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67272A" w14:textId="77777777" w:rsidR="003B2851" w:rsidRPr="00080A0B" w:rsidRDefault="003B2851" w:rsidP="009E514D">
      <w:pPr>
        <w:spacing w:line="400" w:lineRule="atLeast"/>
        <w:contextualSpacing/>
        <w:mirrorIndents/>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E514D" w:rsidRPr="00080A0B" w14:paraId="6B997B55" w14:textId="77777777" w:rsidTr="0092170E">
        <w:tc>
          <w:tcPr>
            <w:tcW w:w="3469" w:type="dxa"/>
            <w:tcBorders>
              <w:top w:val="single" w:sz="4" w:space="0" w:color="000000"/>
              <w:left w:val="single" w:sz="4" w:space="0" w:color="000000"/>
              <w:bottom w:val="single" w:sz="4" w:space="0" w:color="000000"/>
            </w:tcBorders>
            <w:shd w:val="clear" w:color="auto" w:fill="auto"/>
          </w:tcPr>
          <w:p w14:paraId="49562FA7" w14:textId="77777777" w:rsidR="009E514D" w:rsidRPr="00080A0B" w:rsidRDefault="009E514D" w:rsidP="0092170E">
            <w:pPr>
              <w:spacing w:after="200" w:line="276" w:lineRule="auto"/>
              <w:jc w:val="center"/>
              <w:rPr>
                <w:b/>
                <w:color w:val="FF0000"/>
                <w:sz w:val="26"/>
                <w:szCs w:val="26"/>
              </w:rPr>
            </w:pPr>
            <w:r w:rsidRPr="00080A0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A6EF8C1" w14:textId="77777777" w:rsidR="009E514D" w:rsidRPr="00080A0B" w:rsidRDefault="009E514D" w:rsidP="0092170E">
            <w:pPr>
              <w:jc w:val="center"/>
              <w:rPr>
                <w:b/>
                <w:color w:val="7030A0"/>
                <w:sz w:val="26"/>
                <w:szCs w:val="26"/>
              </w:rPr>
            </w:pPr>
            <w:r w:rsidRPr="00080A0B">
              <w:rPr>
                <w:b/>
                <w:color w:val="7030A0"/>
                <w:sz w:val="26"/>
                <w:szCs w:val="26"/>
              </w:rPr>
              <w:t>ĐỀ  KIỂM TRA HỌC KỲ I</w:t>
            </w:r>
          </w:p>
          <w:p w14:paraId="5E49CAD8" w14:textId="77777777" w:rsidR="009E514D" w:rsidRPr="00080A0B" w:rsidRDefault="00A32C05" w:rsidP="0092170E">
            <w:pPr>
              <w:jc w:val="center"/>
              <w:rPr>
                <w:b/>
                <w:color w:val="00B0F0"/>
                <w:sz w:val="26"/>
                <w:szCs w:val="26"/>
              </w:rPr>
            </w:pPr>
            <w:r>
              <w:rPr>
                <w:b/>
                <w:color w:val="00B0F0"/>
                <w:sz w:val="26"/>
                <w:szCs w:val="26"/>
              </w:rPr>
              <w:t>Môn TOÁN LỚP 8</w:t>
            </w:r>
          </w:p>
          <w:p w14:paraId="4FF7AC4A" w14:textId="77777777" w:rsidR="009E514D" w:rsidRPr="00080A0B" w:rsidRDefault="009E514D" w:rsidP="0092170E">
            <w:pPr>
              <w:spacing w:after="200" w:line="276" w:lineRule="auto"/>
              <w:jc w:val="center"/>
              <w:rPr>
                <w:i/>
                <w:color w:val="C00000"/>
                <w:sz w:val="26"/>
                <w:szCs w:val="26"/>
              </w:rPr>
            </w:pPr>
            <w:r w:rsidRPr="00080A0B">
              <w:rPr>
                <w:i/>
                <w:color w:val="C00000"/>
                <w:sz w:val="26"/>
                <w:szCs w:val="26"/>
              </w:rPr>
              <w:t>Thời gian: 90 phút</w:t>
            </w:r>
          </w:p>
        </w:tc>
      </w:tr>
    </w:tbl>
    <w:p w14:paraId="7A1D4DA8" w14:textId="77777777" w:rsidR="009E514D" w:rsidRPr="00080A0B" w:rsidRDefault="009E514D" w:rsidP="00035E7E">
      <w:pPr>
        <w:spacing w:line="240" w:lineRule="atLeast"/>
        <w:contextualSpacing/>
        <w:mirrorIndents/>
        <w:rPr>
          <w:b/>
          <w:sz w:val="26"/>
          <w:szCs w:val="26"/>
        </w:rPr>
      </w:pPr>
    </w:p>
    <w:p w14:paraId="513927E2" w14:textId="77777777" w:rsidR="00035E7E" w:rsidRPr="00080A0B" w:rsidRDefault="00035E7E" w:rsidP="00035E7E">
      <w:pPr>
        <w:spacing w:line="240" w:lineRule="atLeast"/>
        <w:contextualSpacing/>
        <w:mirrorIndents/>
        <w:rPr>
          <w:b/>
          <w:sz w:val="26"/>
          <w:szCs w:val="26"/>
        </w:rPr>
      </w:pPr>
      <w:r w:rsidRPr="00080A0B">
        <w:rPr>
          <w:b/>
          <w:sz w:val="26"/>
          <w:szCs w:val="26"/>
        </w:rPr>
        <w:t xml:space="preserve">I. TRẮC NGHIỆM KHÁCH QUAN: (4,0 điểm)                </w:t>
      </w:r>
    </w:p>
    <w:p w14:paraId="18BBDAB4" w14:textId="77777777" w:rsidR="00035E7E" w:rsidRPr="00080A0B" w:rsidRDefault="00035E7E" w:rsidP="00035E7E">
      <w:pPr>
        <w:spacing w:line="240" w:lineRule="atLeast"/>
        <w:contextualSpacing/>
        <w:mirrorIndents/>
        <w:jc w:val="center"/>
        <w:rPr>
          <w:b/>
          <w:i/>
          <w:sz w:val="26"/>
          <w:szCs w:val="26"/>
        </w:rPr>
      </w:pPr>
      <w:r w:rsidRPr="00080A0B">
        <w:rPr>
          <w:b/>
          <w:i/>
          <w:sz w:val="26"/>
          <w:szCs w:val="26"/>
        </w:rPr>
        <w:t>Hãy khoanh tròn vào chữ cái đứng trước câu trả lời đúng:</w:t>
      </w:r>
    </w:p>
    <w:p w14:paraId="79C1D772" w14:textId="77777777" w:rsidR="00035E7E" w:rsidRPr="00080A0B" w:rsidRDefault="00035E7E" w:rsidP="00035E7E">
      <w:pPr>
        <w:rPr>
          <w:sz w:val="26"/>
          <w:szCs w:val="26"/>
        </w:rPr>
      </w:pPr>
      <w:r w:rsidRPr="00080A0B">
        <w:rPr>
          <w:b/>
          <w:sz w:val="26"/>
          <w:szCs w:val="26"/>
          <w:u w:val="single"/>
        </w:rPr>
        <w:t>Câu 1:</w:t>
      </w:r>
      <w:r w:rsidRPr="00080A0B">
        <w:rPr>
          <w:sz w:val="26"/>
          <w:szCs w:val="26"/>
        </w:rPr>
        <w:t xml:space="preserve"> Kết quả của phép tính (xy + 5)(xy – 1) là:</w:t>
      </w:r>
    </w:p>
    <w:p w14:paraId="1C732920" w14:textId="77777777"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xy</w:t>
      </w:r>
      <w:r w:rsidRPr="00080A0B">
        <w:rPr>
          <w:sz w:val="26"/>
          <w:szCs w:val="26"/>
          <w:vertAlign w:val="superscript"/>
        </w:rPr>
        <w:t>2</w:t>
      </w:r>
      <w:r w:rsidRPr="00080A0B">
        <w:rPr>
          <w:sz w:val="26"/>
          <w:szCs w:val="26"/>
        </w:rPr>
        <w:t xml:space="preserve"> + 4xy – 5        </w:t>
      </w:r>
      <w:r w:rsidR="000177CB" w:rsidRPr="00080A0B">
        <w:rPr>
          <w:sz w:val="26"/>
          <w:szCs w:val="26"/>
        </w:rPr>
        <w:t xml:space="preserve">         </w:t>
      </w:r>
      <w:r w:rsidRPr="00080A0B">
        <w:rPr>
          <w:b/>
          <w:sz w:val="26"/>
          <w:szCs w:val="26"/>
        </w:rPr>
        <w:t>B.</w:t>
      </w:r>
      <w:r w:rsidRPr="00080A0B">
        <w:rPr>
          <w:sz w:val="26"/>
          <w:szCs w:val="26"/>
        </w:rPr>
        <w:t xml:space="preserve">  x</w:t>
      </w:r>
      <w:r w:rsidRPr="00080A0B">
        <w:rPr>
          <w:sz w:val="26"/>
          <w:szCs w:val="26"/>
          <w:vertAlign w:val="superscript"/>
        </w:rPr>
        <w:t>2</w:t>
      </w:r>
      <w:r w:rsidRPr="00080A0B">
        <w:rPr>
          <w:sz w:val="26"/>
          <w:szCs w:val="26"/>
        </w:rPr>
        <w:t>y</w:t>
      </w:r>
      <w:r w:rsidRPr="00080A0B">
        <w:rPr>
          <w:sz w:val="26"/>
          <w:szCs w:val="26"/>
          <w:vertAlign w:val="superscript"/>
        </w:rPr>
        <w:t>2</w:t>
      </w:r>
      <w:r w:rsidRPr="00080A0B">
        <w:rPr>
          <w:sz w:val="26"/>
          <w:szCs w:val="26"/>
        </w:rPr>
        <w:t xml:space="preserve"> + 4xy – 5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w:t>
      </w:r>
      <w:r w:rsidRPr="00080A0B">
        <w:rPr>
          <w:sz w:val="26"/>
          <w:szCs w:val="26"/>
          <w:vertAlign w:val="superscript"/>
        </w:rPr>
        <w:t>2</w:t>
      </w:r>
      <w:r w:rsidRPr="00080A0B">
        <w:rPr>
          <w:sz w:val="26"/>
          <w:szCs w:val="26"/>
        </w:rPr>
        <w:t xml:space="preserve"> – 2xy – 1              </w:t>
      </w:r>
      <w:r w:rsidRPr="00080A0B">
        <w:rPr>
          <w:b/>
          <w:sz w:val="26"/>
          <w:szCs w:val="26"/>
        </w:rPr>
        <w:t>D.</w:t>
      </w:r>
      <w:r w:rsidRPr="00080A0B">
        <w:rPr>
          <w:sz w:val="26"/>
          <w:szCs w:val="26"/>
        </w:rPr>
        <w:t xml:space="preserve"> x</w:t>
      </w:r>
      <w:r w:rsidRPr="00080A0B">
        <w:rPr>
          <w:sz w:val="26"/>
          <w:szCs w:val="26"/>
          <w:vertAlign w:val="superscript"/>
        </w:rPr>
        <w:t>2</w:t>
      </w:r>
      <w:r w:rsidRPr="00080A0B">
        <w:rPr>
          <w:sz w:val="26"/>
          <w:szCs w:val="26"/>
        </w:rPr>
        <w:t xml:space="preserve"> + 2xy + 5</w:t>
      </w:r>
    </w:p>
    <w:p w14:paraId="08FD7C15" w14:textId="77777777" w:rsidR="00035E7E" w:rsidRPr="00080A0B" w:rsidRDefault="00035E7E" w:rsidP="00035E7E">
      <w:pPr>
        <w:rPr>
          <w:sz w:val="26"/>
          <w:szCs w:val="26"/>
        </w:rPr>
      </w:pPr>
      <w:r w:rsidRPr="00080A0B">
        <w:rPr>
          <w:b/>
          <w:sz w:val="26"/>
          <w:szCs w:val="26"/>
          <w:u w:val="single"/>
        </w:rPr>
        <w:t>Câu 2:</w:t>
      </w:r>
      <w:r w:rsidRPr="00080A0B">
        <w:rPr>
          <w:sz w:val="26"/>
          <w:szCs w:val="26"/>
        </w:rPr>
        <w:t xml:space="preserve"> Giá trị của biểu thức </w:t>
      </w:r>
      <m:oMath>
        <m:r>
          <w:rPr>
            <w:rFonts w:ascii="Cambria Math" w:hAnsi="Cambria Math"/>
            <w:sz w:val="26"/>
            <w:szCs w:val="26"/>
          </w:rPr>
          <m:t>5</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d>
          <m:dPr>
            <m:begChr m:val="["/>
            <m:endChr m:val="]"/>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4x</m:t>
                </m:r>
              </m:e>
              <m:sup>
                <m:r>
                  <w:rPr>
                    <w:rFonts w:ascii="Cambria Math" w:hAnsi="Cambria Math"/>
                    <w:sz w:val="26"/>
                    <w:szCs w:val="26"/>
                  </w:rPr>
                  <m:t>2</m:t>
                </m:r>
              </m:sup>
            </m:sSup>
            <m:r>
              <w:rPr>
                <w:rFonts w:ascii="Cambria Math" w:hAnsi="Cambria Math"/>
                <w:sz w:val="26"/>
                <w:szCs w:val="26"/>
              </w:rPr>
              <m:t>-3x(x-2)</m:t>
            </m:r>
          </m:e>
        </m:d>
      </m:oMath>
      <w:r w:rsidRPr="00080A0B">
        <w:rPr>
          <w:sz w:val="26"/>
          <w:szCs w:val="26"/>
        </w:rPr>
        <w:t xml:space="preserve"> tại x =  </w:t>
      </w:r>
      <m:oMath>
        <m:f>
          <m:fPr>
            <m:ctrlPr>
              <w:rPr>
                <w:rFonts w:ascii="Cambria Math" w:hAnsi="Cambria Math"/>
                <w:sz w:val="30"/>
                <w:szCs w:val="30"/>
              </w:rPr>
            </m:ctrlPr>
          </m:fPr>
          <m:num>
            <m:r>
              <m:rPr>
                <m:sty m:val="p"/>
              </m:rPr>
              <w:rPr>
                <w:rFonts w:ascii="Cambria Math" w:hAnsi="Cambria Math"/>
                <w:sz w:val="30"/>
                <w:szCs w:val="30"/>
              </w:rPr>
              <m:t>1</m:t>
            </m:r>
          </m:num>
          <m:den>
            <m:r>
              <m:rPr>
                <m:sty m:val="p"/>
              </m:rPr>
              <w:rPr>
                <w:rFonts w:ascii="Cambria Math" w:hAnsi="Cambria Math"/>
                <w:sz w:val="30"/>
                <w:szCs w:val="30"/>
              </w:rPr>
              <m:t>2</m:t>
            </m:r>
          </m:den>
        </m:f>
      </m:oMath>
      <w:r w:rsidRPr="00080A0B">
        <w:rPr>
          <w:sz w:val="26"/>
          <w:szCs w:val="26"/>
        </w:rPr>
        <w:t xml:space="preserve">  là:</w:t>
      </w:r>
    </w:p>
    <w:p w14:paraId="7F8DE1BB" w14:textId="77777777"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3                                    </w:t>
      </w:r>
      <w:r w:rsidR="000177CB" w:rsidRPr="00080A0B">
        <w:rPr>
          <w:sz w:val="26"/>
          <w:szCs w:val="26"/>
        </w:rPr>
        <w:t xml:space="preserve">   </w:t>
      </w:r>
      <w:r w:rsidRPr="00080A0B">
        <w:rPr>
          <w:b/>
          <w:sz w:val="26"/>
          <w:szCs w:val="26"/>
        </w:rPr>
        <w:t>C.</w:t>
      </w:r>
      <w:r w:rsidRPr="00080A0B">
        <w:rPr>
          <w:sz w:val="26"/>
          <w:szCs w:val="26"/>
        </w:rPr>
        <w:t xml:space="preserve">  – 4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4</w:t>
      </w:r>
    </w:p>
    <w:p w14:paraId="0119B44E" w14:textId="77777777" w:rsidR="00035E7E" w:rsidRPr="00080A0B" w:rsidRDefault="00035E7E" w:rsidP="00035E7E">
      <w:pPr>
        <w:spacing w:line="240" w:lineRule="atLeast"/>
        <w:contextualSpacing/>
        <w:mirrorIndents/>
        <w:rPr>
          <w:sz w:val="26"/>
          <w:szCs w:val="26"/>
        </w:rPr>
      </w:pPr>
      <w:r w:rsidRPr="00080A0B">
        <w:rPr>
          <w:b/>
          <w:sz w:val="26"/>
          <w:szCs w:val="26"/>
          <w:u w:val="single"/>
        </w:rPr>
        <w:t>Câu 3:</w:t>
      </w:r>
      <w:r w:rsidRPr="00080A0B">
        <w:rPr>
          <w:sz w:val="26"/>
          <w:szCs w:val="26"/>
        </w:rPr>
        <w:t xml:space="preserve"> Kết quả phân tích đa thức x</w:t>
      </w:r>
      <w:r w:rsidRPr="00080A0B">
        <w:rPr>
          <w:sz w:val="26"/>
          <w:szCs w:val="26"/>
          <w:vertAlign w:val="superscript"/>
        </w:rPr>
        <w:t>3</w:t>
      </w:r>
      <w:r w:rsidRPr="00080A0B">
        <w:rPr>
          <w:sz w:val="26"/>
          <w:szCs w:val="26"/>
        </w:rPr>
        <w:t xml:space="preserve"> – 4x thành nhân tử là:</w:t>
      </w:r>
    </w:p>
    <w:p w14:paraId="5226C111" w14:textId="77777777"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x(x</w:t>
      </w:r>
      <w:r w:rsidRPr="00080A0B">
        <w:rPr>
          <w:sz w:val="26"/>
          <w:szCs w:val="26"/>
          <w:vertAlign w:val="superscript"/>
        </w:rPr>
        <w:t>2</w:t>
      </w:r>
      <w:r w:rsidRPr="00080A0B">
        <w:rPr>
          <w:sz w:val="26"/>
          <w:szCs w:val="26"/>
        </w:rPr>
        <w:t xml:space="preserve"> + 4)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x – 2)(x + 2)                 </w:t>
      </w:r>
      <w:r w:rsidRPr="00080A0B">
        <w:rPr>
          <w:b/>
          <w:sz w:val="26"/>
          <w:szCs w:val="26"/>
        </w:rPr>
        <w:t>C.</w:t>
      </w:r>
      <w:r w:rsidRPr="00080A0B">
        <w:rPr>
          <w:sz w:val="26"/>
          <w:szCs w:val="26"/>
        </w:rPr>
        <w:t xml:space="preserve"> x(x</w:t>
      </w:r>
      <w:r w:rsidRPr="00080A0B">
        <w:rPr>
          <w:sz w:val="26"/>
          <w:szCs w:val="26"/>
          <w:vertAlign w:val="superscript"/>
        </w:rPr>
        <w:t>2</w:t>
      </w:r>
      <m:oMath>
        <m:r>
          <w:rPr>
            <w:rFonts w:ascii="Cambria Math" w:hAnsi="Cambria Math"/>
            <w:sz w:val="26"/>
            <w:szCs w:val="26"/>
          </w:rPr>
          <m:t>-</m:t>
        </m:r>
      </m:oMath>
      <w:r w:rsidRPr="00080A0B">
        <w:rPr>
          <w:sz w:val="26"/>
          <w:szCs w:val="26"/>
        </w:rPr>
        <w:t xml:space="preserve"> 4)                    </w:t>
      </w:r>
      <w:r w:rsidRPr="00080A0B">
        <w:rPr>
          <w:b/>
          <w:sz w:val="26"/>
          <w:szCs w:val="26"/>
        </w:rPr>
        <w:t>D.</w:t>
      </w:r>
      <w:r w:rsidRPr="00080A0B">
        <w:rPr>
          <w:sz w:val="26"/>
          <w:szCs w:val="26"/>
        </w:rPr>
        <w:t xml:space="preserve"> x(x – 2)</w:t>
      </w:r>
    </w:p>
    <w:p w14:paraId="33C993E0" w14:textId="77777777" w:rsidR="005F1B99" w:rsidRPr="00080A0B" w:rsidRDefault="005F1B99" w:rsidP="005F1B99">
      <w:pPr>
        <w:spacing w:line="240" w:lineRule="atLeast"/>
        <w:contextualSpacing/>
        <w:mirrorIndents/>
        <w:rPr>
          <w:sz w:val="26"/>
          <w:szCs w:val="26"/>
        </w:rPr>
      </w:pPr>
      <w:r w:rsidRPr="00080A0B">
        <w:rPr>
          <w:b/>
          <w:sz w:val="26"/>
          <w:szCs w:val="26"/>
          <w:u w:val="single"/>
        </w:rPr>
        <w:t>Câu 4:</w:t>
      </w:r>
      <w:r w:rsidRPr="00080A0B">
        <w:rPr>
          <w:sz w:val="26"/>
          <w:szCs w:val="26"/>
        </w:rPr>
        <w:t xml:space="preserve"> Đơn thức – 8x</w:t>
      </w:r>
      <w:r w:rsidRPr="00080A0B">
        <w:rPr>
          <w:sz w:val="26"/>
          <w:szCs w:val="26"/>
          <w:vertAlign w:val="superscript"/>
        </w:rPr>
        <w:t>3</w:t>
      </w:r>
      <w:r w:rsidRPr="00080A0B">
        <w:rPr>
          <w:sz w:val="26"/>
          <w:szCs w:val="26"/>
        </w:rPr>
        <w:t>y</w:t>
      </w:r>
      <w:r w:rsidRPr="00080A0B">
        <w:rPr>
          <w:sz w:val="26"/>
          <w:szCs w:val="26"/>
          <w:vertAlign w:val="superscript"/>
        </w:rPr>
        <w:t>2</w:t>
      </w:r>
      <w:r w:rsidRPr="00080A0B">
        <w:rPr>
          <w:sz w:val="26"/>
          <w:szCs w:val="26"/>
        </w:rPr>
        <w:t>z</w:t>
      </w:r>
      <w:r w:rsidRPr="00080A0B">
        <w:rPr>
          <w:sz w:val="26"/>
          <w:szCs w:val="26"/>
          <w:vertAlign w:val="superscript"/>
        </w:rPr>
        <w:t>3</w:t>
      </w:r>
      <w:r w:rsidRPr="00080A0B">
        <w:rPr>
          <w:sz w:val="26"/>
          <w:szCs w:val="26"/>
        </w:rPr>
        <w:t>t</w:t>
      </w:r>
      <w:r w:rsidRPr="00080A0B">
        <w:rPr>
          <w:sz w:val="26"/>
          <w:szCs w:val="26"/>
          <w:vertAlign w:val="superscript"/>
        </w:rPr>
        <w:t>2</w:t>
      </w:r>
      <w:r w:rsidRPr="00080A0B">
        <w:rPr>
          <w:sz w:val="26"/>
          <w:szCs w:val="26"/>
        </w:rPr>
        <w:t xml:space="preserve"> chia hết cho đơn thức nào ?</w:t>
      </w:r>
    </w:p>
    <w:p w14:paraId="573AD07D" w14:textId="77777777"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2x</w:t>
      </w:r>
      <w:r w:rsidRPr="00080A0B">
        <w:rPr>
          <w:sz w:val="26"/>
          <w:szCs w:val="26"/>
          <w:vertAlign w:val="superscript"/>
        </w:rPr>
        <w:t>3</w:t>
      </w:r>
      <w:r w:rsidRPr="00080A0B">
        <w:rPr>
          <w:sz w:val="26"/>
          <w:szCs w:val="26"/>
        </w:rPr>
        <w:t>y</w:t>
      </w:r>
      <w:r w:rsidRPr="00080A0B">
        <w:rPr>
          <w:sz w:val="26"/>
          <w:szCs w:val="26"/>
          <w:vertAlign w:val="superscript"/>
        </w:rPr>
        <w:t>3</w:t>
      </w:r>
      <w:r w:rsidRPr="00080A0B">
        <w:rPr>
          <w:sz w:val="26"/>
          <w:szCs w:val="26"/>
        </w:rPr>
        <w:t>z</w:t>
      </w:r>
      <w:r w:rsidRPr="00080A0B">
        <w:rPr>
          <w:sz w:val="26"/>
          <w:szCs w:val="26"/>
          <w:vertAlign w:val="superscript"/>
        </w:rPr>
        <w:t>3</w:t>
      </w:r>
      <w:r w:rsidRPr="00080A0B">
        <w:rPr>
          <w:sz w:val="26"/>
          <w:szCs w:val="26"/>
        </w:rPr>
        <w:t>t</w:t>
      </w:r>
      <w:r w:rsidRPr="00080A0B">
        <w:rPr>
          <w:sz w:val="26"/>
          <w:szCs w:val="26"/>
          <w:vertAlign w:val="superscript"/>
        </w:rPr>
        <w:t>3</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4x</w:t>
      </w:r>
      <w:r w:rsidRPr="00080A0B">
        <w:rPr>
          <w:sz w:val="26"/>
          <w:szCs w:val="26"/>
          <w:vertAlign w:val="superscript"/>
        </w:rPr>
        <w:t>4</w:t>
      </w:r>
      <w:r w:rsidRPr="00080A0B">
        <w:rPr>
          <w:sz w:val="26"/>
          <w:szCs w:val="26"/>
        </w:rPr>
        <w:t>y</w:t>
      </w:r>
      <w:r w:rsidRPr="00080A0B">
        <w:rPr>
          <w:sz w:val="26"/>
          <w:szCs w:val="26"/>
          <w:vertAlign w:val="superscript"/>
        </w:rPr>
        <w:t>2</w:t>
      </w:r>
      <w:r w:rsidRPr="00080A0B">
        <w:rPr>
          <w:sz w:val="26"/>
          <w:szCs w:val="26"/>
        </w:rPr>
        <w:t xml:space="preserve">zt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9x</w:t>
      </w:r>
      <w:r w:rsidRPr="00080A0B">
        <w:rPr>
          <w:sz w:val="26"/>
          <w:szCs w:val="26"/>
          <w:vertAlign w:val="superscript"/>
        </w:rPr>
        <w:t>3</w:t>
      </w:r>
      <w:r w:rsidRPr="00080A0B">
        <w:rPr>
          <w:sz w:val="26"/>
          <w:szCs w:val="26"/>
        </w:rPr>
        <w:t>yz</w:t>
      </w:r>
      <w:r w:rsidRPr="00080A0B">
        <w:rPr>
          <w:sz w:val="26"/>
          <w:szCs w:val="26"/>
          <w:vertAlign w:val="superscript"/>
        </w:rPr>
        <w:t>2</w:t>
      </w:r>
      <w:r w:rsidRPr="00080A0B">
        <w:rPr>
          <w:sz w:val="26"/>
          <w:szCs w:val="26"/>
        </w:rPr>
        <w:t xml:space="preserve">t                     </w:t>
      </w:r>
      <w:r w:rsidRPr="00080A0B">
        <w:rPr>
          <w:b/>
          <w:sz w:val="26"/>
          <w:szCs w:val="26"/>
        </w:rPr>
        <w:t xml:space="preserve">D. </w:t>
      </w:r>
      <w:r w:rsidRPr="00080A0B">
        <w:rPr>
          <w:sz w:val="26"/>
          <w:szCs w:val="26"/>
        </w:rPr>
        <w:t>2x</w:t>
      </w:r>
      <w:r w:rsidRPr="00080A0B">
        <w:rPr>
          <w:sz w:val="26"/>
          <w:szCs w:val="26"/>
          <w:vertAlign w:val="superscript"/>
        </w:rPr>
        <w:t>3</w:t>
      </w:r>
      <w:r w:rsidRPr="00080A0B">
        <w:rPr>
          <w:sz w:val="26"/>
          <w:szCs w:val="26"/>
        </w:rPr>
        <w:t>y</w:t>
      </w:r>
      <w:r w:rsidRPr="00080A0B">
        <w:rPr>
          <w:sz w:val="26"/>
          <w:szCs w:val="26"/>
          <w:vertAlign w:val="superscript"/>
        </w:rPr>
        <w:t>2</w:t>
      </w:r>
      <w:r w:rsidRPr="00080A0B">
        <w:rPr>
          <w:sz w:val="26"/>
          <w:szCs w:val="26"/>
        </w:rPr>
        <w:t>x</w:t>
      </w:r>
      <w:r w:rsidRPr="00080A0B">
        <w:rPr>
          <w:sz w:val="26"/>
          <w:szCs w:val="26"/>
          <w:vertAlign w:val="superscript"/>
        </w:rPr>
        <w:t>2</w:t>
      </w:r>
      <w:r w:rsidRPr="00080A0B">
        <w:rPr>
          <w:sz w:val="26"/>
          <w:szCs w:val="26"/>
        </w:rPr>
        <w:t>t</w:t>
      </w:r>
      <w:r w:rsidRPr="00080A0B">
        <w:rPr>
          <w:sz w:val="26"/>
          <w:szCs w:val="26"/>
          <w:vertAlign w:val="superscript"/>
        </w:rPr>
        <w:t>3</w:t>
      </w:r>
    </w:p>
    <w:p w14:paraId="065D3CA1" w14:textId="77777777" w:rsidR="005F1B99" w:rsidRPr="00080A0B" w:rsidRDefault="005F1B99" w:rsidP="00035E7E">
      <w:pPr>
        <w:spacing w:line="240" w:lineRule="atLeast"/>
        <w:contextualSpacing/>
        <w:mirrorIndents/>
        <w:rPr>
          <w:sz w:val="26"/>
          <w:szCs w:val="26"/>
        </w:rPr>
      </w:pPr>
      <w:r w:rsidRPr="00080A0B">
        <w:rPr>
          <w:b/>
          <w:sz w:val="26"/>
          <w:szCs w:val="26"/>
          <w:u w:val="single"/>
        </w:rPr>
        <w:t>Câu 5:</w:t>
      </w:r>
      <w:r w:rsidRPr="00080A0B">
        <w:rPr>
          <w:sz w:val="26"/>
          <w:szCs w:val="26"/>
        </w:rPr>
        <w:t xml:space="preserve"> Kết quả của phép chia (2x</w:t>
      </w:r>
      <w:r w:rsidRPr="00080A0B">
        <w:rPr>
          <w:sz w:val="26"/>
          <w:szCs w:val="26"/>
          <w:vertAlign w:val="superscript"/>
        </w:rPr>
        <w:t>3</w:t>
      </w:r>
      <w:r w:rsidRPr="00080A0B">
        <w:rPr>
          <w:sz w:val="26"/>
          <w:szCs w:val="26"/>
        </w:rPr>
        <w:t> - 5x</w:t>
      </w:r>
      <w:r w:rsidRPr="00080A0B">
        <w:rPr>
          <w:sz w:val="26"/>
          <w:szCs w:val="26"/>
          <w:vertAlign w:val="superscript"/>
        </w:rPr>
        <w:t>2</w:t>
      </w:r>
      <w:r w:rsidRPr="00080A0B">
        <w:rPr>
          <w:sz w:val="26"/>
          <w:szCs w:val="26"/>
        </w:rPr>
        <w:t> + 6x – 15) : (2x – 5) là:</w:t>
      </w:r>
    </w:p>
    <w:p w14:paraId="41EBB193" w14:textId="77777777"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3                                </w:t>
      </w:r>
      <w:r w:rsidR="000177CB" w:rsidRPr="00080A0B">
        <w:rPr>
          <w:sz w:val="26"/>
          <w:szCs w:val="26"/>
        </w:rPr>
        <w:t xml:space="preserve"> </w:t>
      </w:r>
      <w:r w:rsidRPr="00080A0B">
        <w:rPr>
          <w:b/>
          <w:sz w:val="26"/>
          <w:szCs w:val="26"/>
        </w:rPr>
        <w:t>C.</w:t>
      </w:r>
      <w:r w:rsidRPr="00080A0B">
        <w:rPr>
          <w:sz w:val="26"/>
          <w:szCs w:val="26"/>
        </w:rPr>
        <w:t xml:space="preserve"> x</w:t>
      </w:r>
      <w:r w:rsidRPr="00080A0B">
        <w:rPr>
          <w:sz w:val="26"/>
          <w:szCs w:val="26"/>
          <w:vertAlign w:val="superscript"/>
        </w:rPr>
        <w:t>2</w:t>
      </w:r>
      <w:r w:rsidRPr="00080A0B">
        <w:rPr>
          <w:sz w:val="26"/>
          <w:szCs w:val="26"/>
        </w:rPr>
        <w:t xml:space="preserve"> – 3                        </w:t>
      </w:r>
      <w:r w:rsidRPr="00080A0B">
        <w:rPr>
          <w:b/>
          <w:sz w:val="26"/>
          <w:szCs w:val="26"/>
        </w:rPr>
        <w:t>D.</w:t>
      </w:r>
      <w:r w:rsidRPr="00080A0B">
        <w:rPr>
          <w:sz w:val="26"/>
          <w:szCs w:val="26"/>
        </w:rPr>
        <w:t xml:space="preserve"> x</w:t>
      </w:r>
      <w:r w:rsidRPr="00080A0B">
        <w:rPr>
          <w:sz w:val="26"/>
          <w:szCs w:val="26"/>
          <w:vertAlign w:val="superscript"/>
        </w:rPr>
        <w:t>2</w:t>
      </w:r>
      <w:r w:rsidRPr="00080A0B">
        <w:rPr>
          <w:sz w:val="26"/>
          <w:szCs w:val="26"/>
        </w:rPr>
        <w:t xml:space="preserve"> + 3     </w:t>
      </w:r>
    </w:p>
    <w:p w14:paraId="0A081A04" w14:textId="77777777" w:rsidR="005F1B99" w:rsidRPr="00080A0B" w:rsidRDefault="005F1B99" w:rsidP="005F1B99">
      <w:pPr>
        <w:spacing w:line="240" w:lineRule="atLeast"/>
        <w:contextualSpacing/>
        <w:mirrorIndents/>
        <w:rPr>
          <w:sz w:val="26"/>
          <w:szCs w:val="26"/>
        </w:rPr>
      </w:pPr>
      <w:r w:rsidRPr="00080A0B">
        <w:rPr>
          <w:b/>
          <w:sz w:val="26"/>
          <w:szCs w:val="26"/>
          <w:u w:val="single"/>
        </w:rPr>
        <w:t>Câu 6:</w:t>
      </w:r>
      <w:r w:rsidRPr="00080A0B">
        <w:rPr>
          <w:sz w:val="26"/>
          <w:szCs w:val="26"/>
        </w:rPr>
        <w:t xml:space="preserve"> Tìm tất cả giá trị của n </w:t>
      </w:r>
      <m:oMath>
        <m:r>
          <w:rPr>
            <w:rFonts w:ascii="Cambria Math" w:hAnsi="Cambria Math"/>
            <w:sz w:val="26"/>
            <w:szCs w:val="26"/>
          </w:rPr>
          <m:t>∈</m:t>
        </m:r>
      </m:oMath>
      <w:r w:rsidRPr="00080A0B">
        <w:rPr>
          <w:sz w:val="26"/>
          <w:szCs w:val="26"/>
        </w:rPr>
        <w:t xml:space="preserve"> Z để 2n</w:t>
      </w:r>
      <w:r w:rsidRPr="00080A0B">
        <w:rPr>
          <w:sz w:val="26"/>
          <w:szCs w:val="26"/>
          <w:vertAlign w:val="superscript"/>
        </w:rPr>
        <w:t>2</w:t>
      </w:r>
      <w:r w:rsidRPr="00080A0B">
        <w:rPr>
          <w:sz w:val="26"/>
          <w:szCs w:val="26"/>
        </w:rPr>
        <w:t xml:space="preserve"> + n – 7 chia hết cho n – 2.</w:t>
      </w:r>
    </w:p>
    <w:p w14:paraId="73DAB51C" w14:textId="77777777"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m:t>
            </m:r>
          </m:e>
        </m:d>
      </m:oMath>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r w:rsidRPr="00080A0B">
        <w:rPr>
          <w:b/>
          <w:sz w:val="26"/>
          <w:szCs w:val="26"/>
        </w:rPr>
        <w:t>D.</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p>
    <w:p w14:paraId="2862F314" w14:textId="77777777" w:rsidR="005F1B99" w:rsidRPr="00080A0B" w:rsidRDefault="005F1B99" w:rsidP="005F1B99">
      <w:pPr>
        <w:spacing w:line="240" w:lineRule="atLeast"/>
        <w:contextualSpacing/>
        <w:mirrorIndents/>
        <w:rPr>
          <w:sz w:val="26"/>
          <w:szCs w:val="26"/>
        </w:rPr>
      </w:pPr>
      <w:r w:rsidRPr="00080A0B">
        <w:rPr>
          <w:b/>
          <w:sz w:val="26"/>
          <w:szCs w:val="26"/>
          <w:u w:val="single"/>
        </w:rPr>
        <w:t>Câu 7:</w:t>
      </w:r>
      <w:r w:rsidRPr="00080A0B">
        <w:rPr>
          <w:sz w:val="26"/>
          <w:szCs w:val="26"/>
        </w:rPr>
        <w:t xml:space="preserve"> Kết quả rút gọn phân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14xy</m:t>
                </m:r>
              </m:e>
              <m:sup>
                <m:r>
                  <w:rPr>
                    <w:rFonts w:ascii="Cambria Math" w:hAnsi="Cambria Math"/>
                    <w:sz w:val="30"/>
                    <w:szCs w:val="30"/>
                  </w:rPr>
                  <m:t>5</m:t>
                </m:r>
              </m:sup>
            </m:sSup>
            <m:r>
              <w:rPr>
                <w:rFonts w:ascii="Cambria Math" w:hAnsi="Cambria Math"/>
                <w:sz w:val="30"/>
                <w:szCs w:val="30"/>
              </w:rPr>
              <m:t>(2x-3y)</m:t>
            </m:r>
          </m:num>
          <m:den>
            <m:sSup>
              <m:sSupPr>
                <m:ctrlPr>
                  <w:rPr>
                    <w:rFonts w:ascii="Cambria Math" w:hAnsi="Cambria Math"/>
                    <w:i/>
                    <w:sz w:val="30"/>
                    <w:szCs w:val="30"/>
                  </w:rPr>
                </m:ctrlPr>
              </m:sSupPr>
              <m:e>
                <m:r>
                  <w:rPr>
                    <w:rFonts w:ascii="Cambria Math" w:hAnsi="Cambria Math"/>
                    <w:sz w:val="30"/>
                    <w:szCs w:val="30"/>
                  </w:rPr>
                  <m:t>21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2x-3y)</m:t>
                </m:r>
              </m:e>
              <m:sup>
                <m:r>
                  <w:rPr>
                    <w:rFonts w:ascii="Cambria Math" w:hAnsi="Cambria Math"/>
                    <w:sz w:val="30"/>
                    <w:szCs w:val="30"/>
                  </w:rPr>
                  <m:t>2</m:t>
                </m:r>
              </m:sup>
            </m:sSup>
          </m:den>
        </m:f>
      </m:oMath>
      <w:r w:rsidRPr="00080A0B">
        <w:rPr>
          <w:sz w:val="26"/>
          <w:szCs w:val="26"/>
        </w:rPr>
        <w:t xml:space="preserve"> là:</w:t>
      </w:r>
    </w:p>
    <w:p w14:paraId="7713FC23" w14:textId="77777777"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num>
          <m:den>
            <m:r>
              <w:rPr>
                <w:rFonts w:ascii="Cambria Math" w:hAnsi="Cambria Math"/>
                <w:sz w:val="30"/>
                <w:szCs w:val="30"/>
              </w:rPr>
              <m:t>3x(2x-3y)</m:t>
            </m:r>
          </m:den>
        </m:f>
      </m:oMath>
      <w:r w:rsidRPr="00080A0B">
        <w:rPr>
          <w:i/>
          <w:sz w:val="26"/>
          <w:szCs w:val="26"/>
        </w:rPr>
        <w:t xml:space="preserve"> </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w:t>
      </w:r>
      <m:oMath>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4</m:t>
            </m:r>
          </m:sup>
        </m:sSup>
      </m:oMath>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w:t>
      </w:r>
      <m:oMath>
        <m:r>
          <w:rPr>
            <w:rFonts w:ascii="Cambria Math" w:hAnsi="Cambria Math"/>
            <w:sz w:val="26"/>
            <w:szCs w:val="26"/>
          </w:rPr>
          <m:t>3x(2x-3y)</m:t>
        </m:r>
      </m:oMath>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3x(2x-3y)</m:t>
            </m:r>
          </m:num>
          <m:den>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den>
        </m:f>
      </m:oMath>
      <w:r w:rsidRPr="00080A0B">
        <w:rPr>
          <w:sz w:val="26"/>
          <w:szCs w:val="26"/>
        </w:rPr>
        <w:t xml:space="preserve">     </w:t>
      </w:r>
    </w:p>
    <w:p w14:paraId="54BCBB8E" w14:textId="77777777" w:rsidR="005F1B99" w:rsidRPr="00080A0B" w:rsidRDefault="0013099F" w:rsidP="005F1B99">
      <w:pPr>
        <w:spacing w:line="240" w:lineRule="atLeast"/>
        <w:contextualSpacing/>
        <w:mirrorIndents/>
        <w:rPr>
          <w:sz w:val="26"/>
          <w:szCs w:val="26"/>
        </w:rPr>
      </w:pPr>
      <w:r w:rsidRPr="00080A0B">
        <w:rPr>
          <w:b/>
          <w:sz w:val="26"/>
          <w:szCs w:val="26"/>
          <w:u w:val="single"/>
        </w:rPr>
        <w:t>Câu 8:</w:t>
      </w:r>
      <w:r w:rsidRPr="00080A0B">
        <w:rPr>
          <w:sz w:val="26"/>
          <w:szCs w:val="26"/>
        </w:rPr>
        <w:t xml:space="preserve"> Mẫu thức chung của hai phân thức </w:t>
      </w:r>
      <m:oMath>
        <m:f>
          <m:fPr>
            <m:ctrlPr>
              <w:rPr>
                <w:rFonts w:ascii="Cambria Math" w:hAnsi="Cambria Math"/>
                <w:i/>
                <w:sz w:val="30"/>
                <w:szCs w:val="30"/>
              </w:rPr>
            </m:ctrlPr>
          </m:fPr>
          <m:num>
            <m:r>
              <w:rPr>
                <w:rFonts w:ascii="Cambria Math" w:hAnsi="Cambria Math"/>
                <w:sz w:val="30"/>
                <w:szCs w:val="30"/>
              </w:rPr>
              <m:t>25</m:t>
            </m:r>
          </m:num>
          <m:den>
            <m:sSup>
              <m:sSupPr>
                <m:ctrlPr>
                  <w:rPr>
                    <w:rFonts w:ascii="Cambria Math" w:hAnsi="Cambria Math"/>
                    <w:i/>
                    <w:sz w:val="30"/>
                    <w:szCs w:val="30"/>
                  </w:rPr>
                </m:ctrlPr>
              </m:sSupPr>
              <m:e>
                <m:r>
                  <w:rPr>
                    <w:rFonts w:ascii="Cambria Math" w:hAnsi="Cambria Math"/>
                    <w:sz w:val="30"/>
                    <w:szCs w:val="30"/>
                  </w:rPr>
                  <m:t>14x</m:t>
                </m:r>
              </m:e>
              <m:sup>
                <m:r>
                  <w:rPr>
                    <w:rFonts w:ascii="Cambria Math" w:hAnsi="Cambria Math"/>
                    <w:sz w:val="30"/>
                    <w:szCs w:val="30"/>
                  </w:rPr>
                  <m:t>2</m:t>
                </m:r>
              </m:sup>
            </m:sSup>
            <m:r>
              <w:rPr>
                <w:rFonts w:ascii="Cambria Math" w:hAnsi="Cambria Math"/>
                <w:sz w:val="30"/>
                <w:szCs w:val="30"/>
              </w:rPr>
              <m:t>y</m:t>
            </m:r>
          </m:den>
        </m:f>
      </m:oMath>
      <w:r w:rsidRPr="00080A0B">
        <w:rPr>
          <w:sz w:val="26"/>
          <w:szCs w:val="26"/>
        </w:rPr>
        <w:t xml:space="preserve"> và </w:t>
      </w:r>
      <m:oMath>
        <m:f>
          <m:fPr>
            <m:ctrlPr>
              <w:rPr>
                <w:rFonts w:ascii="Cambria Math" w:hAnsi="Cambria Math"/>
                <w:i/>
                <w:sz w:val="30"/>
                <w:szCs w:val="30"/>
              </w:rPr>
            </m:ctrlPr>
          </m:fPr>
          <m:num>
            <m:r>
              <w:rPr>
                <w:rFonts w:ascii="Cambria Math" w:hAnsi="Cambria Math"/>
                <w:sz w:val="30"/>
                <w:szCs w:val="30"/>
              </w:rPr>
              <m:t>14</m:t>
            </m:r>
          </m:num>
          <m:den>
            <m:sSup>
              <m:sSupPr>
                <m:ctrlPr>
                  <w:rPr>
                    <w:rFonts w:ascii="Cambria Math" w:hAnsi="Cambria Math"/>
                    <w:i/>
                    <w:sz w:val="30"/>
                    <w:szCs w:val="30"/>
                  </w:rPr>
                </m:ctrlPr>
              </m:sSupPr>
              <m:e>
                <m:r>
                  <w:rPr>
                    <w:rFonts w:ascii="Cambria Math" w:hAnsi="Cambria Math"/>
                    <w:sz w:val="30"/>
                    <w:szCs w:val="30"/>
                  </w:rPr>
                  <m:t>21xy</m:t>
                </m:r>
              </m:e>
              <m:sup>
                <m:r>
                  <w:rPr>
                    <w:rFonts w:ascii="Cambria Math" w:hAnsi="Cambria Math"/>
                    <w:sz w:val="30"/>
                    <w:szCs w:val="30"/>
                  </w:rPr>
                  <m:t>5</m:t>
                </m:r>
              </m:sup>
            </m:sSup>
          </m:den>
        </m:f>
      </m:oMath>
      <w:r w:rsidRPr="00080A0B">
        <w:rPr>
          <w:sz w:val="26"/>
          <w:szCs w:val="26"/>
        </w:rPr>
        <w:t xml:space="preserve"> là:</w:t>
      </w:r>
    </w:p>
    <w:p w14:paraId="677425B4" w14:textId="77777777"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x + 3)(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2x(x + 3)                 </w:t>
      </w:r>
      <w:r w:rsidR="000177CB" w:rsidRPr="00080A0B">
        <w:rPr>
          <w:sz w:val="26"/>
          <w:szCs w:val="26"/>
        </w:rPr>
        <w:t xml:space="preserve">         </w:t>
      </w:r>
      <w:r w:rsidRPr="00080A0B">
        <w:rPr>
          <w:b/>
          <w:sz w:val="26"/>
          <w:szCs w:val="26"/>
        </w:rPr>
        <w:t>C.</w:t>
      </w:r>
      <w:r w:rsidRPr="00080A0B">
        <w:rPr>
          <w:sz w:val="26"/>
          <w:szCs w:val="26"/>
        </w:rPr>
        <w:t xml:space="preserve"> 2x(x + 3)(x – 3)       </w:t>
      </w:r>
      <w:r w:rsidR="000177CB" w:rsidRPr="00080A0B">
        <w:rPr>
          <w:sz w:val="26"/>
          <w:szCs w:val="26"/>
        </w:rPr>
        <w:t xml:space="preserve"> </w:t>
      </w:r>
      <w:r w:rsidRPr="00080A0B">
        <w:rPr>
          <w:b/>
          <w:sz w:val="26"/>
          <w:szCs w:val="26"/>
        </w:rPr>
        <w:t>D.</w:t>
      </w:r>
      <w:r w:rsidRPr="00080A0B">
        <w:rPr>
          <w:sz w:val="26"/>
          <w:szCs w:val="26"/>
        </w:rPr>
        <w:t xml:space="preserve"> – (x + 3)(x – 3)     </w:t>
      </w:r>
    </w:p>
    <w:p w14:paraId="6DD7528A" w14:textId="77777777" w:rsidR="0013099F" w:rsidRPr="00080A0B" w:rsidRDefault="0013099F" w:rsidP="0013099F">
      <w:pPr>
        <w:spacing w:line="240" w:lineRule="atLeast"/>
        <w:contextualSpacing/>
        <w:mirrorIndents/>
        <w:rPr>
          <w:sz w:val="26"/>
          <w:szCs w:val="26"/>
        </w:rPr>
      </w:pPr>
      <w:r w:rsidRPr="00080A0B">
        <w:rPr>
          <w:b/>
          <w:sz w:val="26"/>
          <w:szCs w:val="26"/>
          <w:u w:val="single"/>
        </w:rPr>
        <w:t>Câu 9:</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2</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2 - x</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là:</w:t>
      </w:r>
    </w:p>
    <w:p w14:paraId="78866467" w14:textId="77777777"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1</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1                                 </w:t>
      </w:r>
      <w:r w:rsidRPr="00080A0B">
        <w:rPr>
          <w:b/>
          <w:sz w:val="26"/>
          <w:szCs w:val="26"/>
        </w:rPr>
        <w:t>C.</w:t>
      </w:r>
      <w:r w:rsidRPr="00080A0B">
        <w:rPr>
          <w:sz w:val="26"/>
          <w:szCs w:val="26"/>
        </w:rPr>
        <w:t xml:space="preserve"> 1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x-1</m:t>
            </m:r>
          </m:num>
          <m:den>
            <m:r>
              <w:rPr>
                <w:rFonts w:ascii="Cambria Math" w:hAnsi="Cambria Math"/>
                <w:sz w:val="30"/>
                <w:szCs w:val="30"/>
              </w:rPr>
              <m:t>x</m:t>
            </m:r>
          </m:den>
        </m:f>
      </m:oMath>
      <w:r w:rsidRPr="00080A0B">
        <w:rPr>
          <w:sz w:val="26"/>
          <w:szCs w:val="26"/>
        </w:rPr>
        <w:t xml:space="preserve">     </w:t>
      </w:r>
    </w:p>
    <w:p w14:paraId="56C6AF63" w14:textId="77777777" w:rsidR="0013099F" w:rsidRPr="00080A0B" w:rsidRDefault="0013099F" w:rsidP="0013099F">
      <w:pPr>
        <w:spacing w:line="240" w:lineRule="atLeast"/>
        <w:contextualSpacing/>
        <w:mirrorIndents/>
        <w:rPr>
          <w:sz w:val="26"/>
          <w:szCs w:val="26"/>
        </w:rPr>
      </w:pPr>
      <w:r w:rsidRPr="00080A0B">
        <w:rPr>
          <w:b/>
          <w:sz w:val="26"/>
          <w:szCs w:val="26"/>
          <w:u w:val="single"/>
        </w:rPr>
        <w:t>Câu 10:</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25x</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17y</m:t>
                </m:r>
              </m:e>
              <m:sup>
                <m:r>
                  <w:rPr>
                    <w:rFonts w:ascii="Cambria Math" w:hAnsi="Cambria Math"/>
                    <w:sz w:val="30"/>
                    <w:szCs w:val="30"/>
                  </w:rPr>
                  <m:t>4</m:t>
                </m:r>
              </m:sup>
            </m:sSup>
          </m:den>
        </m:f>
        <m:r>
          <w:rPr>
            <w:rFonts w:ascii="Cambria Math" w:hAnsi="Cambria Math"/>
            <w:sz w:val="30"/>
            <w:szCs w:val="30"/>
          </w:rPr>
          <m:t xml:space="preserve"> . </m:t>
        </m:r>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34y</m:t>
                </m:r>
              </m:e>
              <m:sup>
                <m:r>
                  <w:rPr>
                    <w:rFonts w:ascii="Cambria Math" w:hAnsi="Cambria Math"/>
                    <w:sz w:val="30"/>
                    <w:szCs w:val="30"/>
                  </w:rPr>
                  <m:t>5</m:t>
                </m:r>
              </m:sup>
            </m:sSup>
          </m:num>
          <m:den>
            <m:sSup>
              <m:sSupPr>
                <m:ctrlPr>
                  <w:rPr>
                    <w:rFonts w:ascii="Cambria Math" w:hAnsi="Cambria Math"/>
                    <w:i/>
                    <w:sz w:val="30"/>
                    <w:szCs w:val="30"/>
                  </w:rPr>
                </m:ctrlPr>
              </m:sSupPr>
              <m:e>
                <m:r>
                  <w:rPr>
                    <w:rFonts w:ascii="Cambria Math" w:hAnsi="Cambria Math"/>
                    <w:sz w:val="30"/>
                    <w:szCs w:val="30"/>
                  </w:rPr>
                  <m:t>15x</m:t>
                </m:r>
              </m:e>
              <m:sup>
                <m:r>
                  <w:rPr>
                    <w:rFonts w:ascii="Cambria Math" w:hAnsi="Cambria Math"/>
                    <w:sz w:val="30"/>
                    <w:szCs w:val="30"/>
                  </w:rPr>
                  <m:t>3</m:t>
                </m:r>
              </m:sup>
            </m:sSup>
          </m:den>
        </m:f>
      </m:oMath>
      <w:r w:rsidRPr="00080A0B">
        <w:rPr>
          <w:sz w:val="26"/>
          <w:szCs w:val="26"/>
        </w:rPr>
        <w:t xml:space="preserve"> là:</w:t>
      </w:r>
    </w:p>
    <w:p w14:paraId="1F435F6E" w14:textId="77777777"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m:t>
            </m:r>
          </m:num>
          <m:den>
            <m:r>
              <w:rPr>
                <w:rFonts w:ascii="Cambria Math" w:hAnsi="Cambria Math"/>
                <w:sz w:val="30"/>
                <w:szCs w:val="30"/>
              </w:rPr>
              <m:t>3y</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y</m:t>
            </m:r>
          </m:num>
          <m:den>
            <m:r>
              <w:rPr>
                <w:rFonts w:ascii="Cambria Math" w:hAnsi="Cambria Math"/>
                <w:sz w:val="30"/>
                <w:szCs w:val="30"/>
              </w:rPr>
              <m:t>3x</m:t>
            </m:r>
          </m:den>
        </m:f>
      </m:oMath>
      <w:r w:rsidRPr="00080A0B">
        <w:rPr>
          <w:sz w:val="30"/>
          <w:szCs w:val="30"/>
        </w:rPr>
        <w:t xml:space="preserve"> </w:t>
      </w:r>
      <w:r w:rsidRPr="00080A0B">
        <w:rPr>
          <w:sz w:val="26"/>
          <w:szCs w:val="26"/>
        </w:rPr>
        <w:t xml:space="preserve">                                  </w:t>
      </w:r>
      <w:r w:rsidRPr="00080A0B">
        <w:rPr>
          <w:b/>
          <w:sz w:val="26"/>
          <w:szCs w:val="26"/>
        </w:rPr>
        <w:t>C.</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y</m:t>
            </m:r>
          </m:num>
          <m:den>
            <m:r>
              <w:rPr>
                <w:rFonts w:ascii="Cambria Math" w:hAnsi="Cambria Math"/>
                <w:sz w:val="30"/>
                <w:szCs w:val="30"/>
              </w:rPr>
              <m:t>3</m:t>
            </m:r>
          </m:den>
        </m:f>
      </m:oMath>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 + y</m:t>
            </m:r>
          </m:num>
          <m:den>
            <m:r>
              <w:rPr>
                <w:rFonts w:ascii="Cambria Math" w:hAnsi="Cambria Math"/>
                <w:sz w:val="30"/>
                <w:szCs w:val="30"/>
              </w:rPr>
              <m:t>3xy</m:t>
            </m:r>
          </m:den>
        </m:f>
      </m:oMath>
      <w:r w:rsidRPr="00080A0B">
        <w:rPr>
          <w:sz w:val="30"/>
          <w:szCs w:val="30"/>
        </w:rPr>
        <w:t xml:space="preserve"> </w:t>
      </w:r>
      <w:r w:rsidRPr="00080A0B">
        <w:rPr>
          <w:sz w:val="26"/>
          <w:szCs w:val="26"/>
        </w:rPr>
        <w:t xml:space="preserve">     </w:t>
      </w:r>
    </w:p>
    <w:p w14:paraId="76B0B91A" w14:textId="77777777" w:rsidR="0013099F" w:rsidRPr="00080A0B" w:rsidRDefault="0013099F" w:rsidP="0013099F">
      <w:pPr>
        <w:spacing w:line="240" w:lineRule="atLeast"/>
        <w:contextualSpacing/>
        <w:mirrorIndents/>
        <w:rPr>
          <w:sz w:val="26"/>
          <w:szCs w:val="26"/>
        </w:rPr>
      </w:pPr>
      <w:r w:rsidRPr="00080A0B">
        <w:rPr>
          <w:b/>
          <w:sz w:val="26"/>
          <w:szCs w:val="26"/>
          <w:u w:val="single"/>
        </w:rPr>
        <w:t>Câu 11:</w:t>
      </w:r>
      <w:r w:rsidRPr="00080A0B">
        <w:rPr>
          <w:sz w:val="26"/>
          <w:szCs w:val="26"/>
        </w:rPr>
        <w:t xml:space="preserve"> </w:t>
      </w:r>
      <w:r w:rsidR="001844AA" w:rsidRPr="00080A0B">
        <w:rPr>
          <w:sz w:val="26"/>
          <w:szCs w:val="26"/>
        </w:rPr>
        <w:t xml:space="preserve">Điều kiện xác định của biểu thức </w:t>
      </w:r>
      <m:oMath>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r>
              <m:rPr>
                <m:sty m:val="p"/>
              </m:rPr>
              <w:rPr>
                <w:rFonts w:ascii="Cambria Math" w:hAnsi="Cambria Math"/>
                <w:sz w:val="30"/>
                <w:szCs w:val="30"/>
              </w:rPr>
              <m:t xml:space="preserve">- </m:t>
            </m:r>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e>
        </m:d>
      </m:oMath>
      <w:r w:rsidR="001844AA" w:rsidRPr="00080A0B">
        <w:rPr>
          <w:sz w:val="26"/>
          <w:szCs w:val="26"/>
        </w:rPr>
        <w:t>.</w:t>
      </w:r>
      <w:r w:rsidR="001844AA" w:rsidRPr="00080A0B">
        <w:rPr>
          <w:sz w:val="28"/>
          <w:szCs w:val="28"/>
        </w:rPr>
        <w:t xml:space="preserve"> </w:t>
      </w:r>
      <m:oMath>
        <m:f>
          <m:fPr>
            <m:ctrlPr>
              <w:rPr>
                <w:rFonts w:ascii="Cambria Math" w:hAnsi="Cambria Math"/>
                <w:sz w:val="30"/>
                <w:szCs w:val="30"/>
              </w:rPr>
            </m:ctrlPr>
          </m:fPr>
          <m:num>
            <m:sSup>
              <m:sSupPr>
                <m:ctrlPr>
                  <w:rPr>
                    <w:rFonts w:ascii="Cambria Math" w:hAnsi="Cambria Math"/>
                    <w:sz w:val="30"/>
                    <w:szCs w:val="30"/>
                  </w:rPr>
                </m:ctrlPr>
              </m:sSupPr>
              <m:e>
                <m:r>
                  <m:rPr>
                    <m:sty m:val="p"/>
                  </m:rPr>
                  <w:rPr>
                    <w:rFonts w:ascii="Cambria Math" w:hAnsi="Cambria Math"/>
                    <w:sz w:val="30"/>
                    <w:szCs w:val="30"/>
                  </w:rPr>
                  <m:t>x</m:t>
                </m:r>
              </m:e>
              <m:sup>
                <m:r>
                  <m:rPr>
                    <m:sty m:val="p"/>
                  </m:rPr>
                  <w:rPr>
                    <w:rFonts w:ascii="Cambria Math" w:hAnsi="Cambria Math"/>
                    <w:sz w:val="30"/>
                    <w:szCs w:val="30"/>
                  </w:rPr>
                  <m:t>2</m:t>
                </m:r>
              </m:sup>
            </m:sSup>
            <m:r>
              <m:rPr>
                <m:sty m:val="p"/>
              </m:rPr>
              <w:rPr>
                <w:rFonts w:ascii="Cambria Math" w:hAnsi="Cambria Math"/>
                <w:sz w:val="30"/>
                <w:szCs w:val="30"/>
              </w:rPr>
              <m:t>- 6x+9</m:t>
            </m:r>
          </m:num>
          <m:den>
            <m:r>
              <m:rPr>
                <m:sty m:val="p"/>
              </m:rPr>
              <w:rPr>
                <w:rFonts w:ascii="Cambria Math" w:hAnsi="Cambria Math"/>
                <w:sz w:val="30"/>
                <w:szCs w:val="30"/>
              </w:rPr>
              <m:t>8x</m:t>
            </m:r>
          </m:den>
        </m:f>
      </m:oMath>
      <w:r w:rsidR="001844AA" w:rsidRPr="00080A0B">
        <w:rPr>
          <w:sz w:val="26"/>
          <w:szCs w:val="26"/>
        </w:rPr>
        <w:t xml:space="preserve"> là:</w:t>
      </w:r>
    </w:p>
    <w:p w14:paraId="74BA18D9" w14:textId="77777777"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 3, x </w:t>
      </w:r>
      <m:oMath>
        <m:r>
          <m:rPr>
            <m:sty m:val="p"/>
          </m:rPr>
          <w:rPr>
            <w:rFonts w:ascii="Cambria Math" w:hAnsi="Cambria Math"/>
            <w:sz w:val="26"/>
            <w:szCs w:val="26"/>
          </w:rPr>
          <m:t>≠</m:t>
        </m:r>
      </m:oMath>
      <w:r w:rsidRPr="00080A0B">
        <w:rPr>
          <w:sz w:val="26"/>
          <w:szCs w:val="26"/>
        </w:rPr>
        <w:t xml:space="preserve"> 0                 </w:t>
      </w:r>
      <w:r w:rsidRPr="00080A0B">
        <w:rPr>
          <w:b/>
          <w:sz w:val="26"/>
          <w:szCs w:val="26"/>
        </w:rPr>
        <w:t>B.</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3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0                         </w:t>
      </w:r>
      <w:r w:rsidRPr="00080A0B">
        <w:rPr>
          <w:b/>
          <w:sz w:val="26"/>
          <w:szCs w:val="26"/>
        </w:rPr>
        <w:t>D.</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3, x </w:t>
      </w:r>
      <m:oMath>
        <m:r>
          <m:rPr>
            <m:sty m:val="p"/>
          </m:rPr>
          <w:rPr>
            <w:rFonts w:ascii="Cambria Math" w:hAnsi="Cambria Math"/>
            <w:sz w:val="26"/>
            <w:szCs w:val="26"/>
          </w:rPr>
          <m:t>≠</m:t>
        </m:r>
      </m:oMath>
      <w:r w:rsidRPr="00080A0B">
        <w:rPr>
          <w:sz w:val="26"/>
          <w:szCs w:val="26"/>
        </w:rPr>
        <w:t xml:space="preserve"> 0      </w:t>
      </w:r>
    </w:p>
    <w:p w14:paraId="22582728" w14:textId="77777777" w:rsidR="001844AA" w:rsidRPr="00080A0B" w:rsidRDefault="001844AA" w:rsidP="001844AA">
      <w:pPr>
        <w:rPr>
          <w:sz w:val="26"/>
          <w:szCs w:val="26"/>
        </w:rPr>
      </w:pPr>
      <w:r w:rsidRPr="00080A0B">
        <w:rPr>
          <w:b/>
          <w:sz w:val="26"/>
          <w:szCs w:val="26"/>
          <w:u w:val="single"/>
        </w:rPr>
        <w:t>Câu 12:</w:t>
      </w:r>
      <w:r w:rsidRPr="00080A0B">
        <w:rPr>
          <w:sz w:val="26"/>
          <w:szCs w:val="26"/>
        </w:rPr>
        <w:t xml:space="preserve"> Biểu thức thích hợp phải điền vào chỗ trống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8x + 15</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9</m:t>
            </m:r>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x - 3</m:t>
            </m:r>
          </m:den>
        </m:f>
      </m:oMath>
      <w:r w:rsidRPr="00080A0B">
        <w:rPr>
          <w:sz w:val="26"/>
          <w:szCs w:val="26"/>
        </w:rPr>
        <w:t xml:space="preserve">  để được một đẳng thức đúng là:</w:t>
      </w:r>
    </w:p>
    <w:p w14:paraId="2AE2F9C8" w14:textId="77777777"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 5                           </w:t>
      </w:r>
      <w:r w:rsidR="000177CB" w:rsidRPr="00080A0B">
        <w:rPr>
          <w:sz w:val="26"/>
          <w:szCs w:val="26"/>
        </w:rPr>
        <w:t xml:space="preserve">    </w:t>
      </w:r>
      <w:r w:rsidRPr="00080A0B">
        <w:rPr>
          <w:b/>
          <w:sz w:val="26"/>
          <w:szCs w:val="26"/>
        </w:rPr>
        <w:t>B.</w:t>
      </w:r>
      <w:r w:rsidRPr="00080A0B">
        <w:rPr>
          <w:sz w:val="26"/>
          <w:szCs w:val="26"/>
        </w:rPr>
        <w:t xml:space="preserve"> x – 5                                 </w:t>
      </w:r>
      <w:r w:rsidRPr="00080A0B">
        <w:rPr>
          <w:b/>
          <w:sz w:val="26"/>
          <w:szCs w:val="26"/>
        </w:rPr>
        <w:t>C.</w:t>
      </w:r>
      <w:r w:rsidRPr="00080A0B">
        <w:rPr>
          <w:sz w:val="26"/>
          <w:szCs w:val="26"/>
        </w:rPr>
        <w:t xml:space="preserve"> 5x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x – 3 </w:t>
      </w:r>
    </w:p>
    <w:p w14:paraId="609535BC" w14:textId="77777777" w:rsidR="001844AA" w:rsidRPr="00080A0B" w:rsidRDefault="001844AA" w:rsidP="001844AA">
      <w:pPr>
        <w:spacing w:line="240" w:lineRule="atLeast"/>
        <w:contextualSpacing/>
        <w:mirrorIndents/>
        <w:rPr>
          <w:sz w:val="26"/>
          <w:szCs w:val="26"/>
        </w:rPr>
      </w:pPr>
      <w:r w:rsidRPr="00080A0B">
        <w:rPr>
          <w:b/>
          <w:sz w:val="26"/>
          <w:szCs w:val="26"/>
          <w:u w:val="single"/>
        </w:rPr>
        <w:t>Câu 13:</w:t>
      </w:r>
      <w:r w:rsidRPr="00080A0B">
        <w:rPr>
          <w:sz w:val="26"/>
          <w:szCs w:val="26"/>
        </w:rPr>
        <w:t xml:space="preserve"> Hình nào sau đây là hình vuông ?</w:t>
      </w:r>
    </w:p>
    <w:p w14:paraId="573B6375" w14:textId="77777777"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Hình thang cân có một góc vuông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Hình thoi có một góc vuông</w:t>
      </w:r>
    </w:p>
    <w:p w14:paraId="1C636A81" w14:textId="77777777" w:rsidR="001844AA"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Tứ giác có 3 góc vuông                                         </w:t>
      </w:r>
      <w:r w:rsidR="000177CB" w:rsidRPr="00080A0B">
        <w:rPr>
          <w:sz w:val="26"/>
          <w:szCs w:val="26"/>
        </w:rPr>
        <w:t xml:space="preserve">      </w:t>
      </w:r>
      <w:r w:rsidRPr="00080A0B">
        <w:rPr>
          <w:b/>
          <w:sz w:val="26"/>
          <w:szCs w:val="26"/>
        </w:rPr>
        <w:t>D.</w:t>
      </w:r>
      <w:r w:rsidRPr="00080A0B">
        <w:rPr>
          <w:sz w:val="26"/>
          <w:szCs w:val="26"/>
        </w:rPr>
        <w:t xml:space="preserve"> Hình bình hành có một góc vuông</w:t>
      </w:r>
    </w:p>
    <w:p w14:paraId="2CF99907" w14:textId="77777777" w:rsidR="001844AA" w:rsidRPr="00080A0B" w:rsidRDefault="001844AA" w:rsidP="001844AA">
      <w:pPr>
        <w:spacing w:line="240" w:lineRule="atLeast"/>
        <w:contextualSpacing/>
        <w:mirrorIndents/>
        <w:rPr>
          <w:sz w:val="26"/>
          <w:szCs w:val="26"/>
        </w:rPr>
      </w:pPr>
      <w:r w:rsidRPr="00080A0B">
        <w:rPr>
          <w:b/>
          <w:sz w:val="26"/>
          <w:szCs w:val="26"/>
          <w:u w:val="single"/>
        </w:rPr>
        <w:t>Câu 14:</w:t>
      </w:r>
      <w:r w:rsidRPr="00080A0B">
        <w:rPr>
          <w:sz w:val="26"/>
          <w:szCs w:val="26"/>
        </w:rPr>
        <w:t xml:space="preserve"> Cho hình thang vuông ABCD, biết </w:t>
      </w:r>
      <m:oMath>
        <m:acc>
          <m:accPr>
            <m:ctrlPr>
              <w:rPr>
                <w:rFonts w:ascii="Cambria Math" w:hAnsi="Cambria Math"/>
                <w:sz w:val="26"/>
                <w:szCs w:val="26"/>
              </w:rPr>
            </m:ctrlPr>
          </m:accPr>
          <m:e>
            <m:r>
              <m:rPr>
                <m:sty m:val="p"/>
              </m:rPr>
              <w:rPr>
                <w:rFonts w:ascii="Cambria Math" w:hAnsi="Cambria Math"/>
                <w:sz w:val="26"/>
                <w:szCs w:val="26"/>
              </w:rPr>
              <m:t>A</m:t>
            </m:r>
          </m:e>
        </m:acc>
      </m:oMath>
      <w:r w:rsidRPr="00080A0B">
        <w:rPr>
          <w:sz w:val="26"/>
          <w:szCs w:val="26"/>
        </w:rPr>
        <w:t xml:space="preserve"> = 90</w:t>
      </w:r>
      <w:r w:rsidRPr="00080A0B">
        <w:rPr>
          <w:sz w:val="26"/>
          <w:szCs w:val="26"/>
          <w:vertAlign w:val="superscript"/>
        </w:rPr>
        <w:t>0</w:t>
      </w:r>
      <w:r w:rsidRPr="00080A0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D</m:t>
            </m:r>
          </m:e>
        </m:acc>
      </m:oMath>
      <w:r w:rsidRPr="00080A0B">
        <w:rPr>
          <w:sz w:val="26"/>
          <w:szCs w:val="26"/>
        </w:rPr>
        <w:t xml:space="preserve"> = 90</w:t>
      </w:r>
      <w:r w:rsidRPr="00080A0B">
        <w:rPr>
          <w:sz w:val="26"/>
          <w:szCs w:val="26"/>
          <w:vertAlign w:val="superscript"/>
        </w:rPr>
        <w:t>0</w:t>
      </w:r>
      <w:r w:rsidRPr="00080A0B">
        <w:rPr>
          <w:sz w:val="26"/>
          <w:szCs w:val="26"/>
        </w:rPr>
        <w:t xml:space="preserve">, lấy điểm M thuộc cạnh DC, </w:t>
      </w:r>
      <m:oMath>
        <m:r>
          <w:rPr>
            <w:rFonts w:ascii="Cambria Math" w:hAnsi="Cambria Math"/>
            <w:sz w:val="26"/>
            <w:szCs w:val="26"/>
          </w:rPr>
          <m:t>∆</m:t>
        </m:r>
      </m:oMath>
      <w:r w:rsidRPr="00080A0B">
        <w:rPr>
          <w:sz w:val="26"/>
          <w:szCs w:val="26"/>
        </w:rPr>
        <w:t>BMC là tam giác đều. Số đo </w:t>
      </w:r>
      <m:oMath>
        <m:acc>
          <m:accPr>
            <m:ctrlPr>
              <w:rPr>
                <w:rFonts w:ascii="Cambria Math" w:hAnsi="Cambria Math"/>
                <w:sz w:val="26"/>
                <w:szCs w:val="26"/>
              </w:rPr>
            </m:ctrlPr>
          </m:accPr>
          <m:e>
            <m:r>
              <m:rPr>
                <m:sty m:val="p"/>
              </m:rPr>
              <w:rPr>
                <w:rFonts w:ascii="Cambria Math" w:hAnsi="Cambria Math"/>
                <w:sz w:val="26"/>
                <w:szCs w:val="26"/>
              </w:rPr>
              <m:t>ABC</m:t>
            </m:r>
          </m:e>
        </m:acc>
      </m:oMath>
      <w:r w:rsidRPr="00080A0B">
        <w:rPr>
          <w:sz w:val="26"/>
          <w:szCs w:val="26"/>
        </w:rPr>
        <w:t xml:space="preserve"> là:</w:t>
      </w:r>
    </w:p>
    <w:p w14:paraId="7E7063ED" w14:textId="77777777" w:rsidR="001844AA" w:rsidRPr="00080A0B" w:rsidRDefault="001844AA" w:rsidP="001844AA">
      <w:pPr>
        <w:spacing w:line="240" w:lineRule="atLeast"/>
        <w:ind w:left="720"/>
        <w:contextualSpacing/>
        <w:mirrorIndents/>
        <w:rPr>
          <w:sz w:val="26"/>
          <w:szCs w:val="26"/>
        </w:rPr>
      </w:pPr>
      <w:r w:rsidRPr="00080A0B">
        <w:rPr>
          <w:b/>
          <w:sz w:val="26"/>
          <w:szCs w:val="26"/>
        </w:rPr>
        <w:lastRenderedPageBreak/>
        <w:t>A.</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12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13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50</w:t>
      </w:r>
      <w:r w:rsidRPr="00080A0B">
        <w:rPr>
          <w:sz w:val="26"/>
          <w:szCs w:val="26"/>
          <w:vertAlign w:val="superscript"/>
        </w:rPr>
        <w:t>0</w:t>
      </w:r>
    </w:p>
    <w:p w14:paraId="38B678C1" w14:textId="77777777" w:rsidR="001844AA" w:rsidRPr="00080A0B" w:rsidRDefault="001844AA" w:rsidP="001844AA">
      <w:pPr>
        <w:spacing w:line="240" w:lineRule="atLeast"/>
        <w:contextualSpacing/>
        <w:mirrorIndents/>
        <w:rPr>
          <w:sz w:val="26"/>
          <w:szCs w:val="26"/>
        </w:rPr>
      </w:pPr>
      <w:r w:rsidRPr="00080A0B">
        <w:rPr>
          <w:b/>
          <w:sz w:val="26"/>
          <w:szCs w:val="26"/>
          <w:u w:val="single"/>
        </w:rPr>
        <w:t>Câu 15:</w:t>
      </w:r>
      <w:r w:rsidRPr="00080A0B">
        <w:rPr>
          <w:sz w:val="26"/>
          <w:szCs w:val="26"/>
        </w:rPr>
        <w:t xml:space="preserve"> Số đo mỗi góc của hình lục giác đều là:      </w:t>
      </w:r>
    </w:p>
    <w:p w14:paraId="4B434F1E" w14:textId="77777777"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10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7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20</w:t>
      </w:r>
      <w:r w:rsidRPr="00080A0B">
        <w:rPr>
          <w:sz w:val="26"/>
          <w:szCs w:val="26"/>
          <w:vertAlign w:val="superscript"/>
        </w:rPr>
        <w:t>0</w:t>
      </w:r>
    </w:p>
    <w:p w14:paraId="703F04EB" w14:textId="77777777" w:rsidR="001844AA" w:rsidRPr="00080A0B" w:rsidRDefault="001844AA" w:rsidP="001844AA">
      <w:pPr>
        <w:spacing w:line="240" w:lineRule="atLeast"/>
        <w:contextualSpacing/>
        <w:mirrorIndents/>
        <w:rPr>
          <w:sz w:val="26"/>
          <w:szCs w:val="26"/>
        </w:rPr>
      </w:pPr>
      <w:r w:rsidRPr="00080A0B">
        <w:rPr>
          <w:b/>
          <w:sz w:val="26"/>
          <w:szCs w:val="26"/>
          <w:u w:val="single"/>
        </w:rPr>
        <w:t>Câu 16:</w:t>
      </w:r>
      <w:r w:rsidRPr="00080A0B">
        <w:rPr>
          <w:sz w:val="26"/>
          <w:szCs w:val="26"/>
        </w:rPr>
        <w:t xml:space="preserve"> Diện tích của hình chữ nhật thay đổi như thế nào nếu chiều dài tăng 3 lần và chiều rộng giảm </w:t>
      </w:r>
      <w:r w:rsidR="00AD533B" w:rsidRPr="00080A0B">
        <w:rPr>
          <w:sz w:val="26"/>
          <w:szCs w:val="26"/>
        </w:rPr>
        <w:t xml:space="preserve">đi </w:t>
      </w:r>
      <w:r w:rsidRPr="00080A0B">
        <w:rPr>
          <w:sz w:val="26"/>
          <w:szCs w:val="26"/>
        </w:rPr>
        <w:t xml:space="preserve">3 lần ?       </w:t>
      </w:r>
    </w:p>
    <w:p w14:paraId="3CAC8F1A" w14:textId="77777777"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Diện tích không đổi                           </w:t>
      </w:r>
      <w:r w:rsidR="000177CB" w:rsidRPr="00080A0B">
        <w:rPr>
          <w:sz w:val="26"/>
          <w:szCs w:val="26"/>
        </w:rPr>
        <w:t xml:space="preserve">                          </w:t>
      </w:r>
      <w:r w:rsidRPr="00080A0B">
        <w:rPr>
          <w:b/>
          <w:sz w:val="26"/>
          <w:szCs w:val="26"/>
        </w:rPr>
        <w:t>B.</w:t>
      </w:r>
      <w:r w:rsidRPr="00080A0B">
        <w:rPr>
          <w:sz w:val="26"/>
          <w:szCs w:val="26"/>
        </w:rPr>
        <w:t xml:space="preserve"> Diện tích tăng lên 3 lần                                    </w:t>
      </w:r>
    </w:p>
    <w:p w14:paraId="42FAA94B" w14:textId="77777777" w:rsidR="00AD533B"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Diện tích giảm đi 3 lần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w:r w:rsidR="00AD533B" w:rsidRPr="00080A0B">
        <w:rPr>
          <w:sz w:val="26"/>
          <w:szCs w:val="26"/>
        </w:rPr>
        <w:t>Cả A, B, C đều sai</w:t>
      </w:r>
    </w:p>
    <w:p w14:paraId="253D7BB6" w14:textId="77777777" w:rsidR="00AD533B" w:rsidRPr="00080A0B" w:rsidRDefault="00AD533B" w:rsidP="00AD533B">
      <w:pPr>
        <w:rPr>
          <w:b/>
          <w:sz w:val="26"/>
          <w:szCs w:val="26"/>
        </w:rPr>
      </w:pPr>
      <w:r w:rsidRPr="00080A0B">
        <w:rPr>
          <w:b/>
          <w:sz w:val="26"/>
          <w:szCs w:val="26"/>
        </w:rPr>
        <w:t>II. TỰ LUẬN: (6,0 điểm)</w:t>
      </w:r>
    </w:p>
    <w:p w14:paraId="42BFCA50" w14:textId="77777777" w:rsidR="00AD533B" w:rsidRPr="00080A0B" w:rsidRDefault="00AD533B" w:rsidP="00AD533B">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14:paraId="52C126B1" w14:textId="77777777" w:rsidR="00AD533B" w:rsidRPr="00080A0B" w:rsidRDefault="00AD533B" w:rsidP="00AD533B">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14:paraId="56F64704" w14:textId="77777777" w:rsidR="00AD533B" w:rsidRPr="00080A0B" w:rsidRDefault="00AD533B" w:rsidP="00AD533B">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14:paraId="410F41D0" w14:textId="77777777" w:rsidR="00AD533B" w:rsidRPr="00080A0B" w:rsidRDefault="00AD533B" w:rsidP="00AD533B">
      <w:pPr>
        <w:spacing w:line="280" w:lineRule="atLeast"/>
        <w:contextualSpacing/>
        <w:mirrorIndents/>
        <w:rPr>
          <w:sz w:val="26"/>
          <w:szCs w:val="26"/>
        </w:rPr>
      </w:pPr>
      <w:r w:rsidRPr="00080A0B">
        <w:rPr>
          <w:b/>
          <w:sz w:val="26"/>
          <w:szCs w:val="26"/>
          <w:u w:val="single"/>
        </w:rPr>
        <w:t>Câu 18:</w:t>
      </w:r>
      <w:r w:rsidRPr="00080A0B">
        <w:rPr>
          <w:sz w:val="26"/>
          <w:szCs w:val="26"/>
        </w:rPr>
        <w:t xml:space="preserve"> (1,5 điểm) Cho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Pr="00080A0B">
        <w:rPr>
          <w:sz w:val="26"/>
          <w:szCs w:val="26"/>
        </w:rPr>
        <w:t xml:space="preserve"> (x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2)</w:t>
      </w:r>
    </w:p>
    <w:p w14:paraId="015CAED8" w14:textId="77777777" w:rsidR="00AD533B" w:rsidRPr="00080A0B" w:rsidRDefault="000177CB" w:rsidP="00AD533B">
      <w:pPr>
        <w:spacing w:line="280" w:lineRule="atLeast"/>
        <w:contextualSpacing/>
        <w:mirrorIndents/>
        <w:rPr>
          <w:sz w:val="26"/>
          <w:szCs w:val="26"/>
        </w:rPr>
      </w:pPr>
      <m:oMath>
        <m:r>
          <w:rPr>
            <w:rFonts w:ascii="Cambria Math" w:hAnsi="Cambria Math"/>
            <w:sz w:val="26"/>
            <w:szCs w:val="26"/>
          </w:rPr>
          <m:t>a/</m:t>
        </m:r>
      </m:oMath>
      <w:r w:rsidR="00AD533B" w:rsidRPr="00080A0B">
        <w:rPr>
          <w:sz w:val="26"/>
          <w:szCs w:val="26"/>
        </w:rPr>
        <w:t xml:space="preserve"> Rút gọn biểu thức.</w:t>
      </w:r>
    </w:p>
    <w:p w14:paraId="5BAC459F" w14:textId="77777777" w:rsidR="00AD533B" w:rsidRPr="00080A0B" w:rsidRDefault="000177CB" w:rsidP="00AD533B">
      <w:pPr>
        <w:spacing w:line="280" w:lineRule="atLeast"/>
        <w:contextualSpacing/>
        <w:mirrorIndents/>
        <w:rPr>
          <w:sz w:val="26"/>
          <w:szCs w:val="26"/>
        </w:rPr>
      </w:pPr>
      <m:oMath>
        <m:r>
          <w:rPr>
            <w:rFonts w:ascii="Cambria Math" w:hAnsi="Cambria Math"/>
            <w:sz w:val="26"/>
            <w:szCs w:val="26"/>
          </w:rPr>
          <m:t>b/</m:t>
        </m:r>
      </m:oMath>
      <w:r w:rsidR="00AD533B" w:rsidRPr="00080A0B">
        <w:rPr>
          <w:sz w:val="26"/>
          <w:szCs w:val="26"/>
        </w:rPr>
        <w:t xml:space="preserve"> </w:t>
      </w:r>
      <w:r w:rsidRPr="00080A0B">
        <w:rPr>
          <w:sz w:val="26"/>
          <w:szCs w:val="26"/>
        </w:rPr>
        <w:t xml:space="preserve">Tìm x </w:t>
      </w:r>
      <m:oMath>
        <m:r>
          <w:rPr>
            <w:rFonts w:ascii="Cambria Math" w:hAnsi="Cambria Math"/>
            <w:sz w:val="26"/>
            <w:szCs w:val="26"/>
          </w:rPr>
          <m:t>∈</m:t>
        </m:r>
      </m:oMath>
      <w:r w:rsidRPr="00080A0B">
        <w:rPr>
          <w:sz w:val="26"/>
          <w:szCs w:val="26"/>
        </w:rPr>
        <w:t xml:space="preserve"> Z để A là số nguyên.</w:t>
      </w:r>
    </w:p>
    <w:p w14:paraId="7AF7C498" w14:textId="77777777" w:rsidR="000177CB" w:rsidRPr="00080A0B" w:rsidRDefault="000177CB" w:rsidP="001844AA">
      <w:pPr>
        <w:spacing w:line="240" w:lineRule="atLeast"/>
        <w:contextualSpacing/>
        <w:mirrorIndents/>
        <w:rPr>
          <w:sz w:val="26"/>
          <w:szCs w:val="26"/>
        </w:rPr>
      </w:pPr>
      <w:r w:rsidRPr="00080A0B">
        <w:rPr>
          <w:b/>
          <w:sz w:val="26"/>
          <w:szCs w:val="26"/>
          <w:u w:val="single"/>
        </w:rPr>
        <w:t>Câu 19:</w:t>
      </w:r>
      <w:r w:rsidRPr="00080A0B">
        <w:rPr>
          <w:sz w:val="26"/>
          <w:szCs w:val="26"/>
        </w:rPr>
        <w:t xml:space="preserve"> (2,5 điểm) Cho hình thang cân ABCD có DC = 2AB. Gọi M là trung điểm của cạnh DC, N là điểm đối xứng với A qua DC.</w:t>
      </w:r>
    </w:p>
    <w:p w14:paraId="0E3DECBD" w14:textId="77777777" w:rsidR="001844AA" w:rsidRPr="00080A0B" w:rsidRDefault="000177CB" w:rsidP="001844AA">
      <w:pPr>
        <w:spacing w:line="240" w:lineRule="atLeast"/>
        <w:contextualSpacing/>
        <w:mirrorIndents/>
        <w:rPr>
          <w:sz w:val="26"/>
          <w:szCs w:val="26"/>
        </w:rPr>
      </w:pPr>
      <m:oMath>
        <m:r>
          <w:rPr>
            <w:rFonts w:ascii="Cambria Math" w:hAnsi="Cambria Math"/>
            <w:sz w:val="26"/>
            <w:szCs w:val="26"/>
          </w:rPr>
          <m:t>a/</m:t>
        </m:r>
      </m:oMath>
      <w:r w:rsidR="001844AA" w:rsidRPr="00080A0B">
        <w:rPr>
          <w:sz w:val="26"/>
          <w:szCs w:val="26"/>
        </w:rPr>
        <w:t xml:space="preserve"> </w:t>
      </w:r>
      <w:r w:rsidRPr="00080A0B">
        <w:rPr>
          <w:sz w:val="26"/>
          <w:szCs w:val="26"/>
        </w:rPr>
        <w:t>Chứng minh: Tứ giác ABCM là hình bình hành.</w:t>
      </w:r>
      <w:r w:rsidR="001844AA" w:rsidRPr="00080A0B">
        <w:rPr>
          <w:sz w:val="26"/>
          <w:szCs w:val="26"/>
        </w:rPr>
        <w:t xml:space="preserve">    </w:t>
      </w:r>
    </w:p>
    <w:p w14:paraId="78AFC953" w14:textId="77777777" w:rsidR="001844AA" w:rsidRPr="00080A0B" w:rsidRDefault="000177CB" w:rsidP="001844AA">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14:paraId="0ACB7DFA" w14:textId="77777777" w:rsidR="0092170E" w:rsidRPr="00080A0B" w:rsidRDefault="0092170E" w:rsidP="001844AA">
      <w:pPr>
        <w:spacing w:line="240" w:lineRule="atLeast"/>
        <w:contextualSpacing/>
        <w:mirrorIndents/>
        <w:rPr>
          <w:sz w:val="26"/>
          <w:szCs w:val="26"/>
        </w:rPr>
      </w:pPr>
    </w:p>
    <w:p w14:paraId="3BAC8702" w14:textId="77777777" w:rsidR="0092170E" w:rsidRPr="00080A0B" w:rsidRDefault="001F7E54" w:rsidP="0092170E">
      <w:pPr>
        <w:jc w:val="center"/>
        <w:rPr>
          <w:b/>
        </w:rPr>
      </w:pPr>
      <w:r w:rsidRPr="00080A0B">
        <w:rPr>
          <w:b/>
        </w:rPr>
        <w:t xml:space="preserve">ĐÁP ÁN </w:t>
      </w:r>
    </w:p>
    <w:p w14:paraId="64C4317D" w14:textId="77777777" w:rsidR="0092170E" w:rsidRPr="00080A0B" w:rsidRDefault="0092170E" w:rsidP="0092170E">
      <w:pPr>
        <w:jc w:val="center"/>
        <w:rPr>
          <w:b/>
        </w:rPr>
      </w:pPr>
    </w:p>
    <w:p w14:paraId="55AB797A" w14:textId="77777777" w:rsidR="001F7E54" w:rsidRPr="00080A0B" w:rsidRDefault="001F7E54" w:rsidP="0092170E">
      <w:pPr>
        <w:jc w:val="center"/>
        <w:rPr>
          <w:b/>
          <w:sz w:val="26"/>
          <w:szCs w:val="26"/>
        </w:rPr>
      </w:pPr>
      <w:r w:rsidRPr="00080A0B">
        <w:rPr>
          <w:b/>
          <w:sz w:val="26"/>
          <w:szCs w:val="26"/>
        </w:rPr>
        <w:t xml:space="preserve">I. TRẮC NGHIỆM KHÁCH QUAN: (4,0 điểm)                </w:t>
      </w:r>
    </w:p>
    <w:tbl>
      <w:tblPr>
        <w:tblW w:w="0" w:type="auto"/>
        <w:jc w:val="center"/>
        <w:tblLook w:val="04A0" w:firstRow="1" w:lastRow="0" w:firstColumn="1" w:lastColumn="0" w:noHBand="0" w:noVBand="1"/>
      </w:tblPr>
      <w:tblGrid>
        <w:gridCol w:w="933"/>
        <w:gridCol w:w="602"/>
        <w:gridCol w:w="602"/>
        <w:gridCol w:w="602"/>
        <w:gridCol w:w="604"/>
        <w:gridCol w:w="604"/>
        <w:gridCol w:w="605"/>
        <w:gridCol w:w="605"/>
        <w:gridCol w:w="605"/>
        <w:gridCol w:w="605"/>
        <w:gridCol w:w="614"/>
        <w:gridCol w:w="614"/>
        <w:gridCol w:w="614"/>
        <w:gridCol w:w="614"/>
        <w:gridCol w:w="614"/>
        <w:gridCol w:w="614"/>
        <w:gridCol w:w="614"/>
      </w:tblGrid>
      <w:tr w:rsidR="001F7E54" w:rsidRPr="00080A0B" w14:paraId="00F88366" w14:textId="77777777" w:rsidTr="0092170E">
        <w:trPr>
          <w:jc w:val="center"/>
        </w:trPr>
        <w:tc>
          <w:tcPr>
            <w:tcW w:w="981" w:type="dxa"/>
          </w:tcPr>
          <w:p w14:paraId="2E601AD5" w14:textId="77777777" w:rsidR="001F7E54" w:rsidRPr="00080A0B" w:rsidRDefault="001F7E54" w:rsidP="0092170E">
            <w:pPr>
              <w:jc w:val="center"/>
              <w:rPr>
                <w:b/>
              </w:rPr>
            </w:pPr>
            <w:r w:rsidRPr="00080A0B">
              <w:rPr>
                <w:b/>
              </w:rPr>
              <w:t>Câu</w:t>
            </w:r>
          </w:p>
        </w:tc>
        <w:tc>
          <w:tcPr>
            <w:tcW w:w="639" w:type="dxa"/>
          </w:tcPr>
          <w:p w14:paraId="37F22B3B" w14:textId="77777777" w:rsidR="001F7E54" w:rsidRPr="00080A0B" w:rsidRDefault="001F7E54" w:rsidP="0092170E">
            <w:pPr>
              <w:jc w:val="center"/>
              <w:rPr>
                <w:b/>
              </w:rPr>
            </w:pPr>
            <w:r w:rsidRPr="00080A0B">
              <w:rPr>
                <w:b/>
              </w:rPr>
              <w:t>1</w:t>
            </w:r>
          </w:p>
        </w:tc>
        <w:tc>
          <w:tcPr>
            <w:tcW w:w="639" w:type="dxa"/>
          </w:tcPr>
          <w:p w14:paraId="607145B5" w14:textId="77777777" w:rsidR="001F7E54" w:rsidRPr="00080A0B" w:rsidRDefault="001F7E54" w:rsidP="0092170E">
            <w:pPr>
              <w:jc w:val="center"/>
              <w:rPr>
                <w:b/>
              </w:rPr>
            </w:pPr>
            <w:r w:rsidRPr="00080A0B">
              <w:rPr>
                <w:b/>
              </w:rPr>
              <w:t>2</w:t>
            </w:r>
          </w:p>
        </w:tc>
        <w:tc>
          <w:tcPr>
            <w:tcW w:w="639" w:type="dxa"/>
          </w:tcPr>
          <w:p w14:paraId="748C1155" w14:textId="77777777" w:rsidR="001F7E54" w:rsidRPr="00080A0B" w:rsidRDefault="001F7E54" w:rsidP="0092170E">
            <w:pPr>
              <w:jc w:val="center"/>
              <w:rPr>
                <w:b/>
              </w:rPr>
            </w:pPr>
            <w:r w:rsidRPr="00080A0B">
              <w:rPr>
                <w:b/>
              </w:rPr>
              <w:t>3</w:t>
            </w:r>
          </w:p>
        </w:tc>
        <w:tc>
          <w:tcPr>
            <w:tcW w:w="639" w:type="dxa"/>
          </w:tcPr>
          <w:p w14:paraId="3C81EF40" w14:textId="77777777" w:rsidR="001F7E54" w:rsidRPr="00080A0B" w:rsidRDefault="001F7E54" w:rsidP="0092170E">
            <w:pPr>
              <w:jc w:val="center"/>
              <w:rPr>
                <w:b/>
              </w:rPr>
            </w:pPr>
            <w:r w:rsidRPr="00080A0B">
              <w:rPr>
                <w:b/>
              </w:rPr>
              <w:t>4</w:t>
            </w:r>
          </w:p>
        </w:tc>
        <w:tc>
          <w:tcPr>
            <w:tcW w:w="639" w:type="dxa"/>
          </w:tcPr>
          <w:p w14:paraId="5FC45060" w14:textId="77777777" w:rsidR="001F7E54" w:rsidRPr="00080A0B" w:rsidRDefault="001F7E54" w:rsidP="0092170E">
            <w:pPr>
              <w:jc w:val="center"/>
              <w:rPr>
                <w:b/>
              </w:rPr>
            </w:pPr>
            <w:r w:rsidRPr="00080A0B">
              <w:rPr>
                <w:b/>
              </w:rPr>
              <w:t>5</w:t>
            </w:r>
          </w:p>
        </w:tc>
        <w:tc>
          <w:tcPr>
            <w:tcW w:w="639" w:type="dxa"/>
          </w:tcPr>
          <w:p w14:paraId="094C62D2" w14:textId="77777777" w:rsidR="001F7E54" w:rsidRPr="00080A0B" w:rsidRDefault="001F7E54" w:rsidP="0092170E">
            <w:pPr>
              <w:jc w:val="center"/>
              <w:rPr>
                <w:b/>
              </w:rPr>
            </w:pPr>
            <w:r w:rsidRPr="00080A0B">
              <w:rPr>
                <w:b/>
              </w:rPr>
              <w:t>6</w:t>
            </w:r>
          </w:p>
        </w:tc>
        <w:tc>
          <w:tcPr>
            <w:tcW w:w="639" w:type="dxa"/>
          </w:tcPr>
          <w:p w14:paraId="5277D400" w14:textId="77777777" w:rsidR="001F7E54" w:rsidRPr="00080A0B" w:rsidRDefault="001F7E54" w:rsidP="0092170E">
            <w:pPr>
              <w:jc w:val="center"/>
              <w:rPr>
                <w:b/>
              </w:rPr>
            </w:pPr>
            <w:r w:rsidRPr="00080A0B">
              <w:rPr>
                <w:b/>
              </w:rPr>
              <w:t>7</w:t>
            </w:r>
          </w:p>
        </w:tc>
        <w:tc>
          <w:tcPr>
            <w:tcW w:w="639" w:type="dxa"/>
          </w:tcPr>
          <w:p w14:paraId="5A0CE94D" w14:textId="77777777" w:rsidR="001F7E54" w:rsidRPr="00080A0B" w:rsidRDefault="001F7E54" w:rsidP="0092170E">
            <w:pPr>
              <w:jc w:val="center"/>
              <w:rPr>
                <w:b/>
              </w:rPr>
            </w:pPr>
            <w:r w:rsidRPr="00080A0B">
              <w:rPr>
                <w:b/>
              </w:rPr>
              <w:t>8</w:t>
            </w:r>
          </w:p>
        </w:tc>
        <w:tc>
          <w:tcPr>
            <w:tcW w:w="639" w:type="dxa"/>
          </w:tcPr>
          <w:p w14:paraId="3C5F1EFE" w14:textId="77777777" w:rsidR="001F7E54" w:rsidRPr="00080A0B" w:rsidRDefault="001F7E54" w:rsidP="0092170E">
            <w:pPr>
              <w:jc w:val="center"/>
              <w:rPr>
                <w:b/>
              </w:rPr>
            </w:pPr>
            <w:r w:rsidRPr="00080A0B">
              <w:rPr>
                <w:b/>
              </w:rPr>
              <w:t>9</w:t>
            </w:r>
          </w:p>
        </w:tc>
        <w:tc>
          <w:tcPr>
            <w:tcW w:w="639" w:type="dxa"/>
          </w:tcPr>
          <w:p w14:paraId="2834BEF5" w14:textId="77777777" w:rsidR="001F7E54" w:rsidRPr="00080A0B" w:rsidRDefault="001F7E54" w:rsidP="0092170E">
            <w:pPr>
              <w:jc w:val="center"/>
              <w:rPr>
                <w:b/>
              </w:rPr>
            </w:pPr>
            <w:r w:rsidRPr="00080A0B">
              <w:rPr>
                <w:b/>
              </w:rPr>
              <w:t>10</w:t>
            </w:r>
          </w:p>
        </w:tc>
        <w:tc>
          <w:tcPr>
            <w:tcW w:w="639" w:type="dxa"/>
          </w:tcPr>
          <w:p w14:paraId="0A8E77D4" w14:textId="77777777" w:rsidR="001F7E54" w:rsidRPr="00080A0B" w:rsidRDefault="001F7E54" w:rsidP="0092170E">
            <w:pPr>
              <w:jc w:val="center"/>
              <w:rPr>
                <w:b/>
              </w:rPr>
            </w:pPr>
            <w:r w:rsidRPr="00080A0B">
              <w:rPr>
                <w:b/>
              </w:rPr>
              <w:t>11</w:t>
            </w:r>
          </w:p>
        </w:tc>
        <w:tc>
          <w:tcPr>
            <w:tcW w:w="639" w:type="dxa"/>
          </w:tcPr>
          <w:p w14:paraId="1697A3AF" w14:textId="77777777" w:rsidR="001F7E54" w:rsidRPr="00080A0B" w:rsidRDefault="001F7E54" w:rsidP="0092170E">
            <w:pPr>
              <w:jc w:val="center"/>
              <w:rPr>
                <w:b/>
              </w:rPr>
            </w:pPr>
            <w:r w:rsidRPr="00080A0B">
              <w:rPr>
                <w:b/>
              </w:rPr>
              <w:t>12</w:t>
            </w:r>
          </w:p>
        </w:tc>
        <w:tc>
          <w:tcPr>
            <w:tcW w:w="639" w:type="dxa"/>
          </w:tcPr>
          <w:p w14:paraId="526F35BB" w14:textId="77777777" w:rsidR="001F7E54" w:rsidRPr="00080A0B" w:rsidRDefault="001F7E54" w:rsidP="0092170E">
            <w:pPr>
              <w:jc w:val="center"/>
              <w:rPr>
                <w:b/>
              </w:rPr>
            </w:pPr>
            <w:r w:rsidRPr="00080A0B">
              <w:rPr>
                <w:b/>
              </w:rPr>
              <w:t>13</w:t>
            </w:r>
          </w:p>
        </w:tc>
        <w:tc>
          <w:tcPr>
            <w:tcW w:w="639" w:type="dxa"/>
          </w:tcPr>
          <w:p w14:paraId="0F6D39E0" w14:textId="77777777" w:rsidR="001F7E54" w:rsidRPr="00080A0B" w:rsidRDefault="001F7E54" w:rsidP="0092170E">
            <w:pPr>
              <w:jc w:val="center"/>
              <w:rPr>
                <w:b/>
              </w:rPr>
            </w:pPr>
            <w:r w:rsidRPr="00080A0B">
              <w:rPr>
                <w:b/>
              </w:rPr>
              <w:t>14</w:t>
            </w:r>
          </w:p>
        </w:tc>
        <w:tc>
          <w:tcPr>
            <w:tcW w:w="639" w:type="dxa"/>
          </w:tcPr>
          <w:p w14:paraId="6C521246" w14:textId="77777777" w:rsidR="001F7E54" w:rsidRPr="00080A0B" w:rsidRDefault="001F7E54" w:rsidP="0092170E">
            <w:pPr>
              <w:jc w:val="center"/>
              <w:rPr>
                <w:b/>
              </w:rPr>
            </w:pPr>
            <w:r w:rsidRPr="00080A0B">
              <w:rPr>
                <w:b/>
              </w:rPr>
              <w:t>15</w:t>
            </w:r>
          </w:p>
        </w:tc>
        <w:tc>
          <w:tcPr>
            <w:tcW w:w="639" w:type="dxa"/>
          </w:tcPr>
          <w:p w14:paraId="239407B5" w14:textId="77777777" w:rsidR="001F7E54" w:rsidRPr="00080A0B" w:rsidRDefault="001F7E54" w:rsidP="0092170E">
            <w:pPr>
              <w:jc w:val="center"/>
              <w:rPr>
                <w:b/>
              </w:rPr>
            </w:pPr>
            <w:r w:rsidRPr="00080A0B">
              <w:rPr>
                <w:b/>
              </w:rPr>
              <w:t>16</w:t>
            </w:r>
          </w:p>
        </w:tc>
      </w:tr>
      <w:tr w:rsidR="001F7E54" w:rsidRPr="00080A0B" w14:paraId="640440D6" w14:textId="77777777" w:rsidTr="0092170E">
        <w:trPr>
          <w:jc w:val="center"/>
        </w:trPr>
        <w:tc>
          <w:tcPr>
            <w:tcW w:w="981" w:type="dxa"/>
          </w:tcPr>
          <w:p w14:paraId="58D58EF5" w14:textId="77777777" w:rsidR="001F7E54" w:rsidRPr="00080A0B" w:rsidRDefault="001F7E54" w:rsidP="0092170E">
            <w:pPr>
              <w:jc w:val="center"/>
              <w:rPr>
                <w:b/>
              </w:rPr>
            </w:pPr>
            <w:r w:rsidRPr="00080A0B">
              <w:rPr>
                <w:b/>
              </w:rPr>
              <w:t>Đáp án</w:t>
            </w:r>
          </w:p>
        </w:tc>
        <w:tc>
          <w:tcPr>
            <w:tcW w:w="639" w:type="dxa"/>
          </w:tcPr>
          <w:p w14:paraId="13DA41F9" w14:textId="77777777" w:rsidR="001F7E54" w:rsidRPr="00080A0B" w:rsidRDefault="001F7E54" w:rsidP="0092170E">
            <w:pPr>
              <w:jc w:val="center"/>
              <w:rPr>
                <w:b/>
              </w:rPr>
            </w:pPr>
            <w:r w:rsidRPr="00080A0B">
              <w:rPr>
                <w:b/>
              </w:rPr>
              <w:t>B</w:t>
            </w:r>
          </w:p>
        </w:tc>
        <w:tc>
          <w:tcPr>
            <w:tcW w:w="639" w:type="dxa"/>
          </w:tcPr>
          <w:p w14:paraId="37219ACA" w14:textId="77777777" w:rsidR="001F7E54" w:rsidRPr="00080A0B" w:rsidRDefault="001F7E54" w:rsidP="0092170E">
            <w:pPr>
              <w:jc w:val="center"/>
              <w:rPr>
                <w:b/>
              </w:rPr>
            </w:pPr>
            <w:r w:rsidRPr="00080A0B">
              <w:rPr>
                <w:b/>
              </w:rPr>
              <w:t>B</w:t>
            </w:r>
          </w:p>
        </w:tc>
        <w:tc>
          <w:tcPr>
            <w:tcW w:w="639" w:type="dxa"/>
          </w:tcPr>
          <w:p w14:paraId="1F3C0D1A" w14:textId="77777777" w:rsidR="001F7E54" w:rsidRPr="00080A0B" w:rsidRDefault="001F7E54" w:rsidP="0092170E">
            <w:pPr>
              <w:jc w:val="center"/>
              <w:rPr>
                <w:b/>
              </w:rPr>
            </w:pPr>
            <w:r w:rsidRPr="00080A0B">
              <w:rPr>
                <w:b/>
              </w:rPr>
              <w:t>B</w:t>
            </w:r>
          </w:p>
        </w:tc>
        <w:tc>
          <w:tcPr>
            <w:tcW w:w="639" w:type="dxa"/>
          </w:tcPr>
          <w:p w14:paraId="5DCF707E" w14:textId="77777777" w:rsidR="001F7E54" w:rsidRPr="00080A0B" w:rsidRDefault="001F7E54" w:rsidP="0092170E">
            <w:pPr>
              <w:jc w:val="center"/>
              <w:rPr>
                <w:b/>
              </w:rPr>
            </w:pPr>
            <w:r w:rsidRPr="00080A0B">
              <w:rPr>
                <w:b/>
              </w:rPr>
              <w:t>C</w:t>
            </w:r>
          </w:p>
        </w:tc>
        <w:tc>
          <w:tcPr>
            <w:tcW w:w="639" w:type="dxa"/>
          </w:tcPr>
          <w:p w14:paraId="7A1B67A3" w14:textId="77777777" w:rsidR="001F7E54" w:rsidRPr="00080A0B" w:rsidRDefault="001F7E54" w:rsidP="0092170E">
            <w:pPr>
              <w:jc w:val="center"/>
              <w:rPr>
                <w:b/>
              </w:rPr>
            </w:pPr>
            <w:r w:rsidRPr="00080A0B">
              <w:rPr>
                <w:b/>
              </w:rPr>
              <w:t>D</w:t>
            </w:r>
          </w:p>
        </w:tc>
        <w:tc>
          <w:tcPr>
            <w:tcW w:w="639" w:type="dxa"/>
          </w:tcPr>
          <w:p w14:paraId="0863DE91" w14:textId="77777777" w:rsidR="001F7E54" w:rsidRPr="00080A0B" w:rsidRDefault="001F7E54" w:rsidP="0092170E">
            <w:pPr>
              <w:jc w:val="center"/>
              <w:rPr>
                <w:b/>
              </w:rPr>
            </w:pPr>
            <w:r w:rsidRPr="00080A0B">
              <w:rPr>
                <w:b/>
              </w:rPr>
              <w:t>C</w:t>
            </w:r>
          </w:p>
        </w:tc>
        <w:tc>
          <w:tcPr>
            <w:tcW w:w="639" w:type="dxa"/>
          </w:tcPr>
          <w:p w14:paraId="7A5E0803" w14:textId="77777777" w:rsidR="001F7E54" w:rsidRPr="00080A0B" w:rsidRDefault="001F7E54" w:rsidP="0092170E">
            <w:pPr>
              <w:jc w:val="center"/>
              <w:rPr>
                <w:b/>
              </w:rPr>
            </w:pPr>
            <w:r w:rsidRPr="00080A0B">
              <w:rPr>
                <w:b/>
              </w:rPr>
              <w:t>A</w:t>
            </w:r>
          </w:p>
        </w:tc>
        <w:tc>
          <w:tcPr>
            <w:tcW w:w="639" w:type="dxa"/>
          </w:tcPr>
          <w:p w14:paraId="046642CB" w14:textId="77777777" w:rsidR="001F7E54" w:rsidRPr="00080A0B" w:rsidRDefault="001F7E54" w:rsidP="0092170E">
            <w:pPr>
              <w:jc w:val="center"/>
              <w:rPr>
                <w:b/>
              </w:rPr>
            </w:pPr>
            <w:r w:rsidRPr="00080A0B">
              <w:rPr>
                <w:b/>
              </w:rPr>
              <w:t>C</w:t>
            </w:r>
          </w:p>
        </w:tc>
        <w:tc>
          <w:tcPr>
            <w:tcW w:w="639" w:type="dxa"/>
          </w:tcPr>
          <w:p w14:paraId="621D2835" w14:textId="77777777" w:rsidR="001F7E54" w:rsidRPr="00080A0B" w:rsidRDefault="001F7E54" w:rsidP="0092170E">
            <w:pPr>
              <w:jc w:val="center"/>
              <w:rPr>
                <w:b/>
              </w:rPr>
            </w:pPr>
            <w:r w:rsidRPr="00080A0B">
              <w:rPr>
                <w:b/>
              </w:rPr>
              <w:t>A</w:t>
            </w:r>
          </w:p>
        </w:tc>
        <w:tc>
          <w:tcPr>
            <w:tcW w:w="639" w:type="dxa"/>
          </w:tcPr>
          <w:p w14:paraId="139C5784" w14:textId="77777777" w:rsidR="001F7E54" w:rsidRPr="00080A0B" w:rsidRDefault="001F7E54" w:rsidP="0092170E">
            <w:pPr>
              <w:jc w:val="center"/>
              <w:rPr>
                <w:b/>
              </w:rPr>
            </w:pPr>
            <w:r w:rsidRPr="00080A0B">
              <w:rPr>
                <w:b/>
              </w:rPr>
              <w:t>B</w:t>
            </w:r>
          </w:p>
        </w:tc>
        <w:tc>
          <w:tcPr>
            <w:tcW w:w="639" w:type="dxa"/>
          </w:tcPr>
          <w:p w14:paraId="6FD629C2" w14:textId="77777777" w:rsidR="001F7E54" w:rsidRPr="00080A0B" w:rsidRDefault="001F7E54" w:rsidP="0092170E">
            <w:pPr>
              <w:jc w:val="center"/>
              <w:rPr>
                <w:b/>
              </w:rPr>
            </w:pPr>
            <w:r w:rsidRPr="00080A0B">
              <w:rPr>
                <w:b/>
              </w:rPr>
              <w:t>D</w:t>
            </w:r>
          </w:p>
        </w:tc>
        <w:tc>
          <w:tcPr>
            <w:tcW w:w="639" w:type="dxa"/>
          </w:tcPr>
          <w:p w14:paraId="060CEA45" w14:textId="77777777" w:rsidR="001F7E54" w:rsidRPr="00080A0B" w:rsidRDefault="001F7E54" w:rsidP="0092170E">
            <w:pPr>
              <w:jc w:val="center"/>
              <w:rPr>
                <w:b/>
              </w:rPr>
            </w:pPr>
            <w:r w:rsidRPr="00080A0B">
              <w:rPr>
                <w:b/>
              </w:rPr>
              <w:t>A</w:t>
            </w:r>
          </w:p>
        </w:tc>
        <w:tc>
          <w:tcPr>
            <w:tcW w:w="639" w:type="dxa"/>
          </w:tcPr>
          <w:p w14:paraId="38841708" w14:textId="77777777" w:rsidR="001F7E54" w:rsidRPr="00080A0B" w:rsidRDefault="001F7E54" w:rsidP="0092170E">
            <w:pPr>
              <w:jc w:val="center"/>
              <w:rPr>
                <w:b/>
              </w:rPr>
            </w:pPr>
            <w:r w:rsidRPr="00080A0B">
              <w:rPr>
                <w:b/>
              </w:rPr>
              <w:t>B</w:t>
            </w:r>
          </w:p>
        </w:tc>
        <w:tc>
          <w:tcPr>
            <w:tcW w:w="639" w:type="dxa"/>
          </w:tcPr>
          <w:p w14:paraId="3E747010" w14:textId="77777777" w:rsidR="001F7E54" w:rsidRPr="00080A0B" w:rsidRDefault="001F7E54" w:rsidP="0092170E">
            <w:pPr>
              <w:jc w:val="center"/>
              <w:rPr>
                <w:b/>
              </w:rPr>
            </w:pPr>
            <w:r w:rsidRPr="00080A0B">
              <w:rPr>
                <w:b/>
              </w:rPr>
              <w:t>B</w:t>
            </w:r>
          </w:p>
        </w:tc>
        <w:tc>
          <w:tcPr>
            <w:tcW w:w="639" w:type="dxa"/>
          </w:tcPr>
          <w:p w14:paraId="13FBEDB5" w14:textId="77777777" w:rsidR="001F7E54" w:rsidRPr="00080A0B" w:rsidRDefault="001F7E54" w:rsidP="0092170E">
            <w:pPr>
              <w:jc w:val="center"/>
              <w:rPr>
                <w:b/>
              </w:rPr>
            </w:pPr>
            <w:r w:rsidRPr="00080A0B">
              <w:rPr>
                <w:b/>
              </w:rPr>
              <w:t>D</w:t>
            </w:r>
          </w:p>
        </w:tc>
        <w:tc>
          <w:tcPr>
            <w:tcW w:w="639" w:type="dxa"/>
          </w:tcPr>
          <w:p w14:paraId="42DAEEB4" w14:textId="77777777" w:rsidR="001F7E54" w:rsidRPr="00080A0B" w:rsidRDefault="001F7E54" w:rsidP="0092170E">
            <w:pPr>
              <w:jc w:val="center"/>
              <w:rPr>
                <w:b/>
              </w:rPr>
            </w:pPr>
            <w:r w:rsidRPr="00080A0B">
              <w:rPr>
                <w:b/>
              </w:rPr>
              <w:t>A</w:t>
            </w:r>
          </w:p>
        </w:tc>
      </w:tr>
    </w:tbl>
    <w:p w14:paraId="12383C98" w14:textId="77777777" w:rsidR="001F7E54" w:rsidRPr="00080A0B" w:rsidRDefault="001F7E54" w:rsidP="001F7E54">
      <w:pPr>
        <w:rPr>
          <w:b/>
          <w:sz w:val="26"/>
          <w:szCs w:val="26"/>
        </w:rPr>
      </w:pPr>
      <w:r w:rsidRPr="00080A0B">
        <w:rPr>
          <w:b/>
          <w:sz w:val="26"/>
          <w:szCs w:val="26"/>
        </w:rPr>
        <w:t>II. TỰ LUẬN: (6,0 điểm)</w:t>
      </w:r>
    </w:p>
    <w:p w14:paraId="12794772" w14:textId="77777777" w:rsidR="001F7E54" w:rsidRPr="00080A0B" w:rsidRDefault="001F7E54" w:rsidP="001F7E54">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14:paraId="51B6AB0B" w14:textId="77777777"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14:paraId="67CC9B89" w14:textId="77777777" w:rsidR="001F7E54" w:rsidRPr="00080A0B" w:rsidRDefault="005611EB" w:rsidP="001F7E54">
      <w:pPr>
        <w:rPr>
          <w:sz w:val="26"/>
          <w:szCs w:val="26"/>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xy)+(2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r>
              <w:rPr>
                <w:rFonts w:ascii="Cambria Math" w:hAnsi="Cambria Math"/>
                <w:sz w:val="30"/>
                <w:szCs w:val="30"/>
              </w:rPr>
              <m:t>)</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r>
              <w:rPr>
                <w:rFonts w:ascii="Cambria Math" w:hAnsi="Cambria Math"/>
                <w:sz w:val="30"/>
                <w:szCs w:val="30"/>
              </w:rPr>
              <m:t>)</m:t>
            </m:r>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m:t>
            </m:r>
            <m:d>
              <m:dPr>
                <m:ctrlPr>
                  <w:rPr>
                    <w:rFonts w:ascii="Cambria Math" w:hAnsi="Cambria Math"/>
                    <w:i/>
                    <w:sz w:val="30"/>
                    <w:szCs w:val="30"/>
                  </w:rPr>
                </m:ctrlPr>
              </m:dPr>
              <m:e>
                <m:r>
                  <w:rPr>
                    <w:rFonts w:ascii="Cambria Math" w:hAnsi="Cambria Math"/>
                    <w:sz w:val="30"/>
                    <w:szCs w:val="30"/>
                  </w:rPr>
                  <m:t>x+y</m:t>
                </m:r>
              </m:e>
            </m:d>
            <m:r>
              <w:rPr>
                <w:rFonts w:ascii="Cambria Math" w:hAnsi="Cambria Math"/>
                <w:sz w:val="30"/>
                <w:szCs w:val="30"/>
              </w:rPr>
              <m:t>+2y(x+y)</m:t>
            </m:r>
          </m:num>
          <m:den>
            <m:r>
              <w:rPr>
                <w:rFonts w:ascii="Cambria Math" w:hAnsi="Cambria Math"/>
                <w:sz w:val="30"/>
                <w:szCs w:val="30"/>
              </w:rPr>
              <m:t>x</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2y</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y)(x+2y)</m:t>
            </m:r>
          </m:num>
          <m:den>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x+2y)</m:t>
            </m:r>
          </m:den>
        </m:f>
      </m:oMath>
      <w:r w:rsidR="001F7E54" w:rsidRPr="00080A0B">
        <w:rPr>
          <w:sz w:val="26"/>
          <w:szCs w:val="26"/>
        </w:rPr>
        <w:t xml:space="preserve"> </w:t>
      </w:r>
    </w:p>
    <w:p w14:paraId="2F77CF1B" w14:textId="77777777" w:rsidR="001F7E54" w:rsidRPr="00080A0B" w:rsidRDefault="001F7E54" w:rsidP="001F7E54">
      <w:pPr>
        <w:rPr>
          <w:sz w:val="26"/>
          <w:szCs w:val="26"/>
        </w:rPr>
      </w:pPr>
      <w:r w:rsidRPr="00080A0B">
        <w:rPr>
          <w:sz w:val="26"/>
          <w:szCs w:val="26"/>
        </w:rPr>
        <w:t xml:space="preserve">=  </w:t>
      </w:r>
      <m:oMath>
        <m:f>
          <m:fPr>
            <m:ctrlPr>
              <w:rPr>
                <w:rFonts w:ascii="Cambria Math" w:hAnsi="Cambria Math"/>
                <w:i/>
                <w:sz w:val="26"/>
                <w:szCs w:val="26"/>
              </w:rPr>
            </m:ctrlPr>
          </m:fPr>
          <m:num>
            <m:r>
              <w:rPr>
                <w:rFonts w:ascii="Cambria Math" w:hAnsi="Cambria Math"/>
                <w:sz w:val="30"/>
                <w:szCs w:val="30"/>
              </w:rPr>
              <m:t>(x+y)(x+2y)</m:t>
            </m:r>
          </m:num>
          <m:den>
            <m:r>
              <w:rPr>
                <w:rFonts w:ascii="Cambria Math" w:hAnsi="Cambria Math"/>
                <w:sz w:val="30"/>
                <w:szCs w:val="30"/>
              </w:rPr>
              <m:t>(x+y)(x-y)(x+2y)</m:t>
            </m:r>
          </m:den>
        </m:f>
      </m:oMath>
      <w:r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w:t>
      </w:r>
    </w:p>
    <w:p w14:paraId="22510DB6" w14:textId="77777777" w:rsidR="001F7E54" w:rsidRPr="00080A0B" w:rsidRDefault="001F7E54" w:rsidP="001F7E54">
      <w:pPr>
        <w:rPr>
          <w:sz w:val="26"/>
          <w:szCs w:val="26"/>
        </w:rPr>
      </w:pPr>
      <w:r w:rsidRPr="00080A0B">
        <w:rPr>
          <w:sz w:val="26"/>
          <w:szCs w:val="26"/>
        </w:rPr>
        <w:t xml:space="preserve">ĐKXĐ: x – y </w:t>
      </w:r>
      <m:oMath>
        <m:r>
          <w:rPr>
            <w:rFonts w:ascii="Cambria Math" w:hAnsi="Cambria Math"/>
            <w:sz w:val="26"/>
            <w:szCs w:val="26"/>
          </w:rPr>
          <m:t>≠</m:t>
        </m:r>
      </m:oMath>
      <w:r w:rsidRPr="00080A0B">
        <w:rPr>
          <w:sz w:val="26"/>
          <w:szCs w:val="26"/>
        </w:rPr>
        <w:t xml:space="preserve"> 0 </w:t>
      </w:r>
      <m:oMath>
        <m:r>
          <w:rPr>
            <w:rFonts w:ascii="Cambria Math" w:hAnsi="Cambria Math"/>
            <w:sz w:val="26"/>
            <w:szCs w:val="26"/>
          </w:rPr>
          <m:t>⟹</m:t>
        </m:r>
      </m:oMath>
      <w:r w:rsidRPr="00080A0B">
        <w:rPr>
          <w:sz w:val="26"/>
          <w:szCs w:val="26"/>
        </w:rPr>
        <w:t xml:space="preserve"> x </w:t>
      </w:r>
      <m:oMath>
        <m:r>
          <w:rPr>
            <w:rFonts w:ascii="Cambria Math" w:hAnsi="Cambria Math"/>
            <w:sz w:val="26"/>
            <w:szCs w:val="26"/>
          </w:rPr>
          <m:t>≠</m:t>
        </m:r>
      </m:oMath>
      <w:r w:rsidRPr="00080A0B">
        <w:rPr>
          <w:sz w:val="26"/>
          <w:szCs w:val="26"/>
        </w:rPr>
        <w:t xml:space="preserve"> y.</w:t>
      </w:r>
    </w:p>
    <w:p w14:paraId="1A87BCDC" w14:textId="77777777" w:rsidR="001F7E54" w:rsidRPr="00080A0B" w:rsidRDefault="001F7E54" w:rsidP="001F7E54">
      <w:pPr>
        <w:rPr>
          <w:sz w:val="26"/>
          <w:szCs w:val="26"/>
        </w:rPr>
      </w:pPr>
      <w:r w:rsidRPr="00080A0B">
        <w:rPr>
          <w:sz w:val="26"/>
          <w:szCs w:val="26"/>
        </w:rPr>
        <w:t xml:space="preserve">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w:t>
      </w:r>
    </w:p>
    <w:p w14:paraId="6465112C" w14:textId="77777777" w:rsidR="001F7E54" w:rsidRPr="00080A0B" w:rsidRDefault="005611EB" w:rsidP="001F7E54">
      <w:pPr>
        <w:rPr>
          <w:sz w:val="26"/>
          <w:szCs w:val="26"/>
        </w:rPr>
      </w:pP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5-3</m:t>
            </m:r>
          </m:den>
        </m:f>
      </m:oMath>
      <w:r w:rsidR="001F7E54"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r w:rsidR="001F7E54" w:rsidRPr="00080A0B">
        <w:rPr>
          <w:sz w:val="26"/>
          <w:szCs w:val="26"/>
        </w:rPr>
        <w:t xml:space="preserve"> </w:t>
      </w:r>
    </w:p>
    <w:p w14:paraId="1450A93E" w14:textId="77777777" w:rsidR="001F7E54" w:rsidRPr="00080A0B" w:rsidRDefault="001F7E54" w:rsidP="001F7E54">
      <w:pPr>
        <w:rPr>
          <w:sz w:val="26"/>
          <w:szCs w:val="26"/>
        </w:rPr>
      </w:pPr>
      <w:r w:rsidRPr="00080A0B">
        <w:rPr>
          <w:sz w:val="26"/>
          <w:szCs w:val="26"/>
        </w:rPr>
        <w:t xml:space="preserve">Vậy 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p>
    <w:p w14:paraId="75796458" w14:textId="77777777"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14:paraId="4D0B8658" w14:textId="77777777" w:rsidR="001F7E54" w:rsidRPr="00080A0B" w:rsidRDefault="001F7E54" w:rsidP="001F7E54">
      <w:pPr>
        <w:rPr>
          <w:sz w:val="26"/>
          <w:szCs w:val="26"/>
          <w:vertAlign w:val="superscript"/>
        </w:rPr>
      </w:pPr>
      <w:r w:rsidRPr="00080A0B">
        <w:rPr>
          <w:sz w:val="26"/>
          <w:szCs w:val="26"/>
        </w:rPr>
        <w:t>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p>
    <w:p w14:paraId="4E2DB9E8" w14:textId="77777777" w:rsidR="001F7E54" w:rsidRPr="00080A0B" w:rsidRDefault="001F7E54" w:rsidP="001F7E54">
      <w:pPr>
        <w:rPr>
          <w:sz w:val="26"/>
          <w:szCs w:val="26"/>
        </w:rPr>
      </w:pPr>
      <w:r w:rsidRPr="00080A0B">
        <w:rPr>
          <w:sz w:val="26"/>
          <w:szCs w:val="26"/>
        </w:rPr>
        <w:t>=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w:t>
      </w:r>
    </w:p>
    <w:p w14:paraId="4B41CE40" w14:textId="77777777" w:rsidR="001F7E54" w:rsidRPr="00080A0B" w:rsidRDefault="001F7E54" w:rsidP="001F7E54">
      <w:pPr>
        <w:rPr>
          <w:sz w:val="26"/>
          <w:szCs w:val="26"/>
        </w:rPr>
      </w:pPr>
      <w:r w:rsidRPr="00080A0B">
        <w:rPr>
          <w:sz w:val="26"/>
          <w:szCs w:val="26"/>
        </w:rPr>
        <w:t>= 2(x – y) – (x – y)</w:t>
      </w:r>
      <w:r w:rsidRPr="00080A0B">
        <w:rPr>
          <w:sz w:val="26"/>
          <w:szCs w:val="26"/>
          <w:vertAlign w:val="superscript"/>
        </w:rPr>
        <w:t>2</w:t>
      </w:r>
    </w:p>
    <w:p w14:paraId="36924657" w14:textId="77777777" w:rsidR="001F7E54" w:rsidRPr="00080A0B" w:rsidRDefault="001F7E54" w:rsidP="001F7E54">
      <w:pPr>
        <w:rPr>
          <w:sz w:val="26"/>
          <w:szCs w:val="26"/>
        </w:rPr>
      </w:pPr>
      <w:r w:rsidRPr="00080A0B">
        <w:rPr>
          <w:sz w:val="26"/>
          <w:szCs w:val="26"/>
        </w:rPr>
        <w:t>= (x – y)(2 – x + y)</w:t>
      </w:r>
    </w:p>
    <w:p w14:paraId="24A15053" w14:textId="77777777" w:rsidR="001F7E54" w:rsidRPr="00080A0B" w:rsidRDefault="001F7E54" w:rsidP="001F7E54">
      <w:pPr>
        <w:rPr>
          <w:sz w:val="26"/>
          <w:szCs w:val="26"/>
        </w:rPr>
      </w:pPr>
      <w:r w:rsidRPr="00080A0B">
        <w:rPr>
          <w:b/>
          <w:sz w:val="26"/>
          <w:szCs w:val="26"/>
          <w:u w:val="single"/>
        </w:rPr>
        <w:t>Câu 18:</w:t>
      </w:r>
      <w:r w:rsidRPr="00080A0B">
        <w:rPr>
          <w:sz w:val="26"/>
          <w:szCs w:val="26"/>
        </w:rPr>
        <w:t xml:space="preserve"> (1,5 điểm)</w:t>
      </w:r>
    </w:p>
    <w:p w14:paraId="5B933606" w14:textId="77777777"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w:t>
      </w:r>
    </w:p>
    <w:p w14:paraId="398C7506" w14:textId="77777777" w:rsidR="001F7E54" w:rsidRPr="00080A0B" w:rsidRDefault="005611EB" w:rsidP="001F7E54">
      <w:pPr>
        <w:spacing w:line="280" w:lineRule="atLeast"/>
        <w:contextualSpacing/>
        <w:mirrorIndents/>
        <w:rPr>
          <w:sz w:val="30"/>
          <w:szCs w:val="30"/>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d>
              <m:dPr>
                <m:ctrlPr>
                  <w:rPr>
                    <w:rFonts w:ascii="Cambria Math" w:hAnsi="Cambria Math"/>
                    <w:i/>
                    <w:sz w:val="30"/>
                    <w:szCs w:val="30"/>
                  </w:rPr>
                </m:ctrlPr>
              </m:dPr>
              <m:e>
                <m:r>
                  <w:rPr>
                    <w:rFonts w:ascii="Cambria Math" w:hAnsi="Cambria Math"/>
                    <w:sz w:val="30"/>
                    <w:szCs w:val="30"/>
                  </w:rPr>
                  <m:t>x+2</m:t>
                </m:r>
              </m:e>
            </m:d>
            <m:r>
              <w:rPr>
                <w:rFonts w:ascii="Cambria Math" w:hAnsi="Cambria Math"/>
                <w:sz w:val="30"/>
                <w:szCs w:val="30"/>
              </w:rPr>
              <m:t>-4(x+2)</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4)(x+2)</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r>
              <w:rPr>
                <w:rFonts w:ascii="Cambria Math" w:hAnsi="Cambria Math"/>
                <w:sz w:val="30"/>
                <w:szCs w:val="30"/>
              </w:rPr>
              <m:t>(x-2)(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2</m:t>
            </m:r>
          </m:den>
        </m:f>
      </m:oMath>
    </w:p>
    <w:p w14:paraId="5C722FC9" w14:textId="77777777"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Tìm x </w:t>
      </w:r>
      <m:oMath>
        <m:r>
          <w:rPr>
            <w:rFonts w:ascii="Cambria Math" w:hAnsi="Cambria Math"/>
            <w:sz w:val="26"/>
            <w:szCs w:val="26"/>
          </w:rPr>
          <m:t>∈</m:t>
        </m:r>
      </m:oMath>
      <w:r w:rsidRPr="00080A0B">
        <w:rPr>
          <w:sz w:val="26"/>
          <w:szCs w:val="26"/>
        </w:rPr>
        <w:t xml:space="preserve"> Z để A là số nguyên.</w:t>
      </w:r>
    </w:p>
    <w:p w14:paraId="23A00C3C" w14:textId="77777777" w:rsidR="001F7E54" w:rsidRPr="00080A0B" w:rsidRDefault="001F7E54" w:rsidP="001F7E54">
      <w:pPr>
        <w:spacing w:line="280" w:lineRule="atLeast"/>
        <w:contextualSpacing/>
        <w:mirrorIndents/>
        <w:rPr>
          <w:sz w:val="26"/>
          <w:szCs w:val="26"/>
        </w:rPr>
      </w:pPr>
      <w:r w:rsidRPr="00080A0B">
        <w:rPr>
          <w:sz w:val="26"/>
          <w:szCs w:val="26"/>
        </w:rPr>
        <w:lastRenderedPageBreak/>
        <w:t xml:space="preserve">Để A là số nguyên thì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2</m:t>
            </m:r>
          </m:den>
        </m:f>
      </m:oMath>
      <w:r w:rsidRPr="00080A0B">
        <w:rPr>
          <w:sz w:val="26"/>
          <w:szCs w:val="26"/>
        </w:rPr>
        <w:t xml:space="preserve"> </w:t>
      </w:r>
      <m:oMath>
        <m:r>
          <w:rPr>
            <w:rFonts w:ascii="Cambria Math" w:hAnsi="Cambria Math"/>
            <w:sz w:val="26"/>
            <w:szCs w:val="26"/>
          </w:rPr>
          <m:t>∈</m:t>
        </m:r>
      </m:oMath>
      <w:r w:rsidRPr="00080A0B">
        <w:rPr>
          <w:sz w:val="26"/>
          <w:szCs w:val="26"/>
        </w:rPr>
        <w:t xml:space="preserve"> Z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x-2</m:t>
        </m:r>
      </m:oMath>
      <w:r w:rsidRPr="00080A0B">
        <w:rPr>
          <w:sz w:val="30"/>
          <w:szCs w:val="30"/>
        </w:rPr>
        <w:t xml:space="preserve"> </w:t>
      </w:r>
      <m:oMath>
        <m:r>
          <w:rPr>
            <w:rFonts w:ascii="Cambria Math" w:hAnsi="Cambria Math"/>
            <w:sz w:val="26"/>
            <w:szCs w:val="26"/>
          </w:rPr>
          <m:t>∈</m:t>
        </m:r>
      </m:oMath>
      <w:r w:rsidRPr="00080A0B">
        <w:rPr>
          <w:sz w:val="26"/>
          <w:szCs w:val="26"/>
        </w:rPr>
        <w:t xml:space="preserve"> Ư(1)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x-2</m:t>
        </m:r>
      </m:oMath>
      <w:r w:rsidRPr="00080A0B">
        <w:rPr>
          <w:sz w:val="30"/>
          <w:szCs w:val="30"/>
        </w:rPr>
        <w:t xml:space="preserve">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1}</w:t>
      </w:r>
    </w:p>
    <w:p w14:paraId="4E0227F2" w14:textId="77777777" w:rsidR="001F7E54" w:rsidRPr="00080A0B" w:rsidRDefault="001F7E54" w:rsidP="001F7E54">
      <w:pPr>
        <w:spacing w:line="280" w:lineRule="atLeast"/>
        <w:contextualSpacing/>
        <w:mirrorIndents/>
        <w:rPr>
          <w:sz w:val="26"/>
          <w:szCs w:val="26"/>
        </w:rPr>
      </w:pPr>
      <w:r w:rsidRPr="00080A0B">
        <w:rPr>
          <w:sz w:val="26"/>
          <w:szCs w:val="26"/>
        </w:rPr>
        <w:t xml:space="preserve">Ta có: x – 2 = 1 </w:t>
      </w:r>
      <m:oMath>
        <m:r>
          <w:rPr>
            <w:rFonts w:ascii="Cambria Math" w:hAnsi="Cambria Math"/>
            <w:sz w:val="26"/>
            <w:szCs w:val="26"/>
          </w:rPr>
          <m:t>⟹</m:t>
        </m:r>
      </m:oMath>
      <w:r w:rsidRPr="00080A0B">
        <w:rPr>
          <w:sz w:val="26"/>
          <w:szCs w:val="26"/>
        </w:rPr>
        <w:t xml:space="preserve"> x = 3 (TĐK)</w:t>
      </w:r>
    </w:p>
    <w:p w14:paraId="43C35A10" w14:textId="77777777" w:rsidR="001F7E54" w:rsidRPr="00080A0B" w:rsidRDefault="001F7E54" w:rsidP="001F7E54">
      <w:pPr>
        <w:spacing w:line="280" w:lineRule="atLeast"/>
        <w:contextualSpacing/>
        <w:mirrorIndents/>
        <w:rPr>
          <w:sz w:val="26"/>
          <w:szCs w:val="26"/>
        </w:rPr>
      </w:pPr>
      <w:r w:rsidRPr="00080A0B">
        <w:rPr>
          <w:sz w:val="26"/>
          <w:szCs w:val="26"/>
        </w:rPr>
        <w:t xml:space="preserve">           x – 2 = - 1 </w:t>
      </w:r>
      <m:oMath>
        <m:r>
          <w:rPr>
            <w:rFonts w:ascii="Cambria Math" w:hAnsi="Cambria Math"/>
            <w:sz w:val="26"/>
            <w:szCs w:val="26"/>
          </w:rPr>
          <m:t>⟹</m:t>
        </m:r>
      </m:oMath>
      <w:r w:rsidRPr="00080A0B">
        <w:rPr>
          <w:sz w:val="26"/>
          <w:szCs w:val="26"/>
        </w:rPr>
        <w:t xml:space="preserve">  x = 1 (TĐK)</w:t>
      </w:r>
    </w:p>
    <w:p w14:paraId="3862E7E9" w14:textId="77777777" w:rsidR="001F7E54" w:rsidRPr="00080A0B" w:rsidRDefault="001F7E54" w:rsidP="001F7E54">
      <w:pPr>
        <w:spacing w:line="280" w:lineRule="atLeast"/>
        <w:contextualSpacing/>
        <w:mirrorIndents/>
        <w:rPr>
          <w:sz w:val="26"/>
          <w:szCs w:val="26"/>
        </w:rPr>
      </w:pPr>
      <w:r w:rsidRPr="00080A0B">
        <w:rPr>
          <w:sz w:val="26"/>
          <w:szCs w:val="26"/>
        </w:rPr>
        <w:t xml:space="preserve">Vậy A là số nguyên khi </w:t>
      </w:r>
      <m:oMath>
        <m:r>
          <w:rPr>
            <w:rFonts w:ascii="Cambria Math" w:hAnsi="Cambria Math"/>
            <w:sz w:val="26"/>
            <w:szCs w:val="26"/>
          </w:rPr>
          <m:t>x</m:t>
        </m:r>
      </m:oMath>
      <w:r w:rsidRPr="00080A0B">
        <w:rPr>
          <w:sz w:val="30"/>
          <w:szCs w:val="30"/>
        </w:rPr>
        <w:t xml:space="preserve"> </w:t>
      </w:r>
      <m:oMath>
        <m:r>
          <w:rPr>
            <w:rFonts w:ascii="Cambria Math" w:hAnsi="Cambria Math"/>
            <w:sz w:val="26"/>
            <w:szCs w:val="26"/>
          </w:rPr>
          <m:t>∈</m:t>
        </m:r>
      </m:oMath>
      <w:r w:rsidRPr="00080A0B">
        <w:rPr>
          <w:sz w:val="26"/>
          <w:szCs w:val="26"/>
        </w:rPr>
        <w:t xml:space="preserve"> {1; 3}</w:t>
      </w:r>
    </w:p>
    <w:p w14:paraId="4567B627" w14:textId="77777777" w:rsidR="001F7E54" w:rsidRPr="00080A0B" w:rsidRDefault="001F7E54" w:rsidP="001F7E54">
      <w:pPr>
        <w:spacing w:line="280" w:lineRule="atLeast"/>
        <w:contextualSpacing/>
        <w:mirrorIndents/>
        <w:rPr>
          <w:sz w:val="26"/>
          <w:szCs w:val="26"/>
        </w:rPr>
      </w:pPr>
      <w:r w:rsidRPr="00080A0B">
        <w:rPr>
          <w:b/>
          <w:sz w:val="26"/>
          <w:szCs w:val="26"/>
          <w:u w:val="single"/>
        </w:rPr>
        <w:t>Câu 19:</w:t>
      </w:r>
      <w:r w:rsidRPr="00080A0B">
        <w:rPr>
          <w:sz w:val="26"/>
          <w:szCs w:val="26"/>
        </w:rPr>
        <w:t xml:space="preserve"> (2,5 điểm)</w:t>
      </w:r>
    </w:p>
    <w:p w14:paraId="36C3CE36" w14:textId="77777777" w:rsidR="001F7E54" w:rsidRPr="00080A0B" w:rsidRDefault="001F7E54" w:rsidP="001F7E54">
      <w:pPr>
        <w:spacing w:line="280" w:lineRule="atLeast"/>
        <w:contextualSpacing/>
        <w:mirrorIndents/>
        <w:rPr>
          <w:sz w:val="26"/>
          <w:szCs w:val="26"/>
        </w:rPr>
      </w:pPr>
    </w:p>
    <w:p w14:paraId="10CAB181" w14:textId="77777777" w:rsidR="001F7E54" w:rsidRPr="00080A0B" w:rsidRDefault="001F7E54" w:rsidP="001F7E54">
      <w:pPr>
        <w:spacing w:line="280" w:lineRule="atLeast"/>
        <w:contextualSpacing/>
        <w:mirrorIndents/>
        <w:rPr>
          <w:sz w:val="26"/>
          <w:szCs w:val="26"/>
        </w:rPr>
      </w:pPr>
      <w:r w:rsidRPr="00080A0B">
        <w:rPr>
          <w:noProof/>
          <w:sz w:val="26"/>
          <w:szCs w:val="26"/>
        </w:rPr>
        <mc:AlternateContent>
          <mc:Choice Requires="wps">
            <w:drawing>
              <wp:anchor distT="0" distB="0" distL="114300" distR="114300" simplePos="0" relativeHeight="251699200" behindDoc="0" locked="0" layoutInCell="1" allowOverlap="1" wp14:anchorId="578A99F7" wp14:editId="7B4186DF">
                <wp:simplePos x="0" y="0"/>
                <wp:positionH relativeFrom="column">
                  <wp:posOffset>2857500</wp:posOffset>
                </wp:positionH>
                <wp:positionV relativeFrom="paragraph">
                  <wp:posOffset>172085</wp:posOffset>
                </wp:positionV>
                <wp:extent cx="0" cy="66675"/>
                <wp:effectExtent l="0" t="0" r="19050" b="9525"/>
                <wp:wrapNone/>
                <wp:docPr id="40" name="Straight Connector 40"/>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3900BF45" id="Straight Connector 4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225pt,13.55pt" to="22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6Kw2g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"/>
            </w:pict>
          </mc:Fallback>
        </mc:AlternateContent>
      </w:r>
      <w:r w:rsidRPr="00080A0B">
        <w:rPr>
          <w:sz w:val="26"/>
          <w:szCs w:val="26"/>
        </w:rPr>
        <w:t xml:space="preserve">                                                    A                          B </w:t>
      </w:r>
    </w:p>
    <w:p w14:paraId="4B086B11" w14:textId="77777777" w:rsidR="001F7E54" w:rsidRPr="00080A0B" w:rsidRDefault="001F7E54" w:rsidP="001F7E54">
      <w:pPr>
        <w:spacing w:line="280" w:lineRule="atLeast"/>
        <w:contextualSpacing/>
        <w:mirrorIndents/>
        <w:rPr>
          <w:sz w:val="26"/>
          <w:szCs w:val="26"/>
        </w:rPr>
      </w:pPr>
      <w:r w:rsidRPr="00080A0B">
        <w:rPr>
          <w:noProof/>
          <w:sz w:val="26"/>
          <w:szCs w:val="26"/>
        </w:rPr>
        <mc:AlternateContent>
          <mc:Choice Requires="wps">
            <w:drawing>
              <wp:anchor distT="0" distB="0" distL="114300" distR="114300" simplePos="0" relativeHeight="251696128" behindDoc="0" locked="0" layoutInCell="1" allowOverlap="1" wp14:anchorId="1BE019AB" wp14:editId="7F4563F3">
                <wp:simplePos x="0" y="0"/>
                <wp:positionH relativeFrom="column">
                  <wp:posOffset>2171700</wp:posOffset>
                </wp:positionH>
                <wp:positionV relativeFrom="paragraph">
                  <wp:posOffset>10795</wp:posOffset>
                </wp:positionV>
                <wp:extent cx="0" cy="1838325"/>
                <wp:effectExtent l="0" t="0" r="19050" b="9525"/>
                <wp:wrapNone/>
                <wp:docPr id="31" name="Straight Connector 31"/>
                <wp:cNvGraphicFramePr/>
                <a:graphic xmlns:a="http://schemas.openxmlformats.org/drawingml/2006/main">
                  <a:graphicData uri="http://schemas.microsoft.com/office/word/2010/wordprocessingShape">
                    <wps:wsp>
                      <wps:cNvCnPr/>
                      <wps:spPr>
                        <a:xfrm>
                          <a:off x="0" y="0"/>
                          <a:ext cx="0" cy="1838325"/>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w14:anchorId="09235C81" id="Straight Connector 31" o:spid="_x0000_s1026" style="position:absolute;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pt,.85pt" to="171pt,1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693056" behindDoc="0" locked="0" layoutInCell="1" allowOverlap="1" wp14:anchorId="24184F46" wp14:editId="53A5FCC8">
                <wp:simplePos x="0" y="0"/>
                <wp:positionH relativeFrom="column">
                  <wp:posOffset>3352800</wp:posOffset>
                </wp:positionH>
                <wp:positionV relativeFrom="paragraph">
                  <wp:posOffset>10795</wp:posOffset>
                </wp:positionV>
                <wp:extent cx="533400" cy="904875"/>
                <wp:effectExtent l="0" t="0" r="19050" b="28575"/>
                <wp:wrapNone/>
                <wp:docPr id="19" name="Straight Connector 19"/>
                <wp:cNvGraphicFramePr/>
                <a:graphic xmlns:a="http://schemas.openxmlformats.org/drawingml/2006/main">
                  <a:graphicData uri="http://schemas.microsoft.com/office/word/2010/wordprocessingShape">
                    <wps:wsp>
                      <wps:cNvCnPr/>
                      <wps:spPr>
                        <a:xfrm>
                          <a:off x="0" y="0"/>
                          <a:ext cx="533400"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C23E958" id="Straight Connector 1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pt,.85pt" to="306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"/>
            </w:pict>
          </mc:Fallback>
        </mc:AlternateContent>
      </w:r>
      <w:r w:rsidRPr="00080A0B">
        <w:rPr>
          <w:noProof/>
          <w:sz w:val="26"/>
          <w:szCs w:val="26"/>
        </w:rPr>
        <mc:AlternateContent>
          <mc:Choice Requires="wps">
            <w:drawing>
              <wp:anchor distT="0" distB="0" distL="114300" distR="114300" simplePos="0" relativeHeight="251695104" behindDoc="0" locked="0" layoutInCell="1" allowOverlap="1" wp14:anchorId="21DF6205" wp14:editId="11C019BC">
                <wp:simplePos x="0" y="0"/>
                <wp:positionH relativeFrom="column">
                  <wp:posOffset>2181225</wp:posOffset>
                </wp:positionH>
                <wp:positionV relativeFrom="paragraph">
                  <wp:posOffset>10795</wp:posOffset>
                </wp:positionV>
                <wp:extent cx="542925" cy="904875"/>
                <wp:effectExtent l="0" t="0" r="28575" b="28575"/>
                <wp:wrapNone/>
                <wp:docPr id="30" name="Straight Connector 30"/>
                <wp:cNvGraphicFramePr/>
                <a:graphic xmlns:a="http://schemas.openxmlformats.org/drawingml/2006/main">
                  <a:graphicData uri="http://schemas.microsoft.com/office/word/2010/wordprocessingShape">
                    <wps:wsp>
                      <wps:cNvCnPr/>
                      <wps:spPr>
                        <a:xfrm>
                          <a:off x="0" y="0"/>
                          <a:ext cx="542925"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36BC62B" id="Straight Connector 3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75pt,.85pt" to="214.5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"/>
            </w:pict>
          </mc:Fallback>
        </mc:AlternateContent>
      </w:r>
      <w:r w:rsidRPr="00080A0B">
        <w:rPr>
          <w:noProof/>
          <w:sz w:val="26"/>
          <w:szCs w:val="26"/>
        </w:rPr>
        <mc:AlternateContent>
          <mc:Choice Requires="wps">
            <w:drawing>
              <wp:anchor distT="0" distB="0" distL="114300" distR="114300" simplePos="0" relativeHeight="251691008" behindDoc="0" locked="0" layoutInCell="1" allowOverlap="1" wp14:anchorId="11A7F274" wp14:editId="730D059C">
                <wp:simplePos x="0" y="0"/>
                <wp:positionH relativeFrom="column">
                  <wp:posOffset>1685925</wp:posOffset>
                </wp:positionH>
                <wp:positionV relativeFrom="paragraph">
                  <wp:posOffset>10795</wp:posOffset>
                </wp:positionV>
                <wp:extent cx="495300" cy="904240"/>
                <wp:effectExtent l="0" t="0" r="19050" b="29210"/>
                <wp:wrapNone/>
                <wp:docPr id="20" name="Straight Connector 20"/>
                <wp:cNvGraphicFramePr/>
                <a:graphic xmlns:a="http://schemas.openxmlformats.org/drawingml/2006/main">
                  <a:graphicData uri="http://schemas.microsoft.com/office/word/2010/wordprocessingShape">
                    <wps:wsp>
                      <wps:cNvCnPr/>
                      <wps:spPr>
                        <a:xfrm flipV="1">
                          <a:off x="0" y="0"/>
                          <a:ext cx="495300" cy="9042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866F7BD" id="Straight Connector 20"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85pt" to="171.75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"/>
            </w:pict>
          </mc:Fallback>
        </mc:AlternateContent>
      </w:r>
      <w:r w:rsidRPr="00080A0B">
        <w:rPr>
          <w:noProof/>
          <w:sz w:val="26"/>
          <w:szCs w:val="26"/>
        </w:rPr>
        <mc:AlternateContent>
          <mc:Choice Requires="wps">
            <w:drawing>
              <wp:anchor distT="0" distB="0" distL="114300" distR="114300" simplePos="0" relativeHeight="251692032" behindDoc="0" locked="0" layoutInCell="1" allowOverlap="1" wp14:anchorId="559D17B9" wp14:editId="06A3FD56">
                <wp:simplePos x="0" y="0"/>
                <wp:positionH relativeFrom="column">
                  <wp:posOffset>2181224</wp:posOffset>
                </wp:positionH>
                <wp:positionV relativeFrom="paragraph">
                  <wp:posOffset>9525</wp:posOffset>
                </wp:positionV>
                <wp:extent cx="11715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11715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99090E5" id="Straight Connector 2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171.75pt,.75pt" to="26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"/>
            </w:pict>
          </mc:Fallback>
        </mc:AlternateContent>
      </w:r>
      <w:r w:rsidRPr="00080A0B">
        <w:rPr>
          <w:sz w:val="26"/>
          <w:szCs w:val="26"/>
        </w:rPr>
        <w:t xml:space="preserve">                         </w:t>
      </w:r>
    </w:p>
    <w:p w14:paraId="1D0056C6" w14:textId="77777777" w:rsidR="001F7E54" w:rsidRPr="00080A0B" w:rsidRDefault="001F7E54" w:rsidP="001F7E54">
      <w:pPr>
        <w:rPr>
          <w:sz w:val="26"/>
          <w:szCs w:val="26"/>
        </w:rPr>
      </w:pPr>
    </w:p>
    <w:p w14:paraId="310DBD7A" w14:textId="77777777"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4320" behindDoc="0" locked="0" layoutInCell="1" allowOverlap="1" wp14:anchorId="5C3A79A6" wp14:editId="4A59B1FE">
                <wp:simplePos x="0" y="0"/>
                <wp:positionH relativeFrom="column">
                  <wp:posOffset>2162175</wp:posOffset>
                </wp:positionH>
                <wp:positionV relativeFrom="paragraph">
                  <wp:posOffset>154940</wp:posOffset>
                </wp:positionV>
                <wp:extent cx="476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A797E53" id="Straight Connector 48"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170.25pt,12.2pt" to="174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703296" behindDoc="0" locked="0" layoutInCell="1" allowOverlap="1" wp14:anchorId="6E0E2B32" wp14:editId="309C19C5">
                <wp:simplePos x="0" y="0"/>
                <wp:positionH relativeFrom="column">
                  <wp:posOffset>2162175</wp:posOffset>
                </wp:positionH>
                <wp:positionV relativeFrom="paragraph">
                  <wp:posOffset>116840</wp:posOffset>
                </wp:positionV>
                <wp:extent cx="47625" cy="0"/>
                <wp:effectExtent l="0" t="0" r="9525" b="19050"/>
                <wp:wrapNone/>
                <wp:docPr id="47" name="Straight Connector 47"/>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1CF468DB" id="Straight Connector 47"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70.25pt,9.2pt" to="17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702272" behindDoc="0" locked="0" layoutInCell="1" allowOverlap="1" wp14:anchorId="6F95771A" wp14:editId="540706CC">
                <wp:simplePos x="0" y="0"/>
                <wp:positionH relativeFrom="column">
                  <wp:posOffset>3543300</wp:posOffset>
                </wp:positionH>
                <wp:positionV relativeFrom="paragraph">
                  <wp:posOffset>2540</wp:posOffset>
                </wp:positionV>
                <wp:extent cx="85725" cy="57150"/>
                <wp:effectExtent l="0" t="0" r="28575" b="19050"/>
                <wp:wrapNone/>
                <wp:docPr id="43" name="Straight Connector 43"/>
                <wp:cNvGraphicFramePr/>
                <a:graphic xmlns:a="http://schemas.openxmlformats.org/drawingml/2006/main">
                  <a:graphicData uri="http://schemas.microsoft.com/office/word/2010/wordprocessingShape">
                    <wps:wsp>
                      <wps:cNvCnPr/>
                      <wps:spPr>
                        <a:xfrm flipV="1">
                          <a:off x="0" y="0"/>
                          <a:ext cx="85725" cy="571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F5EA3F7" id="Straight Connector 43" o:spid="_x0000_s1026" style="position:absolute;flip:y;z-index:251702272;visibility:visible;mso-wrap-style:square;mso-wrap-distance-left:9pt;mso-wrap-distance-top:0;mso-wrap-distance-right:9pt;mso-wrap-distance-bottom:0;mso-position-horizontal:absolute;mso-position-horizontal-relative:text;mso-position-vertical:absolute;mso-position-vertical-relative:text" from="279pt,.2pt" to="285.7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"/>
            </w:pict>
          </mc:Fallback>
        </mc:AlternateContent>
      </w:r>
      <w:r w:rsidRPr="00080A0B">
        <w:rPr>
          <w:noProof/>
          <w:sz w:val="26"/>
          <w:szCs w:val="26"/>
        </w:rPr>
        <mc:AlternateContent>
          <mc:Choice Requires="wps">
            <w:drawing>
              <wp:anchor distT="0" distB="0" distL="114300" distR="114300" simplePos="0" relativeHeight="251701248" behindDoc="0" locked="0" layoutInCell="1" allowOverlap="1" wp14:anchorId="2C9C9EBF" wp14:editId="0F82C8AD">
                <wp:simplePos x="0" y="0"/>
                <wp:positionH relativeFrom="column">
                  <wp:posOffset>1885950</wp:posOffset>
                </wp:positionH>
                <wp:positionV relativeFrom="paragraph">
                  <wp:posOffset>88265</wp:posOffset>
                </wp:positionV>
                <wp:extent cx="85725" cy="28575"/>
                <wp:effectExtent l="0" t="0" r="28575" b="28575"/>
                <wp:wrapNone/>
                <wp:docPr id="42" name="Straight Connector 42"/>
                <wp:cNvGraphicFramePr/>
                <a:graphic xmlns:a="http://schemas.openxmlformats.org/drawingml/2006/main">
                  <a:graphicData uri="http://schemas.microsoft.com/office/word/2010/wordprocessingShape">
                    <wps:wsp>
                      <wps:cNvCnPr/>
                      <wps:spPr>
                        <a:xfrm>
                          <a:off x="0" y="0"/>
                          <a:ext cx="85725" cy="285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B5F9ED2" id="Straight Connector 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48.5pt,6.95pt" to="155.2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"/>
            </w:pict>
          </mc:Fallback>
        </mc:AlternateContent>
      </w:r>
      <w:r w:rsidRPr="00080A0B">
        <w:rPr>
          <w:sz w:val="26"/>
          <w:szCs w:val="26"/>
        </w:rPr>
        <w:t xml:space="preserve">              </w:t>
      </w:r>
    </w:p>
    <w:p w14:paraId="772AB919" w14:textId="77777777" w:rsidR="001F7E54" w:rsidRPr="00080A0B" w:rsidRDefault="001F7E54" w:rsidP="001F7E54">
      <w:pPr>
        <w:rPr>
          <w:sz w:val="26"/>
          <w:szCs w:val="26"/>
        </w:rPr>
      </w:pPr>
    </w:p>
    <w:p w14:paraId="3D0BF4BC" w14:textId="77777777"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8416" behindDoc="0" locked="0" layoutInCell="1" allowOverlap="1" wp14:anchorId="27594CAC" wp14:editId="27DF2253">
                <wp:simplePos x="0" y="0"/>
                <wp:positionH relativeFrom="column">
                  <wp:posOffset>2286000</wp:posOffset>
                </wp:positionH>
                <wp:positionV relativeFrom="paragraph">
                  <wp:posOffset>51435</wp:posOffset>
                </wp:positionV>
                <wp:extent cx="0" cy="104140"/>
                <wp:effectExtent l="0" t="0" r="19050" b="10160"/>
                <wp:wrapNone/>
                <wp:docPr id="52" name="Straight Connector 52"/>
                <wp:cNvGraphicFramePr/>
                <a:graphic xmlns:a="http://schemas.openxmlformats.org/drawingml/2006/main">
                  <a:graphicData uri="http://schemas.microsoft.com/office/word/2010/wordprocessingShape">
                    <wps:wsp>
                      <wps:cNvCnPr/>
                      <wps:spPr>
                        <a:xfrm>
                          <a:off x="0" y="0"/>
                          <a:ext cx="0" cy="10414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34253C4B" id="Straight Connector 52"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80pt,4.05pt" to="180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"/>
            </w:pict>
          </mc:Fallback>
        </mc:AlternateContent>
      </w:r>
      <w:r w:rsidRPr="00080A0B">
        <w:rPr>
          <w:noProof/>
          <w:sz w:val="26"/>
          <w:szCs w:val="26"/>
        </w:rPr>
        <mc:AlternateContent>
          <mc:Choice Requires="wps">
            <w:drawing>
              <wp:anchor distT="0" distB="0" distL="114300" distR="114300" simplePos="0" relativeHeight="251707392" behindDoc="0" locked="0" layoutInCell="1" allowOverlap="1" wp14:anchorId="36349AB4" wp14:editId="1B1FA8FC">
                <wp:simplePos x="0" y="0"/>
                <wp:positionH relativeFrom="column">
                  <wp:posOffset>2181225</wp:posOffset>
                </wp:positionH>
                <wp:positionV relativeFrom="paragraph">
                  <wp:posOffset>51435</wp:posOffset>
                </wp:positionV>
                <wp:extent cx="104775" cy="0"/>
                <wp:effectExtent l="0" t="0" r="9525" b="19050"/>
                <wp:wrapNone/>
                <wp:docPr id="51" name="Straight Connector 51"/>
                <wp:cNvGraphicFramePr/>
                <a:graphic xmlns:a="http://schemas.openxmlformats.org/drawingml/2006/main">
                  <a:graphicData uri="http://schemas.microsoft.com/office/word/2010/wordprocessingShape">
                    <wps:wsp>
                      <wps:cNvCnPr/>
                      <wps:spPr>
                        <a:xfrm>
                          <a:off x="0" y="0"/>
                          <a:ext cx="1047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AEA14AB" id="Straight Connector 51"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71.75pt,4.05pt" to="180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"/>
            </w:pict>
          </mc:Fallback>
        </mc:AlternateContent>
      </w:r>
      <w:r w:rsidRPr="00080A0B">
        <w:rPr>
          <w:noProof/>
          <w:sz w:val="26"/>
          <w:szCs w:val="26"/>
        </w:rPr>
        <mc:AlternateContent>
          <mc:Choice Requires="wps">
            <w:drawing>
              <wp:anchor distT="0" distB="0" distL="114300" distR="114300" simplePos="0" relativeHeight="251700224" behindDoc="0" locked="0" layoutInCell="1" allowOverlap="1" wp14:anchorId="28A28ADD" wp14:editId="7EB6066A">
                <wp:simplePos x="0" y="0"/>
                <wp:positionH relativeFrom="column">
                  <wp:posOffset>3238500</wp:posOffset>
                </wp:positionH>
                <wp:positionV relativeFrom="paragraph">
                  <wp:posOffset>108585</wp:posOffset>
                </wp:positionV>
                <wp:extent cx="0" cy="66675"/>
                <wp:effectExtent l="0" t="0" r="19050" b="9525"/>
                <wp:wrapNone/>
                <wp:docPr id="41" name="Straight Connector 41"/>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AF44B76" id="Straight Connector 4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255pt,8.55pt" to="25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dvX2w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698176" behindDoc="0" locked="0" layoutInCell="1" allowOverlap="1" wp14:anchorId="28211150" wp14:editId="17A1E6D5">
                <wp:simplePos x="0" y="0"/>
                <wp:positionH relativeFrom="column">
                  <wp:posOffset>2181225</wp:posOffset>
                </wp:positionH>
                <wp:positionV relativeFrom="paragraph">
                  <wp:posOffset>156210</wp:posOffset>
                </wp:positionV>
                <wp:extent cx="542925" cy="933450"/>
                <wp:effectExtent l="0" t="0" r="28575" b="19050"/>
                <wp:wrapNone/>
                <wp:docPr id="33" name="Straight Connector 33"/>
                <wp:cNvGraphicFramePr/>
                <a:graphic xmlns:a="http://schemas.openxmlformats.org/drawingml/2006/main">
                  <a:graphicData uri="http://schemas.microsoft.com/office/word/2010/wordprocessingShape">
                    <wps:wsp>
                      <wps:cNvCnPr/>
                      <wps:spPr>
                        <a:xfrm flipH="1">
                          <a:off x="0" y="0"/>
                          <a:ext cx="542925" cy="9334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4854AFA" id="Straight Connector 33" o:spid="_x0000_s1026" style="position:absolute;flip:x;z-index:251698176;visibility:visible;mso-wrap-style:square;mso-wrap-distance-left:9pt;mso-wrap-distance-top:0;mso-wrap-distance-right:9pt;mso-wrap-distance-bottom:0;mso-position-horizontal:absolute;mso-position-horizontal-relative:text;mso-position-vertical:absolute;mso-position-vertical-relative:text" from="171.75pt,12.3pt" to="214.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"/>
            </w:pict>
          </mc:Fallback>
        </mc:AlternateContent>
      </w:r>
      <w:r w:rsidRPr="00080A0B">
        <w:rPr>
          <w:noProof/>
          <w:sz w:val="26"/>
          <w:szCs w:val="26"/>
        </w:rPr>
        <mc:AlternateContent>
          <mc:Choice Requires="wps">
            <w:drawing>
              <wp:anchor distT="0" distB="0" distL="114300" distR="114300" simplePos="0" relativeHeight="251694080" behindDoc="0" locked="0" layoutInCell="1" allowOverlap="1" wp14:anchorId="392138C5" wp14:editId="4A8BAAAB">
                <wp:simplePos x="0" y="0"/>
                <wp:positionH relativeFrom="column">
                  <wp:posOffset>1685925</wp:posOffset>
                </wp:positionH>
                <wp:positionV relativeFrom="paragraph">
                  <wp:posOffset>156210</wp:posOffset>
                </wp:positionV>
                <wp:extent cx="220027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2002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w14:anchorId="66B7B71D" id="Straight Connector 26"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2.75pt,12.3pt" to="306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"/>
            </w:pict>
          </mc:Fallback>
        </mc:AlternateContent>
      </w:r>
      <w:r w:rsidRPr="00080A0B">
        <w:rPr>
          <w:noProof/>
          <w:sz w:val="26"/>
          <w:szCs w:val="26"/>
        </w:rPr>
        <mc:AlternateContent>
          <mc:Choice Requires="wps">
            <w:drawing>
              <wp:anchor distT="0" distB="0" distL="114300" distR="114300" simplePos="0" relativeHeight="251697152" behindDoc="0" locked="0" layoutInCell="1" allowOverlap="1" wp14:anchorId="6B1F3870" wp14:editId="27C5041F">
                <wp:simplePos x="0" y="0"/>
                <wp:positionH relativeFrom="column">
                  <wp:posOffset>1685925</wp:posOffset>
                </wp:positionH>
                <wp:positionV relativeFrom="paragraph">
                  <wp:posOffset>156210</wp:posOffset>
                </wp:positionV>
                <wp:extent cx="495300" cy="93345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495300" cy="933450"/>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w14:anchorId="53B303C2" id="Straight Connector 32" o:spid="_x0000_s1026" style="position:absolute;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2.75pt,12.3pt" to="171.7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"/>
            </w:pict>
          </mc:Fallback>
        </mc:AlternateContent>
      </w:r>
    </w:p>
    <w:p w14:paraId="0EB8A57E" w14:textId="77777777"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5344" behindDoc="0" locked="0" layoutInCell="1" allowOverlap="1" wp14:anchorId="4C3BCE3C" wp14:editId="2D63BDBF">
                <wp:simplePos x="0" y="0"/>
                <wp:positionH relativeFrom="column">
                  <wp:posOffset>2152650</wp:posOffset>
                </wp:positionH>
                <wp:positionV relativeFrom="paragraph">
                  <wp:posOffset>261620</wp:posOffset>
                </wp:positionV>
                <wp:extent cx="476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4F133FE8" id="Straight Connector 49"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69.5pt,20.6pt" to="173.2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"/>
            </w:pict>
          </mc:Fallback>
        </mc:AlternateContent>
      </w:r>
      <w:r w:rsidRPr="00080A0B">
        <w:rPr>
          <w:noProof/>
          <w:sz w:val="26"/>
          <w:szCs w:val="26"/>
        </w:rPr>
        <mc:AlternateContent>
          <mc:Choice Requires="wps">
            <w:drawing>
              <wp:anchor distT="0" distB="0" distL="114300" distR="114300" simplePos="0" relativeHeight="251706368" behindDoc="0" locked="0" layoutInCell="1" allowOverlap="1" wp14:anchorId="66731C14" wp14:editId="69092758">
                <wp:simplePos x="0" y="0"/>
                <wp:positionH relativeFrom="column">
                  <wp:posOffset>2152650</wp:posOffset>
                </wp:positionH>
                <wp:positionV relativeFrom="paragraph">
                  <wp:posOffset>290195</wp:posOffset>
                </wp:positionV>
                <wp:extent cx="47625" cy="0"/>
                <wp:effectExtent l="0" t="0" r="9525" b="19050"/>
                <wp:wrapNone/>
                <wp:docPr id="50" name="Straight Connector 50"/>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13826398" id="Straight Connector 50"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169.5pt,22.85pt" to="173.2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"/>
            </w:pict>
          </mc:Fallback>
        </mc:AlternateContent>
      </w:r>
      <w:r w:rsidRPr="00080A0B">
        <w:rPr>
          <w:sz w:val="26"/>
          <w:szCs w:val="26"/>
        </w:rPr>
        <w:t xml:space="preserve">                                      D             H         M                         C</w:t>
      </w:r>
    </w:p>
    <w:p w14:paraId="5CB19A67" w14:textId="77777777" w:rsidR="001F7E54" w:rsidRPr="00080A0B" w:rsidRDefault="001F7E54" w:rsidP="001F7E54">
      <w:pPr>
        <w:rPr>
          <w:sz w:val="26"/>
          <w:szCs w:val="26"/>
        </w:rPr>
      </w:pPr>
    </w:p>
    <w:p w14:paraId="247D5423" w14:textId="77777777" w:rsidR="001F7E54" w:rsidRPr="00080A0B" w:rsidRDefault="001F7E54" w:rsidP="001F7E54">
      <w:pPr>
        <w:rPr>
          <w:sz w:val="26"/>
          <w:szCs w:val="26"/>
        </w:rPr>
      </w:pPr>
    </w:p>
    <w:p w14:paraId="771179B6" w14:textId="77777777" w:rsidR="001F7E54" w:rsidRPr="00080A0B" w:rsidRDefault="001F7E54" w:rsidP="001F7E54">
      <w:pPr>
        <w:rPr>
          <w:sz w:val="26"/>
          <w:szCs w:val="26"/>
        </w:rPr>
      </w:pPr>
    </w:p>
    <w:p w14:paraId="74772164" w14:textId="77777777" w:rsidR="001F7E54" w:rsidRPr="00080A0B" w:rsidRDefault="001F7E54" w:rsidP="001F7E54">
      <w:pPr>
        <w:rPr>
          <w:sz w:val="26"/>
          <w:szCs w:val="26"/>
        </w:rPr>
      </w:pPr>
    </w:p>
    <w:p w14:paraId="1948F749" w14:textId="77777777" w:rsidR="001F7E54" w:rsidRPr="00080A0B" w:rsidRDefault="001F7E54" w:rsidP="001F7E54">
      <w:pPr>
        <w:rPr>
          <w:sz w:val="26"/>
          <w:szCs w:val="26"/>
        </w:rPr>
      </w:pPr>
      <w:r w:rsidRPr="00080A0B">
        <w:rPr>
          <w:sz w:val="26"/>
          <w:szCs w:val="26"/>
        </w:rPr>
        <w:t xml:space="preserve">                                                    N</w:t>
      </w:r>
    </w:p>
    <w:p w14:paraId="1F436C09" w14:textId="77777777" w:rsidR="001F7E54" w:rsidRPr="00080A0B" w:rsidRDefault="001F7E54" w:rsidP="001F7E54">
      <w:pPr>
        <w:spacing w:line="240" w:lineRule="atLeast"/>
        <w:contextualSpacing/>
        <w:mirrorIndents/>
        <w:rPr>
          <w:sz w:val="26"/>
          <w:szCs w:val="26"/>
        </w:rPr>
      </w:pPr>
      <m:oMath>
        <m:r>
          <w:rPr>
            <w:rFonts w:ascii="Cambria Math" w:hAnsi="Cambria Math"/>
            <w:sz w:val="26"/>
            <w:szCs w:val="26"/>
          </w:rPr>
          <m:t>a/</m:t>
        </m:r>
      </m:oMath>
      <w:r w:rsidRPr="00080A0B">
        <w:rPr>
          <w:sz w:val="26"/>
          <w:szCs w:val="26"/>
        </w:rPr>
        <w:t xml:space="preserve"> Chứng minh: Tứ giác ABCM là hình bình hành.    </w:t>
      </w:r>
    </w:p>
    <w:p w14:paraId="789457CD" w14:textId="77777777" w:rsidR="001F7E54" w:rsidRPr="00080A0B" w:rsidRDefault="001F7E54" w:rsidP="001F7E54">
      <w:pPr>
        <w:rPr>
          <w:sz w:val="26"/>
          <w:szCs w:val="26"/>
        </w:rPr>
      </w:pPr>
      <w:r w:rsidRPr="00080A0B">
        <w:rPr>
          <w:sz w:val="26"/>
          <w:szCs w:val="26"/>
        </w:rPr>
        <w:t>Xét tứ giác ABCM có:</w:t>
      </w:r>
    </w:p>
    <w:p w14:paraId="6DF95F10" w14:textId="77777777" w:rsidR="001F7E54" w:rsidRPr="00080A0B" w:rsidRDefault="001F7E54" w:rsidP="001F7E54">
      <w:pPr>
        <w:rPr>
          <w:sz w:val="26"/>
          <w:szCs w:val="26"/>
        </w:rPr>
      </w:pPr>
      <w:r w:rsidRPr="00080A0B">
        <w:rPr>
          <w:sz w:val="26"/>
          <w:szCs w:val="26"/>
        </w:rPr>
        <w:t>AB // MC (AB // DC)</w:t>
      </w:r>
    </w:p>
    <w:p w14:paraId="12C0D1F1" w14:textId="77777777" w:rsidR="001F7E54" w:rsidRPr="00080A0B" w:rsidRDefault="001F7E54" w:rsidP="001F7E54">
      <w:pPr>
        <w:rPr>
          <w:sz w:val="26"/>
          <w:szCs w:val="26"/>
        </w:rPr>
      </w:pPr>
      <w:r w:rsidRPr="00080A0B">
        <w:rPr>
          <w:sz w:val="26"/>
          <w:szCs w:val="26"/>
        </w:rPr>
        <w:t xml:space="preserve">AB = MC (AB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080A0B">
        <w:rPr>
          <w:sz w:val="26"/>
          <w:szCs w:val="26"/>
        </w:rPr>
        <w:t xml:space="preserve"> DC) </w:t>
      </w:r>
    </w:p>
    <w:p w14:paraId="0A42B809" w14:textId="77777777" w:rsidR="001F7E54" w:rsidRPr="00080A0B" w:rsidRDefault="001F7E54" w:rsidP="001F7E54">
      <w:pPr>
        <w:spacing w:line="240" w:lineRule="atLeast"/>
        <w:contextualSpacing/>
        <w:mirrorIndents/>
        <w:rPr>
          <w:sz w:val="26"/>
          <w:szCs w:val="26"/>
        </w:rPr>
      </w:pPr>
      <m:oMath>
        <m:r>
          <w:rPr>
            <w:rFonts w:ascii="Cambria Math" w:hAnsi="Cambria Math"/>
            <w:sz w:val="26"/>
            <w:szCs w:val="26"/>
          </w:rPr>
          <m:t>⟹</m:t>
        </m:r>
      </m:oMath>
      <w:r w:rsidRPr="00080A0B">
        <w:rPr>
          <w:sz w:val="26"/>
          <w:szCs w:val="26"/>
        </w:rPr>
        <w:t xml:space="preserve"> Tứ giác ABCM là hình bình hành.    </w:t>
      </w:r>
    </w:p>
    <w:p w14:paraId="3C9AEE90" w14:textId="77777777" w:rsidR="001F7E54" w:rsidRPr="00080A0B" w:rsidRDefault="001F7E54" w:rsidP="001F7E54">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14:paraId="1EBED41F" w14:textId="77777777" w:rsidR="001F7E54" w:rsidRPr="00080A0B" w:rsidRDefault="001F7E54" w:rsidP="001F7E54">
      <w:pPr>
        <w:rPr>
          <w:sz w:val="26"/>
          <w:szCs w:val="26"/>
        </w:rPr>
      </w:pPr>
      <w:r w:rsidRPr="00080A0B">
        <w:rPr>
          <w:sz w:val="26"/>
          <w:szCs w:val="26"/>
        </w:rPr>
        <w:t>Ta có AM = BC (ABCM là hình bình hành)</w:t>
      </w:r>
    </w:p>
    <w:p w14:paraId="19DC5985" w14:textId="77777777" w:rsidR="001F7E54" w:rsidRPr="00080A0B" w:rsidRDefault="001F7E54" w:rsidP="001F7E54">
      <w:pPr>
        <w:rPr>
          <w:sz w:val="26"/>
          <w:szCs w:val="26"/>
        </w:rPr>
      </w:pPr>
      <w:r w:rsidRPr="00080A0B">
        <w:rPr>
          <w:sz w:val="26"/>
          <w:szCs w:val="26"/>
        </w:rPr>
        <w:t xml:space="preserve">   Mà AD = BC (ABCD là hình thang cân)</w:t>
      </w:r>
    </w:p>
    <w:p w14:paraId="3562F5E5" w14:textId="77777777"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M = AD </w:t>
      </w:r>
    </w:p>
    <w:p w14:paraId="30801CF9" w14:textId="77777777"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DM là tam giác cân.</w:t>
      </w:r>
    </w:p>
    <w:p w14:paraId="3DE43A93" w14:textId="77777777" w:rsidR="001F7E54" w:rsidRPr="00080A0B" w:rsidRDefault="001F7E54" w:rsidP="001F7E54">
      <w:pPr>
        <w:rPr>
          <w:sz w:val="26"/>
          <w:szCs w:val="26"/>
        </w:rPr>
      </w:pPr>
      <w:r w:rsidRPr="00080A0B">
        <w:rPr>
          <w:sz w:val="26"/>
          <w:szCs w:val="26"/>
        </w:rPr>
        <w:t>Gọi H là giao điểm của DM và AN</w:t>
      </w:r>
    </w:p>
    <w:p w14:paraId="77A7E321" w14:textId="77777777" w:rsidR="001F7E54" w:rsidRPr="00080A0B" w:rsidRDefault="001F7E54" w:rsidP="001F7E54">
      <w:pPr>
        <w:rPr>
          <w:sz w:val="26"/>
          <w:szCs w:val="26"/>
        </w:rPr>
      </w:pPr>
      <w:r w:rsidRPr="00080A0B">
        <w:rPr>
          <w:sz w:val="26"/>
          <w:szCs w:val="26"/>
        </w:rPr>
        <w:t xml:space="preserve">Ta có: N đối xứng với A qua DC </w:t>
      </w:r>
    </w:p>
    <w:p w14:paraId="7EC15EFF" w14:textId="77777777"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là đường cao của tam giác cân ADM</w:t>
      </w:r>
    </w:p>
    <w:p w14:paraId="5B666022" w14:textId="77777777"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cũng là đường trung tuyến của tam giác cân ADM</w:t>
      </w:r>
    </w:p>
    <w:p w14:paraId="0182F02B" w14:textId="77777777"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HD = HM</w:t>
      </w:r>
    </w:p>
    <w:p w14:paraId="17443FBF" w14:textId="77777777" w:rsidR="001F7E54" w:rsidRPr="00080A0B" w:rsidRDefault="001F7E54" w:rsidP="001F7E54">
      <w:pPr>
        <w:rPr>
          <w:sz w:val="26"/>
          <w:szCs w:val="26"/>
        </w:rPr>
      </w:pPr>
      <w:r w:rsidRPr="00080A0B">
        <w:rPr>
          <w:sz w:val="26"/>
          <w:szCs w:val="26"/>
        </w:rPr>
        <w:t>Xét tứ giác AMND có:</w:t>
      </w:r>
    </w:p>
    <w:p w14:paraId="304E369D" w14:textId="77777777" w:rsidR="001F7E54" w:rsidRPr="00080A0B" w:rsidRDefault="001F7E54" w:rsidP="001F7E54">
      <w:pPr>
        <w:rPr>
          <w:sz w:val="26"/>
          <w:szCs w:val="26"/>
        </w:rPr>
      </w:pPr>
      <w:r w:rsidRPr="00080A0B">
        <w:rPr>
          <w:sz w:val="26"/>
          <w:szCs w:val="26"/>
        </w:rPr>
        <w:t>HA = HN (N đối xứng với A qua DC)</w:t>
      </w:r>
    </w:p>
    <w:p w14:paraId="4391FB2A" w14:textId="77777777" w:rsidR="001F7E54" w:rsidRPr="00080A0B" w:rsidRDefault="001F7E54" w:rsidP="001F7E54">
      <w:pPr>
        <w:rPr>
          <w:sz w:val="26"/>
          <w:szCs w:val="26"/>
        </w:rPr>
      </w:pPr>
      <w:r w:rsidRPr="00080A0B">
        <w:rPr>
          <w:sz w:val="26"/>
          <w:szCs w:val="26"/>
        </w:rPr>
        <w:t>HD = HM (cmt)</w:t>
      </w:r>
    </w:p>
    <w:p w14:paraId="525D5F73" w14:textId="77777777"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bình hành </w:t>
      </w:r>
    </w:p>
    <w:p w14:paraId="63239132" w14:textId="77777777" w:rsidR="001F7E54" w:rsidRPr="00080A0B" w:rsidRDefault="001F7E54" w:rsidP="001F7E54">
      <w:pPr>
        <w:rPr>
          <w:sz w:val="26"/>
          <w:szCs w:val="26"/>
        </w:rPr>
      </w:pPr>
      <w:r w:rsidRPr="00080A0B">
        <w:rPr>
          <w:sz w:val="26"/>
          <w:szCs w:val="26"/>
        </w:rPr>
        <w:t>Mà: </w:t>
      </w:r>
      <m:oMath>
        <m:acc>
          <m:accPr>
            <m:ctrlPr>
              <w:rPr>
                <w:rFonts w:ascii="Cambria Math" w:hAnsi="Cambria Math"/>
                <w:sz w:val="26"/>
                <w:szCs w:val="26"/>
              </w:rPr>
            </m:ctrlPr>
          </m:accPr>
          <m:e>
            <m:r>
              <m:rPr>
                <m:sty m:val="p"/>
              </m:rPr>
              <w:rPr>
                <w:rFonts w:ascii="Cambria Math" w:hAnsi="Cambria Math"/>
                <w:sz w:val="26"/>
                <w:szCs w:val="26"/>
              </w:rPr>
              <m:t>H</m:t>
            </m:r>
          </m:e>
        </m:acc>
      </m:oMath>
      <w:r w:rsidRPr="00080A0B">
        <w:rPr>
          <w:sz w:val="26"/>
          <w:szCs w:val="26"/>
        </w:rPr>
        <w:t xml:space="preserve"> = 90</w:t>
      </w:r>
      <w:r w:rsidRPr="00080A0B">
        <w:rPr>
          <w:sz w:val="26"/>
          <w:szCs w:val="26"/>
          <w:vertAlign w:val="superscript"/>
        </w:rPr>
        <w:t xml:space="preserve">0 </w:t>
      </w:r>
      <w:r w:rsidRPr="00080A0B">
        <w:rPr>
          <w:sz w:val="26"/>
          <w:szCs w:val="26"/>
        </w:rPr>
        <w:t>(do N đối xứng với A qua DC)</w:t>
      </w:r>
    </w:p>
    <w:p w14:paraId="668623DF" w14:textId="77777777"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thoi.</w:t>
      </w:r>
    </w:p>
    <w:p w14:paraId="431B13C1" w14:textId="77777777" w:rsidR="00EA63E6" w:rsidRPr="00080A0B" w:rsidRDefault="00EA63E6" w:rsidP="00EA63E6">
      <w:pPr>
        <w:rPr>
          <w:b/>
        </w:rPr>
      </w:pPr>
    </w:p>
    <w:p w14:paraId="00D1A29E" w14:textId="77777777" w:rsidR="0092170E" w:rsidRPr="00080A0B" w:rsidRDefault="0092170E" w:rsidP="00EA63E6">
      <w:pPr>
        <w:rPr>
          <w:b/>
        </w:rPr>
      </w:pPr>
    </w:p>
    <w:p w14:paraId="0558302A" w14:textId="77777777" w:rsidR="0092170E" w:rsidRPr="00080A0B" w:rsidRDefault="0092170E" w:rsidP="00EA63E6">
      <w:pPr>
        <w:rPr>
          <w:b/>
        </w:rPr>
      </w:pPr>
    </w:p>
    <w:p w14:paraId="233C678B" w14:textId="77777777" w:rsidR="0092170E" w:rsidRPr="00080A0B" w:rsidRDefault="0092170E" w:rsidP="00EA63E6">
      <w:pPr>
        <w:rPr>
          <w:b/>
        </w:rPr>
      </w:pPr>
    </w:p>
    <w:p w14:paraId="5F5D0BE1" w14:textId="77777777" w:rsidR="0092170E" w:rsidRPr="00080A0B" w:rsidRDefault="0092170E" w:rsidP="00EA63E6">
      <w:pPr>
        <w:rPr>
          <w:b/>
        </w:rPr>
      </w:pPr>
    </w:p>
    <w:p w14:paraId="0F9DA320" w14:textId="77777777" w:rsidR="0092170E" w:rsidRPr="00080A0B" w:rsidRDefault="0092170E" w:rsidP="00EA63E6">
      <w:pPr>
        <w:rPr>
          <w:b/>
        </w:rPr>
      </w:pPr>
    </w:p>
    <w:p w14:paraId="2D87BF78" w14:textId="77777777" w:rsidR="0092170E" w:rsidRPr="00080A0B" w:rsidRDefault="0092170E" w:rsidP="00EA63E6">
      <w:pPr>
        <w:rPr>
          <w:b/>
        </w:rPr>
      </w:pPr>
    </w:p>
    <w:p w14:paraId="4BC924F3" w14:textId="77777777" w:rsidR="0092170E" w:rsidRPr="00080A0B" w:rsidRDefault="0092170E" w:rsidP="00EA63E6">
      <w:pPr>
        <w:rPr>
          <w:b/>
        </w:rPr>
      </w:pPr>
    </w:p>
    <w:p w14:paraId="7E9B6D9E" w14:textId="77777777" w:rsidR="0092170E" w:rsidRPr="00080A0B" w:rsidRDefault="0092170E" w:rsidP="00EA63E6">
      <w:pPr>
        <w:rPr>
          <w:b/>
        </w:rPr>
      </w:pPr>
    </w:p>
    <w:p w14:paraId="2BC94375" w14:textId="77777777" w:rsidR="0092170E" w:rsidRPr="00080A0B" w:rsidRDefault="0092170E" w:rsidP="00EA63E6">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14:paraId="731146DF" w14:textId="77777777" w:rsidTr="0092170E">
        <w:tc>
          <w:tcPr>
            <w:tcW w:w="3469" w:type="dxa"/>
            <w:tcBorders>
              <w:top w:val="single" w:sz="4" w:space="0" w:color="000000"/>
              <w:left w:val="single" w:sz="4" w:space="0" w:color="000000"/>
              <w:bottom w:val="single" w:sz="4" w:space="0" w:color="000000"/>
            </w:tcBorders>
            <w:shd w:val="clear" w:color="auto" w:fill="auto"/>
          </w:tcPr>
          <w:p w14:paraId="632D991F" w14:textId="77777777" w:rsidR="0092170E" w:rsidRPr="00080A0B" w:rsidRDefault="0092170E" w:rsidP="0092170E">
            <w:pPr>
              <w:spacing w:after="200" w:line="276" w:lineRule="auto"/>
              <w:jc w:val="center"/>
              <w:rPr>
                <w:b/>
                <w:color w:val="FF0000"/>
                <w:sz w:val="26"/>
                <w:szCs w:val="26"/>
              </w:rPr>
            </w:pPr>
            <w:r w:rsidRPr="00080A0B">
              <w:rPr>
                <w:b/>
                <w:color w:val="FF0000"/>
                <w:sz w:val="26"/>
                <w:szCs w:val="26"/>
              </w:rPr>
              <w:lastRenderedPageBreak/>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67582E40" w14:textId="77777777" w:rsidR="0092170E" w:rsidRPr="00080A0B" w:rsidRDefault="0092170E" w:rsidP="0092170E">
            <w:pPr>
              <w:jc w:val="center"/>
              <w:rPr>
                <w:b/>
                <w:color w:val="7030A0"/>
                <w:sz w:val="26"/>
                <w:szCs w:val="26"/>
              </w:rPr>
            </w:pPr>
            <w:r w:rsidRPr="00080A0B">
              <w:rPr>
                <w:b/>
                <w:color w:val="7030A0"/>
                <w:sz w:val="26"/>
                <w:szCs w:val="26"/>
              </w:rPr>
              <w:t>ĐỀ  KIỂM TRA HỌC KỲ I</w:t>
            </w:r>
          </w:p>
          <w:p w14:paraId="3CF32DFC" w14:textId="77777777" w:rsidR="0092170E" w:rsidRPr="00080A0B" w:rsidRDefault="00A32C05" w:rsidP="0092170E">
            <w:pPr>
              <w:jc w:val="center"/>
              <w:rPr>
                <w:b/>
                <w:color w:val="00B0F0"/>
                <w:sz w:val="26"/>
                <w:szCs w:val="26"/>
              </w:rPr>
            </w:pPr>
            <w:r>
              <w:rPr>
                <w:b/>
                <w:color w:val="00B0F0"/>
                <w:sz w:val="26"/>
                <w:szCs w:val="26"/>
              </w:rPr>
              <w:t>Môn TOÁN LỚP 8</w:t>
            </w:r>
          </w:p>
          <w:p w14:paraId="5837E321" w14:textId="77777777"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14:paraId="78D8C9B3" w14:textId="77777777" w:rsidR="00EA63E6" w:rsidRPr="00080A0B" w:rsidRDefault="00EA63E6" w:rsidP="0092170E">
      <w:pPr>
        <w:jc w:val="both"/>
        <w:rPr>
          <w:b/>
          <w:color w:val="000000"/>
          <w:szCs w:val="28"/>
          <w:lang w:val="nl-NL"/>
        </w:rPr>
      </w:pPr>
    </w:p>
    <w:p w14:paraId="2FBEDF6D" w14:textId="77777777" w:rsidR="00EA63E6" w:rsidRPr="00080A0B" w:rsidRDefault="00EA63E6" w:rsidP="0092170E">
      <w:pPr>
        <w:jc w:val="both"/>
        <w:rPr>
          <w:b/>
          <w:color w:val="000000"/>
          <w:szCs w:val="28"/>
          <w:lang w:val="nl-NL"/>
        </w:rPr>
      </w:pPr>
    </w:p>
    <w:p w14:paraId="488E14C4" w14:textId="77777777" w:rsidR="00EA63E6" w:rsidRPr="00080A0B" w:rsidRDefault="00EA63E6" w:rsidP="0092170E">
      <w:pPr>
        <w:jc w:val="both"/>
        <w:rPr>
          <w:color w:val="000000"/>
          <w:szCs w:val="28"/>
          <w:lang w:val="nl-NL"/>
        </w:rPr>
      </w:pPr>
      <w:r w:rsidRPr="00080A0B">
        <w:rPr>
          <w:b/>
          <w:color w:val="000000"/>
          <w:szCs w:val="28"/>
          <w:lang w:val="nl-NL"/>
        </w:rPr>
        <w:t xml:space="preserve">Bài 1. </w:t>
      </w:r>
      <w:r w:rsidRPr="00080A0B">
        <w:rPr>
          <w:i/>
          <w:color w:val="000000"/>
          <w:szCs w:val="28"/>
          <w:lang w:val="nl-NL"/>
        </w:rPr>
        <w:t>(1,5 điểm)</w:t>
      </w:r>
      <w:r w:rsidRPr="00080A0B">
        <w:rPr>
          <w:color w:val="000000"/>
          <w:szCs w:val="28"/>
          <w:lang w:val="nl-NL"/>
        </w:rPr>
        <w:t xml:space="preserve"> </w:t>
      </w:r>
    </w:p>
    <w:p w14:paraId="0DBF7793" w14:textId="77777777" w:rsidR="00EA63E6" w:rsidRPr="00080A0B" w:rsidRDefault="00EA63E6" w:rsidP="0092170E">
      <w:pPr>
        <w:jc w:val="both"/>
        <w:rPr>
          <w:color w:val="000000"/>
          <w:szCs w:val="28"/>
          <w:lang w:val="nl-NL"/>
        </w:rPr>
      </w:pPr>
      <w:r w:rsidRPr="00080A0B">
        <w:rPr>
          <w:color w:val="000000"/>
          <w:szCs w:val="28"/>
          <w:lang w:val="nl-NL"/>
        </w:rPr>
        <w:tab/>
        <w:t xml:space="preserve">1. Tính: </w:t>
      </w:r>
      <w:r w:rsidRPr="00080A0B">
        <w:rPr>
          <w:position w:val="-26"/>
          <w:szCs w:val="28"/>
        </w:rPr>
        <w:object w:dxaOrig="2680" w:dyaOrig="700" w14:anchorId="1F3753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4.5pt" o:ole="">
            <v:imagedata r:id="rId7" o:title=""/>
          </v:shape>
          <o:OLEObject Type="Embed" ProgID="Equation.DSMT4" ShapeID="_x0000_i1025" DrawAspect="Content" ObjectID="_1835157355" r:id="rId8"/>
        </w:object>
      </w:r>
    </w:p>
    <w:p w14:paraId="055B0A1D" w14:textId="77777777" w:rsidR="00EA63E6" w:rsidRPr="00080A0B" w:rsidRDefault="00EA63E6" w:rsidP="0092170E">
      <w:pPr>
        <w:tabs>
          <w:tab w:val="left" w:pos="1262"/>
        </w:tabs>
        <w:jc w:val="both"/>
        <w:rPr>
          <w:color w:val="000000"/>
          <w:szCs w:val="28"/>
          <w:lang w:val="nl-NL"/>
        </w:rPr>
      </w:pPr>
      <w:r w:rsidRPr="00080A0B">
        <w:rPr>
          <w:color w:val="000000"/>
          <w:szCs w:val="28"/>
          <w:lang w:val="nl-NL"/>
        </w:rPr>
        <w:t xml:space="preserve">          2. Phân tích các đa thức sau thành nhân tử.</w:t>
      </w:r>
    </w:p>
    <w:p w14:paraId="109FA77F" w14:textId="77777777" w:rsidR="00EA63E6" w:rsidRPr="00080A0B" w:rsidRDefault="00EA63E6" w:rsidP="00EA63E6">
      <w:pPr>
        <w:numPr>
          <w:ilvl w:val="0"/>
          <w:numId w:val="1"/>
        </w:numPr>
        <w:rPr>
          <w:szCs w:val="28"/>
          <w:lang w:val="fr-FR"/>
        </w:rPr>
      </w:pPr>
      <w:r w:rsidRPr="00080A0B">
        <w:rPr>
          <w:szCs w:val="28"/>
          <w:lang w:val="fr-FR"/>
        </w:rPr>
        <w:t>5x</w:t>
      </w:r>
      <w:r w:rsidRPr="00080A0B">
        <w:rPr>
          <w:szCs w:val="28"/>
          <w:vertAlign w:val="superscript"/>
          <w:lang w:val="fr-FR"/>
        </w:rPr>
        <w:t xml:space="preserve">3 </w:t>
      </w:r>
      <w:r w:rsidRPr="00080A0B">
        <w:rPr>
          <w:szCs w:val="28"/>
          <w:lang w:val="fr-FR"/>
        </w:rPr>
        <w:t xml:space="preserve">- 5x                              </w:t>
      </w:r>
    </w:p>
    <w:p w14:paraId="57E96603" w14:textId="77777777" w:rsidR="00EA63E6" w:rsidRPr="00080A0B" w:rsidRDefault="00EA63E6" w:rsidP="00EA63E6">
      <w:pPr>
        <w:numPr>
          <w:ilvl w:val="0"/>
          <w:numId w:val="1"/>
        </w:numPr>
        <w:spacing w:line="336" w:lineRule="auto"/>
        <w:jc w:val="both"/>
        <w:rPr>
          <w:szCs w:val="28"/>
          <w:lang w:val="es-ES"/>
        </w:rPr>
      </w:pPr>
      <w:r w:rsidRPr="00080A0B">
        <w:rPr>
          <w:szCs w:val="28"/>
          <w:lang w:val="es-ES"/>
        </w:rPr>
        <w:t>3x</w:t>
      </w:r>
      <w:r w:rsidRPr="00080A0B">
        <w:rPr>
          <w:szCs w:val="28"/>
          <w:vertAlign w:val="superscript"/>
          <w:lang w:val="es-ES"/>
        </w:rPr>
        <w:t>2</w:t>
      </w:r>
      <w:r w:rsidRPr="00080A0B">
        <w:rPr>
          <w:szCs w:val="28"/>
          <w:lang w:val="es-ES"/>
        </w:rPr>
        <w:t xml:space="preserve"> + 5y - 3xy - 5x</w:t>
      </w:r>
    </w:p>
    <w:p w14:paraId="2FFB67BE" w14:textId="77777777" w:rsidR="00EA63E6" w:rsidRPr="00080A0B" w:rsidRDefault="00EA63E6" w:rsidP="0092170E">
      <w:pPr>
        <w:spacing w:line="312" w:lineRule="auto"/>
        <w:rPr>
          <w:szCs w:val="28"/>
          <w:lang w:val="pt-BR"/>
        </w:rPr>
      </w:pPr>
      <w:r w:rsidRPr="00080A0B">
        <w:rPr>
          <w:b/>
          <w:color w:val="000000"/>
          <w:szCs w:val="28"/>
          <w:lang w:val="nl-NL"/>
        </w:rPr>
        <w:t>Bài 2.</w:t>
      </w:r>
      <w:r w:rsidRPr="00080A0B">
        <w:rPr>
          <w:color w:val="000000"/>
          <w:szCs w:val="28"/>
          <w:lang w:val="pt-BR"/>
        </w:rPr>
        <w:t xml:space="preserve"> </w:t>
      </w:r>
      <w:r w:rsidRPr="00080A0B">
        <w:rPr>
          <w:i/>
          <w:color w:val="000000"/>
          <w:szCs w:val="28"/>
          <w:lang w:val="pt-BR"/>
        </w:rPr>
        <w:t xml:space="preserve">(2,0 điểm) </w:t>
      </w:r>
      <w:r w:rsidRPr="00080A0B">
        <w:rPr>
          <w:szCs w:val="28"/>
          <w:lang w:val="pt-BR"/>
        </w:rPr>
        <w:t xml:space="preserve">Cho </w:t>
      </w:r>
      <w:r w:rsidRPr="00080A0B">
        <w:rPr>
          <w:i/>
          <w:position w:val="-28"/>
          <w:szCs w:val="28"/>
        </w:rPr>
        <w:object w:dxaOrig="3600" w:dyaOrig="680" w14:anchorId="2886861C">
          <v:shape id="_x0000_i1026" type="#_x0000_t75" style="width:196.5pt;height:37.5pt" o:ole="">
            <v:imagedata r:id="rId9" o:title=""/>
          </v:shape>
          <o:OLEObject Type="Embed" ProgID="Equation.DSMT4" ShapeID="_x0000_i1026" DrawAspect="Content" ObjectID="_1835157356" r:id="rId10"/>
        </w:object>
      </w:r>
    </w:p>
    <w:p w14:paraId="5AC7B804" w14:textId="77777777" w:rsidR="00EA63E6" w:rsidRPr="00080A0B" w:rsidRDefault="00EA63E6" w:rsidP="0092170E">
      <w:pPr>
        <w:spacing w:line="312" w:lineRule="auto"/>
        <w:rPr>
          <w:szCs w:val="28"/>
          <w:lang w:val="pt-BR"/>
        </w:rPr>
      </w:pPr>
      <w:r w:rsidRPr="00080A0B">
        <w:rPr>
          <w:i/>
          <w:szCs w:val="28"/>
          <w:lang w:val="pt-BR"/>
        </w:rPr>
        <w:t xml:space="preserve">           </w:t>
      </w:r>
      <w:r w:rsidRPr="00080A0B">
        <w:rPr>
          <w:szCs w:val="28"/>
          <w:lang w:val="pt-BR"/>
        </w:rPr>
        <w:t>a) Tìm điều kiện của x để P xác định ?</w:t>
      </w:r>
    </w:p>
    <w:p w14:paraId="3AEB630C" w14:textId="77777777" w:rsidR="00EA63E6" w:rsidRPr="00080A0B" w:rsidRDefault="00EA63E6" w:rsidP="0092170E">
      <w:pPr>
        <w:spacing w:line="312" w:lineRule="auto"/>
        <w:rPr>
          <w:szCs w:val="28"/>
          <w:lang w:val="pt-BR"/>
        </w:rPr>
      </w:pPr>
      <w:r w:rsidRPr="00080A0B">
        <w:rPr>
          <w:szCs w:val="28"/>
          <w:lang w:val="pt-BR"/>
        </w:rPr>
        <w:t xml:space="preserve">           b) Rút gọn  biểu thức P.</w:t>
      </w:r>
    </w:p>
    <w:p w14:paraId="734384EB" w14:textId="77777777" w:rsidR="00EA63E6" w:rsidRPr="00080A0B" w:rsidRDefault="00EA63E6" w:rsidP="0092170E">
      <w:pPr>
        <w:spacing w:line="312" w:lineRule="auto"/>
        <w:rPr>
          <w:szCs w:val="28"/>
          <w:lang w:val="pt-BR"/>
        </w:rPr>
      </w:pPr>
      <w:r w:rsidRPr="00080A0B">
        <w:rPr>
          <w:szCs w:val="28"/>
          <w:lang w:val="pt-BR"/>
        </w:rPr>
        <w:t xml:space="preserve">           c) Tính giá trị của biểu thức P khi </w:t>
      </w:r>
      <w:r w:rsidRPr="00080A0B">
        <w:rPr>
          <w:position w:val="-24"/>
          <w:szCs w:val="28"/>
        </w:rPr>
        <w:object w:dxaOrig="840" w:dyaOrig="620" w14:anchorId="4BD399CB">
          <v:shape id="_x0000_i1027" type="#_x0000_t75" style="width:51pt;height:37.5pt" o:ole="">
            <v:imagedata r:id="rId11" o:title=""/>
          </v:shape>
          <o:OLEObject Type="Embed" ProgID="Equation.DSMT4" ShapeID="_x0000_i1027" DrawAspect="Content" ObjectID="_1835157357" r:id="rId12"/>
        </w:object>
      </w:r>
      <w:r w:rsidRPr="00080A0B">
        <w:rPr>
          <w:szCs w:val="28"/>
          <w:lang w:val="pt-BR"/>
        </w:rPr>
        <w:t>.</w:t>
      </w:r>
    </w:p>
    <w:p w14:paraId="004F291B" w14:textId="77777777" w:rsidR="00EA63E6" w:rsidRPr="00080A0B" w:rsidRDefault="00EA63E6" w:rsidP="0092170E">
      <w:pPr>
        <w:rPr>
          <w:szCs w:val="28"/>
        </w:rPr>
      </w:pPr>
      <w:r w:rsidRPr="00080A0B">
        <w:rPr>
          <w:b/>
          <w:color w:val="000000"/>
          <w:szCs w:val="28"/>
        </w:rPr>
        <w:t>Bài 3</w:t>
      </w:r>
      <w:r w:rsidRPr="00080A0B">
        <w:rPr>
          <w:b/>
          <w:color w:val="000000"/>
          <w:szCs w:val="28"/>
          <w:lang w:val="nl-NL"/>
        </w:rPr>
        <w:t>.</w:t>
      </w:r>
      <w:r w:rsidRPr="00080A0B">
        <w:rPr>
          <w:color w:val="000000"/>
          <w:szCs w:val="28"/>
          <w:lang w:val="pt-BR"/>
        </w:rPr>
        <w:t xml:space="preserve"> </w:t>
      </w:r>
      <w:r w:rsidRPr="00080A0B">
        <w:rPr>
          <w:i/>
          <w:color w:val="000000"/>
          <w:szCs w:val="28"/>
          <w:lang w:val="pt-BR"/>
        </w:rPr>
        <w:t>(2,0 điểm)</w:t>
      </w:r>
      <w:r w:rsidRPr="00080A0B">
        <w:rPr>
          <w:szCs w:val="28"/>
          <w:lang w:val="es-ES"/>
        </w:rPr>
        <w:t xml:space="preserve">  Cho hai đa thức A = 2x</w:t>
      </w:r>
      <w:r w:rsidRPr="00080A0B">
        <w:rPr>
          <w:szCs w:val="28"/>
          <w:vertAlign w:val="superscript"/>
          <w:lang w:val="es-ES"/>
        </w:rPr>
        <w:t>3</w:t>
      </w:r>
      <w:r w:rsidRPr="00080A0B">
        <w:rPr>
          <w:szCs w:val="28"/>
          <w:lang w:val="es-ES"/>
        </w:rPr>
        <w:t xml:space="preserve"> + 5x</w:t>
      </w:r>
      <w:r w:rsidRPr="00080A0B">
        <w:rPr>
          <w:szCs w:val="28"/>
          <w:vertAlign w:val="superscript"/>
          <w:lang w:val="es-ES"/>
        </w:rPr>
        <w:t>2</w:t>
      </w:r>
      <w:r w:rsidRPr="00080A0B">
        <w:rPr>
          <w:szCs w:val="28"/>
          <w:lang w:val="es-ES"/>
        </w:rPr>
        <w:t xml:space="preserve"> - 2x + a và B = 2x</w:t>
      </w:r>
      <w:r w:rsidRPr="00080A0B">
        <w:rPr>
          <w:szCs w:val="28"/>
          <w:vertAlign w:val="superscript"/>
          <w:lang w:val="es-ES"/>
        </w:rPr>
        <w:t>2</w:t>
      </w:r>
      <w:r w:rsidRPr="00080A0B">
        <w:rPr>
          <w:szCs w:val="28"/>
          <w:lang w:val="es-ES"/>
        </w:rPr>
        <w:t xml:space="preserve"> - x + 1</w:t>
      </w:r>
    </w:p>
    <w:p w14:paraId="77E89C7D" w14:textId="77777777" w:rsidR="00EA63E6" w:rsidRPr="00080A0B" w:rsidRDefault="00EA63E6" w:rsidP="0092170E">
      <w:pPr>
        <w:ind w:left="720"/>
        <w:jc w:val="both"/>
        <w:rPr>
          <w:szCs w:val="28"/>
        </w:rPr>
      </w:pPr>
      <w:r w:rsidRPr="00080A0B">
        <w:rPr>
          <w:color w:val="000000"/>
          <w:szCs w:val="28"/>
        </w:rPr>
        <w:t xml:space="preserve"> a) Tính giá trị đa thức B tại x = - 1 </w:t>
      </w:r>
    </w:p>
    <w:p w14:paraId="31C863A5" w14:textId="77777777" w:rsidR="00EA63E6" w:rsidRPr="00080A0B" w:rsidRDefault="00EA63E6" w:rsidP="0092170E">
      <w:pPr>
        <w:ind w:left="720"/>
        <w:jc w:val="both"/>
        <w:rPr>
          <w:color w:val="000000"/>
          <w:szCs w:val="28"/>
        </w:rPr>
      </w:pPr>
      <w:r w:rsidRPr="00080A0B">
        <w:rPr>
          <w:color w:val="000000"/>
          <w:szCs w:val="28"/>
        </w:rPr>
        <w:t xml:space="preserve"> b) Tìm a để đa thức A chia hết cho đa thức B</w:t>
      </w:r>
    </w:p>
    <w:p w14:paraId="6FA378F2" w14:textId="77777777" w:rsidR="00EA63E6" w:rsidRPr="00080A0B" w:rsidRDefault="00EA63E6" w:rsidP="0092170E">
      <w:pPr>
        <w:ind w:left="720"/>
        <w:jc w:val="both"/>
        <w:rPr>
          <w:color w:val="000000"/>
          <w:szCs w:val="28"/>
        </w:rPr>
      </w:pPr>
      <w:r w:rsidRPr="00080A0B">
        <w:rPr>
          <w:color w:val="000000"/>
          <w:szCs w:val="28"/>
        </w:rPr>
        <w:t xml:space="preserve"> c) Tìm x để giá trị đa thức B = 1</w:t>
      </w:r>
    </w:p>
    <w:p w14:paraId="6D63CB1B" w14:textId="77777777" w:rsidR="00EA63E6" w:rsidRPr="00080A0B" w:rsidRDefault="00EA63E6" w:rsidP="0092170E">
      <w:pPr>
        <w:spacing w:line="312" w:lineRule="auto"/>
        <w:jc w:val="both"/>
        <w:rPr>
          <w:szCs w:val="28"/>
          <w:lang w:val="pt-BR"/>
        </w:rPr>
      </w:pPr>
      <w:r w:rsidRPr="00080A0B">
        <w:rPr>
          <w:b/>
          <w:color w:val="000000"/>
          <w:szCs w:val="28"/>
        </w:rPr>
        <w:t>Bài 4</w:t>
      </w:r>
      <w:r w:rsidRPr="00080A0B">
        <w:rPr>
          <w:b/>
          <w:color w:val="000000"/>
          <w:szCs w:val="28"/>
          <w:lang w:val="nl-NL"/>
        </w:rPr>
        <w:t>.</w:t>
      </w:r>
      <w:r w:rsidRPr="00080A0B">
        <w:rPr>
          <w:color w:val="000000"/>
          <w:szCs w:val="28"/>
          <w:lang w:val="nl-NL"/>
        </w:rPr>
        <w:t xml:space="preserve"> </w:t>
      </w:r>
      <w:r w:rsidRPr="00080A0B">
        <w:rPr>
          <w:i/>
          <w:color w:val="000000"/>
          <w:szCs w:val="28"/>
          <w:lang w:val="nl-NL"/>
        </w:rPr>
        <w:t>(3,5điểm)</w:t>
      </w:r>
      <w:r w:rsidRPr="00080A0B">
        <w:rPr>
          <w:color w:val="000000"/>
          <w:szCs w:val="28"/>
          <w:lang w:val="nl-NL"/>
        </w:rPr>
        <w:t xml:space="preserve"> </w:t>
      </w:r>
      <w:r w:rsidRPr="00080A0B">
        <w:rPr>
          <w:szCs w:val="28"/>
          <w:lang w:val="pt-BR"/>
        </w:rPr>
        <w:t xml:space="preserve">Cho </w:t>
      </w:r>
      <w:r w:rsidRPr="00080A0B">
        <w:rPr>
          <w:szCs w:val="28"/>
        </w:rPr>
        <w:t>Δ</w:t>
      </w:r>
      <w:r w:rsidRPr="00080A0B">
        <w:rPr>
          <w:szCs w:val="28"/>
          <w:lang w:val="pt-BR"/>
        </w:rPr>
        <w:t xml:space="preserve">ABC có </w:t>
      </w:r>
      <w:r w:rsidRPr="00080A0B">
        <w:rPr>
          <w:position w:val="-6"/>
          <w:szCs w:val="28"/>
        </w:rPr>
        <w:object w:dxaOrig="800" w:dyaOrig="360" w14:anchorId="0FBFCE60">
          <v:shape id="_x0000_i1028" type="#_x0000_t75" style="width:40.5pt;height:18pt" o:ole="">
            <v:imagedata r:id="rId13" o:title=""/>
          </v:shape>
          <o:OLEObject Type="Embed" ProgID="Equation.DSMT4" ShapeID="_x0000_i1028" DrawAspect="Content" ObjectID="_1835157358" r:id="rId14"/>
        </w:object>
      </w:r>
      <w:r w:rsidRPr="00080A0B">
        <w:rPr>
          <w:szCs w:val="28"/>
          <w:lang w:val="pt-BR"/>
        </w:rPr>
        <w:t>và AH là đường cao. Gọi D là điểm đối xứng với H qua AB, E là điểm đối xứng với H qua AC. Gọi I là giao điểm của AB và DH, K là giao điểm của AC và HE.</w:t>
      </w:r>
    </w:p>
    <w:p w14:paraId="2873B9EE" w14:textId="77777777" w:rsidR="00EA63E6" w:rsidRPr="00080A0B" w:rsidRDefault="00EA63E6" w:rsidP="0092170E">
      <w:pPr>
        <w:spacing w:line="312" w:lineRule="auto"/>
        <w:ind w:firstLine="720"/>
        <w:jc w:val="both"/>
        <w:rPr>
          <w:szCs w:val="28"/>
          <w:lang w:val="fr-FR"/>
        </w:rPr>
      </w:pPr>
      <w:r w:rsidRPr="00080A0B">
        <w:rPr>
          <w:szCs w:val="28"/>
          <w:lang w:val="fr-FR"/>
        </w:rPr>
        <w:t xml:space="preserve"> a) Tứ giác AIHK là hình gì? Vì sao ?</w:t>
      </w:r>
    </w:p>
    <w:p w14:paraId="7AB0A152" w14:textId="77777777" w:rsidR="00EA63E6" w:rsidRPr="00080A0B" w:rsidRDefault="00EA63E6" w:rsidP="0092170E">
      <w:pPr>
        <w:spacing w:line="312" w:lineRule="auto"/>
        <w:ind w:firstLine="720"/>
        <w:jc w:val="both"/>
        <w:rPr>
          <w:szCs w:val="28"/>
        </w:rPr>
      </w:pPr>
      <w:r w:rsidRPr="00080A0B">
        <w:rPr>
          <w:szCs w:val="28"/>
        </w:rPr>
        <w:t xml:space="preserve"> b) Chứng minh 3 điểm D, A, E thẳng hàng.</w:t>
      </w:r>
    </w:p>
    <w:p w14:paraId="6529BA07" w14:textId="77777777" w:rsidR="00EA63E6" w:rsidRPr="00080A0B" w:rsidRDefault="00EA63E6" w:rsidP="0092170E">
      <w:pPr>
        <w:spacing w:line="312" w:lineRule="auto"/>
        <w:ind w:firstLine="720"/>
        <w:jc w:val="both"/>
        <w:rPr>
          <w:szCs w:val="28"/>
        </w:rPr>
      </w:pPr>
      <w:r w:rsidRPr="00080A0B">
        <w:rPr>
          <w:szCs w:val="28"/>
        </w:rPr>
        <w:t xml:space="preserve"> c) Chứng minh CB = BD + CE.</w:t>
      </w:r>
    </w:p>
    <w:p w14:paraId="0CD28679" w14:textId="77777777" w:rsidR="00EA63E6" w:rsidRPr="00080A0B" w:rsidRDefault="00EA63E6" w:rsidP="0092170E">
      <w:pPr>
        <w:spacing w:line="312" w:lineRule="auto"/>
        <w:ind w:firstLine="720"/>
        <w:jc w:val="both"/>
        <w:rPr>
          <w:szCs w:val="28"/>
        </w:rPr>
      </w:pPr>
      <w:r w:rsidRPr="00080A0B">
        <w:rPr>
          <w:szCs w:val="28"/>
        </w:rPr>
        <w:t xml:space="preserve"> d) Biết diện tích tứ giác AIHK là a(đvdt). Tính diện tích ΔDHE theo a.</w:t>
      </w:r>
    </w:p>
    <w:p w14:paraId="037D80F7" w14:textId="77777777" w:rsidR="00EA63E6" w:rsidRPr="00080A0B" w:rsidRDefault="00EA63E6" w:rsidP="0092170E">
      <w:pPr>
        <w:jc w:val="both"/>
        <w:rPr>
          <w:color w:val="000000"/>
          <w:szCs w:val="28"/>
        </w:rPr>
      </w:pPr>
      <w:r w:rsidRPr="00080A0B">
        <w:rPr>
          <w:b/>
          <w:color w:val="000000"/>
          <w:szCs w:val="28"/>
        </w:rPr>
        <w:t>Bài 5</w:t>
      </w:r>
      <w:r w:rsidRPr="00080A0B">
        <w:rPr>
          <w:i/>
          <w:color w:val="000000"/>
          <w:szCs w:val="28"/>
        </w:rPr>
        <w:t>. (</w:t>
      </w:r>
      <w:r w:rsidRPr="00080A0B">
        <w:rPr>
          <w:i/>
          <w:color w:val="000000"/>
          <w:szCs w:val="28"/>
          <w:lang w:val="nl-NL"/>
        </w:rPr>
        <w:t xml:space="preserve">1,0 </w:t>
      </w:r>
      <w:r w:rsidRPr="00080A0B">
        <w:rPr>
          <w:i/>
          <w:color w:val="000000"/>
          <w:szCs w:val="28"/>
        </w:rPr>
        <w:t>điểm)</w:t>
      </w:r>
      <w:r w:rsidRPr="00080A0B">
        <w:rPr>
          <w:color w:val="000000"/>
          <w:szCs w:val="28"/>
        </w:rPr>
        <w:t xml:space="preserve"> </w:t>
      </w:r>
    </w:p>
    <w:p w14:paraId="00C92F45" w14:textId="77777777" w:rsidR="00EA63E6" w:rsidRPr="00080A0B" w:rsidRDefault="00EA63E6" w:rsidP="0092170E">
      <w:pPr>
        <w:rPr>
          <w:szCs w:val="28"/>
        </w:rPr>
      </w:pPr>
      <w:r w:rsidRPr="00080A0B">
        <w:rPr>
          <w:szCs w:val="28"/>
        </w:rPr>
        <w:tab/>
        <w:t xml:space="preserve"> a) Tìm các số x, y thoả mãn đẳng thức: </w:t>
      </w:r>
      <w:r w:rsidRPr="00080A0B">
        <w:rPr>
          <w:position w:val="-10"/>
          <w:szCs w:val="28"/>
        </w:rPr>
        <w:object w:dxaOrig="3180" w:dyaOrig="380" w14:anchorId="4C5CF33E">
          <v:shape id="_x0000_i1029" type="#_x0000_t75" style="width:165pt;height:19.5pt" o:ole="">
            <v:imagedata r:id="rId15" o:title=""/>
          </v:shape>
          <o:OLEObject Type="Embed" ProgID="Equation.DSMT4" ShapeID="_x0000_i1029" DrawAspect="Content" ObjectID="_1835157359" r:id="rId16"/>
        </w:object>
      </w:r>
      <w:r w:rsidRPr="00080A0B">
        <w:rPr>
          <w:szCs w:val="28"/>
        </w:rPr>
        <w:t xml:space="preserve"> .                                   </w:t>
      </w:r>
      <w:r w:rsidRPr="00080A0B">
        <w:rPr>
          <w:szCs w:val="28"/>
        </w:rPr>
        <w:tab/>
        <w:t xml:space="preserve"> b) Với a,b,c,d dương, chứng minh rằng:</w:t>
      </w:r>
      <w:r w:rsidRPr="00080A0B">
        <w:rPr>
          <w:position w:val="-24"/>
          <w:szCs w:val="28"/>
        </w:rPr>
        <w:object w:dxaOrig="3140" w:dyaOrig="620" w14:anchorId="24EC7E79">
          <v:shape id="_x0000_i1030" type="#_x0000_t75" style="width:162pt;height:31.5pt" o:ole="">
            <v:imagedata r:id="rId17" o:title=""/>
          </v:shape>
          <o:OLEObject Type="Embed" ProgID="Equation.DSMT4" ShapeID="_x0000_i1030" DrawAspect="Content" ObjectID="_1835157360" r:id="rId18"/>
        </w:object>
      </w:r>
      <w:r w:rsidRPr="00080A0B">
        <w:rPr>
          <w:position w:val="-4"/>
          <w:szCs w:val="28"/>
        </w:rPr>
        <w:object w:dxaOrig="200" w:dyaOrig="240" w14:anchorId="1FBC9F7B">
          <v:shape id="_x0000_i1031" type="#_x0000_t75" style="width:10.5pt;height:12pt" o:ole="">
            <v:imagedata r:id="rId19" o:title=""/>
          </v:shape>
          <o:OLEObject Type="Embed" ProgID="Equation.DSMT4" ShapeID="_x0000_i1031" DrawAspect="Content" ObjectID="_1835157361" r:id="rId20"/>
        </w:object>
      </w:r>
      <w:r w:rsidRPr="00080A0B">
        <w:rPr>
          <w:szCs w:val="28"/>
        </w:rPr>
        <w:t xml:space="preserve"> 2 </w:t>
      </w:r>
    </w:p>
    <w:p w14:paraId="41270BA2" w14:textId="77777777" w:rsidR="00EA63E6" w:rsidRPr="00080A0B" w:rsidRDefault="00EA63E6" w:rsidP="0092170E">
      <w:pPr>
        <w:jc w:val="center"/>
        <w:rPr>
          <w:color w:val="000000"/>
          <w:szCs w:val="28"/>
        </w:rPr>
      </w:pPr>
    </w:p>
    <w:p w14:paraId="11F62E15" w14:textId="77777777" w:rsidR="00EA63E6" w:rsidRPr="00080A0B" w:rsidRDefault="00EA63E6" w:rsidP="0092170E">
      <w:pPr>
        <w:jc w:val="center"/>
        <w:rPr>
          <w:color w:val="000000"/>
          <w:szCs w:val="28"/>
          <w:lang w:val="nl-NL"/>
        </w:rPr>
      </w:pPr>
      <w:r w:rsidRPr="00080A0B">
        <w:rPr>
          <w:color w:val="000000"/>
          <w:szCs w:val="28"/>
          <w:lang w:val="nl-NL"/>
        </w:rPr>
        <w:t>----------- Hết -----------</w:t>
      </w:r>
    </w:p>
    <w:p w14:paraId="2C528D9C" w14:textId="77777777" w:rsidR="0092170E" w:rsidRPr="00080A0B" w:rsidRDefault="0092170E" w:rsidP="0092170E">
      <w:pPr>
        <w:jc w:val="center"/>
        <w:rPr>
          <w:color w:val="000000"/>
          <w:szCs w:val="28"/>
          <w:lang w:val="nl-NL"/>
        </w:rPr>
      </w:pPr>
    </w:p>
    <w:p w14:paraId="760F5310" w14:textId="77777777" w:rsidR="0092170E" w:rsidRPr="00080A0B" w:rsidRDefault="0092170E" w:rsidP="0092170E">
      <w:pPr>
        <w:jc w:val="center"/>
        <w:rPr>
          <w:b/>
          <w:color w:val="000000"/>
          <w:szCs w:val="28"/>
          <w:lang w:val="nl-NL"/>
        </w:rPr>
      </w:pPr>
      <w:r w:rsidRPr="00080A0B">
        <w:rPr>
          <w:b/>
          <w:color w:val="000000"/>
          <w:szCs w:val="28"/>
          <w:lang w:val="nl-NL"/>
        </w:rPr>
        <w:t>ĐÁP ÁN</w:t>
      </w:r>
    </w:p>
    <w:p w14:paraId="44F29243" w14:textId="77777777" w:rsidR="00EA63E6" w:rsidRPr="00080A0B" w:rsidRDefault="00EA63E6" w:rsidP="0092170E">
      <w:pPr>
        <w:jc w:val="center"/>
        <w:rPr>
          <w:color w:val="000000"/>
          <w:szCs w:val="28"/>
          <w:lang w:val="nl-NL"/>
        </w:rPr>
      </w:pPr>
    </w:p>
    <w:p w14:paraId="28E1DB26" w14:textId="77777777" w:rsidR="00EA63E6" w:rsidRPr="00080A0B" w:rsidRDefault="00EA63E6" w:rsidP="0092170E">
      <w:pPr>
        <w:jc w:val="center"/>
        <w:rPr>
          <w:color w:val="000000"/>
          <w:szCs w:val="28"/>
          <w:lang w:val="nl-NL"/>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14:paraId="00C9747A" w14:textId="77777777" w:rsidTr="0092170E">
        <w:trPr>
          <w:trHeight w:val="72"/>
        </w:trPr>
        <w:tc>
          <w:tcPr>
            <w:tcW w:w="1386" w:type="dxa"/>
            <w:gridSpan w:val="2"/>
            <w:shd w:val="clear" w:color="auto" w:fill="auto"/>
            <w:vAlign w:val="center"/>
          </w:tcPr>
          <w:p w14:paraId="7BA10D3A" w14:textId="77777777"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14:paraId="6C8574C3" w14:textId="77777777"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14:paraId="56DD3F12" w14:textId="77777777"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14:paraId="27C4217C" w14:textId="77777777" w:rsidTr="0092170E">
        <w:trPr>
          <w:trHeight w:val="72"/>
        </w:trPr>
        <w:tc>
          <w:tcPr>
            <w:tcW w:w="344" w:type="dxa"/>
            <w:vMerge w:val="restart"/>
            <w:shd w:val="clear" w:color="auto" w:fill="auto"/>
            <w:vAlign w:val="center"/>
          </w:tcPr>
          <w:p w14:paraId="4B86251E" w14:textId="77777777" w:rsidR="00EA63E6" w:rsidRPr="00080A0B" w:rsidRDefault="00EA63E6" w:rsidP="0092170E">
            <w:pPr>
              <w:spacing w:before="120" w:after="120"/>
              <w:jc w:val="center"/>
              <w:rPr>
                <w:b/>
                <w:sz w:val="26"/>
                <w:szCs w:val="26"/>
              </w:rPr>
            </w:pPr>
            <w:r w:rsidRPr="00080A0B">
              <w:rPr>
                <w:b/>
                <w:sz w:val="26"/>
                <w:szCs w:val="26"/>
              </w:rPr>
              <w:lastRenderedPageBreak/>
              <w:t>1</w:t>
            </w:r>
          </w:p>
          <w:p w14:paraId="744ABD99"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725889BE" w14:textId="77777777" w:rsidR="00EA63E6" w:rsidRPr="00080A0B" w:rsidRDefault="00EA63E6" w:rsidP="0092170E">
            <w:pPr>
              <w:spacing w:before="120" w:after="120"/>
              <w:jc w:val="center"/>
              <w:rPr>
                <w:sz w:val="26"/>
                <w:szCs w:val="26"/>
              </w:rPr>
            </w:pPr>
            <w:r w:rsidRPr="00080A0B">
              <w:rPr>
                <w:sz w:val="26"/>
                <w:szCs w:val="26"/>
              </w:rPr>
              <w:t>1</w:t>
            </w:r>
          </w:p>
          <w:p w14:paraId="49A94545" w14:textId="77777777"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14:paraId="7DD33CA8" w14:textId="77777777" w:rsidR="00EA63E6" w:rsidRPr="00080A0B" w:rsidRDefault="00EA63E6" w:rsidP="0092170E">
            <w:pPr>
              <w:spacing w:before="120" w:after="120"/>
              <w:rPr>
                <w:sz w:val="26"/>
                <w:szCs w:val="26"/>
              </w:rPr>
            </w:pPr>
            <w:r w:rsidRPr="00080A0B">
              <w:rPr>
                <w:position w:val="-142"/>
                <w:sz w:val="26"/>
                <w:szCs w:val="26"/>
              </w:rPr>
              <w:object w:dxaOrig="4440" w:dyaOrig="2980" w14:anchorId="223EFC04">
                <v:shape id="_x0000_i1032" type="#_x0000_t75" style="width:222pt;height:150pt" o:ole="">
                  <v:imagedata r:id="rId21" o:title=""/>
                </v:shape>
                <o:OLEObject Type="Embed" ProgID="Equation.DSMT4" ShapeID="_x0000_i1032" DrawAspect="Content" ObjectID="_1835157362" r:id="rId22"/>
              </w:object>
            </w:r>
          </w:p>
        </w:tc>
        <w:tc>
          <w:tcPr>
            <w:tcW w:w="999" w:type="dxa"/>
            <w:shd w:val="clear" w:color="auto" w:fill="auto"/>
            <w:vAlign w:val="center"/>
          </w:tcPr>
          <w:p w14:paraId="2BCAFC02" w14:textId="77777777" w:rsidR="00EA63E6" w:rsidRPr="00080A0B" w:rsidRDefault="00EA63E6" w:rsidP="0092170E">
            <w:pPr>
              <w:rPr>
                <w:sz w:val="26"/>
                <w:szCs w:val="26"/>
                <w:lang w:val="nb-NO"/>
              </w:rPr>
            </w:pPr>
          </w:p>
          <w:p w14:paraId="25329FB0" w14:textId="77777777" w:rsidR="00EA63E6" w:rsidRPr="00080A0B" w:rsidRDefault="00EA63E6" w:rsidP="0092170E">
            <w:pPr>
              <w:rPr>
                <w:sz w:val="26"/>
                <w:szCs w:val="26"/>
                <w:lang w:val="nb-NO"/>
              </w:rPr>
            </w:pPr>
          </w:p>
          <w:p w14:paraId="2224D6F1" w14:textId="77777777" w:rsidR="00EA63E6" w:rsidRPr="00080A0B" w:rsidRDefault="00EA63E6" w:rsidP="0092170E">
            <w:pPr>
              <w:rPr>
                <w:sz w:val="26"/>
                <w:szCs w:val="26"/>
                <w:lang w:val="nb-NO"/>
              </w:rPr>
            </w:pPr>
            <w:r w:rsidRPr="00080A0B">
              <w:rPr>
                <w:sz w:val="26"/>
                <w:szCs w:val="26"/>
                <w:lang w:val="nb-NO"/>
              </w:rPr>
              <w:t>0,25</w:t>
            </w:r>
          </w:p>
          <w:p w14:paraId="7A569145" w14:textId="77777777" w:rsidR="00EA63E6" w:rsidRPr="00080A0B" w:rsidRDefault="00EA63E6" w:rsidP="0092170E">
            <w:pPr>
              <w:rPr>
                <w:sz w:val="26"/>
                <w:szCs w:val="26"/>
                <w:lang w:val="nb-NO"/>
              </w:rPr>
            </w:pPr>
          </w:p>
          <w:p w14:paraId="66100D55" w14:textId="77777777" w:rsidR="00EA63E6" w:rsidRPr="00080A0B" w:rsidRDefault="00EA63E6" w:rsidP="0092170E">
            <w:pPr>
              <w:rPr>
                <w:sz w:val="26"/>
                <w:szCs w:val="26"/>
                <w:lang w:val="nb-NO"/>
              </w:rPr>
            </w:pPr>
          </w:p>
          <w:p w14:paraId="10DC6D18" w14:textId="77777777" w:rsidR="00EA63E6" w:rsidRPr="00080A0B" w:rsidRDefault="00EA63E6" w:rsidP="0092170E">
            <w:pPr>
              <w:rPr>
                <w:sz w:val="26"/>
                <w:szCs w:val="26"/>
                <w:lang w:val="nb-NO"/>
              </w:rPr>
            </w:pPr>
          </w:p>
          <w:p w14:paraId="7351E4D1" w14:textId="77777777" w:rsidR="00EA63E6" w:rsidRPr="00080A0B" w:rsidRDefault="00EA63E6" w:rsidP="0092170E">
            <w:pPr>
              <w:spacing w:before="120" w:after="120"/>
              <w:rPr>
                <w:sz w:val="26"/>
                <w:szCs w:val="26"/>
              </w:rPr>
            </w:pPr>
            <w:r w:rsidRPr="00080A0B">
              <w:rPr>
                <w:sz w:val="26"/>
                <w:szCs w:val="26"/>
                <w:lang w:val="nb-NO"/>
              </w:rPr>
              <w:t>0,25</w:t>
            </w:r>
          </w:p>
        </w:tc>
      </w:tr>
      <w:tr w:rsidR="00EA63E6" w:rsidRPr="00080A0B" w14:paraId="1C34540B" w14:textId="77777777" w:rsidTr="0092170E">
        <w:trPr>
          <w:trHeight w:val="72"/>
        </w:trPr>
        <w:tc>
          <w:tcPr>
            <w:tcW w:w="344" w:type="dxa"/>
            <w:vMerge/>
            <w:shd w:val="clear" w:color="auto" w:fill="auto"/>
            <w:vAlign w:val="center"/>
          </w:tcPr>
          <w:p w14:paraId="2A4559C1"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4191146F" w14:textId="77777777" w:rsidR="00EA63E6" w:rsidRPr="00080A0B" w:rsidRDefault="00EA63E6" w:rsidP="0092170E">
            <w:pPr>
              <w:spacing w:before="120" w:after="120"/>
              <w:jc w:val="center"/>
              <w:rPr>
                <w:sz w:val="26"/>
                <w:szCs w:val="26"/>
              </w:rPr>
            </w:pPr>
            <w:r w:rsidRPr="00080A0B">
              <w:rPr>
                <w:sz w:val="26"/>
                <w:szCs w:val="26"/>
              </w:rPr>
              <w:t>2a</w:t>
            </w:r>
          </w:p>
          <w:p w14:paraId="75C9BF90"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57C6DDF7" w14:textId="77777777"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14:paraId="033E20E1" w14:textId="77777777"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14:paraId="01800A8B" w14:textId="77777777" w:rsidR="00EA63E6" w:rsidRPr="00080A0B" w:rsidRDefault="00EA63E6" w:rsidP="0092170E">
            <w:pPr>
              <w:rPr>
                <w:sz w:val="26"/>
                <w:szCs w:val="26"/>
                <w:lang w:val="nb-NO"/>
              </w:rPr>
            </w:pPr>
            <w:r w:rsidRPr="00080A0B">
              <w:rPr>
                <w:sz w:val="26"/>
                <w:szCs w:val="26"/>
                <w:lang w:val="nb-NO"/>
              </w:rPr>
              <w:t>0,25</w:t>
            </w:r>
          </w:p>
          <w:p w14:paraId="28212FD2" w14:textId="77777777" w:rsidR="00EA63E6" w:rsidRPr="00080A0B" w:rsidRDefault="00EA63E6" w:rsidP="0092170E">
            <w:pPr>
              <w:spacing w:before="120" w:after="120"/>
              <w:rPr>
                <w:sz w:val="26"/>
                <w:szCs w:val="26"/>
              </w:rPr>
            </w:pPr>
            <w:r w:rsidRPr="00080A0B">
              <w:rPr>
                <w:sz w:val="26"/>
                <w:szCs w:val="26"/>
                <w:lang w:val="nb-NO"/>
              </w:rPr>
              <w:t>0,25</w:t>
            </w:r>
          </w:p>
        </w:tc>
      </w:tr>
      <w:tr w:rsidR="00EA63E6" w:rsidRPr="00080A0B" w14:paraId="373700FD" w14:textId="77777777" w:rsidTr="0092170E">
        <w:trPr>
          <w:trHeight w:val="700"/>
        </w:trPr>
        <w:tc>
          <w:tcPr>
            <w:tcW w:w="344" w:type="dxa"/>
            <w:vMerge/>
            <w:shd w:val="clear" w:color="auto" w:fill="auto"/>
            <w:vAlign w:val="center"/>
          </w:tcPr>
          <w:p w14:paraId="1E88D8A4"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02EBD4F9" w14:textId="77777777" w:rsidR="00EA63E6" w:rsidRPr="00080A0B" w:rsidRDefault="00EA63E6" w:rsidP="0092170E">
            <w:pPr>
              <w:spacing w:before="120" w:after="120"/>
              <w:jc w:val="center"/>
              <w:rPr>
                <w:sz w:val="26"/>
                <w:szCs w:val="26"/>
              </w:rPr>
            </w:pPr>
            <w:r w:rsidRPr="00080A0B">
              <w:rPr>
                <w:sz w:val="26"/>
                <w:szCs w:val="26"/>
              </w:rPr>
              <w:t>2b</w:t>
            </w:r>
          </w:p>
          <w:p w14:paraId="2C5617EE"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7DE0E1E2" w14:textId="77777777"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w14:anchorId="6556E01F">
                <v:shape id="_x0000_i1033" type="#_x0000_t75" style="width:132pt;height:24pt" o:ole="">
                  <v:imagedata r:id="rId23" o:title=""/>
                </v:shape>
                <o:OLEObject Type="Embed" ProgID="Equation.DSMT4" ShapeID="_x0000_i1033" DrawAspect="Content" ObjectID="_1835157363" r:id="rId24"/>
              </w:object>
            </w:r>
          </w:p>
          <w:p w14:paraId="3746A130" w14:textId="77777777" w:rsidR="00EA63E6" w:rsidRPr="00080A0B" w:rsidRDefault="00EA63E6" w:rsidP="0092170E">
            <w:pPr>
              <w:spacing w:before="120" w:after="120"/>
              <w:rPr>
                <w:sz w:val="26"/>
                <w:szCs w:val="26"/>
              </w:rPr>
            </w:pPr>
            <w:r w:rsidRPr="00080A0B">
              <w:rPr>
                <w:b/>
                <w:bCs/>
                <w:position w:val="-14"/>
                <w:sz w:val="26"/>
                <w:szCs w:val="26"/>
              </w:rPr>
              <w:object w:dxaOrig="4540" w:dyaOrig="420" w14:anchorId="50E0E7B7">
                <v:shape id="_x0000_i1034" type="#_x0000_t75" style="width:226.5pt;height:21pt" o:ole="">
                  <v:imagedata r:id="rId25" o:title=""/>
                </v:shape>
                <o:OLEObject Type="Embed" ProgID="Equation.DSMT4" ShapeID="_x0000_i1034" DrawAspect="Content" ObjectID="_1835157364" r:id="rId26"/>
              </w:object>
            </w:r>
          </w:p>
        </w:tc>
        <w:tc>
          <w:tcPr>
            <w:tcW w:w="999" w:type="dxa"/>
            <w:shd w:val="clear" w:color="auto" w:fill="auto"/>
            <w:vAlign w:val="center"/>
          </w:tcPr>
          <w:p w14:paraId="2BA276E5" w14:textId="77777777" w:rsidR="00EA63E6" w:rsidRPr="00080A0B" w:rsidRDefault="00EA63E6" w:rsidP="0092170E">
            <w:pPr>
              <w:spacing w:before="120" w:after="120"/>
              <w:rPr>
                <w:sz w:val="26"/>
                <w:szCs w:val="26"/>
              </w:rPr>
            </w:pPr>
            <w:r w:rsidRPr="00080A0B">
              <w:rPr>
                <w:sz w:val="26"/>
                <w:szCs w:val="26"/>
              </w:rPr>
              <w:t>0,25</w:t>
            </w:r>
          </w:p>
          <w:p w14:paraId="12B7FB79" w14:textId="77777777" w:rsidR="00EA63E6" w:rsidRPr="00080A0B" w:rsidRDefault="00EA63E6" w:rsidP="0092170E">
            <w:pPr>
              <w:spacing w:before="120" w:after="120"/>
              <w:rPr>
                <w:sz w:val="26"/>
                <w:szCs w:val="26"/>
              </w:rPr>
            </w:pPr>
            <w:r w:rsidRPr="00080A0B">
              <w:rPr>
                <w:sz w:val="26"/>
                <w:szCs w:val="26"/>
                <w:lang w:val="nb-NO"/>
              </w:rPr>
              <w:t>0,25</w:t>
            </w:r>
          </w:p>
        </w:tc>
      </w:tr>
      <w:tr w:rsidR="00EA63E6" w:rsidRPr="00080A0B" w14:paraId="64195974" w14:textId="77777777" w:rsidTr="0092170E">
        <w:trPr>
          <w:trHeight w:val="72"/>
        </w:trPr>
        <w:tc>
          <w:tcPr>
            <w:tcW w:w="344" w:type="dxa"/>
            <w:vMerge w:val="restart"/>
            <w:shd w:val="clear" w:color="auto" w:fill="auto"/>
            <w:vAlign w:val="center"/>
          </w:tcPr>
          <w:p w14:paraId="542DADF2" w14:textId="77777777"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14:paraId="7776F40D" w14:textId="77777777" w:rsidR="00EA63E6" w:rsidRPr="00080A0B" w:rsidRDefault="00EA63E6" w:rsidP="0092170E">
            <w:pPr>
              <w:spacing w:before="120" w:after="120"/>
              <w:jc w:val="center"/>
              <w:rPr>
                <w:sz w:val="26"/>
                <w:szCs w:val="26"/>
              </w:rPr>
            </w:pPr>
            <w:r w:rsidRPr="00080A0B">
              <w:rPr>
                <w:sz w:val="26"/>
                <w:szCs w:val="26"/>
              </w:rPr>
              <w:t>a</w:t>
            </w:r>
          </w:p>
          <w:p w14:paraId="297DA071"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5380E37E" w14:textId="77777777"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Pr="00080A0B">
              <w:rPr>
                <w:position w:val="-6"/>
                <w:sz w:val="26"/>
                <w:szCs w:val="26"/>
                <w:lang w:val="fr-FR"/>
              </w:rPr>
              <w:object w:dxaOrig="1020" w:dyaOrig="279" w14:anchorId="5F264B3E">
                <v:shape id="_x0000_i1035" type="#_x0000_t75" style="width:60pt;height:16.5pt" o:ole="">
                  <v:imagedata r:id="rId27" o:title=""/>
                </v:shape>
                <o:OLEObject Type="Embed" ProgID="Equation.DSMT4" ShapeID="_x0000_i1035" DrawAspect="Content" ObjectID="_1835157365" r:id="rId28"/>
              </w:object>
            </w:r>
            <w:r w:rsidRPr="00080A0B">
              <w:rPr>
                <w:sz w:val="26"/>
                <w:szCs w:val="26"/>
                <w:lang w:val="fr-FR"/>
              </w:rPr>
              <w:t xml:space="preserve"> ; </w:t>
            </w:r>
            <w:r w:rsidRPr="00080A0B">
              <w:rPr>
                <w:position w:val="-6"/>
                <w:sz w:val="26"/>
                <w:szCs w:val="26"/>
                <w:lang w:val="fr-FR"/>
              </w:rPr>
              <w:object w:dxaOrig="1020" w:dyaOrig="279" w14:anchorId="5B217BB6">
                <v:shape id="_x0000_i1036" type="#_x0000_t75" style="width:60pt;height:16.5pt" o:ole="">
                  <v:imagedata r:id="rId29" o:title=""/>
                </v:shape>
                <o:OLEObject Type="Embed" ProgID="Equation.DSMT4" ShapeID="_x0000_i1036" DrawAspect="Content" ObjectID="_1835157366" r:id="rId30"/>
              </w:object>
            </w:r>
            <w:r w:rsidRPr="00080A0B">
              <w:rPr>
                <w:sz w:val="26"/>
                <w:szCs w:val="26"/>
                <w:lang w:val="fr-FR"/>
              </w:rPr>
              <w:t xml:space="preserve"> ; </w:t>
            </w:r>
            <w:r w:rsidRPr="00080A0B">
              <w:rPr>
                <w:position w:val="-6"/>
                <w:sz w:val="26"/>
                <w:szCs w:val="26"/>
                <w:lang w:val="fr-FR"/>
              </w:rPr>
              <w:object w:dxaOrig="999" w:dyaOrig="320" w14:anchorId="2E93EE6D">
                <v:shape id="_x0000_i1037" type="#_x0000_t75" style="width:58.5pt;height:19.5pt" o:ole="">
                  <v:imagedata r:id="rId31" o:title=""/>
                </v:shape>
                <o:OLEObject Type="Embed" ProgID="Equation.DSMT4" ShapeID="_x0000_i1037" DrawAspect="Content" ObjectID="_1835157367" r:id="rId32"/>
              </w:object>
            </w:r>
            <w:r w:rsidRPr="00080A0B">
              <w:rPr>
                <w:sz w:val="26"/>
                <w:szCs w:val="26"/>
                <w:lang w:val="fr-FR"/>
              </w:rPr>
              <w:t xml:space="preserve"> ; </w:t>
            </w:r>
            <w:r w:rsidRPr="00080A0B">
              <w:rPr>
                <w:position w:val="-6"/>
                <w:sz w:val="26"/>
                <w:szCs w:val="26"/>
                <w:lang w:val="fr-FR"/>
              </w:rPr>
              <w:object w:dxaOrig="880" w:dyaOrig="279" w14:anchorId="7C2EA85B">
                <v:shape id="_x0000_i1038" type="#_x0000_t75" style="width:52.5pt;height:16.5pt" o:ole="">
                  <v:imagedata r:id="rId33" o:title=""/>
                </v:shape>
                <o:OLEObject Type="Embed" ProgID="Equation.DSMT4" ShapeID="_x0000_i1038" DrawAspect="Content" ObjectID="_1835157368" r:id="rId34"/>
              </w:object>
            </w:r>
          </w:p>
          <w:p w14:paraId="12A44DD1" w14:textId="77777777" w:rsidR="00EA63E6" w:rsidRPr="00080A0B" w:rsidRDefault="00EA63E6" w:rsidP="0092170E">
            <w:pPr>
              <w:spacing w:before="240" w:after="120"/>
              <w:rPr>
                <w:sz w:val="26"/>
                <w:szCs w:val="26"/>
                <w:lang w:val="fr-FR"/>
              </w:rPr>
            </w:pPr>
            <w:r w:rsidRPr="00080A0B">
              <w:rPr>
                <w:sz w:val="26"/>
                <w:szCs w:val="26"/>
                <w:lang w:val="fr-FR"/>
              </w:rPr>
              <w:t>=&gt; …Điều kiện của x là:</w:t>
            </w:r>
            <w:r w:rsidRPr="00080A0B">
              <w:rPr>
                <w:position w:val="-6"/>
                <w:sz w:val="26"/>
                <w:szCs w:val="26"/>
                <w:lang w:val="fr-FR"/>
              </w:rPr>
              <w:object w:dxaOrig="560" w:dyaOrig="279" w14:anchorId="24FDA651">
                <v:shape id="_x0000_i1039" type="#_x0000_t75" style="width:48pt;height:16.5pt" o:ole="">
                  <v:imagedata r:id="rId35" o:title=""/>
                </v:shape>
                <o:OLEObject Type="Embed" ProgID="Equation.DSMT4" ShapeID="_x0000_i1039" DrawAspect="Content" ObjectID="_1835157369" r:id="rId36"/>
              </w:object>
            </w:r>
            <w:r w:rsidRPr="00080A0B">
              <w:rPr>
                <w:sz w:val="26"/>
                <w:szCs w:val="26"/>
                <w:lang w:val="fr-FR"/>
              </w:rPr>
              <w:t xml:space="preserve">và </w:t>
            </w:r>
            <w:r w:rsidRPr="00080A0B">
              <w:rPr>
                <w:position w:val="-6"/>
                <w:sz w:val="26"/>
                <w:szCs w:val="26"/>
                <w:lang w:val="fr-FR"/>
              </w:rPr>
              <w:object w:dxaOrig="700" w:dyaOrig="279" w14:anchorId="31E243A0">
                <v:shape id="_x0000_i1040" type="#_x0000_t75" style="width:51pt;height:16.5pt" o:ole="">
                  <v:imagedata r:id="rId37" o:title=""/>
                </v:shape>
                <o:OLEObject Type="Embed" ProgID="Equation.DSMT4" ShapeID="_x0000_i1040" DrawAspect="Content" ObjectID="_1835157370" r:id="rId38"/>
              </w:object>
            </w:r>
          </w:p>
        </w:tc>
        <w:tc>
          <w:tcPr>
            <w:tcW w:w="999" w:type="dxa"/>
            <w:shd w:val="clear" w:color="auto" w:fill="auto"/>
            <w:vAlign w:val="center"/>
          </w:tcPr>
          <w:p w14:paraId="4449F3C3" w14:textId="77777777" w:rsidR="00EA63E6" w:rsidRPr="00080A0B" w:rsidRDefault="00EA63E6" w:rsidP="0092170E">
            <w:pPr>
              <w:spacing w:before="120" w:after="120"/>
              <w:rPr>
                <w:sz w:val="26"/>
                <w:szCs w:val="26"/>
              </w:rPr>
            </w:pPr>
            <w:r w:rsidRPr="00080A0B">
              <w:rPr>
                <w:sz w:val="26"/>
                <w:szCs w:val="26"/>
              </w:rPr>
              <w:t>0,25x2</w:t>
            </w:r>
          </w:p>
        </w:tc>
      </w:tr>
      <w:tr w:rsidR="00EA63E6" w:rsidRPr="00080A0B" w14:paraId="7B76F165" w14:textId="77777777" w:rsidTr="0092170E">
        <w:trPr>
          <w:trHeight w:val="72"/>
        </w:trPr>
        <w:tc>
          <w:tcPr>
            <w:tcW w:w="344" w:type="dxa"/>
            <w:vMerge/>
            <w:shd w:val="clear" w:color="auto" w:fill="auto"/>
            <w:vAlign w:val="center"/>
          </w:tcPr>
          <w:p w14:paraId="3B899A45"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28F02ED2" w14:textId="77777777" w:rsidR="00EA63E6" w:rsidRPr="00080A0B" w:rsidRDefault="00EA63E6" w:rsidP="0092170E">
            <w:pPr>
              <w:spacing w:before="120" w:after="120"/>
              <w:jc w:val="center"/>
              <w:rPr>
                <w:sz w:val="26"/>
                <w:szCs w:val="26"/>
              </w:rPr>
            </w:pPr>
            <w:r w:rsidRPr="00080A0B">
              <w:rPr>
                <w:sz w:val="26"/>
                <w:szCs w:val="26"/>
              </w:rPr>
              <w:t>b</w:t>
            </w:r>
          </w:p>
          <w:p w14:paraId="2140FB64"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14:paraId="54F901A5" w14:textId="77777777"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w14:anchorId="50490E91">
                <v:shape id="_x0000_i1041" type="#_x0000_t75" style="width:198pt;height:42pt" o:ole="">
                  <v:imagedata r:id="rId39" o:title=""/>
                </v:shape>
                <o:OLEObject Type="Embed" ProgID="Equation.DSMT4" ShapeID="_x0000_i1041" DrawAspect="Content" ObjectID="_1835157371" r:id="rId40"/>
              </w:object>
            </w:r>
            <w:r w:rsidRPr="00080A0B">
              <w:rPr>
                <w:sz w:val="26"/>
                <w:szCs w:val="26"/>
                <w:lang w:val="fr-FR"/>
              </w:rPr>
              <w:t xml:space="preserve"> </w:t>
            </w:r>
          </w:p>
          <w:p w14:paraId="6FC0FA5E" w14:textId="77777777"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w14:anchorId="1DC0A86B">
                <v:shape id="_x0000_i1042" type="#_x0000_t75" style="width:165pt;height:46.5pt" o:ole="">
                  <v:imagedata r:id="rId41" o:title=""/>
                </v:shape>
                <o:OLEObject Type="Embed" ProgID="Equation.DSMT4" ShapeID="_x0000_i1042" DrawAspect="Content" ObjectID="_1835157372" r:id="rId42"/>
              </w:object>
            </w:r>
            <w:r w:rsidRPr="00080A0B">
              <w:rPr>
                <w:sz w:val="26"/>
                <w:szCs w:val="26"/>
                <w:lang w:val="fr-FR"/>
              </w:rPr>
              <w:t xml:space="preserve">          </w:t>
            </w:r>
          </w:p>
          <w:p w14:paraId="5951E9C6" w14:textId="77777777"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w14:anchorId="0309DF40">
                <v:shape id="_x0000_i1043" type="#_x0000_t75" style="width:177pt;height:42pt" o:ole="">
                  <v:imagedata r:id="rId43" o:title=""/>
                </v:shape>
                <o:OLEObject Type="Embed" ProgID="Equation.DSMT4" ShapeID="_x0000_i1043" DrawAspect="Content" ObjectID="_1835157373" r:id="rId44"/>
              </w:object>
            </w:r>
            <w:r w:rsidRPr="00080A0B">
              <w:rPr>
                <w:position w:val="-38"/>
                <w:sz w:val="26"/>
                <w:szCs w:val="26"/>
              </w:rPr>
              <w:object w:dxaOrig="1780" w:dyaOrig="800" w14:anchorId="2CC64D94">
                <v:shape id="_x0000_i1044" type="#_x0000_t75" style="width:96pt;height:43.5pt" o:ole="">
                  <v:imagedata r:id="rId45" o:title=""/>
                </v:shape>
                <o:OLEObject Type="Embed" ProgID="Equation.DSMT4" ShapeID="_x0000_i1044" DrawAspect="Content" ObjectID="_1835157374" r:id="rId46"/>
              </w:object>
            </w:r>
          </w:p>
          <w:p w14:paraId="36823410" w14:textId="77777777" w:rsidR="00EA63E6" w:rsidRPr="00080A0B" w:rsidRDefault="00EA63E6" w:rsidP="0092170E">
            <w:pPr>
              <w:spacing w:before="120" w:after="120"/>
              <w:rPr>
                <w:sz w:val="26"/>
                <w:szCs w:val="26"/>
              </w:rPr>
            </w:pPr>
            <w:r w:rsidRPr="00080A0B">
              <w:rPr>
                <w:position w:val="-70"/>
                <w:sz w:val="26"/>
                <w:szCs w:val="26"/>
              </w:rPr>
              <w:object w:dxaOrig="1780" w:dyaOrig="1520" w14:anchorId="4E9AEA81">
                <v:shape id="_x0000_i1045" type="#_x0000_t75" style="width:102pt;height:87pt" o:ole="">
                  <v:imagedata r:id="rId47" o:title=""/>
                </v:shape>
                <o:OLEObject Type="Embed" ProgID="Equation.DSMT4" ShapeID="_x0000_i1045" DrawAspect="Content" ObjectID="_1835157375" r:id="rId48"/>
              </w:object>
            </w:r>
          </w:p>
        </w:tc>
        <w:tc>
          <w:tcPr>
            <w:tcW w:w="999" w:type="dxa"/>
            <w:shd w:val="clear" w:color="auto" w:fill="auto"/>
            <w:vAlign w:val="center"/>
          </w:tcPr>
          <w:p w14:paraId="3C140934" w14:textId="77777777" w:rsidR="00EA63E6" w:rsidRPr="00080A0B" w:rsidRDefault="00EA63E6" w:rsidP="0092170E">
            <w:pPr>
              <w:spacing w:before="120" w:after="120"/>
              <w:rPr>
                <w:sz w:val="26"/>
                <w:szCs w:val="26"/>
              </w:rPr>
            </w:pPr>
            <w:r w:rsidRPr="00080A0B">
              <w:rPr>
                <w:sz w:val="26"/>
                <w:szCs w:val="26"/>
              </w:rPr>
              <w:t>0,25</w:t>
            </w:r>
          </w:p>
          <w:p w14:paraId="67B1DCFD" w14:textId="77777777" w:rsidR="00EA63E6" w:rsidRPr="00080A0B" w:rsidRDefault="00EA63E6" w:rsidP="0092170E">
            <w:pPr>
              <w:spacing w:before="120" w:after="120"/>
              <w:rPr>
                <w:sz w:val="26"/>
                <w:szCs w:val="26"/>
              </w:rPr>
            </w:pPr>
          </w:p>
          <w:p w14:paraId="2D77D298" w14:textId="77777777" w:rsidR="00EA63E6" w:rsidRPr="00080A0B" w:rsidRDefault="00EA63E6" w:rsidP="0092170E">
            <w:pPr>
              <w:spacing w:before="120" w:after="120"/>
              <w:rPr>
                <w:sz w:val="26"/>
                <w:szCs w:val="26"/>
              </w:rPr>
            </w:pPr>
          </w:p>
          <w:p w14:paraId="68D6CE48" w14:textId="77777777" w:rsidR="00EA63E6" w:rsidRPr="00080A0B" w:rsidRDefault="00EA63E6" w:rsidP="0092170E">
            <w:pPr>
              <w:spacing w:before="120" w:after="120"/>
              <w:rPr>
                <w:sz w:val="26"/>
                <w:szCs w:val="26"/>
              </w:rPr>
            </w:pPr>
            <w:r w:rsidRPr="00080A0B">
              <w:rPr>
                <w:sz w:val="26"/>
                <w:szCs w:val="26"/>
              </w:rPr>
              <w:t>0,25</w:t>
            </w:r>
          </w:p>
          <w:p w14:paraId="13B4A1C9" w14:textId="77777777" w:rsidR="00EA63E6" w:rsidRPr="00080A0B" w:rsidRDefault="00EA63E6" w:rsidP="0092170E">
            <w:pPr>
              <w:spacing w:before="120" w:after="120"/>
              <w:rPr>
                <w:sz w:val="26"/>
                <w:szCs w:val="26"/>
              </w:rPr>
            </w:pPr>
          </w:p>
          <w:p w14:paraId="13AF58A4" w14:textId="77777777" w:rsidR="00EA63E6" w:rsidRPr="00080A0B" w:rsidRDefault="00EA63E6" w:rsidP="0092170E">
            <w:pPr>
              <w:spacing w:before="120" w:after="120"/>
              <w:rPr>
                <w:sz w:val="26"/>
                <w:szCs w:val="26"/>
              </w:rPr>
            </w:pPr>
          </w:p>
          <w:p w14:paraId="48E83D08" w14:textId="77777777" w:rsidR="00EA63E6" w:rsidRPr="00080A0B" w:rsidRDefault="00EA63E6" w:rsidP="0092170E">
            <w:pPr>
              <w:spacing w:before="120" w:after="120"/>
              <w:rPr>
                <w:sz w:val="26"/>
                <w:szCs w:val="26"/>
              </w:rPr>
            </w:pPr>
          </w:p>
          <w:p w14:paraId="107A3141" w14:textId="77777777" w:rsidR="00EA63E6" w:rsidRPr="00080A0B" w:rsidRDefault="00EA63E6" w:rsidP="0092170E">
            <w:pPr>
              <w:spacing w:before="120" w:after="120"/>
              <w:rPr>
                <w:sz w:val="26"/>
                <w:szCs w:val="26"/>
              </w:rPr>
            </w:pPr>
          </w:p>
          <w:p w14:paraId="3AC039D2" w14:textId="77777777" w:rsidR="00EA63E6" w:rsidRPr="00080A0B" w:rsidRDefault="00EA63E6" w:rsidP="0092170E">
            <w:pPr>
              <w:spacing w:before="120" w:after="120"/>
              <w:rPr>
                <w:sz w:val="26"/>
                <w:szCs w:val="26"/>
              </w:rPr>
            </w:pPr>
            <w:r w:rsidRPr="00080A0B">
              <w:rPr>
                <w:sz w:val="26"/>
                <w:szCs w:val="26"/>
              </w:rPr>
              <w:t>0,25</w:t>
            </w:r>
          </w:p>
        </w:tc>
      </w:tr>
      <w:tr w:rsidR="00EA63E6" w:rsidRPr="00080A0B" w14:paraId="4C83C697" w14:textId="77777777" w:rsidTr="0092170E">
        <w:trPr>
          <w:trHeight w:val="987"/>
        </w:trPr>
        <w:tc>
          <w:tcPr>
            <w:tcW w:w="344" w:type="dxa"/>
            <w:vMerge/>
            <w:shd w:val="clear" w:color="auto" w:fill="auto"/>
            <w:vAlign w:val="center"/>
          </w:tcPr>
          <w:p w14:paraId="1D17B42B"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31678E7E" w14:textId="77777777" w:rsidR="00EA63E6" w:rsidRPr="00080A0B" w:rsidRDefault="00EA63E6" w:rsidP="0092170E">
            <w:pPr>
              <w:spacing w:before="120" w:after="120"/>
              <w:jc w:val="center"/>
              <w:rPr>
                <w:sz w:val="26"/>
                <w:szCs w:val="26"/>
              </w:rPr>
            </w:pPr>
            <w:r w:rsidRPr="00080A0B">
              <w:rPr>
                <w:sz w:val="26"/>
                <w:szCs w:val="26"/>
              </w:rPr>
              <w:t>c</w:t>
            </w:r>
          </w:p>
          <w:p w14:paraId="6CD24C71"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14:paraId="5ACB6EA1" w14:textId="77777777"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w14:anchorId="28232923">
                <v:shape id="_x0000_i1046" type="#_x0000_t75" style="width:51pt;height:37.5pt" o:ole="">
                  <v:imagedata r:id="rId11" o:title=""/>
                </v:shape>
                <o:OLEObject Type="Embed" ProgID="Equation.DSMT4" ShapeID="_x0000_i1046" DrawAspect="Content" ObjectID="_1835157376" r:id="rId49"/>
              </w:object>
            </w:r>
            <w:r w:rsidRPr="00080A0B">
              <w:rPr>
                <w:sz w:val="26"/>
                <w:szCs w:val="26"/>
              </w:rPr>
              <w:t xml:space="preserve">thỏa mãn điều kiện  bài toán. </w:t>
            </w:r>
          </w:p>
          <w:p w14:paraId="495FFFC3" w14:textId="77777777"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w14:anchorId="67EDE81F">
                <v:shape id="_x0000_i1047" type="#_x0000_t75" style="width:51pt;height:37.5pt" o:ole="">
                  <v:imagedata r:id="rId11" o:title=""/>
                </v:shape>
                <o:OLEObject Type="Embed" ProgID="Equation.DSMT4" ShapeID="_x0000_i1047" DrawAspect="Content" ObjectID="_1835157377" r:id="rId50"/>
              </w:object>
            </w:r>
            <w:r w:rsidRPr="00080A0B">
              <w:rPr>
                <w:sz w:val="26"/>
                <w:szCs w:val="26"/>
              </w:rPr>
              <w:t xml:space="preserve">vào biểu thức </w:t>
            </w:r>
            <w:r w:rsidRPr="00080A0B">
              <w:rPr>
                <w:position w:val="-24"/>
                <w:sz w:val="26"/>
                <w:szCs w:val="26"/>
              </w:rPr>
              <w:object w:dxaOrig="960" w:dyaOrig="620" w14:anchorId="2CEEE73F">
                <v:shape id="_x0000_i1048" type="#_x0000_t75" style="width:54pt;height:34.5pt" o:ole="">
                  <v:imagedata r:id="rId51" o:title=""/>
                </v:shape>
                <o:OLEObject Type="Embed" ProgID="Equation.DSMT4" ShapeID="_x0000_i1048" DrawAspect="Content" ObjectID="_1835157378" r:id="rId52"/>
              </w:object>
            </w:r>
            <w:r w:rsidRPr="00080A0B">
              <w:rPr>
                <w:sz w:val="26"/>
                <w:szCs w:val="26"/>
              </w:rPr>
              <w:t xml:space="preserve"> ta được:    </w:t>
            </w:r>
            <w:r w:rsidRPr="00080A0B">
              <w:rPr>
                <w:position w:val="-24"/>
                <w:sz w:val="26"/>
                <w:szCs w:val="26"/>
              </w:rPr>
              <w:object w:dxaOrig="3620" w:dyaOrig="900" w14:anchorId="642A2AA2">
                <v:shape id="_x0000_i1049" type="#_x0000_t75" style="width:198pt;height:49.5pt" o:ole="">
                  <v:imagedata r:id="rId53" o:title=""/>
                </v:shape>
                <o:OLEObject Type="Embed" ProgID="Equation.DSMT4" ShapeID="_x0000_i1049" DrawAspect="Content" ObjectID="_1835157379" r:id="rId54"/>
              </w:object>
            </w:r>
          </w:p>
        </w:tc>
        <w:tc>
          <w:tcPr>
            <w:tcW w:w="999" w:type="dxa"/>
            <w:shd w:val="clear" w:color="auto" w:fill="auto"/>
            <w:vAlign w:val="center"/>
          </w:tcPr>
          <w:p w14:paraId="02E3BD8D" w14:textId="77777777" w:rsidR="00EA63E6" w:rsidRPr="00080A0B" w:rsidRDefault="00EA63E6" w:rsidP="0092170E">
            <w:pPr>
              <w:spacing w:before="120" w:after="120"/>
              <w:rPr>
                <w:sz w:val="26"/>
                <w:szCs w:val="26"/>
              </w:rPr>
            </w:pPr>
            <w:r w:rsidRPr="00080A0B">
              <w:rPr>
                <w:sz w:val="26"/>
                <w:szCs w:val="26"/>
              </w:rPr>
              <w:t>0.25</w:t>
            </w:r>
          </w:p>
          <w:p w14:paraId="75EB784D" w14:textId="77777777" w:rsidR="00EA63E6" w:rsidRPr="00080A0B" w:rsidRDefault="00EA63E6" w:rsidP="0092170E">
            <w:pPr>
              <w:spacing w:before="120" w:after="120"/>
              <w:rPr>
                <w:sz w:val="26"/>
                <w:szCs w:val="26"/>
              </w:rPr>
            </w:pPr>
          </w:p>
          <w:p w14:paraId="65731703" w14:textId="77777777" w:rsidR="00EA63E6" w:rsidRPr="00080A0B" w:rsidRDefault="00EA63E6" w:rsidP="0092170E">
            <w:pPr>
              <w:spacing w:before="120" w:after="120"/>
              <w:rPr>
                <w:sz w:val="26"/>
                <w:szCs w:val="26"/>
              </w:rPr>
            </w:pPr>
          </w:p>
          <w:p w14:paraId="0B46B45F" w14:textId="77777777" w:rsidR="00EA63E6" w:rsidRPr="00080A0B" w:rsidRDefault="00EA63E6" w:rsidP="0092170E">
            <w:pPr>
              <w:spacing w:before="120" w:after="120"/>
              <w:rPr>
                <w:sz w:val="26"/>
                <w:szCs w:val="26"/>
              </w:rPr>
            </w:pPr>
          </w:p>
          <w:p w14:paraId="328251AA" w14:textId="77777777" w:rsidR="00EA63E6" w:rsidRPr="00080A0B" w:rsidRDefault="00EA63E6" w:rsidP="0092170E">
            <w:pPr>
              <w:spacing w:before="120" w:after="120"/>
              <w:rPr>
                <w:sz w:val="26"/>
                <w:szCs w:val="26"/>
              </w:rPr>
            </w:pPr>
            <w:r w:rsidRPr="00080A0B">
              <w:rPr>
                <w:sz w:val="26"/>
                <w:szCs w:val="26"/>
              </w:rPr>
              <w:t>0,25x2</w:t>
            </w:r>
          </w:p>
        </w:tc>
      </w:tr>
      <w:tr w:rsidR="00EA63E6" w:rsidRPr="00080A0B" w14:paraId="267283C0" w14:textId="77777777" w:rsidTr="0092170E">
        <w:trPr>
          <w:trHeight w:val="278"/>
        </w:trPr>
        <w:tc>
          <w:tcPr>
            <w:tcW w:w="344" w:type="dxa"/>
            <w:vMerge w:val="restart"/>
            <w:shd w:val="clear" w:color="auto" w:fill="auto"/>
            <w:vAlign w:val="center"/>
          </w:tcPr>
          <w:p w14:paraId="766674E8" w14:textId="77777777"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14:paraId="539FD141" w14:textId="77777777" w:rsidR="00EA63E6" w:rsidRPr="00080A0B" w:rsidRDefault="00EA63E6" w:rsidP="0092170E">
            <w:pPr>
              <w:spacing w:before="120" w:after="120"/>
              <w:jc w:val="center"/>
              <w:rPr>
                <w:sz w:val="26"/>
                <w:szCs w:val="26"/>
              </w:rPr>
            </w:pPr>
            <w:r w:rsidRPr="00080A0B">
              <w:rPr>
                <w:sz w:val="26"/>
                <w:szCs w:val="26"/>
              </w:rPr>
              <w:t>a</w:t>
            </w:r>
          </w:p>
          <w:p w14:paraId="352B96E3"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644847FF" w14:textId="77777777"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14:paraId="43FEF10E" w14:textId="77777777" w:rsidR="00EA63E6" w:rsidRPr="00080A0B" w:rsidRDefault="00EA63E6" w:rsidP="0092170E">
            <w:pPr>
              <w:spacing w:before="120" w:after="120"/>
              <w:rPr>
                <w:sz w:val="26"/>
                <w:szCs w:val="26"/>
              </w:rPr>
            </w:pPr>
            <w:r w:rsidRPr="00080A0B">
              <w:rPr>
                <w:sz w:val="26"/>
                <w:szCs w:val="26"/>
              </w:rPr>
              <w:t>0,25x2</w:t>
            </w:r>
          </w:p>
        </w:tc>
      </w:tr>
      <w:tr w:rsidR="00EA63E6" w:rsidRPr="00080A0B" w14:paraId="4EF02DDC" w14:textId="77777777" w:rsidTr="0092170E">
        <w:trPr>
          <w:trHeight w:val="987"/>
        </w:trPr>
        <w:tc>
          <w:tcPr>
            <w:tcW w:w="344" w:type="dxa"/>
            <w:vMerge/>
            <w:shd w:val="clear" w:color="auto" w:fill="auto"/>
            <w:vAlign w:val="center"/>
          </w:tcPr>
          <w:p w14:paraId="1235122D"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19070F62" w14:textId="77777777" w:rsidR="00EA63E6" w:rsidRPr="00080A0B" w:rsidRDefault="00EA63E6" w:rsidP="0092170E">
            <w:pPr>
              <w:spacing w:before="120" w:after="120"/>
              <w:jc w:val="center"/>
              <w:rPr>
                <w:sz w:val="26"/>
                <w:szCs w:val="26"/>
              </w:rPr>
            </w:pPr>
            <w:r w:rsidRPr="00080A0B">
              <w:rPr>
                <w:sz w:val="26"/>
                <w:szCs w:val="26"/>
              </w:rPr>
              <w:t>b</w:t>
            </w:r>
          </w:p>
          <w:p w14:paraId="3EE5DD92" w14:textId="77777777"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14:paraId="13720202" w14:textId="77777777" w:rsidR="00EA63E6" w:rsidRPr="00080A0B" w:rsidRDefault="005611EB" w:rsidP="0092170E">
            <w:pPr>
              <w:tabs>
                <w:tab w:val="left" w:pos="-38"/>
              </w:tabs>
              <w:ind w:left="-38" w:firstLine="38"/>
              <w:rPr>
                <w:sz w:val="26"/>
                <w:szCs w:val="26"/>
              </w:rPr>
            </w:pPr>
            <w:r>
              <w:rPr>
                <w:noProof/>
                <w:sz w:val="26"/>
                <w:szCs w:val="26"/>
                <w:lang w:eastAsia="vi-VN"/>
              </w:rPr>
              <w:pict w14:anchorId="40B28562">
                <v:line id="_x0000_s1031" style="position:absolute;left:0;text-align:left;z-index:251715584;mso-position-horizontal-relative:text;mso-position-vertical-relative:text" from="167.65pt,2.8pt" to="167.65pt,29.8pt"/>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14:paraId="17C3C3A5" w14:textId="77777777" w:rsidR="00EA63E6" w:rsidRPr="00080A0B" w:rsidRDefault="005611EB" w:rsidP="0092170E">
            <w:pPr>
              <w:tabs>
                <w:tab w:val="left" w:pos="3280"/>
              </w:tabs>
              <w:ind w:left="1742" w:hanging="1742"/>
              <w:rPr>
                <w:sz w:val="26"/>
                <w:szCs w:val="26"/>
              </w:rPr>
            </w:pPr>
            <w:r>
              <w:rPr>
                <w:noProof/>
                <w:sz w:val="26"/>
                <w:szCs w:val="26"/>
              </w:rPr>
              <w:pict w14:anchorId="1BB3D619">
                <v:line id="_x0000_s1030" style="position:absolute;left:0;text-align:left;z-index:251714560" from="169.75pt,.8pt" to="240.1pt,.8pt"/>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14:paraId="4C355E44" w14:textId="77777777" w:rsidR="00EA63E6" w:rsidRPr="00080A0B" w:rsidRDefault="005611EB" w:rsidP="0092170E">
            <w:pPr>
              <w:tabs>
                <w:tab w:val="left" w:pos="1740"/>
              </w:tabs>
              <w:ind w:left="1742" w:hanging="1742"/>
              <w:rPr>
                <w:sz w:val="26"/>
                <w:szCs w:val="26"/>
              </w:rPr>
            </w:pPr>
            <w:r>
              <w:rPr>
                <w:noProof/>
                <w:sz w:val="26"/>
                <w:szCs w:val="26"/>
                <w:lang w:val="nl-NL"/>
              </w:rPr>
              <w:pict w14:anchorId="5D293A39">
                <v:line id="_x0000_s1028" style="position:absolute;left:0;text-align:left;z-index:251712512" from="67.05pt,-.05pt" to="149.65pt,-.05pt"/>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14:paraId="366E41ED" w14:textId="77777777"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14:paraId="3EE3F82A" w14:textId="77777777" w:rsidR="00EA63E6" w:rsidRPr="00080A0B" w:rsidRDefault="005611EB" w:rsidP="0092170E">
            <w:pPr>
              <w:tabs>
                <w:tab w:val="left" w:pos="1740"/>
              </w:tabs>
              <w:ind w:left="1742" w:hanging="1742"/>
              <w:rPr>
                <w:sz w:val="26"/>
                <w:szCs w:val="26"/>
              </w:rPr>
            </w:pPr>
            <w:r>
              <w:rPr>
                <w:noProof/>
                <w:sz w:val="26"/>
                <w:szCs w:val="26"/>
                <w:lang w:val="nl-NL"/>
              </w:rPr>
              <w:pict w14:anchorId="11AB7EF1">
                <v:line id="_x0000_s1029" style="position:absolute;left:0;text-align:left;z-index:251713536" from="94.05pt,.85pt" to="178.8pt,.85pt"/>
              </w:pict>
            </w:r>
            <w:r w:rsidR="00EA63E6" w:rsidRPr="00080A0B">
              <w:rPr>
                <w:sz w:val="26"/>
                <w:szCs w:val="26"/>
              </w:rPr>
              <w:t xml:space="preserve">                                            a - 3</w:t>
            </w:r>
          </w:p>
          <w:p w14:paraId="4AB43FA5" w14:textId="77777777"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14:paraId="7FFA755A" w14:textId="77777777" w:rsidR="00EA63E6" w:rsidRPr="00080A0B" w:rsidRDefault="00EA63E6" w:rsidP="0092170E">
            <w:pPr>
              <w:spacing w:before="120" w:after="120"/>
              <w:jc w:val="center"/>
              <w:rPr>
                <w:sz w:val="26"/>
                <w:szCs w:val="26"/>
              </w:rPr>
            </w:pPr>
            <w:r w:rsidRPr="00080A0B">
              <w:rPr>
                <w:sz w:val="26"/>
                <w:szCs w:val="26"/>
              </w:rPr>
              <w:t>0,25</w:t>
            </w:r>
          </w:p>
          <w:p w14:paraId="46750AC9" w14:textId="77777777" w:rsidR="00EA63E6" w:rsidRPr="00080A0B" w:rsidRDefault="00EA63E6" w:rsidP="0092170E">
            <w:pPr>
              <w:spacing w:before="120" w:after="120"/>
              <w:jc w:val="center"/>
              <w:rPr>
                <w:sz w:val="26"/>
                <w:szCs w:val="26"/>
              </w:rPr>
            </w:pPr>
            <w:r w:rsidRPr="00080A0B">
              <w:rPr>
                <w:sz w:val="26"/>
                <w:szCs w:val="26"/>
              </w:rPr>
              <w:t>0,25</w:t>
            </w:r>
          </w:p>
          <w:p w14:paraId="132B9C0F" w14:textId="77777777" w:rsidR="00EA63E6" w:rsidRPr="00080A0B" w:rsidRDefault="00EA63E6" w:rsidP="0092170E">
            <w:pPr>
              <w:spacing w:before="120" w:after="120"/>
              <w:jc w:val="center"/>
              <w:rPr>
                <w:sz w:val="26"/>
                <w:szCs w:val="26"/>
              </w:rPr>
            </w:pPr>
            <w:r w:rsidRPr="00080A0B">
              <w:rPr>
                <w:sz w:val="26"/>
                <w:szCs w:val="26"/>
              </w:rPr>
              <w:t>0,25</w:t>
            </w:r>
          </w:p>
          <w:p w14:paraId="0B0EB987" w14:textId="77777777" w:rsidR="00EA63E6" w:rsidRPr="00080A0B" w:rsidRDefault="00EA63E6" w:rsidP="0092170E">
            <w:pPr>
              <w:spacing w:before="120" w:after="120"/>
              <w:rPr>
                <w:sz w:val="26"/>
                <w:szCs w:val="26"/>
              </w:rPr>
            </w:pPr>
            <w:r w:rsidRPr="00080A0B">
              <w:rPr>
                <w:sz w:val="26"/>
                <w:szCs w:val="26"/>
              </w:rPr>
              <w:t xml:space="preserve">  0,25</w:t>
            </w:r>
          </w:p>
        </w:tc>
      </w:tr>
      <w:tr w:rsidR="00EA63E6" w:rsidRPr="00080A0B" w14:paraId="68CAEEA7" w14:textId="77777777" w:rsidTr="0092170E">
        <w:trPr>
          <w:trHeight w:val="768"/>
        </w:trPr>
        <w:tc>
          <w:tcPr>
            <w:tcW w:w="344" w:type="dxa"/>
            <w:vMerge/>
            <w:shd w:val="clear" w:color="auto" w:fill="auto"/>
            <w:vAlign w:val="center"/>
          </w:tcPr>
          <w:p w14:paraId="6F1C2524"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25C9B637" w14:textId="77777777" w:rsidR="00EA63E6" w:rsidRPr="00080A0B" w:rsidRDefault="00EA63E6" w:rsidP="0092170E">
            <w:pPr>
              <w:spacing w:before="120" w:after="120"/>
              <w:jc w:val="center"/>
              <w:rPr>
                <w:sz w:val="26"/>
                <w:szCs w:val="26"/>
              </w:rPr>
            </w:pPr>
            <w:r w:rsidRPr="00080A0B">
              <w:rPr>
                <w:sz w:val="26"/>
                <w:szCs w:val="26"/>
              </w:rPr>
              <w:t>c</w:t>
            </w:r>
          </w:p>
          <w:p w14:paraId="46601141"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14:paraId="6E82CA12" w14:textId="77777777"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14:paraId="2A8EFE1D" w14:textId="77777777"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14:paraId="4AB775D4" w14:textId="77777777"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14:paraId="7B3010F1" w14:textId="77777777" w:rsidR="00EA63E6" w:rsidRPr="00080A0B" w:rsidRDefault="00EA63E6" w:rsidP="0092170E">
            <w:pPr>
              <w:spacing w:before="120" w:after="120"/>
              <w:jc w:val="center"/>
              <w:rPr>
                <w:sz w:val="26"/>
                <w:szCs w:val="26"/>
              </w:rPr>
            </w:pPr>
            <w:r w:rsidRPr="00080A0B">
              <w:rPr>
                <w:sz w:val="26"/>
                <w:szCs w:val="26"/>
              </w:rPr>
              <w:t>0,25</w:t>
            </w:r>
          </w:p>
          <w:p w14:paraId="7E06DFF6" w14:textId="77777777" w:rsidR="00EA63E6" w:rsidRPr="00080A0B" w:rsidRDefault="00EA63E6" w:rsidP="0092170E">
            <w:pPr>
              <w:spacing w:before="120" w:after="120"/>
              <w:rPr>
                <w:sz w:val="26"/>
                <w:szCs w:val="26"/>
              </w:rPr>
            </w:pPr>
            <w:r w:rsidRPr="00080A0B">
              <w:rPr>
                <w:sz w:val="26"/>
                <w:szCs w:val="26"/>
              </w:rPr>
              <w:t xml:space="preserve">  0,25</w:t>
            </w:r>
          </w:p>
        </w:tc>
      </w:tr>
      <w:tr w:rsidR="00EA63E6" w:rsidRPr="00080A0B" w14:paraId="450F0DF3" w14:textId="77777777" w:rsidTr="0092170E">
        <w:trPr>
          <w:trHeight w:val="72"/>
        </w:trPr>
        <w:tc>
          <w:tcPr>
            <w:tcW w:w="344" w:type="dxa"/>
            <w:vMerge w:val="restart"/>
            <w:shd w:val="clear" w:color="auto" w:fill="auto"/>
            <w:vAlign w:val="center"/>
          </w:tcPr>
          <w:p w14:paraId="4C327A79" w14:textId="77777777"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14:paraId="47914CD2"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2C3CFE77" w14:textId="77777777" w:rsidR="00EA63E6" w:rsidRPr="00080A0B" w:rsidRDefault="005611EB" w:rsidP="0092170E">
            <w:pPr>
              <w:spacing w:before="120" w:after="120"/>
              <w:rPr>
                <w:sz w:val="26"/>
                <w:szCs w:val="26"/>
              </w:rPr>
            </w:pPr>
            <w:r>
              <w:rPr>
                <w:noProof/>
                <w:sz w:val="26"/>
                <w:szCs w:val="26"/>
              </w:rPr>
              <w:pict w14:anchorId="7B319C0B">
                <v:shape id="Picture 79" o:spid="_x0000_i1050" type="#_x0000_t75" style="width:181.5pt;height:127.5pt;visibility:visible">
                  <v:imagedata r:id="rId55" o:title=""/>
                </v:shape>
              </w:pict>
            </w:r>
            <w:r w:rsidR="00EA63E6" w:rsidRPr="00080A0B">
              <w:rPr>
                <w:noProof/>
                <w:sz w:val="26"/>
                <w:szCs w:val="26"/>
              </w:rPr>
              <w:t>Vẽ hình đúng cho câu a</w:t>
            </w:r>
          </w:p>
        </w:tc>
        <w:tc>
          <w:tcPr>
            <w:tcW w:w="999" w:type="dxa"/>
            <w:shd w:val="clear" w:color="auto" w:fill="auto"/>
            <w:vAlign w:val="center"/>
          </w:tcPr>
          <w:p w14:paraId="3AFADD78" w14:textId="77777777" w:rsidR="00EA63E6" w:rsidRPr="00080A0B" w:rsidRDefault="00EA63E6" w:rsidP="0092170E">
            <w:pPr>
              <w:spacing w:before="120" w:after="120"/>
              <w:jc w:val="center"/>
              <w:rPr>
                <w:sz w:val="26"/>
                <w:szCs w:val="26"/>
              </w:rPr>
            </w:pPr>
            <w:r w:rsidRPr="00080A0B">
              <w:rPr>
                <w:sz w:val="26"/>
                <w:szCs w:val="26"/>
              </w:rPr>
              <w:t>0,5</w:t>
            </w:r>
          </w:p>
        </w:tc>
      </w:tr>
      <w:tr w:rsidR="00EA63E6" w:rsidRPr="00080A0B" w14:paraId="6807F9A0" w14:textId="77777777" w:rsidTr="0092170E">
        <w:trPr>
          <w:trHeight w:val="72"/>
        </w:trPr>
        <w:tc>
          <w:tcPr>
            <w:tcW w:w="344" w:type="dxa"/>
            <w:vMerge/>
            <w:shd w:val="clear" w:color="auto" w:fill="auto"/>
            <w:vAlign w:val="center"/>
          </w:tcPr>
          <w:p w14:paraId="6D96F672"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53796514" w14:textId="77777777" w:rsidR="00EA63E6" w:rsidRPr="00080A0B" w:rsidRDefault="00EA63E6" w:rsidP="0092170E">
            <w:pPr>
              <w:spacing w:before="120" w:after="120"/>
              <w:jc w:val="center"/>
              <w:rPr>
                <w:sz w:val="26"/>
                <w:szCs w:val="26"/>
              </w:rPr>
            </w:pPr>
            <w:r w:rsidRPr="00080A0B">
              <w:rPr>
                <w:sz w:val="26"/>
                <w:szCs w:val="26"/>
              </w:rPr>
              <w:t>a</w:t>
            </w:r>
          </w:p>
          <w:p w14:paraId="73279F3B" w14:textId="77777777"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14:paraId="52149B02" w14:textId="77777777" w:rsidR="00EA63E6" w:rsidRPr="00080A0B" w:rsidRDefault="00EA63E6" w:rsidP="0092170E">
            <w:pPr>
              <w:spacing w:before="120" w:after="120"/>
              <w:rPr>
                <w:sz w:val="26"/>
                <w:szCs w:val="26"/>
              </w:rPr>
            </w:pPr>
            <w:r w:rsidRPr="00080A0B">
              <w:rPr>
                <w:sz w:val="26"/>
                <w:szCs w:val="26"/>
              </w:rPr>
              <w:t>Xét tứ giác AIHK có</w:t>
            </w:r>
          </w:p>
          <w:p w14:paraId="7B8B903D" w14:textId="77777777" w:rsidR="00EA63E6" w:rsidRPr="00080A0B" w:rsidRDefault="00EA63E6" w:rsidP="0092170E">
            <w:pPr>
              <w:spacing w:before="120" w:after="120"/>
              <w:rPr>
                <w:sz w:val="26"/>
                <w:szCs w:val="26"/>
              </w:rPr>
            </w:pPr>
            <w:r w:rsidRPr="00080A0B">
              <w:rPr>
                <w:sz w:val="26"/>
                <w:szCs w:val="26"/>
              </w:rPr>
              <w:t xml:space="preserve"> </w:t>
            </w:r>
            <w:r w:rsidRPr="00080A0B">
              <w:rPr>
                <w:position w:val="-104"/>
                <w:sz w:val="26"/>
                <w:szCs w:val="26"/>
              </w:rPr>
              <w:object w:dxaOrig="4000" w:dyaOrig="2200" w14:anchorId="393C508D">
                <v:shape id="_x0000_i1051" type="#_x0000_t75" style="width:235.5pt;height:130.5pt" o:ole="">
                  <v:imagedata r:id="rId56" o:title=""/>
                </v:shape>
                <o:OLEObject Type="Embed" ProgID="Equation.DSMT4" ShapeID="_x0000_i1051" DrawAspect="Content" ObjectID="_1835157380" r:id="rId57"/>
              </w:object>
            </w:r>
          </w:p>
        </w:tc>
        <w:tc>
          <w:tcPr>
            <w:tcW w:w="999" w:type="dxa"/>
            <w:shd w:val="clear" w:color="auto" w:fill="auto"/>
            <w:vAlign w:val="center"/>
          </w:tcPr>
          <w:p w14:paraId="34295F4F" w14:textId="77777777" w:rsidR="00EA63E6" w:rsidRPr="00080A0B" w:rsidRDefault="00EA63E6" w:rsidP="0092170E">
            <w:pPr>
              <w:spacing w:before="120" w:after="120"/>
              <w:jc w:val="center"/>
              <w:rPr>
                <w:sz w:val="26"/>
                <w:szCs w:val="26"/>
              </w:rPr>
            </w:pPr>
          </w:p>
          <w:p w14:paraId="323A29F3" w14:textId="77777777" w:rsidR="00EA63E6" w:rsidRPr="00080A0B" w:rsidRDefault="00EA63E6" w:rsidP="0092170E">
            <w:pPr>
              <w:spacing w:before="120" w:after="120"/>
              <w:jc w:val="center"/>
              <w:rPr>
                <w:sz w:val="26"/>
                <w:szCs w:val="26"/>
              </w:rPr>
            </w:pPr>
            <w:r w:rsidRPr="00080A0B">
              <w:rPr>
                <w:sz w:val="26"/>
                <w:szCs w:val="26"/>
              </w:rPr>
              <w:t>0,25</w:t>
            </w:r>
          </w:p>
          <w:p w14:paraId="7C68175B" w14:textId="77777777" w:rsidR="00EA63E6" w:rsidRPr="00080A0B" w:rsidRDefault="00EA63E6" w:rsidP="0092170E">
            <w:pPr>
              <w:spacing w:before="120" w:after="120"/>
              <w:jc w:val="center"/>
              <w:rPr>
                <w:sz w:val="26"/>
                <w:szCs w:val="26"/>
              </w:rPr>
            </w:pPr>
            <w:r w:rsidRPr="00080A0B">
              <w:rPr>
                <w:sz w:val="26"/>
                <w:szCs w:val="26"/>
              </w:rPr>
              <w:t>0,25</w:t>
            </w:r>
          </w:p>
          <w:p w14:paraId="4054F439" w14:textId="77777777" w:rsidR="00EA63E6" w:rsidRPr="00080A0B" w:rsidRDefault="00EA63E6" w:rsidP="0092170E">
            <w:pPr>
              <w:spacing w:before="120" w:after="120"/>
              <w:jc w:val="center"/>
              <w:rPr>
                <w:sz w:val="26"/>
                <w:szCs w:val="26"/>
              </w:rPr>
            </w:pPr>
            <w:r w:rsidRPr="00080A0B">
              <w:rPr>
                <w:sz w:val="26"/>
                <w:szCs w:val="26"/>
              </w:rPr>
              <w:t>0,25</w:t>
            </w:r>
          </w:p>
          <w:p w14:paraId="1629F36B" w14:textId="77777777" w:rsidR="00EA63E6" w:rsidRPr="00080A0B" w:rsidRDefault="00EA63E6" w:rsidP="0092170E">
            <w:pPr>
              <w:spacing w:before="120" w:after="120"/>
              <w:jc w:val="center"/>
              <w:rPr>
                <w:sz w:val="26"/>
                <w:szCs w:val="26"/>
              </w:rPr>
            </w:pPr>
          </w:p>
          <w:p w14:paraId="626C1900" w14:textId="77777777" w:rsidR="00EA63E6" w:rsidRPr="00080A0B" w:rsidRDefault="00EA63E6" w:rsidP="0092170E">
            <w:pPr>
              <w:spacing w:before="120" w:after="120"/>
              <w:jc w:val="center"/>
              <w:rPr>
                <w:sz w:val="26"/>
                <w:szCs w:val="26"/>
              </w:rPr>
            </w:pPr>
            <w:r w:rsidRPr="00080A0B">
              <w:rPr>
                <w:sz w:val="26"/>
                <w:szCs w:val="26"/>
              </w:rPr>
              <w:t>0,25</w:t>
            </w:r>
          </w:p>
        </w:tc>
      </w:tr>
      <w:tr w:rsidR="00EA63E6" w:rsidRPr="00080A0B" w14:paraId="1C46B22E" w14:textId="77777777" w:rsidTr="0092170E">
        <w:trPr>
          <w:trHeight w:val="72"/>
        </w:trPr>
        <w:tc>
          <w:tcPr>
            <w:tcW w:w="344" w:type="dxa"/>
            <w:vMerge/>
            <w:shd w:val="clear" w:color="auto" w:fill="auto"/>
            <w:vAlign w:val="center"/>
          </w:tcPr>
          <w:p w14:paraId="15006D28"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4C685EF0" w14:textId="77777777" w:rsidR="00EA63E6" w:rsidRPr="00080A0B" w:rsidRDefault="00EA63E6" w:rsidP="0092170E">
            <w:pPr>
              <w:spacing w:before="120" w:after="120"/>
              <w:jc w:val="center"/>
              <w:rPr>
                <w:sz w:val="26"/>
                <w:szCs w:val="26"/>
              </w:rPr>
            </w:pPr>
            <w:r w:rsidRPr="00080A0B">
              <w:rPr>
                <w:sz w:val="26"/>
                <w:szCs w:val="26"/>
              </w:rPr>
              <w:t>b</w:t>
            </w:r>
          </w:p>
          <w:p w14:paraId="5B0EFAFF"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14:paraId="68BFF25C" w14:textId="77777777" w:rsidR="00EA63E6" w:rsidRPr="00080A0B" w:rsidRDefault="00EA63E6" w:rsidP="0092170E">
            <w:pPr>
              <w:rPr>
                <w:szCs w:val="28"/>
              </w:rPr>
            </w:pPr>
            <w:r w:rsidRPr="00080A0B">
              <w:rPr>
                <w:szCs w:val="28"/>
              </w:rPr>
              <w:t xml:space="preserve">Có ∆ADH cân tại A </w:t>
            </w:r>
            <w:r w:rsidRPr="00080A0B">
              <w:rPr>
                <w:i/>
                <w:szCs w:val="28"/>
              </w:rPr>
              <w:t>(Vì AB là đường cao đồng thời là đường trung tuyến)</w:t>
            </w:r>
          </w:p>
          <w:p w14:paraId="26C19894" w14:textId="77777777" w:rsidR="00EA63E6" w:rsidRPr="00080A0B" w:rsidRDefault="00EA63E6" w:rsidP="0092170E">
            <w:pPr>
              <w:rPr>
                <w:szCs w:val="28"/>
              </w:rPr>
            </w:pPr>
            <w:r w:rsidRPr="00080A0B">
              <w:rPr>
                <w:szCs w:val="28"/>
              </w:rPr>
              <w:t xml:space="preserve">=&gt; AB là phân giác của </w:t>
            </w:r>
            <w:r w:rsidRPr="00080A0B">
              <w:rPr>
                <w:position w:val="-4"/>
                <w:szCs w:val="28"/>
              </w:rPr>
              <w:object w:dxaOrig="600" w:dyaOrig="340" w14:anchorId="59EB031E">
                <v:shape id="_x0000_i1052" type="#_x0000_t75" style="width:30pt;height:18pt" o:ole="">
                  <v:imagedata r:id="rId58" o:title=""/>
                </v:shape>
                <o:OLEObject Type="Embed" ProgID="Equation.DSMT4" ShapeID="_x0000_i1052" DrawAspect="Content" ObjectID="_1835157381" r:id="rId59"/>
              </w:object>
            </w:r>
            <w:r w:rsidRPr="00080A0B">
              <w:rPr>
                <w:szCs w:val="28"/>
              </w:rPr>
              <w:t xml:space="preserve"> hay </w:t>
            </w:r>
            <w:r w:rsidRPr="00080A0B">
              <w:rPr>
                <w:position w:val="-4"/>
                <w:szCs w:val="28"/>
              </w:rPr>
              <w:object w:dxaOrig="1300" w:dyaOrig="340" w14:anchorId="27E38432">
                <v:shape id="_x0000_i1053" type="#_x0000_t75" style="width:64.5pt;height:18pt" o:ole="">
                  <v:imagedata r:id="rId60" o:title=""/>
                </v:shape>
                <o:OLEObject Type="Embed" ProgID="Equation.DSMT4" ShapeID="_x0000_i1053" DrawAspect="Content" ObjectID="_1835157382" r:id="rId61"/>
              </w:object>
            </w:r>
          </w:p>
          <w:p w14:paraId="6C07217B" w14:textId="77777777" w:rsidR="00EA63E6" w:rsidRPr="00080A0B" w:rsidRDefault="00EA63E6" w:rsidP="0092170E">
            <w:pPr>
              <w:rPr>
                <w:szCs w:val="28"/>
              </w:rPr>
            </w:pPr>
            <w:r w:rsidRPr="00080A0B">
              <w:rPr>
                <w:szCs w:val="28"/>
              </w:rPr>
              <w:t>Có ∆AEH cân tại A</w:t>
            </w:r>
            <w:r w:rsidRPr="00080A0B">
              <w:rPr>
                <w:i/>
                <w:szCs w:val="28"/>
              </w:rPr>
              <w:t>(AC là đường cao đồng thời là đường trung tuyến)</w:t>
            </w:r>
          </w:p>
          <w:p w14:paraId="689C62F8" w14:textId="77777777" w:rsidR="00EA63E6" w:rsidRPr="00080A0B" w:rsidRDefault="00EA63E6" w:rsidP="0092170E">
            <w:pPr>
              <w:rPr>
                <w:szCs w:val="28"/>
              </w:rPr>
            </w:pPr>
            <w:r w:rsidRPr="00080A0B">
              <w:rPr>
                <w:szCs w:val="28"/>
              </w:rPr>
              <w:t xml:space="preserve"> =&gt;  AC là phân giác của </w:t>
            </w:r>
            <w:r w:rsidRPr="00080A0B">
              <w:rPr>
                <w:position w:val="-4"/>
                <w:szCs w:val="28"/>
              </w:rPr>
              <w:object w:dxaOrig="580" w:dyaOrig="340" w14:anchorId="5E533406">
                <v:shape id="_x0000_i1054" type="#_x0000_t75" style="width:28.5pt;height:18pt" o:ole="">
                  <v:imagedata r:id="rId62" o:title=""/>
                </v:shape>
                <o:OLEObject Type="Embed" ProgID="Equation.DSMT4" ShapeID="_x0000_i1054" DrawAspect="Content" ObjectID="_1835157383" r:id="rId63"/>
              </w:object>
            </w:r>
            <w:r w:rsidRPr="00080A0B">
              <w:rPr>
                <w:szCs w:val="28"/>
              </w:rPr>
              <w:t xml:space="preserve"> hay </w:t>
            </w:r>
            <w:r w:rsidRPr="00080A0B">
              <w:rPr>
                <w:position w:val="-4"/>
                <w:szCs w:val="28"/>
              </w:rPr>
              <w:object w:dxaOrig="1340" w:dyaOrig="340" w14:anchorId="38FFBD6C">
                <v:shape id="_x0000_i1055" type="#_x0000_t75" style="width:66pt;height:18pt" o:ole="">
                  <v:imagedata r:id="rId64" o:title=""/>
                </v:shape>
                <o:OLEObject Type="Embed" ProgID="Equation.DSMT4" ShapeID="_x0000_i1055" DrawAspect="Content" ObjectID="_1835157384" r:id="rId65"/>
              </w:object>
            </w:r>
            <w:r w:rsidRPr="00080A0B">
              <w:rPr>
                <w:szCs w:val="28"/>
              </w:rPr>
              <w:t>.</w:t>
            </w:r>
          </w:p>
          <w:p w14:paraId="528DA487" w14:textId="77777777" w:rsidR="00EA63E6" w:rsidRPr="00080A0B" w:rsidRDefault="00EA63E6" w:rsidP="0092170E">
            <w:pPr>
              <w:rPr>
                <w:szCs w:val="28"/>
              </w:rPr>
            </w:pPr>
            <w:r w:rsidRPr="00080A0B">
              <w:rPr>
                <w:szCs w:val="28"/>
              </w:rPr>
              <w:t xml:space="preserve">Mà </w:t>
            </w:r>
            <w:r w:rsidRPr="00080A0B">
              <w:rPr>
                <w:position w:val="-6"/>
                <w:szCs w:val="28"/>
              </w:rPr>
              <w:object w:dxaOrig="1840" w:dyaOrig="360" w14:anchorId="461299A6">
                <v:shape id="_x0000_i1056" type="#_x0000_t75" style="width:93pt;height:18pt" o:ole="">
                  <v:imagedata r:id="rId66" o:title=""/>
                </v:shape>
                <o:OLEObject Type="Embed" ProgID="Equation.DSMT4" ShapeID="_x0000_i1056" DrawAspect="Content" ObjectID="_1835157385" r:id="rId67"/>
              </w:object>
            </w:r>
            <w:r w:rsidRPr="00080A0B">
              <w:rPr>
                <w:szCs w:val="28"/>
              </w:rPr>
              <w:t xml:space="preserve">nên </w:t>
            </w:r>
            <w:r w:rsidRPr="00080A0B">
              <w:rPr>
                <w:position w:val="-6"/>
                <w:szCs w:val="28"/>
              </w:rPr>
              <w:object w:dxaOrig="1820" w:dyaOrig="360" w14:anchorId="529D3EBC">
                <v:shape id="_x0000_i1057" type="#_x0000_t75" style="width:90pt;height:18pt" o:ole="">
                  <v:imagedata r:id="rId68" o:title=""/>
                </v:shape>
                <o:OLEObject Type="Embed" ProgID="Equation.DSMT4" ShapeID="_x0000_i1057" DrawAspect="Content" ObjectID="_1835157386" r:id="rId69"/>
              </w:object>
            </w:r>
            <w:r w:rsidRPr="00080A0B">
              <w:rPr>
                <w:szCs w:val="28"/>
              </w:rPr>
              <w:t xml:space="preserve">=&gt; </w:t>
            </w:r>
            <w:r w:rsidRPr="00080A0B">
              <w:rPr>
                <w:position w:val="-4"/>
                <w:szCs w:val="28"/>
              </w:rPr>
              <w:object w:dxaOrig="1219" w:dyaOrig="340" w14:anchorId="757C8C6F">
                <v:shape id="_x0000_i1058" type="#_x0000_t75" style="width:61.5pt;height:18pt" o:ole="">
                  <v:imagedata r:id="rId70" o:title=""/>
                </v:shape>
                <o:OLEObject Type="Embed" ProgID="Equation.DSMT4" ShapeID="_x0000_i1058" DrawAspect="Content" ObjectID="_1835157387" r:id="rId71"/>
              </w:object>
            </w:r>
          </w:p>
          <w:p w14:paraId="1EEDA01E" w14:textId="77777777" w:rsidR="00EA63E6" w:rsidRPr="00080A0B" w:rsidRDefault="00EA63E6" w:rsidP="0092170E">
            <w:pPr>
              <w:spacing w:before="120" w:after="120"/>
              <w:rPr>
                <w:szCs w:val="28"/>
              </w:rPr>
            </w:pPr>
            <w:r w:rsidRPr="00080A0B">
              <w:rPr>
                <w:szCs w:val="28"/>
              </w:rPr>
              <w:t>=&gt; 3 điểm D, A, E thẳng hàng (đpcm).</w:t>
            </w:r>
          </w:p>
        </w:tc>
        <w:tc>
          <w:tcPr>
            <w:tcW w:w="999" w:type="dxa"/>
            <w:shd w:val="clear" w:color="auto" w:fill="auto"/>
            <w:vAlign w:val="center"/>
          </w:tcPr>
          <w:p w14:paraId="1D2466E8" w14:textId="77777777" w:rsidR="00EA63E6" w:rsidRPr="00080A0B" w:rsidRDefault="00EA63E6" w:rsidP="0092170E">
            <w:pPr>
              <w:spacing w:before="120" w:after="120"/>
              <w:jc w:val="center"/>
              <w:rPr>
                <w:sz w:val="26"/>
                <w:szCs w:val="26"/>
              </w:rPr>
            </w:pPr>
            <w:r w:rsidRPr="00080A0B">
              <w:rPr>
                <w:sz w:val="26"/>
                <w:szCs w:val="26"/>
              </w:rPr>
              <w:t>0,25</w:t>
            </w:r>
          </w:p>
          <w:p w14:paraId="188C9B1D" w14:textId="77777777" w:rsidR="00EA63E6" w:rsidRPr="00080A0B" w:rsidRDefault="00EA63E6" w:rsidP="0092170E">
            <w:pPr>
              <w:spacing w:before="120" w:after="120"/>
              <w:jc w:val="center"/>
              <w:rPr>
                <w:sz w:val="26"/>
                <w:szCs w:val="26"/>
              </w:rPr>
            </w:pPr>
            <w:r w:rsidRPr="00080A0B">
              <w:rPr>
                <w:sz w:val="26"/>
                <w:szCs w:val="26"/>
              </w:rPr>
              <w:t>0,25</w:t>
            </w:r>
          </w:p>
          <w:p w14:paraId="6527704A" w14:textId="77777777" w:rsidR="00EA63E6" w:rsidRPr="00080A0B" w:rsidRDefault="00EA63E6" w:rsidP="0092170E">
            <w:pPr>
              <w:spacing w:before="120" w:after="120"/>
              <w:jc w:val="center"/>
              <w:rPr>
                <w:sz w:val="26"/>
                <w:szCs w:val="26"/>
              </w:rPr>
            </w:pPr>
            <w:r w:rsidRPr="00080A0B">
              <w:rPr>
                <w:sz w:val="26"/>
                <w:szCs w:val="26"/>
              </w:rPr>
              <w:t>0,25</w:t>
            </w:r>
          </w:p>
          <w:p w14:paraId="350BAF09" w14:textId="77777777" w:rsidR="00EA63E6" w:rsidRPr="00080A0B" w:rsidRDefault="00EA63E6" w:rsidP="0092170E">
            <w:pPr>
              <w:spacing w:before="120" w:after="120"/>
              <w:jc w:val="center"/>
              <w:rPr>
                <w:sz w:val="26"/>
                <w:szCs w:val="26"/>
              </w:rPr>
            </w:pPr>
          </w:p>
        </w:tc>
      </w:tr>
      <w:tr w:rsidR="00EA63E6" w:rsidRPr="00080A0B" w14:paraId="0CFCA4B1" w14:textId="77777777" w:rsidTr="0092170E">
        <w:trPr>
          <w:trHeight w:val="72"/>
        </w:trPr>
        <w:tc>
          <w:tcPr>
            <w:tcW w:w="344" w:type="dxa"/>
            <w:vMerge/>
            <w:shd w:val="clear" w:color="auto" w:fill="auto"/>
            <w:vAlign w:val="center"/>
          </w:tcPr>
          <w:p w14:paraId="5F2E543E"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0F62BDF2" w14:textId="77777777" w:rsidR="00EA63E6" w:rsidRPr="00080A0B" w:rsidRDefault="00EA63E6" w:rsidP="0092170E">
            <w:pPr>
              <w:spacing w:before="120" w:after="120"/>
              <w:jc w:val="center"/>
              <w:rPr>
                <w:sz w:val="26"/>
                <w:szCs w:val="26"/>
              </w:rPr>
            </w:pPr>
            <w:r w:rsidRPr="00080A0B">
              <w:rPr>
                <w:sz w:val="26"/>
                <w:szCs w:val="26"/>
              </w:rPr>
              <w:t>c</w:t>
            </w:r>
          </w:p>
          <w:p w14:paraId="5A1DA436"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14:paraId="3E318768" w14:textId="77777777" w:rsidR="00EA63E6" w:rsidRPr="00080A0B" w:rsidRDefault="00EA63E6" w:rsidP="0092170E">
            <w:pPr>
              <w:rPr>
                <w:sz w:val="26"/>
                <w:szCs w:val="26"/>
                <w:lang w:val="fr-FR"/>
              </w:rPr>
            </w:pPr>
            <w:r w:rsidRPr="00080A0B">
              <w:rPr>
                <w:sz w:val="26"/>
                <w:szCs w:val="26"/>
                <w:lang w:val="fr-FR"/>
              </w:rPr>
              <w:t>Có BC = BH + HC (H thuộc BC).</w:t>
            </w:r>
          </w:p>
          <w:p w14:paraId="0D2467D1" w14:textId="77777777"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14:paraId="48AF77E5" w14:textId="77777777"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14:paraId="0E976429" w14:textId="77777777" w:rsidR="00EA63E6" w:rsidRPr="00080A0B" w:rsidRDefault="00EA63E6" w:rsidP="0092170E">
            <w:pPr>
              <w:spacing w:before="120" w:after="120"/>
              <w:jc w:val="center"/>
              <w:rPr>
                <w:sz w:val="26"/>
                <w:szCs w:val="26"/>
              </w:rPr>
            </w:pPr>
            <w:r w:rsidRPr="00080A0B">
              <w:rPr>
                <w:sz w:val="26"/>
                <w:szCs w:val="26"/>
              </w:rPr>
              <w:t>0,25</w:t>
            </w:r>
          </w:p>
          <w:p w14:paraId="60EA35CF" w14:textId="77777777" w:rsidR="00EA63E6" w:rsidRPr="00080A0B" w:rsidRDefault="00EA63E6" w:rsidP="0092170E">
            <w:pPr>
              <w:spacing w:before="120" w:after="120"/>
              <w:jc w:val="center"/>
              <w:rPr>
                <w:sz w:val="26"/>
                <w:szCs w:val="26"/>
              </w:rPr>
            </w:pPr>
            <w:r w:rsidRPr="00080A0B">
              <w:rPr>
                <w:sz w:val="26"/>
                <w:szCs w:val="26"/>
              </w:rPr>
              <w:t>0,25</w:t>
            </w:r>
          </w:p>
          <w:p w14:paraId="141F39E4" w14:textId="77777777" w:rsidR="00EA63E6" w:rsidRPr="00080A0B" w:rsidRDefault="00EA63E6" w:rsidP="0092170E">
            <w:pPr>
              <w:spacing w:before="120" w:after="120"/>
              <w:jc w:val="center"/>
              <w:rPr>
                <w:sz w:val="26"/>
                <w:szCs w:val="26"/>
              </w:rPr>
            </w:pPr>
            <w:r w:rsidRPr="00080A0B">
              <w:rPr>
                <w:sz w:val="26"/>
                <w:szCs w:val="26"/>
              </w:rPr>
              <w:t>0,25</w:t>
            </w:r>
          </w:p>
        </w:tc>
      </w:tr>
      <w:tr w:rsidR="00EA63E6" w:rsidRPr="00080A0B" w14:paraId="08CDFC57" w14:textId="77777777" w:rsidTr="0092170E">
        <w:trPr>
          <w:trHeight w:val="72"/>
        </w:trPr>
        <w:tc>
          <w:tcPr>
            <w:tcW w:w="344" w:type="dxa"/>
            <w:vMerge/>
            <w:shd w:val="clear" w:color="auto" w:fill="auto"/>
            <w:vAlign w:val="center"/>
          </w:tcPr>
          <w:p w14:paraId="5346CB01"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5DE6C1C0" w14:textId="77777777" w:rsidR="00EA63E6" w:rsidRPr="00080A0B" w:rsidRDefault="00EA63E6" w:rsidP="0092170E">
            <w:pPr>
              <w:spacing w:before="120" w:after="120"/>
              <w:jc w:val="center"/>
              <w:rPr>
                <w:sz w:val="26"/>
                <w:szCs w:val="26"/>
              </w:rPr>
            </w:pPr>
            <w:r w:rsidRPr="00080A0B">
              <w:rPr>
                <w:sz w:val="26"/>
                <w:szCs w:val="26"/>
              </w:rPr>
              <w:t>d</w:t>
            </w:r>
          </w:p>
          <w:p w14:paraId="78A3BB2A"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3C5020FC" w14:textId="77777777"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w14:anchorId="46246BDF">
                <v:shape id="_x0000_i1059" type="#_x0000_t75" style="width:12pt;height:31.5pt" o:ole="">
                  <v:imagedata r:id="rId72" o:title=""/>
                </v:shape>
                <o:OLEObject Type="Embed" ProgID="Equation.DSMT4" ShapeID="_x0000_i1059" DrawAspect="Content" ObjectID="_1835157388" r:id="rId73"/>
              </w:object>
            </w:r>
            <w:r w:rsidRPr="00080A0B">
              <w:rPr>
                <w:sz w:val="26"/>
                <w:szCs w:val="26"/>
              </w:rPr>
              <w:t>S</w:t>
            </w:r>
            <w:r w:rsidRPr="00080A0B">
              <w:rPr>
                <w:sz w:val="26"/>
                <w:szCs w:val="26"/>
                <w:vertAlign w:val="subscript"/>
              </w:rPr>
              <w:t>∆ADH</w:t>
            </w:r>
          </w:p>
          <w:p w14:paraId="690E3E95" w14:textId="77777777"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w14:anchorId="7E4B1310">
                <v:shape id="_x0000_i1060" type="#_x0000_t75" style="width:12pt;height:31.5pt" o:ole="">
                  <v:imagedata r:id="rId72" o:title=""/>
                </v:shape>
                <o:OLEObject Type="Embed" ProgID="Equation.DSMT4" ShapeID="_x0000_i1060" DrawAspect="Content" ObjectID="_1835157389" r:id="rId74"/>
              </w:object>
            </w:r>
            <w:r w:rsidRPr="00080A0B">
              <w:rPr>
                <w:sz w:val="26"/>
                <w:szCs w:val="26"/>
              </w:rPr>
              <w:t>S</w:t>
            </w:r>
            <w:r w:rsidRPr="00080A0B">
              <w:rPr>
                <w:sz w:val="26"/>
                <w:szCs w:val="26"/>
                <w:vertAlign w:val="subscript"/>
              </w:rPr>
              <w:t>∆AEH</w:t>
            </w:r>
          </w:p>
          <w:p w14:paraId="6283CE91" w14:textId="77777777"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w14:anchorId="212750D7">
                <v:shape id="_x0000_i1061" type="#_x0000_t75" style="width:12pt;height:31.5pt" o:ole="">
                  <v:imagedata r:id="rId72" o:title=""/>
                </v:shape>
                <o:OLEObject Type="Embed" ProgID="Equation.DSMT4" ShapeID="_x0000_i1061" DrawAspect="Content" ObjectID="_1835157390" r:id="rId75"/>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w14:anchorId="7C54FDAD">
                <v:shape id="_x0000_i1062" type="#_x0000_t75" style="width:12pt;height:31.5pt" o:ole="">
                  <v:imagedata r:id="rId72" o:title=""/>
                </v:shape>
                <o:OLEObject Type="Embed" ProgID="Equation.DSMT4" ShapeID="_x0000_i1062" DrawAspect="Content" ObjectID="_1835157391" r:id="rId76"/>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w14:anchorId="6394D12E">
                <v:shape id="_x0000_i1063" type="#_x0000_t75" style="width:12pt;height:31.5pt" o:ole="">
                  <v:imagedata r:id="rId72" o:title=""/>
                </v:shape>
                <o:OLEObject Type="Embed" ProgID="Equation.DSMT4" ShapeID="_x0000_i1063" DrawAspect="Content" ObjectID="_1835157392" r:id="rId77"/>
              </w:object>
            </w:r>
            <w:r w:rsidRPr="00080A0B">
              <w:rPr>
                <w:sz w:val="26"/>
                <w:szCs w:val="26"/>
              </w:rPr>
              <w:t xml:space="preserve"> S</w:t>
            </w:r>
            <w:r w:rsidRPr="00080A0B">
              <w:rPr>
                <w:sz w:val="26"/>
                <w:szCs w:val="26"/>
                <w:vertAlign w:val="subscript"/>
              </w:rPr>
              <w:t>∆DHE</w:t>
            </w:r>
          </w:p>
          <w:p w14:paraId="759874DA" w14:textId="77777777"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14:paraId="74C7C9C6" w14:textId="77777777" w:rsidR="00EA63E6" w:rsidRPr="00080A0B" w:rsidRDefault="00EA63E6" w:rsidP="0092170E">
            <w:pPr>
              <w:spacing w:before="120" w:after="120"/>
              <w:jc w:val="center"/>
              <w:rPr>
                <w:sz w:val="26"/>
                <w:szCs w:val="26"/>
              </w:rPr>
            </w:pPr>
            <w:r w:rsidRPr="00080A0B">
              <w:rPr>
                <w:sz w:val="26"/>
                <w:szCs w:val="26"/>
              </w:rPr>
              <w:lastRenderedPageBreak/>
              <w:t>0,25</w:t>
            </w:r>
          </w:p>
          <w:p w14:paraId="2F94B76D" w14:textId="77777777" w:rsidR="00EA63E6" w:rsidRPr="00080A0B" w:rsidRDefault="00EA63E6" w:rsidP="0092170E">
            <w:pPr>
              <w:spacing w:before="120" w:after="120"/>
              <w:jc w:val="center"/>
              <w:rPr>
                <w:sz w:val="26"/>
                <w:szCs w:val="26"/>
              </w:rPr>
            </w:pPr>
          </w:p>
          <w:p w14:paraId="774DAC3B" w14:textId="77777777" w:rsidR="00EA63E6" w:rsidRPr="00080A0B" w:rsidRDefault="00EA63E6" w:rsidP="0092170E">
            <w:pPr>
              <w:spacing w:before="120" w:after="120"/>
              <w:jc w:val="center"/>
              <w:rPr>
                <w:sz w:val="26"/>
                <w:szCs w:val="26"/>
              </w:rPr>
            </w:pPr>
            <w:r w:rsidRPr="00080A0B">
              <w:rPr>
                <w:sz w:val="26"/>
                <w:szCs w:val="26"/>
              </w:rPr>
              <w:lastRenderedPageBreak/>
              <w:t>0,25</w:t>
            </w:r>
          </w:p>
          <w:p w14:paraId="79D55941" w14:textId="77777777" w:rsidR="00EA63E6" w:rsidRPr="00080A0B" w:rsidRDefault="00EA63E6" w:rsidP="0092170E">
            <w:pPr>
              <w:spacing w:before="120" w:after="120"/>
              <w:jc w:val="center"/>
              <w:rPr>
                <w:sz w:val="26"/>
                <w:szCs w:val="26"/>
              </w:rPr>
            </w:pPr>
          </w:p>
        </w:tc>
      </w:tr>
      <w:tr w:rsidR="00EA63E6" w:rsidRPr="00080A0B" w14:paraId="6F605370" w14:textId="77777777" w:rsidTr="0092170E">
        <w:trPr>
          <w:trHeight w:val="1404"/>
        </w:trPr>
        <w:tc>
          <w:tcPr>
            <w:tcW w:w="344" w:type="dxa"/>
            <w:vMerge w:val="restart"/>
            <w:shd w:val="clear" w:color="auto" w:fill="auto"/>
            <w:vAlign w:val="center"/>
          </w:tcPr>
          <w:p w14:paraId="61565478" w14:textId="77777777"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14:paraId="47F368A5" w14:textId="77777777" w:rsidR="00EA63E6" w:rsidRPr="00080A0B" w:rsidRDefault="00EA63E6" w:rsidP="0092170E">
            <w:pPr>
              <w:spacing w:before="120" w:after="120"/>
              <w:jc w:val="center"/>
              <w:rPr>
                <w:sz w:val="26"/>
                <w:szCs w:val="26"/>
              </w:rPr>
            </w:pPr>
            <w:r w:rsidRPr="00080A0B">
              <w:rPr>
                <w:sz w:val="26"/>
                <w:szCs w:val="26"/>
              </w:rPr>
              <w:t>a</w:t>
            </w:r>
          </w:p>
          <w:p w14:paraId="60024EBE" w14:textId="77777777"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14:paraId="5393AFD4" w14:textId="77777777"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w14:anchorId="5F29AAF3">
                <v:shape id="_x0000_i1064" type="#_x0000_t75" style="width:171pt;height:21pt" o:ole="">
                  <v:imagedata r:id="rId15" o:title=""/>
                </v:shape>
                <o:OLEObject Type="Embed" ProgID="Equation.DSMT4" ShapeID="_x0000_i1064" DrawAspect="Content" ObjectID="_1835157393" r:id="rId78"/>
              </w:object>
            </w:r>
          </w:p>
          <w:p w14:paraId="63CD4BEE" w14:textId="77777777"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w14:anchorId="5C9012ED">
                <v:shape id="_x0000_i1065" type="#_x0000_t75" style="width:271.5pt;height:51pt" o:ole="">
                  <v:imagedata r:id="rId79" o:title=""/>
                </v:shape>
                <o:OLEObject Type="Embed" ProgID="Equation.DSMT4" ShapeID="_x0000_i1065" DrawAspect="Content" ObjectID="_1835157394" r:id="rId80"/>
              </w:object>
            </w:r>
          </w:p>
          <w:p w14:paraId="55E6C339" w14:textId="77777777"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w14:anchorId="1E330875">
                <v:shape id="_x0000_i1066" type="#_x0000_t75" style="width:42pt;height:58.5pt" o:ole="">
                  <v:imagedata r:id="rId81" o:title=""/>
                </v:shape>
                <o:OLEObject Type="Embed" ProgID="Equation.DSMT4" ShapeID="_x0000_i1066" DrawAspect="Content" ObjectID="_1835157395" r:id="rId82"/>
              </w:object>
            </w:r>
          </w:p>
        </w:tc>
        <w:tc>
          <w:tcPr>
            <w:tcW w:w="999" w:type="dxa"/>
            <w:shd w:val="clear" w:color="auto" w:fill="auto"/>
            <w:vAlign w:val="center"/>
          </w:tcPr>
          <w:p w14:paraId="10DC52C7" w14:textId="77777777" w:rsidR="00EA63E6" w:rsidRPr="00080A0B" w:rsidRDefault="00EA63E6" w:rsidP="0092170E">
            <w:pPr>
              <w:spacing w:before="120" w:after="120"/>
              <w:jc w:val="center"/>
              <w:rPr>
                <w:sz w:val="26"/>
                <w:szCs w:val="26"/>
              </w:rPr>
            </w:pPr>
            <w:r w:rsidRPr="00080A0B">
              <w:rPr>
                <w:sz w:val="26"/>
                <w:szCs w:val="26"/>
              </w:rPr>
              <w:t>0,25</w:t>
            </w:r>
          </w:p>
        </w:tc>
      </w:tr>
      <w:tr w:rsidR="00EA63E6" w:rsidRPr="00080A0B" w14:paraId="29F50D21" w14:textId="77777777" w:rsidTr="0092170E">
        <w:trPr>
          <w:trHeight w:val="2216"/>
        </w:trPr>
        <w:tc>
          <w:tcPr>
            <w:tcW w:w="344" w:type="dxa"/>
            <w:vMerge/>
            <w:shd w:val="clear" w:color="auto" w:fill="auto"/>
            <w:vAlign w:val="center"/>
          </w:tcPr>
          <w:p w14:paraId="5D6DE3E6"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5BCCE444" w14:textId="77777777" w:rsidR="00EA63E6" w:rsidRPr="00080A0B" w:rsidRDefault="00EA63E6" w:rsidP="0092170E">
            <w:pPr>
              <w:spacing w:before="120" w:after="120"/>
              <w:jc w:val="center"/>
              <w:rPr>
                <w:sz w:val="26"/>
                <w:szCs w:val="26"/>
              </w:rPr>
            </w:pPr>
            <w:r w:rsidRPr="00080A0B">
              <w:rPr>
                <w:sz w:val="26"/>
                <w:szCs w:val="26"/>
              </w:rPr>
              <w:t>b</w:t>
            </w:r>
          </w:p>
          <w:p w14:paraId="5E5DEC41"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14:paraId="543D5480" w14:textId="77777777" w:rsidR="00EA63E6" w:rsidRPr="00080A0B" w:rsidRDefault="00EA63E6" w:rsidP="0092170E">
            <w:pPr>
              <w:spacing w:before="120" w:after="120"/>
              <w:rPr>
                <w:sz w:val="26"/>
                <w:szCs w:val="26"/>
              </w:rPr>
            </w:pPr>
            <w:r w:rsidRPr="00080A0B">
              <w:rPr>
                <w:position w:val="-126"/>
                <w:sz w:val="26"/>
                <w:szCs w:val="26"/>
              </w:rPr>
              <w:object w:dxaOrig="7560" w:dyaOrig="2320" w14:anchorId="26D83BBC">
                <v:shape id="_x0000_i1067" type="#_x0000_t75" style="width:375pt;height:115.5pt" o:ole="">
                  <v:imagedata r:id="rId83" o:title=""/>
                </v:shape>
                <o:OLEObject Type="Embed" ProgID="Equation.DSMT4" ShapeID="_x0000_i1067" DrawAspect="Content" ObjectID="_1835157396" r:id="rId84"/>
              </w:object>
            </w:r>
          </w:p>
          <w:p w14:paraId="4FDF9900" w14:textId="77777777"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w14:anchorId="50785CDC">
                <v:shape id="_x0000_i1068" type="#_x0000_t75" style="width:10.5pt;height:12pt" o:ole="">
                  <v:imagedata r:id="rId85" o:title=""/>
                </v:shape>
                <o:OLEObject Type="Embed" ProgID="Equation.DSMT4" ShapeID="_x0000_i1068" DrawAspect="Content" ObjectID="_1835157397" r:id="rId86"/>
              </w:object>
            </w:r>
            <w:r w:rsidRPr="00080A0B">
              <w:rPr>
                <w:position w:val="-24"/>
                <w:sz w:val="26"/>
                <w:szCs w:val="26"/>
              </w:rPr>
              <w:object w:dxaOrig="980" w:dyaOrig="620" w14:anchorId="348F3B4A">
                <v:shape id="_x0000_i1069" type="#_x0000_t75" style="width:49.5pt;height:31.5pt" o:ole="">
                  <v:imagedata r:id="rId87" o:title=""/>
                </v:shape>
                <o:OLEObject Type="Embed" ProgID="Equation.DSMT4" ShapeID="_x0000_i1069" DrawAspect="Content" ObjectID="_1835157398" r:id="rId88"/>
              </w:object>
            </w:r>
            <w:r w:rsidRPr="00080A0B">
              <w:rPr>
                <w:sz w:val="26"/>
                <w:szCs w:val="26"/>
              </w:rPr>
              <w:t>)</w:t>
            </w:r>
          </w:p>
          <w:p w14:paraId="4FFD816C" w14:textId="77777777"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14:paraId="4B5ADFB4" w14:textId="77777777"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w14:anchorId="75E257C7">
                <v:shape id="_x0000_i1070" type="#_x0000_t75" style="width:10.5pt;height:12pt" o:ole="">
                  <v:imagedata r:id="rId89" o:title=""/>
                </v:shape>
                <o:OLEObject Type="Embed" ProgID="Equation.DSMT4" ShapeID="_x0000_i1070" DrawAspect="Content" ObjectID="_1835157399" r:id="rId90"/>
              </w:object>
            </w:r>
            <w:r w:rsidRPr="00080A0B">
              <w:rPr>
                <w:sz w:val="26"/>
                <w:szCs w:val="26"/>
              </w:rPr>
              <w:t>0</w:t>
            </w:r>
          </w:p>
          <w:p w14:paraId="7844E390" w14:textId="77777777"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w14:anchorId="074E5B97">
                <v:shape id="_x0000_i1071" type="#_x0000_t75" style="width:10.5pt;height:12pt" o:ole="">
                  <v:imagedata r:id="rId91" o:title=""/>
                </v:shape>
                <o:OLEObject Type="Embed" ProgID="Equation.DSMT4" ShapeID="_x0000_i1071" DrawAspect="Content" ObjectID="_1835157400" r:id="rId92"/>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14:paraId="05DB1017" w14:textId="77777777" w:rsidR="00EA63E6" w:rsidRPr="00080A0B" w:rsidRDefault="00EA63E6" w:rsidP="0092170E">
            <w:pPr>
              <w:spacing w:before="120" w:after="120"/>
              <w:jc w:val="center"/>
              <w:rPr>
                <w:sz w:val="26"/>
                <w:szCs w:val="26"/>
              </w:rPr>
            </w:pPr>
            <w:r w:rsidRPr="00080A0B">
              <w:rPr>
                <w:sz w:val="26"/>
                <w:szCs w:val="26"/>
              </w:rPr>
              <w:t>0,25</w:t>
            </w:r>
          </w:p>
          <w:p w14:paraId="4004F0BD" w14:textId="77777777" w:rsidR="00EA63E6" w:rsidRPr="00080A0B" w:rsidRDefault="00EA63E6" w:rsidP="0092170E">
            <w:pPr>
              <w:spacing w:before="120" w:after="120"/>
              <w:jc w:val="center"/>
              <w:rPr>
                <w:sz w:val="26"/>
                <w:szCs w:val="26"/>
              </w:rPr>
            </w:pPr>
          </w:p>
          <w:p w14:paraId="189446D9" w14:textId="77777777" w:rsidR="00EA63E6" w:rsidRPr="00080A0B" w:rsidRDefault="00EA63E6" w:rsidP="0092170E">
            <w:pPr>
              <w:spacing w:before="120" w:after="120"/>
              <w:jc w:val="center"/>
              <w:rPr>
                <w:sz w:val="26"/>
                <w:szCs w:val="26"/>
              </w:rPr>
            </w:pPr>
          </w:p>
          <w:p w14:paraId="0B6EB18D" w14:textId="77777777" w:rsidR="00EA63E6" w:rsidRPr="00080A0B" w:rsidRDefault="00EA63E6" w:rsidP="0092170E">
            <w:pPr>
              <w:spacing w:before="120" w:after="120"/>
              <w:jc w:val="center"/>
              <w:rPr>
                <w:sz w:val="26"/>
                <w:szCs w:val="26"/>
              </w:rPr>
            </w:pPr>
          </w:p>
          <w:p w14:paraId="309E22F9" w14:textId="77777777" w:rsidR="00EA63E6" w:rsidRPr="00080A0B" w:rsidRDefault="00EA63E6" w:rsidP="0092170E">
            <w:pPr>
              <w:spacing w:before="120" w:after="120"/>
              <w:jc w:val="center"/>
              <w:rPr>
                <w:sz w:val="26"/>
                <w:szCs w:val="26"/>
              </w:rPr>
            </w:pPr>
            <w:r w:rsidRPr="00080A0B">
              <w:rPr>
                <w:sz w:val="26"/>
                <w:szCs w:val="26"/>
              </w:rPr>
              <w:t>0,25</w:t>
            </w:r>
          </w:p>
          <w:p w14:paraId="3DB07F80" w14:textId="77777777" w:rsidR="00EA63E6" w:rsidRPr="00080A0B" w:rsidRDefault="00EA63E6" w:rsidP="0092170E">
            <w:pPr>
              <w:spacing w:before="120" w:after="120"/>
              <w:jc w:val="center"/>
              <w:rPr>
                <w:sz w:val="26"/>
                <w:szCs w:val="26"/>
              </w:rPr>
            </w:pPr>
          </w:p>
          <w:p w14:paraId="3718318F" w14:textId="77777777" w:rsidR="00EA63E6" w:rsidRPr="00080A0B" w:rsidRDefault="00EA63E6" w:rsidP="0092170E">
            <w:pPr>
              <w:spacing w:before="120" w:after="120"/>
              <w:jc w:val="center"/>
              <w:rPr>
                <w:sz w:val="26"/>
                <w:szCs w:val="26"/>
              </w:rPr>
            </w:pPr>
          </w:p>
          <w:p w14:paraId="36320F8B" w14:textId="77777777" w:rsidR="00EA63E6" w:rsidRPr="00080A0B" w:rsidRDefault="00EA63E6" w:rsidP="0092170E">
            <w:pPr>
              <w:spacing w:before="120" w:after="120"/>
              <w:jc w:val="center"/>
              <w:rPr>
                <w:sz w:val="26"/>
                <w:szCs w:val="26"/>
              </w:rPr>
            </w:pPr>
          </w:p>
          <w:p w14:paraId="398B241C" w14:textId="77777777"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14:paraId="44E0A529" w14:textId="77777777" w:rsidTr="0092170E">
        <w:trPr>
          <w:trHeight w:val="291"/>
        </w:trPr>
        <w:tc>
          <w:tcPr>
            <w:tcW w:w="344" w:type="dxa"/>
            <w:vMerge/>
            <w:shd w:val="clear" w:color="auto" w:fill="auto"/>
            <w:vAlign w:val="center"/>
          </w:tcPr>
          <w:p w14:paraId="3905855A" w14:textId="77777777"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14:paraId="23D9A9C9" w14:textId="77777777"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14:paraId="7053408F" w14:textId="77777777" w:rsidR="00EA63E6" w:rsidRPr="00080A0B" w:rsidRDefault="00EA63E6" w:rsidP="0092170E">
            <w:pPr>
              <w:spacing w:before="120" w:after="120"/>
              <w:jc w:val="center"/>
              <w:rPr>
                <w:b/>
                <w:sz w:val="26"/>
                <w:szCs w:val="26"/>
              </w:rPr>
            </w:pPr>
            <w:r w:rsidRPr="00080A0B">
              <w:rPr>
                <w:b/>
                <w:sz w:val="26"/>
                <w:szCs w:val="26"/>
              </w:rPr>
              <w:t>10đ</w:t>
            </w:r>
          </w:p>
        </w:tc>
      </w:tr>
    </w:tbl>
    <w:p w14:paraId="792CEF6E" w14:textId="77777777" w:rsidR="0092170E" w:rsidRPr="00080A0B" w:rsidRDefault="00EA63E6" w:rsidP="0092170E">
      <w:pPr>
        <w:rPr>
          <w:color w:val="000000"/>
          <w:szCs w:val="28"/>
          <w:lang w:val="nl-NL"/>
        </w:rPr>
      </w:pPr>
      <w:r w:rsidRPr="00080A0B">
        <w:rPr>
          <w:color w:val="000000"/>
          <w:szCs w:val="28"/>
          <w:lang w:val="nl-NL"/>
        </w:rPr>
        <w:t xml:space="preserve"> </w:t>
      </w:r>
    </w:p>
    <w:p w14:paraId="4BEA517C" w14:textId="77777777" w:rsidR="0092170E" w:rsidRPr="00080A0B" w:rsidRDefault="0092170E" w:rsidP="0092170E">
      <w:pPr>
        <w:rPr>
          <w:color w:val="000000"/>
          <w:szCs w:val="28"/>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14:paraId="5E26B381" w14:textId="77777777" w:rsidTr="0092170E">
        <w:tc>
          <w:tcPr>
            <w:tcW w:w="3469" w:type="dxa"/>
            <w:tcBorders>
              <w:top w:val="single" w:sz="4" w:space="0" w:color="000000"/>
              <w:left w:val="single" w:sz="4" w:space="0" w:color="000000"/>
              <w:bottom w:val="single" w:sz="4" w:space="0" w:color="000000"/>
            </w:tcBorders>
            <w:shd w:val="clear" w:color="auto" w:fill="auto"/>
          </w:tcPr>
          <w:p w14:paraId="7744EC11" w14:textId="77777777" w:rsidR="0092170E" w:rsidRPr="00080A0B" w:rsidRDefault="0092170E" w:rsidP="0092170E">
            <w:pPr>
              <w:spacing w:after="200" w:line="276" w:lineRule="auto"/>
              <w:jc w:val="center"/>
              <w:rPr>
                <w:b/>
                <w:color w:val="FF0000"/>
                <w:sz w:val="26"/>
                <w:szCs w:val="26"/>
              </w:rPr>
            </w:pPr>
            <w:r w:rsidRPr="00080A0B">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2A214934" w14:textId="77777777" w:rsidR="0092170E" w:rsidRPr="00080A0B" w:rsidRDefault="0092170E" w:rsidP="0092170E">
            <w:pPr>
              <w:jc w:val="center"/>
              <w:rPr>
                <w:b/>
                <w:color w:val="7030A0"/>
                <w:sz w:val="26"/>
                <w:szCs w:val="26"/>
              </w:rPr>
            </w:pPr>
            <w:r w:rsidRPr="00080A0B">
              <w:rPr>
                <w:b/>
                <w:color w:val="7030A0"/>
                <w:sz w:val="26"/>
                <w:szCs w:val="26"/>
              </w:rPr>
              <w:t>ĐỀ  KIỂM TRA HỌC KỲ I</w:t>
            </w:r>
          </w:p>
          <w:p w14:paraId="5A0221A3" w14:textId="77777777" w:rsidR="0092170E" w:rsidRPr="00080A0B" w:rsidRDefault="00A32C05" w:rsidP="0092170E">
            <w:pPr>
              <w:jc w:val="center"/>
              <w:rPr>
                <w:b/>
                <w:color w:val="00B0F0"/>
                <w:sz w:val="26"/>
                <w:szCs w:val="26"/>
              </w:rPr>
            </w:pPr>
            <w:r>
              <w:rPr>
                <w:b/>
                <w:color w:val="00B0F0"/>
                <w:sz w:val="26"/>
                <w:szCs w:val="26"/>
              </w:rPr>
              <w:t>Môn TOÁN LỚP 8</w:t>
            </w:r>
          </w:p>
          <w:p w14:paraId="1ED14A93" w14:textId="77777777"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14:paraId="0DC14E5B" w14:textId="77777777" w:rsidR="0092170E" w:rsidRPr="00080A0B" w:rsidRDefault="0092170E" w:rsidP="0092170E">
      <w:pPr>
        <w:rPr>
          <w:color w:val="000000"/>
          <w:szCs w:val="28"/>
          <w:lang w:val="nl-NL"/>
        </w:rPr>
      </w:pPr>
    </w:p>
    <w:p w14:paraId="4BE7C184" w14:textId="77777777" w:rsidR="0092170E" w:rsidRPr="00080A0B" w:rsidRDefault="0092170E" w:rsidP="0092170E">
      <w:pPr>
        <w:rPr>
          <w:color w:val="000000"/>
          <w:szCs w:val="28"/>
          <w:lang w:val="nl-NL"/>
        </w:rPr>
      </w:pPr>
    </w:p>
    <w:p w14:paraId="14F7B13C" w14:textId="77777777" w:rsidR="00EA63E6" w:rsidRPr="00080A0B" w:rsidRDefault="00EA63E6" w:rsidP="0092170E">
      <w:pPr>
        <w:spacing w:line="360" w:lineRule="auto"/>
        <w:rPr>
          <w:b/>
          <w:color w:val="000000"/>
          <w:sz w:val="26"/>
          <w:szCs w:val="26"/>
          <w:lang w:val="fr-FR"/>
        </w:rPr>
      </w:pPr>
      <w:r w:rsidRPr="00080A0B">
        <w:rPr>
          <w:b/>
          <w:color w:val="000000"/>
          <w:sz w:val="26"/>
          <w:szCs w:val="26"/>
          <w:lang w:val="fr-FR"/>
        </w:rPr>
        <w:t xml:space="preserve">I– PHẦN TRẮC NGHIỆM (4 điểm) </w:t>
      </w:r>
    </w:p>
    <w:p w14:paraId="7D56FAD3" w14:textId="77777777" w:rsidR="00EA63E6" w:rsidRPr="00080A0B" w:rsidRDefault="00EA63E6" w:rsidP="0092170E">
      <w:pPr>
        <w:spacing w:line="360" w:lineRule="auto"/>
        <w:rPr>
          <w:b/>
          <w:color w:val="000000"/>
          <w:sz w:val="26"/>
          <w:szCs w:val="26"/>
          <w:lang w:val="fr-FR"/>
        </w:rPr>
      </w:pPr>
      <w:r w:rsidRPr="00080A0B">
        <w:rPr>
          <w:b/>
          <w:color w:val="000000"/>
          <w:sz w:val="26"/>
          <w:szCs w:val="26"/>
          <w:lang w:val="fr-FR"/>
        </w:rPr>
        <w:t>Khoanh tròn chữ cái đứng trước câu trả lời đúng.</w:t>
      </w:r>
    </w:p>
    <w:p w14:paraId="0CE15B0E" w14:textId="77777777" w:rsidR="00EA63E6" w:rsidRPr="00080A0B" w:rsidRDefault="00EA63E6" w:rsidP="0092170E">
      <w:pPr>
        <w:spacing w:line="360" w:lineRule="auto"/>
        <w:rPr>
          <w:color w:val="000000"/>
          <w:lang w:val="fr-FR"/>
        </w:rPr>
      </w:pPr>
      <w:r w:rsidRPr="00080A0B">
        <w:rPr>
          <w:b/>
          <w:i/>
          <w:color w:val="000000"/>
          <w:u w:val="single"/>
          <w:lang w:val="fr-FR"/>
        </w:rPr>
        <w:t>Câu 1</w:t>
      </w:r>
      <w:r w:rsidRPr="00080A0B">
        <w:rPr>
          <w:color w:val="000000"/>
          <w:lang w:val="fr-FR"/>
        </w:rPr>
        <w:t xml:space="preserve">: Điều kiện để giá trị phân thức </w:t>
      </w:r>
      <w:r w:rsidRPr="00080A0B">
        <w:rPr>
          <w:color w:val="000000"/>
          <w:position w:val="-24"/>
        </w:rPr>
        <w:object w:dxaOrig="740" w:dyaOrig="620" w14:anchorId="641C71B7">
          <v:shape id="_x0000_i1072" type="#_x0000_t75" style="width:36pt;height:31.5pt" o:ole="">
            <v:imagedata r:id="rId93" o:title=""/>
          </v:shape>
          <o:OLEObject Type="Embed" ProgID="Equation.DSMT4" ShapeID="_x0000_i1072" DrawAspect="Content" ObjectID="_1835157401" r:id="rId94"/>
        </w:object>
      </w:r>
      <w:r w:rsidRPr="00080A0B">
        <w:rPr>
          <w:color w:val="000000"/>
          <w:lang w:val="fr-FR"/>
        </w:rPr>
        <w:t xml:space="preserve"> xác định là:</w:t>
      </w:r>
    </w:p>
    <w:p w14:paraId="3C6ED8DD" w14:textId="77777777" w:rsidR="00EA63E6" w:rsidRPr="00080A0B" w:rsidRDefault="00EA63E6" w:rsidP="0092170E">
      <w:pPr>
        <w:spacing w:line="360" w:lineRule="auto"/>
        <w:rPr>
          <w:color w:val="000000"/>
          <w:sz w:val="26"/>
          <w:szCs w:val="26"/>
          <w:lang w:val="fr-FR"/>
        </w:rPr>
      </w:pPr>
      <w:r w:rsidRPr="00080A0B">
        <w:rPr>
          <w:color w:val="000000"/>
          <w:sz w:val="26"/>
          <w:szCs w:val="26"/>
          <w:lang w:val="fr-FR"/>
        </w:rPr>
        <w:tab/>
        <w:t xml:space="preserve">A. </w:t>
      </w:r>
      <w:r w:rsidRPr="00080A0B">
        <w:rPr>
          <w:color w:val="000000"/>
          <w:position w:val="-10"/>
          <w:sz w:val="26"/>
          <w:szCs w:val="26"/>
        </w:rPr>
        <w:object w:dxaOrig="639" w:dyaOrig="320" w14:anchorId="32436CB9">
          <v:shape id="_x0000_i1073" type="#_x0000_t75" style="width:31.5pt;height:15pt" o:ole="">
            <v:imagedata r:id="rId95" o:title=""/>
          </v:shape>
          <o:OLEObject Type="Embed" ProgID="Equation.DSMT4" ShapeID="_x0000_i1073" DrawAspect="Content" ObjectID="_1835157402" r:id="rId96"/>
        </w:object>
      </w:r>
      <w:r w:rsidRPr="00080A0B">
        <w:rPr>
          <w:color w:val="000000"/>
          <w:sz w:val="26"/>
          <w:szCs w:val="26"/>
          <w:lang w:val="fr-FR"/>
        </w:rPr>
        <w:tab/>
        <w:t xml:space="preserve">B. </w:t>
      </w:r>
      <w:r w:rsidRPr="00080A0B">
        <w:rPr>
          <w:color w:val="000000"/>
          <w:position w:val="-4"/>
          <w:sz w:val="26"/>
          <w:szCs w:val="26"/>
        </w:rPr>
        <w:object w:dxaOrig="580" w:dyaOrig="260" w14:anchorId="5FAEB69E">
          <v:shape id="_x0000_i1074" type="#_x0000_t75" style="width:30pt;height:13.5pt" o:ole="">
            <v:imagedata r:id="rId97" o:title=""/>
          </v:shape>
          <o:OLEObject Type="Embed" ProgID="Equation.DSMT4" ShapeID="_x0000_i1074" DrawAspect="Content" ObjectID="_1835157403" r:id="rId98"/>
        </w:object>
      </w:r>
      <w:r w:rsidRPr="00080A0B">
        <w:rPr>
          <w:color w:val="000000"/>
          <w:sz w:val="26"/>
          <w:szCs w:val="26"/>
          <w:lang w:val="fr-FR"/>
        </w:rPr>
        <w:tab/>
      </w:r>
      <w:r w:rsidRPr="00080A0B">
        <w:rPr>
          <w:color w:val="000000"/>
          <w:sz w:val="26"/>
          <w:szCs w:val="26"/>
          <w:lang w:val="fr-FR"/>
        </w:rPr>
        <w:tab/>
        <w:t xml:space="preserve">C. </w:t>
      </w:r>
      <w:r w:rsidRPr="00080A0B">
        <w:rPr>
          <w:color w:val="000000"/>
          <w:position w:val="-4"/>
          <w:sz w:val="26"/>
          <w:szCs w:val="26"/>
        </w:rPr>
        <w:object w:dxaOrig="700" w:dyaOrig="260" w14:anchorId="4CA0BB31">
          <v:shape id="_x0000_i1075" type="#_x0000_t75" style="width:34.5pt;height:13.5pt" o:ole="">
            <v:imagedata r:id="rId99" o:title=""/>
          </v:shape>
          <o:OLEObject Type="Embed" ProgID="Equation.DSMT4" ShapeID="_x0000_i1075" DrawAspect="Content" ObjectID="_1835157404" r:id="rId100"/>
        </w:object>
      </w:r>
      <w:r w:rsidRPr="00080A0B">
        <w:rPr>
          <w:color w:val="000000"/>
          <w:sz w:val="26"/>
          <w:szCs w:val="26"/>
          <w:lang w:val="fr-FR"/>
        </w:rPr>
        <w:tab/>
      </w:r>
      <w:r w:rsidRPr="00080A0B">
        <w:rPr>
          <w:color w:val="000000"/>
          <w:sz w:val="26"/>
          <w:szCs w:val="26"/>
          <w:lang w:val="fr-FR"/>
        </w:rPr>
        <w:tab/>
        <w:t xml:space="preserve">D. </w:t>
      </w:r>
      <w:r w:rsidRPr="00080A0B">
        <w:rPr>
          <w:color w:val="000000"/>
          <w:position w:val="-10"/>
          <w:sz w:val="26"/>
          <w:szCs w:val="26"/>
        </w:rPr>
        <w:object w:dxaOrig="1359" w:dyaOrig="320" w14:anchorId="4D3A20F0">
          <v:shape id="_x0000_i1076" type="#_x0000_t75" style="width:67.5pt;height:15pt" o:ole="">
            <v:imagedata r:id="rId101" o:title=""/>
          </v:shape>
          <o:OLEObject Type="Embed" ProgID="Equation.DSMT4" ShapeID="_x0000_i1076" DrawAspect="Content" ObjectID="_1835157405" r:id="rId102"/>
        </w:object>
      </w:r>
    </w:p>
    <w:p w14:paraId="038279A5" w14:textId="77777777" w:rsidR="00EA63E6" w:rsidRPr="00080A0B" w:rsidRDefault="00EA63E6" w:rsidP="0092170E">
      <w:pPr>
        <w:spacing w:line="360" w:lineRule="auto"/>
        <w:jc w:val="both"/>
        <w:rPr>
          <w:color w:val="000000"/>
          <w:sz w:val="26"/>
          <w:szCs w:val="26"/>
          <w:lang w:val="fr-FR"/>
        </w:rPr>
      </w:pPr>
      <w:r w:rsidRPr="00080A0B">
        <w:rPr>
          <w:b/>
          <w:i/>
          <w:color w:val="000000"/>
          <w:sz w:val="26"/>
          <w:szCs w:val="26"/>
          <w:u w:val="single"/>
          <w:lang w:val="fr-FR"/>
        </w:rPr>
        <w:t>Câu 2</w:t>
      </w:r>
      <w:r w:rsidRPr="00080A0B">
        <w:rPr>
          <w:color w:val="000000"/>
          <w:sz w:val="26"/>
          <w:szCs w:val="26"/>
          <w:lang w:val="fr-FR"/>
        </w:rPr>
        <w:t>: Hình chữ nhật có hai kich thước là 7cm và 4cm thì diện tích bằng:</w:t>
      </w:r>
    </w:p>
    <w:p w14:paraId="3F815CDF" w14:textId="77777777" w:rsidR="00EA63E6" w:rsidRPr="00080A0B" w:rsidRDefault="00EA63E6" w:rsidP="0092170E">
      <w:pPr>
        <w:spacing w:line="360" w:lineRule="auto"/>
        <w:rPr>
          <w:color w:val="000000"/>
          <w:sz w:val="26"/>
          <w:szCs w:val="26"/>
          <w:lang w:val="fr-FR"/>
        </w:rPr>
      </w:pPr>
      <w:r w:rsidRPr="00080A0B">
        <w:rPr>
          <w:color w:val="000000"/>
          <w:sz w:val="26"/>
          <w:szCs w:val="26"/>
          <w:lang w:val="fr-FR"/>
        </w:rPr>
        <w:t xml:space="preserve">   </w:t>
      </w:r>
      <w:r w:rsidRPr="00080A0B">
        <w:rPr>
          <w:color w:val="000000"/>
          <w:sz w:val="26"/>
          <w:szCs w:val="26"/>
          <w:lang w:val="fr-FR"/>
        </w:rPr>
        <w:tab/>
        <w:t>A.  28cm</w:t>
      </w:r>
      <w:r w:rsidRPr="00080A0B">
        <w:rPr>
          <w:color w:val="000000"/>
          <w:sz w:val="26"/>
          <w:szCs w:val="26"/>
          <w:vertAlign w:val="superscript"/>
          <w:lang w:val="fr-FR"/>
        </w:rPr>
        <w:t>2</w:t>
      </w:r>
      <w:r w:rsidRPr="00080A0B">
        <w:rPr>
          <w:color w:val="000000"/>
          <w:sz w:val="26"/>
          <w:szCs w:val="26"/>
          <w:lang w:val="fr-FR"/>
        </w:rPr>
        <w:t xml:space="preserve"> </w:t>
      </w:r>
      <w:r w:rsidRPr="00080A0B">
        <w:rPr>
          <w:color w:val="000000"/>
          <w:sz w:val="26"/>
          <w:szCs w:val="26"/>
          <w:lang w:val="fr-FR"/>
        </w:rPr>
        <w:tab/>
      </w:r>
      <w:r w:rsidRPr="00080A0B">
        <w:rPr>
          <w:color w:val="000000"/>
          <w:sz w:val="26"/>
          <w:szCs w:val="26"/>
          <w:lang w:val="fr-FR"/>
        </w:rPr>
        <w:tab/>
        <w:t>B. 14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C. 22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D. 11 cm</w:t>
      </w:r>
      <w:r w:rsidRPr="00080A0B">
        <w:rPr>
          <w:color w:val="000000"/>
          <w:sz w:val="26"/>
          <w:szCs w:val="26"/>
          <w:vertAlign w:val="superscript"/>
          <w:lang w:val="fr-FR"/>
        </w:rPr>
        <w:t>2</w:t>
      </w:r>
    </w:p>
    <w:p w14:paraId="60D4BE1D" w14:textId="77777777" w:rsidR="00EA63E6" w:rsidRPr="00080A0B" w:rsidRDefault="00EA63E6" w:rsidP="0092170E">
      <w:pPr>
        <w:shd w:val="clear" w:color="auto" w:fill="FFFFFF"/>
        <w:spacing w:before="60" w:line="360" w:lineRule="auto"/>
        <w:jc w:val="both"/>
        <w:rPr>
          <w:color w:val="000000"/>
          <w:lang w:val="fr-FR"/>
        </w:rPr>
      </w:pPr>
      <w:r w:rsidRPr="00080A0B">
        <w:rPr>
          <w:b/>
          <w:i/>
          <w:color w:val="000000"/>
          <w:sz w:val="26"/>
          <w:szCs w:val="26"/>
          <w:u w:val="single"/>
          <w:lang w:val="fr-FR"/>
        </w:rPr>
        <w:lastRenderedPageBreak/>
        <w:t>Câu 3</w:t>
      </w:r>
      <w:r w:rsidRPr="00080A0B">
        <w:rPr>
          <w:color w:val="000000"/>
          <w:sz w:val="26"/>
          <w:szCs w:val="26"/>
          <w:lang w:val="fr-FR"/>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64) : </w:t>
      </w:r>
      <w:r w:rsidRPr="00080A0B">
        <w:rPr>
          <w:noProof/>
          <w:color w:val="000000"/>
          <w:lang w:val="fr-FR"/>
        </w:rPr>
        <w:t>(</w:t>
      </w:r>
      <w:r w:rsidRPr="00080A0B">
        <w:rPr>
          <w:color w:val="000000"/>
          <w:lang w:val="fr-FR"/>
        </w:rPr>
        <w:t>x</w:t>
      </w:r>
      <w:r w:rsidRPr="00080A0B">
        <w:rPr>
          <w:color w:val="000000"/>
          <w:vertAlign w:val="superscript"/>
          <w:lang w:val="fr-FR"/>
        </w:rPr>
        <w:t>2</w:t>
      </w:r>
      <w:r w:rsidRPr="00080A0B">
        <w:rPr>
          <w:color w:val="000000"/>
          <w:lang w:val="fr-FR"/>
        </w:rPr>
        <w:t xml:space="preserve"> + 4x + 16) ta được kết quả là:</w:t>
      </w:r>
    </w:p>
    <w:p w14:paraId="5C8E35FA" w14:textId="77777777" w:rsidR="00EA63E6" w:rsidRPr="00080A0B" w:rsidRDefault="00EA63E6" w:rsidP="0092170E">
      <w:pPr>
        <w:shd w:val="clear" w:color="auto" w:fill="FFFFFF"/>
        <w:spacing w:line="360" w:lineRule="auto"/>
        <w:ind w:firstLine="720"/>
        <w:rPr>
          <w:color w:val="000000"/>
          <w:lang w:val="fr-FR"/>
        </w:rPr>
      </w:pPr>
      <w:r w:rsidRPr="00080A0B">
        <w:rPr>
          <w:color w:val="000000"/>
          <w:lang w:val="fr-FR"/>
        </w:rPr>
        <w:t>A. x + 4</w:t>
      </w:r>
      <w:r w:rsidRPr="00080A0B">
        <w:rPr>
          <w:color w:val="000000"/>
          <w:lang w:val="fr-FR"/>
        </w:rPr>
        <w:tab/>
      </w:r>
      <w:r w:rsidRPr="00080A0B">
        <w:rPr>
          <w:color w:val="000000"/>
          <w:lang w:val="fr-FR"/>
        </w:rPr>
        <w:tab/>
        <w:t>B. –(x – 4)</w:t>
      </w:r>
      <w:r w:rsidRPr="00080A0B">
        <w:rPr>
          <w:color w:val="000000"/>
          <w:lang w:val="fr-FR"/>
        </w:rPr>
        <w:tab/>
      </w:r>
      <w:r w:rsidRPr="00080A0B">
        <w:rPr>
          <w:color w:val="000000"/>
          <w:lang w:val="fr-FR"/>
        </w:rPr>
        <w:tab/>
        <w:t>C. –(x + 4)</w:t>
      </w:r>
      <w:r w:rsidRPr="00080A0B">
        <w:rPr>
          <w:color w:val="000000"/>
          <w:lang w:val="fr-FR"/>
        </w:rPr>
        <w:tab/>
      </w:r>
      <w:r w:rsidRPr="00080A0B">
        <w:rPr>
          <w:color w:val="000000"/>
          <w:lang w:val="fr-FR"/>
        </w:rPr>
        <w:tab/>
        <w:t>D. x – 4</w:t>
      </w:r>
    </w:p>
    <w:p w14:paraId="56B990AF" w14:textId="77777777" w:rsidR="00EA63E6" w:rsidRPr="00080A0B" w:rsidRDefault="00EA63E6" w:rsidP="0092170E">
      <w:pPr>
        <w:spacing w:before="60" w:line="360" w:lineRule="auto"/>
        <w:jc w:val="both"/>
        <w:rPr>
          <w:color w:val="000000"/>
          <w:lang w:val="fr-FR"/>
        </w:rPr>
      </w:pPr>
      <w:r w:rsidRPr="00080A0B">
        <w:rPr>
          <w:b/>
          <w:i/>
          <w:color w:val="000000"/>
          <w:sz w:val="26"/>
          <w:szCs w:val="26"/>
          <w:u w:val="single"/>
          <w:lang w:val="fr-FR"/>
        </w:rPr>
        <w:t>Câu 4</w:t>
      </w:r>
      <w:r w:rsidRPr="00080A0B">
        <w:rPr>
          <w:color w:val="000000"/>
          <w:sz w:val="26"/>
          <w:szCs w:val="26"/>
          <w:lang w:val="fr-FR"/>
        </w:rPr>
        <w:t xml:space="preserve">: </w:t>
      </w:r>
      <w:r w:rsidRPr="00080A0B">
        <w:rPr>
          <w:color w:val="000000"/>
          <w:lang w:val="fr-FR"/>
        </w:rPr>
        <w:t>Hình vuông có cạnh bằng 4cm thì đường chéo của hình vuông đó bằng bao nhiêu?</w:t>
      </w:r>
    </w:p>
    <w:p w14:paraId="27F073C0" w14:textId="77777777" w:rsidR="00EA63E6" w:rsidRPr="00080A0B" w:rsidRDefault="00EA63E6" w:rsidP="0092170E">
      <w:pPr>
        <w:spacing w:line="360" w:lineRule="auto"/>
        <w:ind w:firstLine="720"/>
        <w:rPr>
          <w:color w:val="000000"/>
          <w:sz w:val="26"/>
          <w:szCs w:val="26"/>
        </w:rPr>
      </w:pPr>
      <w:r w:rsidRPr="00080A0B">
        <w:rPr>
          <w:color w:val="000000"/>
          <w:lang w:val="fr-FR"/>
        </w:rPr>
        <w:t>A. 2cm</w:t>
      </w:r>
      <w:r w:rsidRPr="00080A0B">
        <w:rPr>
          <w:color w:val="000000"/>
          <w:lang w:val="fr-FR"/>
        </w:rPr>
        <w:tab/>
      </w:r>
      <w:r w:rsidRPr="00080A0B">
        <w:rPr>
          <w:color w:val="000000"/>
          <w:lang w:val="fr-FR"/>
        </w:rPr>
        <w:tab/>
        <w:t xml:space="preserve">B. </w:t>
      </w:r>
      <w:r w:rsidRPr="00080A0B">
        <w:rPr>
          <w:color w:val="000000"/>
          <w:position w:val="-8"/>
        </w:rPr>
        <w:object w:dxaOrig="480" w:dyaOrig="360" w14:anchorId="4A0E84BB">
          <v:shape id="_x0000_i1077" type="#_x0000_t75" style="width:24pt;height:18pt" o:ole="">
            <v:imagedata r:id="rId103" o:title=""/>
          </v:shape>
          <o:OLEObject Type="Embed" ProgID="Equation.DSMT4" ShapeID="_x0000_i1077" DrawAspect="Content" ObjectID="_1835157406" r:id="rId104"/>
        </w:object>
      </w:r>
      <w:r w:rsidRPr="00080A0B">
        <w:rPr>
          <w:color w:val="000000"/>
          <w:lang w:val="fr-FR"/>
        </w:rPr>
        <w:t>cm</w:t>
      </w:r>
      <w:r w:rsidRPr="00080A0B">
        <w:rPr>
          <w:color w:val="000000"/>
          <w:lang w:val="fr-FR"/>
        </w:rPr>
        <w:tab/>
      </w:r>
      <w:r w:rsidRPr="00080A0B">
        <w:rPr>
          <w:color w:val="000000"/>
          <w:lang w:val="fr-FR"/>
        </w:rPr>
        <w:tab/>
        <w:t>C. 8cm</w:t>
      </w:r>
      <w:r w:rsidRPr="00080A0B">
        <w:rPr>
          <w:color w:val="000000"/>
          <w:lang w:val="fr-FR"/>
        </w:rPr>
        <w:tab/>
      </w:r>
      <w:r w:rsidRPr="00080A0B">
        <w:rPr>
          <w:color w:val="000000"/>
          <w:lang w:val="fr-FR"/>
        </w:rPr>
        <w:tab/>
      </w:r>
      <w:r w:rsidRPr="00080A0B">
        <w:rPr>
          <w:color w:val="000000"/>
          <w:szCs w:val="2"/>
          <w:lang w:val="fr-FR"/>
        </w:rPr>
        <w:t xml:space="preserve">D. </w:t>
      </w:r>
      <w:r w:rsidRPr="00080A0B">
        <w:rPr>
          <w:color w:val="000000"/>
          <w:position w:val="-8"/>
        </w:rPr>
        <w:object w:dxaOrig="360" w:dyaOrig="360" w14:anchorId="2A06E934">
          <v:shape id="_x0000_i1078" type="#_x0000_t75" style="width:18pt;height:18pt" o:ole="">
            <v:imagedata r:id="rId105" o:title=""/>
          </v:shape>
          <o:OLEObject Type="Embed" ProgID="Equation.DSMT4" ShapeID="_x0000_i1078" DrawAspect="Content" ObjectID="_1835157407" r:id="rId106"/>
        </w:object>
      </w:r>
      <w:r w:rsidRPr="00080A0B">
        <w:rPr>
          <w:color w:val="000000"/>
        </w:rPr>
        <w:t>cm</w:t>
      </w:r>
    </w:p>
    <w:p w14:paraId="4E954EFC" w14:textId="77777777"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5</w:t>
      </w:r>
      <w:r w:rsidRPr="00080A0B">
        <w:rPr>
          <w:color w:val="000000"/>
          <w:sz w:val="26"/>
          <w:szCs w:val="26"/>
        </w:rPr>
        <w:t xml:space="preserve">: </w:t>
      </w:r>
      <w:r w:rsidRPr="00080A0B">
        <w:rPr>
          <w:color w:val="000000"/>
        </w:rPr>
        <w:t xml:space="preserve">Kết quả rút gọn phân thức: </w:t>
      </w:r>
      <w:r w:rsidRPr="00080A0B">
        <w:rPr>
          <w:color w:val="000000"/>
          <w:position w:val="-28"/>
        </w:rPr>
        <w:object w:dxaOrig="820" w:dyaOrig="700" w14:anchorId="662D3F9D">
          <v:shape id="_x0000_i1079" type="#_x0000_t75" style="width:45pt;height:39pt" o:ole="">
            <v:imagedata r:id="rId107" o:title=""/>
          </v:shape>
          <o:OLEObject Type="Embed" ProgID="Equation.DSMT4" ShapeID="_x0000_i1079" DrawAspect="Content" ObjectID="_1835157408" r:id="rId108"/>
        </w:object>
      </w:r>
      <w:r w:rsidRPr="00080A0B">
        <w:rPr>
          <w:color w:val="000000"/>
        </w:rPr>
        <w:t xml:space="preserve"> là:</w:t>
      </w:r>
    </w:p>
    <w:p w14:paraId="51040944" w14:textId="77777777" w:rsidR="00EA63E6" w:rsidRPr="00080A0B" w:rsidRDefault="00EA63E6" w:rsidP="0092170E">
      <w:pPr>
        <w:shd w:val="clear" w:color="auto" w:fill="FFFFFF"/>
        <w:spacing w:line="360" w:lineRule="auto"/>
        <w:ind w:firstLine="720"/>
        <w:rPr>
          <w:color w:val="000000"/>
        </w:rPr>
      </w:pPr>
      <w:r w:rsidRPr="00080A0B">
        <w:rPr>
          <w:color w:val="000000"/>
          <w:szCs w:val="2"/>
          <w:lang w:val="fr-FR"/>
        </w:rPr>
        <w:t xml:space="preserve">A. </w:t>
      </w:r>
      <w:r w:rsidRPr="00080A0B">
        <w:rPr>
          <w:color w:val="000000"/>
          <w:position w:val="-24"/>
        </w:rPr>
        <w:object w:dxaOrig="700" w:dyaOrig="620" w14:anchorId="70EE4E10">
          <v:shape id="_x0000_i1080" type="#_x0000_t75" style="width:34.5pt;height:31.5pt" o:ole="">
            <v:imagedata r:id="rId109" o:title=""/>
          </v:shape>
          <o:OLEObject Type="Embed" ProgID="Equation.DSMT4" ShapeID="_x0000_i1080" DrawAspect="Content" ObjectID="_1835157409" r:id="rId110"/>
        </w:object>
      </w:r>
      <w:r w:rsidRPr="00080A0B">
        <w:rPr>
          <w:color w:val="000000"/>
          <w:lang w:val="fr-FR"/>
        </w:rPr>
        <w:tab/>
      </w:r>
      <w:r w:rsidRPr="00080A0B">
        <w:rPr>
          <w:color w:val="000000"/>
          <w:lang w:val="fr-FR"/>
        </w:rPr>
        <w:tab/>
      </w:r>
      <w:r w:rsidRPr="00080A0B">
        <w:rPr>
          <w:color w:val="000000"/>
          <w:lang w:val="fr-FR"/>
        </w:rPr>
        <w:tab/>
        <w:t xml:space="preserve">B. </w:t>
      </w:r>
      <w:r w:rsidRPr="00080A0B">
        <w:rPr>
          <w:color w:val="000000"/>
          <w:position w:val="-24"/>
        </w:rPr>
        <w:object w:dxaOrig="360" w:dyaOrig="620" w14:anchorId="0135A876">
          <v:shape id="_x0000_i1081" type="#_x0000_t75" style="width:18pt;height:31.5pt" o:ole="">
            <v:imagedata r:id="rId111" o:title=""/>
          </v:shape>
          <o:OLEObject Type="Embed" ProgID="Equation.DSMT4" ShapeID="_x0000_i1081" DrawAspect="Content" ObjectID="_1835157410" r:id="rId112"/>
        </w:object>
      </w:r>
      <w:r w:rsidRPr="00080A0B">
        <w:rPr>
          <w:color w:val="000000"/>
          <w:lang w:val="fr-FR"/>
        </w:rPr>
        <w:tab/>
      </w:r>
      <w:r w:rsidRPr="00080A0B">
        <w:rPr>
          <w:color w:val="000000"/>
          <w:lang w:val="fr-FR"/>
        </w:rPr>
        <w:tab/>
      </w:r>
      <w:r w:rsidRPr="00080A0B">
        <w:rPr>
          <w:color w:val="000000"/>
          <w:szCs w:val="2"/>
          <w:lang w:val="fr-FR"/>
        </w:rPr>
        <w:t xml:space="preserve">C. </w:t>
      </w:r>
      <w:r w:rsidRPr="00080A0B">
        <w:rPr>
          <w:color w:val="000000"/>
          <w:position w:val="-24"/>
        </w:rPr>
        <w:object w:dxaOrig="340" w:dyaOrig="620" w14:anchorId="028C7908">
          <v:shape id="_x0000_i1082" type="#_x0000_t75" style="width:16.5pt;height:31.5pt" o:ole="">
            <v:imagedata r:id="rId113" o:title=""/>
          </v:shape>
          <o:OLEObject Type="Embed" ProgID="Equation.DSMT4" ShapeID="_x0000_i1082" DrawAspect="Content" ObjectID="_1835157411" r:id="rId114"/>
        </w:object>
      </w:r>
      <w:r w:rsidRPr="00080A0B">
        <w:rPr>
          <w:color w:val="000000"/>
          <w:lang w:val="fr-FR"/>
        </w:rPr>
        <w:tab/>
      </w:r>
      <w:r w:rsidRPr="00080A0B">
        <w:rPr>
          <w:color w:val="000000"/>
          <w:lang w:val="fr-FR"/>
        </w:rPr>
        <w:tab/>
      </w:r>
      <w:r w:rsidRPr="00080A0B">
        <w:rPr>
          <w:color w:val="000000"/>
          <w:lang w:val="fr-FR"/>
        </w:rPr>
        <w:tab/>
        <w:t xml:space="preserve">D. </w:t>
      </w:r>
      <w:r w:rsidRPr="00080A0B">
        <w:rPr>
          <w:color w:val="000000"/>
          <w:position w:val="-24"/>
        </w:rPr>
        <w:object w:dxaOrig="520" w:dyaOrig="620" w14:anchorId="620BEA4B">
          <v:shape id="_x0000_i1083" type="#_x0000_t75" style="width:27pt;height:31.5pt" o:ole="">
            <v:imagedata r:id="rId115" o:title=""/>
          </v:shape>
          <o:OLEObject Type="Embed" ProgID="Equation.DSMT4" ShapeID="_x0000_i1083" DrawAspect="Content" ObjectID="_1835157412" r:id="rId116"/>
        </w:object>
      </w:r>
    </w:p>
    <w:p w14:paraId="22E448E0" w14:textId="77777777"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6</w:t>
      </w:r>
      <w:r w:rsidRPr="00080A0B">
        <w:rPr>
          <w:color w:val="000000"/>
          <w:sz w:val="26"/>
          <w:szCs w:val="26"/>
        </w:rPr>
        <w:t xml:space="preserve">: </w:t>
      </w:r>
      <w:r w:rsidRPr="00080A0B">
        <w:rPr>
          <w:color w:val="000000"/>
        </w:rPr>
        <w:t>Hình thang cân là hình thang :</w:t>
      </w:r>
    </w:p>
    <w:p w14:paraId="2ACC84AE" w14:textId="77777777"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A. Có 2 góc bằng nhau.</w:t>
      </w:r>
      <w:r w:rsidRPr="00080A0B">
        <w:rPr>
          <w:color w:val="000000"/>
        </w:rPr>
        <w:tab/>
        <w:t xml:space="preserve">B. Có hai cạnh bên bằng nhau. </w:t>
      </w:r>
    </w:p>
    <w:p w14:paraId="030ACFBF" w14:textId="77777777"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C. Có hai đường chéo bằng nhau</w:t>
      </w:r>
      <w:r w:rsidRPr="00080A0B">
        <w:rPr>
          <w:color w:val="000000"/>
        </w:rPr>
        <w:tab/>
        <w:t>D. Có hai cạnh đáy bằng nhau.</w:t>
      </w:r>
    </w:p>
    <w:p w14:paraId="50D07F45" w14:textId="77777777" w:rsidR="00EA63E6" w:rsidRPr="00080A0B" w:rsidRDefault="00EA63E6" w:rsidP="0092170E">
      <w:pPr>
        <w:spacing w:before="60" w:line="360" w:lineRule="auto"/>
        <w:jc w:val="both"/>
        <w:rPr>
          <w:sz w:val="26"/>
          <w:szCs w:val="26"/>
        </w:rPr>
      </w:pPr>
      <w:r w:rsidRPr="00080A0B">
        <w:rPr>
          <w:b/>
          <w:i/>
          <w:color w:val="000000"/>
          <w:sz w:val="26"/>
          <w:szCs w:val="26"/>
          <w:u w:val="single"/>
        </w:rPr>
        <w:t>Câu 7</w:t>
      </w:r>
      <w:r w:rsidRPr="00080A0B">
        <w:rPr>
          <w:color w:val="000000"/>
          <w:sz w:val="26"/>
          <w:szCs w:val="26"/>
        </w:rPr>
        <w:t xml:space="preserve">: </w:t>
      </w:r>
      <w:r w:rsidRPr="00080A0B">
        <w:rPr>
          <w:rStyle w:val="NomaChar"/>
        </w:rPr>
        <w:t xml:space="preserve">Mẫu thức chung của các phân thức   </w:t>
      </w:r>
      <w:r w:rsidRPr="00080A0B">
        <w:rPr>
          <w:rStyle w:val="NomaChar"/>
        </w:rPr>
        <w:object w:dxaOrig="2180" w:dyaOrig="639" w14:anchorId="7E282209">
          <v:shape id="_x0000_i1084" type="#_x0000_t75" style="width:126pt;height:37.5pt" o:ole="">
            <v:imagedata r:id="rId117" o:title=""/>
          </v:shape>
          <o:OLEObject Type="Embed" ProgID="Equation.3" ShapeID="_x0000_i1084" DrawAspect="Content" ObjectID="_1835157413" r:id="rId118"/>
        </w:object>
      </w:r>
      <w:r w:rsidRPr="00080A0B">
        <w:t xml:space="preserve">  là:</w:t>
      </w:r>
    </w:p>
    <w:p w14:paraId="69AF4C56" w14:textId="77777777" w:rsidR="00EA63E6" w:rsidRPr="00080A0B" w:rsidRDefault="00EA63E6" w:rsidP="0092170E">
      <w:pPr>
        <w:spacing w:line="360" w:lineRule="auto"/>
      </w:pPr>
      <w:r w:rsidRPr="00080A0B">
        <w:rPr>
          <w:sz w:val="26"/>
          <w:szCs w:val="26"/>
        </w:rPr>
        <w:t xml:space="preserve">    A. </w:t>
      </w:r>
      <w:r w:rsidRPr="00080A0B">
        <w:t>2(</w:t>
      </w:r>
      <w:r w:rsidRPr="00080A0B">
        <w:rPr>
          <w:i/>
        </w:rPr>
        <w:t>x</w:t>
      </w:r>
      <w:r w:rsidRPr="00080A0B">
        <w:rPr>
          <w:i/>
          <w:lang w:val="en-GB"/>
        </w:rPr>
        <w:t xml:space="preserve"> </w:t>
      </w:r>
      <w:r w:rsidRPr="00080A0B">
        <w:t>+</w:t>
      </w:r>
      <w:r w:rsidRPr="00080A0B">
        <w:rPr>
          <w:lang w:val="en-GB"/>
        </w:rPr>
        <w:t xml:space="preserve"> </w:t>
      </w:r>
      <w:r w:rsidRPr="00080A0B">
        <w:t xml:space="preserve">3)                    </w:t>
      </w:r>
      <w:r w:rsidRPr="00080A0B">
        <w:rPr>
          <w:sz w:val="26"/>
          <w:szCs w:val="26"/>
        </w:rPr>
        <w:t xml:space="preserve">B. </w:t>
      </w:r>
      <w:r w:rsidRPr="00080A0B">
        <w:t>2(</w:t>
      </w:r>
      <w:r w:rsidRPr="00080A0B">
        <w:rPr>
          <w:i/>
        </w:rPr>
        <w:t xml:space="preserve">x </w:t>
      </w:r>
      <w:r w:rsidRPr="00080A0B">
        <w:t>- 3</w:t>
      </w:r>
      <w:r w:rsidRPr="00080A0B">
        <w:rPr>
          <w:sz w:val="26"/>
          <w:szCs w:val="26"/>
        </w:rPr>
        <w:t xml:space="preserve">)          </w:t>
      </w:r>
      <w:r w:rsidRPr="00080A0B">
        <w:t xml:space="preserve">         </w:t>
      </w:r>
      <w:r w:rsidRPr="00080A0B">
        <w:rPr>
          <w:sz w:val="26"/>
          <w:szCs w:val="26"/>
        </w:rPr>
        <w:t xml:space="preserve">C. </w:t>
      </w:r>
      <w:r w:rsidRPr="00080A0B">
        <w:t>2(</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                D. (</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w:t>
      </w:r>
      <w:r w:rsidRPr="00080A0B">
        <w:rPr>
          <w:sz w:val="26"/>
          <w:szCs w:val="26"/>
        </w:rPr>
        <w:t xml:space="preserve">               </w:t>
      </w:r>
    </w:p>
    <w:p w14:paraId="05108106" w14:textId="77777777" w:rsidR="00EA63E6" w:rsidRPr="00080A0B" w:rsidRDefault="00EA63E6" w:rsidP="0092170E">
      <w:pPr>
        <w:spacing w:line="360" w:lineRule="auto"/>
        <w:rPr>
          <w:sz w:val="26"/>
          <w:szCs w:val="26"/>
          <w:lang w:val="es-ES"/>
        </w:rPr>
      </w:pPr>
      <w:r w:rsidRPr="00080A0B">
        <w:rPr>
          <w:b/>
          <w:i/>
          <w:color w:val="000000"/>
          <w:sz w:val="26"/>
          <w:szCs w:val="26"/>
          <w:u w:val="single"/>
          <w:lang w:val="es-ES"/>
        </w:rPr>
        <w:t>Câu 8</w:t>
      </w:r>
      <w:r w:rsidRPr="00080A0B">
        <w:rPr>
          <w:color w:val="000000"/>
          <w:sz w:val="26"/>
          <w:szCs w:val="26"/>
          <w:lang w:val="es-ES"/>
        </w:rPr>
        <w:t xml:space="preserve">: </w:t>
      </w:r>
      <w:r w:rsidRPr="00080A0B">
        <w:rPr>
          <w:lang w:val="es-ES"/>
        </w:rPr>
        <w:t>Số đo mỗi góc của ngũ giác đều là</w:t>
      </w:r>
      <w:r w:rsidRPr="00080A0B">
        <w:rPr>
          <w:sz w:val="26"/>
          <w:szCs w:val="26"/>
          <w:lang w:val="es-ES"/>
        </w:rPr>
        <w:t>:</w:t>
      </w:r>
      <w:r w:rsidRPr="00080A0B">
        <w:rPr>
          <w:sz w:val="26"/>
          <w:szCs w:val="26"/>
          <w:lang w:val="es-ES"/>
        </w:rPr>
        <w:tab/>
      </w:r>
    </w:p>
    <w:p w14:paraId="6532675E" w14:textId="77777777" w:rsidR="00EA63E6" w:rsidRPr="00080A0B" w:rsidRDefault="00EA63E6" w:rsidP="0092170E">
      <w:pPr>
        <w:rPr>
          <w:lang w:val="es-ES"/>
        </w:rPr>
      </w:pPr>
      <w:r w:rsidRPr="00080A0B">
        <w:rPr>
          <w:lang w:val="es-ES"/>
        </w:rPr>
        <w:t xml:space="preserve">     A. 108</w:t>
      </w:r>
      <w:r w:rsidRPr="00080A0B">
        <w:rPr>
          <w:vertAlign w:val="superscript"/>
          <w:lang w:val="es-ES"/>
        </w:rPr>
        <w:t>0</w:t>
      </w:r>
      <w:r w:rsidRPr="00080A0B">
        <w:rPr>
          <w:lang w:val="es-ES"/>
        </w:rPr>
        <w:t xml:space="preserve">                       B. 180</w:t>
      </w:r>
      <w:r w:rsidRPr="00080A0B">
        <w:rPr>
          <w:vertAlign w:val="superscript"/>
          <w:lang w:val="es-ES"/>
        </w:rPr>
        <w:t>0</w:t>
      </w:r>
      <w:r w:rsidRPr="00080A0B">
        <w:rPr>
          <w:lang w:val="es-ES"/>
        </w:rPr>
        <w:t xml:space="preserve">                         C. 90</w:t>
      </w:r>
      <w:r w:rsidRPr="00080A0B">
        <w:rPr>
          <w:vertAlign w:val="superscript"/>
          <w:lang w:val="es-ES"/>
        </w:rPr>
        <w:t>0</w:t>
      </w:r>
      <w:r w:rsidRPr="00080A0B">
        <w:rPr>
          <w:lang w:val="es-ES"/>
        </w:rPr>
        <w:t xml:space="preserve">                            D. 60</w:t>
      </w:r>
      <w:r w:rsidRPr="00080A0B">
        <w:rPr>
          <w:vertAlign w:val="superscript"/>
          <w:lang w:val="es-ES"/>
        </w:rPr>
        <w:t>0</w:t>
      </w:r>
    </w:p>
    <w:p w14:paraId="59B47716" w14:textId="77777777" w:rsidR="00EA63E6" w:rsidRPr="00080A0B" w:rsidRDefault="00EA63E6" w:rsidP="0092170E">
      <w:pPr>
        <w:spacing w:line="360" w:lineRule="auto"/>
        <w:ind w:firstLine="720"/>
        <w:rPr>
          <w:color w:val="000000"/>
          <w:sz w:val="26"/>
          <w:szCs w:val="26"/>
          <w:lang w:val="es-ES"/>
        </w:rPr>
      </w:pPr>
    </w:p>
    <w:p w14:paraId="7B495D15" w14:textId="77777777" w:rsidR="00EA63E6" w:rsidRPr="00080A0B" w:rsidRDefault="00EA63E6" w:rsidP="0092170E">
      <w:pPr>
        <w:spacing w:line="360" w:lineRule="auto"/>
        <w:rPr>
          <w:b/>
          <w:color w:val="000000"/>
          <w:sz w:val="26"/>
          <w:szCs w:val="26"/>
          <w:lang w:val="es-ES"/>
        </w:rPr>
      </w:pPr>
      <w:r w:rsidRPr="00080A0B">
        <w:rPr>
          <w:b/>
          <w:color w:val="000000"/>
          <w:sz w:val="26"/>
          <w:szCs w:val="26"/>
          <w:lang w:val="es-ES"/>
        </w:rPr>
        <w:t xml:space="preserve">II– PHẦN TỰ LUẬN (6 điểm) </w:t>
      </w:r>
    </w:p>
    <w:p w14:paraId="4884E384" w14:textId="77777777" w:rsidR="00EA63E6" w:rsidRPr="00080A0B" w:rsidRDefault="00EA63E6" w:rsidP="0092170E">
      <w:pPr>
        <w:spacing w:line="360" w:lineRule="auto"/>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1 điểm)</w:t>
      </w:r>
    </w:p>
    <w:p w14:paraId="2D192695" w14:textId="77777777" w:rsidR="00EA63E6" w:rsidRPr="00080A0B" w:rsidRDefault="00EA63E6" w:rsidP="0092170E">
      <w:pPr>
        <w:spacing w:line="360" w:lineRule="auto"/>
        <w:ind w:firstLine="720"/>
        <w:rPr>
          <w:color w:val="000000"/>
          <w:lang w:val="es-ES"/>
        </w:rPr>
      </w:pPr>
      <w:r w:rsidRPr="00080A0B">
        <w:rPr>
          <w:color w:val="000000"/>
          <w:lang w:val="es-ES"/>
        </w:rPr>
        <w:t>1.  Phân tích đa thức thành nhân tử:   a.  x</w:t>
      </w:r>
      <w:r w:rsidRPr="00080A0B">
        <w:rPr>
          <w:color w:val="000000"/>
          <w:vertAlign w:val="superscript"/>
          <w:lang w:val="es-ES"/>
        </w:rPr>
        <w:t>2</w:t>
      </w:r>
      <w:r w:rsidRPr="00080A0B">
        <w:rPr>
          <w:color w:val="000000"/>
          <w:lang w:val="es-ES"/>
        </w:rPr>
        <w:t xml:space="preserve">  + 4y</w:t>
      </w:r>
      <w:r w:rsidRPr="00080A0B">
        <w:rPr>
          <w:color w:val="000000"/>
          <w:vertAlign w:val="superscript"/>
          <w:lang w:val="es-ES"/>
        </w:rPr>
        <w:t>2</w:t>
      </w:r>
      <w:r w:rsidRPr="00080A0B">
        <w:rPr>
          <w:color w:val="000000"/>
          <w:lang w:val="es-ES"/>
        </w:rPr>
        <w:t xml:space="preserve"> + 4xy – 16  </w:t>
      </w:r>
    </w:p>
    <w:p w14:paraId="38E9DD9F" w14:textId="77777777" w:rsidR="00EA63E6" w:rsidRPr="00080A0B" w:rsidRDefault="00EA63E6" w:rsidP="0092170E">
      <w:pPr>
        <w:spacing w:line="360" w:lineRule="auto"/>
        <w:ind w:firstLine="720"/>
        <w:rPr>
          <w:color w:val="000000"/>
          <w:lang w:val="es-ES"/>
        </w:rPr>
      </w:pPr>
      <w:r w:rsidRPr="00080A0B">
        <w:rPr>
          <w:color w:val="000000"/>
          <w:lang w:val="es-ES"/>
        </w:rPr>
        <w:t xml:space="preserve">                                                            b. 3x</w:t>
      </w:r>
      <w:r w:rsidRPr="00080A0B">
        <w:rPr>
          <w:color w:val="000000"/>
          <w:vertAlign w:val="superscript"/>
          <w:lang w:val="es-ES"/>
        </w:rPr>
        <w:t>2</w:t>
      </w:r>
      <w:r w:rsidRPr="00080A0B">
        <w:rPr>
          <w:color w:val="000000"/>
          <w:lang w:val="es-ES"/>
        </w:rPr>
        <w:t xml:space="preserve"> + 5y – 3xy – 5x</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14:paraId="7EE7FF24" w14:textId="77777777" w:rsidR="00EA63E6" w:rsidRPr="00080A0B" w:rsidRDefault="00EA63E6" w:rsidP="0092170E">
      <w:pPr>
        <w:spacing w:line="360" w:lineRule="auto"/>
        <w:ind w:left="720"/>
        <w:rPr>
          <w:color w:val="000000"/>
          <w:lang w:val="es-ES"/>
        </w:rPr>
      </w:pPr>
      <w:r w:rsidRPr="00080A0B">
        <w:rPr>
          <w:color w:val="000000"/>
          <w:lang w:val="es-ES"/>
        </w:rPr>
        <w:t>2.  Rút gọn rồi tính giá trị biểu thức: (2x + y)(y – 2x) + 4x</w:t>
      </w:r>
      <w:r w:rsidRPr="00080A0B">
        <w:rPr>
          <w:color w:val="000000"/>
          <w:vertAlign w:val="superscript"/>
          <w:lang w:val="es-ES"/>
        </w:rPr>
        <w:t>2</w:t>
      </w:r>
      <w:r w:rsidRPr="00080A0B">
        <w:rPr>
          <w:color w:val="000000"/>
          <w:lang w:val="es-ES"/>
        </w:rPr>
        <w:t xml:space="preserve"> tại x = –2017 và y = 10</w:t>
      </w:r>
    </w:p>
    <w:p w14:paraId="2533F4E0" w14:textId="77777777" w:rsidR="00EA63E6" w:rsidRPr="00080A0B" w:rsidRDefault="00EA63E6" w:rsidP="0092170E">
      <w:pPr>
        <w:spacing w:line="360" w:lineRule="auto"/>
        <w:rPr>
          <w:i/>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 xml:space="preserve">(1 điểm) </w:t>
      </w:r>
    </w:p>
    <w:p w14:paraId="55460553" w14:textId="77777777" w:rsidR="00EA63E6" w:rsidRPr="00080A0B" w:rsidRDefault="00EA63E6" w:rsidP="0092170E">
      <w:pPr>
        <w:spacing w:line="360" w:lineRule="auto"/>
        <w:rPr>
          <w:i/>
          <w:color w:val="000000"/>
          <w:lang w:val="es-ES"/>
        </w:rPr>
      </w:pPr>
      <w:r w:rsidRPr="00080A0B">
        <w:rPr>
          <w:color w:val="000000"/>
          <w:lang w:val="es-ES"/>
        </w:rPr>
        <w:t xml:space="preserve">Cho biểu thức: A = </w:t>
      </w:r>
      <w:r w:rsidRPr="00080A0B">
        <w:rPr>
          <w:color w:val="000000"/>
          <w:position w:val="-30"/>
        </w:rPr>
        <w:object w:dxaOrig="3180" w:dyaOrig="720" w14:anchorId="64AE9C3E">
          <v:shape id="_x0000_i1085" type="#_x0000_t75" style="width:159pt;height:36pt" o:ole="">
            <v:imagedata r:id="rId119" o:title=""/>
          </v:shape>
          <o:OLEObject Type="Embed" ProgID="Equation.DSMT4" ShapeID="_x0000_i1085" DrawAspect="Content" ObjectID="_1835157414" r:id="rId120"/>
        </w:object>
      </w:r>
      <w:r w:rsidRPr="00080A0B">
        <w:rPr>
          <w:color w:val="000000"/>
          <w:lang w:val="es-ES"/>
        </w:rPr>
        <w:t xml:space="preserve"> (với x </w:t>
      </w:r>
      <w:r w:rsidRPr="00080A0B">
        <w:rPr>
          <w:color w:val="000000"/>
          <w:position w:val="-4"/>
          <w:sz w:val="22"/>
          <w:szCs w:val="22"/>
        </w:rPr>
        <w:object w:dxaOrig="220" w:dyaOrig="220" w14:anchorId="19ACE2CC">
          <v:shape id="_x0000_i1086" type="#_x0000_t75" style="width:12pt;height:12pt" o:ole="">
            <v:imagedata r:id="rId121" o:title=""/>
          </v:shape>
          <o:OLEObject Type="Embed" ProgID="Equation.DSMT4" ShapeID="_x0000_i1086" DrawAspect="Content" ObjectID="_1835157415" r:id="rId122"/>
        </w:object>
      </w:r>
      <w:r w:rsidRPr="00080A0B">
        <w:rPr>
          <w:color w:val="000000"/>
          <w:lang w:val="es-ES"/>
        </w:rPr>
        <w:t xml:space="preserve"> 0 và x </w:t>
      </w:r>
      <w:r w:rsidRPr="00080A0B">
        <w:rPr>
          <w:color w:val="000000"/>
          <w:position w:val="-4"/>
          <w:sz w:val="22"/>
          <w:szCs w:val="22"/>
        </w:rPr>
        <w:object w:dxaOrig="220" w:dyaOrig="220" w14:anchorId="188571A5">
          <v:shape id="_x0000_i1087" type="#_x0000_t75" style="width:12pt;height:12pt" o:ole="">
            <v:imagedata r:id="rId121" o:title=""/>
          </v:shape>
          <o:OLEObject Type="Embed" ProgID="Equation.DSMT4" ShapeID="_x0000_i1087" DrawAspect="Content" ObjectID="_1835157416" r:id="rId123"/>
        </w:object>
      </w:r>
      <w:r w:rsidRPr="00080A0B">
        <w:rPr>
          <w:color w:val="000000"/>
          <w:lang w:val="es-ES"/>
        </w:rPr>
        <w:t>3)</w:t>
      </w:r>
    </w:p>
    <w:p w14:paraId="7A4713B8" w14:textId="77777777" w:rsidR="00EA63E6" w:rsidRPr="00080A0B" w:rsidRDefault="00EA63E6" w:rsidP="0092170E">
      <w:pPr>
        <w:spacing w:line="360" w:lineRule="auto"/>
        <w:ind w:firstLine="720"/>
        <w:rPr>
          <w:color w:val="000000"/>
          <w:lang w:val="es-ES"/>
        </w:rPr>
      </w:pPr>
      <w:r w:rsidRPr="00080A0B">
        <w:rPr>
          <w:color w:val="000000"/>
          <w:lang w:val="es-ES"/>
        </w:rPr>
        <w:t>a) Rút gọn biểu thức A</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14:paraId="13CC807E" w14:textId="77777777" w:rsidR="00EA63E6" w:rsidRPr="00080A0B" w:rsidRDefault="00EA63E6" w:rsidP="0092170E">
      <w:pPr>
        <w:spacing w:line="360" w:lineRule="auto"/>
        <w:ind w:firstLine="720"/>
        <w:rPr>
          <w:color w:val="000000"/>
          <w:lang w:val="es-ES"/>
        </w:rPr>
      </w:pPr>
      <w:r w:rsidRPr="00080A0B">
        <w:rPr>
          <w:color w:val="000000"/>
          <w:lang w:val="es-ES"/>
        </w:rPr>
        <w:t>b) Tìm giá trị của x để A có giá trị nguyên.</w:t>
      </w:r>
      <w:r w:rsidRPr="00080A0B">
        <w:rPr>
          <w:color w:val="000000"/>
          <w:lang w:val="es-ES"/>
        </w:rPr>
        <w:tab/>
      </w:r>
      <w:r w:rsidRPr="00080A0B">
        <w:rPr>
          <w:color w:val="000000"/>
          <w:lang w:val="es-ES"/>
        </w:rPr>
        <w:tab/>
      </w:r>
    </w:p>
    <w:p w14:paraId="276A24FC" w14:textId="77777777" w:rsidR="00EA63E6" w:rsidRPr="00080A0B" w:rsidRDefault="00EA63E6" w:rsidP="0092170E">
      <w:pPr>
        <w:spacing w:line="360" w:lineRule="auto"/>
        <w:jc w:val="both"/>
        <w:rPr>
          <w:bCs/>
          <w:color w:val="000000"/>
          <w:lang w:val="es-ES"/>
        </w:rPr>
      </w:pPr>
      <w:r w:rsidRPr="00080A0B">
        <w:rPr>
          <w:b/>
          <w:color w:val="000000"/>
          <w:u w:val="single"/>
          <w:lang w:val="es-ES"/>
        </w:rPr>
        <w:t>Câu 3</w:t>
      </w:r>
      <w:r w:rsidRPr="00080A0B">
        <w:rPr>
          <w:color w:val="000000"/>
          <w:lang w:val="es-ES"/>
        </w:rPr>
        <w:t xml:space="preserve">: </w:t>
      </w:r>
      <w:r w:rsidRPr="00080A0B">
        <w:rPr>
          <w:i/>
          <w:color w:val="000000"/>
          <w:lang w:val="es-ES"/>
        </w:rPr>
        <w:t xml:space="preserve">(3,0 điểm) </w:t>
      </w:r>
      <w:r w:rsidRPr="00080A0B">
        <w:rPr>
          <w:bCs/>
          <w:color w:val="000000"/>
          <w:lang w:val="es-ES"/>
        </w:rPr>
        <w:t>Cho hình chữ nhật ABCD có AB = 2AD. Vẽ BH vuông góc với AC . Gọi M, N, P lần lượt là trung điểm của AH, BH, CD.</w:t>
      </w:r>
    </w:p>
    <w:p w14:paraId="2E19AEC4" w14:textId="77777777" w:rsidR="00EA63E6" w:rsidRPr="00080A0B" w:rsidRDefault="00EA63E6" w:rsidP="0092170E">
      <w:pPr>
        <w:spacing w:line="360" w:lineRule="auto"/>
        <w:jc w:val="both"/>
        <w:rPr>
          <w:bCs/>
          <w:color w:val="000000"/>
          <w:lang w:val="es-ES"/>
        </w:rPr>
      </w:pPr>
      <w:r w:rsidRPr="00080A0B">
        <w:rPr>
          <w:bCs/>
          <w:color w:val="000000"/>
          <w:lang w:val="es-ES"/>
        </w:rPr>
        <w:tab/>
        <w:t>a) Chứng minh tứ giác MNCP là hình bình hành.</w:t>
      </w:r>
    </w:p>
    <w:p w14:paraId="2A52592A" w14:textId="77777777" w:rsidR="00EA63E6" w:rsidRPr="00080A0B" w:rsidRDefault="00EA63E6" w:rsidP="0092170E">
      <w:pPr>
        <w:spacing w:line="360" w:lineRule="auto"/>
        <w:jc w:val="both"/>
        <w:rPr>
          <w:bCs/>
          <w:color w:val="000000"/>
          <w:lang w:val="es-ES"/>
        </w:rPr>
      </w:pPr>
      <w:r w:rsidRPr="00080A0B">
        <w:rPr>
          <w:bCs/>
          <w:color w:val="000000"/>
          <w:lang w:val="es-ES"/>
        </w:rPr>
        <w:tab/>
        <w:t>b) Chứng minh MP vuông góc MB.</w:t>
      </w:r>
    </w:p>
    <w:p w14:paraId="3433706F" w14:textId="77777777" w:rsidR="00EA63E6" w:rsidRPr="00080A0B" w:rsidRDefault="00EA63E6" w:rsidP="0092170E">
      <w:pPr>
        <w:spacing w:line="360" w:lineRule="auto"/>
        <w:jc w:val="both"/>
        <w:rPr>
          <w:bCs/>
          <w:color w:val="000000"/>
          <w:lang w:val="es-ES"/>
        </w:rPr>
      </w:pPr>
      <w:r w:rsidRPr="00080A0B">
        <w:rPr>
          <w:bCs/>
          <w:color w:val="000000"/>
          <w:lang w:val="es-ES"/>
        </w:rPr>
        <w:tab/>
        <w:t>c) Gọi I là trung điểm của BP và J là giao điểm của MC và NP.</w:t>
      </w:r>
    </w:p>
    <w:p w14:paraId="346D1370" w14:textId="77777777" w:rsidR="00EA63E6" w:rsidRPr="00080A0B" w:rsidRDefault="00EA63E6" w:rsidP="0092170E">
      <w:pPr>
        <w:spacing w:line="360" w:lineRule="auto"/>
        <w:jc w:val="both"/>
        <w:rPr>
          <w:bCs/>
          <w:color w:val="000000"/>
          <w:lang w:val="es-ES"/>
        </w:rPr>
      </w:pPr>
      <w:r w:rsidRPr="00080A0B">
        <w:rPr>
          <w:bCs/>
          <w:color w:val="000000"/>
          <w:lang w:val="es-ES"/>
        </w:rPr>
        <w:t xml:space="preserve">               Chứng minh rằng:     MI </w:t>
      </w:r>
      <w:r w:rsidRPr="00080A0B">
        <w:rPr>
          <w:b/>
          <w:color w:val="000000"/>
          <w:sz w:val="26"/>
          <w:szCs w:val="26"/>
          <w:lang w:val="es-ES"/>
        </w:rPr>
        <w:t>–</w:t>
      </w:r>
      <w:r w:rsidRPr="00080A0B">
        <w:rPr>
          <w:bCs/>
          <w:color w:val="000000"/>
          <w:lang w:val="es-ES"/>
        </w:rPr>
        <w:t xml:space="preserve">  IJ  &lt; JP </w:t>
      </w:r>
    </w:p>
    <w:p w14:paraId="578F839B" w14:textId="77777777" w:rsidR="00EA63E6" w:rsidRPr="00080A0B" w:rsidRDefault="00EA63E6" w:rsidP="0092170E">
      <w:pPr>
        <w:widowControl w:val="0"/>
        <w:spacing w:line="360" w:lineRule="auto"/>
        <w:jc w:val="both"/>
        <w:outlineLvl w:val="0"/>
        <w:rPr>
          <w:lang w:val="de-DE"/>
        </w:rPr>
      </w:pPr>
      <w:r w:rsidRPr="00080A0B">
        <w:rPr>
          <w:b/>
          <w:bCs/>
          <w:color w:val="000000"/>
          <w:u w:val="single"/>
          <w:lang w:val="es-ES"/>
        </w:rPr>
        <w:t>Câu 4</w:t>
      </w:r>
      <w:r w:rsidRPr="00080A0B">
        <w:rPr>
          <w:b/>
          <w:bCs/>
          <w:color w:val="000000"/>
          <w:lang w:val="es-ES"/>
        </w:rPr>
        <w:t xml:space="preserve">: </w:t>
      </w:r>
      <w:r w:rsidRPr="00080A0B">
        <w:rPr>
          <w:i/>
          <w:color w:val="000000"/>
          <w:lang w:val="es-ES"/>
        </w:rPr>
        <w:t xml:space="preserve">(1 điểm) </w:t>
      </w:r>
      <w:r w:rsidRPr="00080A0B">
        <w:rPr>
          <w:b/>
          <w:bCs/>
          <w:color w:val="000000"/>
          <w:lang w:val="es-ES"/>
        </w:rPr>
        <w:t xml:space="preserve">  </w:t>
      </w:r>
      <w:r w:rsidRPr="00080A0B">
        <w:rPr>
          <w:lang w:val="de-DE"/>
        </w:rPr>
        <w:t>Cho các số x, y thoả mãn đẳng thức</w:t>
      </w:r>
      <w:r w:rsidRPr="00080A0B">
        <w:rPr>
          <w:lang w:val="es-ES"/>
        </w:rPr>
        <w:t xml:space="preserve"> </w:t>
      </w:r>
      <w:r w:rsidRPr="00080A0B">
        <w:rPr>
          <w:position w:val="-10"/>
        </w:rPr>
        <w:object w:dxaOrig="3180" w:dyaOrig="360" w14:anchorId="52658FFF">
          <v:shape id="Picture 2" o:spid="_x0000_i1088" type="#_x0000_t75" style="width:159pt;height:21pt;mso-position-horizontal-relative:page;mso-position-vertical-relative:page" o:ole="">
            <v:imagedata r:id="rId124" o:title=""/>
          </v:shape>
          <o:OLEObject Type="Embed" ProgID="Equation.3" ShapeID="Picture 2" DrawAspect="Content" ObjectID="_1835157417" r:id="rId125"/>
        </w:object>
      </w:r>
      <w:r w:rsidRPr="00080A0B">
        <w:rPr>
          <w:lang w:val="de-DE"/>
        </w:rPr>
        <w:t xml:space="preserve">. </w:t>
      </w:r>
    </w:p>
    <w:p w14:paraId="37B8BBEF" w14:textId="77777777" w:rsidR="00EA63E6" w:rsidRPr="00080A0B" w:rsidRDefault="00EA63E6" w:rsidP="0092170E">
      <w:pPr>
        <w:widowControl w:val="0"/>
        <w:spacing w:line="360" w:lineRule="auto"/>
        <w:jc w:val="both"/>
        <w:outlineLvl w:val="0"/>
        <w:rPr>
          <w:lang w:val="de-DE"/>
        </w:rPr>
      </w:pPr>
      <w:r w:rsidRPr="00080A0B">
        <w:rPr>
          <w:lang w:val="de-DE"/>
        </w:rPr>
        <w:lastRenderedPageBreak/>
        <w:t xml:space="preserve">            Tính giá trị của biểu thức M = </w:t>
      </w:r>
      <w:r w:rsidRPr="00080A0B">
        <w:rPr>
          <w:position w:val="-10"/>
          <w:lang w:val="de-DE"/>
        </w:rPr>
        <w:object w:dxaOrig="3400" w:dyaOrig="360" w14:anchorId="1D52074D">
          <v:shape id="_x0000_i1089" type="#_x0000_t75" style="width:169.5pt;height:19.5pt" o:ole="">
            <v:imagedata r:id="rId126" o:title=""/>
          </v:shape>
          <o:OLEObject Type="Embed" ProgID="Equation.3" ShapeID="_x0000_i1089" DrawAspect="Content" ObjectID="_1835157418" r:id="rId127"/>
        </w:object>
      </w:r>
      <w:r w:rsidRPr="00080A0B">
        <w:rPr>
          <w:lang w:val="de-DE"/>
        </w:rPr>
        <w:t xml:space="preserve"> </w:t>
      </w:r>
    </w:p>
    <w:p w14:paraId="450E8582" w14:textId="77777777" w:rsidR="00EA63E6" w:rsidRPr="00080A0B" w:rsidRDefault="00EA63E6" w:rsidP="0092170E">
      <w:pPr>
        <w:jc w:val="both"/>
        <w:rPr>
          <w:b/>
          <w:color w:val="000000"/>
          <w:lang w:val="es-ES"/>
        </w:rPr>
      </w:pPr>
    </w:p>
    <w:p w14:paraId="5924A338" w14:textId="77777777" w:rsidR="001A32BA" w:rsidRPr="00080A0B" w:rsidRDefault="001A32BA" w:rsidP="001A32BA">
      <w:pPr>
        <w:jc w:val="center"/>
        <w:rPr>
          <w:b/>
          <w:color w:val="000000"/>
          <w:lang w:val="es-ES"/>
        </w:rPr>
      </w:pPr>
      <w:r w:rsidRPr="00080A0B">
        <w:rPr>
          <w:b/>
          <w:color w:val="000000"/>
          <w:lang w:val="es-ES"/>
        </w:rPr>
        <w:t>ĐÁP ÁN</w:t>
      </w:r>
    </w:p>
    <w:p w14:paraId="6D9670C2" w14:textId="77777777" w:rsidR="001A32BA" w:rsidRPr="00080A0B" w:rsidRDefault="001A32BA" w:rsidP="0092170E">
      <w:pPr>
        <w:jc w:val="both"/>
        <w:rPr>
          <w:b/>
          <w:color w:val="000000"/>
          <w:lang w:val="es-ES"/>
        </w:rPr>
      </w:pPr>
    </w:p>
    <w:p w14:paraId="3F70C560" w14:textId="77777777" w:rsidR="00EA63E6" w:rsidRPr="00080A0B" w:rsidRDefault="00EA63E6" w:rsidP="0092170E">
      <w:pPr>
        <w:jc w:val="both"/>
        <w:rPr>
          <w:b/>
          <w:color w:val="000000"/>
          <w:lang w:val="es-ES"/>
        </w:rPr>
      </w:pPr>
      <w:r w:rsidRPr="00080A0B">
        <w:rPr>
          <w:b/>
          <w:color w:val="000000"/>
          <w:lang w:val="es-ES"/>
        </w:rPr>
        <w:t>I. Trắc nghiệm: (4 điểm) mỗi ý đúng 0,5 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0"/>
        <w:gridCol w:w="1158"/>
        <w:gridCol w:w="1158"/>
        <w:gridCol w:w="1158"/>
        <w:gridCol w:w="1158"/>
        <w:gridCol w:w="1158"/>
        <w:gridCol w:w="1158"/>
        <w:gridCol w:w="1158"/>
        <w:gridCol w:w="1047"/>
      </w:tblGrid>
      <w:tr w:rsidR="00EA63E6" w:rsidRPr="00080A0B" w14:paraId="0B129EFB" w14:textId="77777777" w:rsidTr="0092170E">
        <w:tc>
          <w:tcPr>
            <w:tcW w:w="1050" w:type="dxa"/>
          </w:tcPr>
          <w:p w14:paraId="6450DA4D" w14:textId="77777777" w:rsidR="00EA63E6" w:rsidRPr="00080A0B" w:rsidRDefault="00EA63E6" w:rsidP="0092170E">
            <w:pPr>
              <w:jc w:val="both"/>
              <w:rPr>
                <w:color w:val="000000"/>
              </w:rPr>
            </w:pPr>
            <w:r w:rsidRPr="00080A0B">
              <w:rPr>
                <w:color w:val="000000"/>
              </w:rPr>
              <w:t>Câu</w:t>
            </w:r>
          </w:p>
        </w:tc>
        <w:tc>
          <w:tcPr>
            <w:tcW w:w="1158" w:type="dxa"/>
          </w:tcPr>
          <w:p w14:paraId="0CD3A16E" w14:textId="77777777" w:rsidR="00EA63E6" w:rsidRPr="00080A0B" w:rsidRDefault="00EA63E6" w:rsidP="0092170E">
            <w:pPr>
              <w:jc w:val="center"/>
              <w:rPr>
                <w:color w:val="000000"/>
              </w:rPr>
            </w:pPr>
            <w:r w:rsidRPr="00080A0B">
              <w:rPr>
                <w:color w:val="000000"/>
              </w:rPr>
              <w:t>1</w:t>
            </w:r>
          </w:p>
        </w:tc>
        <w:tc>
          <w:tcPr>
            <w:tcW w:w="1158" w:type="dxa"/>
          </w:tcPr>
          <w:p w14:paraId="2DE4AA31" w14:textId="77777777" w:rsidR="00EA63E6" w:rsidRPr="00080A0B" w:rsidRDefault="00EA63E6" w:rsidP="0092170E">
            <w:pPr>
              <w:jc w:val="center"/>
              <w:rPr>
                <w:color w:val="000000"/>
              </w:rPr>
            </w:pPr>
            <w:r w:rsidRPr="00080A0B">
              <w:rPr>
                <w:color w:val="000000"/>
              </w:rPr>
              <w:t>2</w:t>
            </w:r>
          </w:p>
        </w:tc>
        <w:tc>
          <w:tcPr>
            <w:tcW w:w="1158" w:type="dxa"/>
          </w:tcPr>
          <w:p w14:paraId="3861DA3D" w14:textId="77777777" w:rsidR="00EA63E6" w:rsidRPr="00080A0B" w:rsidRDefault="00EA63E6" w:rsidP="0092170E">
            <w:pPr>
              <w:jc w:val="center"/>
              <w:rPr>
                <w:color w:val="000000"/>
              </w:rPr>
            </w:pPr>
            <w:r w:rsidRPr="00080A0B">
              <w:rPr>
                <w:color w:val="000000"/>
              </w:rPr>
              <w:t>3</w:t>
            </w:r>
          </w:p>
        </w:tc>
        <w:tc>
          <w:tcPr>
            <w:tcW w:w="1158" w:type="dxa"/>
          </w:tcPr>
          <w:p w14:paraId="1CFE3818" w14:textId="77777777" w:rsidR="00EA63E6" w:rsidRPr="00080A0B" w:rsidRDefault="00EA63E6" w:rsidP="0092170E">
            <w:pPr>
              <w:jc w:val="center"/>
              <w:rPr>
                <w:color w:val="000000"/>
              </w:rPr>
            </w:pPr>
            <w:r w:rsidRPr="00080A0B">
              <w:rPr>
                <w:color w:val="000000"/>
              </w:rPr>
              <w:t>4</w:t>
            </w:r>
          </w:p>
        </w:tc>
        <w:tc>
          <w:tcPr>
            <w:tcW w:w="1158" w:type="dxa"/>
          </w:tcPr>
          <w:p w14:paraId="5FBAB3B4" w14:textId="77777777" w:rsidR="00EA63E6" w:rsidRPr="00080A0B" w:rsidRDefault="00EA63E6" w:rsidP="0092170E">
            <w:pPr>
              <w:jc w:val="center"/>
              <w:rPr>
                <w:color w:val="000000"/>
              </w:rPr>
            </w:pPr>
            <w:r w:rsidRPr="00080A0B">
              <w:rPr>
                <w:color w:val="000000"/>
              </w:rPr>
              <w:t>5</w:t>
            </w:r>
          </w:p>
        </w:tc>
        <w:tc>
          <w:tcPr>
            <w:tcW w:w="1158" w:type="dxa"/>
          </w:tcPr>
          <w:p w14:paraId="188CE911" w14:textId="77777777" w:rsidR="00EA63E6" w:rsidRPr="00080A0B" w:rsidRDefault="00EA63E6" w:rsidP="0092170E">
            <w:pPr>
              <w:jc w:val="center"/>
              <w:rPr>
                <w:color w:val="000000"/>
              </w:rPr>
            </w:pPr>
            <w:r w:rsidRPr="00080A0B">
              <w:rPr>
                <w:color w:val="000000"/>
              </w:rPr>
              <w:t>6</w:t>
            </w:r>
          </w:p>
        </w:tc>
        <w:tc>
          <w:tcPr>
            <w:tcW w:w="1158" w:type="dxa"/>
          </w:tcPr>
          <w:p w14:paraId="70D6017F" w14:textId="77777777" w:rsidR="00EA63E6" w:rsidRPr="00080A0B" w:rsidRDefault="00EA63E6" w:rsidP="0092170E">
            <w:pPr>
              <w:jc w:val="center"/>
              <w:rPr>
                <w:color w:val="000000"/>
              </w:rPr>
            </w:pPr>
            <w:r w:rsidRPr="00080A0B">
              <w:rPr>
                <w:color w:val="000000"/>
              </w:rPr>
              <w:t>7</w:t>
            </w:r>
          </w:p>
        </w:tc>
        <w:tc>
          <w:tcPr>
            <w:tcW w:w="1047" w:type="dxa"/>
          </w:tcPr>
          <w:p w14:paraId="5D045A8C" w14:textId="77777777" w:rsidR="00EA63E6" w:rsidRPr="00080A0B" w:rsidRDefault="00EA63E6" w:rsidP="0092170E">
            <w:pPr>
              <w:jc w:val="center"/>
              <w:rPr>
                <w:color w:val="000000"/>
              </w:rPr>
            </w:pPr>
            <w:r w:rsidRPr="00080A0B">
              <w:rPr>
                <w:color w:val="000000"/>
              </w:rPr>
              <w:t>8</w:t>
            </w:r>
          </w:p>
        </w:tc>
      </w:tr>
      <w:tr w:rsidR="00EA63E6" w:rsidRPr="00080A0B" w14:paraId="16A1A7DB" w14:textId="77777777" w:rsidTr="0092170E">
        <w:tc>
          <w:tcPr>
            <w:tcW w:w="1050" w:type="dxa"/>
          </w:tcPr>
          <w:p w14:paraId="6469A8CC" w14:textId="77777777" w:rsidR="00EA63E6" w:rsidRPr="00080A0B" w:rsidRDefault="00EA63E6" w:rsidP="0092170E">
            <w:pPr>
              <w:jc w:val="both"/>
              <w:rPr>
                <w:color w:val="000000"/>
              </w:rPr>
            </w:pPr>
            <w:r w:rsidRPr="00080A0B">
              <w:rPr>
                <w:color w:val="000000"/>
              </w:rPr>
              <w:t>Đáp án</w:t>
            </w:r>
          </w:p>
        </w:tc>
        <w:tc>
          <w:tcPr>
            <w:tcW w:w="1158" w:type="dxa"/>
          </w:tcPr>
          <w:p w14:paraId="447D7AFE" w14:textId="77777777" w:rsidR="00EA63E6" w:rsidRPr="00080A0B" w:rsidRDefault="00EA63E6" w:rsidP="0092170E">
            <w:pPr>
              <w:jc w:val="center"/>
              <w:rPr>
                <w:color w:val="000000"/>
              </w:rPr>
            </w:pPr>
            <w:r w:rsidRPr="00080A0B">
              <w:rPr>
                <w:color w:val="000000"/>
              </w:rPr>
              <w:t>B</w:t>
            </w:r>
          </w:p>
        </w:tc>
        <w:tc>
          <w:tcPr>
            <w:tcW w:w="1158" w:type="dxa"/>
          </w:tcPr>
          <w:p w14:paraId="1CE436CC" w14:textId="77777777" w:rsidR="00EA63E6" w:rsidRPr="00080A0B" w:rsidRDefault="00EA63E6" w:rsidP="0092170E">
            <w:pPr>
              <w:jc w:val="center"/>
              <w:rPr>
                <w:color w:val="000000"/>
              </w:rPr>
            </w:pPr>
            <w:r w:rsidRPr="00080A0B">
              <w:rPr>
                <w:color w:val="000000"/>
              </w:rPr>
              <w:t>A</w:t>
            </w:r>
          </w:p>
        </w:tc>
        <w:tc>
          <w:tcPr>
            <w:tcW w:w="1158" w:type="dxa"/>
          </w:tcPr>
          <w:p w14:paraId="7A16DF63" w14:textId="77777777" w:rsidR="00EA63E6" w:rsidRPr="00080A0B" w:rsidRDefault="00EA63E6" w:rsidP="0092170E">
            <w:pPr>
              <w:jc w:val="center"/>
              <w:rPr>
                <w:color w:val="000000"/>
              </w:rPr>
            </w:pPr>
            <w:r w:rsidRPr="00080A0B">
              <w:rPr>
                <w:color w:val="000000"/>
              </w:rPr>
              <w:t>D</w:t>
            </w:r>
          </w:p>
        </w:tc>
        <w:tc>
          <w:tcPr>
            <w:tcW w:w="1158" w:type="dxa"/>
          </w:tcPr>
          <w:p w14:paraId="5A84CA68" w14:textId="77777777" w:rsidR="00EA63E6" w:rsidRPr="00080A0B" w:rsidRDefault="00EA63E6" w:rsidP="0092170E">
            <w:pPr>
              <w:jc w:val="center"/>
              <w:rPr>
                <w:color w:val="000000"/>
              </w:rPr>
            </w:pPr>
            <w:r w:rsidRPr="00080A0B">
              <w:rPr>
                <w:color w:val="000000"/>
              </w:rPr>
              <w:t>B</w:t>
            </w:r>
          </w:p>
        </w:tc>
        <w:tc>
          <w:tcPr>
            <w:tcW w:w="1158" w:type="dxa"/>
          </w:tcPr>
          <w:p w14:paraId="3355D1EC" w14:textId="77777777" w:rsidR="00EA63E6" w:rsidRPr="00080A0B" w:rsidRDefault="00EA63E6" w:rsidP="0092170E">
            <w:pPr>
              <w:jc w:val="center"/>
              <w:rPr>
                <w:color w:val="000000"/>
              </w:rPr>
            </w:pPr>
            <w:r w:rsidRPr="00080A0B">
              <w:rPr>
                <w:color w:val="000000"/>
              </w:rPr>
              <w:t>D</w:t>
            </w:r>
          </w:p>
        </w:tc>
        <w:tc>
          <w:tcPr>
            <w:tcW w:w="1158" w:type="dxa"/>
          </w:tcPr>
          <w:p w14:paraId="7E6311EA" w14:textId="77777777" w:rsidR="00EA63E6" w:rsidRPr="00080A0B" w:rsidRDefault="00EA63E6" w:rsidP="0092170E">
            <w:pPr>
              <w:jc w:val="center"/>
              <w:rPr>
                <w:color w:val="000000"/>
              </w:rPr>
            </w:pPr>
            <w:r w:rsidRPr="00080A0B">
              <w:rPr>
                <w:color w:val="000000"/>
              </w:rPr>
              <w:t>C</w:t>
            </w:r>
          </w:p>
        </w:tc>
        <w:tc>
          <w:tcPr>
            <w:tcW w:w="1158" w:type="dxa"/>
          </w:tcPr>
          <w:p w14:paraId="39B32D47" w14:textId="77777777" w:rsidR="00EA63E6" w:rsidRPr="00080A0B" w:rsidRDefault="00EA63E6" w:rsidP="0092170E">
            <w:pPr>
              <w:jc w:val="center"/>
              <w:rPr>
                <w:color w:val="000000"/>
              </w:rPr>
            </w:pPr>
            <w:r w:rsidRPr="00080A0B">
              <w:rPr>
                <w:color w:val="000000"/>
              </w:rPr>
              <w:t>C</w:t>
            </w:r>
          </w:p>
        </w:tc>
        <w:tc>
          <w:tcPr>
            <w:tcW w:w="1047" w:type="dxa"/>
          </w:tcPr>
          <w:p w14:paraId="29DCCC98" w14:textId="77777777" w:rsidR="00EA63E6" w:rsidRPr="00080A0B" w:rsidRDefault="00EA63E6" w:rsidP="0092170E">
            <w:pPr>
              <w:jc w:val="center"/>
              <w:rPr>
                <w:color w:val="000000"/>
              </w:rPr>
            </w:pPr>
            <w:r w:rsidRPr="00080A0B">
              <w:rPr>
                <w:color w:val="000000"/>
              </w:rPr>
              <w:t>A</w:t>
            </w:r>
          </w:p>
        </w:tc>
      </w:tr>
    </w:tbl>
    <w:p w14:paraId="52B13EB8" w14:textId="77777777" w:rsidR="00EA63E6" w:rsidRPr="00080A0B" w:rsidRDefault="00EA63E6" w:rsidP="0092170E">
      <w:pPr>
        <w:jc w:val="both"/>
        <w:rPr>
          <w:b/>
          <w:color w:val="000000"/>
          <w:sz w:val="26"/>
          <w:szCs w:val="26"/>
        </w:rPr>
      </w:pPr>
      <w:r w:rsidRPr="00080A0B">
        <w:rPr>
          <w:b/>
          <w:color w:val="000000"/>
          <w:sz w:val="26"/>
          <w:szCs w:val="26"/>
        </w:rPr>
        <w:t>II. Tự luận: (6 điểm)</w:t>
      </w: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667"/>
        <w:gridCol w:w="9"/>
        <w:gridCol w:w="6649"/>
        <w:gridCol w:w="980"/>
        <w:gridCol w:w="980"/>
      </w:tblGrid>
      <w:tr w:rsidR="00EA63E6" w:rsidRPr="00080A0B" w14:paraId="1604779B" w14:textId="77777777" w:rsidTr="0092170E">
        <w:tc>
          <w:tcPr>
            <w:tcW w:w="935" w:type="dxa"/>
            <w:tcBorders>
              <w:top w:val="single" w:sz="4" w:space="0" w:color="auto"/>
              <w:left w:val="single" w:sz="4" w:space="0" w:color="auto"/>
              <w:bottom w:val="single" w:sz="4" w:space="0" w:color="auto"/>
              <w:right w:val="single" w:sz="4" w:space="0" w:color="auto"/>
            </w:tcBorders>
            <w:vAlign w:val="center"/>
          </w:tcPr>
          <w:p w14:paraId="74C00197" w14:textId="77777777" w:rsidR="00EA63E6" w:rsidRPr="00080A0B" w:rsidRDefault="00EA63E6" w:rsidP="0092170E">
            <w:pPr>
              <w:jc w:val="center"/>
              <w:rPr>
                <w:b/>
                <w:bCs/>
                <w:color w:val="000000"/>
              </w:rPr>
            </w:pPr>
            <w:r w:rsidRPr="00080A0B">
              <w:rPr>
                <w:b/>
                <w:bCs/>
                <w:color w:val="000000"/>
              </w:rPr>
              <w:t>Câu</w:t>
            </w:r>
          </w:p>
        </w:tc>
        <w:tc>
          <w:tcPr>
            <w:tcW w:w="676" w:type="dxa"/>
            <w:gridSpan w:val="2"/>
            <w:tcBorders>
              <w:top w:val="single" w:sz="4" w:space="0" w:color="auto"/>
              <w:left w:val="single" w:sz="4" w:space="0" w:color="auto"/>
              <w:right w:val="single" w:sz="4" w:space="0" w:color="auto"/>
            </w:tcBorders>
            <w:shd w:val="clear" w:color="auto" w:fill="auto"/>
          </w:tcPr>
          <w:p w14:paraId="0509FB84" w14:textId="77777777" w:rsidR="00EA63E6" w:rsidRPr="00080A0B" w:rsidRDefault="00EA63E6" w:rsidP="0092170E">
            <w:pPr>
              <w:rPr>
                <w:b/>
                <w:bCs/>
                <w:color w:val="000000"/>
              </w:rPr>
            </w:pPr>
          </w:p>
        </w:tc>
        <w:tc>
          <w:tcPr>
            <w:tcW w:w="6649" w:type="dxa"/>
            <w:tcBorders>
              <w:top w:val="single" w:sz="4" w:space="0" w:color="auto"/>
              <w:left w:val="single" w:sz="4" w:space="0" w:color="auto"/>
              <w:bottom w:val="single" w:sz="4" w:space="0" w:color="auto"/>
              <w:right w:val="single" w:sz="4" w:space="0" w:color="auto"/>
            </w:tcBorders>
          </w:tcPr>
          <w:p w14:paraId="6B029B97" w14:textId="77777777" w:rsidR="00EA63E6" w:rsidRPr="00080A0B" w:rsidRDefault="00EA63E6" w:rsidP="0092170E">
            <w:pPr>
              <w:jc w:val="center"/>
              <w:rPr>
                <w:b/>
                <w:bCs/>
                <w:color w:val="000000"/>
              </w:rPr>
            </w:pPr>
            <w:r w:rsidRPr="00080A0B">
              <w:rPr>
                <w:b/>
                <w:bCs/>
                <w:color w:val="000000"/>
              </w:rPr>
              <w:t>Đáp án</w:t>
            </w:r>
          </w:p>
        </w:tc>
        <w:tc>
          <w:tcPr>
            <w:tcW w:w="980" w:type="dxa"/>
            <w:tcBorders>
              <w:top w:val="single" w:sz="4" w:space="0" w:color="auto"/>
              <w:left w:val="single" w:sz="4" w:space="0" w:color="auto"/>
              <w:bottom w:val="single" w:sz="4" w:space="0" w:color="auto"/>
              <w:right w:val="single" w:sz="4" w:space="0" w:color="auto"/>
            </w:tcBorders>
            <w:vAlign w:val="center"/>
          </w:tcPr>
          <w:p w14:paraId="5E17E93D" w14:textId="77777777" w:rsidR="00EA63E6" w:rsidRPr="00080A0B" w:rsidRDefault="00EA63E6" w:rsidP="0092170E">
            <w:pPr>
              <w:jc w:val="center"/>
              <w:rPr>
                <w:b/>
                <w:bCs/>
                <w:color w:val="000000"/>
              </w:rPr>
            </w:pPr>
            <w:r w:rsidRPr="00080A0B">
              <w:rPr>
                <w:b/>
                <w:bCs/>
                <w:color w:val="000000"/>
              </w:rPr>
              <w:t>B.điểm</w:t>
            </w:r>
          </w:p>
        </w:tc>
        <w:tc>
          <w:tcPr>
            <w:tcW w:w="980" w:type="dxa"/>
            <w:tcBorders>
              <w:top w:val="single" w:sz="4" w:space="0" w:color="auto"/>
              <w:left w:val="single" w:sz="4" w:space="0" w:color="auto"/>
              <w:bottom w:val="single" w:sz="4" w:space="0" w:color="auto"/>
              <w:right w:val="single" w:sz="4" w:space="0" w:color="auto"/>
            </w:tcBorders>
            <w:vAlign w:val="center"/>
          </w:tcPr>
          <w:p w14:paraId="565BACE4" w14:textId="77777777" w:rsidR="00EA63E6" w:rsidRPr="00080A0B" w:rsidRDefault="00EA63E6" w:rsidP="0092170E">
            <w:pPr>
              <w:jc w:val="center"/>
              <w:rPr>
                <w:b/>
                <w:bCs/>
                <w:color w:val="000000"/>
              </w:rPr>
            </w:pPr>
            <w:r w:rsidRPr="00080A0B">
              <w:rPr>
                <w:b/>
                <w:bCs/>
                <w:color w:val="000000"/>
              </w:rPr>
              <w:t>T.điểm</w:t>
            </w:r>
          </w:p>
        </w:tc>
      </w:tr>
      <w:tr w:rsidR="00EA63E6" w:rsidRPr="00080A0B" w14:paraId="4A1AC4BD" w14:textId="77777777" w:rsidTr="0092170E">
        <w:tc>
          <w:tcPr>
            <w:tcW w:w="935" w:type="dxa"/>
            <w:vMerge w:val="restart"/>
            <w:tcBorders>
              <w:top w:val="single" w:sz="4" w:space="0" w:color="auto"/>
              <w:left w:val="single" w:sz="4" w:space="0" w:color="auto"/>
              <w:bottom w:val="single" w:sz="4" w:space="0" w:color="auto"/>
              <w:right w:val="single" w:sz="4" w:space="0" w:color="auto"/>
            </w:tcBorders>
            <w:vAlign w:val="center"/>
          </w:tcPr>
          <w:p w14:paraId="446D2171" w14:textId="77777777" w:rsidR="00EA63E6" w:rsidRPr="00080A0B" w:rsidRDefault="00EA63E6" w:rsidP="0092170E">
            <w:pPr>
              <w:jc w:val="center"/>
              <w:rPr>
                <w:b/>
                <w:bCs/>
                <w:color w:val="000000"/>
              </w:rPr>
            </w:pPr>
            <w:r w:rsidRPr="00080A0B">
              <w:rPr>
                <w:b/>
                <w:color w:val="000000"/>
              </w:rPr>
              <w:t>Câu 1</w:t>
            </w:r>
          </w:p>
          <w:p w14:paraId="29A8C55E" w14:textId="77777777" w:rsidR="00EA63E6" w:rsidRPr="00080A0B" w:rsidRDefault="00EA63E6" w:rsidP="0092170E">
            <w:pPr>
              <w:jc w:val="center"/>
              <w:rPr>
                <w:b/>
                <w:bCs/>
                <w:color w:val="000000"/>
              </w:rPr>
            </w:pPr>
            <w:r w:rsidRPr="00080A0B">
              <w:rPr>
                <w:b/>
                <w:color w:val="000000"/>
              </w:rPr>
              <w:t>(1 đ)</w:t>
            </w:r>
          </w:p>
        </w:tc>
        <w:tc>
          <w:tcPr>
            <w:tcW w:w="676" w:type="dxa"/>
            <w:gridSpan w:val="2"/>
            <w:vMerge w:val="restart"/>
            <w:tcBorders>
              <w:top w:val="single" w:sz="4" w:space="0" w:color="auto"/>
              <w:left w:val="single" w:sz="4" w:space="0" w:color="auto"/>
              <w:right w:val="single" w:sz="4" w:space="0" w:color="auto"/>
            </w:tcBorders>
            <w:shd w:val="clear" w:color="auto" w:fill="auto"/>
          </w:tcPr>
          <w:p w14:paraId="4AA86E68" w14:textId="77777777" w:rsidR="00EA63E6" w:rsidRPr="00080A0B" w:rsidRDefault="00EA63E6" w:rsidP="0092170E">
            <w:pPr>
              <w:rPr>
                <w:b/>
                <w:bCs/>
                <w:color w:val="000000"/>
              </w:rPr>
            </w:pPr>
            <w:r w:rsidRPr="00080A0B">
              <w:rPr>
                <w:b/>
                <w:bCs/>
                <w:color w:val="000000"/>
              </w:rPr>
              <w:t>1a.</w:t>
            </w:r>
          </w:p>
        </w:tc>
        <w:tc>
          <w:tcPr>
            <w:tcW w:w="6649" w:type="dxa"/>
            <w:tcBorders>
              <w:top w:val="single" w:sz="4" w:space="0" w:color="auto"/>
              <w:left w:val="single" w:sz="4" w:space="0" w:color="auto"/>
              <w:bottom w:val="dotted" w:sz="4" w:space="0" w:color="auto"/>
              <w:right w:val="single" w:sz="4" w:space="0" w:color="auto"/>
            </w:tcBorders>
          </w:tcPr>
          <w:p w14:paraId="3AA05BA8" w14:textId="77777777" w:rsidR="00EA63E6" w:rsidRPr="00080A0B" w:rsidRDefault="00EA63E6" w:rsidP="0092170E">
            <w:pPr>
              <w:jc w:val="both"/>
              <w:rPr>
                <w:bCs/>
                <w:color w:val="000000"/>
              </w:rPr>
            </w:pPr>
            <w:r w:rsidRPr="00080A0B">
              <w:rPr>
                <w:color w:val="000000"/>
              </w:rPr>
              <w:t xml:space="preserve">Phân tích đa thức sau thành nhân tử: </w:t>
            </w:r>
          </w:p>
        </w:tc>
        <w:tc>
          <w:tcPr>
            <w:tcW w:w="980" w:type="dxa"/>
            <w:tcBorders>
              <w:top w:val="single" w:sz="4" w:space="0" w:color="auto"/>
              <w:left w:val="single" w:sz="4" w:space="0" w:color="auto"/>
              <w:bottom w:val="dotted" w:sz="4" w:space="0" w:color="auto"/>
              <w:right w:val="single" w:sz="4" w:space="0" w:color="auto"/>
            </w:tcBorders>
            <w:vAlign w:val="center"/>
          </w:tcPr>
          <w:p w14:paraId="34E907A3" w14:textId="77777777"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14:paraId="6AD6B641" w14:textId="77777777" w:rsidR="00EA63E6" w:rsidRPr="00080A0B" w:rsidRDefault="00EA63E6" w:rsidP="0092170E">
            <w:pPr>
              <w:jc w:val="center"/>
              <w:rPr>
                <w:b/>
                <w:bCs/>
                <w:color w:val="000000"/>
              </w:rPr>
            </w:pPr>
            <w:r w:rsidRPr="00080A0B">
              <w:rPr>
                <w:b/>
                <w:bCs/>
                <w:color w:val="000000"/>
              </w:rPr>
              <w:t>0,5đ</w:t>
            </w:r>
          </w:p>
        </w:tc>
      </w:tr>
      <w:tr w:rsidR="00EA63E6" w:rsidRPr="00080A0B" w14:paraId="34A90379" w14:textId="77777777" w:rsidTr="0092170E">
        <w:tc>
          <w:tcPr>
            <w:tcW w:w="935" w:type="dxa"/>
            <w:vMerge/>
            <w:tcBorders>
              <w:top w:val="single" w:sz="4" w:space="0" w:color="auto"/>
              <w:left w:val="single" w:sz="4" w:space="0" w:color="auto"/>
              <w:bottom w:val="single" w:sz="4" w:space="0" w:color="auto"/>
              <w:right w:val="single" w:sz="4" w:space="0" w:color="auto"/>
            </w:tcBorders>
            <w:vAlign w:val="center"/>
          </w:tcPr>
          <w:p w14:paraId="7FFA5A80" w14:textId="77777777"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14:paraId="426EEA85" w14:textId="77777777"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14:paraId="3427BA46" w14:textId="77777777" w:rsidR="00EA63E6" w:rsidRPr="00080A0B" w:rsidRDefault="00EA63E6" w:rsidP="0092170E">
            <w:pPr>
              <w:jc w:val="both"/>
              <w:rPr>
                <w:bCs/>
                <w:color w:val="000000"/>
                <w:vertAlign w:val="superscript"/>
                <w:lang w:val="es-ES"/>
              </w:rPr>
            </w:pPr>
            <w:r w:rsidRPr="00080A0B">
              <w:rPr>
                <w:color w:val="000000"/>
                <w:lang w:val="es-ES"/>
              </w:rPr>
              <w:t>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 x</w:t>
            </w:r>
            <w:r w:rsidRPr="00080A0B">
              <w:rPr>
                <w:color w:val="000000"/>
                <w:vertAlign w:val="superscript"/>
                <w:lang w:val="es-ES"/>
              </w:rPr>
              <w:t>2</w:t>
            </w:r>
            <w:r w:rsidRPr="00080A0B">
              <w:rPr>
                <w:color w:val="000000"/>
                <w:lang w:val="es-ES"/>
              </w:rPr>
              <w:t>+2.x.2y + (2y)</w:t>
            </w:r>
            <w:r w:rsidRPr="00080A0B">
              <w:rPr>
                <w:color w:val="000000"/>
                <w:vertAlign w:val="superscript"/>
                <w:lang w:val="es-ES"/>
              </w:rPr>
              <w:t>2</w:t>
            </w:r>
            <w:r w:rsidRPr="00080A0B">
              <w:rPr>
                <w:color w:val="000000"/>
                <w:lang w:val="es-ES"/>
              </w:rPr>
              <w:t xml:space="preserve"> = (x+2y)</w:t>
            </w:r>
            <w:r w:rsidRPr="00080A0B">
              <w:rPr>
                <w:color w:val="000000"/>
                <w:vertAlign w:val="superscript"/>
                <w:lang w:val="es-ES"/>
              </w:rPr>
              <w:t xml:space="preserve">2 </w:t>
            </w:r>
            <w:r w:rsidRPr="00080A0B">
              <w:rPr>
                <w:b/>
                <w:color w:val="000000"/>
                <w:lang w:val="es-ES"/>
              </w:rPr>
              <w:t xml:space="preserve">– </w:t>
            </w:r>
            <w:r w:rsidRPr="00080A0B">
              <w:rPr>
                <w:color w:val="000000"/>
                <w:lang w:val="es-ES"/>
              </w:rPr>
              <w:t>4</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14:paraId="7321CD9E" w14:textId="77777777"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14:paraId="72DA1D75" w14:textId="77777777" w:rsidR="00EA63E6" w:rsidRPr="00080A0B" w:rsidRDefault="00EA63E6" w:rsidP="0092170E">
            <w:pPr>
              <w:jc w:val="center"/>
              <w:rPr>
                <w:b/>
                <w:bCs/>
                <w:color w:val="000000"/>
              </w:rPr>
            </w:pPr>
          </w:p>
        </w:tc>
      </w:tr>
      <w:tr w:rsidR="00EA63E6" w:rsidRPr="00080A0B" w14:paraId="0CC18F7D" w14:textId="77777777" w:rsidTr="0092170E">
        <w:tc>
          <w:tcPr>
            <w:tcW w:w="935" w:type="dxa"/>
            <w:vMerge/>
            <w:tcBorders>
              <w:top w:val="single" w:sz="4" w:space="0" w:color="auto"/>
              <w:left w:val="single" w:sz="4" w:space="0" w:color="auto"/>
              <w:bottom w:val="single" w:sz="4" w:space="0" w:color="auto"/>
              <w:right w:val="single" w:sz="4" w:space="0" w:color="auto"/>
            </w:tcBorders>
            <w:vAlign w:val="center"/>
          </w:tcPr>
          <w:p w14:paraId="52F6F712" w14:textId="77777777"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14:paraId="67715DA1" w14:textId="77777777"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tcPr>
          <w:p w14:paraId="0321DF81" w14:textId="77777777" w:rsidR="00EA63E6" w:rsidRPr="00080A0B" w:rsidRDefault="00EA63E6" w:rsidP="0092170E">
            <w:pPr>
              <w:rPr>
                <w:bCs/>
                <w:color w:val="000000"/>
              </w:rPr>
            </w:pPr>
            <w:r w:rsidRPr="00080A0B">
              <w:rPr>
                <w:bCs/>
                <w:color w:val="000000"/>
              </w:rPr>
              <w:t xml:space="preserve">                            = (x + 2y + 4)(x + 2y – 4)</w:t>
            </w:r>
          </w:p>
        </w:tc>
        <w:tc>
          <w:tcPr>
            <w:tcW w:w="980" w:type="dxa"/>
            <w:tcBorders>
              <w:top w:val="dotted" w:sz="4" w:space="0" w:color="auto"/>
              <w:left w:val="single" w:sz="4" w:space="0" w:color="auto"/>
              <w:bottom w:val="single" w:sz="4" w:space="0" w:color="auto"/>
              <w:right w:val="single" w:sz="4" w:space="0" w:color="auto"/>
            </w:tcBorders>
            <w:vAlign w:val="center"/>
          </w:tcPr>
          <w:p w14:paraId="45880E90"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0FA374B9" w14:textId="77777777" w:rsidR="00EA63E6" w:rsidRPr="00080A0B" w:rsidRDefault="00EA63E6" w:rsidP="0092170E">
            <w:pPr>
              <w:jc w:val="center"/>
              <w:rPr>
                <w:b/>
                <w:bCs/>
                <w:color w:val="000000"/>
              </w:rPr>
            </w:pPr>
          </w:p>
        </w:tc>
      </w:tr>
      <w:tr w:rsidR="00EA63E6" w:rsidRPr="00080A0B" w14:paraId="559D155C" w14:textId="77777777" w:rsidTr="0092170E">
        <w:tc>
          <w:tcPr>
            <w:tcW w:w="935" w:type="dxa"/>
            <w:vMerge/>
            <w:tcBorders>
              <w:top w:val="single" w:sz="4" w:space="0" w:color="auto"/>
              <w:left w:val="single" w:sz="4" w:space="0" w:color="auto"/>
              <w:bottom w:val="single" w:sz="4" w:space="0" w:color="auto"/>
              <w:right w:val="single" w:sz="4" w:space="0" w:color="auto"/>
            </w:tcBorders>
            <w:vAlign w:val="center"/>
          </w:tcPr>
          <w:p w14:paraId="78AA5D50" w14:textId="77777777" w:rsidR="00EA63E6" w:rsidRPr="00080A0B" w:rsidRDefault="00EA63E6" w:rsidP="0092170E">
            <w:pPr>
              <w:rPr>
                <w:b/>
                <w:bCs/>
                <w:color w:val="000000"/>
              </w:rPr>
            </w:pPr>
          </w:p>
        </w:tc>
        <w:tc>
          <w:tcPr>
            <w:tcW w:w="676" w:type="dxa"/>
            <w:gridSpan w:val="2"/>
            <w:tcBorders>
              <w:left w:val="single" w:sz="4" w:space="0" w:color="auto"/>
              <w:right w:val="single" w:sz="4" w:space="0" w:color="auto"/>
            </w:tcBorders>
            <w:shd w:val="clear" w:color="auto" w:fill="auto"/>
          </w:tcPr>
          <w:p w14:paraId="3ACABB07" w14:textId="77777777" w:rsidR="00EA63E6" w:rsidRPr="00080A0B" w:rsidRDefault="00EA63E6" w:rsidP="0092170E">
            <w:pPr>
              <w:rPr>
                <w:b/>
                <w:bCs/>
                <w:color w:val="000000"/>
              </w:rPr>
            </w:pPr>
            <w:r w:rsidRPr="00080A0B">
              <w:rPr>
                <w:b/>
                <w:bCs/>
                <w:color w:val="000000"/>
              </w:rPr>
              <w:t>1b.</w:t>
            </w:r>
          </w:p>
        </w:tc>
        <w:tc>
          <w:tcPr>
            <w:tcW w:w="6649" w:type="dxa"/>
            <w:tcBorders>
              <w:top w:val="dotted" w:sz="4" w:space="0" w:color="auto"/>
              <w:left w:val="single" w:sz="4" w:space="0" w:color="auto"/>
              <w:bottom w:val="single" w:sz="4" w:space="0" w:color="auto"/>
              <w:right w:val="single" w:sz="4" w:space="0" w:color="auto"/>
            </w:tcBorders>
          </w:tcPr>
          <w:p w14:paraId="0E75C3DA" w14:textId="77777777" w:rsidR="00EA63E6" w:rsidRPr="00080A0B" w:rsidRDefault="00EA63E6" w:rsidP="0092170E">
            <w:pPr>
              <w:rPr>
                <w:color w:val="000000"/>
                <w:lang w:val="es-ES"/>
              </w:rPr>
            </w:pPr>
            <w:r w:rsidRPr="00080A0B">
              <w:rPr>
                <w:color w:val="000000"/>
                <w:lang w:val="es-ES"/>
              </w:rPr>
              <w:t>3x</w:t>
            </w:r>
            <w:r w:rsidRPr="00080A0B">
              <w:rPr>
                <w:color w:val="000000"/>
                <w:vertAlign w:val="superscript"/>
                <w:lang w:val="es-ES"/>
              </w:rPr>
              <w:t>2</w:t>
            </w:r>
            <w:r w:rsidRPr="00080A0B">
              <w:rPr>
                <w:color w:val="000000"/>
                <w:lang w:val="es-ES"/>
              </w:rPr>
              <w:t xml:space="preserve"> + 5y – 3xy – 5x = (3x</w:t>
            </w:r>
            <w:r w:rsidRPr="00080A0B">
              <w:rPr>
                <w:color w:val="000000"/>
                <w:vertAlign w:val="superscript"/>
                <w:lang w:val="es-ES"/>
              </w:rPr>
              <w:t xml:space="preserve">2 </w:t>
            </w:r>
            <w:r w:rsidRPr="00080A0B">
              <w:rPr>
                <w:color w:val="000000"/>
                <w:lang w:val="es-ES"/>
              </w:rPr>
              <w:t xml:space="preserve">- 3xy) + (5y – 5x) </w:t>
            </w:r>
          </w:p>
          <w:p w14:paraId="56E74089" w14:textId="77777777" w:rsidR="00EA63E6" w:rsidRPr="00080A0B" w:rsidRDefault="00EA63E6" w:rsidP="0092170E">
            <w:pPr>
              <w:rPr>
                <w:bCs/>
                <w:color w:val="000000"/>
              </w:rPr>
            </w:pPr>
            <w:r w:rsidRPr="00080A0B">
              <w:rPr>
                <w:color w:val="000000"/>
                <w:lang w:val="es-ES"/>
              </w:rPr>
              <w:t xml:space="preserve">                                 = (3x + 1)(x – y)</w:t>
            </w:r>
          </w:p>
        </w:tc>
        <w:tc>
          <w:tcPr>
            <w:tcW w:w="980" w:type="dxa"/>
            <w:tcBorders>
              <w:top w:val="dotted" w:sz="4" w:space="0" w:color="auto"/>
              <w:left w:val="single" w:sz="4" w:space="0" w:color="auto"/>
              <w:bottom w:val="single" w:sz="4" w:space="0" w:color="auto"/>
              <w:right w:val="single" w:sz="4" w:space="0" w:color="auto"/>
            </w:tcBorders>
            <w:vAlign w:val="center"/>
          </w:tcPr>
          <w:p w14:paraId="00A3A668"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14:paraId="2133A712" w14:textId="77777777" w:rsidR="00EA63E6" w:rsidRPr="00080A0B" w:rsidRDefault="00EA63E6" w:rsidP="0092170E">
            <w:pPr>
              <w:jc w:val="center"/>
              <w:rPr>
                <w:b/>
                <w:bCs/>
                <w:color w:val="000000"/>
              </w:rPr>
            </w:pPr>
          </w:p>
        </w:tc>
      </w:tr>
      <w:tr w:rsidR="00EA63E6" w:rsidRPr="00080A0B" w14:paraId="285E1288" w14:textId="77777777" w:rsidTr="0092170E">
        <w:tc>
          <w:tcPr>
            <w:tcW w:w="935" w:type="dxa"/>
            <w:vMerge/>
            <w:tcBorders>
              <w:top w:val="single" w:sz="4" w:space="0" w:color="auto"/>
              <w:left w:val="single" w:sz="4" w:space="0" w:color="auto"/>
              <w:bottom w:val="single" w:sz="4" w:space="0" w:color="auto"/>
              <w:right w:val="single" w:sz="4" w:space="0" w:color="auto"/>
            </w:tcBorders>
            <w:vAlign w:val="center"/>
          </w:tcPr>
          <w:p w14:paraId="06495C21" w14:textId="77777777" w:rsidR="00EA63E6" w:rsidRPr="00080A0B" w:rsidRDefault="00EA63E6" w:rsidP="0092170E">
            <w:pPr>
              <w:rPr>
                <w:b/>
                <w:bCs/>
                <w:color w:val="000000"/>
              </w:rPr>
            </w:pPr>
          </w:p>
        </w:tc>
        <w:tc>
          <w:tcPr>
            <w:tcW w:w="676" w:type="dxa"/>
            <w:gridSpan w:val="2"/>
            <w:vMerge w:val="restart"/>
            <w:tcBorders>
              <w:left w:val="single" w:sz="4" w:space="0" w:color="auto"/>
              <w:right w:val="single" w:sz="4" w:space="0" w:color="auto"/>
            </w:tcBorders>
            <w:shd w:val="clear" w:color="auto" w:fill="auto"/>
          </w:tcPr>
          <w:p w14:paraId="476016C9" w14:textId="77777777" w:rsidR="00EA63E6" w:rsidRPr="00080A0B" w:rsidRDefault="00EA63E6" w:rsidP="0092170E">
            <w:pPr>
              <w:rPr>
                <w:b/>
                <w:bCs/>
                <w:color w:val="000000"/>
              </w:rPr>
            </w:pPr>
            <w:r w:rsidRPr="00080A0B">
              <w:rPr>
                <w:b/>
                <w:bCs/>
                <w:color w:val="000000"/>
              </w:rPr>
              <w:t>2</w:t>
            </w:r>
          </w:p>
        </w:tc>
        <w:tc>
          <w:tcPr>
            <w:tcW w:w="6649" w:type="dxa"/>
            <w:tcBorders>
              <w:top w:val="single" w:sz="4" w:space="0" w:color="auto"/>
              <w:left w:val="single" w:sz="4" w:space="0" w:color="auto"/>
              <w:bottom w:val="dotted" w:sz="4" w:space="0" w:color="auto"/>
              <w:right w:val="single" w:sz="4" w:space="0" w:color="auto"/>
            </w:tcBorders>
          </w:tcPr>
          <w:p w14:paraId="4C56EAB8" w14:textId="77777777" w:rsidR="00EA63E6" w:rsidRPr="00080A0B" w:rsidRDefault="00EA63E6" w:rsidP="0092170E">
            <w:pPr>
              <w:rPr>
                <w:color w:val="000000"/>
              </w:rPr>
            </w:pPr>
            <w:r w:rsidRPr="00080A0B">
              <w:rPr>
                <w:color w:val="000000"/>
              </w:rPr>
              <w:t xml:space="preserve">Rút gọn rồi tính giá trị biểu thức: </w:t>
            </w:r>
          </w:p>
          <w:p w14:paraId="3D777C8C" w14:textId="77777777" w:rsidR="00EA63E6" w:rsidRPr="00080A0B" w:rsidRDefault="00EA63E6" w:rsidP="0092170E">
            <w:pPr>
              <w:ind w:left="720"/>
              <w:rPr>
                <w:color w:val="000000"/>
                <w:lang w:val="es-ES"/>
              </w:rPr>
            </w:pPr>
            <w:r w:rsidRPr="00080A0B">
              <w:rPr>
                <w:color w:val="000000"/>
                <w:lang w:val="es-ES"/>
              </w:rPr>
              <w:t xml:space="preserve">(2x + y)(y </w:t>
            </w:r>
            <w:r w:rsidRPr="00080A0B">
              <w:rPr>
                <w:b/>
                <w:color w:val="000000"/>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tại x = –2011 và y = 10</w:t>
            </w:r>
          </w:p>
        </w:tc>
        <w:tc>
          <w:tcPr>
            <w:tcW w:w="980" w:type="dxa"/>
            <w:tcBorders>
              <w:top w:val="single" w:sz="4" w:space="0" w:color="auto"/>
              <w:left w:val="single" w:sz="4" w:space="0" w:color="auto"/>
              <w:bottom w:val="dotted" w:sz="4" w:space="0" w:color="auto"/>
              <w:right w:val="single" w:sz="4" w:space="0" w:color="auto"/>
            </w:tcBorders>
            <w:vAlign w:val="center"/>
          </w:tcPr>
          <w:p w14:paraId="2BF1C953" w14:textId="77777777" w:rsidR="00EA63E6" w:rsidRPr="00080A0B" w:rsidRDefault="00EA63E6" w:rsidP="0092170E">
            <w:pPr>
              <w:jc w:val="center"/>
              <w:rPr>
                <w:b/>
                <w:bCs/>
                <w:color w:val="000000"/>
                <w:lang w:val="es-ES"/>
              </w:rPr>
            </w:pPr>
          </w:p>
        </w:tc>
        <w:tc>
          <w:tcPr>
            <w:tcW w:w="980" w:type="dxa"/>
            <w:vMerge w:val="restart"/>
            <w:tcBorders>
              <w:top w:val="single" w:sz="4" w:space="0" w:color="auto"/>
              <w:left w:val="single" w:sz="4" w:space="0" w:color="auto"/>
              <w:right w:val="single" w:sz="4" w:space="0" w:color="auto"/>
            </w:tcBorders>
            <w:vAlign w:val="center"/>
          </w:tcPr>
          <w:p w14:paraId="75C52D0C" w14:textId="77777777" w:rsidR="00EA63E6" w:rsidRPr="00080A0B" w:rsidRDefault="00EA63E6" w:rsidP="0092170E">
            <w:pPr>
              <w:jc w:val="center"/>
              <w:rPr>
                <w:b/>
                <w:bCs/>
                <w:color w:val="000000"/>
              </w:rPr>
            </w:pPr>
            <w:r w:rsidRPr="00080A0B">
              <w:rPr>
                <w:b/>
                <w:bCs/>
                <w:color w:val="000000"/>
              </w:rPr>
              <w:t>0,5đ</w:t>
            </w:r>
          </w:p>
        </w:tc>
      </w:tr>
      <w:tr w:rsidR="00EA63E6" w:rsidRPr="00080A0B" w14:paraId="776FB8DF" w14:textId="77777777"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14:paraId="3BF9B7E9" w14:textId="77777777"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14:paraId="76112A93" w14:textId="77777777"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14:paraId="0B9B4DCE" w14:textId="77777777" w:rsidR="00EA63E6" w:rsidRPr="00080A0B" w:rsidRDefault="00EA63E6" w:rsidP="0092170E">
            <w:pPr>
              <w:rPr>
                <w:color w:val="000000"/>
                <w:vertAlign w:val="superscript"/>
                <w:lang w:val="es-ES"/>
              </w:rPr>
            </w:pPr>
            <w:r w:rsidRPr="00080A0B">
              <w:rPr>
                <w:color w:val="000000"/>
                <w:lang w:val="es-ES"/>
              </w:rPr>
              <w:t xml:space="preserve">(2x + y)(y </w:t>
            </w:r>
            <w:r w:rsidRPr="00080A0B">
              <w:rPr>
                <w:b/>
                <w:color w:val="000000"/>
                <w:sz w:val="26"/>
                <w:szCs w:val="26"/>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 y</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14:paraId="600489D0" w14:textId="77777777"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14:paraId="2927D053" w14:textId="77777777" w:rsidR="00EA63E6" w:rsidRPr="00080A0B" w:rsidRDefault="00EA63E6" w:rsidP="0092170E">
            <w:pPr>
              <w:jc w:val="center"/>
              <w:rPr>
                <w:b/>
                <w:bCs/>
                <w:color w:val="000000"/>
              </w:rPr>
            </w:pPr>
          </w:p>
        </w:tc>
      </w:tr>
      <w:tr w:rsidR="00EA63E6" w:rsidRPr="00080A0B" w14:paraId="5E02CDA6" w14:textId="77777777"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14:paraId="1414301C" w14:textId="77777777"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14:paraId="658667A1" w14:textId="77777777"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14:paraId="704273F0" w14:textId="77777777" w:rsidR="00EA63E6" w:rsidRPr="00080A0B" w:rsidRDefault="00EA63E6" w:rsidP="0092170E">
            <w:pPr>
              <w:rPr>
                <w:color w:val="000000"/>
                <w:vertAlign w:val="superscript"/>
              </w:rPr>
            </w:pPr>
            <w:r w:rsidRPr="00080A0B">
              <w:rPr>
                <w:color w:val="000000"/>
              </w:rPr>
              <w:t xml:space="preserve">                                             = y</w:t>
            </w:r>
            <w:r w:rsidRPr="00080A0B">
              <w:rPr>
                <w:color w:val="000000"/>
                <w:vertAlign w:val="superscript"/>
              </w:rPr>
              <w:t>2</w:t>
            </w:r>
          </w:p>
        </w:tc>
        <w:tc>
          <w:tcPr>
            <w:tcW w:w="980" w:type="dxa"/>
            <w:tcBorders>
              <w:top w:val="dotted" w:sz="4" w:space="0" w:color="auto"/>
              <w:left w:val="single" w:sz="4" w:space="0" w:color="auto"/>
              <w:bottom w:val="dotted" w:sz="4" w:space="0" w:color="auto"/>
              <w:right w:val="single" w:sz="4" w:space="0" w:color="auto"/>
            </w:tcBorders>
            <w:vAlign w:val="center"/>
          </w:tcPr>
          <w:p w14:paraId="40669FF8"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3C13C895" w14:textId="77777777" w:rsidR="00EA63E6" w:rsidRPr="00080A0B" w:rsidRDefault="00EA63E6" w:rsidP="0092170E">
            <w:pPr>
              <w:jc w:val="center"/>
              <w:rPr>
                <w:b/>
                <w:bCs/>
                <w:color w:val="000000"/>
              </w:rPr>
            </w:pPr>
          </w:p>
        </w:tc>
      </w:tr>
      <w:tr w:rsidR="00EA63E6" w:rsidRPr="00080A0B" w14:paraId="13CC1C53" w14:textId="77777777" w:rsidTr="0092170E">
        <w:trPr>
          <w:trHeight w:val="70"/>
        </w:trPr>
        <w:tc>
          <w:tcPr>
            <w:tcW w:w="935" w:type="dxa"/>
            <w:vMerge/>
            <w:tcBorders>
              <w:top w:val="single" w:sz="4" w:space="0" w:color="auto"/>
              <w:left w:val="single" w:sz="4" w:space="0" w:color="auto"/>
              <w:bottom w:val="single" w:sz="4" w:space="0" w:color="auto"/>
              <w:right w:val="single" w:sz="4" w:space="0" w:color="auto"/>
            </w:tcBorders>
            <w:vAlign w:val="center"/>
          </w:tcPr>
          <w:p w14:paraId="2C984B1F" w14:textId="77777777"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14:paraId="6986BABA" w14:textId="77777777"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vAlign w:val="center"/>
          </w:tcPr>
          <w:p w14:paraId="70B662EF" w14:textId="77777777" w:rsidR="00EA63E6" w:rsidRPr="00080A0B" w:rsidRDefault="00EA63E6" w:rsidP="0092170E">
            <w:pPr>
              <w:rPr>
                <w:bCs/>
                <w:color w:val="000000"/>
              </w:rPr>
            </w:pPr>
            <w:r w:rsidRPr="00080A0B">
              <w:rPr>
                <w:bCs/>
                <w:color w:val="000000"/>
              </w:rPr>
              <w:t xml:space="preserve">                                             = 10</w:t>
            </w:r>
            <w:r w:rsidRPr="00080A0B">
              <w:rPr>
                <w:bCs/>
                <w:color w:val="000000"/>
                <w:vertAlign w:val="superscript"/>
              </w:rPr>
              <w:t>2</w:t>
            </w:r>
            <w:r w:rsidRPr="00080A0B">
              <w:rPr>
                <w:bCs/>
                <w:color w:val="000000"/>
              </w:rPr>
              <w:t xml:space="preserve"> = 100</w:t>
            </w:r>
          </w:p>
        </w:tc>
        <w:tc>
          <w:tcPr>
            <w:tcW w:w="980" w:type="dxa"/>
            <w:tcBorders>
              <w:top w:val="dotted" w:sz="4" w:space="0" w:color="auto"/>
              <w:left w:val="single" w:sz="4" w:space="0" w:color="auto"/>
              <w:bottom w:val="single" w:sz="4" w:space="0" w:color="auto"/>
              <w:right w:val="single" w:sz="4" w:space="0" w:color="auto"/>
            </w:tcBorders>
            <w:vAlign w:val="center"/>
          </w:tcPr>
          <w:p w14:paraId="1FFE6436"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14:paraId="7D5728FB" w14:textId="77777777" w:rsidR="00EA63E6" w:rsidRPr="00080A0B" w:rsidRDefault="00EA63E6" w:rsidP="0092170E">
            <w:pPr>
              <w:jc w:val="center"/>
              <w:rPr>
                <w:b/>
                <w:bCs/>
                <w:color w:val="000000"/>
              </w:rPr>
            </w:pPr>
          </w:p>
        </w:tc>
      </w:tr>
      <w:tr w:rsidR="00EA63E6" w:rsidRPr="00080A0B" w14:paraId="017C7017" w14:textId="77777777" w:rsidTr="0092170E">
        <w:trPr>
          <w:trHeight w:val="70"/>
        </w:trPr>
        <w:tc>
          <w:tcPr>
            <w:tcW w:w="935" w:type="dxa"/>
            <w:vMerge w:val="restart"/>
            <w:tcBorders>
              <w:top w:val="single" w:sz="4" w:space="0" w:color="auto"/>
              <w:left w:val="single" w:sz="4" w:space="0" w:color="auto"/>
              <w:right w:val="single" w:sz="4" w:space="0" w:color="auto"/>
            </w:tcBorders>
            <w:vAlign w:val="center"/>
          </w:tcPr>
          <w:p w14:paraId="18674870" w14:textId="77777777" w:rsidR="00EA63E6" w:rsidRPr="00080A0B" w:rsidRDefault="00EA63E6" w:rsidP="0092170E">
            <w:pPr>
              <w:jc w:val="center"/>
              <w:rPr>
                <w:b/>
                <w:bCs/>
                <w:color w:val="000000"/>
              </w:rPr>
            </w:pPr>
            <w:r w:rsidRPr="00080A0B">
              <w:rPr>
                <w:b/>
                <w:color w:val="000000"/>
              </w:rPr>
              <w:t>Câu 2</w:t>
            </w:r>
          </w:p>
          <w:p w14:paraId="4D52B193" w14:textId="77777777" w:rsidR="00EA63E6" w:rsidRPr="00080A0B" w:rsidRDefault="00EA63E6" w:rsidP="0092170E">
            <w:pPr>
              <w:jc w:val="center"/>
              <w:rPr>
                <w:b/>
                <w:bCs/>
                <w:color w:val="000000"/>
              </w:rPr>
            </w:pPr>
            <w:r w:rsidRPr="00080A0B">
              <w:rPr>
                <w:b/>
                <w:color w:val="000000"/>
              </w:rPr>
              <w:t>(1 đ)</w:t>
            </w:r>
          </w:p>
        </w:tc>
        <w:tc>
          <w:tcPr>
            <w:tcW w:w="667" w:type="dxa"/>
            <w:vMerge w:val="restart"/>
            <w:tcBorders>
              <w:left w:val="single" w:sz="4" w:space="0" w:color="auto"/>
              <w:right w:val="single" w:sz="4" w:space="0" w:color="auto"/>
            </w:tcBorders>
            <w:shd w:val="clear" w:color="auto" w:fill="auto"/>
          </w:tcPr>
          <w:p w14:paraId="787339C7" w14:textId="77777777"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dotted" w:sz="4" w:space="0" w:color="auto"/>
              <w:right w:val="single" w:sz="4" w:space="0" w:color="auto"/>
            </w:tcBorders>
            <w:vAlign w:val="center"/>
          </w:tcPr>
          <w:p w14:paraId="777C7E47" w14:textId="77777777" w:rsidR="00EA63E6" w:rsidRPr="00080A0B" w:rsidRDefault="00EA63E6" w:rsidP="0092170E">
            <w:pPr>
              <w:ind w:right="-108"/>
              <w:rPr>
                <w:bCs/>
                <w:color w:val="000000"/>
              </w:rPr>
            </w:pPr>
            <w:r w:rsidRPr="00080A0B">
              <w:rPr>
                <w:color w:val="000000"/>
              </w:rPr>
              <w:t xml:space="preserve">A = </w:t>
            </w:r>
            <w:r w:rsidRPr="00080A0B">
              <w:rPr>
                <w:color w:val="000000"/>
                <w:position w:val="-30"/>
              </w:rPr>
              <w:object w:dxaOrig="3180" w:dyaOrig="720" w14:anchorId="6EEECA65">
                <v:shape id="_x0000_i1090" type="#_x0000_t75" style="width:159pt;height:36pt" o:ole="">
                  <v:imagedata r:id="rId128" o:title=""/>
                </v:shape>
                <o:OLEObject Type="Embed" ProgID="Equation.DSMT4" ShapeID="_x0000_i1090" DrawAspect="Content" ObjectID="_1835157419" r:id="rId129"/>
              </w:object>
            </w:r>
            <w:r w:rsidRPr="00080A0B">
              <w:rPr>
                <w:color w:val="000000"/>
              </w:rPr>
              <w:t xml:space="preserve"> (với x </w:t>
            </w:r>
            <w:r w:rsidRPr="00080A0B">
              <w:rPr>
                <w:color w:val="000000"/>
                <w:position w:val="-4"/>
              </w:rPr>
              <w:object w:dxaOrig="220" w:dyaOrig="220" w14:anchorId="59D77216">
                <v:shape id="_x0000_i1091" type="#_x0000_t75" style="width:12pt;height:12pt" o:ole="">
                  <v:imagedata r:id="rId121" o:title=""/>
                </v:shape>
                <o:OLEObject Type="Embed" ProgID="Equation.DSMT4" ShapeID="_x0000_i1091" DrawAspect="Content" ObjectID="_1835157420" r:id="rId130"/>
              </w:object>
            </w:r>
            <w:r w:rsidRPr="00080A0B">
              <w:rPr>
                <w:color w:val="000000"/>
              </w:rPr>
              <w:t xml:space="preserve"> 0 ; x</w:t>
            </w:r>
            <w:r w:rsidRPr="00080A0B">
              <w:rPr>
                <w:color w:val="000000"/>
                <w:position w:val="-4"/>
              </w:rPr>
              <w:object w:dxaOrig="220" w:dyaOrig="220" w14:anchorId="39409753">
                <v:shape id="_x0000_i1092" type="#_x0000_t75" style="width:12pt;height:12pt" o:ole="">
                  <v:imagedata r:id="rId121" o:title=""/>
                </v:shape>
                <o:OLEObject Type="Embed" ProgID="Equation.DSMT4" ShapeID="_x0000_i1092" DrawAspect="Content" ObjectID="_1835157421" r:id="rId131"/>
              </w:object>
            </w:r>
            <w:r w:rsidRPr="00080A0B">
              <w:rPr>
                <w:color w:val="000000"/>
              </w:rPr>
              <w:t xml:space="preserve">1; x </w:t>
            </w:r>
            <w:r w:rsidRPr="00080A0B">
              <w:rPr>
                <w:color w:val="000000"/>
                <w:position w:val="-4"/>
              </w:rPr>
              <w:object w:dxaOrig="220" w:dyaOrig="220" w14:anchorId="7DFA231D">
                <v:shape id="_x0000_i1093" type="#_x0000_t75" style="width:12pt;height:12pt" o:ole="">
                  <v:imagedata r:id="rId121" o:title=""/>
                </v:shape>
                <o:OLEObject Type="Embed" ProgID="Equation.DSMT4" ShapeID="_x0000_i1093" DrawAspect="Content" ObjectID="_1835157422" r:id="rId132"/>
              </w:object>
            </w:r>
            <w:r w:rsidRPr="00080A0B">
              <w:rPr>
                <w:color w:val="000000"/>
              </w:rPr>
              <w:t>3)</w:t>
            </w:r>
          </w:p>
        </w:tc>
        <w:tc>
          <w:tcPr>
            <w:tcW w:w="980" w:type="dxa"/>
            <w:tcBorders>
              <w:top w:val="single" w:sz="4" w:space="0" w:color="auto"/>
              <w:left w:val="single" w:sz="4" w:space="0" w:color="auto"/>
              <w:bottom w:val="dotted" w:sz="4" w:space="0" w:color="auto"/>
              <w:right w:val="single" w:sz="4" w:space="0" w:color="auto"/>
            </w:tcBorders>
            <w:vAlign w:val="center"/>
          </w:tcPr>
          <w:p w14:paraId="7E0554B6" w14:textId="77777777"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14:paraId="2D8FD21D" w14:textId="77777777" w:rsidR="00EA63E6" w:rsidRPr="00080A0B" w:rsidRDefault="00EA63E6" w:rsidP="0092170E">
            <w:pPr>
              <w:jc w:val="center"/>
              <w:rPr>
                <w:b/>
                <w:bCs/>
                <w:color w:val="000000"/>
              </w:rPr>
            </w:pPr>
            <w:r w:rsidRPr="00080A0B">
              <w:rPr>
                <w:b/>
                <w:bCs/>
                <w:color w:val="000000"/>
              </w:rPr>
              <w:t>0,5đ</w:t>
            </w:r>
          </w:p>
        </w:tc>
      </w:tr>
      <w:tr w:rsidR="00EA63E6" w:rsidRPr="00080A0B" w14:paraId="2C036083" w14:textId="77777777" w:rsidTr="0092170E">
        <w:trPr>
          <w:trHeight w:val="70"/>
        </w:trPr>
        <w:tc>
          <w:tcPr>
            <w:tcW w:w="935" w:type="dxa"/>
            <w:vMerge/>
            <w:tcBorders>
              <w:left w:val="single" w:sz="4" w:space="0" w:color="auto"/>
              <w:right w:val="single" w:sz="4" w:space="0" w:color="auto"/>
            </w:tcBorders>
            <w:vAlign w:val="center"/>
          </w:tcPr>
          <w:p w14:paraId="1DE4D5C2"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6EE93E2E"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14:paraId="050353BA" w14:textId="77777777" w:rsidR="00EA63E6" w:rsidRPr="00080A0B" w:rsidRDefault="00EA63E6" w:rsidP="0092170E">
            <w:pPr>
              <w:rPr>
                <w:bCs/>
                <w:color w:val="000000"/>
              </w:rPr>
            </w:pPr>
            <w:r w:rsidRPr="00080A0B">
              <w:rPr>
                <w:bCs/>
                <w:color w:val="000000"/>
              </w:rPr>
              <w:t xml:space="preserve">    = </w:t>
            </w:r>
            <w:r w:rsidRPr="00080A0B">
              <w:rPr>
                <w:color w:val="000000"/>
                <w:position w:val="-32"/>
              </w:rPr>
              <w:object w:dxaOrig="2659" w:dyaOrig="760" w14:anchorId="0022192F">
                <v:shape id="_x0000_i1094" type="#_x0000_t75" style="width:132pt;height:39pt" o:ole="">
                  <v:imagedata r:id="rId133" o:title=""/>
                </v:shape>
                <o:OLEObject Type="Embed" ProgID="Equation.DSMT4" ShapeID="_x0000_i1094" DrawAspect="Content" ObjectID="_1835157423" r:id="rId134"/>
              </w:object>
            </w:r>
          </w:p>
        </w:tc>
        <w:tc>
          <w:tcPr>
            <w:tcW w:w="980" w:type="dxa"/>
            <w:tcBorders>
              <w:top w:val="dotted" w:sz="4" w:space="0" w:color="auto"/>
              <w:left w:val="single" w:sz="4" w:space="0" w:color="auto"/>
              <w:bottom w:val="dotted" w:sz="4" w:space="0" w:color="auto"/>
              <w:right w:val="single" w:sz="4" w:space="0" w:color="auto"/>
            </w:tcBorders>
            <w:vAlign w:val="center"/>
          </w:tcPr>
          <w:p w14:paraId="6BAFBCBE"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4FE8AB60" w14:textId="77777777" w:rsidR="00EA63E6" w:rsidRPr="00080A0B" w:rsidRDefault="00EA63E6" w:rsidP="0092170E">
            <w:pPr>
              <w:jc w:val="center"/>
              <w:rPr>
                <w:b/>
                <w:bCs/>
                <w:color w:val="000000"/>
              </w:rPr>
            </w:pPr>
          </w:p>
        </w:tc>
      </w:tr>
      <w:tr w:rsidR="00EA63E6" w:rsidRPr="00080A0B" w14:paraId="71EEB700" w14:textId="77777777" w:rsidTr="0092170E">
        <w:trPr>
          <w:trHeight w:val="70"/>
        </w:trPr>
        <w:tc>
          <w:tcPr>
            <w:tcW w:w="935" w:type="dxa"/>
            <w:vMerge/>
            <w:tcBorders>
              <w:left w:val="single" w:sz="4" w:space="0" w:color="auto"/>
              <w:right w:val="single" w:sz="4" w:space="0" w:color="auto"/>
            </w:tcBorders>
            <w:vAlign w:val="center"/>
          </w:tcPr>
          <w:p w14:paraId="189A44E1"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7151238F"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14:paraId="50CE0B27" w14:textId="77777777" w:rsidR="00EA63E6" w:rsidRPr="00080A0B" w:rsidRDefault="00EA63E6" w:rsidP="0092170E">
            <w:pPr>
              <w:rPr>
                <w:bCs/>
                <w:color w:val="000000"/>
              </w:rPr>
            </w:pPr>
            <w:r w:rsidRPr="00080A0B">
              <w:rPr>
                <w:bCs/>
                <w:color w:val="000000"/>
              </w:rPr>
              <w:t xml:space="preserve">    =</w:t>
            </w:r>
            <w:r w:rsidRPr="00080A0B">
              <w:rPr>
                <w:bCs/>
                <w:color w:val="000000"/>
                <w:position w:val="-28"/>
              </w:rPr>
              <w:object w:dxaOrig="1780" w:dyaOrig="660" w14:anchorId="372CC71D">
                <v:shape id="_x0000_i1095" type="#_x0000_t75" style="width:90pt;height:33pt" o:ole="">
                  <v:imagedata r:id="rId135" o:title=""/>
                </v:shape>
                <o:OLEObject Type="Embed" ProgID="Equation.DSMT4" ShapeID="_x0000_i1095" DrawAspect="Content" ObjectID="_1835157424" r:id="rId136"/>
              </w:object>
            </w:r>
          </w:p>
        </w:tc>
        <w:tc>
          <w:tcPr>
            <w:tcW w:w="980" w:type="dxa"/>
            <w:vMerge w:val="restart"/>
            <w:tcBorders>
              <w:top w:val="dotted" w:sz="4" w:space="0" w:color="auto"/>
              <w:left w:val="single" w:sz="4" w:space="0" w:color="auto"/>
              <w:right w:val="single" w:sz="4" w:space="0" w:color="auto"/>
            </w:tcBorders>
            <w:vAlign w:val="center"/>
          </w:tcPr>
          <w:p w14:paraId="0B8EA7B8"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7AC4FB6E" w14:textId="77777777" w:rsidR="00EA63E6" w:rsidRPr="00080A0B" w:rsidRDefault="00EA63E6" w:rsidP="0092170E">
            <w:pPr>
              <w:jc w:val="center"/>
              <w:rPr>
                <w:b/>
                <w:bCs/>
                <w:color w:val="000000"/>
              </w:rPr>
            </w:pPr>
          </w:p>
        </w:tc>
      </w:tr>
      <w:tr w:rsidR="00EA63E6" w:rsidRPr="00080A0B" w14:paraId="6527E23A" w14:textId="77777777" w:rsidTr="0092170E">
        <w:trPr>
          <w:trHeight w:val="70"/>
        </w:trPr>
        <w:tc>
          <w:tcPr>
            <w:tcW w:w="935" w:type="dxa"/>
            <w:vMerge/>
            <w:tcBorders>
              <w:left w:val="single" w:sz="4" w:space="0" w:color="auto"/>
              <w:right w:val="single" w:sz="4" w:space="0" w:color="auto"/>
            </w:tcBorders>
            <w:vAlign w:val="center"/>
          </w:tcPr>
          <w:p w14:paraId="6DEF6792"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14652D86"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14:paraId="08902D4C" w14:textId="77777777" w:rsidR="00EA63E6" w:rsidRPr="00080A0B" w:rsidRDefault="00EA63E6" w:rsidP="0092170E">
            <w:pPr>
              <w:rPr>
                <w:bCs/>
                <w:color w:val="000000"/>
              </w:rPr>
            </w:pPr>
            <w:r w:rsidRPr="00080A0B">
              <w:rPr>
                <w:bCs/>
                <w:color w:val="000000"/>
              </w:rPr>
              <w:t xml:space="preserve">    = </w:t>
            </w:r>
            <w:r w:rsidRPr="00080A0B">
              <w:rPr>
                <w:bCs/>
                <w:color w:val="000000"/>
                <w:position w:val="-28"/>
              </w:rPr>
              <w:object w:dxaOrig="1540" w:dyaOrig="660" w14:anchorId="4BDF6F5D">
                <v:shape id="_x0000_i1096" type="#_x0000_t75" style="width:76.5pt;height:33pt" o:ole="">
                  <v:imagedata r:id="rId137" o:title=""/>
                </v:shape>
                <o:OLEObject Type="Embed" ProgID="Equation.DSMT4" ShapeID="_x0000_i1096" DrawAspect="Content" ObjectID="_1835157425" r:id="rId138"/>
              </w:object>
            </w:r>
            <w:r w:rsidRPr="00080A0B">
              <w:rPr>
                <w:bCs/>
                <w:color w:val="000000"/>
              </w:rPr>
              <w:t>=</w:t>
            </w:r>
            <w:r w:rsidRPr="00080A0B">
              <w:rPr>
                <w:bCs/>
                <w:color w:val="000000"/>
                <w:position w:val="-24"/>
              </w:rPr>
              <w:object w:dxaOrig="540" w:dyaOrig="620" w14:anchorId="55C0241E">
                <v:shape id="_x0000_i1097" type="#_x0000_t75" style="width:27pt;height:31.5pt" o:ole="">
                  <v:imagedata r:id="rId139" o:title=""/>
                </v:shape>
                <o:OLEObject Type="Embed" ProgID="Equation.DSMT4" ShapeID="_x0000_i1097" DrawAspect="Content" ObjectID="_1835157426" r:id="rId140"/>
              </w:object>
            </w:r>
          </w:p>
        </w:tc>
        <w:tc>
          <w:tcPr>
            <w:tcW w:w="980" w:type="dxa"/>
            <w:vMerge/>
            <w:tcBorders>
              <w:left w:val="single" w:sz="4" w:space="0" w:color="auto"/>
              <w:bottom w:val="single" w:sz="4" w:space="0" w:color="auto"/>
              <w:right w:val="single" w:sz="4" w:space="0" w:color="auto"/>
            </w:tcBorders>
            <w:vAlign w:val="center"/>
          </w:tcPr>
          <w:p w14:paraId="1E267841" w14:textId="77777777" w:rsidR="00EA63E6" w:rsidRPr="00080A0B" w:rsidRDefault="00EA63E6" w:rsidP="0092170E">
            <w:pPr>
              <w:jc w:val="center"/>
              <w:rPr>
                <w:bCs/>
                <w:i/>
                <w:color w:val="000000"/>
              </w:rPr>
            </w:pPr>
          </w:p>
        </w:tc>
        <w:tc>
          <w:tcPr>
            <w:tcW w:w="980" w:type="dxa"/>
            <w:vMerge/>
            <w:tcBorders>
              <w:left w:val="single" w:sz="4" w:space="0" w:color="auto"/>
              <w:bottom w:val="single" w:sz="4" w:space="0" w:color="auto"/>
              <w:right w:val="single" w:sz="4" w:space="0" w:color="auto"/>
            </w:tcBorders>
            <w:vAlign w:val="center"/>
          </w:tcPr>
          <w:p w14:paraId="44E01F91" w14:textId="77777777" w:rsidR="00EA63E6" w:rsidRPr="00080A0B" w:rsidRDefault="00EA63E6" w:rsidP="0092170E">
            <w:pPr>
              <w:jc w:val="center"/>
              <w:rPr>
                <w:b/>
                <w:bCs/>
                <w:color w:val="000000"/>
              </w:rPr>
            </w:pPr>
          </w:p>
        </w:tc>
      </w:tr>
      <w:tr w:rsidR="00EA63E6" w:rsidRPr="00080A0B" w14:paraId="45782F3D" w14:textId="77777777" w:rsidTr="0092170E">
        <w:trPr>
          <w:trHeight w:val="70"/>
        </w:trPr>
        <w:tc>
          <w:tcPr>
            <w:tcW w:w="935" w:type="dxa"/>
            <w:vMerge/>
            <w:tcBorders>
              <w:left w:val="single" w:sz="4" w:space="0" w:color="auto"/>
              <w:right w:val="single" w:sz="4" w:space="0" w:color="auto"/>
            </w:tcBorders>
            <w:vAlign w:val="center"/>
          </w:tcPr>
          <w:p w14:paraId="461EC222" w14:textId="77777777"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14:paraId="250A5DE2" w14:textId="77777777"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14:paraId="19C05E2D" w14:textId="77777777" w:rsidR="00EA63E6" w:rsidRPr="00080A0B" w:rsidRDefault="00EA63E6" w:rsidP="0092170E">
            <w:pPr>
              <w:rPr>
                <w:bCs/>
                <w:color w:val="000000"/>
              </w:rPr>
            </w:pPr>
            <w:r w:rsidRPr="00080A0B">
              <w:rPr>
                <w:bCs/>
                <w:color w:val="000000"/>
              </w:rPr>
              <w:t xml:space="preserve">A = </w:t>
            </w:r>
            <w:r w:rsidRPr="00080A0B">
              <w:rPr>
                <w:bCs/>
                <w:color w:val="000000"/>
                <w:position w:val="-24"/>
              </w:rPr>
              <w:object w:dxaOrig="720" w:dyaOrig="620" w14:anchorId="47366ADD">
                <v:shape id="_x0000_i1098" type="#_x0000_t75" style="width:36pt;height:31.5pt" o:ole="">
                  <v:imagedata r:id="rId141" o:title=""/>
                </v:shape>
                <o:OLEObject Type="Embed" ProgID="Equation.DSMT4" ShapeID="_x0000_i1098" DrawAspect="Content" ObjectID="_1835157427" r:id="rId142"/>
              </w:object>
            </w:r>
          </w:p>
          <w:p w14:paraId="03E9AB3C" w14:textId="77777777" w:rsidR="00EA63E6" w:rsidRPr="00080A0B" w:rsidRDefault="00EA63E6" w:rsidP="0092170E">
            <w:pPr>
              <w:rPr>
                <w:bCs/>
                <w:color w:val="000000"/>
              </w:rPr>
            </w:pPr>
            <w:r w:rsidRPr="00080A0B">
              <w:rPr>
                <w:bCs/>
                <w:color w:val="000000"/>
              </w:rPr>
              <w:t xml:space="preserve">Để A nguyên thì x – 1 </w:t>
            </w:r>
            <w:r w:rsidRPr="00080A0B">
              <w:rPr>
                <w:bCs/>
                <w:color w:val="000000"/>
                <w:position w:val="-4"/>
              </w:rPr>
              <w:object w:dxaOrig="200" w:dyaOrig="200" w14:anchorId="0DAE8392">
                <v:shape id="_x0000_i1099" type="#_x0000_t75" style="width:10.5pt;height:10.5pt" o:ole="">
                  <v:imagedata r:id="rId143" o:title=""/>
                </v:shape>
                <o:OLEObject Type="Embed" ProgID="Equation.DSMT4" ShapeID="_x0000_i1099" DrawAspect="Content" ObjectID="_1835157428" r:id="rId144"/>
              </w:object>
            </w:r>
            <w:r w:rsidRPr="00080A0B">
              <w:rPr>
                <w:bCs/>
                <w:color w:val="000000"/>
              </w:rPr>
              <w:t>Ư(3) = {</w:t>
            </w:r>
            <w:r w:rsidRPr="00080A0B">
              <w:rPr>
                <w:bCs/>
                <w:color w:val="000000"/>
                <w:position w:val="-4"/>
              </w:rPr>
              <w:object w:dxaOrig="220" w:dyaOrig="240" w14:anchorId="7AFA1F00">
                <v:shape id="_x0000_i1100" type="#_x0000_t75" style="width:12pt;height:12pt" o:ole="">
                  <v:imagedata r:id="rId145" o:title=""/>
                </v:shape>
                <o:OLEObject Type="Embed" ProgID="Equation.DSMT4" ShapeID="_x0000_i1100" DrawAspect="Content" ObjectID="_1835157429" r:id="rId146"/>
              </w:object>
            </w:r>
            <w:r w:rsidRPr="00080A0B">
              <w:rPr>
                <w:bCs/>
                <w:color w:val="000000"/>
              </w:rPr>
              <w:t xml:space="preserve">1 ; </w:t>
            </w:r>
            <w:r w:rsidRPr="00080A0B">
              <w:rPr>
                <w:bCs/>
                <w:color w:val="000000"/>
                <w:position w:val="-4"/>
              </w:rPr>
              <w:object w:dxaOrig="220" w:dyaOrig="240" w14:anchorId="68842E38">
                <v:shape id="_x0000_i1101" type="#_x0000_t75" style="width:12pt;height:12pt" o:ole="">
                  <v:imagedata r:id="rId147" o:title=""/>
                </v:shape>
                <o:OLEObject Type="Embed" ProgID="Equation.DSMT4" ShapeID="_x0000_i1101" DrawAspect="Content" ObjectID="_1835157430" r:id="rId148"/>
              </w:object>
            </w:r>
            <w:r w:rsidRPr="00080A0B">
              <w:rPr>
                <w:bCs/>
                <w:color w:val="000000"/>
              </w:rPr>
              <w:t>3 }</w:t>
            </w:r>
          </w:p>
        </w:tc>
        <w:tc>
          <w:tcPr>
            <w:tcW w:w="980" w:type="dxa"/>
            <w:tcBorders>
              <w:top w:val="single" w:sz="4" w:space="0" w:color="auto"/>
              <w:left w:val="single" w:sz="4" w:space="0" w:color="auto"/>
              <w:bottom w:val="dotted" w:sz="4" w:space="0" w:color="auto"/>
              <w:right w:val="single" w:sz="4" w:space="0" w:color="auto"/>
            </w:tcBorders>
            <w:vAlign w:val="center"/>
          </w:tcPr>
          <w:p w14:paraId="365AC9D4" w14:textId="77777777" w:rsidR="00EA63E6" w:rsidRPr="00080A0B" w:rsidRDefault="00EA63E6" w:rsidP="0092170E">
            <w:pPr>
              <w:jc w:val="center"/>
              <w:rPr>
                <w:bCs/>
                <w:i/>
                <w:color w:val="000000"/>
              </w:rPr>
            </w:pPr>
            <w:r w:rsidRPr="00080A0B">
              <w:rPr>
                <w:bCs/>
                <w:i/>
                <w:color w:val="000000"/>
              </w:rPr>
              <w:t>0,25đ</w:t>
            </w:r>
          </w:p>
        </w:tc>
        <w:tc>
          <w:tcPr>
            <w:tcW w:w="980" w:type="dxa"/>
            <w:vMerge w:val="restart"/>
            <w:tcBorders>
              <w:top w:val="single" w:sz="4" w:space="0" w:color="auto"/>
              <w:left w:val="single" w:sz="4" w:space="0" w:color="auto"/>
              <w:right w:val="single" w:sz="4" w:space="0" w:color="auto"/>
            </w:tcBorders>
            <w:vAlign w:val="center"/>
          </w:tcPr>
          <w:p w14:paraId="53FDAA39" w14:textId="77777777" w:rsidR="00EA63E6" w:rsidRPr="00080A0B" w:rsidRDefault="00EA63E6" w:rsidP="0092170E">
            <w:pPr>
              <w:jc w:val="center"/>
              <w:rPr>
                <w:b/>
                <w:bCs/>
                <w:color w:val="000000"/>
              </w:rPr>
            </w:pPr>
            <w:r w:rsidRPr="00080A0B">
              <w:rPr>
                <w:b/>
                <w:bCs/>
                <w:color w:val="000000"/>
              </w:rPr>
              <w:t>0,5đ</w:t>
            </w:r>
          </w:p>
        </w:tc>
      </w:tr>
      <w:tr w:rsidR="00EA63E6" w:rsidRPr="00080A0B" w14:paraId="55CAE60B" w14:textId="77777777" w:rsidTr="0092170E">
        <w:trPr>
          <w:trHeight w:val="70"/>
        </w:trPr>
        <w:tc>
          <w:tcPr>
            <w:tcW w:w="935" w:type="dxa"/>
            <w:vMerge/>
            <w:tcBorders>
              <w:left w:val="single" w:sz="4" w:space="0" w:color="auto"/>
              <w:right w:val="single" w:sz="4" w:space="0" w:color="auto"/>
            </w:tcBorders>
            <w:vAlign w:val="center"/>
          </w:tcPr>
          <w:p w14:paraId="2EB90B88"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0BFC281E"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14:paraId="639BB3DB" w14:textId="77777777" w:rsidR="00EA63E6" w:rsidRPr="00080A0B" w:rsidRDefault="00EA63E6" w:rsidP="0092170E">
            <w:pPr>
              <w:rPr>
                <w:bCs/>
                <w:color w:val="000000"/>
              </w:rPr>
            </w:pPr>
            <w:r w:rsidRPr="00080A0B">
              <w:rPr>
                <w:bCs/>
                <w:color w:val="000000"/>
                <w:position w:val="-6"/>
              </w:rPr>
              <w:object w:dxaOrig="300" w:dyaOrig="240" w14:anchorId="31EE17DA">
                <v:shape id="_x0000_i1102" type="#_x0000_t75" style="width:15pt;height:12pt" o:ole="">
                  <v:imagedata r:id="rId149" o:title=""/>
                </v:shape>
                <o:OLEObject Type="Embed" ProgID="Equation.DSMT4" ShapeID="_x0000_i1102" DrawAspect="Content" ObjectID="_1835157431" r:id="rId150"/>
              </w:object>
            </w:r>
            <w:r w:rsidRPr="00080A0B">
              <w:rPr>
                <w:bCs/>
                <w:color w:val="000000"/>
              </w:rPr>
              <w:t xml:space="preserve"> x </w:t>
            </w:r>
            <w:r w:rsidR="005611EB">
              <w:rPr>
                <w:bCs/>
                <w:color w:val="000000"/>
                <w:position w:val="-4"/>
              </w:rPr>
              <w:pict w14:anchorId="1615C331">
                <v:shape id="_x0000_i1103" type="#_x0000_t75" style="width:10.5pt;height:10.5pt">
                  <v:imagedata r:id="rId151" o:title=""/>
                </v:shape>
              </w:pict>
            </w:r>
            <w:r w:rsidRPr="00080A0B">
              <w:rPr>
                <w:bCs/>
                <w:color w:val="000000"/>
              </w:rPr>
              <w:t>{2; 0; 4;</w:t>
            </w:r>
            <w:r w:rsidRPr="00080A0B">
              <w:rPr>
                <w:b/>
                <w:color w:val="000000"/>
                <w:sz w:val="26"/>
                <w:szCs w:val="26"/>
                <w:lang w:val="es-ES"/>
              </w:rPr>
              <w:t xml:space="preserve"> –</w:t>
            </w:r>
            <w:r w:rsidRPr="00080A0B">
              <w:rPr>
                <w:bCs/>
                <w:color w:val="000000"/>
              </w:rPr>
              <w:t xml:space="preserve">2}. </w:t>
            </w:r>
          </w:p>
          <w:p w14:paraId="674FB1CC" w14:textId="77777777" w:rsidR="00EA63E6" w:rsidRPr="00080A0B" w:rsidRDefault="00EA63E6" w:rsidP="0092170E">
            <w:pPr>
              <w:rPr>
                <w:bCs/>
                <w:color w:val="000000"/>
              </w:rPr>
            </w:pPr>
            <w:r w:rsidRPr="00080A0B">
              <w:rPr>
                <w:bCs/>
                <w:color w:val="000000"/>
              </w:rPr>
              <w:t xml:space="preserve">Vì </w:t>
            </w:r>
            <w:r w:rsidRPr="00080A0B">
              <w:rPr>
                <w:color w:val="000000"/>
              </w:rPr>
              <w:t xml:space="preserve">x </w:t>
            </w:r>
            <w:r w:rsidRPr="00080A0B">
              <w:rPr>
                <w:color w:val="000000"/>
                <w:position w:val="-4"/>
              </w:rPr>
              <w:object w:dxaOrig="220" w:dyaOrig="220" w14:anchorId="5BEDDCBB">
                <v:shape id="_x0000_i1104" type="#_x0000_t75" style="width:12pt;height:12pt" o:ole="">
                  <v:imagedata r:id="rId121" o:title=""/>
                </v:shape>
                <o:OLEObject Type="Embed" ProgID="Equation.DSMT4" ShapeID="_x0000_i1104" DrawAspect="Content" ObjectID="_1835157432" r:id="rId152"/>
              </w:object>
            </w:r>
            <w:r w:rsidRPr="00080A0B">
              <w:rPr>
                <w:color w:val="000000"/>
              </w:rPr>
              <w:t xml:space="preserve"> 0 ; x </w:t>
            </w:r>
            <w:r w:rsidRPr="00080A0B">
              <w:rPr>
                <w:color w:val="000000"/>
                <w:position w:val="-4"/>
              </w:rPr>
              <w:object w:dxaOrig="220" w:dyaOrig="220" w14:anchorId="4F39D909">
                <v:shape id="_x0000_i1105" type="#_x0000_t75" style="width:12pt;height:12pt" o:ole="">
                  <v:imagedata r:id="rId121" o:title=""/>
                </v:shape>
                <o:OLEObject Type="Embed" ProgID="Equation.DSMT4" ShapeID="_x0000_i1105" DrawAspect="Content" ObjectID="_1835157433" r:id="rId153"/>
              </w:object>
            </w:r>
            <w:r w:rsidRPr="00080A0B">
              <w:rPr>
                <w:color w:val="000000"/>
              </w:rPr>
              <w:t xml:space="preserve"> 3 </w:t>
            </w:r>
            <w:r w:rsidRPr="00080A0B">
              <w:rPr>
                <w:bCs/>
                <w:color w:val="000000"/>
              </w:rPr>
              <w:t xml:space="preserve">nên x = 2 hoặc x = </w:t>
            </w:r>
            <w:r w:rsidRPr="00080A0B">
              <w:rPr>
                <w:b/>
                <w:color w:val="000000"/>
                <w:sz w:val="26"/>
                <w:szCs w:val="26"/>
              </w:rPr>
              <w:t>–</w:t>
            </w:r>
            <w:r w:rsidRPr="00080A0B">
              <w:rPr>
                <w:bCs/>
                <w:color w:val="000000"/>
              </w:rPr>
              <w:t>2 hoặc x = 4  thì biểu thức A có giá trị nguyên.</w:t>
            </w:r>
          </w:p>
        </w:tc>
        <w:tc>
          <w:tcPr>
            <w:tcW w:w="980" w:type="dxa"/>
            <w:tcBorders>
              <w:top w:val="dotted" w:sz="4" w:space="0" w:color="auto"/>
              <w:left w:val="single" w:sz="4" w:space="0" w:color="auto"/>
              <w:right w:val="single" w:sz="4" w:space="0" w:color="auto"/>
            </w:tcBorders>
            <w:vAlign w:val="center"/>
          </w:tcPr>
          <w:p w14:paraId="7764C5C2"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70039DD5" w14:textId="77777777" w:rsidR="00EA63E6" w:rsidRPr="00080A0B" w:rsidRDefault="00EA63E6" w:rsidP="0092170E">
            <w:pPr>
              <w:jc w:val="center"/>
              <w:rPr>
                <w:b/>
                <w:bCs/>
                <w:color w:val="000000"/>
              </w:rPr>
            </w:pPr>
          </w:p>
        </w:tc>
      </w:tr>
      <w:tr w:rsidR="00EA63E6" w:rsidRPr="00080A0B" w14:paraId="0882D648" w14:textId="77777777" w:rsidTr="0092170E">
        <w:trPr>
          <w:trHeight w:val="70"/>
        </w:trPr>
        <w:tc>
          <w:tcPr>
            <w:tcW w:w="935" w:type="dxa"/>
            <w:vMerge w:val="restart"/>
            <w:tcBorders>
              <w:top w:val="single" w:sz="4" w:space="0" w:color="auto"/>
              <w:left w:val="single" w:sz="4" w:space="0" w:color="auto"/>
              <w:right w:val="single" w:sz="4" w:space="0" w:color="auto"/>
            </w:tcBorders>
            <w:vAlign w:val="center"/>
          </w:tcPr>
          <w:p w14:paraId="63E822F7" w14:textId="77777777" w:rsidR="00EA63E6" w:rsidRPr="00080A0B" w:rsidRDefault="00EA63E6" w:rsidP="0092170E">
            <w:pPr>
              <w:jc w:val="center"/>
              <w:rPr>
                <w:b/>
                <w:bCs/>
                <w:color w:val="000000"/>
              </w:rPr>
            </w:pPr>
            <w:r w:rsidRPr="00080A0B">
              <w:rPr>
                <w:b/>
                <w:color w:val="000000"/>
              </w:rPr>
              <w:t>Câu 3</w:t>
            </w:r>
          </w:p>
          <w:p w14:paraId="5B9237F1" w14:textId="77777777" w:rsidR="00EA63E6" w:rsidRPr="00080A0B" w:rsidRDefault="00EA63E6" w:rsidP="0092170E">
            <w:pPr>
              <w:jc w:val="center"/>
              <w:rPr>
                <w:b/>
                <w:bCs/>
                <w:color w:val="000000"/>
              </w:rPr>
            </w:pPr>
            <w:r w:rsidRPr="00080A0B">
              <w:rPr>
                <w:b/>
                <w:color w:val="000000"/>
              </w:rPr>
              <w:t>(3 đ)</w:t>
            </w:r>
          </w:p>
        </w:tc>
        <w:tc>
          <w:tcPr>
            <w:tcW w:w="667" w:type="dxa"/>
            <w:tcBorders>
              <w:left w:val="single" w:sz="4" w:space="0" w:color="auto"/>
              <w:right w:val="single" w:sz="4" w:space="0" w:color="auto"/>
            </w:tcBorders>
            <w:shd w:val="clear" w:color="auto" w:fill="auto"/>
          </w:tcPr>
          <w:p w14:paraId="13790D11" w14:textId="77777777" w:rsidR="00EA63E6" w:rsidRPr="00080A0B" w:rsidRDefault="00EA63E6" w:rsidP="0092170E">
            <w:pPr>
              <w:rPr>
                <w:b/>
                <w:bCs/>
                <w:color w:val="000000"/>
              </w:rPr>
            </w:pPr>
          </w:p>
        </w:tc>
        <w:tc>
          <w:tcPr>
            <w:tcW w:w="6658" w:type="dxa"/>
            <w:gridSpan w:val="2"/>
            <w:tcBorders>
              <w:top w:val="single" w:sz="4" w:space="0" w:color="auto"/>
              <w:left w:val="single" w:sz="4" w:space="0" w:color="auto"/>
              <w:bottom w:val="single" w:sz="4" w:space="0" w:color="auto"/>
              <w:right w:val="single" w:sz="4" w:space="0" w:color="auto"/>
            </w:tcBorders>
            <w:vAlign w:val="center"/>
          </w:tcPr>
          <w:p w14:paraId="25F709F6" w14:textId="77777777" w:rsidR="00EA63E6" w:rsidRPr="00080A0B" w:rsidRDefault="006C76E5" w:rsidP="0092170E">
            <w:pPr>
              <w:rPr>
                <w:bCs/>
                <w:color w:val="000000"/>
              </w:rPr>
            </w:pPr>
            <w:r>
              <w:rPr>
                <w:bCs/>
                <w:color w:val="000000"/>
              </w:rPr>
              <w:pict w14:anchorId="794805B5">
                <v:shape id="_x0000_i1106" type="#_x0000_t75" style="width:210pt;height:129pt">
                  <v:imagedata r:id="rId154" o:title=""/>
                </v:shape>
              </w:pict>
            </w:r>
          </w:p>
        </w:tc>
        <w:tc>
          <w:tcPr>
            <w:tcW w:w="980" w:type="dxa"/>
            <w:tcBorders>
              <w:top w:val="single" w:sz="4" w:space="0" w:color="auto"/>
              <w:left w:val="single" w:sz="4" w:space="0" w:color="auto"/>
              <w:bottom w:val="single" w:sz="4" w:space="0" w:color="auto"/>
              <w:right w:val="single" w:sz="4" w:space="0" w:color="auto"/>
            </w:tcBorders>
            <w:vAlign w:val="center"/>
          </w:tcPr>
          <w:p w14:paraId="1145F278" w14:textId="77777777" w:rsidR="00EA63E6" w:rsidRPr="00080A0B" w:rsidRDefault="00EA63E6" w:rsidP="0092170E">
            <w:pPr>
              <w:jc w:val="center"/>
              <w:rPr>
                <w:b/>
                <w:bCs/>
                <w:color w:val="000000"/>
              </w:rPr>
            </w:pPr>
            <w:r w:rsidRPr="00080A0B">
              <w:rPr>
                <w:b/>
                <w:bCs/>
                <w:color w:val="000000"/>
              </w:rPr>
              <w:t>Hình vẽ: 0,5đ</w:t>
            </w:r>
          </w:p>
          <w:p w14:paraId="43739FBD" w14:textId="77777777" w:rsidR="00EA63E6" w:rsidRPr="00080A0B" w:rsidRDefault="00EA63E6" w:rsidP="0092170E">
            <w:pPr>
              <w:rPr>
                <w:b/>
                <w:bCs/>
                <w:color w:val="000000"/>
              </w:rPr>
            </w:pPr>
          </w:p>
        </w:tc>
        <w:tc>
          <w:tcPr>
            <w:tcW w:w="980" w:type="dxa"/>
            <w:tcBorders>
              <w:top w:val="single" w:sz="4" w:space="0" w:color="auto"/>
              <w:left w:val="single" w:sz="4" w:space="0" w:color="auto"/>
              <w:bottom w:val="single" w:sz="4" w:space="0" w:color="auto"/>
              <w:right w:val="single" w:sz="4" w:space="0" w:color="auto"/>
            </w:tcBorders>
            <w:vAlign w:val="center"/>
          </w:tcPr>
          <w:p w14:paraId="45C3EDB3" w14:textId="77777777" w:rsidR="00EA63E6" w:rsidRPr="00080A0B" w:rsidRDefault="00EA63E6" w:rsidP="0092170E">
            <w:pPr>
              <w:jc w:val="center"/>
              <w:rPr>
                <w:b/>
                <w:bCs/>
                <w:color w:val="000000"/>
              </w:rPr>
            </w:pPr>
            <w:r w:rsidRPr="00080A0B">
              <w:rPr>
                <w:b/>
                <w:bCs/>
                <w:color w:val="000000"/>
              </w:rPr>
              <w:t>0,5đ</w:t>
            </w:r>
          </w:p>
        </w:tc>
      </w:tr>
      <w:tr w:rsidR="00EA63E6" w:rsidRPr="00080A0B" w14:paraId="4078DC7E" w14:textId="77777777" w:rsidTr="0092170E">
        <w:trPr>
          <w:trHeight w:val="70"/>
        </w:trPr>
        <w:tc>
          <w:tcPr>
            <w:tcW w:w="935" w:type="dxa"/>
            <w:vMerge/>
            <w:tcBorders>
              <w:left w:val="single" w:sz="4" w:space="0" w:color="auto"/>
              <w:right w:val="single" w:sz="4" w:space="0" w:color="auto"/>
            </w:tcBorders>
            <w:vAlign w:val="center"/>
          </w:tcPr>
          <w:p w14:paraId="1E632B00" w14:textId="77777777"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14:paraId="5D75643B" w14:textId="77777777"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nil"/>
              <w:right w:val="single" w:sz="4" w:space="0" w:color="auto"/>
            </w:tcBorders>
            <w:vAlign w:val="center"/>
          </w:tcPr>
          <w:p w14:paraId="7B932557" w14:textId="77777777" w:rsidR="00EA63E6" w:rsidRPr="00080A0B" w:rsidRDefault="00EA63E6" w:rsidP="0092170E">
            <w:pPr>
              <w:rPr>
                <w:b/>
                <w:bCs/>
                <w:color w:val="000000"/>
              </w:rPr>
            </w:pPr>
            <w:r w:rsidRPr="00080A0B">
              <w:rPr>
                <w:b/>
                <w:bCs/>
                <w:color w:val="000000"/>
              </w:rPr>
              <w:t>Chứng minh tứ giác MNCP là hình bình hành.</w:t>
            </w:r>
          </w:p>
        </w:tc>
        <w:tc>
          <w:tcPr>
            <w:tcW w:w="980" w:type="dxa"/>
            <w:tcBorders>
              <w:top w:val="single" w:sz="4" w:space="0" w:color="auto"/>
              <w:left w:val="single" w:sz="4" w:space="0" w:color="auto"/>
              <w:bottom w:val="nil"/>
              <w:right w:val="single" w:sz="4" w:space="0" w:color="auto"/>
            </w:tcBorders>
            <w:vAlign w:val="center"/>
          </w:tcPr>
          <w:p w14:paraId="570C68C0" w14:textId="77777777"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14:paraId="121B6831" w14:textId="77777777" w:rsidR="00EA63E6" w:rsidRPr="00080A0B" w:rsidRDefault="00EA63E6" w:rsidP="0092170E">
            <w:pPr>
              <w:jc w:val="center"/>
              <w:rPr>
                <w:b/>
                <w:bCs/>
                <w:color w:val="000000"/>
              </w:rPr>
            </w:pPr>
            <w:r w:rsidRPr="00080A0B">
              <w:rPr>
                <w:b/>
                <w:bCs/>
                <w:color w:val="000000"/>
              </w:rPr>
              <w:t>1đ</w:t>
            </w:r>
          </w:p>
        </w:tc>
      </w:tr>
      <w:tr w:rsidR="00EA63E6" w:rsidRPr="00080A0B" w14:paraId="001480C7" w14:textId="77777777" w:rsidTr="0092170E">
        <w:trPr>
          <w:trHeight w:val="70"/>
        </w:trPr>
        <w:tc>
          <w:tcPr>
            <w:tcW w:w="935" w:type="dxa"/>
            <w:vMerge/>
            <w:tcBorders>
              <w:left w:val="single" w:sz="4" w:space="0" w:color="auto"/>
              <w:right w:val="single" w:sz="4" w:space="0" w:color="auto"/>
            </w:tcBorders>
            <w:vAlign w:val="center"/>
          </w:tcPr>
          <w:p w14:paraId="77AFAC8E"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297BBB2C" w14:textId="77777777"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14:paraId="0AC85CEE" w14:textId="77777777" w:rsidR="00EA63E6" w:rsidRPr="00080A0B" w:rsidRDefault="00EA63E6" w:rsidP="0092170E">
            <w:pPr>
              <w:rPr>
                <w:bCs/>
                <w:color w:val="000000"/>
              </w:rPr>
            </w:pPr>
            <w:smartTag w:uri="urn:schemas-microsoft-com:office:smarttags" w:element="place">
              <w:smartTag w:uri="urn:schemas-microsoft-com:office:smarttags" w:element="City">
                <w:r w:rsidRPr="00080A0B">
                  <w:rPr>
                    <w:bCs/>
                    <w:color w:val="000000"/>
                  </w:rPr>
                  <w:t>Có</w:t>
                </w:r>
              </w:smartTag>
              <w:r w:rsidRPr="00080A0B">
                <w:rPr>
                  <w:bCs/>
                  <w:color w:val="000000"/>
                </w:rPr>
                <w:t xml:space="preserve"> </w:t>
              </w:r>
              <w:r w:rsidR="005611EB">
                <w:rPr>
                  <w:bCs/>
                  <w:color w:val="000000"/>
                  <w:position w:val="-30"/>
                </w:rPr>
                <w:pict w14:anchorId="5B0FEFFB">
                  <v:shape id="_x0000_i1107" type="#_x0000_t75" style="width:93pt;height:36pt">
                    <v:imagedata r:id="rId155" o:title=""/>
                  </v:shape>
                </w:pict>
              </w:r>
              <w:smartTag w:uri="urn:schemas-microsoft-com:office:smarttags" w:element="State">
                <w:r w:rsidRPr="00080A0B">
                  <w:rPr>
                    <w:bCs/>
                    <w:color w:val="000000"/>
                  </w:rPr>
                  <w:t>MN</w:t>
                </w:r>
              </w:smartTag>
            </w:smartTag>
            <w:r w:rsidRPr="00080A0B">
              <w:rPr>
                <w:bCs/>
                <w:color w:val="000000"/>
              </w:rPr>
              <w:t xml:space="preserve"> là đường trung bình của </w:t>
            </w:r>
            <w:r w:rsidR="005611EB">
              <w:rPr>
                <w:bCs/>
                <w:color w:val="000000"/>
                <w:position w:val="-4"/>
              </w:rPr>
              <w:pict w14:anchorId="0D765A83">
                <v:shape id="_x0000_i1108" type="#_x0000_t75" style="width:12pt;height:13.5pt">
                  <v:imagedata r:id="rId156" o:title=""/>
                </v:shape>
              </w:pict>
            </w:r>
            <w:r w:rsidRPr="00080A0B">
              <w:rPr>
                <w:bCs/>
                <w:color w:val="000000"/>
              </w:rPr>
              <w:t>AHB</w:t>
            </w:r>
          </w:p>
          <w:p w14:paraId="43A1D70D" w14:textId="77777777" w:rsidR="00EA63E6" w:rsidRPr="00080A0B" w:rsidRDefault="005611EB" w:rsidP="0092170E">
            <w:pPr>
              <w:rPr>
                <w:bCs/>
                <w:color w:val="000000"/>
              </w:rPr>
            </w:pPr>
            <w:r>
              <w:rPr>
                <w:bCs/>
                <w:color w:val="000000"/>
                <w:position w:val="-6"/>
              </w:rPr>
              <w:pict w14:anchorId="107AFD67">
                <v:shape id="_x0000_i1109" type="#_x0000_t75" style="width:15pt;height:12pt">
                  <v:imagedata r:id="rId157" o:title=""/>
                </v:shape>
              </w:pict>
            </w:r>
            <w:r w:rsidR="00EA63E6" w:rsidRPr="00080A0B">
              <w:rPr>
                <w:bCs/>
                <w:color w:val="000000"/>
              </w:rPr>
              <w:t>MN//AB; MN=</w:t>
            </w:r>
            <w:r>
              <w:rPr>
                <w:bCs/>
                <w:color w:val="000000"/>
                <w:position w:val="-24"/>
              </w:rPr>
              <w:pict w14:anchorId="59581988">
                <v:shape id="_x0000_i1110" type="#_x0000_t75" style="width:12pt;height:31.5pt">
                  <v:imagedata r:id="rId158" o:title=""/>
                </v:shape>
              </w:pict>
            </w:r>
            <w:r w:rsidR="00EA63E6" w:rsidRPr="00080A0B">
              <w:rPr>
                <w:bCs/>
                <w:color w:val="000000"/>
              </w:rPr>
              <w:t>AB (1)</w:t>
            </w:r>
          </w:p>
        </w:tc>
        <w:tc>
          <w:tcPr>
            <w:tcW w:w="980" w:type="dxa"/>
            <w:tcBorders>
              <w:top w:val="nil"/>
              <w:left w:val="single" w:sz="4" w:space="0" w:color="auto"/>
              <w:bottom w:val="nil"/>
              <w:right w:val="single" w:sz="4" w:space="0" w:color="auto"/>
            </w:tcBorders>
            <w:vAlign w:val="center"/>
          </w:tcPr>
          <w:p w14:paraId="32C3D73A"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1E24AD2E" w14:textId="77777777" w:rsidR="00EA63E6" w:rsidRPr="00080A0B" w:rsidRDefault="00EA63E6" w:rsidP="0092170E">
            <w:pPr>
              <w:jc w:val="center"/>
              <w:rPr>
                <w:b/>
                <w:bCs/>
                <w:color w:val="000000"/>
              </w:rPr>
            </w:pPr>
          </w:p>
        </w:tc>
      </w:tr>
      <w:tr w:rsidR="00EA63E6" w:rsidRPr="00080A0B" w14:paraId="2C3983EA" w14:textId="77777777" w:rsidTr="0092170E">
        <w:trPr>
          <w:trHeight w:val="70"/>
        </w:trPr>
        <w:tc>
          <w:tcPr>
            <w:tcW w:w="935" w:type="dxa"/>
            <w:vMerge/>
            <w:tcBorders>
              <w:left w:val="single" w:sz="4" w:space="0" w:color="auto"/>
              <w:right w:val="single" w:sz="4" w:space="0" w:color="auto"/>
            </w:tcBorders>
            <w:vAlign w:val="center"/>
          </w:tcPr>
          <w:p w14:paraId="2D9CF536"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7977E4D1" w14:textId="77777777"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14:paraId="0792295B" w14:textId="77777777" w:rsidR="00EA63E6" w:rsidRPr="00080A0B" w:rsidRDefault="00EA63E6" w:rsidP="0092170E">
            <w:pPr>
              <w:rPr>
                <w:bCs/>
                <w:color w:val="000000"/>
              </w:rPr>
            </w:pPr>
            <w:r w:rsidRPr="00080A0B">
              <w:rPr>
                <w:bCs/>
                <w:color w:val="000000"/>
              </w:rPr>
              <w:t xml:space="preserve">Lại có </w:t>
            </w:r>
            <w:r w:rsidR="005611EB">
              <w:rPr>
                <w:bCs/>
                <w:color w:val="000000"/>
                <w:position w:val="-46"/>
              </w:rPr>
              <w:pict w14:anchorId="23D84A54">
                <v:shape id="_x0000_i1111" type="#_x0000_t75" style="width:99pt;height:52.5pt">
                  <v:imagedata r:id="rId159" o:title=""/>
                </v:shape>
              </w:pict>
            </w:r>
            <w:r w:rsidRPr="00080A0B">
              <w:rPr>
                <w:bCs/>
                <w:color w:val="000000"/>
              </w:rPr>
              <w:t>PC =</w:t>
            </w:r>
            <w:r w:rsidR="005611EB">
              <w:rPr>
                <w:bCs/>
                <w:color w:val="000000"/>
                <w:position w:val="-24"/>
              </w:rPr>
              <w:pict w14:anchorId="3BA83CC7">
                <v:shape id="_x0000_i1112" type="#_x0000_t75" style="width:12pt;height:31.5pt">
                  <v:imagedata r:id="rId158" o:title=""/>
                </v:shape>
              </w:pict>
            </w:r>
            <w:r w:rsidRPr="00080A0B">
              <w:rPr>
                <w:bCs/>
                <w:color w:val="000000"/>
              </w:rPr>
              <w:t>AB  (2)</w:t>
            </w:r>
          </w:p>
          <w:p w14:paraId="0D492C41" w14:textId="77777777" w:rsidR="00EA63E6" w:rsidRPr="00080A0B" w:rsidRDefault="00EA63E6" w:rsidP="0092170E">
            <w:pPr>
              <w:rPr>
                <w:bCs/>
                <w:color w:val="000000"/>
              </w:rPr>
            </w:pPr>
            <w:r w:rsidRPr="00080A0B">
              <w:rPr>
                <w:bCs/>
                <w:color w:val="000000"/>
              </w:rPr>
              <w:t>Vì  P</w:t>
            </w:r>
            <w:r w:rsidR="005611EB">
              <w:rPr>
                <w:bCs/>
                <w:color w:val="000000"/>
                <w:position w:val="-4"/>
              </w:rPr>
              <w:pict w14:anchorId="403063FA">
                <v:shape id="_x0000_i1113" type="#_x0000_t75" style="width:10.5pt;height:10.5pt">
                  <v:imagedata r:id="rId160" o:title=""/>
                </v:shape>
              </w:pict>
            </w:r>
            <w:r w:rsidRPr="00080A0B">
              <w:rPr>
                <w:bCs/>
                <w:color w:val="000000"/>
              </w:rPr>
              <w:t>DC</w:t>
            </w:r>
            <w:r w:rsidR="005611EB">
              <w:rPr>
                <w:bCs/>
                <w:color w:val="000000"/>
                <w:position w:val="-6"/>
              </w:rPr>
              <w:pict w14:anchorId="1B7844D1">
                <v:shape id="_x0000_i1114" type="#_x0000_t75" style="width:15pt;height:12pt">
                  <v:imagedata r:id="rId157" o:title=""/>
                </v:shape>
              </w:pict>
            </w:r>
            <w:r w:rsidRPr="00080A0B">
              <w:rPr>
                <w:bCs/>
                <w:color w:val="000000"/>
              </w:rPr>
              <w:t>PC//AB (3)</w:t>
            </w:r>
          </w:p>
        </w:tc>
        <w:tc>
          <w:tcPr>
            <w:tcW w:w="980" w:type="dxa"/>
            <w:tcBorders>
              <w:top w:val="nil"/>
              <w:left w:val="single" w:sz="4" w:space="0" w:color="auto"/>
              <w:bottom w:val="nil"/>
              <w:right w:val="single" w:sz="4" w:space="0" w:color="auto"/>
            </w:tcBorders>
            <w:vAlign w:val="center"/>
          </w:tcPr>
          <w:p w14:paraId="4B3362D3"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0D630EC0" w14:textId="77777777" w:rsidR="00EA63E6" w:rsidRPr="00080A0B" w:rsidRDefault="00EA63E6" w:rsidP="0092170E">
            <w:pPr>
              <w:jc w:val="center"/>
              <w:rPr>
                <w:b/>
                <w:bCs/>
                <w:color w:val="000000"/>
              </w:rPr>
            </w:pPr>
          </w:p>
        </w:tc>
      </w:tr>
      <w:tr w:rsidR="00EA63E6" w:rsidRPr="00080A0B" w14:paraId="4B7079BF" w14:textId="77777777" w:rsidTr="0092170E">
        <w:trPr>
          <w:trHeight w:val="70"/>
        </w:trPr>
        <w:tc>
          <w:tcPr>
            <w:tcW w:w="935" w:type="dxa"/>
            <w:vMerge/>
            <w:tcBorders>
              <w:left w:val="single" w:sz="4" w:space="0" w:color="auto"/>
              <w:right w:val="single" w:sz="4" w:space="0" w:color="auto"/>
            </w:tcBorders>
            <w:vAlign w:val="center"/>
          </w:tcPr>
          <w:p w14:paraId="35866945"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00815DED" w14:textId="77777777"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14:paraId="7DFD091D" w14:textId="77777777" w:rsidR="00EA63E6" w:rsidRPr="00080A0B" w:rsidRDefault="00EA63E6" w:rsidP="0092170E">
            <w:pPr>
              <w:rPr>
                <w:bCs/>
                <w:color w:val="000000"/>
              </w:rPr>
            </w:pPr>
            <w:r w:rsidRPr="00080A0B">
              <w:rPr>
                <w:bCs/>
                <w:color w:val="000000"/>
              </w:rPr>
              <w:t xml:space="preserve">Từ (1) (2)và (3) </w:t>
            </w:r>
            <w:r w:rsidR="005611EB">
              <w:rPr>
                <w:bCs/>
                <w:color w:val="000000"/>
                <w:position w:val="-6"/>
              </w:rPr>
              <w:pict w14:anchorId="6FF4B4FA">
                <v:shape id="_x0000_i1115" type="#_x0000_t75" style="width:15pt;height:12pt">
                  <v:imagedata r:id="rId157" o:title=""/>
                </v:shape>
              </w:pict>
            </w:r>
            <w:r w:rsidRPr="00080A0B">
              <w:rPr>
                <w:bCs/>
                <w:color w:val="000000"/>
              </w:rPr>
              <w:t xml:space="preserve">MN=PC;MN//PC </w:t>
            </w:r>
          </w:p>
        </w:tc>
        <w:tc>
          <w:tcPr>
            <w:tcW w:w="980" w:type="dxa"/>
            <w:tcBorders>
              <w:top w:val="nil"/>
              <w:left w:val="single" w:sz="4" w:space="0" w:color="auto"/>
              <w:bottom w:val="nil"/>
              <w:right w:val="single" w:sz="4" w:space="0" w:color="auto"/>
            </w:tcBorders>
            <w:vAlign w:val="center"/>
          </w:tcPr>
          <w:p w14:paraId="6F538A54"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72EEBA5D" w14:textId="77777777" w:rsidR="00EA63E6" w:rsidRPr="00080A0B" w:rsidRDefault="00EA63E6" w:rsidP="0092170E">
            <w:pPr>
              <w:jc w:val="center"/>
              <w:rPr>
                <w:b/>
                <w:bCs/>
                <w:color w:val="000000"/>
              </w:rPr>
            </w:pPr>
          </w:p>
        </w:tc>
      </w:tr>
      <w:tr w:rsidR="00EA63E6" w:rsidRPr="00080A0B" w14:paraId="7D59FBDE" w14:textId="77777777" w:rsidTr="0092170E">
        <w:trPr>
          <w:trHeight w:val="70"/>
        </w:trPr>
        <w:tc>
          <w:tcPr>
            <w:tcW w:w="935" w:type="dxa"/>
            <w:vMerge/>
            <w:tcBorders>
              <w:left w:val="single" w:sz="4" w:space="0" w:color="auto"/>
              <w:right w:val="single" w:sz="4" w:space="0" w:color="auto"/>
            </w:tcBorders>
            <w:vAlign w:val="center"/>
          </w:tcPr>
          <w:p w14:paraId="34FB66E2"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2BA6C56B" w14:textId="77777777" w:rsidR="00EA63E6" w:rsidRPr="00080A0B" w:rsidRDefault="00EA63E6" w:rsidP="0092170E">
            <w:pPr>
              <w:rPr>
                <w:b/>
                <w:bCs/>
                <w:color w:val="000000"/>
              </w:rPr>
            </w:pPr>
          </w:p>
        </w:tc>
        <w:tc>
          <w:tcPr>
            <w:tcW w:w="6658" w:type="dxa"/>
            <w:gridSpan w:val="2"/>
            <w:tcBorders>
              <w:top w:val="nil"/>
              <w:left w:val="single" w:sz="4" w:space="0" w:color="auto"/>
              <w:bottom w:val="single" w:sz="4" w:space="0" w:color="auto"/>
              <w:right w:val="single" w:sz="4" w:space="0" w:color="auto"/>
            </w:tcBorders>
            <w:vAlign w:val="center"/>
          </w:tcPr>
          <w:p w14:paraId="37F06121" w14:textId="77777777" w:rsidR="00EA63E6" w:rsidRPr="00080A0B" w:rsidRDefault="00EA63E6" w:rsidP="0092170E">
            <w:pPr>
              <w:rPr>
                <w:bCs/>
                <w:color w:val="000000"/>
              </w:rPr>
            </w:pPr>
            <w:r w:rsidRPr="00080A0B">
              <w:rPr>
                <w:bCs/>
                <w:color w:val="000000"/>
              </w:rPr>
              <w:t>Vậy Tứ giác MNCP là hình bình hành.</w:t>
            </w:r>
          </w:p>
        </w:tc>
        <w:tc>
          <w:tcPr>
            <w:tcW w:w="980" w:type="dxa"/>
            <w:tcBorders>
              <w:top w:val="nil"/>
              <w:left w:val="single" w:sz="4" w:space="0" w:color="auto"/>
              <w:bottom w:val="single" w:sz="4" w:space="0" w:color="auto"/>
              <w:right w:val="single" w:sz="4" w:space="0" w:color="auto"/>
            </w:tcBorders>
            <w:vAlign w:val="center"/>
          </w:tcPr>
          <w:p w14:paraId="1BCAFEDD"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14:paraId="55A02FE3" w14:textId="77777777" w:rsidR="00EA63E6" w:rsidRPr="00080A0B" w:rsidRDefault="00EA63E6" w:rsidP="0092170E">
            <w:pPr>
              <w:jc w:val="center"/>
              <w:rPr>
                <w:b/>
                <w:bCs/>
                <w:color w:val="000000"/>
              </w:rPr>
            </w:pPr>
          </w:p>
        </w:tc>
      </w:tr>
      <w:tr w:rsidR="00EA63E6" w:rsidRPr="00080A0B" w14:paraId="090F1105" w14:textId="77777777" w:rsidTr="0092170E">
        <w:trPr>
          <w:trHeight w:val="70"/>
        </w:trPr>
        <w:tc>
          <w:tcPr>
            <w:tcW w:w="935" w:type="dxa"/>
            <w:vMerge/>
            <w:tcBorders>
              <w:left w:val="single" w:sz="4" w:space="0" w:color="auto"/>
              <w:right w:val="single" w:sz="4" w:space="0" w:color="auto"/>
            </w:tcBorders>
            <w:vAlign w:val="center"/>
          </w:tcPr>
          <w:p w14:paraId="00205CC7" w14:textId="77777777"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14:paraId="7493EBC6" w14:textId="77777777"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14:paraId="69C8EE95" w14:textId="77777777" w:rsidR="00EA63E6" w:rsidRPr="00080A0B" w:rsidRDefault="00EA63E6" w:rsidP="0092170E">
            <w:pPr>
              <w:rPr>
                <w:b/>
                <w:bCs/>
                <w:color w:val="000000"/>
              </w:rPr>
            </w:pPr>
            <w:r w:rsidRPr="00080A0B">
              <w:rPr>
                <w:b/>
                <w:bCs/>
                <w:color w:val="000000"/>
              </w:rPr>
              <w:t>Chứng minh MP</w:t>
            </w:r>
            <w:r w:rsidR="005611EB">
              <w:rPr>
                <w:b/>
                <w:bCs/>
                <w:color w:val="000000"/>
                <w:position w:val="-4"/>
              </w:rPr>
              <w:pict w14:anchorId="19CFDDB9">
                <v:shape id="_x0000_i1116" type="#_x0000_t75" style="width:12pt;height:13.5pt">
                  <v:imagedata r:id="rId161" o:title=""/>
                </v:shape>
              </w:pict>
            </w:r>
            <w:r w:rsidRPr="00080A0B">
              <w:rPr>
                <w:b/>
                <w:bCs/>
                <w:color w:val="000000"/>
              </w:rPr>
              <w:t>MB</w:t>
            </w:r>
          </w:p>
        </w:tc>
        <w:tc>
          <w:tcPr>
            <w:tcW w:w="980" w:type="dxa"/>
            <w:tcBorders>
              <w:top w:val="single" w:sz="4" w:space="0" w:color="auto"/>
              <w:left w:val="single" w:sz="4" w:space="0" w:color="auto"/>
              <w:bottom w:val="dotted" w:sz="4" w:space="0" w:color="auto"/>
              <w:right w:val="single" w:sz="4" w:space="0" w:color="auto"/>
            </w:tcBorders>
            <w:vAlign w:val="center"/>
          </w:tcPr>
          <w:p w14:paraId="5C75C8AE" w14:textId="77777777"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14:paraId="2DA0B366" w14:textId="77777777" w:rsidR="00EA63E6" w:rsidRPr="00080A0B" w:rsidRDefault="00EA63E6" w:rsidP="0092170E">
            <w:pPr>
              <w:jc w:val="center"/>
              <w:rPr>
                <w:b/>
                <w:bCs/>
                <w:color w:val="000000"/>
              </w:rPr>
            </w:pPr>
            <w:r w:rsidRPr="00080A0B">
              <w:rPr>
                <w:b/>
                <w:bCs/>
                <w:color w:val="000000"/>
              </w:rPr>
              <w:t>1đ</w:t>
            </w:r>
          </w:p>
        </w:tc>
      </w:tr>
      <w:tr w:rsidR="00EA63E6" w:rsidRPr="00080A0B" w14:paraId="0167FC55" w14:textId="77777777" w:rsidTr="0092170E">
        <w:trPr>
          <w:trHeight w:val="70"/>
        </w:trPr>
        <w:tc>
          <w:tcPr>
            <w:tcW w:w="935" w:type="dxa"/>
            <w:vMerge/>
            <w:tcBorders>
              <w:left w:val="single" w:sz="4" w:space="0" w:color="auto"/>
              <w:right w:val="single" w:sz="4" w:space="0" w:color="auto"/>
            </w:tcBorders>
            <w:vAlign w:val="center"/>
          </w:tcPr>
          <w:p w14:paraId="220CB2CD"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5C342EF9"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14:paraId="58FAF1C1" w14:textId="77777777" w:rsidR="00EA63E6" w:rsidRPr="00080A0B" w:rsidRDefault="00EA63E6" w:rsidP="0092170E">
            <w:pPr>
              <w:rPr>
                <w:b/>
                <w:bCs/>
                <w:color w:val="000000"/>
              </w:rPr>
            </w:pPr>
            <w:r w:rsidRPr="00080A0B">
              <w:rPr>
                <w:bCs/>
                <w:color w:val="000000"/>
              </w:rPr>
              <w:t>Ta có : MN//AB (cmt) mà AB</w:t>
            </w:r>
            <w:r w:rsidR="005611EB">
              <w:rPr>
                <w:b/>
                <w:bCs/>
                <w:color w:val="000000"/>
                <w:position w:val="-4"/>
              </w:rPr>
              <w:pict w14:anchorId="5679C245">
                <v:shape id="_x0000_i1117" type="#_x0000_t75" style="width:12pt;height:13.5pt">
                  <v:imagedata r:id="rId161" o:title=""/>
                </v:shape>
              </w:pict>
            </w:r>
            <w:r w:rsidRPr="00080A0B">
              <w:rPr>
                <w:b/>
                <w:bCs/>
                <w:color w:val="000000"/>
              </w:rPr>
              <w:t xml:space="preserve">BC </w:t>
            </w:r>
            <w:r w:rsidR="005611EB">
              <w:rPr>
                <w:bCs/>
                <w:color w:val="000000"/>
                <w:position w:val="-6"/>
              </w:rPr>
              <w:pict w14:anchorId="181EB686">
                <v:shape id="_x0000_i1118" type="#_x0000_t75" style="width:15pt;height:12pt">
                  <v:imagedata r:id="rId157" o:title=""/>
                </v:shape>
              </w:pict>
            </w:r>
            <w:r w:rsidRPr="00080A0B">
              <w:rPr>
                <w:bCs/>
                <w:color w:val="000000"/>
              </w:rPr>
              <w:t>MN</w:t>
            </w:r>
            <w:r w:rsidR="005611EB">
              <w:rPr>
                <w:b/>
                <w:bCs/>
                <w:color w:val="000000"/>
                <w:position w:val="-4"/>
              </w:rPr>
              <w:pict w14:anchorId="6D4CE3E8">
                <v:shape id="_x0000_i1119" type="#_x0000_t75" style="width:12pt;height:13.5pt">
                  <v:imagedata r:id="rId161" o:title=""/>
                </v:shape>
              </w:pict>
            </w:r>
            <w:r w:rsidRPr="00080A0B">
              <w:rPr>
                <w:b/>
                <w:bCs/>
                <w:color w:val="000000"/>
              </w:rPr>
              <w:t>BC</w:t>
            </w:r>
          </w:p>
        </w:tc>
        <w:tc>
          <w:tcPr>
            <w:tcW w:w="980" w:type="dxa"/>
            <w:tcBorders>
              <w:top w:val="dotted" w:sz="4" w:space="0" w:color="auto"/>
              <w:left w:val="single" w:sz="4" w:space="0" w:color="auto"/>
              <w:bottom w:val="dotted" w:sz="4" w:space="0" w:color="auto"/>
              <w:right w:val="single" w:sz="4" w:space="0" w:color="auto"/>
            </w:tcBorders>
            <w:vAlign w:val="center"/>
          </w:tcPr>
          <w:p w14:paraId="2E195726"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1D312513" w14:textId="77777777" w:rsidR="00EA63E6" w:rsidRPr="00080A0B" w:rsidRDefault="00EA63E6" w:rsidP="0092170E">
            <w:pPr>
              <w:jc w:val="center"/>
              <w:rPr>
                <w:b/>
                <w:bCs/>
                <w:color w:val="000000"/>
              </w:rPr>
            </w:pPr>
          </w:p>
        </w:tc>
      </w:tr>
      <w:tr w:rsidR="00EA63E6" w:rsidRPr="00080A0B" w14:paraId="5DE1C886" w14:textId="77777777" w:rsidTr="0092170E">
        <w:trPr>
          <w:trHeight w:val="70"/>
        </w:trPr>
        <w:tc>
          <w:tcPr>
            <w:tcW w:w="935" w:type="dxa"/>
            <w:vMerge/>
            <w:tcBorders>
              <w:left w:val="single" w:sz="4" w:space="0" w:color="auto"/>
              <w:right w:val="single" w:sz="4" w:space="0" w:color="auto"/>
            </w:tcBorders>
            <w:vAlign w:val="center"/>
          </w:tcPr>
          <w:p w14:paraId="0D4805B9"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1F105091"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14:paraId="4FEF9F28" w14:textId="77777777" w:rsidR="00EA63E6" w:rsidRPr="00080A0B" w:rsidRDefault="00EA63E6" w:rsidP="0092170E">
            <w:pPr>
              <w:rPr>
                <w:bCs/>
                <w:color w:val="000000"/>
              </w:rPr>
            </w:pPr>
            <w:r w:rsidRPr="00080A0B">
              <w:rPr>
                <w:b/>
                <w:bCs/>
                <w:color w:val="000000"/>
              </w:rPr>
              <w:t>BH</w:t>
            </w:r>
            <w:r w:rsidR="005611EB">
              <w:rPr>
                <w:b/>
                <w:bCs/>
                <w:color w:val="000000"/>
                <w:position w:val="-4"/>
              </w:rPr>
              <w:pict w14:anchorId="39D02215">
                <v:shape id="_x0000_i1120" type="#_x0000_t75" style="width:12pt;height:13.5pt">
                  <v:imagedata r:id="rId161" o:title=""/>
                </v:shape>
              </w:pict>
            </w:r>
            <w:r w:rsidRPr="00080A0B">
              <w:rPr>
                <w:b/>
                <w:bCs/>
                <w:color w:val="000000"/>
              </w:rPr>
              <w:t>MC</w:t>
            </w:r>
            <w:r w:rsidRPr="00080A0B">
              <w:rPr>
                <w:bCs/>
                <w:color w:val="000000"/>
              </w:rPr>
              <w:t>(gt)</w:t>
            </w:r>
          </w:p>
          <w:p w14:paraId="36B9A6DF" w14:textId="77777777" w:rsidR="00EA63E6" w:rsidRPr="00080A0B" w:rsidRDefault="00EA63E6" w:rsidP="0092170E">
            <w:pPr>
              <w:rPr>
                <w:bCs/>
                <w:color w:val="000000"/>
              </w:rPr>
            </w:pPr>
            <w:smartTag w:uri="urn:schemas-microsoft-com:office:smarttags" w:element="City">
              <w:r w:rsidRPr="00080A0B">
                <w:rPr>
                  <w:bCs/>
                  <w:color w:val="000000"/>
                </w:rPr>
                <w:t>Mà</w:t>
              </w:r>
            </w:smartTag>
            <w:r w:rsidRPr="00080A0B">
              <w:rPr>
                <w:bCs/>
                <w:color w:val="000000"/>
              </w:rPr>
              <w:t xml:space="preserve"> MN</w:t>
            </w:r>
            <w:r w:rsidR="005611EB">
              <w:rPr>
                <w:bCs/>
                <w:color w:val="000000"/>
                <w:position w:val="-4"/>
              </w:rPr>
              <w:pict w14:anchorId="00B86190">
                <v:shape id="_x0000_i1121" type="#_x0000_t75" style="width:13.5pt;height:10.5pt">
                  <v:imagedata r:id="rId162" o:title=""/>
                </v:shape>
              </w:pict>
            </w:r>
            <w:r w:rsidRPr="00080A0B">
              <w:rPr>
                <w:bCs/>
                <w:color w:val="000000"/>
              </w:rPr>
              <w:t>BH tại N</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14:paraId="0B43995F"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3B5F9B9E" w14:textId="77777777" w:rsidR="00EA63E6" w:rsidRPr="00080A0B" w:rsidRDefault="00EA63E6" w:rsidP="0092170E">
            <w:pPr>
              <w:jc w:val="center"/>
              <w:rPr>
                <w:b/>
                <w:bCs/>
                <w:color w:val="000000"/>
              </w:rPr>
            </w:pPr>
          </w:p>
        </w:tc>
      </w:tr>
      <w:tr w:rsidR="00EA63E6" w:rsidRPr="00080A0B" w14:paraId="311491D4" w14:textId="77777777" w:rsidTr="0092170E">
        <w:trPr>
          <w:trHeight w:val="70"/>
        </w:trPr>
        <w:tc>
          <w:tcPr>
            <w:tcW w:w="935" w:type="dxa"/>
            <w:vMerge/>
            <w:tcBorders>
              <w:left w:val="single" w:sz="4" w:space="0" w:color="auto"/>
              <w:right w:val="single" w:sz="4" w:space="0" w:color="auto"/>
            </w:tcBorders>
            <w:vAlign w:val="center"/>
          </w:tcPr>
          <w:p w14:paraId="39D6AB80" w14:textId="77777777"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14:paraId="7B7E19C6"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14:paraId="2FAFBDB0" w14:textId="77777777" w:rsidR="00EA63E6" w:rsidRPr="00080A0B" w:rsidRDefault="005611EB" w:rsidP="0092170E">
            <w:pPr>
              <w:rPr>
                <w:bCs/>
                <w:color w:val="000000"/>
                <w:lang w:val="fr-FR"/>
              </w:rPr>
            </w:pPr>
            <w:r>
              <w:rPr>
                <w:bCs/>
                <w:color w:val="000000"/>
                <w:position w:val="-6"/>
              </w:rPr>
              <w:pict w14:anchorId="3C83944D">
                <v:shape id="_x0000_i1122" type="#_x0000_t75" style="width:15pt;height:12pt">
                  <v:imagedata r:id="rId157" o:title=""/>
                </v:shape>
              </w:pict>
            </w:r>
            <w:r w:rsidR="00EA63E6" w:rsidRPr="00080A0B">
              <w:rPr>
                <w:bCs/>
                <w:color w:val="000000"/>
                <w:lang w:val="fr-FR"/>
              </w:rPr>
              <w:t xml:space="preserve">N là trực tâm của </w:t>
            </w:r>
            <w:r>
              <w:rPr>
                <w:bCs/>
                <w:color w:val="000000"/>
                <w:position w:val="-4"/>
              </w:rPr>
              <w:pict w14:anchorId="1EDD104A">
                <v:shape id="_x0000_i1123" type="#_x0000_t75" style="width:12pt;height:13.5pt">
                  <v:imagedata r:id="rId156" o:title=""/>
                </v:shape>
              </w:pict>
            </w:r>
            <w:r w:rsidR="00EA63E6" w:rsidRPr="00080A0B">
              <w:rPr>
                <w:bCs/>
                <w:color w:val="000000"/>
                <w:lang w:val="fr-FR"/>
              </w:rPr>
              <w:t>CMB</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14:paraId="040CCD0D"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7A232377" w14:textId="77777777" w:rsidR="00EA63E6" w:rsidRPr="00080A0B" w:rsidRDefault="00EA63E6" w:rsidP="0092170E">
            <w:pPr>
              <w:jc w:val="center"/>
              <w:rPr>
                <w:b/>
                <w:bCs/>
                <w:color w:val="000000"/>
              </w:rPr>
            </w:pPr>
          </w:p>
        </w:tc>
      </w:tr>
      <w:tr w:rsidR="00EA63E6" w:rsidRPr="00080A0B" w14:paraId="0196C4B1" w14:textId="77777777" w:rsidTr="0092170E">
        <w:trPr>
          <w:trHeight w:val="70"/>
        </w:trPr>
        <w:tc>
          <w:tcPr>
            <w:tcW w:w="935" w:type="dxa"/>
            <w:vMerge/>
            <w:tcBorders>
              <w:left w:val="single" w:sz="4" w:space="0" w:color="auto"/>
              <w:right w:val="single" w:sz="4" w:space="0" w:color="auto"/>
            </w:tcBorders>
            <w:vAlign w:val="center"/>
          </w:tcPr>
          <w:p w14:paraId="7D2B46C2" w14:textId="77777777" w:rsidR="00EA63E6" w:rsidRPr="00080A0B" w:rsidRDefault="00EA63E6" w:rsidP="0092170E">
            <w:pPr>
              <w:rPr>
                <w:b/>
                <w:bCs/>
                <w:color w:val="000000"/>
              </w:rPr>
            </w:pPr>
          </w:p>
        </w:tc>
        <w:tc>
          <w:tcPr>
            <w:tcW w:w="667" w:type="dxa"/>
            <w:vMerge/>
            <w:tcBorders>
              <w:left w:val="single" w:sz="4" w:space="0" w:color="auto"/>
              <w:bottom w:val="single" w:sz="4" w:space="0" w:color="auto"/>
              <w:right w:val="single" w:sz="4" w:space="0" w:color="auto"/>
            </w:tcBorders>
            <w:shd w:val="clear" w:color="auto" w:fill="auto"/>
          </w:tcPr>
          <w:p w14:paraId="00466B07"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14:paraId="2884AA69" w14:textId="77777777" w:rsidR="00EA63E6" w:rsidRPr="00080A0B" w:rsidRDefault="00EA63E6" w:rsidP="0092170E">
            <w:pPr>
              <w:rPr>
                <w:bCs/>
                <w:color w:val="000000"/>
              </w:rPr>
            </w:pPr>
            <w:r w:rsidRPr="00080A0B">
              <w:rPr>
                <w:bCs/>
                <w:color w:val="000000"/>
              </w:rPr>
              <w:t>Do đó NC</w:t>
            </w:r>
            <w:r w:rsidR="005611EB">
              <w:rPr>
                <w:b/>
                <w:bCs/>
                <w:color w:val="000000"/>
                <w:position w:val="-4"/>
              </w:rPr>
              <w:pict w14:anchorId="21C69C4F">
                <v:shape id="_x0000_i1124" type="#_x0000_t75" style="width:12pt;height:13.5pt">
                  <v:imagedata r:id="rId161" o:title=""/>
                </v:shape>
              </w:pict>
            </w:r>
            <w:r w:rsidRPr="00080A0B">
              <w:rPr>
                <w:b/>
                <w:bCs/>
                <w:color w:val="000000"/>
              </w:rPr>
              <w:t>MB</w:t>
            </w:r>
            <w:r w:rsidR="005611EB">
              <w:rPr>
                <w:bCs/>
                <w:color w:val="000000"/>
                <w:position w:val="-6"/>
              </w:rPr>
              <w:pict w14:anchorId="5B6749BB">
                <v:shape id="_x0000_i1125" type="#_x0000_t75" style="width:15pt;height:12pt">
                  <v:imagedata r:id="rId157" o:title=""/>
                </v:shape>
              </w:pict>
            </w:r>
            <w:r w:rsidRPr="00080A0B">
              <w:rPr>
                <w:b/>
                <w:bCs/>
                <w:color w:val="000000"/>
              </w:rPr>
              <w:t xml:space="preserve"> MP</w:t>
            </w:r>
            <w:r w:rsidR="005611EB">
              <w:rPr>
                <w:b/>
                <w:bCs/>
                <w:color w:val="000000"/>
                <w:position w:val="-4"/>
              </w:rPr>
              <w:pict w14:anchorId="24846C44">
                <v:shape id="_x0000_i1126" type="#_x0000_t75" style="width:12pt;height:13.5pt">
                  <v:imagedata r:id="rId161" o:title=""/>
                </v:shape>
              </w:pict>
            </w:r>
            <w:r w:rsidRPr="00080A0B">
              <w:rPr>
                <w:b/>
                <w:bCs/>
                <w:color w:val="000000"/>
              </w:rPr>
              <w:t>MB (MP//CN)</w:t>
            </w:r>
          </w:p>
        </w:tc>
        <w:tc>
          <w:tcPr>
            <w:tcW w:w="980" w:type="dxa"/>
            <w:tcBorders>
              <w:top w:val="dotted" w:sz="4" w:space="0" w:color="auto"/>
              <w:left w:val="single" w:sz="4" w:space="0" w:color="auto"/>
              <w:bottom w:val="single" w:sz="4" w:space="0" w:color="auto"/>
              <w:right w:val="single" w:sz="4" w:space="0" w:color="auto"/>
            </w:tcBorders>
            <w:vAlign w:val="center"/>
          </w:tcPr>
          <w:p w14:paraId="048A40D6" w14:textId="77777777"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14:paraId="46E60691" w14:textId="77777777" w:rsidR="00EA63E6" w:rsidRPr="00080A0B" w:rsidRDefault="00EA63E6" w:rsidP="0092170E">
            <w:pPr>
              <w:jc w:val="center"/>
              <w:rPr>
                <w:b/>
                <w:bCs/>
                <w:color w:val="000000"/>
              </w:rPr>
            </w:pPr>
          </w:p>
        </w:tc>
      </w:tr>
      <w:tr w:rsidR="00EA63E6" w:rsidRPr="00080A0B" w14:paraId="3BC722C7" w14:textId="77777777" w:rsidTr="0092170E">
        <w:trPr>
          <w:trHeight w:val="70"/>
        </w:trPr>
        <w:tc>
          <w:tcPr>
            <w:tcW w:w="935" w:type="dxa"/>
            <w:vMerge/>
            <w:tcBorders>
              <w:left w:val="single" w:sz="4" w:space="0" w:color="auto"/>
              <w:right w:val="single" w:sz="4" w:space="0" w:color="auto"/>
            </w:tcBorders>
            <w:vAlign w:val="center"/>
          </w:tcPr>
          <w:p w14:paraId="10046FE1" w14:textId="77777777" w:rsidR="00EA63E6" w:rsidRPr="00080A0B" w:rsidRDefault="00EA63E6" w:rsidP="0092170E">
            <w:pPr>
              <w:rPr>
                <w:b/>
                <w:bCs/>
                <w:color w:val="000000"/>
              </w:rPr>
            </w:pPr>
          </w:p>
        </w:tc>
        <w:tc>
          <w:tcPr>
            <w:tcW w:w="667" w:type="dxa"/>
            <w:vMerge w:val="restart"/>
            <w:tcBorders>
              <w:left w:val="single" w:sz="4" w:space="0" w:color="auto"/>
              <w:bottom w:val="dotted" w:sz="4" w:space="0" w:color="auto"/>
              <w:right w:val="single" w:sz="4" w:space="0" w:color="auto"/>
            </w:tcBorders>
            <w:shd w:val="clear" w:color="auto" w:fill="auto"/>
          </w:tcPr>
          <w:p w14:paraId="1544B959" w14:textId="77777777" w:rsidR="00EA63E6" w:rsidRPr="00080A0B" w:rsidRDefault="00EA63E6" w:rsidP="0092170E">
            <w:pPr>
              <w:rPr>
                <w:b/>
                <w:bCs/>
                <w:color w:val="000000"/>
              </w:rPr>
            </w:pPr>
            <w:r w:rsidRPr="00080A0B">
              <w:rPr>
                <w:b/>
                <w:bCs/>
                <w:color w:val="000000"/>
              </w:rPr>
              <w:t>c.</w:t>
            </w:r>
          </w:p>
        </w:tc>
        <w:tc>
          <w:tcPr>
            <w:tcW w:w="6658" w:type="dxa"/>
            <w:gridSpan w:val="2"/>
            <w:tcBorders>
              <w:top w:val="single" w:sz="4" w:space="0" w:color="auto"/>
              <w:left w:val="single" w:sz="4" w:space="0" w:color="auto"/>
              <w:bottom w:val="dotted" w:sz="4" w:space="0" w:color="auto"/>
              <w:right w:val="single" w:sz="4" w:space="0" w:color="auto"/>
            </w:tcBorders>
            <w:vAlign w:val="center"/>
          </w:tcPr>
          <w:p w14:paraId="08874990" w14:textId="77777777" w:rsidR="00EA63E6" w:rsidRPr="00080A0B" w:rsidRDefault="00EA63E6" w:rsidP="0092170E">
            <w:pPr>
              <w:rPr>
                <w:b/>
                <w:bCs/>
                <w:color w:val="000000"/>
              </w:rPr>
            </w:pPr>
            <w:r w:rsidRPr="00080A0B">
              <w:rPr>
                <w:b/>
                <w:bCs/>
                <w:color w:val="000000"/>
              </w:rPr>
              <w:t>Chứng minh rằng MI – IJ &lt; JP</w:t>
            </w:r>
          </w:p>
        </w:tc>
        <w:tc>
          <w:tcPr>
            <w:tcW w:w="980" w:type="dxa"/>
            <w:tcBorders>
              <w:top w:val="single" w:sz="4" w:space="0" w:color="auto"/>
              <w:left w:val="single" w:sz="4" w:space="0" w:color="auto"/>
              <w:bottom w:val="dotted" w:sz="4" w:space="0" w:color="auto"/>
              <w:right w:val="single" w:sz="4" w:space="0" w:color="auto"/>
            </w:tcBorders>
            <w:vAlign w:val="center"/>
          </w:tcPr>
          <w:p w14:paraId="491DDA50" w14:textId="77777777"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14:paraId="194D0BB7" w14:textId="77777777" w:rsidR="00EA63E6" w:rsidRPr="00080A0B" w:rsidRDefault="00EA63E6" w:rsidP="0092170E">
            <w:pPr>
              <w:jc w:val="center"/>
              <w:rPr>
                <w:b/>
                <w:bCs/>
                <w:color w:val="000000"/>
              </w:rPr>
            </w:pPr>
            <w:r w:rsidRPr="00080A0B">
              <w:rPr>
                <w:b/>
                <w:bCs/>
                <w:color w:val="000000"/>
              </w:rPr>
              <w:t>0,5đ</w:t>
            </w:r>
          </w:p>
        </w:tc>
      </w:tr>
      <w:tr w:rsidR="00EA63E6" w:rsidRPr="00080A0B" w14:paraId="5F72C595" w14:textId="77777777" w:rsidTr="0092170E">
        <w:trPr>
          <w:trHeight w:val="70"/>
        </w:trPr>
        <w:tc>
          <w:tcPr>
            <w:tcW w:w="935" w:type="dxa"/>
            <w:vMerge/>
            <w:tcBorders>
              <w:left w:val="single" w:sz="4" w:space="0" w:color="auto"/>
              <w:right w:val="single" w:sz="4" w:space="0" w:color="auto"/>
            </w:tcBorders>
            <w:vAlign w:val="center"/>
          </w:tcPr>
          <w:p w14:paraId="618E0814" w14:textId="77777777"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14:paraId="20D8D4AA"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14:paraId="396338BA" w14:textId="77777777" w:rsidR="00EA63E6" w:rsidRPr="00080A0B" w:rsidRDefault="00EA63E6" w:rsidP="0092170E">
            <w:pPr>
              <w:jc w:val="both"/>
              <w:rPr>
                <w:bCs/>
                <w:color w:val="000000"/>
              </w:rPr>
            </w:pPr>
            <w:r w:rsidRPr="00080A0B">
              <w:rPr>
                <w:bCs/>
                <w:color w:val="000000"/>
              </w:rPr>
              <w:t xml:space="preserve">Ta có </w:t>
            </w:r>
            <w:r w:rsidR="005611EB">
              <w:rPr>
                <w:bCs/>
                <w:color w:val="000000"/>
                <w:position w:val="-4"/>
              </w:rPr>
              <w:pict w14:anchorId="073A44AC">
                <v:shape id="_x0000_i1127" type="#_x0000_t75" style="width:12pt;height:13.5pt">
                  <v:imagedata r:id="rId156" o:title=""/>
                </v:shape>
              </w:pict>
            </w:r>
            <w:r w:rsidRPr="00080A0B">
              <w:rPr>
                <w:bCs/>
                <w:color w:val="000000"/>
              </w:rPr>
              <w:t xml:space="preserve">MBP vuông, </w:t>
            </w:r>
          </w:p>
          <w:p w14:paraId="2E840F8A" w14:textId="77777777" w:rsidR="00EA63E6" w:rsidRPr="00080A0B" w:rsidRDefault="00EA63E6" w:rsidP="0092170E">
            <w:pPr>
              <w:jc w:val="both"/>
              <w:rPr>
                <w:bCs/>
                <w:color w:val="000000"/>
              </w:rPr>
            </w:pPr>
            <w:r w:rsidRPr="00080A0B">
              <w:rPr>
                <w:bCs/>
                <w:color w:val="000000"/>
              </w:rPr>
              <w:t>I là trung điểm của PB</w:t>
            </w:r>
            <w:r w:rsidR="005611EB">
              <w:rPr>
                <w:bCs/>
                <w:color w:val="000000"/>
                <w:position w:val="-6"/>
              </w:rPr>
              <w:pict w14:anchorId="61693766">
                <v:shape id="_x0000_i1128" type="#_x0000_t75" style="width:15pt;height:12pt">
                  <v:imagedata r:id="rId157" o:title=""/>
                </v:shape>
              </w:pict>
            </w:r>
            <w:r w:rsidRPr="00080A0B">
              <w:rPr>
                <w:bCs/>
                <w:color w:val="000000"/>
              </w:rPr>
              <w:t>MI=PI (t/c đường trung tuyến ứng với cạnh huyền)</w:t>
            </w:r>
          </w:p>
        </w:tc>
        <w:tc>
          <w:tcPr>
            <w:tcW w:w="980" w:type="dxa"/>
            <w:tcBorders>
              <w:top w:val="dotted" w:sz="4" w:space="0" w:color="auto"/>
              <w:left w:val="single" w:sz="4" w:space="0" w:color="auto"/>
              <w:bottom w:val="dotted" w:sz="4" w:space="0" w:color="auto"/>
              <w:right w:val="single" w:sz="4" w:space="0" w:color="auto"/>
            </w:tcBorders>
            <w:vAlign w:val="center"/>
          </w:tcPr>
          <w:p w14:paraId="1B54DE0D" w14:textId="77777777" w:rsidR="00EA63E6" w:rsidRPr="00080A0B" w:rsidRDefault="00EA63E6" w:rsidP="0092170E">
            <w:pPr>
              <w:jc w:val="center"/>
              <w:rPr>
                <w:b/>
                <w:bCs/>
                <w:color w:val="000000"/>
              </w:rPr>
            </w:pPr>
            <w:r w:rsidRPr="00080A0B">
              <w:rPr>
                <w:bCs/>
                <w:i/>
                <w:color w:val="000000"/>
              </w:rPr>
              <w:t>0,25đ</w:t>
            </w:r>
          </w:p>
        </w:tc>
        <w:tc>
          <w:tcPr>
            <w:tcW w:w="980" w:type="dxa"/>
            <w:vMerge/>
            <w:tcBorders>
              <w:left w:val="single" w:sz="4" w:space="0" w:color="auto"/>
              <w:right w:val="single" w:sz="4" w:space="0" w:color="auto"/>
            </w:tcBorders>
            <w:vAlign w:val="center"/>
          </w:tcPr>
          <w:p w14:paraId="21D7660D" w14:textId="77777777" w:rsidR="00EA63E6" w:rsidRPr="00080A0B" w:rsidRDefault="00EA63E6" w:rsidP="0092170E">
            <w:pPr>
              <w:jc w:val="center"/>
              <w:rPr>
                <w:b/>
                <w:bCs/>
                <w:color w:val="000000"/>
              </w:rPr>
            </w:pPr>
          </w:p>
        </w:tc>
      </w:tr>
      <w:tr w:rsidR="00EA63E6" w:rsidRPr="00080A0B" w14:paraId="5EA968C0" w14:textId="77777777" w:rsidTr="0092170E">
        <w:trPr>
          <w:trHeight w:val="70"/>
        </w:trPr>
        <w:tc>
          <w:tcPr>
            <w:tcW w:w="935" w:type="dxa"/>
            <w:vMerge/>
            <w:tcBorders>
              <w:left w:val="single" w:sz="4" w:space="0" w:color="auto"/>
              <w:right w:val="single" w:sz="4" w:space="0" w:color="auto"/>
            </w:tcBorders>
            <w:vAlign w:val="center"/>
          </w:tcPr>
          <w:p w14:paraId="5112BC32" w14:textId="77777777"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14:paraId="56CAA68D"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14:paraId="376447A4" w14:textId="77777777" w:rsidR="00EA63E6" w:rsidRPr="00080A0B" w:rsidRDefault="00EA63E6" w:rsidP="0092170E">
            <w:pPr>
              <w:jc w:val="both"/>
              <w:rPr>
                <w:bCs/>
                <w:color w:val="000000"/>
              </w:rPr>
            </w:pPr>
            <w:r w:rsidRPr="00080A0B">
              <w:rPr>
                <w:bCs/>
                <w:color w:val="000000"/>
              </w:rPr>
              <w:t xml:space="preserve">Trong </w:t>
            </w:r>
            <w:r w:rsidR="005611EB">
              <w:rPr>
                <w:bCs/>
                <w:color w:val="000000"/>
                <w:position w:val="-4"/>
              </w:rPr>
              <w:pict w14:anchorId="1C7F37BF">
                <v:shape id="_x0000_i1129" type="#_x0000_t75" style="width:12pt;height:13.5pt">
                  <v:imagedata r:id="rId156" o:title=""/>
                </v:shape>
              </w:pict>
            </w:r>
            <w:r w:rsidRPr="00080A0B">
              <w:rPr>
                <w:bCs/>
                <w:color w:val="000000"/>
              </w:rPr>
              <w:t>IJP có PI – IJ &lt; JP</w:t>
            </w:r>
          </w:p>
          <w:p w14:paraId="1D1D1EF2" w14:textId="77777777" w:rsidR="00EA63E6" w:rsidRPr="00080A0B" w:rsidRDefault="005611EB" w:rsidP="0092170E">
            <w:pPr>
              <w:jc w:val="both"/>
              <w:rPr>
                <w:bCs/>
                <w:color w:val="000000"/>
              </w:rPr>
            </w:pPr>
            <w:r>
              <w:rPr>
                <w:bCs/>
                <w:color w:val="000000"/>
                <w:position w:val="-6"/>
              </w:rPr>
              <w:pict w14:anchorId="578A5F3F">
                <v:shape id="_x0000_i1130" type="#_x0000_t75" style="width:15pt;height:12pt">
                  <v:imagedata r:id="rId157" o:title=""/>
                </v:shape>
              </w:pict>
            </w:r>
            <w:r w:rsidR="00EA63E6" w:rsidRPr="00080A0B">
              <w:rPr>
                <w:bCs/>
                <w:color w:val="000000"/>
              </w:rPr>
              <w:t xml:space="preserve"> MI – IJ &lt;  JP</w:t>
            </w:r>
          </w:p>
        </w:tc>
        <w:tc>
          <w:tcPr>
            <w:tcW w:w="980" w:type="dxa"/>
            <w:tcBorders>
              <w:top w:val="dotted" w:sz="4" w:space="0" w:color="auto"/>
              <w:left w:val="single" w:sz="4" w:space="0" w:color="auto"/>
              <w:bottom w:val="dotted" w:sz="4" w:space="0" w:color="auto"/>
              <w:right w:val="single" w:sz="4" w:space="0" w:color="auto"/>
            </w:tcBorders>
            <w:vAlign w:val="center"/>
          </w:tcPr>
          <w:p w14:paraId="0138DE85" w14:textId="77777777" w:rsidR="00EA63E6" w:rsidRPr="00080A0B" w:rsidRDefault="00EA63E6" w:rsidP="0092170E">
            <w:pPr>
              <w:jc w:val="center"/>
              <w:rPr>
                <w:bCs/>
                <w:i/>
                <w:color w:val="000000"/>
              </w:rPr>
            </w:pPr>
            <w:r w:rsidRPr="00080A0B">
              <w:rPr>
                <w:bCs/>
                <w:i/>
                <w:color w:val="000000"/>
              </w:rPr>
              <w:t>0, 25đ</w:t>
            </w:r>
          </w:p>
        </w:tc>
        <w:tc>
          <w:tcPr>
            <w:tcW w:w="980" w:type="dxa"/>
            <w:vMerge/>
            <w:tcBorders>
              <w:left w:val="single" w:sz="4" w:space="0" w:color="auto"/>
              <w:right w:val="single" w:sz="4" w:space="0" w:color="auto"/>
            </w:tcBorders>
            <w:vAlign w:val="center"/>
          </w:tcPr>
          <w:p w14:paraId="7DBD350E" w14:textId="77777777" w:rsidR="00EA63E6" w:rsidRPr="00080A0B" w:rsidRDefault="00EA63E6" w:rsidP="0092170E">
            <w:pPr>
              <w:jc w:val="center"/>
              <w:rPr>
                <w:b/>
                <w:bCs/>
                <w:color w:val="000000"/>
              </w:rPr>
            </w:pPr>
          </w:p>
        </w:tc>
      </w:tr>
      <w:tr w:rsidR="00EA63E6" w:rsidRPr="00080A0B" w14:paraId="648C0297" w14:textId="77777777" w:rsidTr="0092170E">
        <w:trPr>
          <w:trHeight w:val="70"/>
        </w:trPr>
        <w:tc>
          <w:tcPr>
            <w:tcW w:w="935" w:type="dxa"/>
            <w:tcBorders>
              <w:left w:val="single" w:sz="4" w:space="0" w:color="auto"/>
              <w:right w:val="single" w:sz="4" w:space="0" w:color="auto"/>
            </w:tcBorders>
            <w:vAlign w:val="center"/>
          </w:tcPr>
          <w:p w14:paraId="24246D23" w14:textId="77777777" w:rsidR="00EA63E6" w:rsidRPr="00080A0B" w:rsidRDefault="00EA63E6" w:rsidP="0092170E">
            <w:pPr>
              <w:rPr>
                <w:b/>
                <w:bCs/>
                <w:color w:val="000000"/>
              </w:rPr>
            </w:pPr>
            <w:r w:rsidRPr="00080A0B">
              <w:rPr>
                <w:b/>
                <w:bCs/>
                <w:color w:val="000000"/>
              </w:rPr>
              <w:t>Câu 4</w:t>
            </w:r>
          </w:p>
          <w:p w14:paraId="247B93F6" w14:textId="77777777" w:rsidR="00EA63E6" w:rsidRPr="00080A0B" w:rsidRDefault="00EA63E6" w:rsidP="0092170E">
            <w:pPr>
              <w:rPr>
                <w:b/>
                <w:bCs/>
                <w:color w:val="000000"/>
              </w:rPr>
            </w:pPr>
            <w:r w:rsidRPr="00080A0B">
              <w:rPr>
                <w:b/>
                <w:bCs/>
                <w:color w:val="000000"/>
              </w:rPr>
              <w:t>(1 đ)</w:t>
            </w:r>
          </w:p>
        </w:tc>
        <w:tc>
          <w:tcPr>
            <w:tcW w:w="667" w:type="dxa"/>
            <w:tcBorders>
              <w:top w:val="dotted" w:sz="4" w:space="0" w:color="auto"/>
              <w:left w:val="single" w:sz="4" w:space="0" w:color="auto"/>
              <w:bottom w:val="dotted" w:sz="4" w:space="0" w:color="auto"/>
              <w:right w:val="single" w:sz="4" w:space="0" w:color="auto"/>
            </w:tcBorders>
            <w:shd w:val="clear" w:color="auto" w:fill="auto"/>
          </w:tcPr>
          <w:p w14:paraId="33E7F958" w14:textId="77777777"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14:paraId="6555688D" w14:textId="77777777" w:rsidR="00EA63E6" w:rsidRPr="00080A0B" w:rsidRDefault="00EA63E6" w:rsidP="0092170E">
            <w:pPr>
              <w:widowControl w:val="0"/>
              <w:spacing w:line="360" w:lineRule="auto"/>
              <w:jc w:val="both"/>
              <w:rPr>
                <w:sz w:val="26"/>
                <w:szCs w:val="26"/>
              </w:rPr>
            </w:pPr>
            <w:r w:rsidRPr="00080A0B">
              <w:rPr>
                <w:sz w:val="26"/>
                <w:szCs w:val="26"/>
              </w:rPr>
              <w:t>Ta có 5x</w:t>
            </w:r>
            <w:r w:rsidRPr="00080A0B">
              <w:rPr>
                <w:sz w:val="26"/>
                <w:szCs w:val="26"/>
                <w:vertAlign w:val="superscript"/>
              </w:rPr>
              <w:t>2</w:t>
            </w:r>
            <w:r w:rsidRPr="00080A0B">
              <w:rPr>
                <w:sz w:val="26"/>
                <w:szCs w:val="26"/>
              </w:rPr>
              <w:t xml:space="preserve"> + 5y</w:t>
            </w:r>
            <w:r w:rsidRPr="00080A0B">
              <w:rPr>
                <w:sz w:val="26"/>
                <w:szCs w:val="26"/>
                <w:vertAlign w:val="superscript"/>
              </w:rPr>
              <w:t>2</w:t>
            </w:r>
            <w:r w:rsidRPr="00080A0B">
              <w:rPr>
                <w:sz w:val="26"/>
                <w:szCs w:val="26"/>
              </w:rPr>
              <w:t xml:space="preserve"> +</w:t>
            </w:r>
            <w:r w:rsidRPr="00080A0B">
              <w:rPr>
                <w:sz w:val="26"/>
                <w:szCs w:val="26"/>
                <w:lang w:val="en-GB"/>
              </w:rPr>
              <w:t xml:space="preserve"> </w:t>
            </w:r>
            <w:r w:rsidRPr="00080A0B">
              <w:rPr>
                <w:sz w:val="26"/>
                <w:szCs w:val="26"/>
              </w:rPr>
              <w:t>8xy -</w:t>
            </w:r>
            <w:r w:rsidRPr="00080A0B">
              <w:rPr>
                <w:sz w:val="26"/>
                <w:szCs w:val="26"/>
                <w:lang w:val="en-GB"/>
              </w:rPr>
              <w:t xml:space="preserve"> </w:t>
            </w:r>
            <w:r w:rsidRPr="00080A0B">
              <w:rPr>
                <w:sz w:val="26"/>
                <w:szCs w:val="26"/>
              </w:rPr>
              <w:t>2x + 2y + 2 =</w:t>
            </w:r>
            <w:r w:rsidRPr="00080A0B">
              <w:rPr>
                <w:sz w:val="26"/>
                <w:szCs w:val="26"/>
                <w:lang w:val="en-GB"/>
              </w:rPr>
              <w:t xml:space="preserve"> </w:t>
            </w:r>
            <w:r w:rsidRPr="00080A0B">
              <w:rPr>
                <w:sz w:val="26"/>
                <w:szCs w:val="26"/>
              </w:rPr>
              <w:t>0</w:t>
            </w:r>
          </w:p>
          <w:p w14:paraId="1898E349" w14:textId="77777777" w:rsidR="00EA63E6" w:rsidRPr="00080A0B" w:rsidRDefault="005611EB" w:rsidP="0092170E">
            <w:pPr>
              <w:widowControl w:val="0"/>
              <w:spacing w:line="360" w:lineRule="auto"/>
              <w:jc w:val="both"/>
              <w:rPr>
                <w:sz w:val="26"/>
                <w:szCs w:val="26"/>
              </w:rPr>
            </w:pPr>
            <w:r>
              <w:rPr>
                <w:b/>
                <w:position w:val="-6"/>
                <w:sz w:val="26"/>
                <w:szCs w:val="26"/>
              </w:rPr>
              <w:pict w14:anchorId="7274CAF3">
                <v:shape id="Picture 28" o:spid="_x0000_i1131" type="#_x0000_t75" style="width:18pt;height:12pt;mso-position-horizontal-relative:page;mso-position-vertical-relative:page">
                  <v:imagedata r:id="rId163" o:title=""/>
                </v:shape>
              </w:pict>
            </w:r>
            <w:r w:rsidR="00EA63E6" w:rsidRPr="00080A0B">
              <w:rPr>
                <w:sz w:val="26"/>
                <w:szCs w:val="26"/>
              </w:rPr>
              <w:t xml:space="preserve"> (4x</w:t>
            </w:r>
            <w:r w:rsidR="00EA63E6" w:rsidRPr="00080A0B">
              <w:rPr>
                <w:sz w:val="26"/>
                <w:szCs w:val="26"/>
                <w:vertAlign w:val="superscript"/>
              </w:rPr>
              <w:t>2</w:t>
            </w:r>
            <w:r w:rsidR="00EA63E6" w:rsidRPr="00080A0B">
              <w:rPr>
                <w:sz w:val="26"/>
                <w:szCs w:val="26"/>
              </w:rPr>
              <w:t xml:space="preserve"> + 8xy + 4y</w:t>
            </w:r>
            <w:r w:rsidR="00EA63E6" w:rsidRPr="00080A0B">
              <w:rPr>
                <w:sz w:val="26"/>
                <w:szCs w:val="26"/>
                <w:vertAlign w:val="superscript"/>
              </w:rPr>
              <w:t>2</w:t>
            </w:r>
            <w:r w:rsidR="00EA63E6" w:rsidRPr="00080A0B">
              <w:rPr>
                <w:sz w:val="26"/>
                <w:szCs w:val="26"/>
              </w:rPr>
              <w:t>)</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 x</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x +</w:t>
            </w:r>
            <w:r w:rsidR="00EA63E6" w:rsidRPr="00080A0B">
              <w:rPr>
                <w:sz w:val="26"/>
                <w:szCs w:val="26"/>
                <w:lang w:val="en-GB"/>
              </w:rPr>
              <w:t xml:space="preserve"> </w:t>
            </w:r>
            <w:r w:rsidR="00EA63E6" w:rsidRPr="00080A0B">
              <w:rPr>
                <w:sz w:val="26"/>
                <w:szCs w:val="26"/>
              </w:rPr>
              <w:t>1)</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y + 1)</w:t>
            </w:r>
            <w:r w:rsidR="00EA63E6" w:rsidRPr="00080A0B">
              <w:rPr>
                <w:sz w:val="26"/>
                <w:szCs w:val="26"/>
                <w:lang w:val="en-GB"/>
              </w:rPr>
              <w:t xml:space="preserve"> </w:t>
            </w:r>
            <w:r w:rsidR="00EA63E6" w:rsidRPr="00080A0B">
              <w:rPr>
                <w:sz w:val="26"/>
                <w:szCs w:val="26"/>
              </w:rPr>
              <w:t>= 0</w:t>
            </w:r>
          </w:p>
          <w:p w14:paraId="3C5416E0" w14:textId="77777777" w:rsidR="00EA63E6" w:rsidRPr="00080A0B" w:rsidRDefault="005611EB" w:rsidP="0092170E">
            <w:pPr>
              <w:widowControl w:val="0"/>
              <w:spacing w:line="360" w:lineRule="auto"/>
              <w:jc w:val="both"/>
              <w:rPr>
                <w:sz w:val="26"/>
                <w:szCs w:val="26"/>
              </w:rPr>
            </w:pPr>
            <w:r>
              <w:rPr>
                <w:b/>
                <w:position w:val="-6"/>
                <w:sz w:val="26"/>
                <w:szCs w:val="26"/>
              </w:rPr>
              <w:pict w14:anchorId="059ACF08">
                <v:shape id="Picture 29" o:spid="_x0000_i1132" type="#_x0000_t75" style="width:18pt;height:12pt;mso-position-horizontal-relative:page;mso-position-vertical-relative:page">
                  <v:imagedata r:id="rId163" o:title=""/>
                </v:shape>
              </w:pict>
            </w:r>
            <w:r w:rsidR="00EA63E6" w:rsidRPr="00080A0B">
              <w:rPr>
                <w:b/>
                <w:sz w:val="26"/>
                <w:szCs w:val="26"/>
                <w:lang w:val="en-GB"/>
              </w:rPr>
              <w:t xml:space="preserve"> </w:t>
            </w:r>
            <w:r w:rsidR="00EA63E6" w:rsidRPr="00080A0B">
              <w:rPr>
                <w:sz w:val="26"/>
                <w:szCs w:val="26"/>
              </w:rPr>
              <w:t>4(x + 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x – 1)</w:t>
            </w:r>
            <w:r w:rsidR="00EA63E6" w:rsidRPr="00080A0B">
              <w:rPr>
                <w:sz w:val="26"/>
                <w:szCs w:val="26"/>
                <w:vertAlign w:val="superscript"/>
              </w:rPr>
              <w:t>2</w:t>
            </w:r>
            <w:r w:rsidR="00EA63E6" w:rsidRPr="00080A0B">
              <w:rPr>
                <w:sz w:val="26"/>
                <w:szCs w:val="26"/>
              </w:rPr>
              <w:t xml:space="preserve"> + (y</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1)</w:t>
            </w:r>
            <w:r w:rsidR="00EA63E6" w:rsidRPr="00080A0B">
              <w:rPr>
                <w:sz w:val="26"/>
                <w:szCs w:val="26"/>
                <w:vertAlign w:val="superscript"/>
              </w:rPr>
              <w:t>2</w:t>
            </w:r>
            <w:r w:rsidR="00EA63E6" w:rsidRPr="00080A0B">
              <w:rPr>
                <w:sz w:val="26"/>
                <w:szCs w:val="26"/>
              </w:rPr>
              <w:t xml:space="preserve"> = 0 (*) </w:t>
            </w:r>
          </w:p>
          <w:p w14:paraId="00FE616D" w14:textId="77777777" w:rsidR="00EA63E6" w:rsidRPr="00080A0B" w:rsidRDefault="00EA63E6" w:rsidP="0092170E">
            <w:pPr>
              <w:widowControl w:val="0"/>
              <w:spacing w:line="360" w:lineRule="auto"/>
              <w:jc w:val="both"/>
              <w:rPr>
                <w:sz w:val="26"/>
                <w:szCs w:val="26"/>
              </w:rPr>
            </w:pPr>
            <w:r w:rsidRPr="00080A0B">
              <w:rPr>
                <w:b/>
                <w:sz w:val="26"/>
                <w:szCs w:val="26"/>
              </w:rPr>
              <w:t xml:space="preserve">Vì  </w:t>
            </w:r>
            <w:r w:rsidRPr="00080A0B">
              <w:rPr>
                <w:sz w:val="26"/>
                <w:szCs w:val="26"/>
              </w:rPr>
              <w:t>4(x + y)</w:t>
            </w:r>
            <w:r w:rsidRPr="00080A0B">
              <w:rPr>
                <w:sz w:val="26"/>
                <w:szCs w:val="26"/>
                <w:vertAlign w:val="superscript"/>
              </w:rPr>
              <w:t>2</w:t>
            </w:r>
            <w:r w:rsidRPr="00080A0B">
              <w:rPr>
                <w:sz w:val="26"/>
                <w:szCs w:val="26"/>
                <w:vertAlign w:val="superscript"/>
                <w:lang w:val="en-GB"/>
              </w:rPr>
              <w:t xml:space="preserve"> </w:t>
            </w:r>
            <w:r w:rsidR="005611EB">
              <w:rPr>
                <w:position w:val="-4"/>
                <w:sz w:val="26"/>
                <w:szCs w:val="26"/>
              </w:rPr>
              <w:pict w14:anchorId="1F051809">
                <v:shape id="Picture 30" o:spid="_x0000_i1133" type="#_x0000_t75" style="width:10.5pt;height:12pt;mso-position-horizontal-relative:page;mso-position-vertical-relative:page">
                  <v:imagedata r:id="rId164" o:title=""/>
                </v:shape>
              </w:pict>
            </w:r>
            <w:r w:rsidRPr="00080A0B">
              <w:rPr>
                <w:sz w:val="26"/>
                <w:szCs w:val="26"/>
                <w:lang w:val="en-GB"/>
              </w:rPr>
              <w:t xml:space="preserve"> </w:t>
            </w:r>
            <w:r w:rsidRPr="00080A0B">
              <w:rPr>
                <w:sz w:val="26"/>
                <w:szCs w:val="26"/>
              </w:rPr>
              <w:t>0; (x – 1)</w:t>
            </w:r>
            <w:r w:rsidRPr="00080A0B">
              <w:rPr>
                <w:sz w:val="26"/>
                <w:szCs w:val="26"/>
                <w:vertAlign w:val="superscript"/>
              </w:rPr>
              <w:t>2</w:t>
            </w:r>
            <w:r w:rsidRPr="00080A0B">
              <w:rPr>
                <w:sz w:val="26"/>
                <w:szCs w:val="26"/>
                <w:vertAlign w:val="superscript"/>
                <w:lang w:val="en-GB"/>
              </w:rPr>
              <w:t xml:space="preserve"> </w:t>
            </w:r>
            <w:r w:rsidR="005611EB">
              <w:rPr>
                <w:position w:val="-4"/>
                <w:sz w:val="26"/>
                <w:szCs w:val="26"/>
              </w:rPr>
              <w:pict w14:anchorId="2177D89A">
                <v:shape id="Picture 31" o:spid="_x0000_i1134" type="#_x0000_t75" style="width:10.5pt;height:12pt;mso-position-horizontal-relative:page;mso-position-vertical-relative:page">
                  <v:imagedata r:id="rId164" o:title=""/>
                </v:shape>
              </w:pict>
            </w:r>
            <w:r w:rsidRPr="00080A0B">
              <w:rPr>
                <w:sz w:val="26"/>
                <w:szCs w:val="26"/>
                <w:lang w:val="en-GB"/>
              </w:rPr>
              <w:t xml:space="preserve"> </w:t>
            </w:r>
            <w:r w:rsidRPr="00080A0B">
              <w:rPr>
                <w:sz w:val="26"/>
                <w:szCs w:val="26"/>
              </w:rPr>
              <w:t>0; (y</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1)</w:t>
            </w:r>
            <w:r w:rsidRPr="00080A0B">
              <w:rPr>
                <w:sz w:val="26"/>
                <w:szCs w:val="26"/>
                <w:vertAlign w:val="superscript"/>
              </w:rPr>
              <w:t>2</w:t>
            </w:r>
            <w:r w:rsidRPr="00080A0B">
              <w:rPr>
                <w:sz w:val="26"/>
                <w:szCs w:val="26"/>
              </w:rPr>
              <w:t xml:space="preserve"> </w:t>
            </w:r>
            <w:r w:rsidR="005611EB">
              <w:rPr>
                <w:position w:val="-4"/>
                <w:sz w:val="26"/>
                <w:szCs w:val="26"/>
              </w:rPr>
              <w:pict w14:anchorId="0DBD62CA">
                <v:shape id="Picture 32" o:spid="_x0000_i1135" type="#_x0000_t75" style="width:10.5pt;height:12pt;mso-position-horizontal-relative:page;mso-position-vertical-relative:page">
                  <v:imagedata r:id="rId164" o:title=""/>
                </v:shape>
              </w:pict>
            </w:r>
            <w:r w:rsidRPr="00080A0B">
              <w:rPr>
                <w:sz w:val="26"/>
                <w:szCs w:val="26"/>
                <w:lang w:val="en-GB"/>
              </w:rPr>
              <w:t xml:space="preserve"> </w:t>
            </w:r>
            <w:r w:rsidRPr="00080A0B">
              <w:rPr>
                <w:sz w:val="26"/>
                <w:szCs w:val="26"/>
              </w:rPr>
              <w:t>0 với mọi x,</w:t>
            </w:r>
            <w:r w:rsidRPr="00080A0B">
              <w:rPr>
                <w:sz w:val="26"/>
                <w:szCs w:val="26"/>
                <w:lang w:val="en-GB"/>
              </w:rPr>
              <w:t xml:space="preserve"> </w:t>
            </w:r>
            <w:r w:rsidRPr="00080A0B">
              <w:rPr>
                <w:sz w:val="26"/>
                <w:szCs w:val="26"/>
              </w:rPr>
              <w:t xml:space="preserve">y </w:t>
            </w:r>
          </w:p>
          <w:p w14:paraId="39EC421A" w14:textId="77777777" w:rsidR="00EA63E6" w:rsidRPr="00080A0B" w:rsidRDefault="00EA63E6" w:rsidP="0092170E">
            <w:pPr>
              <w:widowControl w:val="0"/>
              <w:spacing w:line="360" w:lineRule="auto"/>
              <w:jc w:val="both"/>
              <w:rPr>
                <w:sz w:val="26"/>
                <w:szCs w:val="26"/>
              </w:rPr>
            </w:pPr>
            <w:r w:rsidRPr="00080A0B">
              <w:rPr>
                <w:sz w:val="26"/>
                <w:szCs w:val="26"/>
              </w:rPr>
              <w:t>Nên (*) xảy ra khi x</w:t>
            </w:r>
            <w:r w:rsidRPr="00080A0B">
              <w:rPr>
                <w:sz w:val="26"/>
                <w:szCs w:val="26"/>
                <w:lang w:val="en-GB"/>
              </w:rPr>
              <w:t xml:space="preserve"> </w:t>
            </w:r>
            <w:r w:rsidRPr="00080A0B">
              <w:rPr>
                <w:sz w:val="26"/>
                <w:szCs w:val="26"/>
              </w:rPr>
              <w:t>= 1 và y</w:t>
            </w:r>
            <w:r w:rsidRPr="00080A0B">
              <w:rPr>
                <w:sz w:val="26"/>
                <w:szCs w:val="26"/>
                <w:lang w:val="en-GB"/>
              </w:rPr>
              <w:t xml:space="preserve"> </w:t>
            </w:r>
            <w:r w:rsidRPr="00080A0B">
              <w:rPr>
                <w:sz w:val="26"/>
                <w:szCs w:val="26"/>
              </w:rPr>
              <w:t>= -1</w:t>
            </w:r>
          </w:p>
          <w:p w14:paraId="37B0BF6E" w14:textId="77777777" w:rsidR="00EA63E6" w:rsidRPr="00080A0B" w:rsidRDefault="00EA63E6" w:rsidP="0092170E">
            <w:pPr>
              <w:jc w:val="both"/>
              <w:rPr>
                <w:bCs/>
                <w:color w:val="000000"/>
              </w:rPr>
            </w:pPr>
            <w:r w:rsidRPr="00080A0B">
              <w:rPr>
                <w:sz w:val="26"/>
                <w:szCs w:val="26"/>
              </w:rPr>
              <w:t xml:space="preserve">Từ đó tính được M = 1 </w:t>
            </w:r>
          </w:p>
        </w:tc>
        <w:tc>
          <w:tcPr>
            <w:tcW w:w="980" w:type="dxa"/>
            <w:tcBorders>
              <w:top w:val="dotted" w:sz="4" w:space="0" w:color="auto"/>
              <w:left w:val="single" w:sz="4" w:space="0" w:color="auto"/>
              <w:bottom w:val="dotted" w:sz="4" w:space="0" w:color="auto"/>
              <w:right w:val="single" w:sz="4" w:space="0" w:color="auto"/>
            </w:tcBorders>
            <w:vAlign w:val="center"/>
          </w:tcPr>
          <w:p w14:paraId="12ACB80E" w14:textId="77777777" w:rsidR="00EA63E6" w:rsidRPr="00080A0B" w:rsidRDefault="00EA63E6" w:rsidP="0092170E">
            <w:pPr>
              <w:widowControl w:val="0"/>
              <w:spacing w:line="360" w:lineRule="auto"/>
              <w:jc w:val="center"/>
            </w:pPr>
            <w:r w:rsidRPr="00080A0B">
              <w:t>0,25</w:t>
            </w:r>
          </w:p>
          <w:p w14:paraId="071DA371" w14:textId="77777777" w:rsidR="00EA63E6" w:rsidRPr="00080A0B" w:rsidRDefault="00EA63E6" w:rsidP="0092170E">
            <w:pPr>
              <w:widowControl w:val="0"/>
              <w:spacing w:line="360" w:lineRule="auto"/>
              <w:jc w:val="center"/>
            </w:pPr>
            <w:r w:rsidRPr="00080A0B">
              <w:t>0,25</w:t>
            </w:r>
          </w:p>
          <w:p w14:paraId="1713DBED" w14:textId="77777777" w:rsidR="00EA63E6" w:rsidRPr="00080A0B" w:rsidRDefault="00EA63E6" w:rsidP="0092170E">
            <w:pPr>
              <w:widowControl w:val="0"/>
              <w:spacing w:line="360" w:lineRule="auto"/>
              <w:jc w:val="center"/>
            </w:pPr>
            <w:r w:rsidRPr="00080A0B">
              <w:t>0,25</w:t>
            </w:r>
          </w:p>
          <w:p w14:paraId="6FE8DD93" w14:textId="77777777" w:rsidR="00EA63E6" w:rsidRPr="00080A0B" w:rsidRDefault="00EA63E6" w:rsidP="0092170E">
            <w:pPr>
              <w:widowControl w:val="0"/>
              <w:spacing w:line="360" w:lineRule="auto"/>
              <w:jc w:val="center"/>
            </w:pPr>
          </w:p>
          <w:p w14:paraId="53893F5F" w14:textId="77777777" w:rsidR="00EA63E6" w:rsidRPr="00080A0B" w:rsidRDefault="00EA63E6" w:rsidP="0092170E">
            <w:pPr>
              <w:jc w:val="center"/>
              <w:rPr>
                <w:bCs/>
                <w:i/>
                <w:color w:val="000000"/>
              </w:rPr>
            </w:pPr>
            <w:r w:rsidRPr="00080A0B">
              <w:t>0,25</w:t>
            </w:r>
          </w:p>
        </w:tc>
        <w:tc>
          <w:tcPr>
            <w:tcW w:w="980" w:type="dxa"/>
            <w:tcBorders>
              <w:left w:val="single" w:sz="4" w:space="0" w:color="auto"/>
              <w:right w:val="single" w:sz="4" w:space="0" w:color="auto"/>
            </w:tcBorders>
            <w:vAlign w:val="center"/>
          </w:tcPr>
          <w:p w14:paraId="5350F9CD" w14:textId="77777777" w:rsidR="00EA63E6" w:rsidRPr="00080A0B" w:rsidRDefault="00EA63E6" w:rsidP="0092170E">
            <w:pPr>
              <w:jc w:val="center"/>
              <w:rPr>
                <w:b/>
                <w:bCs/>
                <w:color w:val="000000"/>
              </w:rPr>
            </w:pPr>
            <w:r w:rsidRPr="00080A0B">
              <w:rPr>
                <w:b/>
                <w:bCs/>
                <w:color w:val="000000"/>
              </w:rPr>
              <w:t>1 đ</w:t>
            </w:r>
          </w:p>
        </w:tc>
      </w:tr>
    </w:tbl>
    <w:p w14:paraId="6A4C41E1" w14:textId="77777777" w:rsidR="00EA63E6" w:rsidRPr="00080A0B" w:rsidRDefault="00EA63E6" w:rsidP="0092170E">
      <w:pPr>
        <w:jc w:val="center"/>
        <w:rPr>
          <w:color w:val="000000"/>
          <w:sz w:val="26"/>
          <w:szCs w:val="26"/>
        </w:rPr>
      </w:pPr>
      <w:r w:rsidRPr="00080A0B">
        <w:rPr>
          <w:color w:val="000000"/>
          <w:sz w:val="26"/>
          <w:szCs w:val="26"/>
        </w:rPr>
        <w:t>–––– Hết ––––</w:t>
      </w:r>
    </w:p>
    <w:p w14:paraId="0A884B94" w14:textId="77777777" w:rsidR="007A4017" w:rsidRPr="00080A0B" w:rsidRDefault="007A4017" w:rsidP="0092170E">
      <w:pPr>
        <w:jc w:val="both"/>
        <w:rPr>
          <w:b/>
          <w:sz w:val="28"/>
          <w:szCs w:val="28"/>
          <w:u w:val="single"/>
          <w:lang w:val="it-IT"/>
        </w:rPr>
      </w:pPr>
    </w:p>
    <w:p w14:paraId="29C82364" w14:textId="77777777" w:rsidR="007A4017" w:rsidRPr="00080A0B" w:rsidRDefault="007A4017" w:rsidP="0092170E">
      <w:pPr>
        <w:jc w:val="both"/>
        <w:rPr>
          <w:b/>
          <w:sz w:val="28"/>
          <w:szCs w:val="28"/>
          <w:u w:val="single"/>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14:paraId="7A80BA5C" w14:textId="77777777" w:rsidTr="003F1954">
        <w:tc>
          <w:tcPr>
            <w:tcW w:w="3469" w:type="dxa"/>
            <w:tcBorders>
              <w:top w:val="single" w:sz="4" w:space="0" w:color="000000"/>
              <w:left w:val="single" w:sz="4" w:space="0" w:color="000000"/>
              <w:bottom w:val="single" w:sz="4" w:space="0" w:color="000000"/>
            </w:tcBorders>
            <w:shd w:val="clear" w:color="auto" w:fill="auto"/>
          </w:tcPr>
          <w:p w14:paraId="7E0276C3" w14:textId="77777777" w:rsidR="007A4017" w:rsidRPr="00080A0B" w:rsidRDefault="007A4017" w:rsidP="003F1954">
            <w:pPr>
              <w:spacing w:after="200" w:line="276" w:lineRule="auto"/>
              <w:jc w:val="center"/>
              <w:rPr>
                <w:b/>
                <w:color w:val="FF0000"/>
                <w:sz w:val="26"/>
                <w:szCs w:val="26"/>
              </w:rPr>
            </w:pPr>
            <w:r w:rsidRPr="00080A0B">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3F9302F6" w14:textId="77777777" w:rsidR="007A4017" w:rsidRPr="00080A0B" w:rsidRDefault="007A4017" w:rsidP="003F1954">
            <w:pPr>
              <w:jc w:val="center"/>
              <w:rPr>
                <w:b/>
                <w:color w:val="7030A0"/>
                <w:sz w:val="26"/>
                <w:szCs w:val="26"/>
              </w:rPr>
            </w:pPr>
            <w:r w:rsidRPr="00080A0B">
              <w:rPr>
                <w:b/>
                <w:color w:val="7030A0"/>
                <w:sz w:val="26"/>
                <w:szCs w:val="26"/>
              </w:rPr>
              <w:t>ĐỀ  KIỂM TRA HỌC KỲ I</w:t>
            </w:r>
          </w:p>
          <w:p w14:paraId="05E57568" w14:textId="77777777" w:rsidR="007A4017" w:rsidRPr="00080A0B" w:rsidRDefault="00A32C05" w:rsidP="003F1954">
            <w:pPr>
              <w:jc w:val="center"/>
              <w:rPr>
                <w:b/>
                <w:color w:val="00B0F0"/>
                <w:sz w:val="26"/>
                <w:szCs w:val="26"/>
              </w:rPr>
            </w:pPr>
            <w:r>
              <w:rPr>
                <w:b/>
                <w:color w:val="00B0F0"/>
                <w:sz w:val="26"/>
                <w:szCs w:val="26"/>
              </w:rPr>
              <w:t>Môn TOÁN LỚP 8</w:t>
            </w:r>
          </w:p>
          <w:p w14:paraId="4ED5C8AF" w14:textId="77777777"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14:paraId="377A64FE" w14:textId="77777777" w:rsidR="007A4017" w:rsidRPr="00080A0B" w:rsidRDefault="007A4017" w:rsidP="0092170E">
      <w:pPr>
        <w:jc w:val="both"/>
        <w:rPr>
          <w:b/>
          <w:sz w:val="28"/>
          <w:szCs w:val="28"/>
          <w:u w:val="single"/>
          <w:lang w:val="it-IT"/>
        </w:rPr>
      </w:pPr>
    </w:p>
    <w:p w14:paraId="6D812AA1" w14:textId="77777777" w:rsidR="00EA63E6" w:rsidRPr="00080A0B" w:rsidRDefault="00EA63E6" w:rsidP="0092170E">
      <w:pPr>
        <w:jc w:val="both"/>
        <w:rPr>
          <w:i/>
          <w:sz w:val="28"/>
          <w:szCs w:val="28"/>
          <w:lang w:val="it-IT"/>
        </w:rPr>
      </w:pPr>
      <w:r w:rsidRPr="00080A0B">
        <w:rPr>
          <w:b/>
          <w:sz w:val="28"/>
          <w:szCs w:val="28"/>
          <w:u w:val="single"/>
          <w:lang w:val="it-IT"/>
        </w:rPr>
        <w:t>Câu 1</w:t>
      </w:r>
      <w:r w:rsidRPr="00080A0B">
        <w:rPr>
          <w:sz w:val="28"/>
          <w:szCs w:val="28"/>
          <w:lang w:val="it-IT"/>
        </w:rPr>
        <w:t xml:space="preserve"> </w:t>
      </w:r>
      <w:r w:rsidRPr="00080A0B">
        <w:rPr>
          <w:i/>
          <w:sz w:val="28"/>
          <w:szCs w:val="28"/>
          <w:lang w:val="it-IT"/>
        </w:rPr>
        <w:t>(2.0  điểm)</w:t>
      </w:r>
    </w:p>
    <w:p w14:paraId="0F4D51D6" w14:textId="77777777" w:rsidR="00EA63E6" w:rsidRPr="00080A0B" w:rsidRDefault="00EA63E6" w:rsidP="0092170E">
      <w:pPr>
        <w:jc w:val="both"/>
        <w:rPr>
          <w:i/>
          <w:sz w:val="28"/>
          <w:szCs w:val="28"/>
          <w:lang w:val="it-IT"/>
        </w:rPr>
      </w:pPr>
      <w:r w:rsidRPr="00080A0B">
        <w:rPr>
          <w:sz w:val="28"/>
          <w:szCs w:val="28"/>
          <w:lang w:val="it-IT"/>
        </w:rPr>
        <w:t xml:space="preserve">Thực hiện phép tính:    </w:t>
      </w:r>
    </w:p>
    <w:p w14:paraId="24492F39" w14:textId="77777777" w:rsidR="00EA63E6" w:rsidRPr="00080A0B" w:rsidRDefault="00EA63E6" w:rsidP="0092170E">
      <w:pPr>
        <w:jc w:val="both"/>
        <w:rPr>
          <w:sz w:val="28"/>
          <w:szCs w:val="28"/>
          <w:lang w:val="it-IT"/>
        </w:rPr>
      </w:pPr>
      <w:r w:rsidRPr="00080A0B">
        <w:rPr>
          <w:sz w:val="28"/>
          <w:szCs w:val="28"/>
          <w:lang w:val="it-IT"/>
        </w:rPr>
        <w:t xml:space="preserve">a)  </w:t>
      </w:r>
      <w:r w:rsidR="005611EB">
        <w:rPr>
          <w:position w:val="-14"/>
          <w:sz w:val="28"/>
          <w:szCs w:val="28"/>
          <w:lang w:val="fr-FR"/>
        </w:rPr>
        <w:pict w14:anchorId="3583A6DE">
          <v:shape id="_x0000_i1136" type="#_x0000_t75" style="width:154.5pt;height:24pt">
            <v:imagedata r:id="rId165" o:title=""/>
          </v:shape>
        </w:pict>
      </w:r>
    </w:p>
    <w:p w14:paraId="26A56531" w14:textId="77777777" w:rsidR="00EA63E6" w:rsidRPr="00080A0B" w:rsidRDefault="00EA63E6" w:rsidP="0092170E">
      <w:pPr>
        <w:rPr>
          <w:b/>
          <w:sz w:val="28"/>
          <w:szCs w:val="28"/>
          <w:lang w:val="it-IT"/>
        </w:rPr>
      </w:pPr>
      <w:r w:rsidRPr="00080A0B">
        <w:rPr>
          <w:sz w:val="28"/>
          <w:szCs w:val="28"/>
          <w:lang w:val="it-IT"/>
        </w:rPr>
        <w:t xml:space="preserve">b) </w:t>
      </w:r>
      <w:r w:rsidRPr="00080A0B">
        <w:rPr>
          <w:b/>
          <w:sz w:val="28"/>
          <w:szCs w:val="28"/>
          <w:lang w:val="it-IT"/>
        </w:rPr>
        <w:t xml:space="preserve"> </w:t>
      </w:r>
      <w:r w:rsidR="005611EB">
        <w:rPr>
          <w:b/>
          <w:position w:val="-28"/>
          <w:sz w:val="28"/>
          <w:szCs w:val="28"/>
          <w:lang w:val="pt-BR"/>
        </w:rPr>
        <w:pict w14:anchorId="16A55111">
          <v:shape id="_x0000_i1137" type="#_x0000_t75" style="width:87pt;height:33pt">
            <v:imagedata r:id="rId166" o:title=""/>
          </v:shape>
        </w:pict>
      </w:r>
    </w:p>
    <w:p w14:paraId="3227C738" w14:textId="77777777" w:rsidR="00EA63E6" w:rsidRPr="00080A0B" w:rsidRDefault="00EA63E6" w:rsidP="0092170E">
      <w:pPr>
        <w:rPr>
          <w:sz w:val="28"/>
          <w:szCs w:val="28"/>
          <w:lang w:val="it-IT"/>
        </w:rPr>
      </w:pPr>
      <w:r w:rsidRPr="00080A0B">
        <w:rPr>
          <w:b/>
          <w:sz w:val="28"/>
          <w:szCs w:val="28"/>
          <w:u w:val="single"/>
          <w:lang w:val="it-IT"/>
        </w:rPr>
        <w:t>Câu 2</w:t>
      </w:r>
      <w:r w:rsidRPr="00080A0B">
        <w:rPr>
          <w:sz w:val="28"/>
          <w:szCs w:val="28"/>
          <w:lang w:val="it-IT"/>
        </w:rPr>
        <w:t xml:space="preserve"> (</w:t>
      </w:r>
      <w:r w:rsidRPr="00080A0B">
        <w:rPr>
          <w:i/>
          <w:sz w:val="28"/>
          <w:szCs w:val="28"/>
          <w:lang w:val="it-IT"/>
        </w:rPr>
        <w:t>2.0  điểm</w:t>
      </w:r>
      <w:r w:rsidRPr="00080A0B">
        <w:rPr>
          <w:sz w:val="28"/>
          <w:szCs w:val="28"/>
          <w:lang w:val="it-IT"/>
        </w:rPr>
        <w:t xml:space="preserve">)  </w:t>
      </w:r>
    </w:p>
    <w:p w14:paraId="3B126E95" w14:textId="77777777" w:rsidR="00EA63E6" w:rsidRPr="00080A0B" w:rsidRDefault="00EA63E6" w:rsidP="0092170E">
      <w:pPr>
        <w:rPr>
          <w:sz w:val="28"/>
          <w:szCs w:val="28"/>
          <w:lang w:val="it-IT"/>
        </w:rPr>
      </w:pPr>
      <w:r w:rsidRPr="00080A0B">
        <w:rPr>
          <w:sz w:val="28"/>
          <w:szCs w:val="28"/>
          <w:lang w:val="it-IT"/>
        </w:rPr>
        <w:t>Phân tích các đa thức sau thành nhân tử:</w:t>
      </w:r>
    </w:p>
    <w:p w14:paraId="4D292FA8" w14:textId="77777777" w:rsidR="00EA63E6" w:rsidRPr="00080A0B" w:rsidRDefault="00EA63E6" w:rsidP="0092170E">
      <w:pPr>
        <w:jc w:val="both"/>
        <w:rPr>
          <w:sz w:val="28"/>
          <w:szCs w:val="28"/>
          <w:lang w:val="it-IT"/>
        </w:rPr>
      </w:pPr>
      <w:r w:rsidRPr="00080A0B">
        <w:rPr>
          <w:sz w:val="28"/>
          <w:szCs w:val="28"/>
          <w:lang w:val="it-IT"/>
        </w:rPr>
        <w:t>a) x</w:t>
      </w:r>
      <w:r w:rsidRPr="00080A0B">
        <w:rPr>
          <w:sz w:val="28"/>
          <w:szCs w:val="28"/>
          <w:vertAlign w:val="superscript"/>
          <w:lang w:val="it-IT"/>
        </w:rPr>
        <w:t>3</w:t>
      </w:r>
      <w:r w:rsidRPr="00080A0B">
        <w:rPr>
          <w:sz w:val="28"/>
          <w:szCs w:val="28"/>
          <w:lang w:val="it-IT"/>
        </w:rPr>
        <w:t xml:space="preserve"> – 2x</w:t>
      </w:r>
      <w:r w:rsidRPr="00080A0B">
        <w:rPr>
          <w:sz w:val="28"/>
          <w:szCs w:val="28"/>
          <w:vertAlign w:val="superscript"/>
          <w:lang w:val="it-IT"/>
        </w:rPr>
        <w:t>2</w:t>
      </w:r>
    </w:p>
    <w:p w14:paraId="40161E97" w14:textId="77777777" w:rsidR="00EA63E6" w:rsidRPr="00080A0B" w:rsidRDefault="00EA63E6" w:rsidP="0092170E">
      <w:pPr>
        <w:spacing w:before="120" w:after="120"/>
        <w:rPr>
          <w:sz w:val="28"/>
          <w:szCs w:val="28"/>
          <w:lang w:val="it-IT"/>
        </w:rPr>
      </w:pPr>
      <w:r w:rsidRPr="00080A0B">
        <w:rPr>
          <w:rFonts w:eastAsia="TimesNewRomanPS-BoldMT"/>
          <w:color w:val="000000"/>
          <w:sz w:val="28"/>
          <w:szCs w:val="28"/>
          <w:lang w:val="it-IT"/>
        </w:rPr>
        <w:t xml:space="preserve">b) </w:t>
      </w:r>
      <w:r w:rsidRPr="00080A0B">
        <w:rPr>
          <w:sz w:val="28"/>
          <w:szCs w:val="28"/>
          <w:lang w:val="it-IT"/>
        </w:rPr>
        <w:t>y</w:t>
      </w:r>
      <w:r w:rsidRPr="00080A0B">
        <w:rPr>
          <w:sz w:val="28"/>
          <w:szCs w:val="28"/>
          <w:vertAlign w:val="superscript"/>
          <w:lang w:val="it-IT"/>
        </w:rPr>
        <w:t xml:space="preserve">2 </w:t>
      </w:r>
      <w:r w:rsidRPr="00080A0B">
        <w:rPr>
          <w:sz w:val="28"/>
          <w:szCs w:val="28"/>
          <w:lang w:val="it-IT"/>
        </w:rPr>
        <w:t>+2y - x</w:t>
      </w:r>
      <w:r w:rsidRPr="00080A0B">
        <w:rPr>
          <w:sz w:val="28"/>
          <w:szCs w:val="28"/>
          <w:vertAlign w:val="superscript"/>
          <w:lang w:val="it-IT"/>
        </w:rPr>
        <w:t>2</w:t>
      </w:r>
      <w:r w:rsidRPr="00080A0B">
        <w:rPr>
          <w:sz w:val="28"/>
          <w:szCs w:val="28"/>
          <w:lang w:val="it-IT"/>
        </w:rPr>
        <w:t xml:space="preserve"> + 1</w:t>
      </w:r>
    </w:p>
    <w:p w14:paraId="2BA0698A" w14:textId="77777777" w:rsidR="00EA63E6" w:rsidRPr="00080A0B" w:rsidRDefault="00EA63E6" w:rsidP="0092170E">
      <w:pPr>
        <w:spacing w:before="120" w:after="120"/>
        <w:rPr>
          <w:rFonts w:eastAsia="TimesNewRomanPS-BoldMT"/>
          <w:color w:val="000000"/>
          <w:sz w:val="28"/>
          <w:szCs w:val="28"/>
          <w:lang w:val="it-IT"/>
        </w:rPr>
      </w:pPr>
      <w:r w:rsidRPr="00080A0B">
        <w:rPr>
          <w:sz w:val="28"/>
          <w:szCs w:val="28"/>
          <w:lang w:val="it-IT"/>
        </w:rPr>
        <w:t>c) x</w:t>
      </w:r>
      <w:r w:rsidRPr="00080A0B">
        <w:rPr>
          <w:sz w:val="28"/>
          <w:szCs w:val="28"/>
          <w:vertAlign w:val="superscript"/>
          <w:lang w:val="it-IT"/>
        </w:rPr>
        <w:t>2</w:t>
      </w:r>
      <w:r w:rsidRPr="00080A0B">
        <w:rPr>
          <w:sz w:val="28"/>
          <w:szCs w:val="28"/>
          <w:lang w:val="it-IT"/>
        </w:rPr>
        <w:t xml:space="preserve"> – x – 6 </w:t>
      </w:r>
    </w:p>
    <w:p w14:paraId="43FD8F13" w14:textId="77777777" w:rsidR="00EA63E6" w:rsidRPr="00080A0B" w:rsidRDefault="00EA63E6" w:rsidP="0092170E">
      <w:pPr>
        <w:tabs>
          <w:tab w:val="left" w:pos="5115"/>
        </w:tabs>
        <w:jc w:val="both"/>
        <w:rPr>
          <w:sz w:val="28"/>
          <w:szCs w:val="28"/>
        </w:rPr>
      </w:pPr>
      <w:r w:rsidRPr="00080A0B">
        <w:rPr>
          <w:b/>
          <w:sz w:val="28"/>
          <w:szCs w:val="28"/>
          <w:u w:val="single"/>
          <w:lang w:val="it-IT"/>
        </w:rPr>
        <w:t>Câu</w:t>
      </w:r>
      <w:r w:rsidRPr="00080A0B">
        <w:rPr>
          <w:b/>
          <w:sz w:val="28"/>
          <w:szCs w:val="28"/>
          <w:u w:val="single"/>
          <w:lang w:val="vi-VN"/>
        </w:rPr>
        <w:t xml:space="preserve"> 3</w:t>
      </w:r>
      <w:r w:rsidRPr="00080A0B">
        <w:rPr>
          <w:sz w:val="28"/>
          <w:szCs w:val="28"/>
          <w:lang w:val="vi-VN"/>
        </w:rPr>
        <w:t xml:space="preserve"> </w:t>
      </w:r>
      <w:r w:rsidRPr="00080A0B">
        <w:rPr>
          <w:i/>
          <w:iCs/>
          <w:sz w:val="28"/>
          <w:szCs w:val="28"/>
          <w:lang w:val="vi-VN"/>
        </w:rPr>
        <w:t>(</w:t>
      </w:r>
      <w:r w:rsidRPr="00080A0B">
        <w:rPr>
          <w:i/>
          <w:iCs/>
          <w:sz w:val="28"/>
          <w:szCs w:val="28"/>
          <w:lang w:val="it-IT"/>
        </w:rPr>
        <w:t>2.0</w:t>
      </w:r>
      <w:r w:rsidRPr="00080A0B">
        <w:rPr>
          <w:i/>
          <w:iCs/>
          <w:sz w:val="28"/>
          <w:szCs w:val="28"/>
          <w:lang w:val="vi-VN"/>
        </w:rPr>
        <w:t xml:space="preserve"> điểm)</w:t>
      </w:r>
    </w:p>
    <w:p w14:paraId="7166B1BA" w14:textId="77777777" w:rsidR="00EA63E6" w:rsidRPr="00080A0B" w:rsidRDefault="00EA63E6" w:rsidP="0092170E">
      <w:pPr>
        <w:tabs>
          <w:tab w:val="left" w:pos="5115"/>
        </w:tabs>
        <w:jc w:val="both"/>
        <w:rPr>
          <w:b/>
          <w:bCs/>
          <w:sz w:val="28"/>
          <w:szCs w:val="28"/>
          <w:lang w:val="vi-VN"/>
        </w:rPr>
      </w:pPr>
      <w:r w:rsidRPr="00080A0B">
        <w:rPr>
          <w:sz w:val="28"/>
          <w:szCs w:val="28"/>
          <w:lang w:val="vi-VN"/>
        </w:rPr>
        <w:lastRenderedPageBreak/>
        <w:t xml:space="preserve">Cho </w:t>
      </w:r>
      <w:r w:rsidRPr="00080A0B">
        <w:rPr>
          <w:sz w:val="28"/>
          <w:szCs w:val="28"/>
          <w:lang w:val="it-IT"/>
        </w:rPr>
        <w:t>biểu thức</w:t>
      </w:r>
      <w:r w:rsidRPr="00080A0B">
        <w:rPr>
          <w:sz w:val="28"/>
          <w:szCs w:val="28"/>
          <w:lang w:val="vi-VN"/>
        </w:rPr>
        <w:t xml:space="preserve">: </w:t>
      </w:r>
      <w:r w:rsidR="005611EB">
        <w:rPr>
          <w:b/>
          <w:bCs/>
          <w:position w:val="-24"/>
          <w:sz w:val="28"/>
          <w:szCs w:val="28"/>
          <w:lang w:val="vi-VN"/>
        </w:rPr>
        <w:pict w14:anchorId="5F23B86A">
          <v:shape id="_x0000_i1138" type="#_x0000_t75" style="width:90pt;height:42pt">
            <v:imagedata r:id="rId167" o:title=""/>
          </v:shape>
        </w:pict>
      </w:r>
    </w:p>
    <w:p w14:paraId="0BBD2702" w14:textId="77777777"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Với điều kiện nào của x thì giá trị của biểu thức A được xác định?</w:t>
      </w:r>
    </w:p>
    <w:p w14:paraId="728E23B5" w14:textId="77777777"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Rút gọn </w:t>
      </w:r>
      <w:r w:rsidRPr="00080A0B">
        <w:rPr>
          <w:sz w:val="28"/>
          <w:szCs w:val="28"/>
        </w:rPr>
        <w:t>biểu</w:t>
      </w:r>
      <w:r w:rsidRPr="00080A0B">
        <w:rPr>
          <w:sz w:val="28"/>
          <w:szCs w:val="28"/>
          <w:lang w:val="vi-VN"/>
        </w:rPr>
        <w:t xml:space="preserve"> thức</w:t>
      </w:r>
      <w:r w:rsidRPr="00080A0B">
        <w:rPr>
          <w:sz w:val="28"/>
          <w:szCs w:val="28"/>
        </w:rPr>
        <w:t xml:space="preserve"> A</w:t>
      </w:r>
      <w:r w:rsidRPr="00080A0B">
        <w:rPr>
          <w:sz w:val="28"/>
          <w:szCs w:val="28"/>
          <w:lang w:val="vi-VN"/>
        </w:rPr>
        <w:t>.</w:t>
      </w:r>
    </w:p>
    <w:p w14:paraId="51FCC87F" w14:textId="77777777"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Tìm giá trị của biểu thức A tại x = -2018   </w:t>
      </w:r>
      <w:r w:rsidRPr="00080A0B">
        <w:rPr>
          <w:sz w:val="28"/>
          <w:szCs w:val="28"/>
          <w:lang w:val="vi-VN"/>
        </w:rPr>
        <w:tab/>
        <w:t xml:space="preserve">         </w:t>
      </w:r>
    </w:p>
    <w:p w14:paraId="69A47FC9" w14:textId="77777777" w:rsidR="00EA63E6" w:rsidRPr="00080A0B" w:rsidRDefault="00EA63E6" w:rsidP="0092170E">
      <w:pPr>
        <w:tabs>
          <w:tab w:val="left" w:pos="360"/>
          <w:tab w:val="left" w:pos="1260"/>
        </w:tabs>
        <w:rPr>
          <w:sz w:val="28"/>
          <w:szCs w:val="28"/>
          <w:lang w:val="vi-VN"/>
        </w:rPr>
      </w:pPr>
      <w:r w:rsidRPr="00080A0B">
        <w:rPr>
          <w:b/>
          <w:sz w:val="28"/>
          <w:szCs w:val="28"/>
          <w:u w:val="single"/>
          <w:lang w:val="vi-VN"/>
        </w:rPr>
        <w:t>Câu 4</w:t>
      </w:r>
      <w:r w:rsidRPr="00080A0B">
        <w:rPr>
          <w:sz w:val="28"/>
          <w:szCs w:val="28"/>
          <w:lang w:val="vi-VN"/>
        </w:rPr>
        <w:t xml:space="preserve"> </w:t>
      </w:r>
      <w:r w:rsidRPr="00080A0B">
        <w:rPr>
          <w:i/>
          <w:iCs/>
          <w:sz w:val="28"/>
          <w:szCs w:val="28"/>
          <w:lang w:val="vi-VN"/>
        </w:rPr>
        <w:t>(3.</w:t>
      </w:r>
      <w:r w:rsidRPr="00080A0B">
        <w:rPr>
          <w:i/>
          <w:iCs/>
          <w:sz w:val="28"/>
          <w:szCs w:val="28"/>
        </w:rPr>
        <w:t>0</w:t>
      </w:r>
      <w:r w:rsidRPr="00080A0B">
        <w:rPr>
          <w:i/>
          <w:iCs/>
          <w:sz w:val="28"/>
          <w:szCs w:val="28"/>
          <w:lang w:val="vi-VN"/>
        </w:rPr>
        <w:t xml:space="preserve"> điểm)</w:t>
      </w:r>
      <w:r w:rsidRPr="00080A0B">
        <w:rPr>
          <w:sz w:val="28"/>
          <w:szCs w:val="28"/>
          <w:lang w:val="vi-VN"/>
        </w:rPr>
        <w:t xml:space="preserve"> </w:t>
      </w:r>
    </w:p>
    <w:p w14:paraId="66C71F14" w14:textId="77777777" w:rsidR="00EA63E6" w:rsidRPr="00080A0B" w:rsidRDefault="00EA63E6" w:rsidP="0092170E">
      <w:pPr>
        <w:tabs>
          <w:tab w:val="left" w:pos="360"/>
          <w:tab w:val="left" w:pos="1260"/>
        </w:tabs>
        <w:rPr>
          <w:sz w:val="28"/>
          <w:szCs w:val="28"/>
          <w:lang w:val="vi-VN"/>
        </w:rPr>
      </w:pPr>
      <w:r w:rsidRPr="00080A0B">
        <w:rPr>
          <w:sz w:val="28"/>
          <w:szCs w:val="28"/>
          <w:lang w:val="vi-VN"/>
        </w:rPr>
        <w:t>Cho tam giác ABC cân tại A. Gọi D, E lần lượt là trung điểm của AB, BC</w:t>
      </w:r>
    </w:p>
    <w:p w14:paraId="00003309" w14:textId="77777777" w:rsidR="00EA63E6" w:rsidRPr="00080A0B" w:rsidRDefault="00EA63E6" w:rsidP="0092170E">
      <w:pPr>
        <w:tabs>
          <w:tab w:val="left" w:pos="1260"/>
        </w:tabs>
        <w:rPr>
          <w:sz w:val="28"/>
          <w:szCs w:val="28"/>
          <w:lang w:val="nl-NL"/>
        </w:rPr>
      </w:pPr>
      <w:r w:rsidRPr="00080A0B">
        <w:rPr>
          <w:sz w:val="28"/>
          <w:szCs w:val="28"/>
          <w:lang w:val="vi-VN"/>
        </w:rPr>
        <w:t xml:space="preserve">          a) Gọi M là điểm đối xứng với E qua D. Chứng mi</w:t>
      </w:r>
      <w:r w:rsidRPr="00080A0B">
        <w:rPr>
          <w:sz w:val="28"/>
          <w:szCs w:val="28"/>
          <w:lang w:val="nl-NL"/>
        </w:rPr>
        <w:t>nh tứ giác ACEM là hình bình hành</w:t>
      </w:r>
    </w:p>
    <w:p w14:paraId="22B2A1E9" w14:textId="77777777" w:rsidR="00EA63E6" w:rsidRPr="00080A0B" w:rsidRDefault="00EA63E6" w:rsidP="0092170E">
      <w:pPr>
        <w:tabs>
          <w:tab w:val="left" w:pos="1260"/>
        </w:tabs>
        <w:rPr>
          <w:sz w:val="28"/>
          <w:szCs w:val="28"/>
          <w:lang w:val="nl-NL"/>
        </w:rPr>
      </w:pPr>
      <w:r w:rsidRPr="00080A0B">
        <w:rPr>
          <w:sz w:val="28"/>
          <w:szCs w:val="28"/>
          <w:lang w:val="nl-NL"/>
        </w:rPr>
        <w:t xml:space="preserve">          b) Chứng minh tứ giác AEBM là hình chữ nhật. </w:t>
      </w:r>
    </w:p>
    <w:p w14:paraId="39FA1F9E" w14:textId="77777777" w:rsidR="00EA63E6" w:rsidRPr="00080A0B" w:rsidRDefault="00EA63E6" w:rsidP="0092170E">
      <w:pPr>
        <w:rPr>
          <w:sz w:val="28"/>
          <w:szCs w:val="28"/>
          <w:lang w:val="nl-NL"/>
        </w:rPr>
      </w:pPr>
      <w:r w:rsidRPr="00080A0B">
        <w:rPr>
          <w:sz w:val="28"/>
          <w:szCs w:val="28"/>
          <w:lang w:val="nl-NL"/>
        </w:rPr>
        <w:t xml:space="preserve">          c) Biết AE = 8 cm, BC = 12cm. Tính diện tích của tam giác AEB </w:t>
      </w:r>
    </w:p>
    <w:p w14:paraId="4B9BCBF6" w14:textId="77777777" w:rsidR="00EA63E6" w:rsidRPr="00080A0B" w:rsidRDefault="00EA63E6" w:rsidP="0092170E">
      <w:pPr>
        <w:rPr>
          <w:i/>
          <w:sz w:val="28"/>
          <w:szCs w:val="28"/>
          <w:lang w:val="nl-NL"/>
        </w:rPr>
      </w:pPr>
      <w:r w:rsidRPr="00080A0B">
        <w:rPr>
          <w:b/>
          <w:sz w:val="28"/>
          <w:szCs w:val="28"/>
          <w:u w:val="single"/>
          <w:lang w:val="nl-NL"/>
        </w:rPr>
        <w:t>Câu 5</w:t>
      </w:r>
      <w:r w:rsidRPr="00080A0B">
        <w:rPr>
          <w:b/>
          <w:sz w:val="28"/>
          <w:szCs w:val="28"/>
          <w:lang w:val="nl-NL"/>
        </w:rPr>
        <w:t xml:space="preserve"> </w:t>
      </w:r>
      <w:r w:rsidRPr="00080A0B">
        <w:rPr>
          <w:i/>
          <w:sz w:val="28"/>
          <w:szCs w:val="28"/>
          <w:lang w:val="nl-NL"/>
        </w:rPr>
        <w:t>(1.0 điểm)</w:t>
      </w:r>
    </w:p>
    <w:p w14:paraId="32EC74DC" w14:textId="77777777" w:rsidR="00EA63E6" w:rsidRPr="00080A0B" w:rsidRDefault="00EA63E6" w:rsidP="0092170E">
      <w:pPr>
        <w:rPr>
          <w:sz w:val="28"/>
          <w:szCs w:val="28"/>
          <w:lang w:val="nl-NL"/>
        </w:rPr>
      </w:pPr>
      <w:r w:rsidRPr="00080A0B">
        <w:rPr>
          <w:sz w:val="28"/>
          <w:szCs w:val="28"/>
          <w:lang w:val="nl-NL"/>
        </w:rPr>
        <w:t>Chứng minh biểu thức A = - x</w:t>
      </w:r>
      <w:r w:rsidRPr="00080A0B">
        <w:rPr>
          <w:sz w:val="28"/>
          <w:szCs w:val="28"/>
          <w:vertAlign w:val="superscript"/>
          <w:lang w:val="nl-NL"/>
        </w:rPr>
        <w:t>2</w:t>
      </w:r>
      <w:r w:rsidRPr="00080A0B">
        <w:rPr>
          <w:sz w:val="28"/>
          <w:szCs w:val="28"/>
          <w:lang w:val="nl-NL"/>
        </w:rPr>
        <w:t xml:space="preserve"> + </w:t>
      </w:r>
      <w:r w:rsidR="005611EB">
        <w:rPr>
          <w:position w:val="-24"/>
          <w:sz w:val="28"/>
          <w:szCs w:val="28"/>
        </w:rPr>
        <w:pict w14:anchorId="7866A008">
          <v:shape id="_x0000_i1139" type="#_x0000_t75" style="width:12pt;height:31.5pt">
            <v:imagedata r:id="rId168" o:title=""/>
          </v:shape>
        </w:pict>
      </w:r>
      <w:r w:rsidRPr="00080A0B">
        <w:rPr>
          <w:sz w:val="28"/>
          <w:szCs w:val="28"/>
          <w:lang w:val="nl-NL"/>
        </w:rPr>
        <w:t xml:space="preserve">x – 1 luôn luôn âm với mọi giá trị của biến </w:t>
      </w:r>
    </w:p>
    <w:p w14:paraId="344BE341" w14:textId="77777777" w:rsidR="00EA63E6" w:rsidRPr="00080A0B" w:rsidRDefault="00EA63E6" w:rsidP="0092170E">
      <w:pPr>
        <w:jc w:val="center"/>
        <w:rPr>
          <w:b/>
          <w:i/>
          <w:sz w:val="28"/>
          <w:szCs w:val="28"/>
          <w:lang w:val="nl-NL"/>
        </w:rPr>
      </w:pPr>
      <w:r w:rsidRPr="00080A0B">
        <w:rPr>
          <w:b/>
          <w:sz w:val="28"/>
          <w:szCs w:val="28"/>
          <w:lang w:val="it-IT"/>
        </w:rPr>
        <w:t>------------------------</w:t>
      </w:r>
      <w:r w:rsidRPr="00080A0B">
        <w:rPr>
          <w:b/>
          <w:i/>
          <w:sz w:val="28"/>
          <w:szCs w:val="28"/>
          <w:lang w:val="nl-NL"/>
        </w:rPr>
        <w:t xml:space="preserve"> Hết -----------------------------</w:t>
      </w:r>
    </w:p>
    <w:p w14:paraId="5E5A0B74" w14:textId="77777777" w:rsidR="00EA63E6" w:rsidRPr="00080A0B" w:rsidRDefault="00EA63E6" w:rsidP="0092170E">
      <w:pPr>
        <w:jc w:val="center"/>
        <w:rPr>
          <w:i/>
          <w:sz w:val="28"/>
          <w:szCs w:val="28"/>
          <w:lang w:val="nl-NL"/>
        </w:rPr>
      </w:pPr>
      <w:r w:rsidRPr="00080A0B">
        <w:rPr>
          <w:i/>
          <w:sz w:val="28"/>
          <w:szCs w:val="28"/>
          <w:lang w:val="nl-NL"/>
        </w:rPr>
        <w:t>( Cán bộ coi thi không giải thích gì thêm)</w:t>
      </w:r>
    </w:p>
    <w:p w14:paraId="3F764EFC" w14:textId="77777777" w:rsidR="00EA63E6" w:rsidRPr="00080A0B" w:rsidRDefault="00EA63E6" w:rsidP="0092170E">
      <w:pPr>
        <w:rPr>
          <w:sz w:val="28"/>
          <w:szCs w:val="28"/>
          <w:lang w:val="nl-NL"/>
        </w:rPr>
      </w:pPr>
    </w:p>
    <w:p w14:paraId="38C0FE54" w14:textId="77777777" w:rsidR="00EA63E6" w:rsidRPr="00080A0B" w:rsidRDefault="00EA63E6">
      <w:pPr>
        <w:rPr>
          <w:sz w:val="28"/>
          <w:szCs w:val="28"/>
          <w:lang w:val="nl-NL"/>
        </w:rPr>
      </w:pPr>
    </w:p>
    <w:p w14:paraId="5EE99BC1" w14:textId="77777777" w:rsidR="00EA63E6" w:rsidRPr="00080A0B" w:rsidRDefault="00EA63E6" w:rsidP="0092170E">
      <w:pPr>
        <w:jc w:val="center"/>
        <w:rPr>
          <w:b/>
          <w:sz w:val="28"/>
          <w:szCs w:val="28"/>
        </w:rPr>
      </w:pPr>
      <w:r w:rsidRPr="00080A0B">
        <w:rPr>
          <w:b/>
          <w:sz w:val="28"/>
          <w:szCs w:val="28"/>
        </w:rPr>
        <w:t>ĐÁP ÁN</w:t>
      </w:r>
    </w:p>
    <w:tbl>
      <w:tblPr>
        <w:tblW w:w="9898" w:type="dxa"/>
        <w:tblInd w:w="209" w:type="dxa"/>
        <w:tblLayout w:type="fixed"/>
        <w:tblLook w:val="01E0" w:firstRow="1" w:lastRow="1" w:firstColumn="1" w:lastColumn="1" w:noHBand="0" w:noVBand="0"/>
      </w:tblPr>
      <w:tblGrid>
        <w:gridCol w:w="1111"/>
        <w:gridCol w:w="7777"/>
        <w:gridCol w:w="1010"/>
      </w:tblGrid>
      <w:tr w:rsidR="00EA63E6" w:rsidRPr="00080A0B" w14:paraId="755623FF" w14:textId="77777777" w:rsidTr="0092170E">
        <w:tc>
          <w:tcPr>
            <w:tcW w:w="1111" w:type="dxa"/>
            <w:vAlign w:val="center"/>
          </w:tcPr>
          <w:p w14:paraId="430920A4" w14:textId="77777777" w:rsidR="00EA63E6" w:rsidRPr="00080A0B" w:rsidRDefault="00EA63E6" w:rsidP="0092170E">
            <w:pPr>
              <w:rPr>
                <w:b/>
                <w:sz w:val="28"/>
                <w:szCs w:val="28"/>
              </w:rPr>
            </w:pPr>
            <w:r w:rsidRPr="00080A0B">
              <w:rPr>
                <w:b/>
                <w:sz w:val="28"/>
                <w:szCs w:val="28"/>
              </w:rPr>
              <w:t>Câu</w:t>
            </w:r>
          </w:p>
        </w:tc>
        <w:tc>
          <w:tcPr>
            <w:tcW w:w="7777" w:type="dxa"/>
            <w:tcBorders>
              <w:bottom w:val="single" w:sz="4" w:space="0" w:color="auto"/>
            </w:tcBorders>
            <w:vAlign w:val="center"/>
          </w:tcPr>
          <w:p w14:paraId="50361223" w14:textId="77777777" w:rsidR="00EA63E6" w:rsidRPr="00080A0B" w:rsidRDefault="00EA63E6" w:rsidP="0092170E">
            <w:pPr>
              <w:jc w:val="center"/>
              <w:rPr>
                <w:b/>
                <w:sz w:val="28"/>
                <w:szCs w:val="28"/>
              </w:rPr>
            </w:pPr>
            <w:r w:rsidRPr="00080A0B">
              <w:rPr>
                <w:b/>
                <w:sz w:val="28"/>
                <w:szCs w:val="28"/>
              </w:rPr>
              <w:t>Nội dung</w:t>
            </w:r>
          </w:p>
        </w:tc>
        <w:tc>
          <w:tcPr>
            <w:tcW w:w="1010" w:type="dxa"/>
            <w:tcBorders>
              <w:bottom w:val="single" w:sz="4" w:space="0" w:color="auto"/>
            </w:tcBorders>
            <w:vAlign w:val="center"/>
          </w:tcPr>
          <w:p w14:paraId="4562AB65" w14:textId="77777777" w:rsidR="00EA63E6" w:rsidRPr="00080A0B" w:rsidRDefault="00EA63E6" w:rsidP="0092170E">
            <w:pPr>
              <w:jc w:val="center"/>
              <w:rPr>
                <w:b/>
                <w:sz w:val="28"/>
                <w:szCs w:val="28"/>
              </w:rPr>
            </w:pPr>
            <w:r w:rsidRPr="00080A0B">
              <w:rPr>
                <w:b/>
                <w:sz w:val="28"/>
                <w:szCs w:val="28"/>
              </w:rPr>
              <w:t>Điểm</w:t>
            </w:r>
          </w:p>
        </w:tc>
      </w:tr>
      <w:tr w:rsidR="00EA63E6" w:rsidRPr="00080A0B" w14:paraId="1C77CA40" w14:textId="77777777" w:rsidTr="0092170E">
        <w:tc>
          <w:tcPr>
            <w:tcW w:w="1111" w:type="dxa"/>
            <w:vMerge w:val="restart"/>
          </w:tcPr>
          <w:p w14:paraId="04AFD378" w14:textId="77777777" w:rsidR="00EA63E6" w:rsidRPr="00080A0B" w:rsidRDefault="00EA63E6" w:rsidP="0092170E">
            <w:pPr>
              <w:jc w:val="center"/>
              <w:rPr>
                <w:b/>
                <w:sz w:val="28"/>
                <w:szCs w:val="28"/>
              </w:rPr>
            </w:pPr>
          </w:p>
          <w:p w14:paraId="6850505F" w14:textId="77777777" w:rsidR="00EA63E6" w:rsidRPr="00080A0B" w:rsidRDefault="00EA63E6" w:rsidP="0092170E">
            <w:pPr>
              <w:jc w:val="center"/>
              <w:rPr>
                <w:b/>
                <w:sz w:val="28"/>
                <w:szCs w:val="28"/>
              </w:rPr>
            </w:pPr>
          </w:p>
          <w:p w14:paraId="6C284C0A" w14:textId="77777777" w:rsidR="00EA63E6" w:rsidRPr="00080A0B" w:rsidRDefault="00EA63E6" w:rsidP="0092170E">
            <w:pPr>
              <w:jc w:val="center"/>
              <w:rPr>
                <w:b/>
                <w:sz w:val="28"/>
                <w:szCs w:val="28"/>
              </w:rPr>
            </w:pPr>
          </w:p>
          <w:p w14:paraId="60F9FB51" w14:textId="77777777" w:rsidR="00EA63E6" w:rsidRPr="00080A0B" w:rsidRDefault="00EA63E6" w:rsidP="0092170E">
            <w:pPr>
              <w:jc w:val="center"/>
              <w:rPr>
                <w:sz w:val="28"/>
                <w:szCs w:val="28"/>
              </w:rPr>
            </w:pPr>
            <w:r w:rsidRPr="00080A0B">
              <w:rPr>
                <w:sz w:val="28"/>
                <w:szCs w:val="28"/>
              </w:rPr>
              <w:t>1</w:t>
            </w:r>
          </w:p>
          <w:p w14:paraId="712B2A9D" w14:textId="77777777" w:rsidR="00EA63E6" w:rsidRPr="00080A0B" w:rsidRDefault="00EA63E6" w:rsidP="0092170E">
            <w:pPr>
              <w:jc w:val="center"/>
              <w:rPr>
                <w:sz w:val="28"/>
                <w:szCs w:val="28"/>
              </w:rPr>
            </w:pPr>
            <w:r w:rsidRPr="00080A0B">
              <w:rPr>
                <w:sz w:val="28"/>
                <w:szCs w:val="28"/>
              </w:rPr>
              <w:t>(2.0đ)</w:t>
            </w:r>
          </w:p>
        </w:tc>
        <w:tc>
          <w:tcPr>
            <w:tcW w:w="7777" w:type="dxa"/>
            <w:tcBorders>
              <w:bottom w:val="single" w:sz="4" w:space="0" w:color="auto"/>
            </w:tcBorders>
          </w:tcPr>
          <w:p w14:paraId="200EC139" w14:textId="77777777" w:rsidR="00EA63E6" w:rsidRPr="00080A0B" w:rsidRDefault="00EA63E6" w:rsidP="0092170E">
            <w:pPr>
              <w:rPr>
                <w:sz w:val="28"/>
                <w:szCs w:val="28"/>
                <w:lang w:val="fr-FR"/>
              </w:rPr>
            </w:pPr>
            <w:r w:rsidRPr="00080A0B">
              <w:rPr>
                <w:sz w:val="28"/>
                <w:szCs w:val="28"/>
                <w:lang w:val="fr-FR"/>
              </w:rPr>
              <w:t xml:space="preserve">a) </w:t>
            </w:r>
            <w:r w:rsidR="005611EB">
              <w:rPr>
                <w:position w:val="-14"/>
                <w:sz w:val="28"/>
                <w:szCs w:val="28"/>
                <w:lang w:val="fr-FR"/>
              </w:rPr>
              <w:pict w14:anchorId="141657D5">
                <v:shape id="_x0000_i1140" type="#_x0000_t75" style="width:154.5pt;height:24pt">
                  <v:imagedata r:id="rId165" o:title=""/>
                </v:shape>
              </w:pict>
            </w:r>
          </w:p>
          <w:p w14:paraId="711768AB" w14:textId="77777777" w:rsidR="00EA63E6" w:rsidRPr="00080A0B" w:rsidRDefault="005611EB" w:rsidP="0092170E">
            <w:pPr>
              <w:rPr>
                <w:sz w:val="28"/>
                <w:szCs w:val="28"/>
                <w:lang w:val="fr-FR"/>
              </w:rPr>
            </w:pPr>
            <w:r>
              <w:rPr>
                <w:position w:val="-6"/>
                <w:sz w:val="28"/>
                <w:szCs w:val="28"/>
                <w:lang w:val="fr-FR"/>
              </w:rPr>
              <w:pict w14:anchorId="383442D9">
                <v:shape id="_x0000_i1141" type="#_x0000_t75" style="width:2in;height:18pt">
                  <v:imagedata r:id="rId169" o:title=""/>
                </v:shape>
              </w:pict>
            </w:r>
            <w:r w:rsidR="00EA63E6" w:rsidRPr="00080A0B">
              <w:rPr>
                <w:sz w:val="28"/>
                <w:szCs w:val="28"/>
                <w:lang w:val="fr-FR"/>
              </w:rPr>
              <w:t xml:space="preserve"> </w:t>
            </w:r>
          </w:p>
          <w:p w14:paraId="2A175478" w14:textId="77777777" w:rsidR="00EA63E6" w:rsidRPr="00080A0B" w:rsidRDefault="005611EB" w:rsidP="0092170E">
            <w:pPr>
              <w:rPr>
                <w:sz w:val="28"/>
                <w:szCs w:val="28"/>
                <w:lang w:val="fr-FR"/>
              </w:rPr>
            </w:pPr>
            <w:r>
              <w:rPr>
                <w:position w:val="-6"/>
                <w:sz w:val="28"/>
                <w:szCs w:val="28"/>
                <w:lang w:val="fr-FR"/>
              </w:rPr>
              <w:pict w14:anchorId="47F548B6">
                <v:shape id="_x0000_i1142" type="#_x0000_t75" style="width:63pt;height:15pt">
                  <v:imagedata r:id="rId170" o:title=""/>
                </v:shape>
              </w:pict>
            </w:r>
          </w:p>
        </w:tc>
        <w:tc>
          <w:tcPr>
            <w:tcW w:w="1010" w:type="dxa"/>
            <w:tcBorders>
              <w:bottom w:val="single" w:sz="4" w:space="0" w:color="auto"/>
            </w:tcBorders>
          </w:tcPr>
          <w:p w14:paraId="5C104C3E" w14:textId="77777777" w:rsidR="00EA63E6" w:rsidRPr="00080A0B" w:rsidRDefault="00EA63E6" w:rsidP="0092170E">
            <w:pPr>
              <w:jc w:val="center"/>
              <w:rPr>
                <w:sz w:val="28"/>
                <w:szCs w:val="28"/>
              </w:rPr>
            </w:pPr>
          </w:p>
          <w:p w14:paraId="7849DFC1" w14:textId="77777777" w:rsidR="00EA63E6" w:rsidRPr="00080A0B" w:rsidRDefault="00EA63E6" w:rsidP="0092170E">
            <w:pPr>
              <w:jc w:val="center"/>
              <w:rPr>
                <w:sz w:val="28"/>
                <w:szCs w:val="28"/>
              </w:rPr>
            </w:pPr>
            <w:r w:rsidRPr="00080A0B">
              <w:rPr>
                <w:sz w:val="28"/>
                <w:szCs w:val="28"/>
              </w:rPr>
              <w:t>0.5</w:t>
            </w:r>
          </w:p>
          <w:p w14:paraId="4519EB45" w14:textId="77777777" w:rsidR="00EA63E6" w:rsidRPr="00080A0B" w:rsidRDefault="00EA63E6" w:rsidP="0092170E">
            <w:pPr>
              <w:jc w:val="center"/>
              <w:rPr>
                <w:sz w:val="28"/>
                <w:szCs w:val="28"/>
              </w:rPr>
            </w:pPr>
            <w:r w:rsidRPr="00080A0B">
              <w:rPr>
                <w:sz w:val="28"/>
                <w:szCs w:val="28"/>
              </w:rPr>
              <w:t>0.5</w:t>
            </w:r>
          </w:p>
          <w:p w14:paraId="0E638F29" w14:textId="77777777" w:rsidR="00EA63E6" w:rsidRPr="00080A0B" w:rsidRDefault="00EA63E6" w:rsidP="0092170E">
            <w:pPr>
              <w:jc w:val="center"/>
              <w:rPr>
                <w:sz w:val="28"/>
                <w:szCs w:val="28"/>
              </w:rPr>
            </w:pPr>
          </w:p>
        </w:tc>
      </w:tr>
      <w:tr w:rsidR="00EA63E6" w:rsidRPr="00080A0B" w14:paraId="2A1A43CD" w14:textId="77777777" w:rsidTr="0092170E">
        <w:tc>
          <w:tcPr>
            <w:tcW w:w="1111" w:type="dxa"/>
            <w:vMerge/>
          </w:tcPr>
          <w:p w14:paraId="3A96AF20" w14:textId="77777777" w:rsidR="00EA63E6" w:rsidRPr="00080A0B" w:rsidRDefault="00EA63E6" w:rsidP="0092170E">
            <w:pPr>
              <w:jc w:val="center"/>
              <w:rPr>
                <w:b/>
                <w:sz w:val="28"/>
                <w:szCs w:val="28"/>
              </w:rPr>
            </w:pPr>
          </w:p>
        </w:tc>
        <w:tc>
          <w:tcPr>
            <w:tcW w:w="7777" w:type="dxa"/>
            <w:tcBorders>
              <w:top w:val="single" w:sz="4" w:space="0" w:color="auto"/>
            </w:tcBorders>
          </w:tcPr>
          <w:p w14:paraId="41C9291B" w14:textId="77777777" w:rsidR="00EA63E6" w:rsidRPr="00080A0B" w:rsidRDefault="00EA63E6" w:rsidP="0092170E">
            <w:pPr>
              <w:rPr>
                <w:b/>
                <w:sz w:val="28"/>
                <w:szCs w:val="28"/>
                <w:lang w:val="pt-BR"/>
              </w:rPr>
            </w:pPr>
            <w:r w:rsidRPr="00080A0B">
              <w:rPr>
                <w:sz w:val="28"/>
                <w:szCs w:val="28"/>
                <w:lang w:val="pt-BR"/>
              </w:rPr>
              <w:t xml:space="preserve">b) </w:t>
            </w:r>
            <w:r w:rsidR="005611EB">
              <w:rPr>
                <w:b/>
                <w:position w:val="-28"/>
                <w:sz w:val="28"/>
                <w:szCs w:val="28"/>
                <w:lang w:val="pt-BR"/>
              </w:rPr>
              <w:pict w14:anchorId="27F34BB4">
                <v:shape id="_x0000_i1143" type="#_x0000_t75" style="width:87pt;height:33pt">
                  <v:imagedata r:id="rId166" o:title=""/>
                </v:shape>
              </w:pict>
            </w:r>
            <w:r w:rsidR="005611EB">
              <w:rPr>
                <w:b/>
                <w:position w:val="-28"/>
                <w:sz w:val="28"/>
                <w:szCs w:val="28"/>
                <w:lang w:val="pt-BR"/>
              </w:rPr>
              <w:pict w14:anchorId="3BAC0D36">
                <v:shape id="_x0000_i1144" type="#_x0000_t75" style="width:127.5pt;height:33pt">
                  <v:imagedata r:id="rId171" o:title=""/>
                </v:shape>
              </w:pict>
            </w:r>
          </w:p>
          <w:p w14:paraId="5D3AB96A" w14:textId="77777777" w:rsidR="00EA63E6" w:rsidRPr="00080A0B" w:rsidRDefault="005611EB" w:rsidP="0092170E">
            <w:pPr>
              <w:rPr>
                <w:b/>
                <w:sz w:val="28"/>
                <w:szCs w:val="28"/>
                <w:lang w:val="pt-BR"/>
              </w:rPr>
            </w:pPr>
            <w:r>
              <w:rPr>
                <w:b/>
                <w:position w:val="-28"/>
                <w:sz w:val="28"/>
                <w:szCs w:val="28"/>
                <w:lang w:val="pt-BR"/>
              </w:rPr>
              <w:pict w14:anchorId="52839BC5">
                <v:shape id="_x0000_i1145" type="#_x0000_t75" style="width:171pt;height:33pt">
                  <v:imagedata r:id="rId172" o:title=""/>
                </v:shape>
              </w:pict>
            </w:r>
            <w:r>
              <w:rPr>
                <w:b/>
                <w:position w:val="-28"/>
                <w:sz w:val="28"/>
                <w:szCs w:val="28"/>
                <w:lang w:val="pt-BR"/>
              </w:rPr>
              <w:pict w14:anchorId="1DFBB587">
                <v:shape id="_x0000_i1146" type="#_x0000_t75" style="width:90pt;height:36pt">
                  <v:imagedata r:id="rId173" o:title=""/>
                </v:shape>
              </w:pict>
            </w:r>
          </w:p>
          <w:p w14:paraId="30E7F1B9" w14:textId="77777777" w:rsidR="00EA63E6" w:rsidRPr="00080A0B" w:rsidRDefault="005611EB" w:rsidP="0092170E">
            <w:pPr>
              <w:rPr>
                <w:b/>
                <w:sz w:val="28"/>
                <w:szCs w:val="28"/>
                <w:lang w:val="pt-BR"/>
              </w:rPr>
            </w:pPr>
            <w:r>
              <w:rPr>
                <w:b/>
                <w:position w:val="-28"/>
                <w:sz w:val="28"/>
                <w:szCs w:val="28"/>
                <w:lang w:val="pt-BR"/>
              </w:rPr>
              <w:pict w14:anchorId="5C6FB12A">
                <v:shape id="_x0000_i1147" type="#_x0000_t75" style="width:84pt;height:36pt">
                  <v:imagedata r:id="rId174" o:title=""/>
                </v:shape>
              </w:pict>
            </w:r>
            <w:r>
              <w:rPr>
                <w:b/>
                <w:position w:val="-28"/>
                <w:sz w:val="28"/>
                <w:szCs w:val="28"/>
                <w:lang w:val="pt-BR"/>
              </w:rPr>
              <w:pict w14:anchorId="43EC9025">
                <v:shape id="_x0000_i1148" type="#_x0000_t75" style="width:84pt;height:36pt">
                  <v:imagedata r:id="rId175" o:title=""/>
                </v:shape>
              </w:pict>
            </w:r>
          </w:p>
          <w:p w14:paraId="4D31145B" w14:textId="77777777" w:rsidR="00EA63E6" w:rsidRPr="00080A0B" w:rsidRDefault="005611EB" w:rsidP="0092170E">
            <w:pPr>
              <w:rPr>
                <w:b/>
                <w:sz w:val="28"/>
                <w:szCs w:val="28"/>
                <w:lang w:val="pt-BR"/>
              </w:rPr>
            </w:pPr>
            <w:r>
              <w:rPr>
                <w:b/>
                <w:position w:val="-28"/>
                <w:sz w:val="28"/>
                <w:szCs w:val="28"/>
                <w:lang w:val="pt-BR"/>
              </w:rPr>
              <w:pict w14:anchorId="6562A6E4">
                <v:shape id="_x0000_i1149" type="#_x0000_t75" style="width:52.5pt;height:33pt">
                  <v:imagedata r:id="rId176" o:title=""/>
                </v:shape>
              </w:pict>
            </w:r>
          </w:p>
        </w:tc>
        <w:tc>
          <w:tcPr>
            <w:tcW w:w="1010" w:type="dxa"/>
            <w:tcBorders>
              <w:top w:val="single" w:sz="4" w:space="0" w:color="auto"/>
            </w:tcBorders>
          </w:tcPr>
          <w:p w14:paraId="6EE6D234" w14:textId="77777777" w:rsidR="00EA63E6" w:rsidRPr="00080A0B" w:rsidRDefault="00EA63E6" w:rsidP="0092170E">
            <w:pPr>
              <w:jc w:val="center"/>
              <w:rPr>
                <w:sz w:val="28"/>
                <w:szCs w:val="28"/>
              </w:rPr>
            </w:pPr>
            <w:r w:rsidRPr="00080A0B">
              <w:rPr>
                <w:sz w:val="28"/>
                <w:szCs w:val="28"/>
              </w:rPr>
              <w:t>0.25</w:t>
            </w:r>
          </w:p>
          <w:p w14:paraId="281B0B5B" w14:textId="77777777" w:rsidR="00EA63E6" w:rsidRPr="00080A0B" w:rsidRDefault="00EA63E6" w:rsidP="0092170E">
            <w:pPr>
              <w:jc w:val="center"/>
              <w:rPr>
                <w:sz w:val="28"/>
                <w:szCs w:val="28"/>
              </w:rPr>
            </w:pPr>
          </w:p>
          <w:p w14:paraId="308F5C47" w14:textId="77777777" w:rsidR="00EA63E6" w:rsidRPr="00080A0B" w:rsidRDefault="00EA63E6" w:rsidP="0092170E">
            <w:pPr>
              <w:jc w:val="center"/>
              <w:rPr>
                <w:sz w:val="28"/>
                <w:szCs w:val="28"/>
              </w:rPr>
            </w:pPr>
          </w:p>
          <w:p w14:paraId="06D3EECE" w14:textId="77777777" w:rsidR="00EA63E6" w:rsidRPr="00080A0B" w:rsidRDefault="00EA63E6" w:rsidP="0092170E">
            <w:pPr>
              <w:jc w:val="center"/>
              <w:rPr>
                <w:sz w:val="28"/>
                <w:szCs w:val="28"/>
              </w:rPr>
            </w:pPr>
            <w:r w:rsidRPr="00080A0B">
              <w:rPr>
                <w:sz w:val="28"/>
                <w:szCs w:val="28"/>
              </w:rPr>
              <w:t>0.25</w:t>
            </w:r>
          </w:p>
          <w:p w14:paraId="0B7D149A" w14:textId="77777777" w:rsidR="00EA63E6" w:rsidRPr="00080A0B" w:rsidRDefault="00EA63E6" w:rsidP="0092170E">
            <w:pPr>
              <w:jc w:val="center"/>
              <w:rPr>
                <w:sz w:val="28"/>
                <w:szCs w:val="28"/>
              </w:rPr>
            </w:pPr>
          </w:p>
          <w:p w14:paraId="588C2186" w14:textId="77777777" w:rsidR="00EA63E6" w:rsidRPr="00080A0B" w:rsidRDefault="00EA63E6" w:rsidP="0092170E">
            <w:pPr>
              <w:jc w:val="center"/>
              <w:rPr>
                <w:sz w:val="28"/>
                <w:szCs w:val="28"/>
              </w:rPr>
            </w:pPr>
            <w:r w:rsidRPr="00080A0B">
              <w:rPr>
                <w:sz w:val="28"/>
                <w:szCs w:val="28"/>
              </w:rPr>
              <w:t>0.25</w:t>
            </w:r>
          </w:p>
          <w:p w14:paraId="12EEF9C2" w14:textId="77777777" w:rsidR="00EA63E6" w:rsidRPr="00080A0B" w:rsidRDefault="00EA63E6" w:rsidP="0092170E">
            <w:pPr>
              <w:jc w:val="center"/>
              <w:rPr>
                <w:sz w:val="28"/>
                <w:szCs w:val="28"/>
              </w:rPr>
            </w:pPr>
          </w:p>
          <w:p w14:paraId="74F0466A" w14:textId="77777777" w:rsidR="00EA63E6" w:rsidRPr="00080A0B" w:rsidRDefault="00EA63E6" w:rsidP="0092170E">
            <w:pPr>
              <w:jc w:val="center"/>
              <w:rPr>
                <w:sz w:val="28"/>
                <w:szCs w:val="28"/>
              </w:rPr>
            </w:pPr>
            <w:r w:rsidRPr="00080A0B">
              <w:rPr>
                <w:sz w:val="28"/>
                <w:szCs w:val="28"/>
              </w:rPr>
              <w:t>0.25</w:t>
            </w:r>
          </w:p>
          <w:p w14:paraId="40CA4087" w14:textId="77777777" w:rsidR="00EA63E6" w:rsidRPr="00080A0B" w:rsidRDefault="00EA63E6" w:rsidP="0092170E">
            <w:pPr>
              <w:jc w:val="center"/>
              <w:rPr>
                <w:sz w:val="28"/>
                <w:szCs w:val="28"/>
              </w:rPr>
            </w:pPr>
          </w:p>
        </w:tc>
      </w:tr>
      <w:tr w:rsidR="00EA63E6" w:rsidRPr="00080A0B" w14:paraId="375A9F38" w14:textId="77777777" w:rsidTr="0092170E">
        <w:tc>
          <w:tcPr>
            <w:tcW w:w="1111" w:type="dxa"/>
            <w:vMerge w:val="restart"/>
          </w:tcPr>
          <w:p w14:paraId="4CA7D142" w14:textId="77777777" w:rsidR="00EA63E6" w:rsidRPr="00080A0B" w:rsidRDefault="00EA63E6" w:rsidP="0092170E">
            <w:pPr>
              <w:jc w:val="center"/>
              <w:rPr>
                <w:b/>
                <w:sz w:val="28"/>
                <w:szCs w:val="28"/>
              </w:rPr>
            </w:pPr>
          </w:p>
          <w:p w14:paraId="5D13BD3F" w14:textId="77777777" w:rsidR="00EA63E6" w:rsidRPr="00080A0B" w:rsidRDefault="00EA63E6" w:rsidP="0092170E">
            <w:pPr>
              <w:jc w:val="center"/>
              <w:rPr>
                <w:b/>
                <w:sz w:val="28"/>
                <w:szCs w:val="28"/>
              </w:rPr>
            </w:pPr>
          </w:p>
          <w:p w14:paraId="595005C8" w14:textId="77777777" w:rsidR="00EA63E6" w:rsidRPr="00080A0B" w:rsidRDefault="00EA63E6" w:rsidP="0092170E">
            <w:pPr>
              <w:jc w:val="center"/>
              <w:rPr>
                <w:sz w:val="28"/>
                <w:szCs w:val="28"/>
              </w:rPr>
            </w:pPr>
            <w:r w:rsidRPr="00080A0B">
              <w:rPr>
                <w:sz w:val="28"/>
                <w:szCs w:val="28"/>
              </w:rPr>
              <w:t>2</w:t>
            </w:r>
          </w:p>
          <w:p w14:paraId="6DFAB912" w14:textId="77777777" w:rsidR="00EA63E6" w:rsidRPr="00080A0B" w:rsidRDefault="00EA63E6" w:rsidP="0092170E">
            <w:pPr>
              <w:jc w:val="center"/>
              <w:rPr>
                <w:sz w:val="28"/>
                <w:szCs w:val="28"/>
              </w:rPr>
            </w:pPr>
            <w:r w:rsidRPr="00080A0B">
              <w:rPr>
                <w:sz w:val="28"/>
                <w:szCs w:val="28"/>
              </w:rPr>
              <w:t>(2.0đ)</w:t>
            </w:r>
          </w:p>
        </w:tc>
        <w:tc>
          <w:tcPr>
            <w:tcW w:w="7777" w:type="dxa"/>
          </w:tcPr>
          <w:p w14:paraId="469AEB90" w14:textId="77777777" w:rsidR="00EA63E6" w:rsidRPr="00080A0B" w:rsidRDefault="00EA63E6" w:rsidP="0092170E">
            <w:pPr>
              <w:rPr>
                <w:sz w:val="28"/>
                <w:szCs w:val="28"/>
              </w:rPr>
            </w:pPr>
            <w:r w:rsidRPr="00080A0B">
              <w:rPr>
                <w:sz w:val="28"/>
                <w:szCs w:val="28"/>
              </w:rPr>
              <w:t>a)  x</w:t>
            </w:r>
            <w:r w:rsidRPr="00080A0B">
              <w:rPr>
                <w:sz w:val="28"/>
                <w:szCs w:val="28"/>
                <w:vertAlign w:val="superscript"/>
              </w:rPr>
              <w:t>3</w:t>
            </w:r>
            <w:r w:rsidRPr="00080A0B">
              <w:rPr>
                <w:sz w:val="28"/>
                <w:szCs w:val="28"/>
              </w:rPr>
              <w:t xml:space="preserve"> – 2x</w:t>
            </w:r>
            <w:r w:rsidRPr="00080A0B">
              <w:rPr>
                <w:sz w:val="28"/>
                <w:szCs w:val="28"/>
                <w:vertAlign w:val="superscript"/>
              </w:rPr>
              <w:t>2</w:t>
            </w:r>
            <w:r w:rsidRPr="00080A0B">
              <w:rPr>
                <w:sz w:val="28"/>
                <w:szCs w:val="28"/>
              </w:rPr>
              <w:t xml:space="preserve">  </w:t>
            </w:r>
            <w:r w:rsidRPr="00080A0B">
              <w:rPr>
                <w:sz w:val="28"/>
                <w:szCs w:val="28"/>
                <w:lang w:val="es-ES"/>
              </w:rPr>
              <w:t>= x</w:t>
            </w:r>
            <w:r w:rsidRPr="00080A0B">
              <w:rPr>
                <w:sz w:val="28"/>
                <w:szCs w:val="28"/>
                <w:vertAlign w:val="superscript"/>
                <w:lang w:val="es-ES"/>
              </w:rPr>
              <w:t>2</w:t>
            </w:r>
            <w:r w:rsidRPr="00080A0B">
              <w:rPr>
                <w:sz w:val="28"/>
                <w:szCs w:val="28"/>
                <w:lang w:val="es-ES"/>
              </w:rPr>
              <w:t>(x – 2)</w:t>
            </w:r>
          </w:p>
        </w:tc>
        <w:tc>
          <w:tcPr>
            <w:tcW w:w="1010" w:type="dxa"/>
          </w:tcPr>
          <w:p w14:paraId="404BCF40" w14:textId="77777777" w:rsidR="00EA63E6" w:rsidRPr="00080A0B" w:rsidRDefault="00EA63E6" w:rsidP="0092170E">
            <w:pPr>
              <w:jc w:val="center"/>
              <w:rPr>
                <w:sz w:val="28"/>
                <w:szCs w:val="28"/>
              </w:rPr>
            </w:pPr>
            <w:r w:rsidRPr="00080A0B">
              <w:rPr>
                <w:sz w:val="28"/>
                <w:szCs w:val="28"/>
              </w:rPr>
              <w:t>0.5</w:t>
            </w:r>
          </w:p>
        </w:tc>
      </w:tr>
      <w:tr w:rsidR="00EA63E6" w:rsidRPr="00080A0B" w14:paraId="0CADF475" w14:textId="77777777" w:rsidTr="0092170E">
        <w:tc>
          <w:tcPr>
            <w:tcW w:w="1111" w:type="dxa"/>
            <w:vMerge/>
          </w:tcPr>
          <w:p w14:paraId="2A9B006F" w14:textId="77777777" w:rsidR="00EA63E6" w:rsidRPr="00080A0B" w:rsidRDefault="00EA63E6" w:rsidP="0092170E">
            <w:pPr>
              <w:jc w:val="center"/>
              <w:rPr>
                <w:b/>
                <w:sz w:val="28"/>
                <w:szCs w:val="28"/>
              </w:rPr>
            </w:pPr>
          </w:p>
        </w:tc>
        <w:tc>
          <w:tcPr>
            <w:tcW w:w="7777" w:type="dxa"/>
          </w:tcPr>
          <w:p w14:paraId="176C7B0B" w14:textId="77777777" w:rsidR="00EA63E6" w:rsidRPr="00080A0B" w:rsidRDefault="00EA63E6" w:rsidP="00F414A3">
            <w:pPr>
              <w:numPr>
                <w:ilvl w:val="0"/>
                <w:numId w:val="5"/>
              </w:numPr>
              <w:jc w:val="both"/>
              <w:rPr>
                <w:sz w:val="28"/>
                <w:szCs w:val="28"/>
                <w:lang w:val="es-ES"/>
              </w:rPr>
            </w:pPr>
            <w:r w:rsidRPr="00080A0B">
              <w:rPr>
                <w:sz w:val="28"/>
                <w:szCs w:val="28"/>
                <w:lang w:val="es-ES"/>
              </w:rPr>
              <w:t>y</w:t>
            </w:r>
            <w:r w:rsidRPr="00080A0B">
              <w:rPr>
                <w:sz w:val="28"/>
                <w:szCs w:val="28"/>
                <w:vertAlign w:val="superscript"/>
                <w:lang w:val="es-ES"/>
              </w:rPr>
              <w:t xml:space="preserve">2 </w:t>
            </w:r>
            <w:r w:rsidRPr="00080A0B">
              <w:rPr>
                <w:sz w:val="28"/>
                <w:szCs w:val="28"/>
                <w:lang w:val="es-ES"/>
              </w:rPr>
              <w:t>+2y - x</w:t>
            </w:r>
            <w:r w:rsidRPr="00080A0B">
              <w:rPr>
                <w:sz w:val="28"/>
                <w:szCs w:val="28"/>
                <w:vertAlign w:val="superscript"/>
                <w:lang w:val="es-ES"/>
              </w:rPr>
              <w:t>2</w:t>
            </w:r>
            <w:r w:rsidRPr="00080A0B">
              <w:rPr>
                <w:sz w:val="28"/>
                <w:szCs w:val="28"/>
                <w:lang w:val="es-ES"/>
              </w:rPr>
              <w:t xml:space="preserve"> + 1 = (y</w:t>
            </w:r>
            <w:r w:rsidRPr="00080A0B">
              <w:rPr>
                <w:sz w:val="28"/>
                <w:szCs w:val="28"/>
                <w:vertAlign w:val="superscript"/>
                <w:lang w:val="es-ES"/>
              </w:rPr>
              <w:t xml:space="preserve">2 </w:t>
            </w:r>
            <w:r w:rsidRPr="00080A0B">
              <w:rPr>
                <w:sz w:val="28"/>
                <w:szCs w:val="28"/>
                <w:lang w:val="es-ES"/>
              </w:rPr>
              <w:t>+2y + 1) – x</w:t>
            </w:r>
            <w:r w:rsidRPr="00080A0B">
              <w:rPr>
                <w:sz w:val="28"/>
                <w:szCs w:val="28"/>
                <w:vertAlign w:val="superscript"/>
                <w:lang w:val="es-ES"/>
              </w:rPr>
              <w:t>2</w:t>
            </w:r>
            <w:r w:rsidRPr="00080A0B">
              <w:rPr>
                <w:sz w:val="28"/>
                <w:szCs w:val="28"/>
                <w:lang w:val="es-ES"/>
              </w:rPr>
              <w:t xml:space="preserve"> = (y + 1)</w:t>
            </w:r>
            <w:r w:rsidRPr="00080A0B">
              <w:rPr>
                <w:sz w:val="28"/>
                <w:szCs w:val="28"/>
                <w:vertAlign w:val="superscript"/>
                <w:lang w:val="es-ES"/>
              </w:rPr>
              <w:t>2</w:t>
            </w:r>
            <w:r w:rsidRPr="00080A0B">
              <w:rPr>
                <w:sz w:val="28"/>
                <w:szCs w:val="28"/>
                <w:lang w:val="es-ES"/>
              </w:rPr>
              <w:t xml:space="preserve"> – x</w:t>
            </w:r>
            <w:r w:rsidRPr="00080A0B">
              <w:rPr>
                <w:sz w:val="28"/>
                <w:szCs w:val="28"/>
                <w:vertAlign w:val="superscript"/>
                <w:lang w:val="es-ES"/>
              </w:rPr>
              <w:t>2</w:t>
            </w:r>
            <w:r w:rsidRPr="00080A0B">
              <w:rPr>
                <w:sz w:val="28"/>
                <w:szCs w:val="28"/>
                <w:lang w:val="es-ES"/>
              </w:rPr>
              <w:t xml:space="preserve"> </w:t>
            </w:r>
          </w:p>
          <w:p w14:paraId="37B90ADF" w14:textId="77777777" w:rsidR="00EA63E6" w:rsidRPr="00080A0B" w:rsidRDefault="00EA63E6" w:rsidP="0092170E">
            <w:pPr>
              <w:jc w:val="both"/>
              <w:rPr>
                <w:sz w:val="28"/>
                <w:szCs w:val="28"/>
                <w:lang w:val="es-ES"/>
              </w:rPr>
            </w:pPr>
            <w:r w:rsidRPr="00080A0B">
              <w:rPr>
                <w:sz w:val="28"/>
                <w:szCs w:val="28"/>
                <w:lang w:val="es-ES"/>
              </w:rPr>
              <w:t xml:space="preserve">     =( y + 1 + x )(y + 1 - x )         </w:t>
            </w:r>
          </w:p>
        </w:tc>
        <w:tc>
          <w:tcPr>
            <w:tcW w:w="1010" w:type="dxa"/>
          </w:tcPr>
          <w:p w14:paraId="50E2D77D" w14:textId="77777777" w:rsidR="00EA63E6" w:rsidRPr="00080A0B" w:rsidRDefault="00EA63E6" w:rsidP="0092170E">
            <w:pPr>
              <w:jc w:val="center"/>
              <w:rPr>
                <w:sz w:val="28"/>
                <w:szCs w:val="28"/>
                <w:lang w:val="es-ES"/>
              </w:rPr>
            </w:pPr>
            <w:r w:rsidRPr="00080A0B">
              <w:rPr>
                <w:sz w:val="28"/>
                <w:szCs w:val="28"/>
                <w:lang w:val="es-ES"/>
              </w:rPr>
              <w:t>0.25</w:t>
            </w:r>
          </w:p>
          <w:p w14:paraId="2971C561" w14:textId="77777777" w:rsidR="00EA63E6" w:rsidRPr="00080A0B" w:rsidRDefault="00EA63E6" w:rsidP="0092170E">
            <w:pPr>
              <w:jc w:val="center"/>
              <w:rPr>
                <w:sz w:val="28"/>
                <w:szCs w:val="28"/>
                <w:lang w:val="es-ES"/>
              </w:rPr>
            </w:pPr>
            <w:r w:rsidRPr="00080A0B">
              <w:rPr>
                <w:sz w:val="28"/>
                <w:szCs w:val="28"/>
                <w:lang w:val="es-ES"/>
              </w:rPr>
              <w:t>0.25</w:t>
            </w:r>
          </w:p>
        </w:tc>
      </w:tr>
      <w:tr w:rsidR="00EA63E6" w:rsidRPr="00080A0B" w14:paraId="2A8C2026" w14:textId="77777777" w:rsidTr="0092170E">
        <w:tc>
          <w:tcPr>
            <w:tcW w:w="1111" w:type="dxa"/>
            <w:vMerge/>
          </w:tcPr>
          <w:p w14:paraId="0887D44B" w14:textId="77777777" w:rsidR="00EA63E6" w:rsidRPr="00080A0B" w:rsidRDefault="00EA63E6" w:rsidP="0092170E">
            <w:pPr>
              <w:jc w:val="center"/>
              <w:rPr>
                <w:b/>
                <w:sz w:val="28"/>
                <w:szCs w:val="28"/>
                <w:lang w:val="es-ES"/>
              </w:rPr>
            </w:pPr>
          </w:p>
        </w:tc>
        <w:tc>
          <w:tcPr>
            <w:tcW w:w="7777" w:type="dxa"/>
            <w:tcBorders>
              <w:bottom w:val="single" w:sz="4" w:space="0" w:color="auto"/>
            </w:tcBorders>
          </w:tcPr>
          <w:p w14:paraId="5DE80607" w14:textId="77777777" w:rsidR="00EA63E6" w:rsidRPr="00080A0B" w:rsidRDefault="00EA63E6" w:rsidP="00F414A3">
            <w:pPr>
              <w:numPr>
                <w:ilvl w:val="0"/>
                <w:numId w:val="5"/>
              </w:numPr>
              <w:rPr>
                <w:sz w:val="28"/>
                <w:szCs w:val="28"/>
              </w:rPr>
            </w:pPr>
            <w:r w:rsidRPr="00080A0B">
              <w:rPr>
                <w:sz w:val="28"/>
                <w:szCs w:val="28"/>
              </w:rPr>
              <w:t>x</w:t>
            </w:r>
            <w:r w:rsidRPr="00080A0B">
              <w:rPr>
                <w:sz w:val="28"/>
                <w:szCs w:val="28"/>
                <w:vertAlign w:val="superscript"/>
              </w:rPr>
              <w:t>2</w:t>
            </w:r>
            <w:r w:rsidRPr="00080A0B">
              <w:rPr>
                <w:sz w:val="28"/>
                <w:szCs w:val="28"/>
              </w:rPr>
              <w:t xml:space="preserve"> – x – 6 = x</w:t>
            </w:r>
            <w:r w:rsidRPr="00080A0B">
              <w:rPr>
                <w:sz w:val="28"/>
                <w:szCs w:val="28"/>
                <w:vertAlign w:val="superscript"/>
              </w:rPr>
              <w:t>2</w:t>
            </w:r>
            <w:r w:rsidRPr="00080A0B">
              <w:rPr>
                <w:sz w:val="28"/>
                <w:szCs w:val="28"/>
              </w:rPr>
              <w:t xml:space="preserve"> – 3x + 2x – 6 </w:t>
            </w:r>
          </w:p>
          <w:p w14:paraId="293C3102" w14:textId="77777777" w:rsidR="00EA63E6" w:rsidRPr="00080A0B" w:rsidRDefault="00EA63E6" w:rsidP="0092170E">
            <w:pPr>
              <w:ind w:left="360"/>
              <w:rPr>
                <w:sz w:val="28"/>
                <w:szCs w:val="28"/>
              </w:rPr>
            </w:pPr>
            <w:r w:rsidRPr="00080A0B">
              <w:rPr>
                <w:sz w:val="28"/>
                <w:szCs w:val="28"/>
              </w:rPr>
              <w:t>= (x</w:t>
            </w:r>
            <w:r w:rsidRPr="00080A0B">
              <w:rPr>
                <w:sz w:val="28"/>
                <w:szCs w:val="28"/>
                <w:vertAlign w:val="superscript"/>
              </w:rPr>
              <w:t>2</w:t>
            </w:r>
            <w:r w:rsidRPr="00080A0B">
              <w:rPr>
                <w:sz w:val="28"/>
                <w:szCs w:val="28"/>
              </w:rPr>
              <w:t xml:space="preserve"> – 3x) + (2x – 6)</w:t>
            </w:r>
          </w:p>
          <w:p w14:paraId="0530D3E0" w14:textId="77777777" w:rsidR="00EA63E6" w:rsidRPr="00080A0B" w:rsidRDefault="00EA63E6" w:rsidP="0092170E">
            <w:pPr>
              <w:ind w:left="360"/>
              <w:rPr>
                <w:sz w:val="28"/>
                <w:szCs w:val="28"/>
              </w:rPr>
            </w:pPr>
            <w:r w:rsidRPr="00080A0B">
              <w:rPr>
                <w:sz w:val="28"/>
                <w:szCs w:val="28"/>
              </w:rPr>
              <w:t xml:space="preserve">= x(x – 3) + 2(x – 3) </w:t>
            </w:r>
          </w:p>
          <w:p w14:paraId="3D3CEA0E" w14:textId="77777777" w:rsidR="00EA63E6" w:rsidRPr="00080A0B" w:rsidRDefault="00EA63E6" w:rsidP="0092170E">
            <w:pPr>
              <w:rPr>
                <w:sz w:val="28"/>
                <w:szCs w:val="28"/>
              </w:rPr>
            </w:pPr>
            <w:r w:rsidRPr="00080A0B">
              <w:rPr>
                <w:sz w:val="28"/>
                <w:szCs w:val="28"/>
                <w:lang w:val="es-ES"/>
              </w:rPr>
              <w:t>= (x – 3)(x + 2)</w:t>
            </w:r>
          </w:p>
        </w:tc>
        <w:tc>
          <w:tcPr>
            <w:tcW w:w="1010" w:type="dxa"/>
            <w:tcBorders>
              <w:bottom w:val="single" w:sz="4" w:space="0" w:color="auto"/>
            </w:tcBorders>
          </w:tcPr>
          <w:p w14:paraId="64EBDEF8" w14:textId="77777777" w:rsidR="00EA63E6" w:rsidRPr="00080A0B" w:rsidRDefault="00EA63E6" w:rsidP="0092170E">
            <w:pPr>
              <w:jc w:val="center"/>
              <w:rPr>
                <w:sz w:val="28"/>
                <w:szCs w:val="28"/>
              </w:rPr>
            </w:pPr>
            <w:r w:rsidRPr="00080A0B">
              <w:rPr>
                <w:sz w:val="28"/>
                <w:szCs w:val="28"/>
              </w:rPr>
              <w:t>0.25</w:t>
            </w:r>
          </w:p>
          <w:p w14:paraId="47D5BFA9" w14:textId="77777777" w:rsidR="00EA63E6" w:rsidRPr="00080A0B" w:rsidRDefault="00EA63E6" w:rsidP="0092170E">
            <w:pPr>
              <w:jc w:val="center"/>
              <w:rPr>
                <w:sz w:val="28"/>
                <w:szCs w:val="28"/>
              </w:rPr>
            </w:pPr>
            <w:r w:rsidRPr="00080A0B">
              <w:rPr>
                <w:sz w:val="28"/>
                <w:szCs w:val="28"/>
              </w:rPr>
              <w:t>0.25</w:t>
            </w:r>
          </w:p>
          <w:p w14:paraId="6E26A1FD" w14:textId="77777777" w:rsidR="00EA63E6" w:rsidRPr="00080A0B" w:rsidRDefault="00EA63E6" w:rsidP="0092170E">
            <w:pPr>
              <w:jc w:val="center"/>
              <w:rPr>
                <w:sz w:val="28"/>
                <w:szCs w:val="28"/>
              </w:rPr>
            </w:pPr>
            <w:r w:rsidRPr="00080A0B">
              <w:rPr>
                <w:sz w:val="28"/>
                <w:szCs w:val="28"/>
              </w:rPr>
              <w:t>0.25</w:t>
            </w:r>
          </w:p>
          <w:p w14:paraId="5B2160D1" w14:textId="77777777" w:rsidR="00EA63E6" w:rsidRPr="00080A0B" w:rsidRDefault="00EA63E6" w:rsidP="0092170E">
            <w:pPr>
              <w:jc w:val="center"/>
              <w:rPr>
                <w:sz w:val="28"/>
                <w:szCs w:val="28"/>
              </w:rPr>
            </w:pPr>
            <w:r w:rsidRPr="00080A0B">
              <w:rPr>
                <w:sz w:val="28"/>
                <w:szCs w:val="28"/>
              </w:rPr>
              <w:t>0.25</w:t>
            </w:r>
          </w:p>
        </w:tc>
      </w:tr>
      <w:tr w:rsidR="00EA63E6" w:rsidRPr="00080A0B" w14:paraId="7F09477F" w14:textId="77777777" w:rsidTr="0092170E">
        <w:tc>
          <w:tcPr>
            <w:tcW w:w="1111" w:type="dxa"/>
            <w:vMerge w:val="restart"/>
            <w:tcBorders>
              <w:right w:val="single" w:sz="4" w:space="0" w:color="auto"/>
            </w:tcBorders>
          </w:tcPr>
          <w:p w14:paraId="5CBA0CB2" w14:textId="77777777" w:rsidR="00EA63E6" w:rsidRPr="00080A0B" w:rsidRDefault="00EA63E6" w:rsidP="0092170E">
            <w:pPr>
              <w:jc w:val="center"/>
              <w:rPr>
                <w:b/>
                <w:sz w:val="28"/>
                <w:szCs w:val="28"/>
              </w:rPr>
            </w:pPr>
          </w:p>
          <w:p w14:paraId="68860006" w14:textId="77777777" w:rsidR="00EA63E6" w:rsidRPr="00080A0B" w:rsidRDefault="00EA63E6" w:rsidP="0092170E">
            <w:pPr>
              <w:rPr>
                <w:b/>
                <w:sz w:val="28"/>
                <w:szCs w:val="28"/>
              </w:rPr>
            </w:pPr>
          </w:p>
          <w:p w14:paraId="77BBCD94" w14:textId="77777777" w:rsidR="00EA63E6" w:rsidRPr="00080A0B" w:rsidRDefault="00EA63E6" w:rsidP="0092170E">
            <w:pPr>
              <w:jc w:val="center"/>
              <w:rPr>
                <w:b/>
                <w:sz w:val="28"/>
                <w:szCs w:val="28"/>
              </w:rPr>
            </w:pPr>
          </w:p>
          <w:p w14:paraId="7ACA9A14" w14:textId="77777777" w:rsidR="00EA63E6" w:rsidRPr="00080A0B" w:rsidRDefault="00EA63E6" w:rsidP="0092170E">
            <w:pPr>
              <w:jc w:val="center"/>
              <w:rPr>
                <w:sz w:val="28"/>
                <w:szCs w:val="28"/>
              </w:rPr>
            </w:pPr>
            <w:r w:rsidRPr="00080A0B">
              <w:rPr>
                <w:sz w:val="28"/>
                <w:szCs w:val="28"/>
              </w:rPr>
              <w:t>3</w:t>
            </w:r>
          </w:p>
          <w:p w14:paraId="4985E016" w14:textId="77777777" w:rsidR="00EA63E6" w:rsidRPr="00080A0B" w:rsidRDefault="00EA63E6" w:rsidP="0092170E">
            <w:pPr>
              <w:jc w:val="center"/>
              <w:rPr>
                <w:sz w:val="28"/>
                <w:szCs w:val="28"/>
              </w:rPr>
            </w:pPr>
            <w:r w:rsidRPr="00080A0B">
              <w:rPr>
                <w:sz w:val="28"/>
                <w:szCs w:val="28"/>
              </w:rPr>
              <w:t>(2.0đ)</w:t>
            </w:r>
          </w:p>
        </w:tc>
        <w:tc>
          <w:tcPr>
            <w:tcW w:w="7777" w:type="dxa"/>
            <w:tcBorders>
              <w:top w:val="single" w:sz="4" w:space="0" w:color="auto"/>
              <w:left w:val="single" w:sz="4" w:space="0" w:color="auto"/>
              <w:bottom w:val="single" w:sz="4" w:space="0" w:color="auto"/>
              <w:right w:val="single" w:sz="4" w:space="0" w:color="auto"/>
            </w:tcBorders>
          </w:tcPr>
          <w:p w14:paraId="2FF27858" w14:textId="77777777" w:rsidR="00EA63E6" w:rsidRPr="00080A0B" w:rsidRDefault="00EA63E6" w:rsidP="0092170E">
            <w:pPr>
              <w:rPr>
                <w:sz w:val="28"/>
                <w:szCs w:val="28"/>
              </w:rPr>
            </w:pPr>
            <w:r w:rsidRPr="00080A0B">
              <w:rPr>
                <w:sz w:val="28"/>
                <w:szCs w:val="28"/>
                <w:lang w:val="vi-VN"/>
              </w:rPr>
              <w:t xml:space="preserve">a) </w:t>
            </w:r>
            <w:r w:rsidRPr="00080A0B">
              <w:rPr>
                <w:sz w:val="28"/>
                <w:szCs w:val="28"/>
              </w:rPr>
              <w:t>Điều kiện để giá trị phân thức A xác định là</w:t>
            </w:r>
            <w:r w:rsidRPr="00080A0B">
              <w:rPr>
                <w:sz w:val="28"/>
                <w:szCs w:val="28"/>
                <w:lang w:val="vi-VN"/>
              </w:rPr>
              <w:t>:</w:t>
            </w:r>
            <w:r w:rsidRPr="00080A0B">
              <w:rPr>
                <w:sz w:val="28"/>
                <w:szCs w:val="28"/>
              </w:rPr>
              <w:t xml:space="preserve"> 5x – 10 </w:t>
            </w:r>
            <w:r w:rsidR="005611EB">
              <w:rPr>
                <w:position w:val="-4"/>
                <w:sz w:val="28"/>
                <w:szCs w:val="28"/>
              </w:rPr>
              <w:pict w14:anchorId="14A975A9">
                <v:shape id="_x0000_i1150" type="#_x0000_t75" style="width:12pt;height:12pt">
                  <v:imagedata r:id="rId177" o:title=""/>
                </v:shape>
              </w:pict>
            </w:r>
            <w:r w:rsidRPr="00080A0B">
              <w:rPr>
                <w:sz w:val="28"/>
                <w:szCs w:val="28"/>
              </w:rPr>
              <w:t>0</w:t>
            </w:r>
          </w:p>
          <w:p w14:paraId="03FFA555" w14:textId="77777777" w:rsidR="00EA63E6" w:rsidRPr="00080A0B" w:rsidRDefault="00EA63E6" w:rsidP="0092170E">
            <w:pPr>
              <w:rPr>
                <w:sz w:val="28"/>
                <w:szCs w:val="28"/>
              </w:rPr>
            </w:pPr>
            <w:r w:rsidRPr="00080A0B">
              <w:rPr>
                <w:sz w:val="28"/>
                <w:szCs w:val="28"/>
              </w:rPr>
              <w:t xml:space="preserve">Suy ra  x </w:t>
            </w:r>
            <w:r w:rsidR="005611EB">
              <w:rPr>
                <w:position w:val="-4"/>
                <w:sz w:val="28"/>
                <w:szCs w:val="28"/>
              </w:rPr>
              <w:pict w14:anchorId="44139F66">
                <v:shape id="_x0000_i1151" type="#_x0000_t75" style="width:12pt;height:12pt">
                  <v:imagedata r:id="rId177" o:title=""/>
                </v:shape>
              </w:pict>
            </w:r>
            <w:r w:rsidRPr="00080A0B">
              <w:rPr>
                <w:sz w:val="28"/>
                <w:szCs w:val="28"/>
              </w:rPr>
              <w:t xml:space="preserve"> 2</w:t>
            </w:r>
          </w:p>
        </w:tc>
        <w:tc>
          <w:tcPr>
            <w:tcW w:w="1010" w:type="dxa"/>
            <w:tcBorders>
              <w:top w:val="single" w:sz="4" w:space="0" w:color="auto"/>
              <w:left w:val="single" w:sz="4" w:space="0" w:color="auto"/>
              <w:bottom w:val="single" w:sz="4" w:space="0" w:color="auto"/>
              <w:right w:val="single" w:sz="4" w:space="0" w:color="auto"/>
            </w:tcBorders>
          </w:tcPr>
          <w:p w14:paraId="01766DCC" w14:textId="77777777" w:rsidR="00EA63E6" w:rsidRPr="00080A0B" w:rsidRDefault="00EA63E6" w:rsidP="0092170E">
            <w:pPr>
              <w:jc w:val="center"/>
              <w:rPr>
                <w:sz w:val="28"/>
                <w:szCs w:val="28"/>
              </w:rPr>
            </w:pPr>
            <w:r w:rsidRPr="00080A0B">
              <w:rPr>
                <w:sz w:val="28"/>
                <w:szCs w:val="28"/>
              </w:rPr>
              <w:t>0.25</w:t>
            </w:r>
          </w:p>
          <w:p w14:paraId="375EDC43" w14:textId="77777777" w:rsidR="00EA63E6" w:rsidRPr="00080A0B" w:rsidRDefault="00EA63E6" w:rsidP="0092170E">
            <w:pPr>
              <w:jc w:val="center"/>
              <w:rPr>
                <w:sz w:val="28"/>
                <w:szCs w:val="28"/>
              </w:rPr>
            </w:pPr>
            <w:r w:rsidRPr="00080A0B">
              <w:rPr>
                <w:sz w:val="28"/>
                <w:szCs w:val="28"/>
              </w:rPr>
              <w:t>0.25</w:t>
            </w:r>
          </w:p>
          <w:p w14:paraId="4D34D62C" w14:textId="77777777" w:rsidR="00EA63E6" w:rsidRPr="00080A0B" w:rsidRDefault="00EA63E6" w:rsidP="0092170E">
            <w:pPr>
              <w:jc w:val="center"/>
              <w:rPr>
                <w:sz w:val="28"/>
                <w:szCs w:val="28"/>
              </w:rPr>
            </w:pPr>
          </w:p>
        </w:tc>
      </w:tr>
      <w:tr w:rsidR="00EA63E6" w:rsidRPr="00080A0B" w14:paraId="01A2F735" w14:textId="77777777" w:rsidTr="0092170E">
        <w:tc>
          <w:tcPr>
            <w:tcW w:w="1111" w:type="dxa"/>
            <w:vMerge/>
            <w:tcBorders>
              <w:right w:val="single" w:sz="4" w:space="0" w:color="auto"/>
            </w:tcBorders>
          </w:tcPr>
          <w:p w14:paraId="2208DA76" w14:textId="77777777"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tcBorders>
          </w:tcPr>
          <w:p w14:paraId="48B19624" w14:textId="77777777" w:rsidR="00EA63E6" w:rsidRPr="00080A0B" w:rsidRDefault="00EA63E6" w:rsidP="0092170E">
            <w:pPr>
              <w:rPr>
                <w:sz w:val="28"/>
                <w:szCs w:val="28"/>
              </w:rPr>
            </w:pPr>
            <w:r w:rsidRPr="00080A0B">
              <w:rPr>
                <w:sz w:val="28"/>
                <w:szCs w:val="28"/>
                <w:lang w:val="vi-VN"/>
              </w:rPr>
              <w:t>b) Rút gọn</w:t>
            </w:r>
          </w:p>
          <w:p w14:paraId="5FD9C289" w14:textId="77777777" w:rsidR="00EA63E6" w:rsidRPr="00080A0B" w:rsidRDefault="005611EB" w:rsidP="0092170E">
            <w:pPr>
              <w:rPr>
                <w:b/>
                <w:bCs/>
                <w:sz w:val="28"/>
                <w:szCs w:val="28"/>
              </w:rPr>
            </w:pPr>
            <w:r>
              <w:rPr>
                <w:b/>
                <w:bCs/>
                <w:position w:val="-24"/>
                <w:sz w:val="28"/>
                <w:szCs w:val="28"/>
                <w:lang w:val="vi-VN"/>
              </w:rPr>
              <w:lastRenderedPageBreak/>
              <w:pict w14:anchorId="3FD6DF13">
                <v:shape id="_x0000_i1152" type="#_x0000_t75" style="width:90pt;height:42pt">
                  <v:imagedata r:id="rId167" o:title=""/>
                </v:shape>
              </w:pict>
            </w:r>
            <w:r w:rsidR="00EA63E6" w:rsidRPr="00080A0B">
              <w:rPr>
                <w:b/>
                <w:bCs/>
                <w:sz w:val="28"/>
                <w:szCs w:val="28"/>
              </w:rPr>
              <w:t xml:space="preserve"> </w:t>
            </w:r>
            <w:r>
              <w:rPr>
                <w:b/>
                <w:bCs/>
                <w:position w:val="-28"/>
                <w:sz w:val="28"/>
                <w:szCs w:val="28"/>
                <w:lang w:val="vi-VN"/>
              </w:rPr>
              <w:pict w14:anchorId="3138BFA2">
                <v:shape id="_x0000_i1153" type="#_x0000_t75" style="width:60pt;height:45pt">
                  <v:imagedata r:id="rId178" o:title=""/>
                </v:shape>
              </w:pict>
            </w:r>
          </w:p>
          <w:p w14:paraId="4008EB58" w14:textId="77777777" w:rsidR="00EA63E6" w:rsidRPr="00080A0B" w:rsidRDefault="00EA63E6" w:rsidP="0092170E">
            <w:pPr>
              <w:rPr>
                <w:sz w:val="28"/>
                <w:szCs w:val="28"/>
              </w:rPr>
            </w:pPr>
            <w:r w:rsidRPr="00080A0B">
              <w:rPr>
                <w:b/>
                <w:bCs/>
                <w:sz w:val="28"/>
                <w:szCs w:val="28"/>
              </w:rPr>
              <w:t xml:space="preserve">A </w:t>
            </w:r>
            <w:r w:rsidR="005611EB">
              <w:rPr>
                <w:b/>
                <w:bCs/>
                <w:position w:val="-24"/>
                <w:sz w:val="28"/>
                <w:szCs w:val="28"/>
                <w:lang w:val="vi-VN"/>
              </w:rPr>
              <w:pict w14:anchorId="691C7A9F">
                <v:shape id="_x0000_i1154" type="#_x0000_t75" style="width:43.5pt;height:40.5pt">
                  <v:imagedata r:id="rId179" o:title=""/>
                </v:shape>
              </w:pict>
            </w:r>
          </w:p>
        </w:tc>
        <w:tc>
          <w:tcPr>
            <w:tcW w:w="1010" w:type="dxa"/>
            <w:tcBorders>
              <w:top w:val="single" w:sz="4" w:space="0" w:color="auto"/>
              <w:bottom w:val="single" w:sz="4" w:space="0" w:color="auto"/>
              <w:right w:val="single" w:sz="4" w:space="0" w:color="auto"/>
            </w:tcBorders>
          </w:tcPr>
          <w:p w14:paraId="31396630" w14:textId="77777777" w:rsidR="00EA63E6" w:rsidRPr="00080A0B" w:rsidRDefault="00EA63E6" w:rsidP="0092170E">
            <w:pPr>
              <w:rPr>
                <w:sz w:val="28"/>
                <w:szCs w:val="28"/>
              </w:rPr>
            </w:pPr>
          </w:p>
          <w:p w14:paraId="02120367" w14:textId="77777777" w:rsidR="00EA63E6" w:rsidRPr="00080A0B" w:rsidRDefault="00EA63E6" w:rsidP="0092170E">
            <w:pPr>
              <w:rPr>
                <w:sz w:val="28"/>
                <w:szCs w:val="28"/>
              </w:rPr>
            </w:pPr>
          </w:p>
          <w:p w14:paraId="0819303B" w14:textId="77777777" w:rsidR="00EA63E6" w:rsidRPr="00080A0B" w:rsidRDefault="00EA63E6" w:rsidP="0092170E">
            <w:pPr>
              <w:jc w:val="center"/>
              <w:rPr>
                <w:sz w:val="28"/>
                <w:szCs w:val="28"/>
              </w:rPr>
            </w:pPr>
            <w:r w:rsidRPr="00080A0B">
              <w:rPr>
                <w:sz w:val="28"/>
                <w:szCs w:val="28"/>
              </w:rPr>
              <w:t>0.5</w:t>
            </w:r>
          </w:p>
          <w:p w14:paraId="495C088C" w14:textId="77777777" w:rsidR="00EA63E6" w:rsidRPr="00080A0B" w:rsidRDefault="00EA63E6" w:rsidP="0092170E">
            <w:pPr>
              <w:jc w:val="center"/>
              <w:rPr>
                <w:sz w:val="28"/>
                <w:szCs w:val="28"/>
              </w:rPr>
            </w:pPr>
          </w:p>
          <w:p w14:paraId="6AC0CDC5" w14:textId="77777777" w:rsidR="00EA63E6" w:rsidRPr="00080A0B" w:rsidRDefault="00EA63E6" w:rsidP="0092170E">
            <w:pPr>
              <w:jc w:val="center"/>
              <w:rPr>
                <w:sz w:val="28"/>
                <w:szCs w:val="28"/>
              </w:rPr>
            </w:pPr>
            <w:r w:rsidRPr="00080A0B">
              <w:rPr>
                <w:sz w:val="28"/>
                <w:szCs w:val="28"/>
              </w:rPr>
              <w:t>0.5</w:t>
            </w:r>
          </w:p>
        </w:tc>
      </w:tr>
      <w:tr w:rsidR="00EA63E6" w:rsidRPr="00080A0B" w14:paraId="0EDFDE7C" w14:textId="77777777" w:rsidTr="0092170E">
        <w:tc>
          <w:tcPr>
            <w:tcW w:w="1111" w:type="dxa"/>
            <w:vMerge/>
            <w:tcBorders>
              <w:right w:val="single" w:sz="4" w:space="0" w:color="auto"/>
            </w:tcBorders>
          </w:tcPr>
          <w:p w14:paraId="63F24A4C" w14:textId="77777777"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right w:val="single" w:sz="4" w:space="0" w:color="auto"/>
            </w:tcBorders>
          </w:tcPr>
          <w:p w14:paraId="61193F98" w14:textId="77777777" w:rsidR="00EA63E6" w:rsidRPr="00080A0B" w:rsidRDefault="00EA63E6" w:rsidP="0092170E">
            <w:pPr>
              <w:rPr>
                <w:sz w:val="28"/>
                <w:szCs w:val="28"/>
                <w:lang w:val="es-ES"/>
              </w:rPr>
            </w:pPr>
            <w:r w:rsidRPr="00080A0B">
              <w:rPr>
                <w:sz w:val="28"/>
                <w:szCs w:val="28"/>
                <w:lang w:val="vi-VN"/>
              </w:rPr>
              <w:t>c)</w:t>
            </w:r>
            <w:r w:rsidRPr="00080A0B">
              <w:rPr>
                <w:sz w:val="28"/>
                <w:szCs w:val="28"/>
                <w:lang w:val="es-ES"/>
              </w:rPr>
              <w:t xml:space="preserve"> Thay x = -2018 vào A ta có</w:t>
            </w:r>
          </w:p>
          <w:p w14:paraId="20A9846F" w14:textId="77777777" w:rsidR="00EA63E6" w:rsidRPr="00080A0B" w:rsidRDefault="005611EB" w:rsidP="0092170E">
            <w:pPr>
              <w:rPr>
                <w:sz w:val="28"/>
                <w:szCs w:val="28"/>
              </w:rPr>
            </w:pPr>
            <w:r>
              <w:rPr>
                <w:position w:val="-28"/>
                <w:sz w:val="28"/>
                <w:szCs w:val="28"/>
              </w:rPr>
              <w:pict w14:anchorId="04991EA0">
                <v:shape id="_x0000_i1155" type="#_x0000_t75" style="width:57pt;height:36pt">
                  <v:imagedata r:id="rId180" o:title=""/>
                </v:shape>
              </w:pict>
            </w:r>
            <w:r>
              <w:rPr>
                <w:position w:val="-28"/>
                <w:sz w:val="28"/>
                <w:szCs w:val="28"/>
              </w:rPr>
              <w:pict w14:anchorId="01389315">
                <v:shape id="_x0000_i1156" type="#_x0000_t75" style="width:1in;height:36pt">
                  <v:imagedata r:id="rId181" o:title=""/>
                </v:shape>
              </w:pict>
            </w:r>
            <w:r w:rsidR="00EA63E6" w:rsidRPr="00080A0B">
              <w:rPr>
                <w:sz w:val="28"/>
                <w:szCs w:val="28"/>
              </w:rPr>
              <w:tab/>
            </w:r>
          </w:p>
          <w:p w14:paraId="224A647A" w14:textId="77777777" w:rsidR="00EA63E6" w:rsidRPr="00080A0B" w:rsidRDefault="005611EB" w:rsidP="0092170E">
            <w:pPr>
              <w:rPr>
                <w:sz w:val="28"/>
                <w:szCs w:val="28"/>
                <w:lang w:val="vi-VN"/>
              </w:rPr>
            </w:pPr>
            <w:r>
              <w:rPr>
                <w:position w:val="-6"/>
                <w:sz w:val="28"/>
                <w:szCs w:val="28"/>
              </w:rPr>
              <w:pict w14:anchorId="726F2D85">
                <v:shape id="_x0000_i1157" type="#_x0000_t75" style="width:43.5pt;height:15pt">
                  <v:imagedata r:id="rId182" o:title=""/>
                </v:shape>
              </w:pict>
            </w:r>
          </w:p>
        </w:tc>
        <w:tc>
          <w:tcPr>
            <w:tcW w:w="1010" w:type="dxa"/>
            <w:tcBorders>
              <w:top w:val="single" w:sz="4" w:space="0" w:color="auto"/>
              <w:left w:val="single" w:sz="4" w:space="0" w:color="auto"/>
              <w:bottom w:val="single" w:sz="4" w:space="0" w:color="auto"/>
              <w:right w:val="single" w:sz="4" w:space="0" w:color="auto"/>
            </w:tcBorders>
          </w:tcPr>
          <w:p w14:paraId="1AFD611B" w14:textId="77777777" w:rsidR="00EA63E6" w:rsidRPr="00080A0B" w:rsidRDefault="00EA63E6" w:rsidP="0092170E">
            <w:pPr>
              <w:rPr>
                <w:sz w:val="28"/>
                <w:szCs w:val="28"/>
              </w:rPr>
            </w:pPr>
          </w:p>
          <w:p w14:paraId="058318E9" w14:textId="77777777" w:rsidR="00EA63E6" w:rsidRPr="00080A0B" w:rsidRDefault="00EA63E6" w:rsidP="0092170E">
            <w:pPr>
              <w:jc w:val="center"/>
              <w:rPr>
                <w:sz w:val="28"/>
                <w:szCs w:val="28"/>
              </w:rPr>
            </w:pPr>
            <w:r w:rsidRPr="00080A0B">
              <w:rPr>
                <w:sz w:val="28"/>
                <w:szCs w:val="28"/>
              </w:rPr>
              <w:t>0.25</w:t>
            </w:r>
          </w:p>
          <w:p w14:paraId="115F5CCB" w14:textId="77777777" w:rsidR="00EA63E6" w:rsidRPr="00080A0B" w:rsidRDefault="00EA63E6" w:rsidP="0092170E">
            <w:pPr>
              <w:jc w:val="center"/>
              <w:rPr>
                <w:sz w:val="28"/>
                <w:szCs w:val="28"/>
              </w:rPr>
            </w:pPr>
          </w:p>
          <w:p w14:paraId="1277896D" w14:textId="77777777" w:rsidR="00EA63E6" w:rsidRPr="00080A0B" w:rsidRDefault="00EA63E6" w:rsidP="0092170E">
            <w:pPr>
              <w:jc w:val="center"/>
              <w:rPr>
                <w:sz w:val="28"/>
                <w:szCs w:val="28"/>
              </w:rPr>
            </w:pPr>
            <w:r w:rsidRPr="00080A0B">
              <w:rPr>
                <w:sz w:val="28"/>
                <w:szCs w:val="28"/>
              </w:rPr>
              <w:t>0.25</w:t>
            </w:r>
          </w:p>
        </w:tc>
      </w:tr>
      <w:tr w:rsidR="00EA63E6" w:rsidRPr="00080A0B" w14:paraId="3EF71276" w14:textId="77777777" w:rsidTr="0092170E">
        <w:tc>
          <w:tcPr>
            <w:tcW w:w="1111" w:type="dxa"/>
            <w:vMerge w:val="restart"/>
          </w:tcPr>
          <w:p w14:paraId="3D670441" w14:textId="77777777" w:rsidR="00EA63E6" w:rsidRPr="00080A0B" w:rsidRDefault="00EA63E6" w:rsidP="0092170E">
            <w:pPr>
              <w:jc w:val="center"/>
              <w:rPr>
                <w:b/>
                <w:sz w:val="28"/>
                <w:szCs w:val="28"/>
                <w:lang w:val="pt-BR"/>
              </w:rPr>
            </w:pPr>
          </w:p>
          <w:p w14:paraId="341AF6D9" w14:textId="77777777" w:rsidR="00EA63E6" w:rsidRPr="00080A0B" w:rsidRDefault="00EA63E6" w:rsidP="0092170E">
            <w:pPr>
              <w:jc w:val="center"/>
              <w:rPr>
                <w:b/>
                <w:sz w:val="28"/>
                <w:szCs w:val="28"/>
                <w:lang w:val="pt-BR"/>
              </w:rPr>
            </w:pPr>
          </w:p>
          <w:p w14:paraId="097CB661" w14:textId="77777777" w:rsidR="00EA63E6" w:rsidRPr="00080A0B" w:rsidRDefault="00EA63E6" w:rsidP="0092170E">
            <w:pPr>
              <w:jc w:val="center"/>
              <w:rPr>
                <w:b/>
                <w:sz w:val="28"/>
                <w:szCs w:val="28"/>
                <w:lang w:val="pt-BR"/>
              </w:rPr>
            </w:pPr>
          </w:p>
          <w:p w14:paraId="106D6F06" w14:textId="77777777" w:rsidR="00EA63E6" w:rsidRPr="00080A0B" w:rsidRDefault="00EA63E6" w:rsidP="0092170E">
            <w:pPr>
              <w:jc w:val="center"/>
              <w:rPr>
                <w:b/>
                <w:sz w:val="28"/>
                <w:szCs w:val="28"/>
                <w:lang w:val="pt-BR"/>
              </w:rPr>
            </w:pPr>
          </w:p>
          <w:p w14:paraId="5148ED1B" w14:textId="77777777" w:rsidR="00EA63E6" w:rsidRPr="00080A0B" w:rsidRDefault="00EA63E6" w:rsidP="0092170E">
            <w:pPr>
              <w:rPr>
                <w:b/>
                <w:sz w:val="28"/>
                <w:szCs w:val="28"/>
                <w:lang w:val="pt-BR"/>
              </w:rPr>
            </w:pPr>
          </w:p>
          <w:p w14:paraId="75BCF9ED" w14:textId="77777777" w:rsidR="00EA63E6" w:rsidRPr="00080A0B" w:rsidRDefault="00EA63E6" w:rsidP="0092170E">
            <w:pPr>
              <w:rPr>
                <w:b/>
                <w:sz w:val="28"/>
                <w:szCs w:val="28"/>
                <w:lang w:val="pt-BR"/>
              </w:rPr>
            </w:pPr>
          </w:p>
          <w:p w14:paraId="6DCCE01F" w14:textId="77777777" w:rsidR="00EA63E6" w:rsidRPr="00080A0B" w:rsidRDefault="00EA63E6" w:rsidP="0092170E">
            <w:pPr>
              <w:rPr>
                <w:b/>
                <w:sz w:val="28"/>
                <w:szCs w:val="28"/>
                <w:lang w:val="pt-BR"/>
              </w:rPr>
            </w:pPr>
          </w:p>
          <w:p w14:paraId="67BEFC2C" w14:textId="77777777" w:rsidR="00EA63E6" w:rsidRPr="00080A0B" w:rsidRDefault="00EA63E6" w:rsidP="0092170E">
            <w:pPr>
              <w:rPr>
                <w:b/>
                <w:sz w:val="28"/>
                <w:szCs w:val="28"/>
                <w:lang w:val="pt-BR"/>
              </w:rPr>
            </w:pPr>
          </w:p>
          <w:p w14:paraId="24DD0804" w14:textId="77777777" w:rsidR="00EA63E6" w:rsidRPr="00080A0B" w:rsidRDefault="00EA63E6" w:rsidP="0092170E">
            <w:pPr>
              <w:rPr>
                <w:b/>
                <w:sz w:val="28"/>
                <w:szCs w:val="28"/>
                <w:lang w:val="pt-BR"/>
              </w:rPr>
            </w:pPr>
          </w:p>
          <w:p w14:paraId="4E8947BC" w14:textId="77777777" w:rsidR="00EA63E6" w:rsidRPr="00080A0B" w:rsidRDefault="00EA63E6" w:rsidP="0092170E">
            <w:pPr>
              <w:rPr>
                <w:b/>
                <w:sz w:val="28"/>
                <w:szCs w:val="28"/>
                <w:lang w:val="pt-BR"/>
              </w:rPr>
            </w:pPr>
          </w:p>
          <w:p w14:paraId="0391DFAD" w14:textId="77777777" w:rsidR="00EA63E6" w:rsidRPr="00080A0B" w:rsidRDefault="00EA63E6" w:rsidP="0092170E">
            <w:pPr>
              <w:rPr>
                <w:b/>
                <w:sz w:val="28"/>
                <w:szCs w:val="28"/>
                <w:lang w:val="pt-BR"/>
              </w:rPr>
            </w:pPr>
          </w:p>
          <w:p w14:paraId="0E3EA44D" w14:textId="77777777" w:rsidR="00EA63E6" w:rsidRPr="00080A0B" w:rsidRDefault="00EA63E6" w:rsidP="0092170E">
            <w:pPr>
              <w:rPr>
                <w:b/>
                <w:sz w:val="28"/>
                <w:szCs w:val="28"/>
                <w:lang w:val="pt-BR"/>
              </w:rPr>
            </w:pPr>
          </w:p>
          <w:p w14:paraId="1431D725" w14:textId="77777777" w:rsidR="00EA63E6" w:rsidRPr="00080A0B" w:rsidRDefault="00EA63E6" w:rsidP="0092170E">
            <w:pPr>
              <w:rPr>
                <w:b/>
                <w:sz w:val="28"/>
                <w:szCs w:val="28"/>
                <w:lang w:val="pt-BR"/>
              </w:rPr>
            </w:pPr>
          </w:p>
          <w:p w14:paraId="5717709F" w14:textId="77777777" w:rsidR="00EA63E6" w:rsidRPr="00080A0B" w:rsidRDefault="00EA63E6" w:rsidP="0092170E">
            <w:pPr>
              <w:jc w:val="center"/>
              <w:rPr>
                <w:b/>
                <w:sz w:val="28"/>
                <w:szCs w:val="28"/>
                <w:lang w:val="pt-BR"/>
              </w:rPr>
            </w:pPr>
          </w:p>
          <w:p w14:paraId="394856DC" w14:textId="77777777" w:rsidR="00EA63E6" w:rsidRPr="00080A0B" w:rsidRDefault="00EA63E6" w:rsidP="0092170E">
            <w:pPr>
              <w:jc w:val="center"/>
              <w:rPr>
                <w:b/>
                <w:sz w:val="28"/>
                <w:szCs w:val="28"/>
                <w:lang w:val="pt-BR"/>
              </w:rPr>
            </w:pPr>
          </w:p>
          <w:p w14:paraId="2738FA42" w14:textId="77777777" w:rsidR="00EA63E6" w:rsidRPr="00080A0B" w:rsidRDefault="00EA63E6" w:rsidP="0092170E">
            <w:pPr>
              <w:jc w:val="center"/>
              <w:rPr>
                <w:b/>
                <w:sz w:val="28"/>
                <w:szCs w:val="28"/>
                <w:lang w:val="pt-BR"/>
              </w:rPr>
            </w:pPr>
          </w:p>
          <w:p w14:paraId="4FE582A1" w14:textId="77777777" w:rsidR="00EA63E6" w:rsidRPr="00080A0B" w:rsidRDefault="00EA63E6" w:rsidP="0092170E">
            <w:pPr>
              <w:jc w:val="center"/>
              <w:rPr>
                <w:b/>
                <w:sz w:val="28"/>
                <w:szCs w:val="28"/>
                <w:lang w:val="pt-BR"/>
              </w:rPr>
            </w:pPr>
          </w:p>
          <w:p w14:paraId="32D12D5C" w14:textId="77777777" w:rsidR="00EA63E6" w:rsidRPr="00080A0B" w:rsidRDefault="00EA63E6" w:rsidP="0092170E">
            <w:pPr>
              <w:jc w:val="center"/>
              <w:rPr>
                <w:b/>
                <w:sz w:val="28"/>
                <w:szCs w:val="28"/>
                <w:lang w:val="pt-BR"/>
              </w:rPr>
            </w:pPr>
          </w:p>
          <w:p w14:paraId="1DC5F838" w14:textId="77777777" w:rsidR="00EA63E6" w:rsidRPr="00080A0B" w:rsidRDefault="00EA63E6" w:rsidP="0092170E">
            <w:pPr>
              <w:jc w:val="center"/>
              <w:rPr>
                <w:b/>
                <w:sz w:val="28"/>
                <w:szCs w:val="28"/>
                <w:lang w:val="pt-BR"/>
              </w:rPr>
            </w:pPr>
          </w:p>
          <w:p w14:paraId="4ED02EFF" w14:textId="77777777" w:rsidR="00EA63E6" w:rsidRPr="00080A0B" w:rsidRDefault="00EA63E6" w:rsidP="0092170E">
            <w:pPr>
              <w:jc w:val="center"/>
              <w:rPr>
                <w:sz w:val="28"/>
                <w:szCs w:val="28"/>
              </w:rPr>
            </w:pPr>
            <w:r w:rsidRPr="00080A0B">
              <w:rPr>
                <w:sz w:val="28"/>
                <w:szCs w:val="28"/>
              </w:rPr>
              <w:t>4</w:t>
            </w:r>
          </w:p>
          <w:p w14:paraId="23A7BE63" w14:textId="77777777" w:rsidR="00EA63E6" w:rsidRPr="00080A0B" w:rsidRDefault="00EA63E6" w:rsidP="0092170E">
            <w:pPr>
              <w:jc w:val="center"/>
              <w:rPr>
                <w:sz w:val="28"/>
                <w:szCs w:val="28"/>
              </w:rPr>
            </w:pPr>
            <w:r w:rsidRPr="00080A0B">
              <w:rPr>
                <w:sz w:val="28"/>
                <w:szCs w:val="28"/>
              </w:rPr>
              <w:t>(3.0đ)</w:t>
            </w:r>
          </w:p>
          <w:p w14:paraId="753F95F5" w14:textId="77777777" w:rsidR="00EA63E6" w:rsidRPr="00080A0B" w:rsidRDefault="00EA63E6" w:rsidP="0092170E">
            <w:pPr>
              <w:jc w:val="center"/>
              <w:rPr>
                <w:b/>
                <w:sz w:val="28"/>
                <w:szCs w:val="28"/>
              </w:rPr>
            </w:pPr>
          </w:p>
          <w:p w14:paraId="2368C879" w14:textId="77777777" w:rsidR="00EA63E6" w:rsidRPr="00080A0B" w:rsidRDefault="00EA63E6" w:rsidP="0092170E">
            <w:pPr>
              <w:jc w:val="center"/>
              <w:rPr>
                <w:b/>
                <w:sz w:val="28"/>
                <w:szCs w:val="28"/>
              </w:rPr>
            </w:pPr>
          </w:p>
          <w:p w14:paraId="05DF962A" w14:textId="77777777" w:rsidR="00EA63E6" w:rsidRPr="00080A0B" w:rsidRDefault="00EA63E6" w:rsidP="0092170E">
            <w:pPr>
              <w:jc w:val="center"/>
              <w:rPr>
                <w:b/>
                <w:sz w:val="28"/>
                <w:szCs w:val="28"/>
              </w:rPr>
            </w:pPr>
          </w:p>
          <w:p w14:paraId="6D907251" w14:textId="77777777" w:rsidR="00EA63E6" w:rsidRPr="00080A0B" w:rsidRDefault="00EA63E6" w:rsidP="0092170E">
            <w:pPr>
              <w:jc w:val="center"/>
              <w:rPr>
                <w:b/>
                <w:sz w:val="28"/>
                <w:szCs w:val="28"/>
              </w:rPr>
            </w:pPr>
          </w:p>
          <w:p w14:paraId="597E7BF2" w14:textId="77777777" w:rsidR="00EA63E6" w:rsidRPr="00080A0B" w:rsidRDefault="00EA63E6" w:rsidP="0092170E">
            <w:pPr>
              <w:jc w:val="center"/>
              <w:rPr>
                <w:b/>
                <w:sz w:val="28"/>
                <w:szCs w:val="28"/>
              </w:rPr>
            </w:pPr>
          </w:p>
          <w:p w14:paraId="6465C9C1" w14:textId="77777777" w:rsidR="00EA63E6" w:rsidRPr="00080A0B" w:rsidRDefault="00EA63E6" w:rsidP="0092170E">
            <w:pPr>
              <w:jc w:val="center"/>
              <w:rPr>
                <w:b/>
                <w:sz w:val="28"/>
                <w:szCs w:val="28"/>
              </w:rPr>
            </w:pPr>
          </w:p>
          <w:p w14:paraId="2FF9DEF6" w14:textId="77777777" w:rsidR="00EA63E6" w:rsidRPr="00080A0B" w:rsidRDefault="00EA63E6" w:rsidP="0092170E">
            <w:pPr>
              <w:jc w:val="center"/>
              <w:rPr>
                <w:b/>
                <w:sz w:val="28"/>
                <w:szCs w:val="28"/>
              </w:rPr>
            </w:pPr>
          </w:p>
          <w:p w14:paraId="1FEB41C9" w14:textId="77777777" w:rsidR="00EA63E6" w:rsidRPr="00080A0B" w:rsidRDefault="00EA63E6" w:rsidP="0092170E">
            <w:pPr>
              <w:jc w:val="center"/>
              <w:rPr>
                <w:b/>
                <w:sz w:val="28"/>
                <w:szCs w:val="28"/>
              </w:rPr>
            </w:pPr>
          </w:p>
          <w:p w14:paraId="1F477B43" w14:textId="77777777"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14:paraId="14507882" w14:textId="77777777" w:rsidR="00EA63E6" w:rsidRPr="00080A0B" w:rsidRDefault="00EA63E6" w:rsidP="0092170E">
            <w:pPr>
              <w:rPr>
                <w:sz w:val="28"/>
                <w:szCs w:val="28"/>
              </w:rPr>
            </w:pPr>
          </w:p>
          <w:p w14:paraId="6E2BCB6C" w14:textId="77777777" w:rsidR="00EA63E6" w:rsidRPr="00080A0B" w:rsidRDefault="00EA63E6" w:rsidP="0092170E">
            <w:pPr>
              <w:rPr>
                <w:sz w:val="28"/>
                <w:szCs w:val="28"/>
              </w:rPr>
            </w:pPr>
          </w:p>
          <w:p w14:paraId="2127D0EB" w14:textId="77777777" w:rsidR="00EA63E6" w:rsidRPr="00080A0B" w:rsidRDefault="00EA63E6" w:rsidP="0092170E">
            <w:pPr>
              <w:rPr>
                <w:sz w:val="28"/>
                <w:szCs w:val="28"/>
              </w:rPr>
            </w:pPr>
          </w:p>
          <w:p w14:paraId="0F868364" w14:textId="77777777" w:rsidR="00EA63E6" w:rsidRPr="00080A0B" w:rsidRDefault="00EA63E6" w:rsidP="0092170E">
            <w:pPr>
              <w:rPr>
                <w:sz w:val="28"/>
                <w:szCs w:val="28"/>
              </w:rPr>
            </w:pPr>
          </w:p>
          <w:p w14:paraId="366B59C3" w14:textId="77777777" w:rsidR="00EA63E6" w:rsidRPr="00080A0B" w:rsidRDefault="00EA63E6" w:rsidP="0092170E">
            <w:pPr>
              <w:rPr>
                <w:sz w:val="28"/>
                <w:szCs w:val="28"/>
              </w:rPr>
            </w:pPr>
          </w:p>
          <w:p w14:paraId="4F5F5DCA" w14:textId="77777777" w:rsidR="00EA63E6" w:rsidRPr="00080A0B" w:rsidRDefault="005611EB" w:rsidP="0092170E">
            <w:pPr>
              <w:rPr>
                <w:sz w:val="28"/>
                <w:szCs w:val="28"/>
              </w:rPr>
            </w:pPr>
            <w:r>
              <w:rPr>
                <w:noProof/>
                <w:sz w:val="28"/>
                <w:szCs w:val="28"/>
              </w:rPr>
              <w:pict w14:anchorId="2E323D8E">
                <v:shape id="_x0000_s1034" type="#_x0000_t75" style="position:absolute;margin-left:223.85pt;margin-top:-75.95pt;width:146.1pt;height:121.85pt;z-index:251721728">
                  <v:imagedata r:id="rId183" o:title=""/>
                  <w10:wrap type="square"/>
                </v:shape>
              </w:pict>
            </w:r>
          </w:p>
          <w:p w14:paraId="189DE0F5" w14:textId="77777777" w:rsidR="00EA63E6" w:rsidRPr="00080A0B" w:rsidRDefault="00EA63E6" w:rsidP="0092170E">
            <w:pPr>
              <w:rPr>
                <w:sz w:val="28"/>
                <w:szCs w:val="28"/>
              </w:rPr>
            </w:pPr>
          </w:p>
          <w:p w14:paraId="7BCBD0EC" w14:textId="77777777" w:rsidR="00EA63E6" w:rsidRPr="00080A0B" w:rsidRDefault="00EA63E6" w:rsidP="0092170E">
            <w:pPr>
              <w:rPr>
                <w:sz w:val="28"/>
                <w:szCs w:val="28"/>
              </w:rPr>
            </w:pPr>
          </w:p>
          <w:p w14:paraId="551AD73C" w14:textId="77777777" w:rsidR="00EA63E6" w:rsidRPr="00080A0B" w:rsidRDefault="00EA63E6" w:rsidP="0092170E">
            <w:pPr>
              <w:rPr>
                <w:sz w:val="28"/>
                <w:szCs w:val="28"/>
              </w:rPr>
            </w:pPr>
          </w:p>
          <w:p w14:paraId="01BFE90D" w14:textId="77777777" w:rsidR="00EA63E6" w:rsidRPr="00080A0B" w:rsidRDefault="00EA63E6" w:rsidP="0092170E">
            <w:pPr>
              <w:rPr>
                <w:sz w:val="28"/>
                <w:szCs w:val="28"/>
              </w:rPr>
            </w:pPr>
          </w:p>
        </w:tc>
        <w:tc>
          <w:tcPr>
            <w:tcW w:w="1010" w:type="dxa"/>
            <w:tcBorders>
              <w:top w:val="single" w:sz="4" w:space="0" w:color="auto"/>
              <w:bottom w:val="single" w:sz="4" w:space="0" w:color="auto"/>
            </w:tcBorders>
          </w:tcPr>
          <w:p w14:paraId="3A5C3971" w14:textId="77777777" w:rsidR="00EA63E6" w:rsidRPr="00080A0B" w:rsidRDefault="00EA63E6" w:rsidP="0092170E">
            <w:pPr>
              <w:jc w:val="center"/>
              <w:rPr>
                <w:sz w:val="28"/>
                <w:szCs w:val="28"/>
              </w:rPr>
            </w:pPr>
          </w:p>
          <w:p w14:paraId="7F1473D9" w14:textId="77777777" w:rsidR="00EA63E6" w:rsidRPr="00080A0B" w:rsidRDefault="00EA63E6" w:rsidP="0092170E">
            <w:pPr>
              <w:jc w:val="center"/>
              <w:rPr>
                <w:sz w:val="28"/>
                <w:szCs w:val="28"/>
              </w:rPr>
            </w:pPr>
          </w:p>
          <w:p w14:paraId="4EAD4DD5" w14:textId="77777777" w:rsidR="00EA63E6" w:rsidRPr="00080A0B" w:rsidRDefault="00EA63E6" w:rsidP="0092170E">
            <w:pPr>
              <w:jc w:val="center"/>
              <w:rPr>
                <w:sz w:val="28"/>
                <w:szCs w:val="28"/>
              </w:rPr>
            </w:pPr>
          </w:p>
          <w:p w14:paraId="698FC3E9" w14:textId="77777777" w:rsidR="00EA63E6" w:rsidRPr="00080A0B" w:rsidRDefault="00EA63E6" w:rsidP="0092170E">
            <w:pPr>
              <w:jc w:val="center"/>
              <w:rPr>
                <w:sz w:val="28"/>
                <w:szCs w:val="28"/>
              </w:rPr>
            </w:pPr>
            <w:r w:rsidRPr="00080A0B">
              <w:rPr>
                <w:sz w:val="28"/>
                <w:szCs w:val="28"/>
              </w:rPr>
              <w:t>0.25</w:t>
            </w:r>
          </w:p>
          <w:p w14:paraId="4B5BB230" w14:textId="77777777" w:rsidR="00EA63E6" w:rsidRPr="00080A0B" w:rsidRDefault="00EA63E6" w:rsidP="0092170E">
            <w:pPr>
              <w:rPr>
                <w:sz w:val="28"/>
                <w:szCs w:val="28"/>
              </w:rPr>
            </w:pPr>
          </w:p>
          <w:p w14:paraId="17CFAE89" w14:textId="77777777" w:rsidR="00EA63E6" w:rsidRPr="00080A0B" w:rsidRDefault="00EA63E6" w:rsidP="0092170E">
            <w:pPr>
              <w:jc w:val="center"/>
              <w:rPr>
                <w:sz w:val="28"/>
                <w:szCs w:val="28"/>
              </w:rPr>
            </w:pPr>
          </w:p>
          <w:p w14:paraId="1567821B" w14:textId="77777777" w:rsidR="00EA63E6" w:rsidRPr="00080A0B" w:rsidRDefault="00EA63E6" w:rsidP="0092170E">
            <w:pPr>
              <w:jc w:val="center"/>
              <w:rPr>
                <w:sz w:val="28"/>
                <w:szCs w:val="28"/>
              </w:rPr>
            </w:pPr>
          </w:p>
        </w:tc>
      </w:tr>
      <w:tr w:rsidR="00EA63E6" w:rsidRPr="00080A0B" w14:paraId="4BFDF5B8" w14:textId="77777777" w:rsidTr="0092170E">
        <w:tc>
          <w:tcPr>
            <w:tcW w:w="1111" w:type="dxa"/>
            <w:vMerge/>
          </w:tcPr>
          <w:p w14:paraId="278C0BBD" w14:textId="77777777" w:rsidR="00EA63E6" w:rsidRPr="00080A0B" w:rsidRDefault="00EA63E6" w:rsidP="0092170E">
            <w:pPr>
              <w:jc w:val="center"/>
              <w:rPr>
                <w:b/>
                <w:sz w:val="28"/>
                <w:szCs w:val="28"/>
                <w:lang w:val="pt-BR"/>
              </w:rPr>
            </w:pPr>
          </w:p>
        </w:tc>
        <w:tc>
          <w:tcPr>
            <w:tcW w:w="7777" w:type="dxa"/>
            <w:tcBorders>
              <w:top w:val="single" w:sz="4" w:space="0" w:color="auto"/>
              <w:bottom w:val="single" w:sz="4" w:space="0" w:color="auto"/>
            </w:tcBorders>
          </w:tcPr>
          <w:p w14:paraId="42AB2774" w14:textId="77777777" w:rsidR="00EA63E6" w:rsidRPr="00080A0B" w:rsidRDefault="005611EB" w:rsidP="0092170E">
            <w:pPr>
              <w:tabs>
                <w:tab w:val="left" w:pos="360"/>
                <w:tab w:val="left" w:pos="1260"/>
              </w:tabs>
              <w:rPr>
                <w:sz w:val="28"/>
                <w:szCs w:val="28"/>
                <w:lang w:val="de-DE"/>
              </w:rPr>
            </w:pPr>
            <w:r>
              <w:rPr>
                <w:noProof/>
                <w:sz w:val="28"/>
                <w:szCs w:val="28"/>
              </w:rPr>
              <w:pict w14:anchorId="587047BA">
                <v:line id="_x0000_s1039" style="position:absolute;z-index:251726848;mso-position-horizontal-relative:text;mso-position-vertical-relative:text" from="26.05pt,4.3pt" to="26.05pt,112.3pt"/>
              </w:pict>
            </w:r>
            <w:r w:rsidR="00EA63E6" w:rsidRPr="00080A0B">
              <w:rPr>
                <w:sz w:val="28"/>
                <w:szCs w:val="28"/>
                <w:lang w:val="de-DE"/>
              </w:rPr>
              <w:t xml:space="preserve">          </w:t>
            </w:r>
            <w:r>
              <w:rPr>
                <w:position w:val="-4"/>
                <w:sz w:val="28"/>
                <w:szCs w:val="28"/>
                <w:lang w:val="pt-BR"/>
              </w:rPr>
              <w:pict w14:anchorId="667C8DEC">
                <v:shape id="_x0000_i1158" type="#_x0000_t75" style="width:12pt;height:13.5pt">
                  <v:imagedata r:id="rId184" o:title=""/>
                </v:shape>
              </w:pict>
            </w:r>
            <w:r w:rsidR="00EA63E6" w:rsidRPr="00080A0B">
              <w:rPr>
                <w:sz w:val="28"/>
                <w:szCs w:val="28"/>
                <w:lang w:val="de-DE"/>
              </w:rPr>
              <w:t xml:space="preserve">ABC có AB = AC, DA = DB, </w:t>
            </w:r>
          </w:p>
          <w:p w14:paraId="3B156628" w14:textId="77777777" w:rsidR="00EA63E6" w:rsidRPr="00080A0B" w:rsidRDefault="00EA63E6" w:rsidP="0092170E">
            <w:pPr>
              <w:tabs>
                <w:tab w:val="left" w:pos="360"/>
                <w:tab w:val="left" w:pos="1260"/>
              </w:tabs>
              <w:rPr>
                <w:sz w:val="28"/>
                <w:szCs w:val="28"/>
                <w:lang w:val="de-DE"/>
              </w:rPr>
            </w:pPr>
            <w:r w:rsidRPr="00080A0B">
              <w:rPr>
                <w:sz w:val="28"/>
                <w:szCs w:val="28"/>
                <w:lang w:val="de-DE"/>
              </w:rPr>
              <w:t xml:space="preserve">GT        EB = EC, DM = DE,  </w:t>
            </w:r>
          </w:p>
          <w:p w14:paraId="3EFCDE47" w14:textId="77777777" w:rsidR="00EA63E6" w:rsidRPr="00080A0B" w:rsidRDefault="00EA63E6" w:rsidP="0092170E">
            <w:pPr>
              <w:tabs>
                <w:tab w:val="left" w:pos="360"/>
                <w:tab w:val="left" w:pos="1260"/>
              </w:tabs>
              <w:rPr>
                <w:sz w:val="28"/>
                <w:szCs w:val="28"/>
                <w:lang w:val="de-DE"/>
              </w:rPr>
            </w:pPr>
            <w:r w:rsidRPr="00080A0B">
              <w:rPr>
                <w:sz w:val="28"/>
                <w:szCs w:val="28"/>
                <w:lang w:val="de-DE"/>
              </w:rPr>
              <w:t xml:space="preserve">           AE = 8cm, BC = 12cm</w:t>
            </w:r>
          </w:p>
          <w:p w14:paraId="05E82A28" w14:textId="77777777" w:rsidR="00EA63E6" w:rsidRPr="00080A0B" w:rsidRDefault="005611EB" w:rsidP="0092170E">
            <w:pPr>
              <w:tabs>
                <w:tab w:val="left" w:pos="360"/>
                <w:tab w:val="left" w:pos="1260"/>
              </w:tabs>
              <w:rPr>
                <w:sz w:val="28"/>
                <w:szCs w:val="28"/>
                <w:lang w:val="pt-BR"/>
              </w:rPr>
            </w:pPr>
            <w:r>
              <w:rPr>
                <w:noProof/>
                <w:sz w:val="28"/>
                <w:szCs w:val="28"/>
              </w:rPr>
              <w:pict w14:anchorId="535D9164">
                <v:line id="_x0000_s1040" style="position:absolute;z-index:251727872" from="1.3pt,6.1pt" to="243.7pt,6.1pt"/>
              </w:pict>
            </w:r>
            <w:r w:rsidR="00EA63E6" w:rsidRPr="00080A0B">
              <w:rPr>
                <w:sz w:val="28"/>
                <w:szCs w:val="28"/>
                <w:lang w:val="pt-BR"/>
              </w:rPr>
              <w:t xml:space="preserve"> </w:t>
            </w:r>
          </w:p>
          <w:p w14:paraId="36A5E446" w14:textId="77777777" w:rsidR="00EA63E6" w:rsidRPr="00080A0B" w:rsidRDefault="00EA63E6" w:rsidP="0092170E">
            <w:pPr>
              <w:tabs>
                <w:tab w:val="left" w:pos="1260"/>
              </w:tabs>
              <w:rPr>
                <w:sz w:val="28"/>
                <w:szCs w:val="28"/>
                <w:lang w:val="pt-BR"/>
              </w:rPr>
            </w:pPr>
            <w:r w:rsidRPr="00080A0B">
              <w:rPr>
                <w:sz w:val="28"/>
                <w:szCs w:val="28"/>
                <w:lang w:val="vi-VN"/>
              </w:rPr>
              <w:t xml:space="preserve">          a) ACEM là hình bình hành</w:t>
            </w:r>
          </w:p>
          <w:p w14:paraId="15331D8F" w14:textId="77777777" w:rsidR="00EA63E6" w:rsidRPr="00080A0B" w:rsidRDefault="00EA63E6" w:rsidP="0092170E">
            <w:pPr>
              <w:tabs>
                <w:tab w:val="left" w:pos="1260"/>
              </w:tabs>
              <w:rPr>
                <w:sz w:val="28"/>
                <w:szCs w:val="28"/>
                <w:lang w:val="vi-VN"/>
              </w:rPr>
            </w:pPr>
            <w:r w:rsidRPr="00080A0B">
              <w:rPr>
                <w:sz w:val="28"/>
                <w:szCs w:val="28"/>
                <w:lang w:val="pt-BR"/>
              </w:rPr>
              <w:t>KL</w:t>
            </w:r>
            <w:r w:rsidRPr="00080A0B">
              <w:rPr>
                <w:sz w:val="28"/>
                <w:szCs w:val="28"/>
                <w:lang w:val="vi-VN"/>
              </w:rPr>
              <w:t xml:space="preserve">     b) AEBM là hình chữ nhật. </w:t>
            </w:r>
          </w:p>
          <w:p w14:paraId="6501BF67" w14:textId="77777777" w:rsidR="00EA63E6" w:rsidRPr="00080A0B" w:rsidRDefault="00EA63E6" w:rsidP="0092170E">
            <w:pPr>
              <w:rPr>
                <w:sz w:val="28"/>
                <w:szCs w:val="28"/>
                <w:lang w:val="pt-BR"/>
              </w:rPr>
            </w:pPr>
            <w:r w:rsidRPr="00080A0B">
              <w:rPr>
                <w:sz w:val="28"/>
                <w:szCs w:val="28"/>
                <w:lang w:val="vi-VN"/>
              </w:rPr>
              <w:t xml:space="preserve">          c) </w:t>
            </w:r>
            <w:r w:rsidRPr="00080A0B">
              <w:rPr>
                <w:sz w:val="28"/>
                <w:szCs w:val="28"/>
                <w:lang w:val="pt-BR"/>
              </w:rPr>
              <w:t>S</w:t>
            </w:r>
            <w:r w:rsidRPr="00080A0B">
              <w:rPr>
                <w:sz w:val="28"/>
                <w:szCs w:val="28"/>
                <w:vertAlign w:val="subscript"/>
                <w:lang w:val="vi-VN"/>
              </w:rPr>
              <w:t>AEB</w:t>
            </w:r>
            <w:r w:rsidRPr="00080A0B">
              <w:rPr>
                <w:sz w:val="28"/>
                <w:szCs w:val="28"/>
                <w:lang w:val="vi-VN"/>
              </w:rPr>
              <w:t xml:space="preserve"> </w:t>
            </w:r>
            <w:r w:rsidRPr="00080A0B">
              <w:rPr>
                <w:sz w:val="28"/>
                <w:szCs w:val="28"/>
                <w:lang w:val="pt-BR"/>
              </w:rPr>
              <w:t>=?</w:t>
            </w:r>
          </w:p>
          <w:p w14:paraId="0F18C510" w14:textId="77777777" w:rsidR="00EA63E6" w:rsidRPr="00080A0B" w:rsidRDefault="00EA63E6" w:rsidP="0092170E">
            <w:pPr>
              <w:rPr>
                <w:sz w:val="28"/>
                <w:szCs w:val="28"/>
                <w:lang w:val="vi-VN"/>
              </w:rPr>
            </w:pPr>
          </w:p>
        </w:tc>
        <w:tc>
          <w:tcPr>
            <w:tcW w:w="1010" w:type="dxa"/>
            <w:tcBorders>
              <w:top w:val="single" w:sz="4" w:space="0" w:color="auto"/>
              <w:bottom w:val="single" w:sz="4" w:space="0" w:color="auto"/>
            </w:tcBorders>
          </w:tcPr>
          <w:p w14:paraId="444CA6D7" w14:textId="77777777" w:rsidR="00EA63E6" w:rsidRPr="00080A0B" w:rsidRDefault="00EA63E6" w:rsidP="0092170E">
            <w:pPr>
              <w:jc w:val="center"/>
              <w:rPr>
                <w:sz w:val="28"/>
                <w:szCs w:val="28"/>
              </w:rPr>
            </w:pPr>
          </w:p>
          <w:p w14:paraId="4BA97081" w14:textId="77777777" w:rsidR="00EA63E6" w:rsidRPr="00080A0B" w:rsidRDefault="00EA63E6" w:rsidP="0092170E">
            <w:pPr>
              <w:jc w:val="center"/>
              <w:rPr>
                <w:sz w:val="28"/>
                <w:szCs w:val="28"/>
              </w:rPr>
            </w:pPr>
          </w:p>
          <w:p w14:paraId="3E4DDC01" w14:textId="77777777" w:rsidR="00EA63E6" w:rsidRPr="00080A0B" w:rsidRDefault="00EA63E6" w:rsidP="0092170E">
            <w:pPr>
              <w:jc w:val="center"/>
              <w:rPr>
                <w:sz w:val="28"/>
                <w:szCs w:val="28"/>
              </w:rPr>
            </w:pPr>
            <w:r w:rsidRPr="00080A0B">
              <w:rPr>
                <w:sz w:val="28"/>
                <w:szCs w:val="28"/>
              </w:rPr>
              <w:t>0.25</w:t>
            </w:r>
          </w:p>
        </w:tc>
      </w:tr>
      <w:tr w:rsidR="00EA63E6" w:rsidRPr="00080A0B" w14:paraId="762624DB" w14:textId="77777777" w:rsidTr="0092170E">
        <w:tc>
          <w:tcPr>
            <w:tcW w:w="1111" w:type="dxa"/>
            <w:vMerge/>
          </w:tcPr>
          <w:p w14:paraId="68C86823" w14:textId="77777777" w:rsidR="00EA63E6" w:rsidRPr="00080A0B" w:rsidRDefault="00EA63E6" w:rsidP="0092170E">
            <w:pPr>
              <w:jc w:val="center"/>
              <w:rPr>
                <w:b/>
                <w:sz w:val="28"/>
                <w:szCs w:val="28"/>
                <w:lang w:val="vi-VN"/>
              </w:rPr>
            </w:pPr>
          </w:p>
        </w:tc>
        <w:tc>
          <w:tcPr>
            <w:tcW w:w="7777" w:type="dxa"/>
            <w:tcBorders>
              <w:top w:val="single" w:sz="4" w:space="0" w:color="auto"/>
              <w:bottom w:val="single" w:sz="4" w:space="0" w:color="auto"/>
            </w:tcBorders>
          </w:tcPr>
          <w:p w14:paraId="6B4FEDD0" w14:textId="77777777" w:rsidR="00EA63E6" w:rsidRPr="00080A0B" w:rsidRDefault="00EA63E6" w:rsidP="0092170E">
            <w:pPr>
              <w:tabs>
                <w:tab w:val="left" w:pos="360"/>
                <w:tab w:val="left" w:pos="1260"/>
              </w:tabs>
              <w:rPr>
                <w:sz w:val="28"/>
                <w:szCs w:val="28"/>
                <w:lang w:val="vi-VN"/>
              </w:rPr>
            </w:pPr>
            <w:r w:rsidRPr="00080A0B">
              <w:rPr>
                <w:bCs/>
                <w:sz w:val="28"/>
                <w:szCs w:val="28"/>
                <w:lang w:val="vi-VN"/>
              </w:rPr>
              <w:t>a)</w:t>
            </w:r>
            <w:r w:rsidRPr="00080A0B">
              <w:rPr>
                <w:sz w:val="28"/>
                <w:szCs w:val="28"/>
                <w:lang w:val="vi-VN"/>
              </w:rPr>
              <w:t xml:space="preserve">  Ta có DE là đường trung bình của ∆BAC (Vì D, E là trung điểm của AB, BC)</w:t>
            </w:r>
          </w:p>
          <w:p w14:paraId="7463425D" w14:textId="77777777" w:rsidR="00EA63E6" w:rsidRPr="00080A0B" w:rsidRDefault="00EA63E6" w:rsidP="0092170E">
            <w:pPr>
              <w:tabs>
                <w:tab w:val="left" w:pos="1260"/>
              </w:tabs>
              <w:rPr>
                <w:sz w:val="28"/>
                <w:szCs w:val="28"/>
                <w:lang w:val="es-ES"/>
              </w:rPr>
            </w:pPr>
            <w:r w:rsidRPr="00080A0B">
              <w:rPr>
                <w:sz w:val="28"/>
                <w:szCs w:val="28"/>
                <w:lang w:val="vi-VN"/>
              </w:rPr>
              <w:t xml:space="preserve"> </w:t>
            </w:r>
            <w:r w:rsidRPr="00080A0B">
              <w:rPr>
                <w:sz w:val="28"/>
                <w:szCs w:val="28"/>
                <w:lang w:val="es-ES"/>
              </w:rPr>
              <w:t xml:space="preserve">Suy ra </w:t>
            </w:r>
            <w:r w:rsidRPr="00080A0B">
              <w:rPr>
                <w:sz w:val="28"/>
                <w:szCs w:val="28"/>
                <w:lang w:val="vi-VN"/>
              </w:rPr>
              <w:t xml:space="preserve">DE // AC và DE = </w:t>
            </w:r>
            <w:r w:rsidR="005611EB">
              <w:rPr>
                <w:position w:val="-24"/>
                <w:sz w:val="28"/>
                <w:szCs w:val="28"/>
                <w:lang w:val="vi-VN"/>
              </w:rPr>
              <w:pict w14:anchorId="479F906E">
                <v:shape id="_x0000_i1159" type="#_x0000_t75" style="width:12pt;height:31.5pt">
                  <v:imagedata r:id="rId185" o:title=""/>
                </v:shape>
              </w:pict>
            </w:r>
            <w:r w:rsidRPr="00080A0B">
              <w:rPr>
                <w:sz w:val="28"/>
                <w:szCs w:val="28"/>
                <w:lang w:val="vi-VN"/>
              </w:rPr>
              <w:t xml:space="preserve">AC </w:t>
            </w:r>
            <w:r w:rsidRPr="00080A0B">
              <w:rPr>
                <w:sz w:val="28"/>
                <w:szCs w:val="28"/>
                <w:lang w:val="es-ES"/>
              </w:rPr>
              <w:t xml:space="preserve">       </w:t>
            </w:r>
            <w:r w:rsidRPr="00080A0B">
              <w:rPr>
                <w:sz w:val="28"/>
                <w:szCs w:val="28"/>
                <w:lang w:val="vi-VN"/>
              </w:rPr>
              <w:t>(1)</w:t>
            </w:r>
          </w:p>
          <w:p w14:paraId="1EF5E917" w14:textId="77777777" w:rsidR="00EA63E6" w:rsidRPr="00080A0B" w:rsidRDefault="00EA63E6" w:rsidP="0092170E">
            <w:pPr>
              <w:tabs>
                <w:tab w:val="left" w:pos="1260"/>
              </w:tabs>
              <w:rPr>
                <w:sz w:val="28"/>
                <w:szCs w:val="28"/>
              </w:rPr>
            </w:pPr>
            <w:r w:rsidRPr="00080A0B">
              <w:rPr>
                <w:sz w:val="28"/>
                <w:szCs w:val="28"/>
                <w:lang w:val="vi-VN"/>
              </w:rPr>
              <w:t xml:space="preserve">     Mà   </w:t>
            </w:r>
            <w:r w:rsidR="005611EB">
              <w:rPr>
                <w:position w:val="-26"/>
                <w:sz w:val="28"/>
                <w:szCs w:val="28"/>
                <w:lang w:val="vi-VN"/>
              </w:rPr>
              <w:pict w14:anchorId="4F74A367">
                <v:shape id="_x0000_i1160" type="#_x0000_t75" style="width:64.5pt;height:36pt">
                  <v:imagedata r:id="rId186" o:title=""/>
                </v:shape>
              </w:pict>
            </w:r>
            <w:r w:rsidRPr="00080A0B">
              <w:rPr>
                <w:sz w:val="28"/>
                <w:szCs w:val="28"/>
                <w:lang w:val="vi-VN"/>
              </w:rPr>
              <w:t xml:space="preserve">              </w:t>
            </w:r>
            <w:r w:rsidRPr="00080A0B">
              <w:rPr>
                <w:sz w:val="28"/>
                <w:szCs w:val="28"/>
              </w:rPr>
              <w:t xml:space="preserve">              </w:t>
            </w:r>
            <w:r w:rsidRPr="00080A0B">
              <w:rPr>
                <w:sz w:val="28"/>
                <w:szCs w:val="28"/>
                <w:lang w:val="vi-VN"/>
              </w:rPr>
              <w:t>(2)</w:t>
            </w:r>
            <w:r w:rsidRPr="00080A0B">
              <w:rPr>
                <w:sz w:val="28"/>
                <w:szCs w:val="28"/>
              </w:rPr>
              <w:tab/>
            </w:r>
            <w:r w:rsidRPr="00080A0B">
              <w:rPr>
                <w:sz w:val="28"/>
                <w:szCs w:val="28"/>
              </w:rPr>
              <w:tab/>
            </w:r>
            <w:r w:rsidRPr="00080A0B">
              <w:rPr>
                <w:sz w:val="28"/>
                <w:szCs w:val="28"/>
              </w:rPr>
              <w:tab/>
            </w:r>
          </w:p>
          <w:p w14:paraId="5AFBE235" w14:textId="77777777" w:rsidR="00EA63E6" w:rsidRPr="00080A0B" w:rsidRDefault="00EA63E6" w:rsidP="0092170E">
            <w:pPr>
              <w:rPr>
                <w:sz w:val="28"/>
                <w:szCs w:val="28"/>
              </w:rPr>
            </w:pPr>
            <w:r w:rsidRPr="00080A0B">
              <w:rPr>
                <w:sz w:val="28"/>
                <w:szCs w:val="28"/>
                <w:lang w:val="vi-VN"/>
              </w:rPr>
              <w:t xml:space="preserve">    </w:t>
            </w:r>
            <w:r w:rsidRPr="00080A0B">
              <w:rPr>
                <w:sz w:val="28"/>
                <w:szCs w:val="28"/>
              </w:rPr>
              <w:t xml:space="preserve"> </w:t>
            </w:r>
            <w:r w:rsidRPr="00080A0B">
              <w:rPr>
                <w:sz w:val="28"/>
                <w:szCs w:val="28"/>
                <w:lang w:val="vi-VN"/>
              </w:rPr>
              <w:t>Từ (1) và (2)</w:t>
            </w:r>
            <w:r w:rsidRPr="00080A0B">
              <w:rPr>
                <w:sz w:val="28"/>
                <w:szCs w:val="28"/>
                <w:lang w:val="nl-NL"/>
              </w:rPr>
              <w:t xml:space="preserve"> </w:t>
            </w:r>
            <w:r w:rsidR="005611EB">
              <w:rPr>
                <w:position w:val="-6"/>
                <w:sz w:val="28"/>
                <w:szCs w:val="28"/>
                <w:lang w:val="nl-NL"/>
              </w:rPr>
              <w:pict w14:anchorId="48AD7F48">
                <v:shape id="_x0000_i1161" type="#_x0000_t75" style="width:15pt;height:12pt">
                  <v:imagedata r:id="rId187" o:title=""/>
                </v:shape>
              </w:pict>
            </w:r>
            <w:r w:rsidRPr="00080A0B">
              <w:rPr>
                <w:sz w:val="28"/>
                <w:szCs w:val="28"/>
                <w:lang w:val="vi-VN"/>
              </w:rPr>
              <w:t xml:space="preserve"> ME // AC và ME = AC</w:t>
            </w:r>
          </w:p>
          <w:p w14:paraId="0C21F6B4" w14:textId="77777777" w:rsidR="00EA63E6" w:rsidRPr="00080A0B" w:rsidRDefault="00EA63E6" w:rsidP="0092170E">
            <w:pPr>
              <w:rPr>
                <w:noProof/>
                <w:sz w:val="28"/>
                <w:szCs w:val="28"/>
              </w:rPr>
            </w:pPr>
            <w:r w:rsidRPr="00080A0B">
              <w:rPr>
                <w:sz w:val="28"/>
                <w:szCs w:val="28"/>
              </w:rPr>
              <w:t xml:space="preserve"> Nên tứ giác ACEM là hình bình hành(Tứ giác có 1 cặp cạnh đối song song và bằng nhau) </w:t>
            </w:r>
          </w:p>
        </w:tc>
        <w:tc>
          <w:tcPr>
            <w:tcW w:w="1010" w:type="dxa"/>
            <w:tcBorders>
              <w:top w:val="single" w:sz="4" w:space="0" w:color="auto"/>
              <w:bottom w:val="single" w:sz="4" w:space="0" w:color="auto"/>
            </w:tcBorders>
          </w:tcPr>
          <w:p w14:paraId="0E021D01" w14:textId="77777777" w:rsidR="00EA63E6" w:rsidRPr="00080A0B" w:rsidRDefault="00EA63E6" w:rsidP="0092170E">
            <w:pPr>
              <w:jc w:val="center"/>
              <w:rPr>
                <w:sz w:val="28"/>
                <w:szCs w:val="28"/>
              </w:rPr>
            </w:pPr>
          </w:p>
          <w:p w14:paraId="021F5907" w14:textId="77777777" w:rsidR="00EA63E6" w:rsidRPr="00080A0B" w:rsidRDefault="00EA63E6" w:rsidP="0092170E">
            <w:pPr>
              <w:jc w:val="center"/>
              <w:rPr>
                <w:sz w:val="28"/>
                <w:szCs w:val="28"/>
              </w:rPr>
            </w:pPr>
          </w:p>
          <w:p w14:paraId="07A714B9" w14:textId="77777777" w:rsidR="00EA63E6" w:rsidRPr="00080A0B" w:rsidRDefault="00EA63E6" w:rsidP="0092170E">
            <w:pPr>
              <w:jc w:val="center"/>
              <w:rPr>
                <w:sz w:val="28"/>
                <w:szCs w:val="28"/>
              </w:rPr>
            </w:pPr>
            <w:r w:rsidRPr="00080A0B">
              <w:rPr>
                <w:sz w:val="28"/>
                <w:szCs w:val="28"/>
              </w:rPr>
              <w:t>0.25</w:t>
            </w:r>
          </w:p>
          <w:p w14:paraId="2FD2B302" w14:textId="77777777" w:rsidR="00EA63E6" w:rsidRPr="00080A0B" w:rsidRDefault="00EA63E6" w:rsidP="0092170E">
            <w:pPr>
              <w:jc w:val="center"/>
              <w:rPr>
                <w:sz w:val="28"/>
                <w:szCs w:val="28"/>
              </w:rPr>
            </w:pPr>
          </w:p>
          <w:p w14:paraId="412A2E3B" w14:textId="77777777" w:rsidR="00EA63E6" w:rsidRPr="00080A0B" w:rsidRDefault="00EA63E6" w:rsidP="0092170E">
            <w:pPr>
              <w:jc w:val="center"/>
              <w:rPr>
                <w:sz w:val="28"/>
                <w:szCs w:val="28"/>
              </w:rPr>
            </w:pPr>
            <w:r w:rsidRPr="00080A0B">
              <w:rPr>
                <w:sz w:val="28"/>
                <w:szCs w:val="28"/>
              </w:rPr>
              <w:t>0.25</w:t>
            </w:r>
          </w:p>
          <w:p w14:paraId="0A3C6836" w14:textId="77777777" w:rsidR="00EA63E6" w:rsidRPr="00080A0B" w:rsidRDefault="00EA63E6" w:rsidP="0092170E">
            <w:pPr>
              <w:jc w:val="center"/>
              <w:rPr>
                <w:sz w:val="28"/>
                <w:szCs w:val="28"/>
                <w:lang w:val="nl-NL"/>
              </w:rPr>
            </w:pPr>
          </w:p>
          <w:p w14:paraId="4A76A872" w14:textId="77777777" w:rsidR="00EA63E6" w:rsidRPr="00080A0B" w:rsidRDefault="00EA63E6" w:rsidP="0092170E">
            <w:pPr>
              <w:jc w:val="center"/>
              <w:rPr>
                <w:sz w:val="28"/>
                <w:szCs w:val="28"/>
              </w:rPr>
            </w:pPr>
            <w:r w:rsidRPr="00080A0B">
              <w:rPr>
                <w:sz w:val="28"/>
                <w:szCs w:val="28"/>
              </w:rPr>
              <w:t>0.25</w:t>
            </w:r>
          </w:p>
          <w:p w14:paraId="45290C88" w14:textId="77777777" w:rsidR="00EA63E6" w:rsidRPr="00080A0B" w:rsidRDefault="00EA63E6" w:rsidP="0092170E">
            <w:pPr>
              <w:jc w:val="center"/>
              <w:rPr>
                <w:sz w:val="28"/>
                <w:szCs w:val="28"/>
              </w:rPr>
            </w:pPr>
            <w:r w:rsidRPr="00080A0B">
              <w:rPr>
                <w:sz w:val="28"/>
                <w:szCs w:val="28"/>
              </w:rPr>
              <w:t>0.25</w:t>
            </w:r>
          </w:p>
          <w:p w14:paraId="52D2A58E" w14:textId="77777777" w:rsidR="00EA63E6" w:rsidRPr="00080A0B" w:rsidRDefault="00EA63E6" w:rsidP="0092170E">
            <w:pPr>
              <w:jc w:val="center"/>
              <w:rPr>
                <w:sz w:val="28"/>
                <w:szCs w:val="28"/>
              </w:rPr>
            </w:pPr>
          </w:p>
        </w:tc>
      </w:tr>
      <w:tr w:rsidR="00EA63E6" w:rsidRPr="00080A0B" w14:paraId="0348CE5A" w14:textId="77777777" w:rsidTr="0092170E">
        <w:tc>
          <w:tcPr>
            <w:tcW w:w="1111" w:type="dxa"/>
            <w:vMerge/>
          </w:tcPr>
          <w:p w14:paraId="3060D175" w14:textId="77777777"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14:paraId="0D503E90" w14:textId="77777777" w:rsidR="00EA63E6" w:rsidRPr="00080A0B" w:rsidRDefault="00EA63E6" w:rsidP="0092170E">
            <w:pPr>
              <w:tabs>
                <w:tab w:val="left" w:pos="1260"/>
              </w:tabs>
              <w:rPr>
                <w:sz w:val="28"/>
                <w:szCs w:val="28"/>
                <w:lang w:val="pt-BR"/>
              </w:rPr>
            </w:pPr>
            <w:r w:rsidRPr="00080A0B">
              <w:rPr>
                <w:bCs/>
                <w:sz w:val="28"/>
                <w:szCs w:val="28"/>
                <w:lang w:val="pt-BR"/>
              </w:rPr>
              <w:t>b</w:t>
            </w:r>
            <w:r w:rsidRPr="00080A0B">
              <w:rPr>
                <w:sz w:val="28"/>
                <w:szCs w:val="28"/>
                <w:lang w:val="vi-VN"/>
              </w:rPr>
              <w:t xml:space="preserve">) </w:t>
            </w:r>
            <w:r w:rsidRPr="00080A0B">
              <w:rPr>
                <w:sz w:val="28"/>
                <w:szCs w:val="28"/>
                <w:lang w:val="pt-BR"/>
              </w:rPr>
              <w:t xml:space="preserve">Ta có </w:t>
            </w:r>
            <w:r w:rsidRPr="00080A0B">
              <w:rPr>
                <w:sz w:val="28"/>
                <w:szCs w:val="28"/>
                <w:lang w:val="vi-VN"/>
              </w:rPr>
              <w:t xml:space="preserve"> DA = DB</w:t>
            </w:r>
            <w:r w:rsidRPr="00080A0B">
              <w:rPr>
                <w:sz w:val="28"/>
                <w:szCs w:val="28"/>
                <w:lang w:val="pt-BR"/>
              </w:rPr>
              <w:t>(gt) và</w:t>
            </w:r>
            <w:r w:rsidRPr="00080A0B">
              <w:rPr>
                <w:sz w:val="28"/>
                <w:szCs w:val="28"/>
                <w:lang w:val="vi-VN"/>
              </w:rPr>
              <w:t xml:space="preserve"> DE = DM</w:t>
            </w:r>
            <w:r w:rsidRPr="00080A0B">
              <w:rPr>
                <w:sz w:val="28"/>
                <w:szCs w:val="28"/>
                <w:lang w:val="pt-BR"/>
              </w:rPr>
              <w:t>(gt)</w:t>
            </w:r>
          </w:p>
          <w:p w14:paraId="5A7CD19C" w14:textId="77777777" w:rsidR="00EA63E6" w:rsidRPr="00080A0B" w:rsidRDefault="00EA63E6" w:rsidP="0092170E">
            <w:pPr>
              <w:tabs>
                <w:tab w:val="left" w:pos="1260"/>
              </w:tabs>
              <w:rPr>
                <w:sz w:val="28"/>
                <w:szCs w:val="28"/>
                <w:lang w:val="vi-VN"/>
              </w:rPr>
            </w:pPr>
            <w:r w:rsidRPr="00080A0B">
              <w:rPr>
                <w:sz w:val="28"/>
                <w:szCs w:val="28"/>
                <w:lang w:val="vi-VN"/>
              </w:rPr>
              <w:t xml:space="preserve"> Suy ra tứ giác </w:t>
            </w:r>
            <w:r w:rsidRPr="00080A0B">
              <w:rPr>
                <w:sz w:val="28"/>
                <w:szCs w:val="28"/>
                <w:lang w:val="nl-NL"/>
              </w:rPr>
              <w:t>AEBM là hình bình hành</w:t>
            </w:r>
          </w:p>
          <w:p w14:paraId="01822977" w14:textId="77777777" w:rsidR="00EA63E6" w:rsidRPr="00080A0B" w:rsidRDefault="00EA63E6" w:rsidP="0092170E">
            <w:pPr>
              <w:rPr>
                <w:sz w:val="28"/>
                <w:szCs w:val="28"/>
                <w:lang w:val="vi-VN"/>
              </w:rPr>
            </w:pPr>
            <w:r w:rsidRPr="00080A0B">
              <w:rPr>
                <w:sz w:val="28"/>
                <w:szCs w:val="28"/>
                <w:lang w:val="vi-VN"/>
              </w:rPr>
              <w:t xml:space="preserve">Và </w:t>
            </w:r>
            <w:r w:rsidR="005611EB">
              <w:rPr>
                <w:position w:val="-6"/>
                <w:sz w:val="28"/>
                <w:szCs w:val="28"/>
                <w:lang w:val="vi-VN"/>
              </w:rPr>
              <w:pict w14:anchorId="42F8D754">
                <v:shape id="_x0000_i1162" type="#_x0000_t75" style="width:54pt;height:18pt">
                  <v:imagedata r:id="rId188" o:title=""/>
                </v:shape>
              </w:pict>
            </w:r>
            <w:r w:rsidRPr="00080A0B">
              <w:rPr>
                <w:sz w:val="28"/>
                <w:szCs w:val="28"/>
                <w:lang w:val="vi-VN"/>
              </w:rPr>
              <w:t xml:space="preserve"> (Vì tam giác ABC là tam giác cân có AE là trung tuyến nên AE đồng thời là đường cao)  </w:t>
            </w:r>
          </w:p>
          <w:p w14:paraId="797D5AE5" w14:textId="77777777" w:rsidR="00EA63E6" w:rsidRPr="00080A0B" w:rsidRDefault="00EA63E6" w:rsidP="0092170E">
            <w:pPr>
              <w:rPr>
                <w:noProof/>
                <w:sz w:val="28"/>
                <w:szCs w:val="28"/>
                <w:lang w:val="nl-NL"/>
              </w:rPr>
            </w:pPr>
            <w:r w:rsidRPr="00080A0B">
              <w:rPr>
                <w:sz w:val="28"/>
                <w:szCs w:val="28"/>
                <w:lang w:val="nl-NL"/>
              </w:rPr>
              <w:t xml:space="preserve">Nên tứ giác AEBM là hình chữ nhật (Hình bình hành có một góc vuông) </w:t>
            </w:r>
          </w:p>
        </w:tc>
        <w:tc>
          <w:tcPr>
            <w:tcW w:w="1010" w:type="dxa"/>
            <w:tcBorders>
              <w:top w:val="single" w:sz="4" w:space="0" w:color="auto"/>
              <w:bottom w:val="single" w:sz="4" w:space="0" w:color="auto"/>
            </w:tcBorders>
          </w:tcPr>
          <w:p w14:paraId="59150AE3" w14:textId="77777777" w:rsidR="00EA63E6" w:rsidRPr="00080A0B" w:rsidRDefault="00EA63E6" w:rsidP="0092170E">
            <w:pPr>
              <w:jc w:val="center"/>
              <w:rPr>
                <w:sz w:val="28"/>
                <w:szCs w:val="28"/>
              </w:rPr>
            </w:pPr>
            <w:r w:rsidRPr="00080A0B">
              <w:rPr>
                <w:sz w:val="28"/>
                <w:szCs w:val="28"/>
              </w:rPr>
              <w:t>0.25</w:t>
            </w:r>
          </w:p>
          <w:p w14:paraId="174F8A0C" w14:textId="77777777" w:rsidR="00EA63E6" w:rsidRPr="00080A0B" w:rsidRDefault="00EA63E6" w:rsidP="0092170E">
            <w:pPr>
              <w:jc w:val="center"/>
              <w:rPr>
                <w:sz w:val="28"/>
                <w:szCs w:val="28"/>
              </w:rPr>
            </w:pPr>
            <w:r w:rsidRPr="00080A0B">
              <w:rPr>
                <w:sz w:val="28"/>
                <w:szCs w:val="28"/>
              </w:rPr>
              <w:t>0.25</w:t>
            </w:r>
          </w:p>
          <w:p w14:paraId="616FB132" w14:textId="77777777" w:rsidR="00EA63E6" w:rsidRPr="00080A0B" w:rsidRDefault="00EA63E6" w:rsidP="0092170E">
            <w:pPr>
              <w:jc w:val="center"/>
              <w:rPr>
                <w:sz w:val="28"/>
                <w:szCs w:val="28"/>
              </w:rPr>
            </w:pPr>
          </w:p>
          <w:p w14:paraId="14EDA5E8" w14:textId="77777777" w:rsidR="00EA63E6" w:rsidRPr="00080A0B" w:rsidRDefault="00EA63E6" w:rsidP="0092170E">
            <w:pPr>
              <w:jc w:val="center"/>
              <w:rPr>
                <w:sz w:val="28"/>
                <w:szCs w:val="28"/>
              </w:rPr>
            </w:pPr>
            <w:r w:rsidRPr="00080A0B">
              <w:rPr>
                <w:sz w:val="28"/>
                <w:szCs w:val="28"/>
              </w:rPr>
              <w:t>0.25</w:t>
            </w:r>
          </w:p>
          <w:p w14:paraId="7C02677B" w14:textId="77777777" w:rsidR="00EA63E6" w:rsidRPr="00080A0B" w:rsidRDefault="00EA63E6" w:rsidP="0092170E">
            <w:pPr>
              <w:jc w:val="center"/>
              <w:rPr>
                <w:sz w:val="28"/>
                <w:szCs w:val="28"/>
              </w:rPr>
            </w:pPr>
            <w:r w:rsidRPr="00080A0B">
              <w:rPr>
                <w:sz w:val="28"/>
                <w:szCs w:val="28"/>
              </w:rPr>
              <w:t>0.25</w:t>
            </w:r>
          </w:p>
        </w:tc>
      </w:tr>
      <w:tr w:rsidR="00EA63E6" w:rsidRPr="00080A0B" w14:paraId="49906FA9" w14:textId="77777777" w:rsidTr="0092170E">
        <w:tc>
          <w:tcPr>
            <w:tcW w:w="1111" w:type="dxa"/>
            <w:vMerge/>
          </w:tcPr>
          <w:p w14:paraId="1B20FF21" w14:textId="77777777"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14:paraId="5BE863D0" w14:textId="77777777" w:rsidR="00EA63E6" w:rsidRPr="00080A0B" w:rsidRDefault="00EA63E6" w:rsidP="0092170E">
            <w:pPr>
              <w:rPr>
                <w:sz w:val="28"/>
                <w:szCs w:val="28"/>
              </w:rPr>
            </w:pPr>
            <w:r w:rsidRPr="00080A0B">
              <w:rPr>
                <w:bCs/>
                <w:sz w:val="28"/>
                <w:szCs w:val="28"/>
              </w:rPr>
              <w:t xml:space="preserve">c) Ta có AE = 8cm, BE = </w:t>
            </w:r>
            <w:r w:rsidR="005611EB">
              <w:rPr>
                <w:bCs/>
                <w:position w:val="-24"/>
                <w:sz w:val="28"/>
                <w:szCs w:val="28"/>
                <w:lang w:val="pt-BR"/>
              </w:rPr>
              <w:pict w14:anchorId="5F699A1D">
                <v:shape id="_x0000_i1163" type="#_x0000_t75" style="width:22.5pt;height:31.5pt">
                  <v:imagedata r:id="rId189" o:title=""/>
                </v:shape>
              </w:pict>
            </w:r>
            <w:r w:rsidRPr="00080A0B">
              <w:rPr>
                <w:bCs/>
                <w:sz w:val="28"/>
                <w:szCs w:val="28"/>
              </w:rPr>
              <w:t>= 6(cm)(Vì E là trung điểm BC)</w:t>
            </w:r>
            <w:r w:rsidRPr="00080A0B">
              <w:rPr>
                <w:sz w:val="28"/>
                <w:szCs w:val="28"/>
              </w:rPr>
              <w:t xml:space="preserve"> </w:t>
            </w:r>
          </w:p>
          <w:p w14:paraId="7D4A16B3" w14:textId="77777777" w:rsidR="00EA63E6" w:rsidRPr="00080A0B" w:rsidRDefault="00EA63E6" w:rsidP="0092170E">
            <w:pPr>
              <w:rPr>
                <w:sz w:val="28"/>
                <w:szCs w:val="28"/>
              </w:rPr>
            </w:pPr>
            <w:r w:rsidRPr="00080A0B">
              <w:rPr>
                <w:sz w:val="28"/>
                <w:szCs w:val="28"/>
              </w:rPr>
              <w:t xml:space="preserve">Do </w:t>
            </w:r>
            <w:smartTag w:uri="urn:schemas-microsoft-com:office:smarttags" w:element="place">
              <w:smartTag w:uri="urn:schemas-microsoft-com:office:smarttags" w:element="City">
                <w:r w:rsidRPr="00080A0B">
                  <w:rPr>
                    <w:sz w:val="28"/>
                    <w:szCs w:val="28"/>
                  </w:rPr>
                  <w:t>AE</w:t>
                </w:r>
              </w:smartTag>
              <w:r w:rsidRPr="00080A0B">
                <w:rPr>
                  <w:sz w:val="28"/>
                  <w:szCs w:val="28"/>
                </w:rPr>
                <w:t xml:space="preserve"> </w:t>
              </w:r>
              <w:r w:rsidR="005611EB">
                <w:rPr>
                  <w:position w:val="-4"/>
                  <w:sz w:val="28"/>
                  <w:szCs w:val="28"/>
                </w:rPr>
                <w:pict w14:anchorId="714A3A40">
                  <v:shape id="_x0000_i1164" type="#_x0000_t75" style="width:12pt;height:13.5pt">
                    <v:imagedata r:id="rId190" o:title=""/>
                  </v:shape>
                </w:pict>
              </w:r>
              <w:smartTag w:uri="urn:schemas-microsoft-com:office:smarttags" w:element="State">
                <w:r w:rsidRPr="00080A0B">
                  <w:rPr>
                    <w:sz w:val="28"/>
                    <w:szCs w:val="28"/>
                  </w:rPr>
                  <w:t>BC</w:t>
                </w:r>
              </w:smartTag>
            </w:smartTag>
            <w:r w:rsidRPr="00080A0B">
              <w:rPr>
                <w:sz w:val="28"/>
                <w:szCs w:val="28"/>
                <w:lang w:val="vi-VN"/>
              </w:rPr>
              <w:t xml:space="preserve"> (Chứng minh </w:t>
            </w:r>
            <w:r w:rsidRPr="00080A0B">
              <w:rPr>
                <w:sz w:val="28"/>
                <w:szCs w:val="28"/>
              </w:rPr>
              <w:t>câu b</w:t>
            </w:r>
            <w:r w:rsidRPr="00080A0B">
              <w:rPr>
                <w:sz w:val="28"/>
                <w:szCs w:val="28"/>
                <w:lang w:val="vi-VN"/>
              </w:rPr>
              <w:t>)</w:t>
            </w:r>
            <w:r w:rsidRPr="00080A0B">
              <w:rPr>
                <w:sz w:val="28"/>
                <w:szCs w:val="28"/>
              </w:rPr>
              <w:t xml:space="preserve"> nên </w:t>
            </w:r>
            <w:r w:rsidR="005611EB">
              <w:rPr>
                <w:position w:val="-4"/>
                <w:sz w:val="28"/>
                <w:szCs w:val="28"/>
                <w:lang w:val="pt-BR"/>
              </w:rPr>
              <w:pict w14:anchorId="47A9A2C9">
                <v:shape id="_x0000_i1165" type="#_x0000_t75" style="width:12pt;height:13.5pt">
                  <v:imagedata r:id="rId191" o:title=""/>
                </v:shape>
              </w:pict>
            </w:r>
            <w:r w:rsidRPr="00080A0B">
              <w:rPr>
                <w:sz w:val="28"/>
                <w:szCs w:val="28"/>
              </w:rPr>
              <w:t>AEB vuông tại E</w:t>
            </w:r>
          </w:p>
          <w:p w14:paraId="1E55BFB3" w14:textId="77777777" w:rsidR="00EA63E6" w:rsidRPr="00080A0B" w:rsidRDefault="00EA63E6" w:rsidP="0092170E">
            <w:pPr>
              <w:rPr>
                <w:sz w:val="28"/>
                <w:szCs w:val="28"/>
              </w:rPr>
            </w:pPr>
            <w:r w:rsidRPr="00080A0B">
              <w:rPr>
                <w:sz w:val="28"/>
                <w:szCs w:val="28"/>
              </w:rPr>
              <w:lastRenderedPageBreak/>
              <w:t xml:space="preserve">Suy ra </w:t>
            </w:r>
            <w:r w:rsidR="005611EB">
              <w:rPr>
                <w:position w:val="-24"/>
                <w:sz w:val="28"/>
                <w:szCs w:val="28"/>
              </w:rPr>
              <w:pict w14:anchorId="51D6C479">
                <v:shape id="_x0000_i1166" type="#_x0000_t75" style="width:219pt;height:33pt">
                  <v:imagedata r:id="rId192" o:title=""/>
                </v:shape>
              </w:pict>
            </w:r>
          </w:p>
        </w:tc>
        <w:tc>
          <w:tcPr>
            <w:tcW w:w="1010" w:type="dxa"/>
            <w:tcBorders>
              <w:top w:val="single" w:sz="4" w:space="0" w:color="auto"/>
              <w:bottom w:val="single" w:sz="4" w:space="0" w:color="auto"/>
            </w:tcBorders>
          </w:tcPr>
          <w:p w14:paraId="5AA7F471" w14:textId="77777777" w:rsidR="00EA63E6" w:rsidRPr="00080A0B" w:rsidRDefault="00EA63E6" w:rsidP="0092170E">
            <w:pPr>
              <w:jc w:val="center"/>
              <w:rPr>
                <w:sz w:val="28"/>
                <w:szCs w:val="28"/>
              </w:rPr>
            </w:pPr>
          </w:p>
          <w:p w14:paraId="785978A7" w14:textId="77777777" w:rsidR="00EA63E6" w:rsidRPr="00080A0B" w:rsidRDefault="00EA63E6" w:rsidP="0092170E">
            <w:pPr>
              <w:jc w:val="center"/>
              <w:rPr>
                <w:sz w:val="28"/>
                <w:szCs w:val="28"/>
              </w:rPr>
            </w:pPr>
          </w:p>
          <w:p w14:paraId="1B768433" w14:textId="77777777" w:rsidR="00EA63E6" w:rsidRPr="00080A0B" w:rsidRDefault="00EA63E6" w:rsidP="0092170E">
            <w:pPr>
              <w:jc w:val="center"/>
              <w:rPr>
                <w:sz w:val="28"/>
                <w:szCs w:val="28"/>
              </w:rPr>
            </w:pPr>
            <w:r w:rsidRPr="00080A0B">
              <w:rPr>
                <w:sz w:val="28"/>
                <w:szCs w:val="28"/>
              </w:rPr>
              <w:t>0.25</w:t>
            </w:r>
          </w:p>
          <w:p w14:paraId="2CBA50CD" w14:textId="77777777" w:rsidR="00EA63E6" w:rsidRPr="00080A0B" w:rsidRDefault="00EA63E6" w:rsidP="0092170E">
            <w:pPr>
              <w:jc w:val="center"/>
              <w:rPr>
                <w:sz w:val="28"/>
                <w:szCs w:val="28"/>
              </w:rPr>
            </w:pPr>
          </w:p>
          <w:p w14:paraId="02BA8BC3" w14:textId="77777777" w:rsidR="00EA63E6" w:rsidRPr="00080A0B" w:rsidRDefault="00EA63E6" w:rsidP="0092170E">
            <w:pPr>
              <w:jc w:val="center"/>
              <w:rPr>
                <w:sz w:val="28"/>
                <w:szCs w:val="28"/>
              </w:rPr>
            </w:pPr>
            <w:r w:rsidRPr="00080A0B">
              <w:rPr>
                <w:sz w:val="28"/>
                <w:szCs w:val="28"/>
              </w:rPr>
              <w:t>0.25</w:t>
            </w:r>
          </w:p>
        </w:tc>
      </w:tr>
      <w:tr w:rsidR="00EA63E6" w:rsidRPr="00080A0B" w14:paraId="6945A65E" w14:textId="77777777" w:rsidTr="0092170E">
        <w:tc>
          <w:tcPr>
            <w:tcW w:w="1111" w:type="dxa"/>
          </w:tcPr>
          <w:p w14:paraId="45188C99" w14:textId="77777777" w:rsidR="00EA63E6" w:rsidRPr="00080A0B" w:rsidRDefault="00EA63E6" w:rsidP="0092170E">
            <w:pPr>
              <w:jc w:val="center"/>
              <w:rPr>
                <w:b/>
                <w:sz w:val="28"/>
                <w:szCs w:val="28"/>
              </w:rPr>
            </w:pPr>
          </w:p>
          <w:p w14:paraId="59D6B122" w14:textId="77777777" w:rsidR="00EA63E6" w:rsidRPr="00080A0B" w:rsidRDefault="00EA63E6" w:rsidP="0092170E">
            <w:pPr>
              <w:jc w:val="center"/>
              <w:rPr>
                <w:b/>
                <w:sz w:val="28"/>
                <w:szCs w:val="28"/>
              </w:rPr>
            </w:pPr>
          </w:p>
          <w:p w14:paraId="1C56403E" w14:textId="77777777" w:rsidR="00EA63E6" w:rsidRPr="00080A0B" w:rsidRDefault="00EA63E6" w:rsidP="0092170E">
            <w:pPr>
              <w:jc w:val="center"/>
              <w:rPr>
                <w:b/>
                <w:sz w:val="28"/>
                <w:szCs w:val="28"/>
              </w:rPr>
            </w:pPr>
          </w:p>
          <w:p w14:paraId="33EB4AAA" w14:textId="77777777" w:rsidR="00EA63E6" w:rsidRPr="00080A0B" w:rsidRDefault="00EA63E6" w:rsidP="0092170E">
            <w:pPr>
              <w:jc w:val="center"/>
              <w:rPr>
                <w:b/>
                <w:sz w:val="28"/>
                <w:szCs w:val="28"/>
              </w:rPr>
            </w:pPr>
          </w:p>
          <w:p w14:paraId="649C21D0" w14:textId="77777777" w:rsidR="00EA63E6" w:rsidRPr="00080A0B" w:rsidRDefault="00EA63E6" w:rsidP="0092170E">
            <w:pPr>
              <w:jc w:val="center"/>
              <w:rPr>
                <w:b/>
                <w:sz w:val="28"/>
                <w:szCs w:val="28"/>
              </w:rPr>
            </w:pPr>
          </w:p>
          <w:p w14:paraId="54CA2265" w14:textId="77777777" w:rsidR="00EA63E6" w:rsidRPr="00080A0B" w:rsidRDefault="00EA63E6" w:rsidP="0092170E">
            <w:pPr>
              <w:jc w:val="center"/>
              <w:rPr>
                <w:sz w:val="28"/>
                <w:szCs w:val="28"/>
              </w:rPr>
            </w:pPr>
            <w:r w:rsidRPr="00080A0B">
              <w:rPr>
                <w:sz w:val="28"/>
                <w:szCs w:val="28"/>
              </w:rPr>
              <w:t>5</w:t>
            </w:r>
          </w:p>
          <w:p w14:paraId="699663DE" w14:textId="77777777" w:rsidR="00EA63E6" w:rsidRPr="00080A0B" w:rsidRDefault="00EA63E6" w:rsidP="0092170E">
            <w:pPr>
              <w:jc w:val="center"/>
              <w:rPr>
                <w:b/>
                <w:sz w:val="28"/>
                <w:szCs w:val="28"/>
              </w:rPr>
            </w:pPr>
            <w:r w:rsidRPr="00080A0B">
              <w:rPr>
                <w:sz w:val="28"/>
                <w:szCs w:val="28"/>
              </w:rPr>
              <w:t>(1.0đ)</w:t>
            </w:r>
          </w:p>
        </w:tc>
        <w:tc>
          <w:tcPr>
            <w:tcW w:w="7777" w:type="dxa"/>
            <w:tcBorders>
              <w:top w:val="single" w:sz="4" w:space="0" w:color="auto"/>
            </w:tcBorders>
          </w:tcPr>
          <w:p w14:paraId="49821A0F" w14:textId="77777777"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w:t>
            </w:r>
            <w:r w:rsidR="005611EB">
              <w:rPr>
                <w:position w:val="-24"/>
                <w:sz w:val="28"/>
                <w:szCs w:val="28"/>
              </w:rPr>
              <w:pict w14:anchorId="373C2C6D">
                <v:shape id="_x0000_i1167" type="#_x0000_t75" style="width:12pt;height:31.5pt">
                  <v:imagedata r:id="rId168" o:title=""/>
                </v:shape>
              </w:pict>
            </w:r>
            <w:r w:rsidRPr="00080A0B">
              <w:rPr>
                <w:sz w:val="28"/>
                <w:szCs w:val="28"/>
                <w:lang w:val="pt-BR"/>
              </w:rPr>
              <w:t>x – 1</w:t>
            </w:r>
          </w:p>
          <w:p w14:paraId="1F2E8632" w14:textId="77777777"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2x.</w:t>
            </w:r>
            <w:r w:rsidR="005611EB">
              <w:rPr>
                <w:position w:val="-24"/>
                <w:sz w:val="28"/>
                <w:szCs w:val="28"/>
                <w:lang w:val="it-IT"/>
              </w:rPr>
              <w:pict w14:anchorId="1A811C9A">
                <v:shape id="_x0000_i1168" type="#_x0000_t75" style="width:12pt;height:31.5pt">
                  <v:imagedata r:id="rId193" o:title=""/>
                </v:shape>
              </w:pict>
            </w:r>
            <w:r w:rsidRPr="00080A0B">
              <w:rPr>
                <w:sz w:val="28"/>
                <w:szCs w:val="28"/>
                <w:lang w:val="pt-BR"/>
              </w:rPr>
              <w:t xml:space="preserve"> + </w:t>
            </w:r>
            <w:r w:rsidR="005611EB">
              <w:rPr>
                <w:position w:val="-24"/>
                <w:sz w:val="28"/>
                <w:szCs w:val="28"/>
                <w:lang w:val="it-IT"/>
              </w:rPr>
              <w:pict w14:anchorId="663312F7">
                <v:shape id="_x0000_i1169" type="#_x0000_t75" style="width:12pt;height:31.5pt">
                  <v:imagedata r:id="rId194" o:title=""/>
                </v:shape>
              </w:pict>
            </w:r>
            <w:r w:rsidRPr="00080A0B">
              <w:rPr>
                <w:sz w:val="28"/>
                <w:szCs w:val="28"/>
                <w:lang w:val="pt-BR"/>
              </w:rPr>
              <w:t xml:space="preserve"> - </w:t>
            </w:r>
            <w:r w:rsidR="005611EB">
              <w:rPr>
                <w:position w:val="-24"/>
                <w:sz w:val="28"/>
                <w:szCs w:val="28"/>
                <w:lang w:val="it-IT"/>
              </w:rPr>
              <w:pict w14:anchorId="506B7176">
                <v:shape id="_x0000_i1170" type="#_x0000_t75" style="width:12pt;height:31.5pt">
                  <v:imagedata r:id="rId194" o:title=""/>
                </v:shape>
              </w:pict>
            </w:r>
            <w:r w:rsidRPr="00080A0B">
              <w:rPr>
                <w:sz w:val="28"/>
                <w:szCs w:val="28"/>
                <w:lang w:val="pt-BR"/>
              </w:rPr>
              <w:t xml:space="preserve"> + 1] = -[ x</w:t>
            </w:r>
            <w:r w:rsidRPr="00080A0B">
              <w:rPr>
                <w:sz w:val="28"/>
                <w:szCs w:val="28"/>
                <w:vertAlign w:val="superscript"/>
                <w:lang w:val="pt-BR"/>
              </w:rPr>
              <w:t>2</w:t>
            </w:r>
            <w:r w:rsidRPr="00080A0B">
              <w:rPr>
                <w:sz w:val="28"/>
                <w:szCs w:val="28"/>
                <w:lang w:val="pt-BR"/>
              </w:rPr>
              <w:t xml:space="preserve"> – 2x.</w:t>
            </w:r>
            <w:r w:rsidR="005611EB">
              <w:rPr>
                <w:position w:val="-24"/>
                <w:sz w:val="28"/>
                <w:szCs w:val="28"/>
                <w:lang w:val="it-IT"/>
              </w:rPr>
              <w:pict w14:anchorId="44EC8CA4">
                <v:shape id="_x0000_i1171" type="#_x0000_t75" style="width:12pt;height:31.5pt">
                  <v:imagedata r:id="rId193" o:title=""/>
                </v:shape>
              </w:pict>
            </w:r>
            <w:r w:rsidRPr="00080A0B">
              <w:rPr>
                <w:sz w:val="28"/>
                <w:szCs w:val="28"/>
                <w:lang w:val="pt-BR"/>
              </w:rPr>
              <w:t xml:space="preserve"> + </w:t>
            </w:r>
            <w:r w:rsidR="005611EB">
              <w:rPr>
                <w:position w:val="-28"/>
                <w:sz w:val="28"/>
                <w:szCs w:val="28"/>
                <w:lang w:val="it-IT"/>
              </w:rPr>
              <w:pict w14:anchorId="41DC4213">
                <v:shape id="_x0000_i1172" type="#_x0000_t75" style="width:27pt;height:37.5pt">
                  <v:imagedata r:id="rId195" o:title=""/>
                </v:shape>
              </w:pict>
            </w:r>
            <w:r w:rsidRPr="00080A0B">
              <w:rPr>
                <w:sz w:val="28"/>
                <w:szCs w:val="28"/>
                <w:lang w:val="pt-BR"/>
              </w:rPr>
              <w:t xml:space="preserve"> + </w:t>
            </w:r>
            <w:r w:rsidR="005611EB">
              <w:rPr>
                <w:position w:val="-24"/>
                <w:sz w:val="28"/>
                <w:szCs w:val="28"/>
                <w:lang w:val="it-IT"/>
              </w:rPr>
              <w:pict w14:anchorId="39DFAC38">
                <v:shape id="_x0000_i1173" type="#_x0000_t75" style="width:12pt;height:31.5pt">
                  <v:imagedata r:id="rId196" o:title=""/>
                </v:shape>
              </w:pict>
            </w:r>
            <w:r w:rsidRPr="00080A0B">
              <w:rPr>
                <w:sz w:val="28"/>
                <w:szCs w:val="28"/>
                <w:lang w:val="pt-BR"/>
              </w:rPr>
              <w:t>]</w:t>
            </w:r>
          </w:p>
          <w:p w14:paraId="56DEF059" w14:textId="77777777" w:rsidR="00EA63E6" w:rsidRPr="00080A0B" w:rsidRDefault="00EA63E6" w:rsidP="0092170E">
            <w:pPr>
              <w:rPr>
                <w:sz w:val="28"/>
                <w:szCs w:val="28"/>
                <w:lang w:val="pt-BR"/>
              </w:rPr>
            </w:pPr>
            <w:r w:rsidRPr="00080A0B">
              <w:rPr>
                <w:sz w:val="28"/>
                <w:szCs w:val="28"/>
                <w:lang w:val="pt-BR"/>
              </w:rPr>
              <w:t>A = -</w:t>
            </w:r>
            <w:r w:rsidR="005611EB">
              <w:rPr>
                <w:position w:val="-36"/>
                <w:sz w:val="28"/>
                <w:szCs w:val="28"/>
                <w:lang w:val="it-IT"/>
              </w:rPr>
              <w:pict w14:anchorId="54DEA79A">
                <v:shape id="_x0000_i1174" type="#_x0000_t75" style="width:75pt;height:42pt">
                  <v:imagedata r:id="rId197" o:title=""/>
                </v:shape>
              </w:pict>
            </w:r>
            <w:r w:rsidRPr="00080A0B">
              <w:rPr>
                <w:sz w:val="28"/>
                <w:szCs w:val="28"/>
                <w:lang w:val="pt-BR"/>
              </w:rPr>
              <w:t xml:space="preserve">= - </w:t>
            </w:r>
            <w:r w:rsidR="005611EB">
              <w:rPr>
                <w:position w:val="-28"/>
                <w:sz w:val="28"/>
                <w:szCs w:val="28"/>
                <w:lang w:val="it-IT"/>
              </w:rPr>
              <w:pict w14:anchorId="7CD08ED1">
                <v:shape id="_x0000_i1175" type="#_x0000_t75" style="width:43.5pt;height:37.5pt">
                  <v:imagedata r:id="rId198" o:title=""/>
                </v:shape>
              </w:pict>
            </w:r>
            <w:r w:rsidRPr="00080A0B">
              <w:rPr>
                <w:sz w:val="28"/>
                <w:szCs w:val="28"/>
                <w:lang w:val="pt-BR"/>
              </w:rPr>
              <w:t xml:space="preserve">- </w:t>
            </w:r>
            <w:r w:rsidR="005611EB">
              <w:rPr>
                <w:position w:val="-24"/>
                <w:sz w:val="28"/>
                <w:szCs w:val="28"/>
                <w:lang w:val="it-IT"/>
              </w:rPr>
              <w:pict w14:anchorId="6803D9E4">
                <v:shape id="_x0000_i1176" type="#_x0000_t75" style="width:12pt;height:31.5pt">
                  <v:imagedata r:id="rId199" o:title=""/>
                </v:shape>
              </w:pict>
            </w:r>
          </w:p>
          <w:p w14:paraId="41B76B69" w14:textId="77777777" w:rsidR="00EA63E6" w:rsidRPr="00080A0B" w:rsidRDefault="00EA63E6" w:rsidP="0092170E">
            <w:pPr>
              <w:rPr>
                <w:sz w:val="28"/>
                <w:szCs w:val="28"/>
                <w:lang w:val="pt-BR"/>
              </w:rPr>
            </w:pPr>
            <w:r w:rsidRPr="00080A0B">
              <w:rPr>
                <w:sz w:val="28"/>
                <w:szCs w:val="28"/>
                <w:lang w:val="pt-BR"/>
              </w:rPr>
              <w:t>Ta có -</w:t>
            </w:r>
            <w:r w:rsidR="005611EB">
              <w:rPr>
                <w:position w:val="-28"/>
                <w:sz w:val="28"/>
                <w:szCs w:val="28"/>
                <w:lang w:val="it-IT"/>
              </w:rPr>
              <w:pict w14:anchorId="76CAE44E">
                <v:shape id="_x0000_i1177" type="#_x0000_t75" style="width:43.5pt;height:37.5pt">
                  <v:imagedata r:id="rId198" o:title=""/>
                </v:shape>
              </w:pict>
            </w:r>
            <w:r w:rsidR="005611EB">
              <w:rPr>
                <w:position w:val="-4"/>
                <w:sz w:val="28"/>
                <w:szCs w:val="28"/>
                <w:lang w:val="it-IT"/>
              </w:rPr>
              <w:pict w14:anchorId="60A5746D">
                <v:shape id="_x0000_i1178" type="#_x0000_t75" style="width:10.5pt;height:12pt">
                  <v:imagedata r:id="rId200" o:title=""/>
                </v:shape>
              </w:pict>
            </w:r>
            <w:r w:rsidRPr="00080A0B">
              <w:rPr>
                <w:sz w:val="28"/>
                <w:szCs w:val="28"/>
                <w:lang w:val="pt-BR"/>
              </w:rPr>
              <w:t xml:space="preserve"> 0 nên - </w:t>
            </w:r>
            <w:r w:rsidR="005611EB">
              <w:rPr>
                <w:position w:val="-28"/>
                <w:sz w:val="28"/>
                <w:szCs w:val="28"/>
                <w:lang w:val="it-IT"/>
              </w:rPr>
              <w:pict w14:anchorId="46706F9C">
                <v:shape id="_x0000_i1179" type="#_x0000_t75" style="width:43.5pt;height:37.5pt">
                  <v:imagedata r:id="rId198" o:title=""/>
                </v:shape>
              </w:pict>
            </w:r>
            <w:r w:rsidRPr="00080A0B">
              <w:rPr>
                <w:sz w:val="28"/>
                <w:szCs w:val="28"/>
                <w:lang w:val="pt-BR"/>
              </w:rPr>
              <w:t xml:space="preserve">- </w:t>
            </w:r>
            <w:r w:rsidR="005611EB">
              <w:rPr>
                <w:position w:val="-24"/>
                <w:sz w:val="28"/>
                <w:szCs w:val="28"/>
                <w:lang w:val="it-IT"/>
              </w:rPr>
              <w:pict w14:anchorId="627690BB">
                <v:shape id="_x0000_i1180" type="#_x0000_t75" style="width:12pt;height:31.5pt">
                  <v:imagedata r:id="rId199" o:title=""/>
                </v:shape>
              </w:pict>
            </w:r>
            <w:r w:rsidRPr="00080A0B">
              <w:rPr>
                <w:sz w:val="28"/>
                <w:szCs w:val="28"/>
                <w:lang w:val="pt-BR"/>
              </w:rPr>
              <w:t xml:space="preserve"> &lt; 0 với mọi x </w:t>
            </w:r>
          </w:p>
          <w:p w14:paraId="34A07642" w14:textId="77777777" w:rsidR="00EA63E6" w:rsidRPr="00080A0B" w:rsidRDefault="00EA63E6" w:rsidP="0092170E">
            <w:pPr>
              <w:rPr>
                <w:bCs/>
                <w:sz w:val="28"/>
                <w:szCs w:val="28"/>
                <w:lang w:val="pt-BR"/>
              </w:rPr>
            </w:pPr>
            <w:r w:rsidRPr="00080A0B">
              <w:rPr>
                <w:sz w:val="28"/>
                <w:szCs w:val="28"/>
                <w:lang w:val="fr-FR"/>
              </w:rPr>
              <w:t xml:space="preserve">Vậy A &lt; 0 hay luôn luôn âm với mọi giá trị x </w:t>
            </w:r>
          </w:p>
        </w:tc>
        <w:tc>
          <w:tcPr>
            <w:tcW w:w="1010" w:type="dxa"/>
            <w:tcBorders>
              <w:top w:val="single" w:sz="4" w:space="0" w:color="auto"/>
            </w:tcBorders>
          </w:tcPr>
          <w:p w14:paraId="0AE59706" w14:textId="77777777" w:rsidR="00EA63E6" w:rsidRPr="00080A0B" w:rsidRDefault="00EA63E6" w:rsidP="0092170E">
            <w:pPr>
              <w:jc w:val="center"/>
              <w:rPr>
                <w:sz w:val="28"/>
                <w:szCs w:val="28"/>
                <w:lang w:val="pt-BR"/>
              </w:rPr>
            </w:pPr>
          </w:p>
          <w:p w14:paraId="24DF7AE0" w14:textId="77777777" w:rsidR="00EA63E6" w:rsidRPr="00080A0B" w:rsidRDefault="00EA63E6" w:rsidP="0092170E">
            <w:pPr>
              <w:jc w:val="center"/>
              <w:rPr>
                <w:sz w:val="28"/>
                <w:szCs w:val="28"/>
                <w:lang w:val="pt-BR"/>
              </w:rPr>
            </w:pPr>
          </w:p>
          <w:p w14:paraId="2C79B7F8" w14:textId="77777777" w:rsidR="00EA63E6" w:rsidRPr="00080A0B" w:rsidRDefault="00EA63E6" w:rsidP="0092170E">
            <w:pPr>
              <w:jc w:val="center"/>
              <w:rPr>
                <w:sz w:val="28"/>
                <w:szCs w:val="28"/>
              </w:rPr>
            </w:pPr>
            <w:r w:rsidRPr="00080A0B">
              <w:rPr>
                <w:sz w:val="28"/>
                <w:szCs w:val="28"/>
              </w:rPr>
              <w:t>0.25</w:t>
            </w:r>
          </w:p>
          <w:p w14:paraId="549381B4" w14:textId="77777777" w:rsidR="00EA63E6" w:rsidRPr="00080A0B" w:rsidRDefault="00EA63E6" w:rsidP="0092170E">
            <w:pPr>
              <w:jc w:val="center"/>
              <w:rPr>
                <w:sz w:val="28"/>
                <w:szCs w:val="28"/>
              </w:rPr>
            </w:pPr>
          </w:p>
          <w:p w14:paraId="39E3C3B6" w14:textId="77777777" w:rsidR="00EA63E6" w:rsidRPr="00080A0B" w:rsidRDefault="00EA63E6" w:rsidP="0092170E">
            <w:pPr>
              <w:jc w:val="center"/>
              <w:rPr>
                <w:sz w:val="28"/>
                <w:szCs w:val="28"/>
              </w:rPr>
            </w:pPr>
          </w:p>
          <w:p w14:paraId="71D7F77A" w14:textId="77777777" w:rsidR="00EA63E6" w:rsidRPr="00080A0B" w:rsidRDefault="00EA63E6" w:rsidP="0092170E">
            <w:pPr>
              <w:jc w:val="center"/>
              <w:rPr>
                <w:sz w:val="28"/>
                <w:szCs w:val="28"/>
              </w:rPr>
            </w:pPr>
            <w:r w:rsidRPr="00080A0B">
              <w:rPr>
                <w:sz w:val="28"/>
                <w:szCs w:val="28"/>
              </w:rPr>
              <w:t>0.25</w:t>
            </w:r>
          </w:p>
          <w:p w14:paraId="053E05C6" w14:textId="77777777" w:rsidR="00EA63E6" w:rsidRPr="00080A0B" w:rsidRDefault="00EA63E6" w:rsidP="0092170E">
            <w:pPr>
              <w:jc w:val="center"/>
              <w:rPr>
                <w:sz w:val="28"/>
                <w:szCs w:val="28"/>
              </w:rPr>
            </w:pPr>
          </w:p>
          <w:p w14:paraId="3770398C" w14:textId="77777777" w:rsidR="00EA63E6" w:rsidRPr="00080A0B" w:rsidRDefault="00EA63E6" w:rsidP="0092170E">
            <w:pPr>
              <w:jc w:val="center"/>
              <w:rPr>
                <w:sz w:val="28"/>
                <w:szCs w:val="28"/>
              </w:rPr>
            </w:pPr>
            <w:r w:rsidRPr="00080A0B">
              <w:rPr>
                <w:sz w:val="28"/>
                <w:szCs w:val="28"/>
              </w:rPr>
              <w:t>0.25</w:t>
            </w:r>
          </w:p>
          <w:p w14:paraId="675C87AC" w14:textId="77777777" w:rsidR="00EA63E6" w:rsidRPr="00080A0B" w:rsidRDefault="00EA63E6" w:rsidP="0092170E">
            <w:pPr>
              <w:jc w:val="center"/>
              <w:rPr>
                <w:sz w:val="28"/>
                <w:szCs w:val="28"/>
              </w:rPr>
            </w:pPr>
          </w:p>
          <w:p w14:paraId="63CDCD30" w14:textId="77777777" w:rsidR="00EA63E6" w:rsidRPr="00080A0B" w:rsidRDefault="00EA63E6" w:rsidP="0092170E">
            <w:pPr>
              <w:jc w:val="center"/>
              <w:rPr>
                <w:sz w:val="28"/>
                <w:szCs w:val="28"/>
                <w:lang w:val="fr-FR"/>
              </w:rPr>
            </w:pPr>
            <w:r w:rsidRPr="00080A0B">
              <w:rPr>
                <w:sz w:val="28"/>
                <w:szCs w:val="28"/>
              </w:rPr>
              <w:t>0.25</w:t>
            </w:r>
          </w:p>
        </w:tc>
      </w:tr>
    </w:tbl>
    <w:p w14:paraId="300C4E9F" w14:textId="77777777" w:rsidR="00EA63E6" w:rsidRPr="00080A0B" w:rsidRDefault="00EA63E6" w:rsidP="0092170E">
      <w:pPr>
        <w:rPr>
          <w:i/>
          <w:sz w:val="28"/>
          <w:szCs w:val="28"/>
          <w:lang w:val="nl-NL"/>
        </w:rPr>
      </w:pPr>
      <w:r w:rsidRPr="00080A0B">
        <w:rPr>
          <w:sz w:val="28"/>
          <w:szCs w:val="28"/>
          <w:lang w:val="fr-FR"/>
        </w:rPr>
        <w:t xml:space="preserve">                          </w:t>
      </w:r>
      <w:r w:rsidRPr="00080A0B">
        <w:rPr>
          <w:i/>
          <w:sz w:val="28"/>
          <w:szCs w:val="28"/>
          <w:lang w:val="fr-FR"/>
        </w:rPr>
        <w:t xml:space="preserve"> </w:t>
      </w:r>
      <w:r w:rsidRPr="00080A0B">
        <w:rPr>
          <w:i/>
          <w:sz w:val="28"/>
          <w:szCs w:val="28"/>
          <w:lang w:val="nl-NL"/>
        </w:rPr>
        <w:t>( Lưu ý:  Học sinh giải cách khác đúng vẫn được  điểm tối đa)</w:t>
      </w:r>
    </w:p>
    <w:p w14:paraId="633107DF" w14:textId="77777777" w:rsidR="00EA63E6" w:rsidRPr="00080A0B" w:rsidRDefault="00EA63E6" w:rsidP="0092170E">
      <w:pPr>
        <w:ind w:firstLine="720"/>
        <w:jc w:val="center"/>
        <w:rPr>
          <w:b/>
          <w:lang w:val="nl-NL"/>
        </w:rPr>
      </w:pPr>
    </w:p>
    <w:p w14:paraId="6B07D53E" w14:textId="77777777" w:rsidR="007A4017" w:rsidRPr="00080A0B" w:rsidRDefault="00EA63E6" w:rsidP="007A4017">
      <w:pPr>
        <w:ind w:firstLine="720"/>
        <w:rPr>
          <w:b/>
          <w:lang w:val="nl-NL"/>
        </w:rPr>
      </w:pPr>
      <w:r w:rsidRPr="00080A0B">
        <w:rPr>
          <w:b/>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14:paraId="33C8AB50" w14:textId="77777777" w:rsidTr="003F1954">
        <w:tc>
          <w:tcPr>
            <w:tcW w:w="3469" w:type="dxa"/>
            <w:tcBorders>
              <w:top w:val="single" w:sz="4" w:space="0" w:color="000000"/>
              <w:left w:val="single" w:sz="4" w:space="0" w:color="000000"/>
              <w:bottom w:val="single" w:sz="4" w:space="0" w:color="000000"/>
            </w:tcBorders>
            <w:shd w:val="clear" w:color="auto" w:fill="auto"/>
          </w:tcPr>
          <w:p w14:paraId="268CA68F" w14:textId="77777777" w:rsidR="007A4017" w:rsidRPr="00080A0B" w:rsidRDefault="007A4017" w:rsidP="003F1954">
            <w:pPr>
              <w:spacing w:after="200" w:line="276" w:lineRule="auto"/>
              <w:jc w:val="center"/>
              <w:rPr>
                <w:b/>
                <w:color w:val="FF0000"/>
                <w:sz w:val="26"/>
                <w:szCs w:val="26"/>
              </w:rPr>
            </w:pPr>
            <w:r w:rsidRPr="00080A0B">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7CDE7950" w14:textId="77777777" w:rsidR="007A4017" w:rsidRPr="00080A0B" w:rsidRDefault="007A4017" w:rsidP="003F1954">
            <w:pPr>
              <w:jc w:val="center"/>
              <w:rPr>
                <w:b/>
                <w:color w:val="7030A0"/>
                <w:sz w:val="26"/>
                <w:szCs w:val="26"/>
              </w:rPr>
            </w:pPr>
            <w:r w:rsidRPr="00080A0B">
              <w:rPr>
                <w:b/>
                <w:color w:val="7030A0"/>
                <w:sz w:val="26"/>
                <w:szCs w:val="26"/>
              </w:rPr>
              <w:t>ĐỀ  KIỂM TRA HỌC KỲ I</w:t>
            </w:r>
          </w:p>
          <w:p w14:paraId="7DE0E932" w14:textId="77777777" w:rsidR="007A4017" w:rsidRPr="00080A0B" w:rsidRDefault="00A32C05" w:rsidP="003F1954">
            <w:pPr>
              <w:jc w:val="center"/>
              <w:rPr>
                <w:b/>
                <w:color w:val="00B0F0"/>
                <w:sz w:val="26"/>
                <w:szCs w:val="26"/>
              </w:rPr>
            </w:pPr>
            <w:r>
              <w:rPr>
                <w:b/>
                <w:color w:val="00B0F0"/>
                <w:sz w:val="26"/>
                <w:szCs w:val="26"/>
              </w:rPr>
              <w:t>Môn TOÁN LỚP 8</w:t>
            </w:r>
          </w:p>
          <w:p w14:paraId="385F1C2D" w14:textId="77777777"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14:paraId="3460E20C" w14:textId="77777777" w:rsidR="00EA63E6" w:rsidRPr="00080A0B" w:rsidRDefault="00EA63E6" w:rsidP="007A4017">
      <w:pPr>
        <w:ind w:firstLine="720"/>
        <w:rPr>
          <w:b/>
          <w:lang w:val="nl-NL"/>
        </w:rPr>
      </w:pPr>
    </w:p>
    <w:p w14:paraId="03CCB2DD" w14:textId="77777777" w:rsidR="00EA63E6" w:rsidRPr="00080A0B" w:rsidRDefault="00EA63E6" w:rsidP="0092170E">
      <w:pPr>
        <w:jc w:val="both"/>
        <w:rPr>
          <w:lang w:val="pl-PL"/>
        </w:rPr>
      </w:pPr>
      <w:r w:rsidRPr="00080A0B">
        <w:rPr>
          <w:lang w:val="pl-PL"/>
        </w:rPr>
        <w:t xml:space="preserve">Bài 1. T×m ®iÒu kiÖn cña x ®Ó biÓu thøc sau lµ ph©n thøc </w:t>
      </w:r>
      <w:r w:rsidR="005611EB">
        <w:rPr>
          <w:position w:val="-24"/>
        </w:rPr>
        <w:pict w14:anchorId="799B46B3">
          <v:shape id="_x0000_i1181" type="#_x0000_t75" style="width:36pt;height:31.5pt">
            <v:imagedata r:id="rId201" o:title=""/>
          </v:shape>
        </w:pict>
      </w:r>
      <w:r w:rsidRPr="00080A0B">
        <w:rPr>
          <w:lang w:val="pl-PL"/>
        </w:rPr>
        <w:t xml:space="preserve"> </w:t>
      </w:r>
    </w:p>
    <w:p w14:paraId="5EF68D38" w14:textId="77777777" w:rsidR="00EA63E6" w:rsidRPr="00080A0B" w:rsidRDefault="00EA63E6" w:rsidP="0092170E">
      <w:pPr>
        <w:jc w:val="both"/>
        <w:rPr>
          <w:b/>
          <w:i/>
          <w:sz w:val="30"/>
          <w:u w:val="single"/>
          <w:lang w:val="sv-SE"/>
        </w:rPr>
      </w:pPr>
      <w:r w:rsidRPr="00080A0B">
        <w:rPr>
          <w:lang w:val="sv-SE"/>
        </w:rPr>
        <w:t>Bµi 2. Rót gän ph©n thøc</w:t>
      </w:r>
      <w:r w:rsidRPr="00080A0B">
        <w:rPr>
          <w:sz w:val="30"/>
          <w:lang w:val="sv-SE"/>
        </w:rPr>
        <w:t xml:space="preserve"> </w:t>
      </w:r>
      <w:r w:rsidR="005611EB">
        <w:rPr>
          <w:position w:val="-28"/>
          <w:sz w:val="30"/>
        </w:rPr>
        <w:pict w14:anchorId="54F42907">
          <v:shape id="_x0000_i1182" type="#_x0000_t75" style="width:42pt;height:36pt">
            <v:imagedata r:id="rId202" o:title=""/>
          </v:shape>
        </w:pict>
      </w:r>
      <w:r w:rsidRPr="00080A0B">
        <w:rPr>
          <w:sz w:val="30"/>
          <w:lang w:val="sv-SE"/>
        </w:rPr>
        <w:t xml:space="preserve"> </w:t>
      </w:r>
    </w:p>
    <w:p w14:paraId="33947B61" w14:textId="77777777" w:rsidR="00EA63E6" w:rsidRPr="00080A0B" w:rsidRDefault="00EA63E6" w:rsidP="0092170E">
      <w:pPr>
        <w:tabs>
          <w:tab w:val="center" w:pos="4860"/>
        </w:tabs>
        <w:jc w:val="both"/>
        <w:rPr>
          <w:lang w:val="pl-PL"/>
        </w:rPr>
      </w:pPr>
      <w:r w:rsidRPr="00080A0B">
        <w:rPr>
          <w:b/>
          <w:sz w:val="30"/>
        </w:rPr>
        <w:t xml:space="preserve">Bµi 3: </w:t>
      </w:r>
      <w:r w:rsidRPr="00080A0B">
        <w:rPr>
          <w:sz w:val="30"/>
        </w:rPr>
        <w:t xml:space="preserve">Thùc hiªn phÐp tÝnh. </w:t>
      </w:r>
      <w:r w:rsidRPr="00080A0B">
        <w:rPr>
          <w:sz w:val="30"/>
          <w:lang w:val="pl-PL"/>
        </w:rPr>
        <w:t>(2 ®iÓm)</w:t>
      </w:r>
      <w:r w:rsidRPr="00080A0B">
        <w:rPr>
          <w:b/>
          <w:i/>
          <w:sz w:val="30"/>
          <w:lang w:val="pl-PL"/>
        </w:rPr>
        <w:t xml:space="preserve"> </w:t>
      </w:r>
      <w:r w:rsidRPr="00080A0B">
        <w:rPr>
          <w:sz w:val="30"/>
          <w:lang w:val="pl-PL"/>
        </w:rPr>
        <w:t xml:space="preserve"> </w:t>
      </w:r>
      <w:r w:rsidRPr="00080A0B">
        <w:rPr>
          <w:lang w:val="pl-PL"/>
        </w:rPr>
        <w:t xml:space="preserve">               </w:t>
      </w:r>
    </w:p>
    <w:p w14:paraId="624E1081" w14:textId="77777777" w:rsidR="00EA63E6" w:rsidRPr="00080A0B" w:rsidRDefault="00EA63E6" w:rsidP="0092170E">
      <w:pPr>
        <w:jc w:val="both"/>
        <w:rPr>
          <w:lang w:val="pl-PL"/>
        </w:rPr>
      </w:pPr>
      <w:r w:rsidRPr="00080A0B">
        <w:rPr>
          <w:lang w:val="pl-PL"/>
        </w:rPr>
        <w:t xml:space="preserve">     </w:t>
      </w:r>
      <w:r w:rsidRPr="00080A0B">
        <w:rPr>
          <w:lang w:val="pl-PL"/>
        </w:rPr>
        <w:tab/>
        <w:t xml:space="preserve">a) </w:t>
      </w:r>
      <w:r w:rsidR="005611EB">
        <w:rPr>
          <w:position w:val="-24"/>
          <w:sz w:val="30"/>
        </w:rPr>
        <w:pict w14:anchorId="35D6CFE1">
          <v:shape id="_x0000_i1183" type="#_x0000_t75" style="width:78pt;height:31.5pt">
            <v:imagedata r:id="rId203" o:title=""/>
          </v:shape>
        </w:pict>
      </w:r>
      <w:r w:rsidRPr="00080A0B">
        <w:rPr>
          <w:lang w:val="pl-PL"/>
        </w:rPr>
        <w:t xml:space="preserve"> </w:t>
      </w:r>
      <w:r w:rsidRPr="00080A0B">
        <w:rPr>
          <w:lang w:val="pl-PL"/>
        </w:rPr>
        <w:tab/>
      </w:r>
      <w:r w:rsidRPr="00080A0B">
        <w:rPr>
          <w:lang w:val="pl-PL"/>
        </w:rPr>
        <w:tab/>
        <w:t xml:space="preserve">b)  </w:t>
      </w:r>
      <w:r w:rsidR="005611EB">
        <w:rPr>
          <w:position w:val="-24"/>
        </w:rPr>
        <w:pict w14:anchorId="0CF1B884">
          <v:shape id="_x0000_i1184" type="#_x0000_t75" style="width:117pt;height:33pt">
            <v:imagedata r:id="rId204" o:title=""/>
          </v:shape>
        </w:pict>
      </w:r>
    </w:p>
    <w:p w14:paraId="67DBFDA7" w14:textId="77777777" w:rsidR="00EA63E6" w:rsidRPr="00080A0B" w:rsidRDefault="00EA63E6" w:rsidP="0092170E">
      <w:pPr>
        <w:jc w:val="both"/>
        <w:rPr>
          <w:sz w:val="30"/>
          <w:lang w:val="pl-PL"/>
        </w:rPr>
      </w:pPr>
      <w:r w:rsidRPr="00080A0B">
        <w:rPr>
          <w:b/>
          <w:sz w:val="30"/>
          <w:lang w:val="pl-PL"/>
        </w:rPr>
        <w:t>Bµi 4 :</w:t>
      </w:r>
      <w:r w:rsidRPr="00080A0B">
        <w:rPr>
          <w:sz w:val="30"/>
          <w:lang w:val="pl-PL"/>
        </w:rPr>
        <w:t xml:space="preserve"> Cho biÓu thøc. (2 ®iÓm)</w:t>
      </w:r>
      <w:r w:rsidRPr="00080A0B">
        <w:rPr>
          <w:b/>
          <w:i/>
          <w:sz w:val="30"/>
          <w:lang w:val="pl-PL"/>
        </w:rPr>
        <w:t xml:space="preserve"> </w:t>
      </w:r>
      <w:r w:rsidRPr="00080A0B">
        <w:rPr>
          <w:sz w:val="30"/>
          <w:lang w:val="pl-PL"/>
        </w:rPr>
        <w:t xml:space="preserve">   </w:t>
      </w:r>
    </w:p>
    <w:p w14:paraId="7D9ED2DF" w14:textId="77777777" w:rsidR="00EA63E6" w:rsidRPr="00080A0B" w:rsidRDefault="00EA63E6" w:rsidP="0092170E">
      <w:pPr>
        <w:ind w:firstLine="720"/>
        <w:jc w:val="both"/>
        <w:rPr>
          <w:sz w:val="30"/>
          <w:lang w:val="pl-PL"/>
        </w:rPr>
      </w:pPr>
      <w:r w:rsidRPr="00080A0B">
        <w:rPr>
          <w:sz w:val="30"/>
          <w:lang w:val="pl-PL"/>
        </w:rPr>
        <w:t>A= (</w:t>
      </w:r>
      <w:r w:rsidR="005611EB">
        <w:rPr>
          <w:position w:val="-24"/>
          <w:sz w:val="30"/>
        </w:rPr>
        <w:pict w14:anchorId="30406843">
          <v:shape id="_x0000_i1185" type="#_x0000_t75" style="width:36pt;height:31.5pt">
            <v:imagedata r:id="rId205" o:title=""/>
          </v:shape>
        </w:pict>
      </w:r>
      <w:r w:rsidRPr="00080A0B">
        <w:rPr>
          <w:sz w:val="30"/>
          <w:lang w:val="pl-PL"/>
        </w:rPr>
        <w:t xml:space="preserve"> + </w:t>
      </w:r>
      <w:r w:rsidR="005611EB">
        <w:rPr>
          <w:position w:val="-24"/>
          <w:sz w:val="30"/>
        </w:rPr>
        <w:pict w14:anchorId="31EC90AE">
          <v:shape id="_x0000_i1186" type="#_x0000_t75" style="width:30pt;height:31.5pt">
            <v:imagedata r:id="rId206" o:title=""/>
          </v:shape>
        </w:pict>
      </w:r>
      <w:r w:rsidRPr="00080A0B">
        <w:rPr>
          <w:sz w:val="30"/>
          <w:lang w:val="pl-PL"/>
        </w:rPr>
        <w:t xml:space="preserve"> -  </w:t>
      </w:r>
      <w:r w:rsidR="005611EB">
        <w:rPr>
          <w:position w:val="-24"/>
          <w:sz w:val="30"/>
        </w:rPr>
        <w:pict w14:anchorId="5B7741D8">
          <v:shape id="_x0000_i1187" type="#_x0000_t75" style="width:30pt;height:31.5pt">
            <v:imagedata r:id="rId207" o:title=""/>
          </v:shape>
        </w:pict>
      </w:r>
      <w:r w:rsidRPr="00080A0B">
        <w:rPr>
          <w:sz w:val="30"/>
          <w:lang w:val="pl-PL"/>
        </w:rPr>
        <w:t xml:space="preserve">) : (1 - </w:t>
      </w:r>
      <w:r w:rsidR="005611EB">
        <w:rPr>
          <w:position w:val="-24"/>
          <w:sz w:val="30"/>
        </w:rPr>
        <w:pict w14:anchorId="0925E51F">
          <v:shape id="_x0000_i1188" type="#_x0000_t75" style="width:30pt;height:31.5pt">
            <v:imagedata r:id="rId208" o:title=""/>
          </v:shape>
        </w:pict>
      </w:r>
      <w:r w:rsidRPr="00080A0B">
        <w:rPr>
          <w:sz w:val="30"/>
          <w:lang w:val="pl-PL"/>
        </w:rPr>
        <w:t>) (Víi x ≠ ±2)</w:t>
      </w:r>
    </w:p>
    <w:p w14:paraId="510CA1BB" w14:textId="77777777" w:rsidR="00EA63E6" w:rsidRPr="00080A0B" w:rsidRDefault="00EA63E6" w:rsidP="0092170E">
      <w:pPr>
        <w:ind w:firstLine="720"/>
        <w:jc w:val="both"/>
        <w:rPr>
          <w:sz w:val="30"/>
          <w:lang w:val="pl-PL"/>
        </w:rPr>
      </w:pPr>
      <w:r w:rsidRPr="00080A0B">
        <w:rPr>
          <w:sz w:val="30"/>
          <w:lang w:val="pl-PL"/>
        </w:rPr>
        <w:t xml:space="preserve">a) Rót gän A.                                            </w:t>
      </w:r>
    </w:p>
    <w:p w14:paraId="6CA57259" w14:textId="77777777" w:rsidR="00EA63E6" w:rsidRPr="00080A0B" w:rsidRDefault="00EA63E6" w:rsidP="0092170E">
      <w:pPr>
        <w:ind w:firstLine="720"/>
        <w:jc w:val="both"/>
        <w:rPr>
          <w:sz w:val="30"/>
          <w:lang w:val="pl-PL"/>
        </w:rPr>
      </w:pPr>
      <w:r w:rsidRPr="00080A0B">
        <w:rPr>
          <w:sz w:val="30"/>
          <w:lang w:val="pl-PL"/>
        </w:rPr>
        <w:t>b) TÝnh gi¸ trÞ cña A khi x= - 4.</w:t>
      </w:r>
    </w:p>
    <w:p w14:paraId="2220C45C" w14:textId="77777777" w:rsidR="00EA63E6" w:rsidRPr="00080A0B" w:rsidRDefault="00EA63E6" w:rsidP="0092170E">
      <w:pPr>
        <w:ind w:firstLine="720"/>
        <w:jc w:val="both"/>
        <w:rPr>
          <w:lang w:val="pl-PL"/>
        </w:rPr>
      </w:pPr>
      <w:r w:rsidRPr="00080A0B">
        <w:rPr>
          <w:sz w:val="30"/>
          <w:lang w:val="pl-PL"/>
        </w:rPr>
        <w:t>c) T×m x</w:t>
      </w:r>
      <w:r w:rsidRPr="00080A0B">
        <w:rPr>
          <w:sz w:val="30"/>
        </w:rPr>
        <w:sym w:font="Symbol" w:char="F0CE"/>
      </w:r>
      <w:r w:rsidRPr="00080A0B">
        <w:rPr>
          <w:sz w:val="30"/>
          <w:lang w:val="pl-PL"/>
        </w:rPr>
        <w:t>Z ®Ó A</w:t>
      </w:r>
      <w:r w:rsidRPr="00080A0B">
        <w:rPr>
          <w:sz w:val="30"/>
        </w:rPr>
        <w:sym w:font="Symbol" w:char="F0CE"/>
      </w:r>
      <w:r w:rsidRPr="00080A0B">
        <w:rPr>
          <w:sz w:val="30"/>
          <w:lang w:val="pl-PL"/>
        </w:rPr>
        <w:t>Z.</w:t>
      </w:r>
    </w:p>
    <w:p w14:paraId="5E19B2FE" w14:textId="77777777" w:rsidR="00EA63E6" w:rsidRPr="00080A0B" w:rsidRDefault="00EA63E6" w:rsidP="0092170E">
      <w:pPr>
        <w:jc w:val="both"/>
      </w:pPr>
      <w:r w:rsidRPr="00080A0B">
        <w:rPr>
          <w:b/>
          <w:sz w:val="30"/>
        </w:rPr>
        <w:t>Bµi 5</w:t>
      </w:r>
      <w:r w:rsidRPr="00080A0B">
        <w:t xml:space="preserve">: </w:t>
      </w:r>
      <w:r w:rsidRPr="00080A0B">
        <w:rPr>
          <w:sz w:val="30"/>
        </w:rPr>
        <w:t>(3 ®iÓm)</w:t>
      </w:r>
      <w:r w:rsidRPr="00080A0B">
        <w:rPr>
          <w:b/>
          <w:i/>
          <w:sz w:val="30"/>
        </w:rPr>
        <w:t xml:space="preserve"> </w:t>
      </w:r>
      <w:r w:rsidRPr="00080A0B">
        <w:rPr>
          <w:sz w:val="30"/>
        </w:rPr>
        <w:t xml:space="preserve"> </w:t>
      </w:r>
      <w:r w:rsidRPr="00080A0B">
        <w:t xml:space="preserve"> </w:t>
      </w:r>
    </w:p>
    <w:p w14:paraId="1AF4B59C" w14:textId="77777777" w:rsidR="00EA63E6" w:rsidRPr="00080A0B" w:rsidRDefault="00EA63E6" w:rsidP="0092170E">
      <w:pPr>
        <w:ind w:firstLine="720"/>
        <w:jc w:val="both"/>
      </w:pPr>
      <w:r w:rsidRPr="00080A0B">
        <w:t xml:space="preserve">Cho </w:t>
      </w:r>
      <w:r w:rsidR="005611EB">
        <w:rPr>
          <w:position w:val="-4"/>
        </w:rPr>
        <w:pict w14:anchorId="0DD38E16">
          <v:shape id="_x0000_i1189" type="#_x0000_t75" style="width:12pt;height:13.5pt">
            <v:imagedata r:id="rId209" o:title=""/>
          </v:shape>
        </w:pict>
      </w:r>
      <w:r w:rsidRPr="00080A0B">
        <w:t xml:space="preserve">ABC vu«ng ë A (AB &lt; AC ), ®­êng cao AH. Gäi D lµ ®iÓm ®èi xøng cña A qua H. §­êng th¼ng kÎ qua D song song víi AB c¾t BC vµ AC lÇn l­ît ë M vµ </w:t>
      </w:r>
      <w:smartTag w:uri="urn:schemas-microsoft-com:office:smarttags" w:element="place">
        <w:r w:rsidRPr="00080A0B">
          <w:t>N. Chøng</w:t>
        </w:r>
      </w:smartTag>
      <w:r w:rsidRPr="00080A0B">
        <w:t xml:space="preserve"> minh:</w:t>
      </w:r>
    </w:p>
    <w:p w14:paraId="38E7D466" w14:textId="77777777" w:rsidR="00EA63E6" w:rsidRPr="00080A0B" w:rsidRDefault="00EA63E6" w:rsidP="0092170E">
      <w:pPr>
        <w:ind w:firstLine="720"/>
        <w:jc w:val="both"/>
      </w:pPr>
      <w:r w:rsidRPr="00080A0B">
        <w:t xml:space="preserve">a) tø gi¸c ABDM lµ h×nh thoi.                                </w:t>
      </w:r>
    </w:p>
    <w:p w14:paraId="30CC25C5" w14:textId="77777777" w:rsidR="00EA63E6" w:rsidRPr="00080A0B" w:rsidRDefault="00EA63E6" w:rsidP="0092170E">
      <w:pPr>
        <w:ind w:firstLine="720"/>
        <w:jc w:val="both"/>
        <w:rPr>
          <w:lang w:val="de-DE"/>
        </w:rPr>
      </w:pPr>
      <w:r w:rsidRPr="00080A0B">
        <w:rPr>
          <w:lang w:val="de-DE"/>
        </w:rPr>
        <w:t xml:space="preserve">b) AM  </w:t>
      </w:r>
      <w:r w:rsidR="005611EB">
        <w:rPr>
          <w:position w:val="-4"/>
        </w:rPr>
        <w:pict w14:anchorId="07FEA1D6">
          <v:shape id="_x0000_i1190" type="#_x0000_t75" style="width:12pt;height:13.5pt">
            <v:imagedata r:id="rId210" o:title=""/>
          </v:shape>
        </w:pict>
      </w:r>
      <w:r w:rsidRPr="00080A0B">
        <w:rPr>
          <w:lang w:val="de-DE"/>
        </w:rPr>
        <w:t xml:space="preserve"> CD .</w:t>
      </w:r>
    </w:p>
    <w:p w14:paraId="22D1D2CE" w14:textId="77777777" w:rsidR="00EA63E6" w:rsidRPr="00080A0B" w:rsidRDefault="00EA63E6" w:rsidP="0092170E">
      <w:pPr>
        <w:ind w:firstLine="720"/>
        <w:jc w:val="both"/>
        <w:rPr>
          <w:sz w:val="30"/>
          <w:lang w:val="de-DE"/>
        </w:rPr>
      </w:pPr>
      <w:r w:rsidRPr="00080A0B">
        <w:rPr>
          <w:lang w:val="de-DE"/>
        </w:rPr>
        <w:t xml:space="preserve">c) Gäi I lµ trung ®iÓm cña MC; chøng minh IN </w:t>
      </w:r>
      <w:r w:rsidR="005611EB">
        <w:rPr>
          <w:position w:val="-4"/>
        </w:rPr>
        <w:pict w14:anchorId="4E9338ED">
          <v:shape id="_x0000_i1191" type="#_x0000_t75" style="width:12pt;height:13.5pt">
            <v:imagedata r:id="rId210" o:title=""/>
          </v:shape>
        </w:pict>
      </w:r>
      <w:r w:rsidRPr="00080A0B">
        <w:rPr>
          <w:lang w:val="de-DE"/>
        </w:rPr>
        <w:t xml:space="preserve"> HN.                                                                                                                                                                                                                                                                                          </w:t>
      </w:r>
    </w:p>
    <w:p w14:paraId="6690F350" w14:textId="77777777" w:rsidR="00EA63E6" w:rsidRPr="00080A0B" w:rsidRDefault="00EA63E6" w:rsidP="0092170E">
      <w:pPr>
        <w:ind w:left="8640"/>
        <w:rPr>
          <w:sz w:val="30"/>
          <w:lang w:val="de-DE"/>
        </w:rPr>
      </w:pPr>
    </w:p>
    <w:p w14:paraId="61D33308" w14:textId="77777777" w:rsidR="00EA63E6" w:rsidRPr="00080A0B" w:rsidRDefault="00EA63E6" w:rsidP="0092170E">
      <w:pPr>
        <w:ind w:left="402"/>
        <w:jc w:val="center"/>
        <w:rPr>
          <w:bCs/>
        </w:rPr>
      </w:pPr>
      <w:r w:rsidRPr="00080A0B">
        <w:rPr>
          <w:b/>
          <w:bCs/>
          <w:u w:val="single"/>
        </w:rPr>
        <w:t xml:space="preserve">§¸p ¸n </w:t>
      </w:r>
    </w:p>
    <w:p w14:paraId="7E59941E" w14:textId="77777777" w:rsidR="00EA63E6" w:rsidRPr="00080A0B" w:rsidRDefault="00EA63E6" w:rsidP="0092170E">
      <w:pPr>
        <w:jc w:val="both"/>
        <w:rPr>
          <w:b/>
          <w:bCs/>
        </w:rPr>
      </w:pPr>
      <w:r w:rsidRPr="00080A0B">
        <w:rPr>
          <w:b/>
          <w:bCs/>
        </w:rPr>
        <w:t xml:space="preserve">          Bµi 1 (1®) x kh¸c 2 vµ -2</w:t>
      </w:r>
    </w:p>
    <w:p w14:paraId="4D943769" w14:textId="77777777" w:rsidR="00EA63E6" w:rsidRPr="00080A0B" w:rsidRDefault="00EA63E6" w:rsidP="0092170E">
      <w:pPr>
        <w:jc w:val="both"/>
        <w:rPr>
          <w:b/>
          <w:bCs/>
        </w:rPr>
      </w:pPr>
      <w:r w:rsidRPr="00080A0B">
        <w:rPr>
          <w:b/>
          <w:bCs/>
        </w:rPr>
        <w:t xml:space="preserve">          Bµi 2 (1®)       </w:t>
      </w:r>
      <w:r w:rsidR="005611EB">
        <w:rPr>
          <w:position w:val="-24"/>
          <w:sz w:val="30"/>
        </w:rPr>
        <w:pict w14:anchorId="00FBC00E">
          <v:shape id="_x0000_i1192" type="#_x0000_t75" style="width:36pt;height:31.5pt">
            <v:imagedata r:id="rId211" o:title=""/>
          </v:shape>
        </w:pict>
      </w:r>
    </w:p>
    <w:p w14:paraId="4A1EA25E" w14:textId="77777777" w:rsidR="00EA63E6" w:rsidRPr="00080A0B" w:rsidRDefault="00EA63E6" w:rsidP="0092170E">
      <w:pPr>
        <w:jc w:val="both"/>
        <w:rPr>
          <w:b/>
          <w:i/>
          <w:u w:val="single"/>
        </w:rPr>
      </w:pPr>
    </w:p>
    <w:p w14:paraId="1447C738" w14:textId="77777777" w:rsidR="00EA63E6" w:rsidRPr="00080A0B" w:rsidRDefault="00EA63E6" w:rsidP="0092170E">
      <w:pPr>
        <w:ind w:firstLine="720"/>
        <w:rPr>
          <w:b/>
        </w:rPr>
      </w:pPr>
      <w:r w:rsidRPr="00080A0B">
        <w:rPr>
          <w:b/>
        </w:rPr>
        <w:t xml:space="preserve">Bµi 3: </w:t>
      </w:r>
      <w:r w:rsidRPr="00080A0B">
        <w:t>(2®iÓm)</w:t>
      </w:r>
    </w:p>
    <w:tbl>
      <w:tblPr>
        <w:tblW w:w="0" w:type="auto"/>
        <w:jc w:val="center"/>
        <w:tblLook w:val="01E0" w:firstRow="1" w:lastRow="1" w:firstColumn="1" w:lastColumn="1" w:noHBand="0" w:noVBand="0"/>
      </w:tblPr>
      <w:tblGrid>
        <w:gridCol w:w="1620"/>
        <w:gridCol w:w="6336"/>
        <w:gridCol w:w="1512"/>
      </w:tblGrid>
      <w:tr w:rsidR="00EA63E6" w:rsidRPr="00080A0B" w14:paraId="1215E0AC" w14:textId="77777777">
        <w:trPr>
          <w:jc w:val="center"/>
        </w:trPr>
        <w:tc>
          <w:tcPr>
            <w:tcW w:w="1620" w:type="dxa"/>
          </w:tcPr>
          <w:p w14:paraId="20B2655F" w14:textId="77777777" w:rsidR="00EA63E6" w:rsidRPr="00080A0B" w:rsidRDefault="00EA63E6" w:rsidP="0092170E">
            <w:pPr>
              <w:jc w:val="center"/>
            </w:pPr>
            <w:r w:rsidRPr="00080A0B">
              <w:t>C©u</w:t>
            </w:r>
          </w:p>
        </w:tc>
        <w:tc>
          <w:tcPr>
            <w:tcW w:w="6336" w:type="dxa"/>
          </w:tcPr>
          <w:p w14:paraId="76E79F90" w14:textId="77777777" w:rsidR="00EA63E6" w:rsidRPr="00080A0B" w:rsidRDefault="00EA63E6" w:rsidP="0092170E">
            <w:pPr>
              <w:jc w:val="center"/>
            </w:pPr>
            <w:r w:rsidRPr="00080A0B">
              <w:t>§¸p ¸n</w:t>
            </w:r>
          </w:p>
        </w:tc>
        <w:tc>
          <w:tcPr>
            <w:tcW w:w="1512" w:type="dxa"/>
          </w:tcPr>
          <w:p w14:paraId="2EE13E0A" w14:textId="77777777" w:rsidR="00EA63E6" w:rsidRPr="00080A0B" w:rsidRDefault="00EA63E6" w:rsidP="0092170E">
            <w:pPr>
              <w:jc w:val="center"/>
            </w:pPr>
            <w:r w:rsidRPr="00080A0B">
              <w:t>§iÓm</w:t>
            </w:r>
          </w:p>
        </w:tc>
      </w:tr>
      <w:tr w:rsidR="00EA63E6" w:rsidRPr="00080A0B" w14:paraId="1EC9C543" w14:textId="77777777">
        <w:trPr>
          <w:jc w:val="center"/>
        </w:trPr>
        <w:tc>
          <w:tcPr>
            <w:tcW w:w="1620" w:type="dxa"/>
          </w:tcPr>
          <w:p w14:paraId="6C58F48F" w14:textId="77777777" w:rsidR="00EA63E6" w:rsidRPr="00080A0B" w:rsidRDefault="00EA63E6" w:rsidP="0092170E">
            <w:pPr>
              <w:jc w:val="center"/>
            </w:pPr>
            <w:r w:rsidRPr="00080A0B">
              <w:lastRenderedPageBreak/>
              <w:t>a)</w:t>
            </w:r>
          </w:p>
        </w:tc>
        <w:tc>
          <w:tcPr>
            <w:tcW w:w="6336" w:type="dxa"/>
          </w:tcPr>
          <w:p w14:paraId="2BAAF621" w14:textId="77777777" w:rsidR="00EA63E6" w:rsidRPr="00080A0B" w:rsidRDefault="005611EB" w:rsidP="0092170E">
            <w:pPr>
              <w:jc w:val="center"/>
            </w:pPr>
            <w:r>
              <w:rPr>
                <w:position w:val="-24"/>
              </w:rPr>
              <w:pict w14:anchorId="55039866">
                <v:shape id="_x0000_i1193" type="#_x0000_t75" style="width:12pt;height:31.5pt">
                  <v:imagedata r:id="rId212" o:title=""/>
                </v:shape>
              </w:pict>
            </w:r>
          </w:p>
        </w:tc>
        <w:tc>
          <w:tcPr>
            <w:tcW w:w="1512" w:type="dxa"/>
          </w:tcPr>
          <w:p w14:paraId="58B12448" w14:textId="77777777" w:rsidR="00EA63E6" w:rsidRPr="00080A0B" w:rsidRDefault="00EA63E6" w:rsidP="0092170E">
            <w:pPr>
              <w:jc w:val="center"/>
            </w:pPr>
            <w:r w:rsidRPr="00080A0B">
              <w:t>1</w:t>
            </w:r>
          </w:p>
        </w:tc>
      </w:tr>
      <w:tr w:rsidR="00EA63E6" w:rsidRPr="00080A0B" w14:paraId="68A00744" w14:textId="77777777">
        <w:trPr>
          <w:jc w:val="center"/>
        </w:trPr>
        <w:tc>
          <w:tcPr>
            <w:tcW w:w="1620" w:type="dxa"/>
          </w:tcPr>
          <w:p w14:paraId="3DA14C6B" w14:textId="77777777" w:rsidR="00EA63E6" w:rsidRPr="00080A0B" w:rsidRDefault="00EA63E6" w:rsidP="0092170E">
            <w:pPr>
              <w:jc w:val="center"/>
            </w:pPr>
            <w:r w:rsidRPr="00080A0B">
              <w:t>b)</w:t>
            </w:r>
          </w:p>
        </w:tc>
        <w:tc>
          <w:tcPr>
            <w:tcW w:w="6336" w:type="dxa"/>
          </w:tcPr>
          <w:p w14:paraId="6FFD7DBC" w14:textId="77777777" w:rsidR="00EA63E6" w:rsidRPr="00080A0B" w:rsidRDefault="00EA63E6" w:rsidP="0092170E">
            <w:pPr>
              <w:jc w:val="center"/>
            </w:pPr>
            <w:r w:rsidRPr="00080A0B">
              <w:rPr>
                <w:sz w:val="26"/>
              </w:rPr>
              <w:t>x - 1</w:t>
            </w:r>
          </w:p>
        </w:tc>
        <w:tc>
          <w:tcPr>
            <w:tcW w:w="1512" w:type="dxa"/>
          </w:tcPr>
          <w:p w14:paraId="6ACD7F78" w14:textId="77777777" w:rsidR="00EA63E6" w:rsidRPr="00080A0B" w:rsidRDefault="00EA63E6" w:rsidP="0092170E">
            <w:pPr>
              <w:jc w:val="center"/>
            </w:pPr>
            <w:r w:rsidRPr="00080A0B">
              <w:t>1</w:t>
            </w:r>
          </w:p>
        </w:tc>
      </w:tr>
    </w:tbl>
    <w:p w14:paraId="5E43B277" w14:textId="77777777"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14:paraId="44110E9C" w14:textId="77777777">
        <w:tc>
          <w:tcPr>
            <w:tcW w:w="1448" w:type="dxa"/>
          </w:tcPr>
          <w:p w14:paraId="6622553F" w14:textId="77777777" w:rsidR="00EA63E6" w:rsidRPr="00080A0B" w:rsidRDefault="00EA63E6" w:rsidP="0092170E">
            <w:pPr>
              <w:jc w:val="center"/>
              <w:rPr>
                <w:bCs/>
              </w:rPr>
            </w:pPr>
            <w:r w:rsidRPr="00080A0B">
              <w:t>C©u</w:t>
            </w:r>
          </w:p>
        </w:tc>
        <w:tc>
          <w:tcPr>
            <w:tcW w:w="6400" w:type="dxa"/>
          </w:tcPr>
          <w:p w14:paraId="4E2D3FCE" w14:textId="77777777" w:rsidR="00EA63E6" w:rsidRPr="00080A0B" w:rsidRDefault="00EA63E6" w:rsidP="0092170E">
            <w:pPr>
              <w:jc w:val="center"/>
              <w:rPr>
                <w:bCs/>
              </w:rPr>
            </w:pPr>
            <w:r w:rsidRPr="00080A0B">
              <w:t>§¸p ¸n</w:t>
            </w:r>
          </w:p>
        </w:tc>
        <w:tc>
          <w:tcPr>
            <w:tcW w:w="1692" w:type="dxa"/>
          </w:tcPr>
          <w:p w14:paraId="38F5AD95" w14:textId="77777777" w:rsidR="00EA63E6" w:rsidRPr="00080A0B" w:rsidRDefault="00EA63E6" w:rsidP="0092170E">
            <w:pPr>
              <w:jc w:val="center"/>
              <w:rPr>
                <w:bCs/>
              </w:rPr>
            </w:pPr>
            <w:r w:rsidRPr="00080A0B">
              <w:t>§iÓm</w:t>
            </w:r>
          </w:p>
        </w:tc>
      </w:tr>
      <w:tr w:rsidR="00EA63E6" w:rsidRPr="00080A0B" w14:paraId="4B1E96CE" w14:textId="77777777">
        <w:tc>
          <w:tcPr>
            <w:tcW w:w="1448" w:type="dxa"/>
            <w:vAlign w:val="center"/>
          </w:tcPr>
          <w:p w14:paraId="5D6A5C93" w14:textId="77777777" w:rsidR="00EA63E6" w:rsidRPr="00080A0B" w:rsidRDefault="00EA63E6" w:rsidP="0092170E">
            <w:pPr>
              <w:jc w:val="center"/>
              <w:rPr>
                <w:bCs/>
              </w:rPr>
            </w:pPr>
            <w:r w:rsidRPr="00080A0B">
              <w:t>a)</w:t>
            </w:r>
          </w:p>
        </w:tc>
        <w:tc>
          <w:tcPr>
            <w:tcW w:w="6400" w:type="dxa"/>
          </w:tcPr>
          <w:p w14:paraId="546E4E70" w14:textId="77777777" w:rsidR="00EA63E6" w:rsidRPr="00080A0B" w:rsidRDefault="00EA63E6" w:rsidP="0092170E">
            <w:pPr>
              <w:jc w:val="center"/>
              <w:rPr>
                <w:bCs/>
              </w:rPr>
            </w:pPr>
            <w:r w:rsidRPr="00080A0B">
              <w:t xml:space="preserve">Rót gän ®­îc A = </w:t>
            </w:r>
            <w:r w:rsidR="005611EB">
              <w:rPr>
                <w:position w:val="-24"/>
              </w:rPr>
              <w:pict w14:anchorId="05FA6D8E">
                <v:shape id="_x0000_i1194" type="#_x0000_t75" style="width:30pt;height:31.5pt">
                  <v:imagedata r:id="rId213" o:title=""/>
                </v:shape>
              </w:pict>
            </w:r>
          </w:p>
        </w:tc>
        <w:tc>
          <w:tcPr>
            <w:tcW w:w="1692" w:type="dxa"/>
          </w:tcPr>
          <w:p w14:paraId="26C41321" w14:textId="77777777" w:rsidR="00EA63E6" w:rsidRPr="00080A0B" w:rsidRDefault="00EA63E6" w:rsidP="0092170E">
            <w:pPr>
              <w:jc w:val="center"/>
              <w:rPr>
                <w:bCs/>
              </w:rPr>
            </w:pPr>
            <w:r w:rsidRPr="00080A0B">
              <w:rPr>
                <w:bCs/>
              </w:rPr>
              <w:t>1</w:t>
            </w:r>
          </w:p>
        </w:tc>
      </w:tr>
      <w:tr w:rsidR="00EA63E6" w:rsidRPr="00080A0B" w14:paraId="7D16BE05" w14:textId="77777777">
        <w:tc>
          <w:tcPr>
            <w:tcW w:w="1448" w:type="dxa"/>
            <w:vAlign w:val="center"/>
          </w:tcPr>
          <w:p w14:paraId="6F8C310E" w14:textId="77777777" w:rsidR="00EA63E6" w:rsidRPr="00080A0B" w:rsidRDefault="00EA63E6" w:rsidP="0092170E">
            <w:pPr>
              <w:jc w:val="center"/>
              <w:rPr>
                <w:bCs/>
              </w:rPr>
            </w:pPr>
            <w:r w:rsidRPr="00080A0B">
              <w:t>b)</w:t>
            </w:r>
          </w:p>
        </w:tc>
        <w:tc>
          <w:tcPr>
            <w:tcW w:w="6400" w:type="dxa"/>
          </w:tcPr>
          <w:p w14:paraId="7042C637" w14:textId="77777777" w:rsidR="00EA63E6" w:rsidRPr="00080A0B" w:rsidRDefault="00EA63E6" w:rsidP="0092170E">
            <w:pPr>
              <w:rPr>
                <w:bCs/>
                <w:noProof/>
              </w:rPr>
            </w:pPr>
            <w:r w:rsidRPr="00080A0B">
              <w:rPr>
                <w:bCs/>
                <w:noProof/>
              </w:rPr>
              <w:t xml:space="preserve"> Thay x = - 4 vµo</w:t>
            </w:r>
            <w:r w:rsidRPr="00080A0B">
              <w:t xml:space="preserve">  biÓu thøc A = </w:t>
            </w:r>
            <w:r w:rsidR="005611EB">
              <w:rPr>
                <w:position w:val="-24"/>
              </w:rPr>
              <w:pict w14:anchorId="7349A01F">
                <v:shape id="_x0000_i1195" type="#_x0000_t75" style="width:30pt;height:31.5pt">
                  <v:imagedata r:id="rId213" o:title=""/>
                </v:shape>
              </w:pict>
            </w:r>
            <w:r w:rsidRPr="00080A0B">
              <w:t xml:space="preserve"> tÝnh ®­îc A = </w:t>
            </w:r>
            <w:r w:rsidR="005611EB">
              <w:rPr>
                <w:position w:val="-24"/>
              </w:rPr>
              <w:pict w14:anchorId="6A90C6A9">
                <v:shape id="_x0000_i1196" type="#_x0000_t75" style="width:12pt;height:31.5pt">
                  <v:imagedata r:id="rId214" o:title=""/>
                </v:shape>
              </w:pict>
            </w:r>
          </w:p>
        </w:tc>
        <w:tc>
          <w:tcPr>
            <w:tcW w:w="1692" w:type="dxa"/>
          </w:tcPr>
          <w:p w14:paraId="4CBB2DFB" w14:textId="77777777" w:rsidR="00EA63E6" w:rsidRPr="00080A0B" w:rsidRDefault="00EA63E6" w:rsidP="0092170E">
            <w:pPr>
              <w:jc w:val="center"/>
              <w:rPr>
                <w:bCs/>
              </w:rPr>
            </w:pPr>
            <w:r w:rsidRPr="00080A0B">
              <w:rPr>
                <w:bCs/>
              </w:rPr>
              <w:t>0,5</w:t>
            </w:r>
          </w:p>
          <w:p w14:paraId="43DFD5B8" w14:textId="77777777" w:rsidR="00EA63E6" w:rsidRPr="00080A0B" w:rsidRDefault="00EA63E6" w:rsidP="0092170E">
            <w:pPr>
              <w:rPr>
                <w:bCs/>
              </w:rPr>
            </w:pPr>
          </w:p>
        </w:tc>
      </w:tr>
      <w:tr w:rsidR="00EA63E6" w:rsidRPr="00080A0B" w14:paraId="481295A0" w14:textId="77777777">
        <w:tc>
          <w:tcPr>
            <w:tcW w:w="1448" w:type="dxa"/>
          </w:tcPr>
          <w:p w14:paraId="6C84BF46" w14:textId="77777777" w:rsidR="00EA63E6" w:rsidRPr="00080A0B" w:rsidRDefault="00EA63E6" w:rsidP="0092170E">
            <w:pPr>
              <w:jc w:val="center"/>
              <w:rPr>
                <w:bCs/>
              </w:rPr>
            </w:pPr>
            <w:r w:rsidRPr="00080A0B">
              <w:t>c)</w:t>
            </w:r>
          </w:p>
        </w:tc>
        <w:tc>
          <w:tcPr>
            <w:tcW w:w="6400" w:type="dxa"/>
          </w:tcPr>
          <w:p w14:paraId="3BAACB34" w14:textId="77777777" w:rsidR="00EA63E6" w:rsidRPr="00080A0B" w:rsidRDefault="00EA63E6" w:rsidP="0092170E">
            <w:r w:rsidRPr="00080A0B">
              <w:t>ChØ ra ®­îc A nguyªn khi x-2 lµ ­íc cña – 3 vµ tÝnh ®­îc</w:t>
            </w:r>
          </w:p>
          <w:p w14:paraId="22425D96" w14:textId="77777777" w:rsidR="00EA63E6" w:rsidRPr="00080A0B" w:rsidRDefault="00EA63E6" w:rsidP="0092170E">
            <w:pPr>
              <w:rPr>
                <w:bCs/>
              </w:rPr>
            </w:pPr>
            <w:r w:rsidRPr="00080A0B">
              <w:t xml:space="preserve"> x = -1; 1; 3; 5.</w:t>
            </w:r>
          </w:p>
        </w:tc>
        <w:tc>
          <w:tcPr>
            <w:tcW w:w="1692" w:type="dxa"/>
          </w:tcPr>
          <w:p w14:paraId="670D1935" w14:textId="77777777" w:rsidR="00EA63E6" w:rsidRPr="00080A0B" w:rsidRDefault="00EA63E6" w:rsidP="0092170E">
            <w:pPr>
              <w:jc w:val="center"/>
              <w:rPr>
                <w:bCs/>
              </w:rPr>
            </w:pPr>
            <w:r w:rsidRPr="00080A0B">
              <w:rPr>
                <w:bCs/>
              </w:rPr>
              <w:t>0,5</w:t>
            </w:r>
          </w:p>
          <w:p w14:paraId="7C8CFEA9" w14:textId="77777777" w:rsidR="00EA63E6" w:rsidRPr="00080A0B" w:rsidRDefault="00EA63E6" w:rsidP="0092170E">
            <w:pPr>
              <w:jc w:val="center"/>
              <w:rPr>
                <w:bCs/>
              </w:rPr>
            </w:pPr>
          </w:p>
        </w:tc>
      </w:tr>
    </w:tbl>
    <w:p w14:paraId="0C02FB43" w14:textId="77777777" w:rsidR="00EA63E6" w:rsidRPr="00080A0B" w:rsidRDefault="00EA63E6" w:rsidP="0092170E">
      <w:pPr>
        <w:ind w:firstLine="720"/>
        <w:rPr>
          <w:b/>
        </w:rPr>
      </w:pPr>
      <w:r w:rsidRPr="00080A0B">
        <w:rPr>
          <w:b/>
        </w:rPr>
        <w:t xml:space="preserve">Bµi 5: </w:t>
      </w:r>
      <w:r w:rsidRPr="00080A0B">
        <w:t>(3®iÓm)</w:t>
      </w:r>
    </w:p>
    <w:tbl>
      <w:tblPr>
        <w:tblW w:w="0" w:type="auto"/>
        <w:jc w:val="center"/>
        <w:tblLook w:val="01E0" w:firstRow="1" w:lastRow="1" w:firstColumn="1" w:lastColumn="1" w:noHBand="0" w:noVBand="0"/>
      </w:tblPr>
      <w:tblGrid>
        <w:gridCol w:w="1458"/>
        <w:gridCol w:w="6363"/>
        <w:gridCol w:w="1701"/>
      </w:tblGrid>
      <w:tr w:rsidR="00EA63E6" w:rsidRPr="00080A0B" w14:paraId="0E745859" w14:textId="77777777">
        <w:trPr>
          <w:jc w:val="center"/>
        </w:trPr>
        <w:tc>
          <w:tcPr>
            <w:tcW w:w="1458" w:type="dxa"/>
          </w:tcPr>
          <w:p w14:paraId="696DEE89" w14:textId="77777777" w:rsidR="00EA63E6" w:rsidRPr="00080A0B" w:rsidRDefault="00EA63E6" w:rsidP="0092170E">
            <w:pPr>
              <w:jc w:val="center"/>
            </w:pPr>
            <w:r w:rsidRPr="00080A0B">
              <w:t>C©u</w:t>
            </w:r>
          </w:p>
        </w:tc>
        <w:tc>
          <w:tcPr>
            <w:tcW w:w="6363" w:type="dxa"/>
          </w:tcPr>
          <w:p w14:paraId="3964FCA0" w14:textId="77777777" w:rsidR="00EA63E6" w:rsidRPr="00080A0B" w:rsidRDefault="00EA63E6" w:rsidP="0092170E">
            <w:pPr>
              <w:jc w:val="center"/>
            </w:pPr>
            <w:r w:rsidRPr="00080A0B">
              <w:t>§¸p ¸n</w:t>
            </w:r>
          </w:p>
        </w:tc>
        <w:tc>
          <w:tcPr>
            <w:tcW w:w="1701" w:type="dxa"/>
          </w:tcPr>
          <w:p w14:paraId="723C4D74" w14:textId="77777777" w:rsidR="00EA63E6" w:rsidRPr="00080A0B" w:rsidRDefault="00EA63E6" w:rsidP="0092170E">
            <w:pPr>
              <w:jc w:val="center"/>
            </w:pPr>
            <w:r w:rsidRPr="00080A0B">
              <w:t>§iÓm</w:t>
            </w:r>
          </w:p>
        </w:tc>
      </w:tr>
      <w:tr w:rsidR="00EA63E6" w:rsidRPr="00080A0B" w14:paraId="65272E28" w14:textId="77777777">
        <w:trPr>
          <w:jc w:val="center"/>
        </w:trPr>
        <w:tc>
          <w:tcPr>
            <w:tcW w:w="1458" w:type="dxa"/>
          </w:tcPr>
          <w:p w14:paraId="206E15E4" w14:textId="77777777" w:rsidR="00EA63E6" w:rsidRPr="00080A0B" w:rsidRDefault="00EA63E6" w:rsidP="0092170E">
            <w:pPr>
              <w:jc w:val="center"/>
            </w:pPr>
            <w:r w:rsidRPr="00080A0B">
              <w:t>a)</w:t>
            </w:r>
          </w:p>
        </w:tc>
        <w:tc>
          <w:tcPr>
            <w:tcW w:w="6363" w:type="dxa"/>
          </w:tcPr>
          <w:p w14:paraId="3A4A9136" w14:textId="77777777" w:rsidR="00EA63E6" w:rsidRPr="00080A0B" w:rsidRDefault="00EA63E6" w:rsidP="0092170E">
            <w:pPr>
              <w:rPr>
                <w:bCs/>
              </w:rPr>
            </w:pPr>
            <w:r w:rsidRPr="00080A0B">
              <w:rPr>
                <w:bCs/>
              </w:rPr>
              <w:t>-VÏ h×nh ®óng, ghi GT, KL</w:t>
            </w:r>
          </w:p>
          <w:p w14:paraId="59B1A619" w14:textId="77777777"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14:paraId="0F3DF2FD" w14:textId="77777777" w:rsidR="00EA63E6" w:rsidRPr="00080A0B" w:rsidRDefault="00EA63E6" w:rsidP="0092170E">
            <w:pPr>
              <w:rPr>
                <w:lang w:val="de-DE"/>
              </w:rPr>
            </w:pPr>
            <w:r w:rsidRPr="00080A0B">
              <w:rPr>
                <w:bCs/>
                <w:noProof/>
                <w:lang w:val="de-DE"/>
              </w:rPr>
              <w:t>- ChØ ra thªm AD</w:t>
            </w:r>
            <w:r w:rsidR="005611EB">
              <w:rPr>
                <w:bCs/>
                <w:position w:val="-4"/>
              </w:rPr>
              <w:pict w14:anchorId="4F2235E8">
                <v:shape id="_x0000_i1197" type="#_x0000_t75" style="width:12pt;height:13.5pt">
                  <v:imagedata r:id="rId215" o:title=""/>
                </v:shape>
              </w:pict>
            </w:r>
            <w:r w:rsidRPr="00080A0B">
              <w:rPr>
                <w:bCs/>
                <w:lang w:val="de-DE"/>
              </w:rPr>
              <w:t xml:space="preserve">BM hoÆc MA = MD råi kÕt luËn </w:t>
            </w:r>
            <w:r w:rsidRPr="00080A0B">
              <w:rPr>
                <w:bCs/>
                <w:noProof/>
                <w:lang w:val="de-DE"/>
              </w:rPr>
              <w:t>ABDM lµ h×nh thoi</w:t>
            </w:r>
          </w:p>
        </w:tc>
        <w:tc>
          <w:tcPr>
            <w:tcW w:w="1701" w:type="dxa"/>
          </w:tcPr>
          <w:p w14:paraId="569F8895" w14:textId="77777777" w:rsidR="00EA63E6" w:rsidRPr="00080A0B" w:rsidRDefault="00EA63E6" w:rsidP="0092170E">
            <w:pPr>
              <w:jc w:val="center"/>
              <w:rPr>
                <w:bCs/>
              </w:rPr>
            </w:pPr>
            <w:r w:rsidRPr="00080A0B">
              <w:rPr>
                <w:bCs/>
              </w:rPr>
              <w:t>0,5</w:t>
            </w:r>
          </w:p>
          <w:p w14:paraId="4147B091" w14:textId="77777777" w:rsidR="00EA63E6" w:rsidRPr="00080A0B" w:rsidRDefault="00EA63E6" w:rsidP="0092170E">
            <w:pPr>
              <w:jc w:val="center"/>
              <w:rPr>
                <w:bCs/>
              </w:rPr>
            </w:pPr>
            <w:r w:rsidRPr="00080A0B">
              <w:rPr>
                <w:bCs/>
              </w:rPr>
              <w:t>0,5</w:t>
            </w:r>
          </w:p>
          <w:p w14:paraId="764D8EDA" w14:textId="77777777" w:rsidR="00EA63E6" w:rsidRPr="00080A0B" w:rsidRDefault="00EA63E6" w:rsidP="0092170E">
            <w:pPr>
              <w:jc w:val="center"/>
            </w:pPr>
          </w:p>
          <w:p w14:paraId="186E3BC8" w14:textId="77777777" w:rsidR="00EA63E6" w:rsidRPr="00080A0B" w:rsidRDefault="00EA63E6" w:rsidP="0092170E">
            <w:pPr>
              <w:jc w:val="center"/>
              <w:rPr>
                <w:bCs/>
              </w:rPr>
            </w:pPr>
            <w:r w:rsidRPr="00080A0B">
              <w:rPr>
                <w:bCs/>
              </w:rPr>
              <w:t>0,5</w:t>
            </w:r>
          </w:p>
          <w:p w14:paraId="57F8216D" w14:textId="77777777" w:rsidR="00EA63E6" w:rsidRPr="00080A0B" w:rsidRDefault="00EA63E6" w:rsidP="0092170E">
            <w:pPr>
              <w:jc w:val="center"/>
            </w:pPr>
          </w:p>
        </w:tc>
      </w:tr>
      <w:tr w:rsidR="00EA63E6" w:rsidRPr="00080A0B" w14:paraId="6C953B69" w14:textId="77777777">
        <w:trPr>
          <w:jc w:val="center"/>
        </w:trPr>
        <w:tc>
          <w:tcPr>
            <w:tcW w:w="1458" w:type="dxa"/>
          </w:tcPr>
          <w:p w14:paraId="2B22B363" w14:textId="77777777" w:rsidR="00EA63E6" w:rsidRPr="00080A0B" w:rsidRDefault="00EA63E6" w:rsidP="0092170E">
            <w:pPr>
              <w:jc w:val="center"/>
            </w:pPr>
            <w:r w:rsidRPr="00080A0B">
              <w:t>b)</w:t>
            </w:r>
          </w:p>
        </w:tc>
        <w:tc>
          <w:tcPr>
            <w:tcW w:w="6363" w:type="dxa"/>
          </w:tcPr>
          <w:p w14:paraId="6D48A44B" w14:textId="77777777" w:rsidR="00EA63E6" w:rsidRPr="00080A0B" w:rsidRDefault="00EA63E6" w:rsidP="0092170E">
            <w:pPr>
              <w:rPr>
                <w:sz w:val="26"/>
                <w:lang w:val="de-DE"/>
              </w:rPr>
            </w:pPr>
            <w:r w:rsidRPr="00080A0B">
              <w:rPr>
                <w:bCs/>
                <w:lang w:val="de-DE"/>
              </w:rPr>
              <w:t xml:space="preserve">- Chøng minh M lµ trùc t©m cña </w:t>
            </w:r>
            <w:r w:rsidR="005611EB">
              <w:rPr>
                <w:position w:val="-4"/>
                <w:sz w:val="26"/>
              </w:rPr>
              <w:pict w14:anchorId="6E7AF06D">
                <v:shape id="_x0000_i1198" type="#_x0000_t75" style="width:12pt;height:13.5pt">
                  <v:imagedata r:id="rId209" o:title=""/>
                </v:shape>
              </w:pict>
            </w:r>
            <w:r w:rsidRPr="00080A0B">
              <w:rPr>
                <w:sz w:val="26"/>
                <w:lang w:val="de-DE"/>
              </w:rPr>
              <w:t xml:space="preserve">ADC </w:t>
            </w:r>
            <w:r w:rsidRPr="00080A0B">
              <w:rPr>
                <w:bCs/>
                <w:noProof/>
                <w:lang w:val="de-DE"/>
              </w:rPr>
              <w:t xml:space="preserve"> =&gt; </w:t>
            </w:r>
            <w:r w:rsidRPr="00080A0B">
              <w:rPr>
                <w:sz w:val="26"/>
                <w:lang w:val="de-DE"/>
              </w:rPr>
              <w:t xml:space="preserve">AM  </w:t>
            </w:r>
            <w:r w:rsidR="005611EB">
              <w:rPr>
                <w:position w:val="-4"/>
                <w:sz w:val="26"/>
              </w:rPr>
              <w:pict w14:anchorId="7D667C0E">
                <v:shape id="_x0000_i1199" type="#_x0000_t75" style="width:12pt;height:13.5pt">
                  <v:imagedata r:id="rId210" o:title=""/>
                </v:shape>
              </w:pict>
            </w:r>
            <w:r w:rsidRPr="00080A0B">
              <w:rPr>
                <w:sz w:val="26"/>
                <w:lang w:val="de-DE"/>
              </w:rPr>
              <w:t xml:space="preserve"> CD</w:t>
            </w:r>
          </w:p>
          <w:p w14:paraId="16D3CE74" w14:textId="77777777" w:rsidR="00EA63E6" w:rsidRPr="00080A0B" w:rsidRDefault="00EA63E6" w:rsidP="0092170E">
            <w:pPr>
              <w:rPr>
                <w:lang w:val="de-DE"/>
              </w:rPr>
            </w:pPr>
          </w:p>
        </w:tc>
        <w:tc>
          <w:tcPr>
            <w:tcW w:w="1701" w:type="dxa"/>
          </w:tcPr>
          <w:p w14:paraId="56A3FFB2" w14:textId="77777777" w:rsidR="00EA63E6" w:rsidRPr="00080A0B" w:rsidRDefault="00EA63E6" w:rsidP="0092170E">
            <w:pPr>
              <w:jc w:val="center"/>
            </w:pPr>
            <w:r w:rsidRPr="00080A0B">
              <w:t>1</w:t>
            </w:r>
          </w:p>
        </w:tc>
      </w:tr>
      <w:tr w:rsidR="00EA63E6" w:rsidRPr="00080A0B" w14:paraId="43222247" w14:textId="77777777">
        <w:trPr>
          <w:jc w:val="center"/>
        </w:trPr>
        <w:tc>
          <w:tcPr>
            <w:tcW w:w="1458" w:type="dxa"/>
          </w:tcPr>
          <w:p w14:paraId="34150CA1" w14:textId="77777777" w:rsidR="00EA63E6" w:rsidRPr="00080A0B" w:rsidRDefault="00EA63E6" w:rsidP="0092170E">
            <w:pPr>
              <w:jc w:val="center"/>
            </w:pPr>
            <w:r w:rsidRPr="00080A0B">
              <w:t>c)</w:t>
            </w:r>
          </w:p>
        </w:tc>
        <w:tc>
          <w:tcPr>
            <w:tcW w:w="6363" w:type="dxa"/>
          </w:tcPr>
          <w:p w14:paraId="26923C1B" w14:textId="77777777" w:rsidR="00EA63E6" w:rsidRPr="00080A0B" w:rsidRDefault="005611EB" w:rsidP="0092170E">
            <w:pPr>
              <w:rPr>
                <w:bCs/>
              </w:rPr>
            </w:pPr>
            <w:r>
              <w:rPr>
                <w:bCs/>
                <w:noProof/>
              </w:rPr>
              <w:pict w14:anchorId="5FB22C08">
                <v:shape id="_x0000_s1042" style="position:absolute;margin-left:87.75pt;margin-top:7.15pt;width:27pt;height:9pt;z-index:251730944;mso-position-horizontal:absolute;mso-position-horizontal-relative:text;mso-position-vertical:absolute;mso-position-vertical-relative:text" coordsize="360,180" path="m,180l180,,360,180e" filled="f">
                  <v:path arrowok="t"/>
                </v:shape>
              </w:pict>
            </w:r>
            <w:r>
              <w:rPr>
                <w:bCs/>
                <w:noProof/>
              </w:rPr>
              <w:pict w14:anchorId="51500DFD">
                <v:shape id="_x0000_s1041" style="position:absolute;margin-left:132.2pt;margin-top:7.05pt;width:27.55pt;height:9.35pt;z-index:251729920;mso-position-horizontal:absolute;mso-position-horizontal-relative:text;mso-position-vertical:absolute;mso-position-vertical-relative:text" coordsize="360,180" path="m,180l180,,360,180e" filled="f">
                  <v:path arrowok="t"/>
                </v:shape>
              </w:pict>
            </w:r>
          </w:p>
          <w:p w14:paraId="53189373" w14:textId="77777777" w:rsidR="00EA63E6" w:rsidRPr="00080A0B" w:rsidRDefault="00EA63E6" w:rsidP="0092170E">
            <w:pPr>
              <w:rPr>
                <w:sz w:val="26"/>
              </w:rPr>
            </w:pPr>
            <w:r w:rsidRPr="00080A0B">
              <w:rPr>
                <w:bCs/>
              </w:rPr>
              <w:t>- Chøng minh HNM + INM = 90</w:t>
            </w:r>
            <w:r w:rsidRPr="00080A0B">
              <w:rPr>
                <w:bCs/>
                <w:vertAlign w:val="superscript"/>
              </w:rPr>
              <w:t>0</w:t>
            </w:r>
            <w:r w:rsidRPr="00080A0B">
              <w:rPr>
                <w:bCs/>
                <w:noProof/>
              </w:rPr>
              <w:t xml:space="preserve"> =&gt; </w:t>
            </w:r>
            <w:r w:rsidRPr="00080A0B">
              <w:rPr>
                <w:sz w:val="26"/>
              </w:rPr>
              <w:t xml:space="preserve">IN </w:t>
            </w:r>
            <w:r w:rsidR="005611EB">
              <w:rPr>
                <w:position w:val="-4"/>
                <w:sz w:val="26"/>
              </w:rPr>
              <w:pict w14:anchorId="07359002">
                <v:shape id="_x0000_i1200" type="#_x0000_t75" style="width:12pt;height:13.5pt">
                  <v:imagedata r:id="rId210" o:title=""/>
                </v:shape>
              </w:pict>
            </w:r>
            <w:r w:rsidRPr="00080A0B">
              <w:rPr>
                <w:sz w:val="26"/>
              </w:rPr>
              <w:t xml:space="preserve"> HN</w:t>
            </w:r>
          </w:p>
        </w:tc>
        <w:tc>
          <w:tcPr>
            <w:tcW w:w="1701" w:type="dxa"/>
          </w:tcPr>
          <w:p w14:paraId="70DD9318" w14:textId="77777777" w:rsidR="00EA63E6" w:rsidRPr="00080A0B" w:rsidRDefault="00EA63E6" w:rsidP="0092170E">
            <w:pPr>
              <w:jc w:val="center"/>
            </w:pPr>
          </w:p>
          <w:p w14:paraId="7F60E445" w14:textId="77777777" w:rsidR="00EA63E6" w:rsidRPr="00080A0B" w:rsidRDefault="00EA63E6" w:rsidP="0092170E">
            <w:pPr>
              <w:jc w:val="center"/>
            </w:pPr>
            <w:r w:rsidRPr="00080A0B">
              <w:rPr>
                <w:bCs/>
              </w:rPr>
              <w:t>0,5</w:t>
            </w:r>
          </w:p>
        </w:tc>
      </w:tr>
    </w:tbl>
    <w:p w14:paraId="0F89D756" w14:textId="77777777" w:rsidR="00EA63E6" w:rsidRPr="00080A0B" w:rsidRDefault="00EA63E6" w:rsidP="0092170E"/>
    <w:p w14:paraId="3616B40B" w14:textId="77777777" w:rsidR="00EA63E6" w:rsidRPr="00080A0B" w:rsidRDefault="00EA63E6" w:rsidP="0092170E"/>
    <w:p w14:paraId="2005CD82" w14:textId="77777777"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14:paraId="408B2801" w14:textId="77777777" w:rsidTr="003F1954">
        <w:tc>
          <w:tcPr>
            <w:tcW w:w="3469" w:type="dxa"/>
            <w:tcBorders>
              <w:top w:val="single" w:sz="4" w:space="0" w:color="000000"/>
              <w:left w:val="single" w:sz="4" w:space="0" w:color="000000"/>
              <w:bottom w:val="single" w:sz="4" w:space="0" w:color="000000"/>
            </w:tcBorders>
            <w:shd w:val="clear" w:color="auto" w:fill="auto"/>
          </w:tcPr>
          <w:p w14:paraId="19A9C0F5" w14:textId="77777777" w:rsidR="007A4017" w:rsidRPr="00080A0B" w:rsidRDefault="007A4017" w:rsidP="003F1954">
            <w:pPr>
              <w:spacing w:after="200" w:line="276" w:lineRule="auto"/>
              <w:jc w:val="center"/>
              <w:rPr>
                <w:b/>
                <w:color w:val="FF0000"/>
                <w:sz w:val="26"/>
                <w:szCs w:val="26"/>
              </w:rPr>
            </w:pPr>
            <w:r w:rsidRPr="00080A0B">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205C2A7B" w14:textId="77777777" w:rsidR="007A4017" w:rsidRPr="00080A0B" w:rsidRDefault="007A4017" w:rsidP="003F1954">
            <w:pPr>
              <w:jc w:val="center"/>
              <w:rPr>
                <w:b/>
                <w:color w:val="7030A0"/>
                <w:sz w:val="26"/>
                <w:szCs w:val="26"/>
              </w:rPr>
            </w:pPr>
            <w:r w:rsidRPr="00080A0B">
              <w:rPr>
                <w:b/>
                <w:color w:val="7030A0"/>
                <w:sz w:val="26"/>
                <w:szCs w:val="26"/>
              </w:rPr>
              <w:t>ĐỀ  KIỂM TRA HỌC KỲ I</w:t>
            </w:r>
          </w:p>
          <w:p w14:paraId="0AD6825C" w14:textId="77777777" w:rsidR="007A4017" w:rsidRPr="00080A0B" w:rsidRDefault="00A32C05" w:rsidP="003F1954">
            <w:pPr>
              <w:jc w:val="center"/>
              <w:rPr>
                <w:b/>
                <w:color w:val="00B0F0"/>
                <w:sz w:val="26"/>
                <w:szCs w:val="26"/>
              </w:rPr>
            </w:pPr>
            <w:r>
              <w:rPr>
                <w:b/>
                <w:color w:val="00B0F0"/>
                <w:sz w:val="26"/>
                <w:szCs w:val="26"/>
              </w:rPr>
              <w:t>Môn TOÁN LỚP 8</w:t>
            </w:r>
          </w:p>
          <w:p w14:paraId="6253B672" w14:textId="77777777"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14:paraId="358A7A1E" w14:textId="77777777" w:rsidR="007A4017" w:rsidRPr="00080A0B" w:rsidRDefault="007A4017" w:rsidP="0092170E">
      <w:pPr>
        <w:widowControl w:val="0"/>
        <w:tabs>
          <w:tab w:val="left" w:pos="4372"/>
        </w:tabs>
        <w:spacing w:line="360" w:lineRule="auto"/>
        <w:jc w:val="both"/>
        <w:rPr>
          <w:b/>
          <w:bCs/>
          <w:sz w:val="26"/>
          <w:szCs w:val="26"/>
        </w:rPr>
      </w:pPr>
    </w:p>
    <w:p w14:paraId="1C7B9CE1" w14:textId="77777777"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14:paraId="4D3E1E42" w14:textId="77777777" w:rsidR="00EA63E6" w:rsidRPr="00080A0B" w:rsidRDefault="00EA63E6" w:rsidP="0092170E">
      <w:pPr>
        <w:widowControl w:val="0"/>
        <w:tabs>
          <w:tab w:val="center" w:pos="5345"/>
        </w:tabs>
        <w:spacing w:line="360" w:lineRule="auto"/>
        <w:jc w:val="both"/>
        <w:rPr>
          <w:sz w:val="26"/>
          <w:szCs w:val="26"/>
          <w:vertAlign w:val="superscript"/>
        </w:rPr>
      </w:pPr>
      <w:r w:rsidRPr="00080A0B">
        <w:rPr>
          <w:sz w:val="26"/>
          <w:szCs w:val="26"/>
        </w:rPr>
        <w:t>a) 2xy.3x</w:t>
      </w:r>
      <w:r w:rsidRPr="00080A0B">
        <w:rPr>
          <w:sz w:val="26"/>
          <w:szCs w:val="26"/>
          <w:vertAlign w:val="superscript"/>
        </w:rPr>
        <w:t>2</w:t>
      </w:r>
      <w:r w:rsidRPr="00080A0B">
        <w:rPr>
          <w:sz w:val="26"/>
          <w:szCs w:val="26"/>
        </w:rPr>
        <w:t>y</w:t>
      </w:r>
      <w:r w:rsidRPr="00080A0B">
        <w:rPr>
          <w:sz w:val="26"/>
          <w:szCs w:val="26"/>
          <w:vertAlign w:val="superscript"/>
        </w:rPr>
        <w:t>3</w:t>
      </w:r>
      <w:r w:rsidRPr="00080A0B">
        <w:rPr>
          <w:sz w:val="26"/>
          <w:szCs w:val="26"/>
          <w:vertAlign w:val="superscript"/>
        </w:rPr>
        <w:tab/>
        <w:t xml:space="preserve"> </w:t>
      </w:r>
    </w:p>
    <w:p w14:paraId="631B9E7E" w14:textId="77777777" w:rsidR="00EA63E6" w:rsidRPr="00080A0B" w:rsidRDefault="00EA63E6" w:rsidP="0092170E">
      <w:pPr>
        <w:widowControl w:val="0"/>
        <w:tabs>
          <w:tab w:val="left" w:pos="4200"/>
        </w:tabs>
        <w:spacing w:line="360" w:lineRule="auto"/>
        <w:jc w:val="both"/>
        <w:rPr>
          <w:sz w:val="26"/>
          <w:szCs w:val="26"/>
        </w:rPr>
      </w:pPr>
      <w:r w:rsidRPr="00080A0B">
        <w:rPr>
          <w:sz w:val="26"/>
          <w:szCs w:val="26"/>
        </w:rPr>
        <w:t>b) x.(x</w:t>
      </w:r>
      <w:r w:rsidRPr="00080A0B">
        <w:rPr>
          <w:sz w:val="26"/>
          <w:szCs w:val="26"/>
          <w:vertAlign w:val="superscript"/>
        </w:rPr>
        <w:t>2</w:t>
      </w:r>
      <w:r w:rsidRPr="00080A0B">
        <w:rPr>
          <w:sz w:val="26"/>
          <w:szCs w:val="26"/>
        </w:rPr>
        <w:t xml:space="preserve"> – 2x + 5) </w:t>
      </w:r>
    </w:p>
    <w:p w14:paraId="359C43C8" w14:textId="77777777"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 xml:space="preserve">c) </w:t>
      </w: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w:t>
      </w:r>
    </w:p>
    <w:p w14:paraId="46E11ABC" w14:textId="77777777"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d) (x</w:t>
      </w:r>
      <w:r w:rsidRPr="00080A0B">
        <w:rPr>
          <w:sz w:val="26"/>
          <w:szCs w:val="26"/>
          <w:vertAlign w:val="superscript"/>
        </w:rPr>
        <w:t>2</w:t>
      </w:r>
      <w:r w:rsidRPr="00080A0B">
        <w:rPr>
          <w:sz w:val="26"/>
          <w:szCs w:val="26"/>
        </w:rPr>
        <w:t xml:space="preserve"> – 2x + 1) : (x – 1)</w:t>
      </w:r>
    </w:p>
    <w:p w14:paraId="44CB7849" w14:textId="77777777" w:rsidR="00EA63E6" w:rsidRPr="00080A0B" w:rsidRDefault="00EA63E6" w:rsidP="0092170E">
      <w:pPr>
        <w:widowControl w:val="0"/>
        <w:tabs>
          <w:tab w:val="left" w:pos="4200"/>
        </w:tabs>
        <w:spacing w:line="360" w:lineRule="auto"/>
        <w:jc w:val="both"/>
        <w:rPr>
          <w:sz w:val="26"/>
          <w:szCs w:val="26"/>
        </w:rPr>
      </w:pPr>
      <w:r w:rsidRPr="00080A0B">
        <w:rPr>
          <w:b/>
          <w:bCs/>
          <w:sz w:val="26"/>
          <w:szCs w:val="26"/>
        </w:rPr>
        <w:t xml:space="preserve">Câu 2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sz w:val="26"/>
          <w:szCs w:val="26"/>
        </w:rPr>
        <w:t xml:space="preserve"> Phân tích các đa thức sau thành nhân tử:</w:t>
      </w:r>
    </w:p>
    <w:p w14:paraId="4CD26821"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pt-BR"/>
        </w:rPr>
        <w:t xml:space="preserve">        </w:t>
      </w:r>
    </w:p>
    <w:p w14:paraId="3EF18B23"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14:paraId="53738CB0"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14:paraId="12E92703" w14:textId="77777777"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080A0B">
        <w:rPr>
          <w:b/>
          <w:bCs/>
          <w:i/>
          <w:sz w:val="26"/>
          <w:szCs w:val="26"/>
          <w:lang w:val="en-GB"/>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5611EB">
        <w:rPr>
          <w:position w:val="-26"/>
          <w:sz w:val="26"/>
          <w:szCs w:val="26"/>
          <w:lang w:val="nl-NL"/>
        </w:rPr>
        <w:pict w14:anchorId="2CE26230">
          <v:shape id="Picture 3" o:spid="_x0000_i1201" type="#_x0000_t75" style="width:142.5pt;height:37.5pt;mso-position-horizontal-relative:page;mso-position-vertical-relative:page">
            <v:imagedata r:id="rId216" o:title=""/>
          </v:shape>
        </w:pict>
      </w:r>
    </w:p>
    <w:p w14:paraId="158A6739" w14:textId="77777777"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a) </w:t>
      </w:r>
      <w:r w:rsidRPr="00080A0B">
        <w:rPr>
          <w:sz w:val="26"/>
          <w:szCs w:val="26"/>
          <w:lang w:val="nl-NL"/>
        </w:rPr>
        <w:t>Với điều kiện nào của x thì giá trị của biểu thức A được xác định?</w:t>
      </w:r>
    </w:p>
    <w:p w14:paraId="79A6B3F8" w14:textId="77777777"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14:paraId="0B532F20" w14:textId="77777777"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c) </w:t>
      </w:r>
      <w:r w:rsidRPr="00080A0B">
        <w:rPr>
          <w:sz w:val="26"/>
          <w:szCs w:val="26"/>
          <w:lang w:val="nl-NL"/>
        </w:rPr>
        <w:t xml:space="preserve">Tìm giá trị của biểu thức A tại x = 1.           </w:t>
      </w:r>
    </w:p>
    <w:p w14:paraId="1143A62F" w14:textId="77777777" w:rsidR="00EA63E6" w:rsidRPr="00080A0B" w:rsidRDefault="00EA63E6" w:rsidP="0092170E">
      <w:pPr>
        <w:widowControl w:val="0"/>
        <w:spacing w:line="360" w:lineRule="auto"/>
        <w:jc w:val="both"/>
        <w:rPr>
          <w:sz w:val="26"/>
          <w:szCs w:val="26"/>
          <w:lang w:val="pt-BR"/>
        </w:rPr>
      </w:pPr>
      <w:r w:rsidRPr="00080A0B">
        <w:rPr>
          <w:b/>
          <w:bCs/>
          <w:sz w:val="26"/>
          <w:szCs w:val="26"/>
          <w:lang w:val="pt-BR"/>
        </w:rPr>
        <w:lastRenderedPageBreak/>
        <w:t xml:space="preserve">Câu 4 </w:t>
      </w:r>
      <w:r w:rsidRPr="00080A0B">
        <w:rPr>
          <w:b/>
          <w:bCs/>
          <w:i/>
          <w:sz w:val="26"/>
          <w:szCs w:val="26"/>
          <w:lang w:val="pt-BR"/>
        </w:rPr>
        <w:t>(</w:t>
      </w:r>
      <w:r w:rsidRPr="00080A0B">
        <w:rPr>
          <w:b/>
          <w:bCs/>
          <w:i/>
          <w:sz w:val="26"/>
          <w:szCs w:val="26"/>
          <w:lang w:val="en-GB"/>
        </w:rPr>
        <w:t>3,</w:t>
      </w:r>
      <w:r w:rsidRPr="00080A0B">
        <w:rPr>
          <w:b/>
          <w:bCs/>
          <w:i/>
          <w:sz w:val="26"/>
          <w:szCs w:val="26"/>
          <w:lang w:val="pt-BR"/>
        </w:rPr>
        <w:t>5 điểm)</w:t>
      </w:r>
      <w:r w:rsidRPr="00080A0B">
        <w:rPr>
          <w:b/>
          <w:bCs/>
          <w:i/>
          <w:sz w:val="26"/>
          <w:szCs w:val="26"/>
          <w:lang w:val="en-GB"/>
        </w:rPr>
        <w:t xml:space="preserve">. </w:t>
      </w:r>
      <w:r w:rsidRPr="00080A0B">
        <w:rPr>
          <w:sz w:val="26"/>
          <w:szCs w:val="26"/>
          <w:lang w:val="pt-BR"/>
        </w:rPr>
        <w:t>Cho tam giác MNP vuông tại M, đường cao MH. Gọi D,</w:t>
      </w:r>
      <w:r w:rsidRPr="00080A0B">
        <w:rPr>
          <w:sz w:val="26"/>
          <w:szCs w:val="26"/>
          <w:lang w:val="en-GB"/>
        </w:rPr>
        <w:t xml:space="preserve"> </w:t>
      </w:r>
      <w:r w:rsidRPr="00080A0B">
        <w:rPr>
          <w:sz w:val="26"/>
          <w:szCs w:val="26"/>
          <w:lang w:val="pt-BR"/>
        </w:rPr>
        <w:t>E lần lượt là chân các đường vuông góc hạ từ H xuống MN và MP.</w:t>
      </w:r>
    </w:p>
    <w:p w14:paraId="6B4B1E75" w14:textId="77777777"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14:paraId="3BDC4FFC" w14:textId="77777777"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14:paraId="0DF55C87" w14:textId="77777777"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14:paraId="18EB62B0" w14:textId="77777777" w:rsidR="00EA63E6" w:rsidRPr="00080A0B" w:rsidRDefault="00EA63E6" w:rsidP="0092170E">
      <w:pPr>
        <w:widowControl w:val="0"/>
        <w:spacing w:line="360" w:lineRule="auto"/>
        <w:jc w:val="both"/>
        <w:rPr>
          <w:sz w:val="26"/>
          <w:szCs w:val="26"/>
          <w:lang w:val="fr-FR"/>
        </w:rPr>
      </w:pPr>
      <w:r w:rsidRPr="00080A0B">
        <w:rPr>
          <w:b/>
          <w:bCs/>
          <w:sz w:val="26"/>
          <w:szCs w:val="26"/>
          <w:lang w:val="fr-FR"/>
        </w:rPr>
        <w:t xml:space="preserve">Câu 5 </w:t>
      </w:r>
      <w:r w:rsidRPr="00080A0B">
        <w:rPr>
          <w:b/>
          <w:bCs/>
          <w:i/>
          <w:sz w:val="26"/>
          <w:szCs w:val="26"/>
          <w:lang w:val="fr-FR"/>
        </w:rPr>
        <w:t>(0</w:t>
      </w:r>
      <w:r w:rsidRPr="00080A0B">
        <w:rPr>
          <w:b/>
          <w:bCs/>
          <w:i/>
          <w:sz w:val="26"/>
          <w:szCs w:val="26"/>
          <w:lang w:val="en-GB"/>
        </w:rPr>
        <w:t>,</w:t>
      </w:r>
      <w:r w:rsidRPr="00080A0B">
        <w:rPr>
          <w:b/>
          <w:bCs/>
          <w:i/>
          <w:sz w:val="26"/>
          <w:szCs w:val="26"/>
          <w:lang w:val="fr-FR"/>
        </w:rPr>
        <w:t>5 điểm).</w:t>
      </w:r>
      <w:r w:rsidRPr="00080A0B">
        <w:rPr>
          <w:b/>
          <w:bCs/>
          <w:sz w:val="26"/>
          <w:szCs w:val="26"/>
          <w:lang w:val="fr-FR"/>
        </w:rPr>
        <w:t xml:space="preserve"> </w:t>
      </w:r>
      <w:r w:rsidRPr="00080A0B">
        <w:rPr>
          <w:sz w:val="26"/>
          <w:szCs w:val="26"/>
          <w:lang w:val="nl-NL"/>
        </w:rPr>
        <w:t>Cho a + b = 1. Tính giá trị của các biểu thức sau:</w:t>
      </w:r>
    </w:p>
    <w:p w14:paraId="1935C3E5"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14:paraId="3EA8E662" w14:textId="77777777" w:rsidR="00EA63E6" w:rsidRPr="00080A0B" w:rsidRDefault="00EA63E6" w:rsidP="0092170E">
      <w:pPr>
        <w:widowControl w:val="0"/>
        <w:spacing w:line="360" w:lineRule="auto"/>
        <w:jc w:val="both"/>
        <w:rPr>
          <w:sz w:val="26"/>
          <w:szCs w:val="26"/>
          <w:lang w:val="nl-NL"/>
        </w:rPr>
      </w:pPr>
    </w:p>
    <w:p w14:paraId="709B0E4C" w14:textId="77777777"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ĐÁP ÁN ĐỀ THI HỌC KÌ 1 MÔN TOÁN LỚP 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14:paraId="2139C209" w14:textId="77777777" w:rsidTr="0092170E">
        <w:trPr>
          <w:tblHeader/>
        </w:trPr>
        <w:tc>
          <w:tcPr>
            <w:tcW w:w="893" w:type="dxa"/>
          </w:tcPr>
          <w:p w14:paraId="07806B81" w14:textId="77777777"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14:paraId="64A8EAEF" w14:textId="77777777"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14:paraId="3F49C012" w14:textId="77777777"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14:paraId="0B5A45F0" w14:textId="77777777"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14:paraId="166CB2DF" w14:textId="77777777" w:rsidTr="0092170E">
        <w:tc>
          <w:tcPr>
            <w:tcW w:w="893" w:type="dxa"/>
            <w:vMerge w:val="restart"/>
            <w:vAlign w:val="center"/>
          </w:tcPr>
          <w:p w14:paraId="3FD58F70"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14:paraId="7EEC900E"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14:paraId="545F5728"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14:paraId="689F6CED" w14:textId="77777777"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14:paraId="4722A04E"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52DADDD0" w14:textId="77777777" w:rsidTr="0092170E">
        <w:tc>
          <w:tcPr>
            <w:tcW w:w="893" w:type="dxa"/>
            <w:vMerge/>
            <w:vAlign w:val="center"/>
          </w:tcPr>
          <w:p w14:paraId="6316C304"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14:paraId="7B445E85"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14:paraId="08EB0E01" w14:textId="77777777" w:rsidR="00EA63E6" w:rsidRPr="00080A0B" w:rsidRDefault="00EA63E6" w:rsidP="0092170E">
            <w:pPr>
              <w:widowControl w:val="0"/>
              <w:tabs>
                <w:tab w:val="left" w:pos="4200"/>
              </w:tabs>
              <w:spacing w:line="360" w:lineRule="auto"/>
              <w:jc w:val="both"/>
              <w:rPr>
                <w:sz w:val="26"/>
                <w:szCs w:val="26"/>
              </w:rPr>
            </w:pPr>
            <w:r w:rsidRPr="00080A0B">
              <w:rPr>
                <w:sz w:val="26"/>
                <w:szCs w:val="26"/>
              </w:rPr>
              <w:t>x.(x</w:t>
            </w:r>
            <w:r w:rsidRPr="00080A0B">
              <w:rPr>
                <w:sz w:val="26"/>
                <w:szCs w:val="26"/>
                <w:vertAlign w:val="superscript"/>
              </w:rPr>
              <w:t>2</w:t>
            </w:r>
            <w:r w:rsidRPr="00080A0B">
              <w:rPr>
                <w:sz w:val="26"/>
                <w:szCs w:val="26"/>
              </w:rPr>
              <w:t xml:space="preserve"> – 2x + 5) = x.x</w:t>
            </w:r>
            <w:r w:rsidRPr="00080A0B">
              <w:rPr>
                <w:sz w:val="26"/>
                <w:szCs w:val="26"/>
                <w:vertAlign w:val="superscript"/>
              </w:rPr>
              <w:t>2</w:t>
            </w:r>
            <w:r w:rsidRPr="00080A0B">
              <w:rPr>
                <w:sz w:val="26"/>
                <w:szCs w:val="26"/>
              </w:rPr>
              <w:t xml:space="preserve"> – 2x .x + 5.x = x</w:t>
            </w:r>
            <w:r w:rsidRPr="00080A0B">
              <w:rPr>
                <w:sz w:val="26"/>
                <w:szCs w:val="26"/>
                <w:vertAlign w:val="superscript"/>
              </w:rPr>
              <w:t>3</w:t>
            </w:r>
            <w:r w:rsidRPr="00080A0B">
              <w:rPr>
                <w:sz w:val="26"/>
                <w:szCs w:val="26"/>
              </w:rPr>
              <w:t xml:space="preserve"> – 2x</w:t>
            </w:r>
            <w:r w:rsidRPr="00080A0B">
              <w:rPr>
                <w:sz w:val="26"/>
                <w:szCs w:val="26"/>
                <w:vertAlign w:val="superscript"/>
              </w:rPr>
              <w:t xml:space="preserve">2 </w:t>
            </w:r>
            <w:r w:rsidRPr="00080A0B">
              <w:rPr>
                <w:sz w:val="26"/>
                <w:szCs w:val="26"/>
              </w:rPr>
              <w:t>+ 5x</w:t>
            </w:r>
          </w:p>
        </w:tc>
        <w:tc>
          <w:tcPr>
            <w:tcW w:w="1110" w:type="dxa"/>
            <w:tcBorders>
              <w:top w:val="dotted" w:sz="4" w:space="0" w:color="auto"/>
              <w:bottom w:val="dotted" w:sz="4" w:space="0" w:color="auto"/>
            </w:tcBorders>
          </w:tcPr>
          <w:p w14:paraId="3C84EF3D"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2DBA2302" w14:textId="77777777" w:rsidTr="0092170E">
        <w:tc>
          <w:tcPr>
            <w:tcW w:w="893" w:type="dxa"/>
            <w:vMerge/>
            <w:vAlign w:val="center"/>
          </w:tcPr>
          <w:p w14:paraId="317C488F"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14:paraId="07F8612E"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14:paraId="5EB4E346" w14:textId="77777777"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14:paraId="5C7FCBCB"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541277E3" w14:textId="77777777" w:rsidTr="0092170E">
        <w:tc>
          <w:tcPr>
            <w:tcW w:w="893" w:type="dxa"/>
            <w:vMerge/>
            <w:vAlign w:val="center"/>
          </w:tcPr>
          <w:p w14:paraId="58DDCBA8"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14:paraId="4FDAD442" w14:textId="77777777"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14:paraId="190DB4DB" w14:textId="77777777"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14:paraId="3DDFF6F9"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051BB5D8" w14:textId="77777777" w:rsidTr="0092170E">
        <w:tc>
          <w:tcPr>
            <w:tcW w:w="893" w:type="dxa"/>
            <w:vMerge w:val="restart"/>
            <w:vAlign w:val="center"/>
          </w:tcPr>
          <w:p w14:paraId="638E199A"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14:paraId="5D79167D"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14:paraId="0960A8AF"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14:paraId="5C33EAEF"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en-GB"/>
              </w:rPr>
              <w:t xml:space="preserve"> </w:t>
            </w:r>
            <w:r w:rsidRPr="00080A0B">
              <w:rPr>
                <w:sz w:val="26"/>
                <w:szCs w:val="26"/>
                <w:lang w:val="pt-BR"/>
              </w:rPr>
              <w:t xml:space="preserve">= 5xy.x – 5xy.2y = 5xy(x – 2y)     </w:t>
            </w:r>
          </w:p>
        </w:tc>
        <w:tc>
          <w:tcPr>
            <w:tcW w:w="1110" w:type="dxa"/>
            <w:tcBorders>
              <w:bottom w:val="dotted" w:sz="4" w:space="0" w:color="auto"/>
            </w:tcBorders>
          </w:tcPr>
          <w:p w14:paraId="4EC8B6DA"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0EE1F94A" w14:textId="77777777" w:rsidTr="0092170E">
        <w:tc>
          <w:tcPr>
            <w:tcW w:w="893" w:type="dxa"/>
            <w:vMerge/>
            <w:vAlign w:val="center"/>
          </w:tcPr>
          <w:p w14:paraId="131BE17C"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14:paraId="2FA6067F"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14:paraId="0F5415AC"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14:paraId="27D031AA"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14:paraId="790E19DA"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14:paraId="2D02AAE5"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ml:space="preserve">= (x + 3)(6 – x)         </w:t>
            </w:r>
          </w:p>
        </w:tc>
        <w:tc>
          <w:tcPr>
            <w:tcW w:w="1110" w:type="dxa"/>
            <w:tcBorders>
              <w:top w:val="dotted" w:sz="4" w:space="0" w:color="auto"/>
              <w:bottom w:val="dotted" w:sz="4" w:space="0" w:color="auto"/>
            </w:tcBorders>
          </w:tcPr>
          <w:p w14:paraId="5A62DFD7"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1E323458"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070EC367" w14:textId="77777777" w:rsidR="00EA63E6" w:rsidRPr="00080A0B" w:rsidRDefault="00EA63E6" w:rsidP="0092170E">
            <w:pPr>
              <w:widowControl w:val="0"/>
              <w:tabs>
                <w:tab w:val="left" w:pos="4200"/>
              </w:tabs>
              <w:spacing w:line="360" w:lineRule="auto"/>
              <w:jc w:val="center"/>
              <w:rPr>
                <w:sz w:val="26"/>
                <w:szCs w:val="26"/>
                <w:lang w:val="fr-FR"/>
              </w:rPr>
            </w:pPr>
          </w:p>
          <w:p w14:paraId="5C6AF911"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14:paraId="3A1C2D10" w14:textId="77777777" w:rsidTr="0092170E">
        <w:tc>
          <w:tcPr>
            <w:tcW w:w="893" w:type="dxa"/>
            <w:vMerge/>
            <w:vAlign w:val="center"/>
          </w:tcPr>
          <w:p w14:paraId="0E2545E1"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14:paraId="46F692D8"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14:paraId="7C6C3498"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14:paraId="5E2A9A09"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14:paraId="23643DFD"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14:paraId="57AAC9E8"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4E10AF8F"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712BD876"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14:paraId="1B8DC845" w14:textId="77777777" w:rsidTr="0092170E">
        <w:tc>
          <w:tcPr>
            <w:tcW w:w="893" w:type="dxa"/>
            <w:vMerge w:val="restart"/>
            <w:vAlign w:val="center"/>
          </w:tcPr>
          <w:p w14:paraId="65F9A4F0"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14:paraId="35397B22"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14:paraId="7935890F"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14:paraId="15D8101E"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5611EB">
              <w:rPr>
                <w:position w:val="-36"/>
                <w:sz w:val="26"/>
                <w:szCs w:val="26"/>
                <w:lang w:val="nl-NL"/>
              </w:rPr>
              <w:pict w14:anchorId="03DD8D87">
                <v:shape id="Picture 6" o:spid="_x0000_i1202" type="#_x0000_t75" style="width:130.5pt;height:43.5pt;mso-position-horizontal-relative:page;mso-position-vertical-relative:page">
                  <v:imagedata r:id="rId217" o:title=""/>
                </v:shape>
              </w:pict>
            </w:r>
            <w:r w:rsidRPr="00080A0B">
              <w:rPr>
                <w:sz w:val="26"/>
                <w:szCs w:val="26"/>
                <w:lang w:val="nl-NL"/>
              </w:rPr>
              <w:tab/>
            </w:r>
          </w:p>
        </w:tc>
        <w:tc>
          <w:tcPr>
            <w:tcW w:w="1110" w:type="dxa"/>
            <w:tcBorders>
              <w:bottom w:val="dotted" w:sz="4" w:space="0" w:color="auto"/>
            </w:tcBorders>
          </w:tcPr>
          <w:p w14:paraId="1CEF188E"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14:paraId="52D52D4B" w14:textId="77777777" w:rsidTr="0092170E">
        <w:tc>
          <w:tcPr>
            <w:tcW w:w="893" w:type="dxa"/>
            <w:vMerge/>
            <w:vAlign w:val="center"/>
          </w:tcPr>
          <w:p w14:paraId="2948B9E3"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14:paraId="6610037E"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14:paraId="0F62E44C"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14:paraId="5FDD042F" w14:textId="77777777" w:rsidR="00EA63E6" w:rsidRPr="00080A0B" w:rsidRDefault="005611EB" w:rsidP="0092170E">
            <w:pPr>
              <w:widowControl w:val="0"/>
              <w:spacing w:line="360" w:lineRule="auto"/>
              <w:jc w:val="both"/>
              <w:rPr>
                <w:sz w:val="26"/>
                <w:szCs w:val="26"/>
                <w:lang w:val="nl-NL"/>
              </w:rPr>
            </w:pPr>
            <w:r>
              <w:rPr>
                <w:position w:val="-72"/>
                <w:sz w:val="26"/>
                <w:szCs w:val="26"/>
                <w:lang w:val="nl-NL"/>
              </w:rPr>
              <w:pict w14:anchorId="658B2F76">
                <v:shape id="Picture 7" o:spid="_x0000_i1203" type="#_x0000_t75" style="width:265.5pt;height:79.5pt;mso-position-horizontal-relative:page;mso-position-vertical-relative:page">
                  <v:imagedata r:id="rId218" o:title=""/>
                </v:shape>
              </w:pict>
            </w:r>
          </w:p>
          <w:p w14:paraId="3CF67157" w14:textId="77777777" w:rsidR="00EA63E6" w:rsidRPr="00080A0B" w:rsidRDefault="005611EB" w:rsidP="0092170E">
            <w:pPr>
              <w:widowControl w:val="0"/>
              <w:spacing w:line="360" w:lineRule="auto"/>
              <w:jc w:val="both"/>
              <w:rPr>
                <w:sz w:val="26"/>
                <w:szCs w:val="26"/>
                <w:lang w:val="nl-NL"/>
              </w:rPr>
            </w:pPr>
            <w:r>
              <w:rPr>
                <w:position w:val="-74"/>
                <w:sz w:val="26"/>
                <w:szCs w:val="26"/>
                <w:lang w:val="nl-NL"/>
              </w:rPr>
              <w:pict w14:anchorId="27A89D48">
                <v:shape id="Picture 8" o:spid="_x0000_i1204" type="#_x0000_t75" style="width:138pt;height:81pt;mso-position-horizontal-relative:page;mso-position-vertical-relative:page">
                  <v:imagedata r:id="rId219" o:title=""/>
                </v:shape>
              </w:pict>
            </w:r>
            <w:r w:rsidR="00EA63E6" w:rsidRPr="00080A0B">
              <w:rPr>
                <w:sz w:val="26"/>
                <w:szCs w:val="26"/>
                <w:lang w:val="nl-NL"/>
              </w:rPr>
              <w:tab/>
            </w:r>
          </w:p>
        </w:tc>
        <w:tc>
          <w:tcPr>
            <w:tcW w:w="1110" w:type="dxa"/>
            <w:tcBorders>
              <w:top w:val="dotted" w:sz="4" w:space="0" w:color="auto"/>
              <w:bottom w:val="dotted" w:sz="4" w:space="0" w:color="auto"/>
            </w:tcBorders>
          </w:tcPr>
          <w:p w14:paraId="5566F085" w14:textId="77777777" w:rsidR="00EA63E6" w:rsidRPr="00080A0B" w:rsidRDefault="00EA63E6" w:rsidP="0092170E">
            <w:pPr>
              <w:widowControl w:val="0"/>
              <w:spacing w:line="360" w:lineRule="auto"/>
              <w:jc w:val="center"/>
              <w:rPr>
                <w:sz w:val="26"/>
                <w:szCs w:val="26"/>
                <w:lang w:val="nl-NL"/>
              </w:rPr>
            </w:pPr>
          </w:p>
          <w:p w14:paraId="6925F6F4" w14:textId="77777777" w:rsidR="00EA63E6" w:rsidRPr="00080A0B" w:rsidRDefault="00EA63E6" w:rsidP="0092170E">
            <w:pPr>
              <w:widowControl w:val="0"/>
              <w:spacing w:line="360" w:lineRule="auto"/>
              <w:jc w:val="center"/>
              <w:rPr>
                <w:sz w:val="26"/>
                <w:szCs w:val="26"/>
                <w:lang w:val="nl-NL"/>
              </w:rPr>
            </w:pPr>
          </w:p>
          <w:p w14:paraId="707FEA45"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14:paraId="764B4E07" w14:textId="77777777" w:rsidR="00EA63E6" w:rsidRPr="00080A0B" w:rsidRDefault="00EA63E6" w:rsidP="0092170E">
            <w:pPr>
              <w:widowControl w:val="0"/>
              <w:spacing w:line="360" w:lineRule="auto"/>
              <w:jc w:val="center"/>
              <w:rPr>
                <w:sz w:val="26"/>
                <w:szCs w:val="26"/>
                <w:lang w:val="nl-NL"/>
              </w:rPr>
            </w:pPr>
          </w:p>
          <w:p w14:paraId="41FD5136" w14:textId="77777777" w:rsidR="00EA63E6" w:rsidRPr="00080A0B" w:rsidRDefault="00EA63E6" w:rsidP="0092170E">
            <w:pPr>
              <w:widowControl w:val="0"/>
              <w:spacing w:line="360" w:lineRule="auto"/>
              <w:jc w:val="center"/>
              <w:rPr>
                <w:sz w:val="26"/>
                <w:szCs w:val="26"/>
                <w:lang w:val="nl-NL"/>
              </w:rPr>
            </w:pPr>
          </w:p>
          <w:p w14:paraId="2E216966"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14:paraId="3543A6C7" w14:textId="77777777" w:rsidTr="0092170E">
        <w:tc>
          <w:tcPr>
            <w:tcW w:w="893" w:type="dxa"/>
            <w:vMerge/>
            <w:vAlign w:val="center"/>
          </w:tcPr>
          <w:p w14:paraId="57377BC6"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14:paraId="0694397E"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14:paraId="7F6E5316"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5611EB">
              <w:rPr>
                <w:position w:val="-32"/>
                <w:sz w:val="26"/>
                <w:szCs w:val="26"/>
                <w:lang w:val="nl-NL"/>
              </w:rPr>
              <w:pict w14:anchorId="0AA69DB7">
                <v:shape id="Picture 9" o:spid="_x0000_i1205" type="#_x0000_t75" style="width:121.5pt;height:39pt;mso-position-horizontal-relative:page;mso-position-vertical-relative:page">
                  <v:imagedata r:id="rId220" o:title=""/>
                </v:shape>
              </w:pict>
            </w:r>
            <w:r w:rsidRPr="00080A0B">
              <w:rPr>
                <w:sz w:val="26"/>
                <w:szCs w:val="26"/>
                <w:lang w:val="nl-NL"/>
              </w:rPr>
              <w:tab/>
            </w:r>
          </w:p>
        </w:tc>
        <w:tc>
          <w:tcPr>
            <w:tcW w:w="1110" w:type="dxa"/>
            <w:tcBorders>
              <w:top w:val="dotted" w:sz="4" w:space="0" w:color="auto"/>
              <w:bottom w:val="single" w:sz="4" w:space="0" w:color="auto"/>
            </w:tcBorders>
          </w:tcPr>
          <w:p w14:paraId="46767BA9" w14:textId="77777777" w:rsidR="00EA63E6" w:rsidRPr="00080A0B" w:rsidRDefault="00EA63E6" w:rsidP="0092170E">
            <w:pPr>
              <w:widowControl w:val="0"/>
              <w:spacing w:line="360" w:lineRule="auto"/>
              <w:jc w:val="both"/>
              <w:rPr>
                <w:sz w:val="26"/>
                <w:szCs w:val="26"/>
                <w:lang w:val="nl-NL"/>
              </w:rPr>
            </w:pPr>
          </w:p>
          <w:p w14:paraId="4A72E839"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14:paraId="79653FE9" w14:textId="77777777" w:rsidTr="0092170E">
        <w:tc>
          <w:tcPr>
            <w:tcW w:w="893" w:type="dxa"/>
            <w:vMerge w:val="restart"/>
            <w:vAlign w:val="center"/>
          </w:tcPr>
          <w:p w14:paraId="7F61F27C"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14:paraId="6BA08936"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14:paraId="08BCDABA" w14:textId="77777777"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14:paraId="501FB9A8" w14:textId="77777777" w:rsidR="00EA63E6" w:rsidRPr="00080A0B" w:rsidRDefault="006C76E5" w:rsidP="0092170E">
            <w:pPr>
              <w:widowControl w:val="0"/>
              <w:tabs>
                <w:tab w:val="left" w:pos="4200"/>
              </w:tabs>
              <w:spacing w:line="360" w:lineRule="auto"/>
              <w:jc w:val="center"/>
              <w:rPr>
                <w:sz w:val="26"/>
                <w:szCs w:val="26"/>
                <w:lang w:val="fr-FR"/>
              </w:rPr>
            </w:pPr>
            <w:r>
              <w:rPr>
                <w:sz w:val="26"/>
                <w:szCs w:val="26"/>
              </w:rPr>
              <w:pict w14:anchorId="34FD1EB1">
                <v:shape id="Picture 10" o:spid="_x0000_i1206" type="#_x0000_t75" style="width:211.5pt;height:141pt;mso-position-horizontal-relative:page;mso-position-vertical-relative:page">
                  <v:imagedata r:id="rId221" o:title=""/>
                </v:shape>
              </w:pict>
            </w:r>
          </w:p>
        </w:tc>
        <w:tc>
          <w:tcPr>
            <w:tcW w:w="1110" w:type="dxa"/>
            <w:tcBorders>
              <w:bottom w:val="dotted" w:sz="4" w:space="0" w:color="auto"/>
            </w:tcBorders>
          </w:tcPr>
          <w:p w14:paraId="6C2242B0"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24F886A7" w14:textId="77777777" w:rsidTr="0092170E">
        <w:tc>
          <w:tcPr>
            <w:tcW w:w="893" w:type="dxa"/>
            <w:vMerge/>
          </w:tcPr>
          <w:p w14:paraId="3C51D617"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14:paraId="2A8F015B"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14:paraId="4B33C119"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14:paraId="1B83A909"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14:paraId="023666F1" w14:textId="77777777" w:rsidTr="0092170E">
        <w:tc>
          <w:tcPr>
            <w:tcW w:w="893" w:type="dxa"/>
            <w:vMerge/>
          </w:tcPr>
          <w:p w14:paraId="6D5279F9"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14:paraId="101E4656"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14:paraId="747D14E6" w14:textId="77777777"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14:paraId="7D97BC94" w14:textId="77777777"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14:paraId="412A71E0" w14:textId="77777777"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14:paraId="145F7ED0" w14:textId="77777777"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080A0B">
              <w:rPr>
                <w:sz w:val="26"/>
                <w:szCs w:val="26"/>
                <w:lang w:val="en-GB"/>
              </w:rPr>
              <w:t xml:space="preserve"> </w:t>
            </w:r>
            <w:r w:rsidRPr="00080A0B">
              <w:rPr>
                <w:sz w:val="26"/>
                <w:szCs w:val="26"/>
                <w:lang w:val="fr-FR"/>
              </w:rPr>
              <w:t>= AH.</w:t>
            </w:r>
          </w:p>
          <w:p w14:paraId="2E909C46" w14:textId="77777777"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080A0B">
              <w:rPr>
                <w:sz w:val="26"/>
                <w:szCs w:val="26"/>
                <w:vertAlign w:val="subscript"/>
                <w:lang w:val="en-GB"/>
              </w:rPr>
              <w:t xml:space="preserve"> </w:t>
            </w:r>
            <w:r w:rsidRPr="00080A0B">
              <w:rPr>
                <w:sz w:val="26"/>
                <w:szCs w:val="26"/>
                <w:lang w:val="fr-FR"/>
              </w:rPr>
              <w:t>= góc E</w:t>
            </w:r>
            <w:r w:rsidRPr="00080A0B">
              <w:rPr>
                <w:sz w:val="26"/>
                <w:szCs w:val="26"/>
                <w:vertAlign w:val="subscript"/>
                <w:lang w:val="fr-FR"/>
              </w:rPr>
              <w:t>2</w:t>
            </w:r>
          </w:p>
          <w:p w14:paraId="7CC7F16F"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14:paraId="1D861E85"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14:paraId="3D4D9D13"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658FA3B0" w14:textId="77777777" w:rsidR="00EA63E6" w:rsidRPr="00080A0B" w:rsidRDefault="00EA63E6" w:rsidP="0092170E">
            <w:pPr>
              <w:widowControl w:val="0"/>
              <w:tabs>
                <w:tab w:val="left" w:pos="4200"/>
              </w:tabs>
              <w:spacing w:line="360" w:lineRule="auto"/>
              <w:jc w:val="center"/>
              <w:rPr>
                <w:sz w:val="26"/>
                <w:szCs w:val="26"/>
                <w:lang w:val="fr-FR"/>
              </w:rPr>
            </w:pPr>
          </w:p>
          <w:p w14:paraId="52878335"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33C17427" w14:textId="77777777" w:rsidR="00EA63E6" w:rsidRPr="00080A0B" w:rsidRDefault="00EA63E6" w:rsidP="0092170E">
            <w:pPr>
              <w:widowControl w:val="0"/>
              <w:tabs>
                <w:tab w:val="left" w:pos="4200"/>
              </w:tabs>
              <w:spacing w:line="360" w:lineRule="auto"/>
              <w:jc w:val="center"/>
              <w:rPr>
                <w:sz w:val="26"/>
                <w:szCs w:val="26"/>
                <w:lang w:val="fr-FR"/>
              </w:rPr>
            </w:pPr>
          </w:p>
          <w:p w14:paraId="1F91C53A"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3647F95E"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14:paraId="2058B91A" w14:textId="77777777" w:rsidTr="0092170E">
        <w:tc>
          <w:tcPr>
            <w:tcW w:w="893" w:type="dxa"/>
            <w:vMerge/>
          </w:tcPr>
          <w:p w14:paraId="7C17CC37"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14:paraId="380261AE"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14:paraId="4E6A18D1" w14:textId="77777777"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14:paraId="5746E423" w14:textId="77777777"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080A0B">
              <w:rPr>
                <w:sz w:val="26"/>
                <w:szCs w:val="26"/>
                <w:lang w:val="en-GB"/>
              </w:rPr>
              <w:t xml:space="preserve"> </w:t>
            </w:r>
            <w:r w:rsidRPr="00080A0B">
              <w:rPr>
                <w:sz w:val="26"/>
                <w:szCs w:val="26"/>
                <w:lang w:val="pt-BR"/>
              </w:rPr>
              <w:t>45</w:t>
            </w:r>
            <w:r w:rsidRPr="00080A0B">
              <w:rPr>
                <w:sz w:val="26"/>
                <w:szCs w:val="26"/>
                <w:vertAlign w:val="superscript"/>
                <w:lang w:val="pt-BR"/>
              </w:rPr>
              <w:t>0</w:t>
            </w:r>
            <w:r w:rsidRPr="00080A0B">
              <w:rPr>
                <w:sz w:val="26"/>
                <w:szCs w:val="26"/>
                <w:vertAlign w:val="superscript"/>
                <w:lang w:val="en-GB"/>
              </w:rPr>
              <w:t xml:space="preserve"> </w:t>
            </w:r>
            <w:r w:rsidRPr="00080A0B">
              <w:rPr>
                <w:sz w:val="26"/>
                <w:szCs w:val="26"/>
                <w:lang w:val="pt-BR"/>
              </w:rPr>
              <w:sym w:font="Symbol" w:char="F0DB"/>
            </w:r>
            <w:r w:rsidRPr="00080A0B">
              <w:rPr>
                <w:sz w:val="26"/>
                <w:szCs w:val="26"/>
                <w:lang w:val="en-GB"/>
              </w:rPr>
              <w:t xml:space="preserve"> </w:t>
            </w:r>
            <w:r w:rsidRPr="00080A0B">
              <w:rPr>
                <w:sz w:val="26"/>
                <w:szCs w:val="26"/>
                <w:lang w:val="pt-BR"/>
              </w:rPr>
              <w:t>góc HEO =</w:t>
            </w:r>
            <w:r w:rsidRPr="00080A0B">
              <w:rPr>
                <w:sz w:val="26"/>
                <w:szCs w:val="26"/>
                <w:lang w:val="en-GB"/>
              </w:rPr>
              <w:t xml:space="preserve"> </w:t>
            </w:r>
            <w:r w:rsidRPr="00080A0B">
              <w:rPr>
                <w:sz w:val="26"/>
                <w:szCs w:val="26"/>
                <w:lang w:val="pt-BR"/>
              </w:rPr>
              <w:t>90</w:t>
            </w:r>
            <w:r w:rsidRPr="00080A0B">
              <w:rPr>
                <w:sz w:val="26"/>
                <w:szCs w:val="26"/>
                <w:vertAlign w:val="superscript"/>
                <w:lang w:val="pt-BR"/>
              </w:rPr>
              <w:t>0</w:t>
            </w:r>
          </w:p>
          <w:p w14:paraId="55AB073A" w14:textId="77777777"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14:paraId="1D412738"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14:paraId="678A5F71" w14:textId="77777777" w:rsidR="00EA63E6" w:rsidRPr="00080A0B" w:rsidRDefault="00EA63E6" w:rsidP="0092170E">
            <w:pPr>
              <w:widowControl w:val="0"/>
              <w:tabs>
                <w:tab w:val="left" w:pos="4200"/>
              </w:tabs>
              <w:spacing w:line="360" w:lineRule="auto"/>
              <w:jc w:val="both"/>
              <w:rPr>
                <w:sz w:val="26"/>
                <w:szCs w:val="26"/>
                <w:lang w:val="fr-FR"/>
              </w:rPr>
            </w:pPr>
          </w:p>
          <w:p w14:paraId="427C528F"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14:paraId="36780FFE" w14:textId="77777777" w:rsidR="00EA63E6" w:rsidRPr="00080A0B" w:rsidRDefault="00EA63E6" w:rsidP="0092170E">
            <w:pPr>
              <w:widowControl w:val="0"/>
              <w:tabs>
                <w:tab w:val="left" w:pos="4200"/>
              </w:tabs>
              <w:spacing w:line="360" w:lineRule="auto"/>
              <w:jc w:val="center"/>
              <w:rPr>
                <w:sz w:val="26"/>
                <w:szCs w:val="26"/>
                <w:lang w:val="fr-FR"/>
              </w:rPr>
            </w:pPr>
          </w:p>
          <w:p w14:paraId="370A4729"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6CB923EE" w14:textId="77777777" w:rsidTr="0092170E">
        <w:tc>
          <w:tcPr>
            <w:tcW w:w="893" w:type="dxa"/>
            <w:vMerge w:val="restart"/>
            <w:vAlign w:val="center"/>
          </w:tcPr>
          <w:p w14:paraId="06C1DFAF"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14:paraId="56AEE9C1"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14:paraId="0F4A7F43" w14:textId="77777777"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14:paraId="3800E144" w14:textId="77777777"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14:paraId="14CEC2D3" w14:textId="77777777"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14:paraId="5B14D950" w14:textId="77777777"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14:paraId="49E1C8E6" w14:textId="77777777" w:rsidR="00EA63E6" w:rsidRPr="00080A0B" w:rsidRDefault="00EA63E6" w:rsidP="0092170E">
            <w:pPr>
              <w:widowControl w:val="0"/>
              <w:spacing w:line="360" w:lineRule="auto"/>
              <w:jc w:val="center"/>
              <w:rPr>
                <w:sz w:val="26"/>
                <w:szCs w:val="26"/>
                <w:lang w:val="nl-NL"/>
              </w:rPr>
            </w:pPr>
          </w:p>
          <w:p w14:paraId="75E4FC8A"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14:paraId="6A80353F" w14:textId="77777777" w:rsidTr="0092170E">
        <w:tc>
          <w:tcPr>
            <w:tcW w:w="893" w:type="dxa"/>
            <w:vMerge/>
          </w:tcPr>
          <w:p w14:paraId="15A44D96"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14:paraId="5B412B2A" w14:textId="77777777"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14:paraId="6E21C285" w14:textId="77777777"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14:paraId="20306779" w14:textId="77777777"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14:paraId="7BFE49DF" w14:textId="77777777" w:rsidR="00EA63E6" w:rsidRPr="00080A0B" w:rsidRDefault="00EA63E6" w:rsidP="0092170E">
            <w:pPr>
              <w:widowControl w:val="0"/>
              <w:spacing w:line="360" w:lineRule="auto"/>
              <w:jc w:val="center"/>
              <w:rPr>
                <w:sz w:val="26"/>
                <w:szCs w:val="26"/>
                <w:lang w:val="nl-NL"/>
              </w:rPr>
            </w:pPr>
          </w:p>
          <w:p w14:paraId="6564E3B3"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14:paraId="5387AF51" w14:textId="77777777" w:rsidR="00EA63E6" w:rsidRPr="00080A0B" w:rsidRDefault="00EA63E6" w:rsidP="0092170E">
      <w:pPr>
        <w:widowControl w:val="0"/>
        <w:spacing w:line="360" w:lineRule="auto"/>
        <w:jc w:val="both"/>
        <w:rPr>
          <w:iCs/>
          <w:sz w:val="26"/>
          <w:szCs w:val="26"/>
          <w:lang w:val="en-GB"/>
        </w:rPr>
      </w:pPr>
    </w:p>
    <w:p w14:paraId="175D92D1" w14:textId="77777777" w:rsidR="00EA63E6" w:rsidRPr="00080A0B" w:rsidRDefault="00EA63E6" w:rsidP="0092170E">
      <w:pPr>
        <w:widowControl w:val="0"/>
        <w:spacing w:line="360" w:lineRule="auto"/>
        <w:jc w:val="both"/>
        <w:rPr>
          <w:sz w:val="26"/>
          <w:szCs w:val="26"/>
          <w:lang w:val="en-GB" w:eastAsia="tr-TR"/>
        </w:rPr>
      </w:pPr>
    </w:p>
    <w:p w14:paraId="7BD60DF9" w14:textId="77777777" w:rsidR="00EA63E6" w:rsidRPr="00080A0B" w:rsidRDefault="00EA63E6" w:rsidP="0092170E">
      <w:pPr>
        <w:tabs>
          <w:tab w:val="left" w:pos="1980"/>
        </w:tabs>
        <w:rPr>
          <w:b/>
        </w:rPr>
      </w:pPr>
    </w:p>
    <w:p w14:paraId="5DE3168C" w14:textId="77777777" w:rsidR="00EA63E6" w:rsidRPr="00080A0B" w:rsidRDefault="00EA63E6"/>
    <w:p w14:paraId="6BE4D3E5" w14:textId="77777777" w:rsidR="007A4017" w:rsidRPr="00080A0B" w:rsidRDefault="007A4017" w:rsidP="0092170E">
      <w:pPr>
        <w:rPr>
          <w:b/>
        </w:rPr>
      </w:pPr>
    </w:p>
    <w:p w14:paraId="44A1ECA1" w14:textId="77777777" w:rsidR="007A4017" w:rsidRPr="00080A0B" w:rsidRDefault="007A4017" w:rsidP="0092170E">
      <w:pPr>
        <w:rPr>
          <w:b/>
        </w:rPr>
      </w:pPr>
    </w:p>
    <w:p w14:paraId="12FFC0D2" w14:textId="77777777" w:rsidR="007A4017" w:rsidRPr="00080A0B" w:rsidRDefault="007A4017"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14:paraId="05487191" w14:textId="77777777" w:rsidTr="003F1954">
        <w:tc>
          <w:tcPr>
            <w:tcW w:w="3469" w:type="dxa"/>
            <w:tcBorders>
              <w:top w:val="single" w:sz="4" w:space="0" w:color="000000"/>
              <w:left w:val="single" w:sz="4" w:space="0" w:color="000000"/>
              <w:bottom w:val="single" w:sz="4" w:space="0" w:color="000000"/>
            </w:tcBorders>
            <w:shd w:val="clear" w:color="auto" w:fill="auto"/>
          </w:tcPr>
          <w:p w14:paraId="7894F414" w14:textId="77777777" w:rsidR="007A4017" w:rsidRPr="00080A0B" w:rsidRDefault="007A4017" w:rsidP="003F1954">
            <w:pPr>
              <w:spacing w:after="200" w:line="276" w:lineRule="auto"/>
              <w:jc w:val="center"/>
              <w:rPr>
                <w:b/>
                <w:color w:val="FF0000"/>
                <w:sz w:val="26"/>
                <w:szCs w:val="26"/>
              </w:rPr>
            </w:pPr>
            <w:r w:rsidRPr="00080A0B">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564A186" w14:textId="77777777" w:rsidR="007A4017" w:rsidRPr="00080A0B" w:rsidRDefault="007A4017" w:rsidP="003F1954">
            <w:pPr>
              <w:jc w:val="center"/>
              <w:rPr>
                <w:b/>
                <w:color w:val="7030A0"/>
                <w:sz w:val="26"/>
                <w:szCs w:val="26"/>
              </w:rPr>
            </w:pPr>
            <w:r w:rsidRPr="00080A0B">
              <w:rPr>
                <w:b/>
                <w:color w:val="7030A0"/>
                <w:sz w:val="26"/>
                <w:szCs w:val="26"/>
              </w:rPr>
              <w:t>ĐỀ  KIỂM TRA HỌC KỲ I</w:t>
            </w:r>
          </w:p>
          <w:p w14:paraId="009547B5" w14:textId="77777777" w:rsidR="007A4017" w:rsidRPr="00080A0B" w:rsidRDefault="00A32C05" w:rsidP="003F1954">
            <w:pPr>
              <w:jc w:val="center"/>
              <w:rPr>
                <w:b/>
                <w:color w:val="00B0F0"/>
                <w:sz w:val="26"/>
                <w:szCs w:val="26"/>
              </w:rPr>
            </w:pPr>
            <w:r>
              <w:rPr>
                <w:b/>
                <w:color w:val="00B0F0"/>
                <w:sz w:val="26"/>
                <w:szCs w:val="26"/>
              </w:rPr>
              <w:t>Môn TOÁN LỚP 8</w:t>
            </w:r>
          </w:p>
          <w:p w14:paraId="79EC9CCE" w14:textId="77777777"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14:paraId="473987E4" w14:textId="77777777" w:rsidR="007A4017" w:rsidRPr="00080A0B" w:rsidRDefault="007A4017" w:rsidP="0092170E">
      <w:pPr>
        <w:rPr>
          <w:b/>
        </w:rPr>
      </w:pPr>
    </w:p>
    <w:p w14:paraId="051F02DC" w14:textId="77777777" w:rsidR="00EA63E6" w:rsidRPr="00080A0B" w:rsidRDefault="00EA63E6" w:rsidP="0092170E">
      <w:r w:rsidRPr="00080A0B">
        <w:rPr>
          <w:b/>
        </w:rPr>
        <w:t>I.Trắc nghiệm:(</w:t>
      </w:r>
      <w:r w:rsidRPr="00080A0B">
        <w:t>2điểm) Hãy chọn phương án trả lời đúng cho mỗi câu sau:</w:t>
      </w:r>
    </w:p>
    <w:p w14:paraId="11BD5AE9" w14:textId="77777777" w:rsidR="00EA63E6" w:rsidRPr="00080A0B" w:rsidRDefault="00EA63E6" w:rsidP="0092170E">
      <w:r w:rsidRPr="00080A0B">
        <w:t xml:space="preserve">1. Kết quả phép tính </w:t>
      </w:r>
      <w:r w:rsidR="005611EB">
        <w:rPr>
          <w:position w:val="-12"/>
        </w:rPr>
        <w:pict w14:anchorId="6D8F4264">
          <v:shape id="_x0000_i1207" type="#_x0000_t75" style="width:87pt;height:21pt">
            <v:imagedata r:id="rId222" o:title=""/>
          </v:shape>
        </w:pict>
      </w:r>
      <w:r w:rsidRPr="00080A0B">
        <w:t xml:space="preserve"> là:</w:t>
      </w:r>
    </w:p>
    <w:p w14:paraId="28555DD5" w14:textId="77777777" w:rsidR="00EA63E6" w:rsidRPr="00080A0B" w:rsidRDefault="00EA63E6" w:rsidP="0092170E">
      <w:r w:rsidRPr="00080A0B">
        <w:t xml:space="preserve">  A.</w:t>
      </w:r>
      <w:r w:rsidR="005611EB">
        <w:rPr>
          <w:position w:val="-6"/>
        </w:rPr>
        <w:pict w14:anchorId="2BF2EB38">
          <v:shape id="_x0000_i1208" type="#_x0000_t75" style="width:63pt;height:18pt">
            <v:imagedata r:id="rId223" o:title=""/>
          </v:shape>
        </w:pict>
      </w:r>
      <w:r w:rsidRPr="00080A0B">
        <w:t xml:space="preserve">               B. </w:t>
      </w:r>
      <w:r w:rsidR="005611EB">
        <w:rPr>
          <w:position w:val="-6"/>
        </w:rPr>
        <w:pict w14:anchorId="2136849C">
          <v:shape id="_x0000_i1209" type="#_x0000_t75" style="width:63pt;height:18pt">
            <v:imagedata r:id="rId224" o:title=""/>
          </v:shape>
        </w:pict>
      </w:r>
      <w:r w:rsidRPr="00080A0B">
        <w:t xml:space="preserve">               C. </w:t>
      </w:r>
      <w:r w:rsidR="005611EB">
        <w:rPr>
          <w:position w:val="-6"/>
        </w:rPr>
        <w:pict w14:anchorId="438A102A">
          <v:shape id="_x0000_i1210" type="#_x0000_t75" style="width:36pt;height:18pt">
            <v:imagedata r:id="rId225" o:title=""/>
          </v:shape>
        </w:pict>
      </w:r>
      <w:r w:rsidRPr="00080A0B">
        <w:t xml:space="preserve">                D. </w:t>
      </w:r>
      <w:r w:rsidR="005611EB">
        <w:rPr>
          <w:position w:val="-12"/>
        </w:rPr>
        <w:pict w14:anchorId="229AFDA4">
          <v:shape id="_x0000_i1211" type="#_x0000_t75" style="width:51pt;height:21pt">
            <v:imagedata r:id="rId226" o:title=""/>
          </v:shape>
        </w:pict>
      </w:r>
    </w:p>
    <w:p w14:paraId="6DFD8F44" w14:textId="77777777" w:rsidR="00EA63E6" w:rsidRPr="00080A0B" w:rsidRDefault="00EA63E6" w:rsidP="0092170E">
      <w:r w:rsidRPr="00080A0B">
        <w:t xml:space="preserve">2.Đa thức P trong đẳng thức  </w:t>
      </w:r>
      <w:r w:rsidR="005611EB">
        <w:rPr>
          <w:position w:val="-26"/>
        </w:rPr>
        <w:pict w14:anchorId="2F014303">
          <v:shape id="_x0000_i1212" type="#_x0000_t75" style="width:81pt;height:36pt">
            <v:imagedata r:id="rId227" o:title=""/>
          </v:shape>
        </w:pict>
      </w:r>
      <w:r w:rsidRPr="00080A0B">
        <w:t xml:space="preserve"> là:</w:t>
      </w:r>
    </w:p>
    <w:p w14:paraId="336E0A35" w14:textId="77777777" w:rsidR="00EA63E6" w:rsidRPr="00080A0B" w:rsidRDefault="00EA63E6" w:rsidP="0092170E">
      <w:r w:rsidRPr="00080A0B">
        <w:t xml:space="preserve">A. </w:t>
      </w:r>
      <w:r w:rsidR="005611EB">
        <w:rPr>
          <w:position w:val="-6"/>
        </w:rPr>
        <w:pict w14:anchorId="5E749A09">
          <v:shape id="_x0000_i1213" type="#_x0000_t75" style="width:28.5pt;height:15pt">
            <v:imagedata r:id="rId228" o:title=""/>
          </v:shape>
        </w:pict>
      </w:r>
      <w:r w:rsidRPr="00080A0B">
        <w:t xml:space="preserve">                     B. </w:t>
      </w:r>
      <w:r w:rsidR="005611EB">
        <w:rPr>
          <w:position w:val="-6"/>
        </w:rPr>
        <w:pict w14:anchorId="3A464434">
          <v:shape id="_x0000_i1214" type="#_x0000_t75" style="width:31.5pt;height:15pt">
            <v:imagedata r:id="rId229" o:title=""/>
          </v:shape>
        </w:pict>
      </w:r>
      <w:r w:rsidRPr="00080A0B">
        <w:t xml:space="preserve">                   C. </w:t>
      </w:r>
      <w:r w:rsidR="005611EB">
        <w:rPr>
          <w:position w:val="-6"/>
        </w:rPr>
        <w:pict w14:anchorId="34B35F2D">
          <v:shape id="_x0000_i1215" type="#_x0000_t75" style="width:57pt;height:18pt">
            <v:imagedata r:id="rId230" o:title=""/>
          </v:shape>
        </w:pict>
      </w:r>
      <w:r w:rsidRPr="00080A0B">
        <w:t xml:space="preserve">                   D. </w:t>
      </w:r>
      <w:r w:rsidR="005611EB">
        <w:rPr>
          <w:position w:val="-6"/>
        </w:rPr>
        <w:pict w14:anchorId="6057047B">
          <v:shape id="_x0000_i1216" type="#_x0000_t75" style="width:63pt;height:18pt">
            <v:imagedata r:id="rId231" o:title=""/>
          </v:shape>
        </w:pict>
      </w:r>
    </w:p>
    <w:p w14:paraId="1F8A5950" w14:textId="77777777" w:rsidR="00EA63E6" w:rsidRPr="00080A0B" w:rsidRDefault="00EA63E6" w:rsidP="0092170E">
      <w:r w:rsidRPr="00080A0B">
        <w:t>3.Hình bình hành có hai đường chéo bằng nhau là:</w:t>
      </w:r>
    </w:p>
    <w:p w14:paraId="19912589" w14:textId="77777777" w:rsidR="00EA63E6" w:rsidRPr="00080A0B" w:rsidRDefault="00EA63E6" w:rsidP="0092170E">
      <w:r w:rsidRPr="00080A0B">
        <w:t>A. Hình chữ nhật               B. Hình thoi               C. Hình vuông                D. Hình thang cân</w:t>
      </w:r>
    </w:p>
    <w:p w14:paraId="7059B994" w14:textId="77777777" w:rsidR="00EA63E6" w:rsidRPr="00080A0B" w:rsidRDefault="00EA63E6" w:rsidP="0092170E">
      <w:r w:rsidRPr="00080A0B">
        <w:t>4.Một tam giác vuông có độ dài hai cạnh góc vuông lần lượt là 6cm và 8cm thì độ dài đường cao ứng với cạnh huyền là:</w:t>
      </w:r>
    </w:p>
    <w:p w14:paraId="3D31678A" w14:textId="77777777" w:rsidR="00EA63E6" w:rsidRPr="00080A0B" w:rsidRDefault="00EA63E6" w:rsidP="0092170E">
      <w:r w:rsidRPr="00080A0B">
        <w:t xml:space="preserve"> A. 3cm                         B. 2,4cm                        C. 4,8cm                      D. 5cm</w:t>
      </w:r>
    </w:p>
    <w:p w14:paraId="2B5DEDE1" w14:textId="77777777" w:rsidR="00EA63E6" w:rsidRPr="00080A0B" w:rsidRDefault="00EA63E6" w:rsidP="0092170E">
      <w:pPr>
        <w:rPr>
          <w:b/>
        </w:rPr>
      </w:pPr>
      <w:r w:rsidRPr="00080A0B">
        <w:rPr>
          <w:b/>
        </w:rPr>
        <w:t>II. Tự luận(8điểm)</w:t>
      </w:r>
    </w:p>
    <w:p w14:paraId="4D7B94EC" w14:textId="77777777" w:rsidR="00EA63E6" w:rsidRPr="00080A0B" w:rsidRDefault="00EA63E6" w:rsidP="0092170E">
      <w:r w:rsidRPr="00080A0B">
        <w:rPr>
          <w:b/>
        </w:rPr>
        <w:t>Bài 1.</w:t>
      </w:r>
      <w:r w:rsidRPr="00080A0B">
        <w:t xml:space="preserve"> (1,5 điểm). Phân tích các đa thức sau thành nhân tử</w:t>
      </w:r>
    </w:p>
    <w:p w14:paraId="190D06D1" w14:textId="77777777" w:rsidR="00EA63E6" w:rsidRPr="00080A0B" w:rsidRDefault="005611EB" w:rsidP="00F414A3">
      <w:pPr>
        <w:pStyle w:val="ListParagraph"/>
        <w:numPr>
          <w:ilvl w:val="0"/>
          <w:numId w:val="14"/>
        </w:numPr>
        <w:spacing w:after="200" w:line="276" w:lineRule="auto"/>
      </w:pPr>
      <w:r>
        <w:rPr>
          <w:position w:val="-6"/>
        </w:rPr>
        <w:pict w14:anchorId="0553D94D">
          <v:shape id="_x0000_i1217" type="#_x0000_t75" style="width:51pt;height:18pt">
            <v:imagedata r:id="rId232" o:title=""/>
          </v:shape>
        </w:pict>
      </w:r>
    </w:p>
    <w:p w14:paraId="23CB34AD" w14:textId="77777777" w:rsidR="00EA63E6" w:rsidRPr="00080A0B" w:rsidRDefault="005611EB" w:rsidP="00F414A3">
      <w:pPr>
        <w:pStyle w:val="ListParagraph"/>
        <w:numPr>
          <w:ilvl w:val="0"/>
          <w:numId w:val="14"/>
        </w:numPr>
        <w:spacing w:after="200" w:line="276" w:lineRule="auto"/>
      </w:pPr>
      <w:r>
        <w:rPr>
          <w:position w:val="-6"/>
        </w:rPr>
        <w:pict w14:anchorId="7CC400B0">
          <v:shape id="_x0000_i1218" type="#_x0000_t75" style="width:96pt;height:18pt">
            <v:imagedata r:id="rId233" o:title=""/>
          </v:shape>
        </w:pict>
      </w:r>
    </w:p>
    <w:p w14:paraId="45B0A5E4" w14:textId="77777777"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Tìm </w:t>
      </w:r>
      <w:bookmarkStart w:id="0" w:name="MTBlankEqn"/>
      <w:r w:rsidR="005611EB">
        <w:rPr>
          <w:position w:val="-6"/>
        </w:rPr>
        <w:pict w14:anchorId="065B561A">
          <v:shape id="_x0000_i1219" type="#_x0000_t75" style="width:10.5pt;height:12pt">
            <v:imagedata r:id="rId234" o:title=""/>
          </v:shape>
        </w:pict>
      </w:r>
      <w:bookmarkEnd w:id="0"/>
      <w:r w:rsidRPr="00080A0B">
        <w:t>, biết:</w:t>
      </w:r>
    </w:p>
    <w:p w14:paraId="24D8FBE3" w14:textId="77777777" w:rsidR="00EA63E6" w:rsidRPr="00080A0B" w:rsidRDefault="005611EB" w:rsidP="00F414A3">
      <w:pPr>
        <w:pStyle w:val="ListParagraph"/>
        <w:numPr>
          <w:ilvl w:val="0"/>
          <w:numId w:val="16"/>
        </w:numPr>
        <w:spacing w:after="160" w:line="259" w:lineRule="auto"/>
      </w:pPr>
      <w:r>
        <w:rPr>
          <w:position w:val="-14"/>
        </w:rPr>
        <w:pict w14:anchorId="7902E827">
          <v:shape id="_x0000_i1220" type="#_x0000_t75" style="width:151.5pt;height:21pt">
            <v:imagedata r:id="rId235" o:title=""/>
          </v:shape>
        </w:pict>
      </w:r>
      <w:r w:rsidR="00EA63E6" w:rsidRPr="00080A0B">
        <w:t>.</w:t>
      </w:r>
    </w:p>
    <w:p w14:paraId="3344080F" w14:textId="77777777" w:rsidR="00EA63E6" w:rsidRPr="00080A0B" w:rsidRDefault="005611EB" w:rsidP="00F414A3">
      <w:pPr>
        <w:pStyle w:val="ListParagraph"/>
        <w:numPr>
          <w:ilvl w:val="0"/>
          <w:numId w:val="16"/>
        </w:numPr>
        <w:spacing w:after="160" w:line="259" w:lineRule="auto"/>
      </w:pPr>
      <w:r>
        <w:rPr>
          <w:position w:val="-14"/>
        </w:rPr>
        <w:pict w14:anchorId="7F910FA8">
          <v:shape id="_x0000_i1221" type="#_x0000_t75" style="width:84pt;height:22.5pt">
            <v:imagedata r:id="rId236" o:title=""/>
          </v:shape>
        </w:pict>
      </w:r>
      <w:r w:rsidR="00EA63E6" w:rsidRPr="00080A0B">
        <w:t>.</w:t>
      </w:r>
    </w:p>
    <w:p w14:paraId="53F6040F" w14:textId="77777777"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Chứng tỏ giá trị của biểu thức sau không phụ thuộc vào biến:</w:t>
      </w:r>
    </w:p>
    <w:p w14:paraId="2006A0C6" w14:textId="77777777" w:rsidR="00EA63E6" w:rsidRPr="00080A0B" w:rsidRDefault="005611EB" w:rsidP="0092170E">
      <w:pPr>
        <w:pStyle w:val="ListParagraph"/>
        <w:ind w:left="360"/>
        <w:jc w:val="center"/>
        <w:rPr>
          <w:position w:val="-28"/>
        </w:rPr>
      </w:pPr>
      <w:r>
        <w:rPr>
          <w:position w:val="-28"/>
        </w:rPr>
        <w:pict w14:anchorId="7B12AB05">
          <v:shape id="_x0000_i1222" type="#_x0000_t75" style="width:3in;height:34.5pt">
            <v:imagedata r:id="rId237" o:title=""/>
          </v:shape>
        </w:pict>
      </w:r>
    </w:p>
    <w:p w14:paraId="39527FEE" w14:textId="77777777" w:rsidR="00EA63E6" w:rsidRPr="00080A0B" w:rsidRDefault="00EA63E6" w:rsidP="0092170E">
      <w:pPr>
        <w:pStyle w:val="ListParagraph"/>
        <w:ind w:left="360"/>
        <w:jc w:val="center"/>
        <w:rPr>
          <w:position w:val="-28"/>
        </w:rPr>
      </w:pPr>
    </w:p>
    <w:p w14:paraId="2D02A98D" w14:textId="77777777" w:rsidR="00EA63E6" w:rsidRPr="00080A0B" w:rsidRDefault="00EA63E6" w:rsidP="00F414A3">
      <w:pPr>
        <w:pStyle w:val="ListParagraph"/>
        <w:numPr>
          <w:ilvl w:val="0"/>
          <w:numId w:val="15"/>
        </w:numPr>
        <w:spacing w:after="160" w:line="259" w:lineRule="auto"/>
        <w:ind w:left="360"/>
      </w:pPr>
      <w:r w:rsidRPr="00080A0B">
        <w:rPr>
          <w:i/>
        </w:rPr>
        <w:t>(3 điểm)</w:t>
      </w:r>
      <w:r w:rsidRPr="00080A0B">
        <w:t xml:space="preserve"> Cho tam giác ABC nhọn, đường cao AH. Gọi M, N lần lượt là trung điểm của AB, AC. Qua B kẻ đường thẳng song song với AC cắt tia NM tại D.</w:t>
      </w:r>
    </w:p>
    <w:p w14:paraId="5A2F42C3" w14:textId="77777777" w:rsidR="00EA63E6" w:rsidRPr="00080A0B" w:rsidRDefault="00EA63E6" w:rsidP="00F414A3">
      <w:pPr>
        <w:pStyle w:val="ListParagraph"/>
        <w:numPr>
          <w:ilvl w:val="0"/>
          <w:numId w:val="19"/>
        </w:numPr>
        <w:spacing w:after="160" w:line="259" w:lineRule="auto"/>
      </w:pPr>
      <w:r w:rsidRPr="00080A0B">
        <w:t>Chứng minh tứ giác BDNC là hình bình hành.</w:t>
      </w:r>
    </w:p>
    <w:p w14:paraId="62212A0D" w14:textId="77777777" w:rsidR="00EA63E6" w:rsidRPr="00080A0B" w:rsidRDefault="00EA63E6" w:rsidP="00F414A3">
      <w:pPr>
        <w:pStyle w:val="ListParagraph"/>
        <w:numPr>
          <w:ilvl w:val="0"/>
          <w:numId w:val="19"/>
        </w:numPr>
        <w:spacing w:after="160" w:line="259" w:lineRule="auto"/>
      </w:pPr>
      <w:r w:rsidRPr="00080A0B">
        <w:t>Tứ giác BDNH là hình gì? Vì sao?</w:t>
      </w:r>
    </w:p>
    <w:p w14:paraId="2D570E30" w14:textId="77777777" w:rsidR="00EA63E6" w:rsidRPr="00080A0B" w:rsidRDefault="00EA63E6" w:rsidP="00F414A3">
      <w:pPr>
        <w:pStyle w:val="ListParagraph"/>
        <w:numPr>
          <w:ilvl w:val="0"/>
          <w:numId w:val="19"/>
        </w:numPr>
        <w:spacing w:after="160" w:line="259" w:lineRule="auto"/>
      </w:pPr>
      <w:r w:rsidRPr="00080A0B">
        <w:t>Gọi K là điểm đối xứng của H qua N. Qua N kẻ đường thẳng song song với HM cắt DK tại E. Chứng minh DE = 2EK.</w:t>
      </w:r>
    </w:p>
    <w:p w14:paraId="7FC81CA1" w14:textId="77777777" w:rsidR="00EA63E6" w:rsidRPr="00080A0B" w:rsidRDefault="00EA63E6" w:rsidP="0092170E">
      <w:pPr>
        <w:spacing w:after="160" w:line="259" w:lineRule="auto"/>
      </w:pPr>
      <w:r w:rsidRPr="00080A0B">
        <w:rPr>
          <w:b/>
        </w:rPr>
        <w:t xml:space="preserve">Bài 5. </w:t>
      </w:r>
      <w:r w:rsidRPr="00080A0B">
        <w:t>(</w:t>
      </w:r>
      <w:r w:rsidRPr="00080A0B">
        <w:rPr>
          <w:i/>
        </w:rPr>
        <w:t xml:space="preserve">0,5 điểm). </w:t>
      </w:r>
      <w:r w:rsidRPr="00080A0B">
        <w:t>Tìm tất cả các số tự nhiên n sao cho các đa giác đều n cạnh, n +1 cạnh, n +2 cạnh, n + 3 cạnh đều có số đo mỗi góc là một số nguyên độ.</w:t>
      </w:r>
    </w:p>
    <w:p w14:paraId="3AFF3A7C" w14:textId="77777777" w:rsidR="00EA63E6" w:rsidRPr="00080A0B" w:rsidRDefault="00EA63E6" w:rsidP="0092170E">
      <w:pPr>
        <w:pStyle w:val="ListParagraph"/>
        <w:ind w:left="360"/>
        <w:jc w:val="center"/>
        <w:rPr>
          <w:b/>
        </w:rPr>
      </w:pPr>
      <w:r w:rsidRPr="00080A0B">
        <w:rPr>
          <w:b/>
        </w:rPr>
        <w:t>ĐÁP ÁN</w:t>
      </w:r>
    </w:p>
    <w:p w14:paraId="6C737365" w14:textId="77777777" w:rsidR="00EA63E6" w:rsidRPr="00080A0B" w:rsidRDefault="00EA63E6" w:rsidP="00F414A3">
      <w:pPr>
        <w:pStyle w:val="ListParagraph"/>
        <w:numPr>
          <w:ilvl w:val="0"/>
          <w:numId w:val="17"/>
        </w:numPr>
        <w:spacing w:after="160" w:line="259" w:lineRule="auto"/>
        <w:ind w:left="360"/>
      </w:pPr>
    </w:p>
    <w:p w14:paraId="241EED6B" w14:textId="77777777" w:rsidR="00EA63E6" w:rsidRPr="00080A0B" w:rsidRDefault="005611EB" w:rsidP="00F414A3">
      <w:pPr>
        <w:pStyle w:val="ListParagraph"/>
        <w:numPr>
          <w:ilvl w:val="0"/>
          <w:numId w:val="18"/>
        </w:numPr>
        <w:spacing w:after="160" w:line="259" w:lineRule="auto"/>
      </w:pPr>
      <w:r>
        <w:rPr>
          <w:position w:val="-14"/>
        </w:rPr>
        <w:pict w14:anchorId="1637DCEC">
          <v:shape id="_x0000_i1223" type="#_x0000_t75" style="width:151.5pt;height:21pt">
            <v:imagedata r:id="rId238" o:title=""/>
          </v:shape>
        </w:pict>
      </w:r>
    </w:p>
    <w:p w14:paraId="5186E1EF" w14:textId="77777777" w:rsidR="00EA63E6" w:rsidRPr="00080A0B" w:rsidRDefault="005611EB" w:rsidP="0092170E">
      <w:pPr>
        <w:pStyle w:val="ListParagraph"/>
      </w:pPr>
      <w:r>
        <w:rPr>
          <w:position w:val="-16"/>
        </w:rPr>
        <w:pict w14:anchorId="7823182E">
          <v:shape id="_x0000_i1224" type="#_x0000_t75" style="width:120pt;height:22.5pt">
            <v:imagedata r:id="rId239" o:title=""/>
          </v:shape>
        </w:pict>
      </w:r>
    </w:p>
    <w:p w14:paraId="3E967347" w14:textId="77777777" w:rsidR="00EA63E6" w:rsidRPr="00080A0B" w:rsidRDefault="005611EB" w:rsidP="0092170E">
      <w:pPr>
        <w:pStyle w:val="ListParagraph"/>
      </w:pPr>
      <w:r>
        <w:rPr>
          <w:position w:val="-6"/>
        </w:rPr>
        <w:pict w14:anchorId="7563A3BB">
          <v:shape id="_x0000_i1225" type="#_x0000_t75" style="width:66pt;height:15pt">
            <v:imagedata r:id="rId240" o:title=""/>
          </v:shape>
        </w:pict>
      </w:r>
    </w:p>
    <w:p w14:paraId="2CD14263" w14:textId="77777777" w:rsidR="00EA63E6" w:rsidRPr="00080A0B" w:rsidRDefault="005611EB" w:rsidP="0092170E">
      <w:pPr>
        <w:pStyle w:val="ListParagraph"/>
      </w:pPr>
      <w:r>
        <w:rPr>
          <w:position w:val="-6"/>
        </w:rPr>
        <w:pict w14:anchorId="0A8D2310">
          <v:shape id="_x0000_i1226" type="#_x0000_t75" style="width:45pt;height:15pt">
            <v:imagedata r:id="rId241" o:title=""/>
          </v:shape>
        </w:pict>
      </w:r>
    </w:p>
    <w:p w14:paraId="72EC9067" w14:textId="77777777" w:rsidR="00EA63E6" w:rsidRPr="00080A0B" w:rsidRDefault="005611EB" w:rsidP="00F414A3">
      <w:pPr>
        <w:pStyle w:val="ListParagraph"/>
        <w:numPr>
          <w:ilvl w:val="0"/>
          <w:numId w:val="18"/>
        </w:numPr>
        <w:spacing w:after="160" w:line="259" w:lineRule="auto"/>
      </w:pPr>
      <w:r>
        <w:rPr>
          <w:position w:val="-14"/>
        </w:rPr>
        <w:pict w14:anchorId="6386E677">
          <v:shape id="_x0000_i1227" type="#_x0000_t75" style="width:84pt;height:22.5pt">
            <v:imagedata r:id="rId242" o:title=""/>
          </v:shape>
        </w:pict>
      </w:r>
    </w:p>
    <w:p w14:paraId="786CA159" w14:textId="77777777" w:rsidR="00EA63E6" w:rsidRPr="00080A0B" w:rsidRDefault="005611EB" w:rsidP="0092170E">
      <w:pPr>
        <w:pStyle w:val="ListParagraph"/>
      </w:pPr>
      <w:r>
        <w:rPr>
          <w:position w:val="-14"/>
        </w:rPr>
        <w:pict w14:anchorId="49445246">
          <v:shape id="_x0000_i1228" type="#_x0000_t75" style="width:102pt;height:22.5pt">
            <v:imagedata r:id="rId243" o:title=""/>
          </v:shape>
        </w:pict>
      </w:r>
    </w:p>
    <w:p w14:paraId="7A76BCC1" w14:textId="77777777" w:rsidR="00EA63E6" w:rsidRPr="00080A0B" w:rsidRDefault="005611EB" w:rsidP="0092170E">
      <w:pPr>
        <w:pStyle w:val="ListParagraph"/>
      </w:pPr>
      <w:r>
        <w:rPr>
          <w:position w:val="-14"/>
        </w:rPr>
        <w:lastRenderedPageBreak/>
        <w:pict w14:anchorId="5D15289C">
          <v:shape id="_x0000_i1229" type="#_x0000_t75" style="width:102pt;height:22.5pt">
            <v:imagedata r:id="rId244" o:title=""/>
          </v:shape>
        </w:pict>
      </w:r>
    </w:p>
    <w:p w14:paraId="383427D5" w14:textId="77777777" w:rsidR="00EA63E6" w:rsidRPr="00080A0B" w:rsidRDefault="005611EB" w:rsidP="0092170E">
      <w:pPr>
        <w:pStyle w:val="ListParagraph"/>
      </w:pPr>
      <w:r>
        <w:rPr>
          <w:position w:val="-14"/>
        </w:rPr>
        <w:pict w14:anchorId="0FC3D911">
          <v:shape id="_x0000_i1230" type="#_x0000_t75" style="width:102pt;height:22.5pt">
            <v:imagedata r:id="rId245" o:title=""/>
          </v:shape>
        </w:pict>
      </w:r>
    </w:p>
    <w:p w14:paraId="43E8E9A0" w14:textId="77777777" w:rsidR="00EA63E6" w:rsidRPr="00080A0B" w:rsidRDefault="005611EB" w:rsidP="0092170E">
      <w:pPr>
        <w:pStyle w:val="ListParagraph"/>
      </w:pPr>
      <w:r>
        <w:rPr>
          <w:position w:val="-14"/>
        </w:rPr>
        <w:pict w14:anchorId="676B2655">
          <v:shape id="_x0000_i1231" type="#_x0000_t75" style="width:90pt;height:22.5pt">
            <v:imagedata r:id="rId246" o:title=""/>
          </v:shape>
        </w:pict>
      </w:r>
    </w:p>
    <w:p w14:paraId="59577165" w14:textId="77777777" w:rsidR="00EA63E6" w:rsidRPr="00080A0B" w:rsidRDefault="005611EB" w:rsidP="0092170E">
      <w:pPr>
        <w:pStyle w:val="ListParagraph"/>
      </w:pPr>
      <w:r>
        <w:rPr>
          <w:position w:val="-6"/>
        </w:rPr>
        <w:pict w14:anchorId="14AA7DD2">
          <v:shape id="_x0000_i1232" type="#_x0000_t75" style="width:42pt;height:15pt">
            <v:imagedata r:id="rId247" o:title=""/>
          </v:shape>
        </w:pict>
      </w:r>
      <w:r w:rsidR="00EA63E6" w:rsidRPr="00080A0B">
        <w:t xml:space="preserve"> hoặc </w:t>
      </w:r>
      <w:r>
        <w:rPr>
          <w:position w:val="-6"/>
        </w:rPr>
        <w:pict w14:anchorId="6BA9AD30">
          <v:shape id="_x0000_i1233" type="#_x0000_t75" style="width:45pt;height:15pt">
            <v:imagedata r:id="rId248" o:title=""/>
          </v:shape>
        </w:pict>
      </w:r>
    </w:p>
    <w:p w14:paraId="0AA61A78" w14:textId="77777777" w:rsidR="00EA63E6" w:rsidRPr="00080A0B" w:rsidRDefault="005611EB" w:rsidP="0092170E">
      <w:pPr>
        <w:pStyle w:val="ListParagraph"/>
      </w:pPr>
      <w:r>
        <w:rPr>
          <w:position w:val="-6"/>
        </w:rPr>
        <w:pict w14:anchorId="67660AB6">
          <v:shape id="_x0000_i1234" type="#_x0000_t75" style="width:27pt;height:15pt">
            <v:imagedata r:id="rId249" o:title=""/>
          </v:shape>
        </w:pict>
      </w:r>
      <w:r w:rsidR="00EA63E6" w:rsidRPr="00080A0B">
        <w:t xml:space="preserve"> hoặc </w:t>
      </w:r>
      <w:r>
        <w:rPr>
          <w:position w:val="-6"/>
        </w:rPr>
        <w:pict w14:anchorId="50B5E71F">
          <v:shape id="_x0000_i1235" type="#_x0000_t75" style="width:28.5pt;height:15pt">
            <v:imagedata r:id="rId250" o:title=""/>
          </v:shape>
        </w:pict>
      </w:r>
    </w:p>
    <w:p w14:paraId="21521ADA" w14:textId="77777777" w:rsidR="00EA63E6" w:rsidRPr="00080A0B" w:rsidRDefault="00EA63E6" w:rsidP="00F414A3">
      <w:pPr>
        <w:pStyle w:val="ListParagraph"/>
        <w:numPr>
          <w:ilvl w:val="0"/>
          <w:numId w:val="17"/>
        </w:numPr>
        <w:spacing w:after="160" w:line="259" w:lineRule="auto"/>
        <w:ind w:left="360"/>
      </w:pPr>
      <w:r w:rsidRPr="00080A0B">
        <w:t xml:space="preserve">Ta có: </w:t>
      </w:r>
      <w:r w:rsidR="005611EB">
        <w:rPr>
          <w:position w:val="-34"/>
        </w:rPr>
        <w:pict w14:anchorId="6D706587">
          <v:shape id="_x0000_i1236" type="#_x0000_t75" style="width:390pt;height:40.5pt">
            <v:imagedata r:id="rId251" o:title=""/>
          </v:shape>
        </w:pict>
      </w:r>
    </w:p>
    <w:p w14:paraId="65DCEBF1" w14:textId="77777777" w:rsidR="00EA63E6" w:rsidRPr="00080A0B" w:rsidRDefault="005611EB" w:rsidP="0092170E">
      <w:pPr>
        <w:pStyle w:val="ListParagraph"/>
        <w:ind w:left="1620"/>
      </w:pPr>
      <w:r>
        <w:rPr>
          <w:position w:val="-32"/>
        </w:rPr>
        <w:pict w14:anchorId="0BF3E102">
          <v:shape id="_x0000_i1237" type="#_x0000_t75" style="width:408pt;height:40.5pt">
            <v:imagedata r:id="rId252" o:title=""/>
          </v:shape>
        </w:pict>
      </w:r>
    </w:p>
    <w:p w14:paraId="67547914" w14:textId="77777777" w:rsidR="00EA63E6" w:rsidRPr="00080A0B" w:rsidRDefault="00EA63E6" w:rsidP="0092170E">
      <w:pPr>
        <w:pStyle w:val="ListParagraph"/>
      </w:pPr>
      <w:r w:rsidRPr="00080A0B">
        <w:t xml:space="preserve">Vậy giá trị của biểu thức </w:t>
      </w:r>
      <w:r w:rsidR="005611EB">
        <w:rPr>
          <w:position w:val="-4"/>
        </w:rPr>
        <w:pict w14:anchorId="260BD209">
          <v:shape id="_x0000_i1238" type="#_x0000_t75" style="width:12pt;height:13.5pt">
            <v:imagedata r:id="rId253" o:title=""/>
          </v:shape>
        </w:pict>
      </w:r>
      <w:r w:rsidRPr="00080A0B">
        <w:t xml:space="preserve"> không phụ thuộc vào biến.</w:t>
      </w:r>
    </w:p>
    <w:p w14:paraId="2EB5F020" w14:textId="77777777" w:rsidR="00EA63E6" w:rsidRPr="00080A0B" w:rsidRDefault="00EA63E6" w:rsidP="0092170E">
      <w:pPr>
        <w:pStyle w:val="ListParagraph"/>
      </w:pPr>
    </w:p>
    <w:p w14:paraId="14C9B8C5" w14:textId="77777777" w:rsidR="00EA63E6" w:rsidRPr="00080A0B" w:rsidRDefault="00EA63E6" w:rsidP="0092170E">
      <w:r w:rsidRPr="00080A0B">
        <w:t xml:space="preserve">Bài 4 </w:t>
      </w:r>
    </w:p>
    <w:p w14:paraId="19C21970" w14:textId="77777777" w:rsidR="00EA63E6" w:rsidRPr="00080A0B" w:rsidRDefault="00EA63E6" w:rsidP="0092170E">
      <w:pPr>
        <w:jc w:val="center"/>
        <w:rPr>
          <w:b/>
        </w:rPr>
      </w:pPr>
      <w:r w:rsidRPr="00080A0B">
        <w:rPr>
          <w:b/>
        </w:rPr>
        <w:t>Đáp án:</w:t>
      </w:r>
    </w:p>
    <w:p w14:paraId="4656962F" w14:textId="77777777" w:rsidR="00EA63E6" w:rsidRPr="00080A0B" w:rsidRDefault="00EA63E6" w:rsidP="0092170E">
      <w:r w:rsidRPr="00080A0B">
        <w:rPr>
          <w:b/>
        </w:rPr>
        <w:t>I.Trắc nghiệm</w:t>
      </w:r>
      <w:r w:rsidRPr="00080A0B">
        <w:t>:(2điểm): Mỗi câu đúng được 0,5 điểm</w:t>
      </w:r>
    </w:p>
    <w:tbl>
      <w:tblPr>
        <w:tblW w:w="0" w:type="auto"/>
        <w:tblLook w:val="04A0" w:firstRow="1" w:lastRow="0" w:firstColumn="1" w:lastColumn="0" w:noHBand="0" w:noVBand="1"/>
      </w:tblPr>
      <w:tblGrid>
        <w:gridCol w:w="1924"/>
        <w:gridCol w:w="1924"/>
        <w:gridCol w:w="1924"/>
        <w:gridCol w:w="1924"/>
        <w:gridCol w:w="1925"/>
      </w:tblGrid>
      <w:tr w:rsidR="00EA63E6" w:rsidRPr="00080A0B" w14:paraId="37EA9C21" w14:textId="77777777" w:rsidTr="0092170E">
        <w:tc>
          <w:tcPr>
            <w:tcW w:w="1924" w:type="dxa"/>
          </w:tcPr>
          <w:p w14:paraId="02CC6145" w14:textId="77777777" w:rsidR="00EA63E6" w:rsidRPr="00080A0B" w:rsidRDefault="00EA63E6" w:rsidP="0092170E">
            <w:pPr>
              <w:jc w:val="center"/>
            </w:pPr>
            <w:r w:rsidRPr="00080A0B">
              <w:t xml:space="preserve">Câu </w:t>
            </w:r>
          </w:p>
        </w:tc>
        <w:tc>
          <w:tcPr>
            <w:tcW w:w="1924" w:type="dxa"/>
          </w:tcPr>
          <w:p w14:paraId="75BC3F86" w14:textId="77777777" w:rsidR="00EA63E6" w:rsidRPr="00080A0B" w:rsidRDefault="00EA63E6" w:rsidP="0092170E">
            <w:pPr>
              <w:jc w:val="center"/>
            </w:pPr>
            <w:r w:rsidRPr="00080A0B">
              <w:t>1</w:t>
            </w:r>
          </w:p>
        </w:tc>
        <w:tc>
          <w:tcPr>
            <w:tcW w:w="1924" w:type="dxa"/>
          </w:tcPr>
          <w:p w14:paraId="51DDDF02" w14:textId="77777777" w:rsidR="00EA63E6" w:rsidRPr="00080A0B" w:rsidRDefault="00EA63E6" w:rsidP="0092170E">
            <w:pPr>
              <w:jc w:val="center"/>
            </w:pPr>
            <w:r w:rsidRPr="00080A0B">
              <w:t>2</w:t>
            </w:r>
          </w:p>
        </w:tc>
        <w:tc>
          <w:tcPr>
            <w:tcW w:w="1924" w:type="dxa"/>
          </w:tcPr>
          <w:p w14:paraId="47C12CB6" w14:textId="77777777" w:rsidR="00EA63E6" w:rsidRPr="00080A0B" w:rsidRDefault="00EA63E6" w:rsidP="0092170E">
            <w:pPr>
              <w:jc w:val="center"/>
            </w:pPr>
            <w:r w:rsidRPr="00080A0B">
              <w:t>3</w:t>
            </w:r>
          </w:p>
        </w:tc>
        <w:tc>
          <w:tcPr>
            <w:tcW w:w="1925" w:type="dxa"/>
          </w:tcPr>
          <w:p w14:paraId="58DD2BEA" w14:textId="77777777" w:rsidR="00EA63E6" w:rsidRPr="00080A0B" w:rsidRDefault="00EA63E6" w:rsidP="0092170E">
            <w:pPr>
              <w:jc w:val="center"/>
            </w:pPr>
            <w:r w:rsidRPr="00080A0B">
              <w:t>4</w:t>
            </w:r>
          </w:p>
        </w:tc>
      </w:tr>
      <w:tr w:rsidR="00EA63E6" w:rsidRPr="00080A0B" w14:paraId="0B3EF447" w14:textId="77777777" w:rsidTr="0092170E">
        <w:tc>
          <w:tcPr>
            <w:tcW w:w="1924" w:type="dxa"/>
          </w:tcPr>
          <w:p w14:paraId="3E747BF3" w14:textId="77777777" w:rsidR="00EA63E6" w:rsidRPr="00080A0B" w:rsidRDefault="00EA63E6" w:rsidP="0092170E">
            <w:pPr>
              <w:jc w:val="center"/>
            </w:pPr>
            <w:r w:rsidRPr="00080A0B">
              <w:t xml:space="preserve">Đáp Án </w:t>
            </w:r>
          </w:p>
        </w:tc>
        <w:tc>
          <w:tcPr>
            <w:tcW w:w="1924" w:type="dxa"/>
          </w:tcPr>
          <w:p w14:paraId="15C3EA94" w14:textId="77777777" w:rsidR="00EA63E6" w:rsidRPr="00080A0B" w:rsidRDefault="00EA63E6" w:rsidP="0092170E">
            <w:pPr>
              <w:jc w:val="center"/>
            </w:pPr>
            <w:r w:rsidRPr="00080A0B">
              <w:t>B</w:t>
            </w:r>
          </w:p>
        </w:tc>
        <w:tc>
          <w:tcPr>
            <w:tcW w:w="1924" w:type="dxa"/>
          </w:tcPr>
          <w:p w14:paraId="180AE651" w14:textId="77777777" w:rsidR="00EA63E6" w:rsidRPr="00080A0B" w:rsidRDefault="00EA63E6" w:rsidP="0092170E">
            <w:pPr>
              <w:jc w:val="center"/>
            </w:pPr>
            <w:r w:rsidRPr="00080A0B">
              <w:t>D</w:t>
            </w:r>
          </w:p>
        </w:tc>
        <w:tc>
          <w:tcPr>
            <w:tcW w:w="1924" w:type="dxa"/>
          </w:tcPr>
          <w:p w14:paraId="75326DE4" w14:textId="77777777" w:rsidR="00EA63E6" w:rsidRPr="00080A0B" w:rsidRDefault="00EA63E6" w:rsidP="0092170E">
            <w:pPr>
              <w:jc w:val="center"/>
            </w:pPr>
            <w:r w:rsidRPr="00080A0B">
              <w:t>A</w:t>
            </w:r>
          </w:p>
        </w:tc>
        <w:tc>
          <w:tcPr>
            <w:tcW w:w="1925" w:type="dxa"/>
          </w:tcPr>
          <w:p w14:paraId="2AAEB413" w14:textId="77777777" w:rsidR="00EA63E6" w:rsidRPr="00080A0B" w:rsidRDefault="00EA63E6" w:rsidP="0092170E">
            <w:pPr>
              <w:jc w:val="center"/>
            </w:pPr>
            <w:r w:rsidRPr="00080A0B">
              <w:t>C</w:t>
            </w:r>
          </w:p>
        </w:tc>
      </w:tr>
    </w:tbl>
    <w:p w14:paraId="092E0430" w14:textId="77777777" w:rsidR="00EA63E6" w:rsidRPr="00080A0B" w:rsidRDefault="00EA63E6" w:rsidP="0092170E">
      <w:pPr>
        <w:rPr>
          <w:b/>
        </w:rPr>
      </w:pPr>
      <w:r w:rsidRPr="00080A0B">
        <w:rPr>
          <w:b/>
        </w:rPr>
        <w:t>II. Tự luận(8điểm)</w:t>
      </w:r>
    </w:p>
    <w:p w14:paraId="45636859" w14:textId="77777777" w:rsidR="00EA63E6" w:rsidRPr="00080A0B" w:rsidRDefault="00EA63E6" w:rsidP="0092170E">
      <w:r w:rsidRPr="00080A0B">
        <w:t>Bài 1. (1,5 điểm). Phân tích các đa thức sau thành nhân tử:</w:t>
      </w:r>
    </w:p>
    <w:p w14:paraId="11A7000B" w14:textId="77777777" w:rsidR="00EA63E6" w:rsidRPr="00080A0B" w:rsidRDefault="00EA63E6" w:rsidP="0092170E">
      <w:r w:rsidRPr="00080A0B">
        <w:t xml:space="preserve"> a/ </w:t>
      </w:r>
      <w:r w:rsidR="005611EB">
        <w:rPr>
          <w:position w:val="-12"/>
        </w:rPr>
        <w:pict w14:anchorId="2E85619C">
          <v:shape id="_x0000_i1239" type="#_x0000_t75" style="width:220.5pt;height:21pt">
            <v:imagedata r:id="rId254" o:title=""/>
          </v:shape>
        </w:pict>
      </w:r>
      <w:r w:rsidRPr="00080A0B">
        <w:t xml:space="preserve"> </w:t>
      </w:r>
    </w:p>
    <w:p w14:paraId="4EB95414" w14:textId="77777777" w:rsidR="00EA63E6" w:rsidRPr="00080A0B" w:rsidRDefault="00EA63E6" w:rsidP="0092170E">
      <w:r w:rsidRPr="00080A0B">
        <w:t xml:space="preserve">b/ </w:t>
      </w:r>
      <w:r w:rsidR="005611EB">
        <w:rPr>
          <w:position w:val="-12"/>
        </w:rPr>
        <w:pict w14:anchorId="4DFE7C4E">
          <v:shape id="_x0000_i1240" type="#_x0000_t75" style="width:220.5pt;height:21pt">
            <v:imagedata r:id="rId255" o:title=""/>
          </v:shape>
        </w:pict>
      </w:r>
    </w:p>
    <w:p w14:paraId="36DB51F1" w14:textId="77777777" w:rsidR="00EA63E6" w:rsidRPr="00080A0B" w:rsidRDefault="00EA63E6" w:rsidP="0092170E">
      <w:r w:rsidRPr="00080A0B">
        <w:t xml:space="preserve">                                   </w:t>
      </w:r>
      <w:r w:rsidR="005611EB">
        <w:rPr>
          <w:position w:val="-32"/>
        </w:rPr>
        <w:pict w14:anchorId="36F3A5FC">
          <v:shape id="_x0000_i1241" type="#_x0000_t75" style="width:2in;height:39pt">
            <v:imagedata r:id="rId256" o:title=""/>
          </v:shape>
        </w:pict>
      </w:r>
      <w:r w:rsidRPr="00080A0B">
        <w:t xml:space="preserve"> </w:t>
      </w:r>
    </w:p>
    <w:p w14:paraId="16E359C1" w14:textId="77777777" w:rsidR="00EA63E6" w:rsidRPr="00080A0B" w:rsidRDefault="00EA63E6" w:rsidP="0092170E"/>
    <w:p w14:paraId="2AF6F45E" w14:textId="77777777" w:rsidR="00EA63E6" w:rsidRPr="00080A0B" w:rsidRDefault="00EA63E6" w:rsidP="0092170E">
      <w:pPr>
        <w:spacing w:after="120"/>
      </w:pPr>
      <w:r w:rsidRPr="00080A0B">
        <w:t>BÀI 4.</w:t>
      </w:r>
    </w:p>
    <w:p w14:paraId="5F0976EA" w14:textId="77777777" w:rsidR="00EA63E6" w:rsidRPr="00080A0B" w:rsidRDefault="00EA63E6" w:rsidP="0092170E">
      <w:pPr>
        <w:spacing w:after="120"/>
      </w:pPr>
      <w:r w:rsidRPr="00080A0B">
        <w:rPr>
          <w:noProof/>
        </w:rPr>
        <w:drawing>
          <wp:anchor distT="0" distB="0" distL="114300" distR="114300" simplePos="0" relativeHeight="251777024" behindDoc="1" locked="0" layoutInCell="1" allowOverlap="1" wp14:anchorId="3C3392BB" wp14:editId="2190F623">
            <wp:simplePos x="0" y="0"/>
            <wp:positionH relativeFrom="column">
              <wp:posOffset>2834640</wp:posOffset>
            </wp:positionH>
            <wp:positionV relativeFrom="paragraph">
              <wp:posOffset>3810</wp:posOffset>
            </wp:positionV>
            <wp:extent cx="3209925" cy="260032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209925" cy="2600325"/>
                    </a:xfrm>
                    <a:prstGeom prst="rect">
                      <a:avLst/>
                    </a:prstGeom>
                    <a:noFill/>
                    <a:ln>
                      <a:noFill/>
                    </a:ln>
                  </pic:spPr>
                </pic:pic>
              </a:graphicData>
            </a:graphic>
          </wp:anchor>
        </w:drawing>
      </w:r>
      <w:r w:rsidRPr="00080A0B">
        <w:t>a. Ta có:</w:t>
      </w:r>
    </w:p>
    <w:p w14:paraId="0923D4C4" w14:textId="77777777" w:rsidR="00EA63E6" w:rsidRPr="00080A0B" w:rsidRDefault="00EA63E6" w:rsidP="0092170E">
      <w:pPr>
        <w:spacing w:after="120"/>
      </w:pPr>
      <w:r w:rsidRPr="00080A0B">
        <w:t>BD // NC ( BD//AC; NC</w:t>
      </w:r>
      <w:r w:rsidR="005611EB">
        <w:rPr>
          <w:position w:val="-4"/>
        </w:rPr>
        <w:pict w14:anchorId="513F6D43">
          <v:shape id="_x0000_i1242" type="#_x0000_t75" style="width:10.5pt;height:10.5pt">
            <v:imagedata r:id="rId258" o:title=""/>
          </v:shape>
        </w:pict>
      </w:r>
      <w:r w:rsidRPr="00080A0B">
        <w:t>AC)</w:t>
      </w:r>
    </w:p>
    <w:p w14:paraId="3EA609F1" w14:textId="77777777" w:rsidR="00EA63E6" w:rsidRPr="00080A0B" w:rsidRDefault="00EA63E6" w:rsidP="0092170E">
      <w:pPr>
        <w:spacing w:after="120"/>
      </w:pPr>
      <w:r w:rsidRPr="00080A0B">
        <w:t xml:space="preserve">NC // BC ( MN là đường trung bình của </w:t>
      </w:r>
      <w:r w:rsidR="005611EB">
        <w:rPr>
          <w:position w:val="-4"/>
        </w:rPr>
        <w:pict w14:anchorId="094F874C">
          <v:shape id="_x0000_i1243" type="#_x0000_t75" style="width:12pt;height:13.5pt">
            <v:imagedata r:id="rId259" o:title=""/>
          </v:shape>
        </w:pict>
      </w:r>
      <w:r w:rsidRPr="00080A0B">
        <w:t>ABC)</w:t>
      </w:r>
    </w:p>
    <w:p w14:paraId="02D838DF" w14:textId="77777777" w:rsidR="00EA63E6" w:rsidRPr="00080A0B" w:rsidRDefault="005611EB" w:rsidP="0092170E">
      <w:pPr>
        <w:spacing w:after="120"/>
      </w:pPr>
      <w:r>
        <w:rPr>
          <w:position w:val="-6"/>
        </w:rPr>
        <w:pict w14:anchorId="4B062DEC">
          <v:shape id="_x0000_i1244" type="#_x0000_t75" style="width:18pt;height:13.5pt">
            <v:imagedata r:id="rId260" o:title=""/>
          </v:shape>
        </w:pict>
      </w:r>
      <w:r w:rsidR="00EA63E6" w:rsidRPr="00080A0B">
        <w:t>Tứ giác BDNC là hình bình hành</w:t>
      </w:r>
    </w:p>
    <w:p w14:paraId="3C0A8014" w14:textId="77777777" w:rsidR="00EA63E6" w:rsidRPr="00080A0B" w:rsidRDefault="00EA63E6" w:rsidP="0092170E">
      <w:pPr>
        <w:spacing w:after="120"/>
      </w:pPr>
      <w:r w:rsidRPr="00080A0B">
        <w:rPr>
          <w:b/>
        </w:rPr>
        <w:t>b.</w:t>
      </w:r>
      <w:r w:rsidRPr="00080A0B">
        <w:t xml:space="preserve"> Ta có:</w:t>
      </w:r>
    </w:p>
    <w:p w14:paraId="79E05A87" w14:textId="77777777" w:rsidR="00EA63E6" w:rsidRPr="00080A0B" w:rsidRDefault="00EA63E6" w:rsidP="0092170E">
      <w:pPr>
        <w:spacing w:after="120"/>
      </w:pPr>
      <w:r w:rsidRPr="00080A0B">
        <w:t xml:space="preserve">BH // DN </w:t>
      </w:r>
      <w:r w:rsidR="005611EB">
        <w:rPr>
          <w:position w:val="-6"/>
        </w:rPr>
        <w:pict w14:anchorId="471CA33B">
          <v:shape id="_x0000_i1245" type="#_x0000_t75" style="width:18pt;height:13.5pt">
            <v:imagedata r:id="rId261" o:title=""/>
          </v:shape>
        </w:pict>
      </w:r>
      <w:r w:rsidRPr="00080A0B">
        <w:t>Tứ giác BDNH là hình thang  (1)</w:t>
      </w:r>
    </w:p>
    <w:p w14:paraId="2EFDE707" w14:textId="77777777" w:rsidR="00EA63E6" w:rsidRPr="00080A0B" w:rsidRDefault="00EA63E6" w:rsidP="0092170E">
      <w:pPr>
        <w:spacing w:after="120"/>
      </w:pPr>
      <w:r w:rsidRPr="00080A0B">
        <w:t xml:space="preserve">Xét </w:t>
      </w:r>
      <w:r w:rsidR="005611EB">
        <w:rPr>
          <w:position w:val="-4"/>
        </w:rPr>
        <w:pict w14:anchorId="30AEE8E0">
          <v:shape id="_x0000_i1246" type="#_x0000_t75" style="width:12pt;height:13.5pt">
            <v:imagedata r:id="rId262" o:title=""/>
          </v:shape>
        </w:pict>
      </w:r>
      <w:r w:rsidRPr="00080A0B">
        <w:t xml:space="preserve">MBD và </w:t>
      </w:r>
      <w:r w:rsidR="005611EB">
        <w:rPr>
          <w:position w:val="-4"/>
        </w:rPr>
        <w:pict w14:anchorId="41289611">
          <v:shape id="_x0000_i1247" type="#_x0000_t75" style="width:12pt;height:13.5pt">
            <v:imagedata r:id="rId263" o:title=""/>
          </v:shape>
        </w:pict>
      </w:r>
      <w:r w:rsidRPr="00080A0B">
        <w:t>MAN có:</w:t>
      </w:r>
    </w:p>
    <w:p w14:paraId="5D94C64B" w14:textId="77777777" w:rsidR="00EA63E6" w:rsidRPr="00080A0B" w:rsidRDefault="005611EB" w:rsidP="0092170E">
      <w:pPr>
        <w:spacing w:after="120"/>
      </w:pPr>
      <w:r>
        <w:rPr>
          <w:position w:val="-6"/>
        </w:rPr>
        <w:pict w14:anchorId="4D11E8F6">
          <v:shape id="_x0000_i1248" type="#_x0000_t75" style="width:69pt;height:18pt">
            <v:imagedata r:id="rId264" o:title=""/>
          </v:shape>
        </w:pict>
      </w:r>
      <w:r w:rsidR="00EA63E6" w:rsidRPr="00080A0B">
        <w:t xml:space="preserve"> ( so le trong)</w:t>
      </w:r>
    </w:p>
    <w:p w14:paraId="2F88016A" w14:textId="77777777" w:rsidR="00EA63E6" w:rsidRPr="00080A0B" w:rsidRDefault="00EA63E6" w:rsidP="0092170E">
      <w:pPr>
        <w:spacing w:after="120"/>
      </w:pPr>
      <w:r w:rsidRPr="00080A0B">
        <w:t>MB = MA ( gt)</w:t>
      </w:r>
    </w:p>
    <w:p w14:paraId="0FAB1501" w14:textId="77777777" w:rsidR="00EA63E6" w:rsidRPr="00080A0B" w:rsidRDefault="005611EB" w:rsidP="0092170E">
      <w:pPr>
        <w:spacing w:after="120"/>
      </w:pPr>
      <w:r>
        <w:rPr>
          <w:position w:val="-6"/>
        </w:rPr>
        <w:pict w14:anchorId="4322F697">
          <v:shape id="_x0000_i1249" type="#_x0000_t75" style="width:70.5pt;height:18pt">
            <v:imagedata r:id="rId265" o:title=""/>
          </v:shape>
        </w:pict>
      </w:r>
      <w:r w:rsidR="00EA63E6" w:rsidRPr="00080A0B">
        <w:t xml:space="preserve"> ( đối đỉnh)</w:t>
      </w:r>
    </w:p>
    <w:p w14:paraId="31518482" w14:textId="77777777" w:rsidR="00EA63E6" w:rsidRPr="00080A0B" w:rsidRDefault="005611EB" w:rsidP="0092170E">
      <w:pPr>
        <w:spacing w:after="120"/>
      </w:pPr>
      <w:r>
        <w:rPr>
          <w:position w:val="-6"/>
        </w:rPr>
        <w:pict w14:anchorId="2F5AD4CD">
          <v:shape id="_x0000_i1250" type="#_x0000_t75" style="width:15pt;height:12pt">
            <v:imagedata r:id="rId266" o:title=""/>
          </v:shape>
        </w:pict>
      </w:r>
      <w:r>
        <w:rPr>
          <w:position w:val="-4"/>
        </w:rPr>
        <w:pict w14:anchorId="4AA27D0F">
          <v:shape id="_x0000_i1251" type="#_x0000_t75" style="width:12pt;height:13.5pt">
            <v:imagedata r:id="rId262" o:title=""/>
          </v:shape>
        </w:pict>
      </w:r>
      <w:r w:rsidR="00EA63E6" w:rsidRPr="00080A0B">
        <w:t>MBD =</w:t>
      </w:r>
      <w:r>
        <w:rPr>
          <w:position w:val="-4"/>
        </w:rPr>
        <w:pict w14:anchorId="56A49851">
          <v:shape id="_x0000_i1252" type="#_x0000_t75" style="width:12pt;height:13.5pt">
            <v:imagedata r:id="rId263" o:title=""/>
          </v:shape>
        </w:pict>
      </w:r>
      <w:r w:rsidR="00EA63E6" w:rsidRPr="00080A0B">
        <w:t>MAN ( g.c.g)</w:t>
      </w:r>
    </w:p>
    <w:p w14:paraId="1F552B19" w14:textId="77777777" w:rsidR="00EA63E6" w:rsidRPr="00080A0B" w:rsidRDefault="005611EB" w:rsidP="0092170E">
      <w:pPr>
        <w:spacing w:after="120"/>
      </w:pPr>
      <w:r>
        <w:rPr>
          <w:position w:val="-6"/>
        </w:rPr>
        <w:pict w14:anchorId="03743C89">
          <v:shape id="_x0000_i1253" type="#_x0000_t75" style="width:15pt;height:12pt">
            <v:imagedata r:id="rId267" o:title=""/>
          </v:shape>
        </w:pict>
      </w:r>
      <w:r w:rsidR="00EA63E6" w:rsidRPr="00080A0B">
        <w:t xml:space="preserve"> DB = NA ( cạnh tương ứng) (2)</w:t>
      </w:r>
    </w:p>
    <w:p w14:paraId="21631695" w14:textId="77777777" w:rsidR="00EA63E6" w:rsidRPr="00080A0B" w:rsidRDefault="00EA63E6" w:rsidP="0092170E">
      <w:pPr>
        <w:spacing w:after="120"/>
      </w:pPr>
      <w:r w:rsidRPr="00080A0B">
        <w:t>Mà NA = HN ( Trong tam giác vuông đường trung tuyến ứng với cạnh huyền bằng nửa cạnh huyền)(3)</w:t>
      </w:r>
    </w:p>
    <w:p w14:paraId="716603F4" w14:textId="77777777" w:rsidR="00EA63E6" w:rsidRPr="00080A0B" w:rsidRDefault="00EA63E6" w:rsidP="0092170E">
      <w:pPr>
        <w:spacing w:after="120"/>
      </w:pPr>
      <w:r w:rsidRPr="00080A0B">
        <w:t>Từ (2) và (3) suy ra DB = HN (4)</w:t>
      </w:r>
    </w:p>
    <w:p w14:paraId="71B29FD3" w14:textId="77777777" w:rsidR="00EA63E6" w:rsidRPr="00080A0B" w:rsidRDefault="00EA63E6" w:rsidP="0092170E">
      <w:pPr>
        <w:spacing w:after="120"/>
      </w:pPr>
      <w:r w:rsidRPr="00080A0B">
        <w:t>Từ (1) và (4) suy ra tứ giác BDNH là hình thang cân.</w:t>
      </w:r>
    </w:p>
    <w:p w14:paraId="6CAA48FA" w14:textId="77777777" w:rsidR="00EA63E6" w:rsidRPr="00080A0B" w:rsidRDefault="00EA63E6" w:rsidP="0092170E">
      <w:pPr>
        <w:spacing w:after="120"/>
        <w:rPr>
          <w:b/>
        </w:rPr>
      </w:pPr>
      <w:r w:rsidRPr="00080A0B">
        <w:rPr>
          <w:b/>
        </w:rPr>
        <w:t xml:space="preserve">c. </w:t>
      </w:r>
    </w:p>
    <w:p w14:paraId="5BBE8B3D" w14:textId="77777777" w:rsidR="00EA63E6" w:rsidRPr="00080A0B" w:rsidRDefault="00EA63E6" w:rsidP="0092170E">
      <w:pPr>
        <w:spacing w:after="120"/>
      </w:pPr>
      <w:r w:rsidRPr="00080A0B">
        <w:t>Vẽ HM cắt DK tại I</w:t>
      </w:r>
    </w:p>
    <w:p w14:paraId="37F09D12" w14:textId="77777777" w:rsidR="00EA63E6" w:rsidRPr="00080A0B" w:rsidRDefault="005611EB" w:rsidP="0092170E">
      <w:pPr>
        <w:spacing w:after="120"/>
      </w:pPr>
      <w:r>
        <w:rPr>
          <w:position w:val="-4"/>
        </w:rPr>
        <w:lastRenderedPageBreak/>
        <w:pict w14:anchorId="1D4316D5">
          <v:shape id="_x0000_i1254" type="#_x0000_t75" style="width:12pt;height:13.5pt">
            <v:imagedata r:id="rId268" o:title=""/>
          </v:shape>
        </w:pict>
      </w:r>
      <w:r w:rsidR="00EA63E6" w:rsidRPr="00080A0B">
        <w:t xml:space="preserve">DNE có </w:t>
      </w:r>
    </w:p>
    <w:p w14:paraId="24C68353" w14:textId="77777777" w:rsidR="00EA63E6" w:rsidRPr="00080A0B" w:rsidRDefault="005611EB" w:rsidP="0092170E">
      <w:pPr>
        <w:spacing w:after="120"/>
      </w:pPr>
      <w:r>
        <w:rPr>
          <w:position w:val="-32"/>
        </w:rPr>
        <w:pict w14:anchorId="31CFB2A9">
          <v:shape id="_x0000_i1255" type="#_x0000_t75" style="width:411pt;height:39pt">
            <v:imagedata r:id="rId269" o:title=""/>
          </v:shape>
        </w:pict>
      </w:r>
    </w:p>
    <w:p w14:paraId="6EA8BB13" w14:textId="77777777" w:rsidR="00EA63E6" w:rsidRPr="00080A0B" w:rsidRDefault="005611EB" w:rsidP="0092170E">
      <w:pPr>
        <w:spacing w:after="120"/>
      </w:pPr>
      <w:r>
        <w:rPr>
          <w:position w:val="-6"/>
        </w:rPr>
        <w:pict w14:anchorId="0805C99A">
          <v:shape id="_x0000_i1256" type="#_x0000_t75" style="width:15pt;height:12pt">
            <v:imagedata r:id="rId270" o:title=""/>
          </v:shape>
        </w:pict>
      </w:r>
      <w:r w:rsidR="00EA63E6" w:rsidRPr="00080A0B">
        <w:t xml:space="preserve">I là trung điểm DE </w:t>
      </w:r>
      <w:r>
        <w:rPr>
          <w:position w:val="-6"/>
        </w:rPr>
        <w:pict w14:anchorId="6113C201">
          <v:shape id="_x0000_i1257" type="#_x0000_t75" style="width:15pt;height:12pt">
            <v:imagedata r:id="rId271" o:title=""/>
          </v:shape>
        </w:pict>
      </w:r>
      <w:r w:rsidR="00EA63E6" w:rsidRPr="00080A0B">
        <w:t>DI = IE (1)</w:t>
      </w:r>
    </w:p>
    <w:p w14:paraId="5A1DC362" w14:textId="77777777" w:rsidR="00EA63E6" w:rsidRPr="00080A0B" w:rsidRDefault="005611EB" w:rsidP="0092170E">
      <w:pPr>
        <w:spacing w:after="120"/>
      </w:pPr>
      <w:r>
        <w:rPr>
          <w:position w:val="-4"/>
        </w:rPr>
        <w:pict w14:anchorId="4E068EE2">
          <v:shape id="_x0000_i1258" type="#_x0000_t75" style="width:12pt;height:13.5pt">
            <v:imagedata r:id="rId272" o:title=""/>
          </v:shape>
        </w:pict>
      </w:r>
      <w:r w:rsidR="00EA63E6" w:rsidRPr="00080A0B">
        <w:t>KHI có:</w:t>
      </w:r>
    </w:p>
    <w:p w14:paraId="42DD6DA1" w14:textId="77777777" w:rsidR="00EA63E6" w:rsidRPr="00080A0B" w:rsidRDefault="005611EB" w:rsidP="0092170E">
      <w:pPr>
        <w:spacing w:after="120"/>
      </w:pPr>
      <w:r>
        <w:rPr>
          <w:position w:val="-32"/>
        </w:rPr>
        <w:pict w14:anchorId="6CA44ADE">
          <v:shape id="_x0000_i1259" type="#_x0000_t75" style="width:333pt;height:39pt">
            <v:imagedata r:id="rId273" o:title=""/>
          </v:shape>
        </w:pict>
      </w:r>
    </w:p>
    <w:p w14:paraId="43C389F6" w14:textId="77777777" w:rsidR="00EA63E6" w:rsidRPr="00080A0B" w:rsidRDefault="005611EB" w:rsidP="0092170E">
      <w:pPr>
        <w:spacing w:after="120"/>
      </w:pPr>
      <w:r>
        <w:rPr>
          <w:position w:val="-6"/>
        </w:rPr>
        <w:pict w14:anchorId="75D90D86">
          <v:shape id="_x0000_i1260" type="#_x0000_t75" style="width:15pt;height:12pt">
            <v:imagedata r:id="rId274" o:title=""/>
          </v:shape>
        </w:pict>
      </w:r>
      <w:r w:rsidR="00EA63E6" w:rsidRPr="00080A0B">
        <w:t>E là trung điểm KI</w:t>
      </w:r>
      <w:r>
        <w:rPr>
          <w:position w:val="-6"/>
        </w:rPr>
        <w:pict w14:anchorId="22E8B6A8">
          <v:shape id="_x0000_i1261" type="#_x0000_t75" style="width:15pt;height:12pt">
            <v:imagedata r:id="rId275" o:title=""/>
          </v:shape>
        </w:pict>
      </w:r>
      <w:r w:rsidR="00EA63E6" w:rsidRPr="00080A0B">
        <w:t xml:space="preserve"> EI = EK (2)</w:t>
      </w:r>
    </w:p>
    <w:p w14:paraId="3F907F5B" w14:textId="77777777" w:rsidR="00EA63E6" w:rsidRPr="00080A0B" w:rsidRDefault="00EA63E6" w:rsidP="0092170E">
      <w:pPr>
        <w:spacing w:after="120"/>
      </w:pPr>
      <w:r w:rsidRPr="00080A0B">
        <w:t>Từ (1) và (2) ta được DE = 2EK (đpcm)</w:t>
      </w:r>
    </w:p>
    <w:p w14:paraId="2572897F" w14:textId="77777777" w:rsidR="00EA63E6" w:rsidRPr="00080A0B" w:rsidRDefault="00EA63E6" w:rsidP="0092170E">
      <w:pPr>
        <w:rPr>
          <w:position w:val="-6"/>
        </w:rPr>
      </w:pPr>
      <w:r w:rsidRPr="00080A0B">
        <w:t xml:space="preserve">Câu 5) Tổng số đo các góc của đa giác n- cạnh là </w:t>
      </w:r>
      <w:r w:rsidR="005611EB">
        <w:rPr>
          <w:position w:val="-14"/>
        </w:rPr>
        <w:pict w14:anchorId="54B410F0">
          <v:shape id="_x0000_i1262" type="#_x0000_t75" style="width:97.5pt;height:19.5pt">
            <v:imagedata r:id="rId276" o:title=""/>
          </v:shape>
        </w:pict>
      </w:r>
      <w:r w:rsidRPr="00080A0B">
        <w:t xml:space="preserve"> suy ra mỗi góc của đa giác đều n – cạnh là </w:t>
      </w:r>
      <w:r w:rsidR="005611EB">
        <w:rPr>
          <w:position w:val="-28"/>
        </w:rPr>
        <w:pict w14:anchorId="1AFAB316">
          <v:shape id="_x0000_i1263" type="#_x0000_t75" style="width:198pt;height:34.5pt">
            <v:imagedata r:id="rId277" o:title=""/>
          </v:shape>
        </w:pict>
      </w:r>
    </w:p>
    <w:p w14:paraId="361192E5" w14:textId="77777777" w:rsidR="00EA63E6" w:rsidRPr="00080A0B" w:rsidRDefault="00EA63E6" w:rsidP="0092170E">
      <w:pPr>
        <w:rPr>
          <w:position w:val="-6"/>
        </w:rPr>
      </w:pPr>
      <w:r w:rsidRPr="00080A0B">
        <w:t xml:space="preserve">Đa giác đều (n + 1) – cạnh có số đo mỗi góc là </w:t>
      </w:r>
      <w:r w:rsidR="005611EB">
        <w:rPr>
          <w:position w:val="-24"/>
        </w:rPr>
        <w:pict w14:anchorId="1EB51C0D">
          <v:shape id="_x0000_i1264" type="#_x0000_t75" style="width:222pt;height:33pt">
            <v:imagedata r:id="rId278" o:title=""/>
          </v:shape>
        </w:pict>
      </w:r>
    </w:p>
    <w:p w14:paraId="5B3D3926" w14:textId="77777777" w:rsidR="00EA63E6" w:rsidRPr="00080A0B" w:rsidRDefault="00EA63E6" w:rsidP="0092170E">
      <w:pPr>
        <w:rPr>
          <w:position w:val="-6"/>
        </w:rPr>
      </w:pPr>
      <w:r w:rsidRPr="00080A0B">
        <w:t xml:space="preserve">Đa giác đều (n + 2) – cạnh có số đo mỗi góc là </w:t>
      </w:r>
      <w:r w:rsidR="005611EB">
        <w:rPr>
          <w:position w:val="-24"/>
        </w:rPr>
        <w:pict w14:anchorId="2501D606">
          <v:shape id="_x0000_i1265" type="#_x0000_t75" style="width:225pt;height:33pt">
            <v:imagedata r:id="rId279" o:title=""/>
          </v:shape>
        </w:pict>
      </w:r>
    </w:p>
    <w:p w14:paraId="56C65E77" w14:textId="77777777" w:rsidR="00EA63E6" w:rsidRPr="00080A0B" w:rsidRDefault="00EA63E6" w:rsidP="0092170E">
      <w:pPr>
        <w:rPr>
          <w:position w:val="-6"/>
        </w:rPr>
      </w:pPr>
      <w:r w:rsidRPr="00080A0B">
        <w:t xml:space="preserve">Đa giác đều (n + 3) – cạnh có số đo mỗi góc là </w:t>
      </w:r>
      <w:r w:rsidR="005611EB">
        <w:rPr>
          <w:position w:val="-24"/>
        </w:rPr>
        <w:pict w14:anchorId="527C599A">
          <v:shape id="_x0000_i1266" type="#_x0000_t75" style="width:223.5pt;height:33pt">
            <v:imagedata r:id="rId280" o:title=""/>
          </v:shape>
        </w:pict>
      </w:r>
    </w:p>
    <w:p w14:paraId="1322D825" w14:textId="77777777" w:rsidR="00EA63E6" w:rsidRPr="00080A0B" w:rsidRDefault="00EA63E6" w:rsidP="0092170E">
      <w:r w:rsidRPr="00080A0B">
        <w:t xml:space="preserve">Để các số đo góc là 1 số nguyên độ thì </w:t>
      </w:r>
      <w:r w:rsidR="005611EB">
        <w:rPr>
          <w:position w:val="-24"/>
        </w:rPr>
        <w:pict w14:anchorId="07865658">
          <v:shape id="_x0000_i1267" type="#_x0000_t75" style="width:117pt;height:33pt">
            <v:imagedata r:id="rId281" o:title=""/>
          </v:shape>
        </w:pict>
      </w:r>
      <w:r w:rsidRPr="00080A0B">
        <w:rPr>
          <w:position w:val="-6"/>
        </w:rPr>
        <w:t xml:space="preserve"> </w:t>
      </w:r>
      <w:r w:rsidRPr="00080A0B">
        <w:t>là các số nguyên độ</w:t>
      </w:r>
    </w:p>
    <w:p w14:paraId="3ACABFE9" w14:textId="77777777" w:rsidR="00EA63E6" w:rsidRPr="00080A0B" w:rsidRDefault="005611EB" w:rsidP="0092170E">
      <w:r>
        <w:rPr>
          <w:position w:val="-8"/>
        </w:rPr>
        <w:pict w14:anchorId="47AB28F0">
          <v:shape id="_x0000_i1268" type="#_x0000_t75" style="width:111pt;height:15pt">
            <v:imagedata r:id="rId282" o:title=""/>
          </v:shape>
        </w:pict>
      </w:r>
      <w:r w:rsidR="00EA63E6" w:rsidRPr="00080A0B">
        <w:t>Ư(360)</w:t>
      </w:r>
      <w:r w:rsidR="00EA63E6" w:rsidRPr="00080A0B">
        <w:rPr>
          <w:position w:val="-6"/>
        </w:rPr>
        <w:t xml:space="preserve"> </w:t>
      </w:r>
      <w:r>
        <w:rPr>
          <w:position w:val="-6"/>
        </w:rPr>
        <w:pict w14:anchorId="0C4E5728">
          <v:shape id="_x0000_i1269" type="#_x0000_t75" style="width:42pt;height:15pt">
            <v:imagedata r:id="rId283" o:title=""/>
          </v:shape>
        </w:pict>
      </w:r>
      <w:r w:rsidR="00EA63E6" w:rsidRPr="00080A0B">
        <w:rPr>
          <w:position w:val="-6"/>
        </w:rPr>
        <w:t xml:space="preserve">     </w:t>
      </w:r>
      <w:r w:rsidR="00EA63E6" w:rsidRPr="00080A0B">
        <w:t>(Thỏa mãn)</w:t>
      </w:r>
    </w:p>
    <w:p w14:paraId="0F311787" w14:textId="77777777" w:rsidR="00EA63E6" w:rsidRPr="00080A0B" w:rsidRDefault="00EA63E6" w:rsidP="0092170E">
      <w:r w:rsidRPr="00080A0B">
        <w:t>Vậy n = 3.</w:t>
      </w:r>
    </w:p>
    <w:p w14:paraId="69604D43" w14:textId="77777777" w:rsidR="00EA63E6" w:rsidRPr="00080A0B" w:rsidRDefault="00EA63E6" w:rsidP="0092170E"/>
    <w:p w14:paraId="2E80FE86" w14:textId="77777777"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14:paraId="6A1CCDF4" w14:textId="77777777" w:rsidTr="003F1954">
        <w:tc>
          <w:tcPr>
            <w:tcW w:w="3469" w:type="dxa"/>
            <w:tcBorders>
              <w:top w:val="single" w:sz="4" w:space="0" w:color="000000"/>
              <w:left w:val="single" w:sz="4" w:space="0" w:color="000000"/>
              <w:bottom w:val="single" w:sz="4" w:space="0" w:color="000000"/>
            </w:tcBorders>
            <w:shd w:val="clear" w:color="auto" w:fill="auto"/>
          </w:tcPr>
          <w:p w14:paraId="25B125D6" w14:textId="77777777" w:rsidR="007A4017" w:rsidRPr="00080A0B" w:rsidRDefault="007A4017" w:rsidP="003F1954">
            <w:pPr>
              <w:spacing w:after="200" w:line="276" w:lineRule="auto"/>
              <w:jc w:val="center"/>
              <w:rPr>
                <w:b/>
                <w:color w:val="FF0000"/>
                <w:sz w:val="26"/>
                <w:szCs w:val="26"/>
              </w:rPr>
            </w:pPr>
            <w:r w:rsidRPr="00080A0B">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18053D57" w14:textId="77777777" w:rsidR="007A4017" w:rsidRPr="00080A0B" w:rsidRDefault="007A4017" w:rsidP="003F1954">
            <w:pPr>
              <w:jc w:val="center"/>
              <w:rPr>
                <w:b/>
                <w:color w:val="7030A0"/>
                <w:sz w:val="26"/>
                <w:szCs w:val="26"/>
              </w:rPr>
            </w:pPr>
            <w:r w:rsidRPr="00080A0B">
              <w:rPr>
                <w:b/>
                <w:color w:val="7030A0"/>
                <w:sz w:val="26"/>
                <w:szCs w:val="26"/>
              </w:rPr>
              <w:t>ĐỀ  KIỂM TRA HỌC KỲ I</w:t>
            </w:r>
          </w:p>
          <w:p w14:paraId="1C0EE7BB" w14:textId="77777777" w:rsidR="007A4017" w:rsidRPr="00080A0B" w:rsidRDefault="00A32C05" w:rsidP="003F1954">
            <w:pPr>
              <w:jc w:val="center"/>
              <w:rPr>
                <w:b/>
                <w:color w:val="00B0F0"/>
                <w:sz w:val="26"/>
                <w:szCs w:val="26"/>
              </w:rPr>
            </w:pPr>
            <w:r>
              <w:rPr>
                <w:b/>
                <w:color w:val="00B0F0"/>
                <w:sz w:val="26"/>
                <w:szCs w:val="26"/>
              </w:rPr>
              <w:t>Môn TOÁN LỚP 8</w:t>
            </w:r>
          </w:p>
          <w:p w14:paraId="02DCC276" w14:textId="77777777"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14:paraId="6E160679" w14:textId="77777777" w:rsidR="00EA63E6" w:rsidRPr="00080A0B" w:rsidRDefault="00EA63E6" w:rsidP="0092170E">
      <w:pPr>
        <w:jc w:val="both"/>
        <w:rPr>
          <w:b/>
          <w:color w:val="000000"/>
          <w:lang w:val="nl-NL"/>
        </w:rPr>
      </w:pPr>
    </w:p>
    <w:p w14:paraId="5E0331F6" w14:textId="77777777"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14:paraId="3BA09AAF" w14:textId="77777777" w:rsidR="00EA63E6" w:rsidRPr="00080A0B" w:rsidRDefault="00EA63E6" w:rsidP="0092170E">
      <w:pPr>
        <w:jc w:val="both"/>
        <w:rPr>
          <w:color w:val="000000"/>
          <w:lang w:val="nl-NL"/>
        </w:rPr>
      </w:pPr>
      <w:r w:rsidRPr="00080A0B">
        <w:rPr>
          <w:color w:val="000000"/>
          <w:lang w:val="nl-NL"/>
        </w:rPr>
        <w:tab/>
        <w:t xml:space="preserve">1. Tính: </w:t>
      </w:r>
      <w:r w:rsidRPr="00080A0B">
        <w:rPr>
          <w:position w:val="-26"/>
        </w:rPr>
        <w:object w:dxaOrig="2680" w:dyaOrig="700" w14:anchorId="34725673">
          <v:shape id="_x0000_i1270" type="#_x0000_t75" style="width:132pt;height:34.5pt" o:ole="">
            <v:imagedata r:id="rId7" o:title=""/>
          </v:shape>
          <o:OLEObject Type="Embed" ProgID="Equation.DSMT4" ShapeID="_x0000_i1270" DrawAspect="Content" ObjectID="_1835157434" r:id="rId284"/>
        </w:object>
      </w:r>
    </w:p>
    <w:p w14:paraId="1B5B1021" w14:textId="77777777"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14:paraId="0F8692B0" w14:textId="77777777"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14:paraId="38B63577" w14:textId="77777777"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14:paraId="412DF3AB" w14:textId="77777777"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Pr="00080A0B">
        <w:rPr>
          <w:i/>
          <w:position w:val="-28"/>
        </w:rPr>
        <w:object w:dxaOrig="3600" w:dyaOrig="680" w14:anchorId="216B471B">
          <v:shape id="_x0000_i1271" type="#_x0000_t75" style="width:196.5pt;height:37.5pt" o:ole="">
            <v:imagedata r:id="rId9" o:title=""/>
          </v:shape>
          <o:OLEObject Type="Embed" ProgID="Equation.DSMT4" ShapeID="_x0000_i1271" DrawAspect="Content" ObjectID="_1835157435" r:id="rId285"/>
        </w:object>
      </w:r>
    </w:p>
    <w:p w14:paraId="1AE9AE01" w14:textId="77777777"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14:paraId="11C52FC3" w14:textId="77777777" w:rsidR="00EA63E6" w:rsidRPr="00080A0B" w:rsidRDefault="00EA63E6" w:rsidP="0092170E">
      <w:pPr>
        <w:spacing w:line="312" w:lineRule="auto"/>
        <w:rPr>
          <w:lang w:val="pt-BR"/>
        </w:rPr>
      </w:pPr>
      <w:r w:rsidRPr="00080A0B">
        <w:rPr>
          <w:lang w:val="pt-BR"/>
        </w:rPr>
        <w:t xml:space="preserve">           b) Rút gọn  biểu thức P.</w:t>
      </w:r>
    </w:p>
    <w:p w14:paraId="54C605AF" w14:textId="77777777" w:rsidR="00EA63E6" w:rsidRPr="00080A0B" w:rsidRDefault="00EA63E6" w:rsidP="0092170E">
      <w:pPr>
        <w:spacing w:line="312" w:lineRule="auto"/>
        <w:rPr>
          <w:lang w:val="pt-BR"/>
        </w:rPr>
      </w:pPr>
      <w:r w:rsidRPr="00080A0B">
        <w:rPr>
          <w:lang w:val="pt-BR"/>
        </w:rPr>
        <w:t xml:space="preserve">           c) Tính giá trị của biểu thức P khi </w:t>
      </w:r>
      <w:r w:rsidRPr="00080A0B">
        <w:rPr>
          <w:position w:val="-24"/>
        </w:rPr>
        <w:object w:dxaOrig="840" w:dyaOrig="620" w14:anchorId="2B939BAB">
          <v:shape id="_x0000_i1272" type="#_x0000_t75" style="width:51pt;height:37.5pt" o:ole="">
            <v:imagedata r:id="rId11" o:title=""/>
          </v:shape>
          <o:OLEObject Type="Embed" ProgID="Equation.DSMT4" ShapeID="_x0000_i1272" DrawAspect="Content" ObjectID="_1835157436" r:id="rId286"/>
        </w:object>
      </w:r>
      <w:r w:rsidRPr="00080A0B">
        <w:rPr>
          <w:lang w:val="pt-BR"/>
        </w:rPr>
        <w:t>.</w:t>
      </w:r>
    </w:p>
    <w:p w14:paraId="4BD4ED1B" w14:textId="77777777"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14:paraId="4298F92E" w14:textId="77777777" w:rsidR="00EA63E6" w:rsidRPr="00080A0B" w:rsidRDefault="00EA63E6" w:rsidP="0092170E">
      <w:pPr>
        <w:ind w:left="720"/>
        <w:jc w:val="both"/>
      </w:pPr>
      <w:r w:rsidRPr="00080A0B">
        <w:rPr>
          <w:color w:val="000000"/>
        </w:rPr>
        <w:t xml:space="preserve"> a) Tính giá trị đa thức B tại x = - 1 </w:t>
      </w:r>
    </w:p>
    <w:p w14:paraId="019C216C" w14:textId="77777777" w:rsidR="00EA63E6" w:rsidRPr="00080A0B" w:rsidRDefault="00EA63E6" w:rsidP="0092170E">
      <w:pPr>
        <w:ind w:left="720"/>
        <w:jc w:val="both"/>
        <w:rPr>
          <w:color w:val="000000"/>
        </w:rPr>
      </w:pPr>
      <w:r w:rsidRPr="00080A0B">
        <w:rPr>
          <w:color w:val="000000"/>
        </w:rPr>
        <w:lastRenderedPageBreak/>
        <w:t xml:space="preserve"> b) Tìm a để đa thức A chia hết cho đa thức B</w:t>
      </w:r>
    </w:p>
    <w:p w14:paraId="5DBAD931" w14:textId="77777777" w:rsidR="00EA63E6" w:rsidRPr="00080A0B" w:rsidRDefault="00EA63E6" w:rsidP="0092170E">
      <w:pPr>
        <w:ind w:left="720"/>
        <w:jc w:val="both"/>
        <w:rPr>
          <w:color w:val="000000"/>
        </w:rPr>
      </w:pPr>
      <w:r w:rsidRPr="00080A0B">
        <w:rPr>
          <w:color w:val="000000"/>
        </w:rPr>
        <w:t xml:space="preserve"> c) Tìm x để giá trị đa thức B = 1</w:t>
      </w:r>
    </w:p>
    <w:p w14:paraId="642B060A" w14:textId="77777777"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Pr="00080A0B">
        <w:rPr>
          <w:position w:val="-6"/>
        </w:rPr>
        <w:object w:dxaOrig="800" w:dyaOrig="360" w14:anchorId="58C7C630">
          <v:shape id="_x0000_i1273" type="#_x0000_t75" style="width:40.5pt;height:18pt" o:ole="">
            <v:imagedata r:id="rId13" o:title=""/>
          </v:shape>
          <o:OLEObject Type="Embed" ProgID="Equation.DSMT4" ShapeID="_x0000_i1273" DrawAspect="Content" ObjectID="_1835157437" r:id="rId287"/>
        </w:object>
      </w:r>
      <w:r w:rsidRPr="00080A0B">
        <w:rPr>
          <w:lang w:val="pt-BR"/>
        </w:rPr>
        <w:t>và AH là đường cao. Gọi D là điểm đối xứng với H qua AB, E là điểm đối xứng với H qua AC. Gọi I là giao điểm của AB và DH, K là giao điểm của AC và HE.</w:t>
      </w:r>
    </w:p>
    <w:p w14:paraId="61939FBF" w14:textId="77777777" w:rsidR="00EA63E6" w:rsidRPr="00080A0B" w:rsidRDefault="00EA63E6" w:rsidP="0092170E">
      <w:pPr>
        <w:spacing w:line="312" w:lineRule="auto"/>
        <w:ind w:firstLine="720"/>
        <w:jc w:val="both"/>
        <w:rPr>
          <w:lang w:val="fr-FR"/>
        </w:rPr>
      </w:pPr>
      <w:r w:rsidRPr="00080A0B">
        <w:rPr>
          <w:lang w:val="fr-FR"/>
        </w:rPr>
        <w:t xml:space="preserve"> a) Tứ giác AIHK là hình gì? Vì sao ?</w:t>
      </w:r>
    </w:p>
    <w:p w14:paraId="776454B9" w14:textId="77777777" w:rsidR="00EA63E6" w:rsidRPr="00080A0B" w:rsidRDefault="00EA63E6" w:rsidP="0092170E">
      <w:pPr>
        <w:spacing w:line="312" w:lineRule="auto"/>
        <w:ind w:firstLine="720"/>
        <w:jc w:val="both"/>
      </w:pPr>
      <w:r w:rsidRPr="00080A0B">
        <w:t xml:space="preserve"> b) Chứng minh 3 điểm D, A, E thẳng hàng.</w:t>
      </w:r>
    </w:p>
    <w:p w14:paraId="5F134473" w14:textId="77777777" w:rsidR="00EA63E6" w:rsidRPr="00080A0B" w:rsidRDefault="00EA63E6" w:rsidP="0092170E">
      <w:pPr>
        <w:spacing w:line="312" w:lineRule="auto"/>
        <w:ind w:firstLine="720"/>
        <w:jc w:val="both"/>
      </w:pPr>
      <w:r w:rsidRPr="00080A0B">
        <w:t xml:space="preserve"> c) Chứng minh CB = BD + CE.</w:t>
      </w:r>
    </w:p>
    <w:p w14:paraId="0135EABD" w14:textId="77777777" w:rsidR="00EA63E6" w:rsidRPr="00080A0B" w:rsidRDefault="00EA63E6" w:rsidP="0092170E">
      <w:pPr>
        <w:spacing w:line="312" w:lineRule="auto"/>
        <w:ind w:firstLine="720"/>
        <w:jc w:val="both"/>
      </w:pPr>
      <w:r w:rsidRPr="00080A0B">
        <w:t xml:space="preserve"> d) Biết diện tích tứ giác AIHK là a(đvdt). Tính diện tích ΔDHE theo a.</w:t>
      </w:r>
    </w:p>
    <w:p w14:paraId="0C7B0AE9" w14:textId="77777777"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14:paraId="675E539A" w14:textId="77777777" w:rsidR="00EA63E6" w:rsidRPr="00080A0B" w:rsidRDefault="00EA63E6" w:rsidP="0092170E">
      <w:r w:rsidRPr="00080A0B">
        <w:tab/>
        <w:t xml:space="preserve"> a) Tìm các số x, y thoả mãn đẳng thức: </w:t>
      </w:r>
      <w:r w:rsidRPr="00080A0B">
        <w:rPr>
          <w:position w:val="-10"/>
        </w:rPr>
        <w:object w:dxaOrig="3180" w:dyaOrig="380" w14:anchorId="030AFBD4">
          <v:shape id="_x0000_i1274" type="#_x0000_t75" style="width:165pt;height:19.5pt" o:ole="">
            <v:imagedata r:id="rId15" o:title=""/>
          </v:shape>
          <o:OLEObject Type="Embed" ProgID="Equation.DSMT4" ShapeID="_x0000_i1274" DrawAspect="Content" ObjectID="_1835157438" r:id="rId288"/>
        </w:object>
      </w:r>
      <w:r w:rsidRPr="00080A0B">
        <w:t xml:space="preserve"> .                                   </w:t>
      </w:r>
      <w:r w:rsidRPr="00080A0B">
        <w:tab/>
        <w:t xml:space="preserve"> b) Với a,b,c,d dương, chứng minh rằng:</w:t>
      </w:r>
      <w:r w:rsidRPr="00080A0B">
        <w:rPr>
          <w:position w:val="-24"/>
        </w:rPr>
        <w:object w:dxaOrig="3140" w:dyaOrig="620" w14:anchorId="576BA611">
          <v:shape id="_x0000_i1275" type="#_x0000_t75" style="width:162pt;height:31.5pt" o:ole="">
            <v:imagedata r:id="rId17" o:title=""/>
          </v:shape>
          <o:OLEObject Type="Embed" ProgID="Equation.DSMT4" ShapeID="_x0000_i1275" DrawAspect="Content" ObjectID="_1835157439" r:id="rId289"/>
        </w:object>
      </w:r>
      <w:r w:rsidRPr="00080A0B">
        <w:rPr>
          <w:position w:val="-4"/>
        </w:rPr>
        <w:object w:dxaOrig="200" w:dyaOrig="240" w14:anchorId="57CEC0E7">
          <v:shape id="_x0000_i1276" type="#_x0000_t75" style="width:10.5pt;height:12pt" o:ole="">
            <v:imagedata r:id="rId19" o:title=""/>
          </v:shape>
          <o:OLEObject Type="Embed" ProgID="Equation.DSMT4" ShapeID="_x0000_i1276" DrawAspect="Content" ObjectID="_1835157440" r:id="rId290"/>
        </w:object>
      </w:r>
      <w:r w:rsidRPr="00080A0B">
        <w:t xml:space="preserve"> 2 </w:t>
      </w:r>
    </w:p>
    <w:p w14:paraId="28BA20D0" w14:textId="77777777" w:rsidR="00EA63E6" w:rsidRPr="00080A0B" w:rsidRDefault="00EA63E6" w:rsidP="0092170E">
      <w:pPr>
        <w:jc w:val="center"/>
        <w:rPr>
          <w:color w:val="000000"/>
        </w:rPr>
      </w:pPr>
    </w:p>
    <w:p w14:paraId="07898FE7" w14:textId="77777777" w:rsidR="00EA63E6" w:rsidRPr="00080A0B" w:rsidRDefault="00EA63E6" w:rsidP="0092170E">
      <w:pPr>
        <w:jc w:val="center"/>
        <w:rPr>
          <w:color w:val="000000"/>
          <w:lang w:val="nl-NL"/>
        </w:rPr>
      </w:pPr>
      <w:r w:rsidRPr="00080A0B">
        <w:rPr>
          <w:color w:val="000000"/>
          <w:lang w:val="nl-NL"/>
        </w:rPr>
        <w:t>----------- Hết -----------</w:t>
      </w:r>
    </w:p>
    <w:p w14:paraId="43623735" w14:textId="77777777" w:rsidR="00EA63E6" w:rsidRPr="00080A0B" w:rsidRDefault="00EA63E6" w:rsidP="0092170E">
      <w:pPr>
        <w:jc w:val="center"/>
        <w:rPr>
          <w:color w:val="000000"/>
          <w:lang w:val="nl-NL"/>
        </w:rPr>
      </w:pPr>
    </w:p>
    <w:p w14:paraId="29ECBF20" w14:textId="77777777" w:rsidR="00EA63E6" w:rsidRPr="00080A0B" w:rsidRDefault="00EA63E6" w:rsidP="0092170E">
      <w:pPr>
        <w:jc w:val="center"/>
        <w:rPr>
          <w:i/>
          <w:color w:val="000000"/>
          <w:lang w:val="nl-NL"/>
        </w:rPr>
      </w:pPr>
      <w:r w:rsidRPr="00080A0B">
        <w:rPr>
          <w:i/>
          <w:color w:val="000000"/>
          <w:lang w:val="nl-NL"/>
        </w:rPr>
        <w:t>(Cán bộ coi thi không giải thích gì thêm)</w:t>
      </w:r>
    </w:p>
    <w:p w14:paraId="7A6D046A" w14:textId="77777777" w:rsidR="007A4017" w:rsidRPr="00080A0B" w:rsidRDefault="007A4017" w:rsidP="0092170E">
      <w:pPr>
        <w:jc w:val="center"/>
        <w:rPr>
          <w:i/>
          <w:color w:val="000000"/>
          <w:lang w:val="nl-NL"/>
        </w:rPr>
      </w:pPr>
    </w:p>
    <w:p w14:paraId="434F55E3" w14:textId="77777777" w:rsidR="00EA63E6" w:rsidRPr="00080A0B" w:rsidRDefault="007A4017" w:rsidP="007A4017">
      <w:pPr>
        <w:jc w:val="center"/>
        <w:rPr>
          <w:b/>
          <w:color w:val="000000"/>
          <w:lang w:val="nl-NL"/>
        </w:rPr>
      </w:pPr>
      <w:r w:rsidRPr="00080A0B">
        <w:rPr>
          <w:b/>
          <w:color w:val="000000"/>
          <w:lang w:val="nl-NL"/>
        </w:rPr>
        <w:t>ĐÁP ÁN</w:t>
      </w:r>
    </w:p>
    <w:p w14:paraId="559EB736" w14:textId="77777777" w:rsidR="00EA63E6" w:rsidRPr="00080A0B" w:rsidRDefault="00EA63E6" w:rsidP="0092170E">
      <w:pPr>
        <w:rPr>
          <w:color w:val="000000"/>
          <w:lang w:val="nl-NL"/>
        </w:rPr>
      </w:pPr>
    </w:p>
    <w:p w14:paraId="44E772FA" w14:textId="77777777"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14:paraId="7FB01E64" w14:textId="77777777" w:rsidTr="0092170E">
        <w:trPr>
          <w:trHeight w:val="72"/>
        </w:trPr>
        <w:tc>
          <w:tcPr>
            <w:tcW w:w="1386" w:type="dxa"/>
            <w:gridSpan w:val="2"/>
            <w:shd w:val="clear" w:color="auto" w:fill="auto"/>
            <w:vAlign w:val="center"/>
          </w:tcPr>
          <w:p w14:paraId="7E32AAEC" w14:textId="77777777"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14:paraId="78D41239" w14:textId="77777777"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14:paraId="7ACC0386" w14:textId="77777777"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14:paraId="15AC2EBF" w14:textId="77777777" w:rsidTr="0092170E">
        <w:trPr>
          <w:trHeight w:val="72"/>
        </w:trPr>
        <w:tc>
          <w:tcPr>
            <w:tcW w:w="344" w:type="dxa"/>
            <w:vMerge w:val="restart"/>
            <w:shd w:val="clear" w:color="auto" w:fill="auto"/>
            <w:vAlign w:val="center"/>
          </w:tcPr>
          <w:p w14:paraId="228AE621" w14:textId="77777777" w:rsidR="00EA63E6" w:rsidRPr="00080A0B" w:rsidRDefault="00EA63E6" w:rsidP="0092170E">
            <w:pPr>
              <w:spacing w:before="120" w:after="120"/>
              <w:jc w:val="center"/>
              <w:rPr>
                <w:b/>
                <w:sz w:val="26"/>
                <w:szCs w:val="26"/>
              </w:rPr>
            </w:pPr>
            <w:r w:rsidRPr="00080A0B">
              <w:rPr>
                <w:b/>
                <w:sz w:val="26"/>
                <w:szCs w:val="26"/>
              </w:rPr>
              <w:t>1</w:t>
            </w:r>
          </w:p>
          <w:p w14:paraId="45AB46F2"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56CD8C47" w14:textId="77777777" w:rsidR="00EA63E6" w:rsidRPr="00080A0B" w:rsidRDefault="00EA63E6" w:rsidP="0092170E">
            <w:pPr>
              <w:spacing w:before="120" w:after="120"/>
              <w:jc w:val="center"/>
              <w:rPr>
                <w:sz w:val="26"/>
                <w:szCs w:val="26"/>
              </w:rPr>
            </w:pPr>
            <w:r w:rsidRPr="00080A0B">
              <w:rPr>
                <w:sz w:val="26"/>
                <w:szCs w:val="26"/>
              </w:rPr>
              <w:t>1</w:t>
            </w:r>
          </w:p>
          <w:p w14:paraId="268B5BE2" w14:textId="77777777"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14:paraId="4B50A9A5" w14:textId="77777777" w:rsidR="00EA63E6" w:rsidRPr="00080A0B" w:rsidRDefault="00EA63E6" w:rsidP="0092170E">
            <w:pPr>
              <w:spacing w:before="120" w:after="120"/>
              <w:rPr>
                <w:sz w:val="26"/>
                <w:szCs w:val="26"/>
              </w:rPr>
            </w:pPr>
            <w:r w:rsidRPr="00080A0B">
              <w:rPr>
                <w:position w:val="-142"/>
                <w:sz w:val="26"/>
                <w:szCs w:val="26"/>
              </w:rPr>
              <w:object w:dxaOrig="4440" w:dyaOrig="2980" w14:anchorId="31CB4FE3">
                <v:shape id="_x0000_i1277" type="#_x0000_t75" style="width:222pt;height:150pt" o:ole="">
                  <v:imagedata r:id="rId21" o:title=""/>
                </v:shape>
                <o:OLEObject Type="Embed" ProgID="Equation.DSMT4" ShapeID="_x0000_i1277" DrawAspect="Content" ObjectID="_1835157441" r:id="rId291"/>
              </w:object>
            </w:r>
          </w:p>
        </w:tc>
        <w:tc>
          <w:tcPr>
            <w:tcW w:w="999" w:type="dxa"/>
            <w:shd w:val="clear" w:color="auto" w:fill="auto"/>
            <w:vAlign w:val="center"/>
          </w:tcPr>
          <w:p w14:paraId="7088EFC9" w14:textId="77777777" w:rsidR="00EA63E6" w:rsidRPr="00080A0B" w:rsidRDefault="00EA63E6" w:rsidP="0092170E">
            <w:pPr>
              <w:rPr>
                <w:sz w:val="26"/>
                <w:szCs w:val="26"/>
                <w:lang w:val="nb-NO"/>
              </w:rPr>
            </w:pPr>
          </w:p>
          <w:p w14:paraId="5063F1D9" w14:textId="77777777" w:rsidR="00EA63E6" w:rsidRPr="00080A0B" w:rsidRDefault="00EA63E6" w:rsidP="0092170E">
            <w:pPr>
              <w:rPr>
                <w:sz w:val="26"/>
                <w:szCs w:val="26"/>
                <w:lang w:val="nb-NO"/>
              </w:rPr>
            </w:pPr>
          </w:p>
          <w:p w14:paraId="2541E72D" w14:textId="77777777" w:rsidR="00EA63E6" w:rsidRPr="00080A0B" w:rsidRDefault="00EA63E6" w:rsidP="0092170E">
            <w:pPr>
              <w:rPr>
                <w:sz w:val="26"/>
                <w:szCs w:val="26"/>
                <w:lang w:val="nb-NO"/>
              </w:rPr>
            </w:pPr>
            <w:r w:rsidRPr="00080A0B">
              <w:rPr>
                <w:sz w:val="26"/>
                <w:szCs w:val="26"/>
                <w:lang w:val="nb-NO"/>
              </w:rPr>
              <w:t>0,25</w:t>
            </w:r>
          </w:p>
          <w:p w14:paraId="6C4E7EEA" w14:textId="77777777" w:rsidR="00EA63E6" w:rsidRPr="00080A0B" w:rsidRDefault="00EA63E6" w:rsidP="0092170E">
            <w:pPr>
              <w:rPr>
                <w:sz w:val="26"/>
                <w:szCs w:val="26"/>
                <w:lang w:val="nb-NO"/>
              </w:rPr>
            </w:pPr>
          </w:p>
          <w:p w14:paraId="1A67C17C" w14:textId="77777777" w:rsidR="00EA63E6" w:rsidRPr="00080A0B" w:rsidRDefault="00EA63E6" w:rsidP="0092170E">
            <w:pPr>
              <w:rPr>
                <w:sz w:val="26"/>
                <w:szCs w:val="26"/>
                <w:lang w:val="nb-NO"/>
              </w:rPr>
            </w:pPr>
          </w:p>
          <w:p w14:paraId="197669DF" w14:textId="77777777" w:rsidR="00EA63E6" w:rsidRPr="00080A0B" w:rsidRDefault="00EA63E6" w:rsidP="0092170E">
            <w:pPr>
              <w:rPr>
                <w:sz w:val="26"/>
                <w:szCs w:val="26"/>
                <w:lang w:val="nb-NO"/>
              </w:rPr>
            </w:pPr>
          </w:p>
          <w:p w14:paraId="6EC84FD9" w14:textId="77777777" w:rsidR="00EA63E6" w:rsidRPr="00080A0B" w:rsidRDefault="00EA63E6" w:rsidP="0092170E">
            <w:pPr>
              <w:spacing w:before="120" w:after="120"/>
              <w:rPr>
                <w:sz w:val="26"/>
                <w:szCs w:val="26"/>
              </w:rPr>
            </w:pPr>
            <w:r w:rsidRPr="00080A0B">
              <w:rPr>
                <w:sz w:val="26"/>
                <w:szCs w:val="26"/>
                <w:lang w:val="nb-NO"/>
              </w:rPr>
              <w:t>0,25</w:t>
            </w:r>
          </w:p>
        </w:tc>
      </w:tr>
      <w:tr w:rsidR="00EA63E6" w:rsidRPr="00080A0B" w14:paraId="6ED2F813" w14:textId="77777777" w:rsidTr="0092170E">
        <w:trPr>
          <w:trHeight w:val="72"/>
        </w:trPr>
        <w:tc>
          <w:tcPr>
            <w:tcW w:w="344" w:type="dxa"/>
            <w:vMerge/>
            <w:shd w:val="clear" w:color="auto" w:fill="auto"/>
            <w:vAlign w:val="center"/>
          </w:tcPr>
          <w:p w14:paraId="098A130E"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1109C65F" w14:textId="77777777" w:rsidR="00EA63E6" w:rsidRPr="00080A0B" w:rsidRDefault="00EA63E6" w:rsidP="0092170E">
            <w:pPr>
              <w:spacing w:before="120" w:after="120"/>
              <w:jc w:val="center"/>
              <w:rPr>
                <w:sz w:val="26"/>
                <w:szCs w:val="26"/>
              </w:rPr>
            </w:pPr>
            <w:r w:rsidRPr="00080A0B">
              <w:rPr>
                <w:sz w:val="26"/>
                <w:szCs w:val="26"/>
              </w:rPr>
              <w:t>2a</w:t>
            </w:r>
          </w:p>
          <w:p w14:paraId="3F0BEC86"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477DAB7E" w14:textId="77777777"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14:paraId="3B28E04F" w14:textId="77777777"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14:paraId="2A3200E1" w14:textId="77777777" w:rsidR="00EA63E6" w:rsidRPr="00080A0B" w:rsidRDefault="00EA63E6" w:rsidP="0092170E">
            <w:pPr>
              <w:rPr>
                <w:sz w:val="26"/>
                <w:szCs w:val="26"/>
                <w:lang w:val="nb-NO"/>
              </w:rPr>
            </w:pPr>
            <w:r w:rsidRPr="00080A0B">
              <w:rPr>
                <w:sz w:val="26"/>
                <w:szCs w:val="26"/>
                <w:lang w:val="nb-NO"/>
              </w:rPr>
              <w:t>0,25</w:t>
            </w:r>
          </w:p>
          <w:p w14:paraId="5B588AD5" w14:textId="77777777" w:rsidR="00EA63E6" w:rsidRPr="00080A0B" w:rsidRDefault="00EA63E6" w:rsidP="0092170E">
            <w:pPr>
              <w:spacing w:before="120" w:after="120"/>
              <w:rPr>
                <w:sz w:val="26"/>
                <w:szCs w:val="26"/>
              </w:rPr>
            </w:pPr>
            <w:r w:rsidRPr="00080A0B">
              <w:rPr>
                <w:sz w:val="26"/>
                <w:szCs w:val="26"/>
                <w:lang w:val="nb-NO"/>
              </w:rPr>
              <w:t>0,25</w:t>
            </w:r>
          </w:p>
        </w:tc>
      </w:tr>
      <w:tr w:rsidR="00EA63E6" w:rsidRPr="00080A0B" w14:paraId="22F82750" w14:textId="77777777" w:rsidTr="0092170E">
        <w:trPr>
          <w:trHeight w:val="700"/>
        </w:trPr>
        <w:tc>
          <w:tcPr>
            <w:tcW w:w="344" w:type="dxa"/>
            <w:vMerge/>
            <w:shd w:val="clear" w:color="auto" w:fill="auto"/>
            <w:vAlign w:val="center"/>
          </w:tcPr>
          <w:p w14:paraId="2E83E3EB"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14CB8152" w14:textId="77777777" w:rsidR="00EA63E6" w:rsidRPr="00080A0B" w:rsidRDefault="00EA63E6" w:rsidP="0092170E">
            <w:pPr>
              <w:spacing w:before="120" w:after="120"/>
              <w:jc w:val="center"/>
              <w:rPr>
                <w:sz w:val="26"/>
                <w:szCs w:val="26"/>
              </w:rPr>
            </w:pPr>
            <w:r w:rsidRPr="00080A0B">
              <w:rPr>
                <w:sz w:val="26"/>
                <w:szCs w:val="26"/>
              </w:rPr>
              <w:t>2b</w:t>
            </w:r>
          </w:p>
          <w:p w14:paraId="5E2CDD2F"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7A2E4F54" w14:textId="77777777"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w14:anchorId="5FC47581">
                <v:shape id="_x0000_i1278" type="#_x0000_t75" style="width:132pt;height:24pt" o:ole="">
                  <v:imagedata r:id="rId23" o:title=""/>
                </v:shape>
                <o:OLEObject Type="Embed" ProgID="Equation.DSMT4" ShapeID="_x0000_i1278" DrawAspect="Content" ObjectID="_1835157442" r:id="rId292"/>
              </w:object>
            </w:r>
          </w:p>
          <w:p w14:paraId="5DA64200" w14:textId="77777777" w:rsidR="00EA63E6" w:rsidRPr="00080A0B" w:rsidRDefault="00EA63E6" w:rsidP="0092170E">
            <w:pPr>
              <w:spacing w:before="120" w:after="120"/>
              <w:rPr>
                <w:sz w:val="26"/>
                <w:szCs w:val="26"/>
              </w:rPr>
            </w:pPr>
            <w:r w:rsidRPr="00080A0B">
              <w:rPr>
                <w:b/>
                <w:bCs/>
                <w:position w:val="-14"/>
                <w:sz w:val="26"/>
                <w:szCs w:val="26"/>
              </w:rPr>
              <w:object w:dxaOrig="4540" w:dyaOrig="420" w14:anchorId="0EDCBEFE">
                <v:shape id="_x0000_i1279" type="#_x0000_t75" style="width:226.5pt;height:21pt" o:ole="">
                  <v:imagedata r:id="rId25" o:title=""/>
                </v:shape>
                <o:OLEObject Type="Embed" ProgID="Equation.DSMT4" ShapeID="_x0000_i1279" DrawAspect="Content" ObjectID="_1835157443" r:id="rId293"/>
              </w:object>
            </w:r>
          </w:p>
        </w:tc>
        <w:tc>
          <w:tcPr>
            <w:tcW w:w="999" w:type="dxa"/>
            <w:shd w:val="clear" w:color="auto" w:fill="auto"/>
            <w:vAlign w:val="center"/>
          </w:tcPr>
          <w:p w14:paraId="4E3ED6D6" w14:textId="77777777" w:rsidR="00EA63E6" w:rsidRPr="00080A0B" w:rsidRDefault="00EA63E6" w:rsidP="0092170E">
            <w:pPr>
              <w:spacing w:before="120" w:after="120"/>
              <w:rPr>
                <w:sz w:val="26"/>
                <w:szCs w:val="26"/>
              </w:rPr>
            </w:pPr>
            <w:r w:rsidRPr="00080A0B">
              <w:rPr>
                <w:sz w:val="26"/>
                <w:szCs w:val="26"/>
              </w:rPr>
              <w:t>0,25</w:t>
            </w:r>
          </w:p>
          <w:p w14:paraId="5BC4AB9A" w14:textId="77777777" w:rsidR="00EA63E6" w:rsidRPr="00080A0B" w:rsidRDefault="00EA63E6" w:rsidP="0092170E">
            <w:pPr>
              <w:spacing w:before="120" w:after="120"/>
              <w:rPr>
                <w:sz w:val="26"/>
                <w:szCs w:val="26"/>
              </w:rPr>
            </w:pPr>
            <w:r w:rsidRPr="00080A0B">
              <w:rPr>
                <w:sz w:val="26"/>
                <w:szCs w:val="26"/>
                <w:lang w:val="nb-NO"/>
              </w:rPr>
              <w:t>0,25</w:t>
            </w:r>
          </w:p>
        </w:tc>
      </w:tr>
      <w:tr w:rsidR="00EA63E6" w:rsidRPr="00080A0B" w14:paraId="25685FAD" w14:textId="77777777" w:rsidTr="0092170E">
        <w:trPr>
          <w:trHeight w:val="72"/>
        </w:trPr>
        <w:tc>
          <w:tcPr>
            <w:tcW w:w="344" w:type="dxa"/>
            <w:vMerge w:val="restart"/>
            <w:shd w:val="clear" w:color="auto" w:fill="auto"/>
            <w:vAlign w:val="center"/>
          </w:tcPr>
          <w:p w14:paraId="2508DEE9" w14:textId="77777777"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14:paraId="605C68FC" w14:textId="77777777" w:rsidR="00EA63E6" w:rsidRPr="00080A0B" w:rsidRDefault="00EA63E6" w:rsidP="0092170E">
            <w:pPr>
              <w:spacing w:before="120" w:after="120"/>
              <w:jc w:val="center"/>
              <w:rPr>
                <w:sz w:val="26"/>
                <w:szCs w:val="26"/>
              </w:rPr>
            </w:pPr>
            <w:r w:rsidRPr="00080A0B">
              <w:rPr>
                <w:sz w:val="26"/>
                <w:szCs w:val="26"/>
              </w:rPr>
              <w:t>a</w:t>
            </w:r>
          </w:p>
          <w:p w14:paraId="54346B4E"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7A056E6B" w14:textId="77777777"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Pr="00080A0B">
              <w:rPr>
                <w:position w:val="-6"/>
                <w:sz w:val="26"/>
                <w:szCs w:val="26"/>
                <w:lang w:val="fr-FR"/>
              </w:rPr>
              <w:object w:dxaOrig="1020" w:dyaOrig="279" w14:anchorId="4597C3AE">
                <v:shape id="_x0000_i1280" type="#_x0000_t75" style="width:60pt;height:16.5pt" o:ole="">
                  <v:imagedata r:id="rId27" o:title=""/>
                </v:shape>
                <o:OLEObject Type="Embed" ProgID="Equation.DSMT4" ShapeID="_x0000_i1280" DrawAspect="Content" ObjectID="_1835157444" r:id="rId294"/>
              </w:object>
            </w:r>
            <w:r w:rsidRPr="00080A0B">
              <w:rPr>
                <w:sz w:val="26"/>
                <w:szCs w:val="26"/>
                <w:lang w:val="fr-FR"/>
              </w:rPr>
              <w:t xml:space="preserve"> ; </w:t>
            </w:r>
            <w:r w:rsidRPr="00080A0B">
              <w:rPr>
                <w:position w:val="-6"/>
                <w:sz w:val="26"/>
                <w:szCs w:val="26"/>
                <w:lang w:val="fr-FR"/>
              </w:rPr>
              <w:object w:dxaOrig="1020" w:dyaOrig="279" w14:anchorId="6A3AC6E5">
                <v:shape id="_x0000_i1281" type="#_x0000_t75" style="width:60pt;height:16.5pt" o:ole="">
                  <v:imagedata r:id="rId29" o:title=""/>
                </v:shape>
                <o:OLEObject Type="Embed" ProgID="Equation.DSMT4" ShapeID="_x0000_i1281" DrawAspect="Content" ObjectID="_1835157445" r:id="rId295"/>
              </w:object>
            </w:r>
            <w:r w:rsidRPr="00080A0B">
              <w:rPr>
                <w:sz w:val="26"/>
                <w:szCs w:val="26"/>
                <w:lang w:val="fr-FR"/>
              </w:rPr>
              <w:t xml:space="preserve"> ; </w:t>
            </w:r>
            <w:r w:rsidRPr="00080A0B">
              <w:rPr>
                <w:position w:val="-6"/>
                <w:sz w:val="26"/>
                <w:szCs w:val="26"/>
                <w:lang w:val="fr-FR"/>
              </w:rPr>
              <w:object w:dxaOrig="999" w:dyaOrig="320" w14:anchorId="6BED337A">
                <v:shape id="_x0000_i1282" type="#_x0000_t75" style="width:58.5pt;height:19.5pt" o:ole="">
                  <v:imagedata r:id="rId31" o:title=""/>
                </v:shape>
                <o:OLEObject Type="Embed" ProgID="Equation.DSMT4" ShapeID="_x0000_i1282" DrawAspect="Content" ObjectID="_1835157446" r:id="rId296"/>
              </w:object>
            </w:r>
            <w:r w:rsidRPr="00080A0B">
              <w:rPr>
                <w:sz w:val="26"/>
                <w:szCs w:val="26"/>
                <w:lang w:val="fr-FR"/>
              </w:rPr>
              <w:t xml:space="preserve"> ; </w:t>
            </w:r>
            <w:r w:rsidRPr="00080A0B">
              <w:rPr>
                <w:position w:val="-6"/>
                <w:sz w:val="26"/>
                <w:szCs w:val="26"/>
                <w:lang w:val="fr-FR"/>
              </w:rPr>
              <w:object w:dxaOrig="880" w:dyaOrig="279" w14:anchorId="05DCCBEE">
                <v:shape id="_x0000_i1283" type="#_x0000_t75" style="width:52.5pt;height:16.5pt" o:ole="">
                  <v:imagedata r:id="rId33" o:title=""/>
                </v:shape>
                <o:OLEObject Type="Embed" ProgID="Equation.DSMT4" ShapeID="_x0000_i1283" DrawAspect="Content" ObjectID="_1835157447" r:id="rId297"/>
              </w:object>
            </w:r>
          </w:p>
          <w:p w14:paraId="3D69EBF8" w14:textId="77777777" w:rsidR="00EA63E6" w:rsidRPr="00080A0B" w:rsidRDefault="00EA63E6" w:rsidP="0092170E">
            <w:pPr>
              <w:spacing w:before="240" w:after="120"/>
              <w:rPr>
                <w:sz w:val="26"/>
                <w:szCs w:val="26"/>
                <w:lang w:val="fr-FR"/>
              </w:rPr>
            </w:pPr>
            <w:r w:rsidRPr="00080A0B">
              <w:rPr>
                <w:sz w:val="26"/>
                <w:szCs w:val="26"/>
                <w:lang w:val="fr-FR"/>
              </w:rPr>
              <w:t>=&gt; …Điều kiện của x là:</w:t>
            </w:r>
            <w:r w:rsidRPr="00080A0B">
              <w:rPr>
                <w:position w:val="-6"/>
                <w:sz w:val="26"/>
                <w:szCs w:val="26"/>
                <w:lang w:val="fr-FR"/>
              </w:rPr>
              <w:object w:dxaOrig="560" w:dyaOrig="279" w14:anchorId="02881FA3">
                <v:shape id="_x0000_i1284" type="#_x0000_t75" style="width:48pt;height:16.5pt" o:ole="">
                  <v:imagedata r:id="rId35" o:title=""/>
                </v:shape>
                <o:OLEObject Type="Embed" ProgID="Equation.DSMT4" ShapeID="_x0000_i1284" DrawAspect="Content" ObjectID="_1835157448" r:id="rId298"/>
              </w:object>
            </w:r>
            <w:r w:rsidRPr="00080A0B">
              <w:rPr>
                <w:sz w:val="26"/>
                <w:szCs w:val="26"/>
                <w:lang w:val="fr-FR"/>
              </w:rPr>
              <w:t xml:space="preserve">và </w:t>
            </w:r>
            <w:r w:rsidRPr="00080A0B">
              <w:rPr>
                <w:position w:val="-6"/>
                <w:sz w:val="26"/>
                <w:szCs w:val="26"/>
                <w:lang w:val="fr-FR"/>
              </w:rPr>
              <w:object w:dxaOrig="700" w:dyaOrig="279" w14:anchorId="3B327034">
                <v:shape id="_x0000_i1285" type="#_x0000_t75" style="width:51pt;height:16.5pt" o:ole="">
                  <v:imagedata r:id="rId37" o:title=""/>
                </v:shape>
                <o:OLEObject Type="Embed" ProgID="Equation.DSMT4" ShapeID="_x0000_i1285" DrawAspect="Content" ObjectID="_1835157449" r:id="rId299"/>
              </w:object>
            </w:r>
          </w:p>
        </w:tc>
        <w:tc>
          <w:tcPr>
            <w:tcW w:w="999" w:type="dxa"/>
            <w:shd w:val="clear" w:color="auto" w:fill="auto"/>
            <w:vAlign w:val="center"/>
          </w:tcPr>
          <w:p w14:paraId="238E4E8E" w14:textId="77777777" w:rsidR="00EA63E6" w:rsidRPr="00080A0B" w:rsidRDefault="00EA63E6" w:rsidP="0092170E">
            <w:pPr>
              <w:spacing w:before="120" w:after="120"/>
              <w:rPr>
                <w:sz w:val="26"/>
                <w:szCs w:val="26"/>
              </w:rPr>
            </w:pPr>
            <w:r w:rsidRPr="00080A0B">
              <w:rPr>
                <w:sz w:val="26"/>
                <w:szCs w:val="26"/>
              </w:rPr>
              <w:t>0,25x2</w:t>
            </w:r>
          </w:p>
        </w:tc>
      </w:tr>
      <w:tr w:rsidR="00EA63E6" w:rsidRPr="00080A0B" w14:paraId="0E80B269" w14:textId="77777777" w:rsidTr="0092170E">
        <w:trPr>
          <w:trHeight w:val="72"/>
        </w:trPr>
        <w:tc>
          <w:tcPr>
            <w:tcW w:w="344" w:type="dxa"/>
            <w:vMerge/>
            <w:shd w:val="clear" w:color="auto" w:fill="auto"/>
            <w:vAlign w:val="center"/>
          </w:tcPr>
          <w:p w14:paraId="302B2B44"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0327AB1F" w14:textId="77777777" w:rsidR="00EA63E6" w:rsidRPr="00080A0B" w:rsidRDefault="00EA63E6" w:rsidP="0092170E">
            <w:pPr>
              <w:spacing w:before="120" w:after="120"/>
              <w:jc w:val="center"/>
              <w:rPr>
                <w:sz w:val="26"/>
                <w:szCs w:val="26"/>
              </w:rPr>
            </w:pPr>
            <w:r w:rsidRPr="00080A0B">
              <w:rPr>
                <w:sz w:val="26"/>
                <w:szCs w:val="26"/>
              </w:rPr>
              <w:t>b</w:t>
            </w:r>
          </w:p>
          <w:p w14:paraId="23DC6874"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14:paraId="599FF9B7" w14:textId="77777777"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w14:anchorId="19075961">
                <v:shape id="_x0000_i1286" type="#_x0000_t75" style="width:198pt;height:42pt" o:ole="">
                  <v:imagedata r:id="rId39" o:title=""/>
                </v:shape>
                <o:OLEObject Type="Embed" ProgID="Equation.DSMT4" ShapeID="_x0000_i1286" DrawAspect="Content" ObjectID="_1835157450" r:id="rId300"/>
              </w:object>
            </w:r>
            <w:r w:rsidRPr="00080A0B">
              <w:rPr>
                <w:sz w:val="26"/>
                <w:szCs w:val="26"/>
                <w:lang w:val="fr-FR"/>
              </w:rPr>
              <w:t xml:space="preserve"> </w:t>
            </w:r>
          </w:p>
          <w:p w14:paraId="693BCE93" w14:textId="77777777"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w14:anchorId="49FCAA97">
                <v:shape id="_x0000_i1287" type="#_x0000_t75" style="width:165pt;height:46.5pt" o:ole="">
                  <v:imagedata r:id="rId41" o:title=""/>
                </v:shape>
                <o:OLEObject Type="Embed" ProgID="Equation.DSMT4" ShapeID="_x0000_i1287" DrawAspect="Content" ObjectID="_1835157451" r:id="rId301"/>
              </w:object>
            </w:r>
            <w:r w:rsidRPr="00080A0B">
              <w:rPr>
                <w:sz w:val="26"/>
                <w:szCs w:val="26"/>
                <w:lang w:val="fr-FR"/>
              </w:rPr>
              <w:t xml:space="preserve">          </w:t>
            </w:r>
          </w:p>
          <w:p w14:paraId="3670C93A" w14:textId="77777777"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w14:anchorId="7D294036">
                <v:shape id="_x0000_i1288" type="#_x0000_t75" style="width:177pt;height:42pt" o:ole="">
                  <v:imagedata r:id="rId43" o:title=""/>
                </v:shape>
                <o:OLEObject Type="Embed" ProgID="Equation.DSMT4" ShapeID="_x0000_i1288" DrawAspect="Content" ObjectID="_1835157452" r:id="rId302"/>
              </w:object>
            </w:r>
            <w:r w:rsidRPr="00080A0B">
              <w:rPr>
                <w:position w:val="-38"/>
                <w:sz w:val="26"/>
                <w:szCs w:val="26"/>
              </w:rPr>
              <w:object w:dxaOrig="1780" w:dyaOrig="800" w14:anchorId="32916442">
                <v:shape id="_x0000_i1289" type="#_x0000_t75" style="width:96pt;height:43.5pt" o:ole="">
                  <v:imagedata r:id="rId45" o:title=""/>
                </v:shape>
                <o:OLEObject Type="Embed" ProgID="Equation.DSMT4" ShapeID="_x0000_i1289" DrawAspect="Content" ObjectID="_1835157453" r:id="rId303"/>
              </w:object>
            </w:r>
          </w:p>
          <w:p w14:paraId="1FE47829" w14:textId="77777777" w:rsidR="00EA63E6" w:rsidRPr="00080A0B" w:rsidRDefault="00EA63E6" w:rsidP="0092170E">
            <w:pPr>
              <w:spacing w:before="120" w:after="120"/>
              <w:rPr>
                <w:sz w:val="26"/>
                <w:szCs w:val="26"/>
              </w:rPr>
            </w:pPr>
            <w:r w:rsidRPr="00080A0B">
              <w:rPr>
                <w:position w:val="-70"/>
                <w:sz w:val="26"/>
                <w:szCs w:val="26"/>
              </w:rPr>
              <w:object w:dxaOrig="1780" w:dyaOrig="1520" w14:anchorId="0EC00F92">
                <v:shape id="_x0000_i1290" type="#_x0000_t75" style="width:102pt;height:87pt" o:ole="">
                  <v:imagedata r:id="rId47" o:title=""/>
                </v:shape>
                <o:OLEObject Type="Embed" ProgID="Equation.DSMT4" ShapeID="_x0000_i1290" DrawAspect="Content" ObjectID="_1835157454" r:id="rId304"/>
              </w:object>
            </w:r>
          </w:p>
        </w:tc>
        <w:tc>
          <w:tcPr>
            <w:tcW w:w="999" w:type="dxa"/>
            <w:shd w:val="clear" w:color="auto" w:fill="auto"/>
            <w:vAlign w:val="center"/>
          </w:tcPr>
          <w:p w14:paraId="1AE27851" w14:textId="77777777" w:rsidR="00EA63E6" w:rsidRPr="00080A0B" w:rsidRDefault="00EA63E6" w:rsidP="0092170E">
            <w:pPr>
              <w:spacing w:before="120" w:after="120"/>
              <w:rPr>
                <w:sz w:val="26"/>
                <w:szCs w:val="26"/>
              </w:rPr>
            </w:pPr>
            <w:r w:rsidRPr="00080A0B">
              <w:rPr>
                <w:sz w:val="26"/>
                <w:szCs w:val="26"/>
              </w:rPr>
              <w:lastRenderedPageBreak/>
              <w:t>0,25</w:t>
            </w:r>
          </w:p>
          <w:p w14:paraId="7D2E7079" w14:textId="77777777" w:rsidR="00EA63E6" w:rsidRPr="00080A0B" w:rsidRDefault="00EA63E6" w:rsidP="0092170E">
            <w:pPr>
              <w:spacing w:before="120" w:after="120"/>
              <w:rPr>
                <w:sz w:val="26"/>
                <w:szCs w:val="26"/>
              </w:rPr>
            </w:pPr>
          </w:p>
          <w:p w14:paraId="799DC2DF" w14:textId="77777777" w:rsidR="00EA63E6" w:rsidRPr="00080A0B" w:rsidRDefault="00EA63E6" w:rsidP="0092170E">
            <w:pPr>
              <w:spacing w:before="120" w:after="120"/>
              <w:rPr>
                <w:sz w:val="26"/>
                <w:szCs w:val="26"/>
              </w:rPr>
            </w:pPr>
          </w:p>
          <w:p w14:paraId="3449DB06" w14:textId="77777777" w:rsidR="00EA63E6" w:rsidRPr="00080A0B" w:rsidRDefault="00EA63E6" w:rsidP="0092170E">
            <w:pPr>
              <w:spacing w:before="120" w:after="120"/>
              <w:rPr>
                <w:sz w:val="26"/>
                <w:szCs w:val="26"/>
              </w:rPr>
            </w:pPr>
            <w:r w:rsidRPr="00080A0B">
              <w:rPr>
                <w:sz w:val="26"/>
                <w:szCs w:val="26"/>
              </w:rPr>
              <w:lastRenderedPageBreak/>
              <w:t>0,25</w:t>
            </w:r>
          </w:p>
          <w:p w14:paraId="10645252" w14:textId="77777777" w:rsidR="00EA63E6" w:rsidRPr="00080A0B" w:rsidRDefault="00EA63E6" w:rsidP="0092170E">
            <w:pPr>
              <w:spacing w:before="120" w:after="120"/>
              <w:rPr>
                <w:sz w:val="26"/>
                <w:szCs w:val="26"/>
              </w:rPr>
            </w:pPr>
          </w:p>
          <w:p w14:paraId="73B6BECC" w14:textId="77777777" w:rsidR="00EA63E6" w:rsidRPr="00080A0B" w:rsidRDefault="00EA63E6" w:rsidP="0092170E">
            <w:pPr>
              <w:spacing w:before="120" w:after="120"/>
              <w:rPr>
                <w:sz w:val="26"/>
                <w:szCs w:val="26"/>
              </w:rPr>
            </w:pPr>
          </w:p>
          <w:p w14:paraId="44C27BFD" w14:textId="77777777" w:rsidR="00EA63E6" w:rsidRPr="00080A0B" w:rsidRDefault="00EA63E6" w:rsidP="0092170E">
            <w:pPr>
              <w:spacing w:before="120" w:after="120"/>
              <w:rPr>
                <w:sz w:val="26"/>
                <w:szCs w:val="26"/>
              </w:rPr>
            </w:pPr>
          </w:p>
          <w:p w14:paraId="741B77B1" w14:textId="77777777" w:rsidR="00EA63E6" w:rsidRPr="00080A0B" w:rsidRDefault="00EA63E6" w:rsidP="0092170E">
            <w:pPr>
              <w:spacing w:before="120" w:after="120"/>
              <w:rPr>
                <w:sz w:val="26"/>
                <w:szCs w:val="26"/>
              </w:rPr>
            </w:pPr>
          </w:p>
          <w:p w14:paraId="5CCBB8E3" w14:textId="77777777" w:rsidR="00EA63E6" w:rsidRPr="00080A0B" w:rsidRDefault="00EA63E6" w:rsidP="0092170E">
            <w:pPr>
              <w:spacing w:before="120" w:after="120"/>
              <w:rPr>
                <w:sz w:val="26"/>
                <w:szCs w:val="26"/>
              </w:rPr>
            </w:pPr>
            <w:r w:rsidRPr="00080A0B">
              <w:rPr>
                <w:sz w:val="26"/>
                <w:szCs w:val="26"/>
              </w:rPr>
              <w:t>0,25</w:t>
            </w:r>
          </w:p>
        </w:tc>
      </w:tr>
      <w:tr w:rsidR="00EA63E6" w:rsidRPr="00080A0B" w14:paraId="2BCF77ED" w14:textId="77777777" w:rsidTr="0092170E">
        <w:trPr>
          <w:trHeight w:val="987"/>
        </w:trPr>
        <w:tc>
          <w:tcPr>
            <w:tcW w:w="344" w:type="dxa"/>
            <w:vMerge/>
            <w:shd w:val="clear" w:color="auto" w:fill="auto"/>
            <w:vAlign w:val="center"/>
          </w:tcPr>
          <w:p w14:paraId="7A4926BB"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635FC3CD" w14:textId="77777777" w:rsidR="00EA63E6" w:rsidRPr="00080A0B" w:rsidRDefault="00EA63E6" w:rsidP="0092170E">
            <w:pPr>
              <w:spacing w:before="120" w:after="120"/>
              <w:jc w:val="center"/>
              <w:rPr>
                <w:sz w:val="26"/>
                <w:szCs w:val="26"/>
              </w:rPr>
            </w:pPr>
            <w:r w:rsidRPr="00080A0B">
              <w:rPr>
                <w:sz w:val="26"/>
                <w:szCs w:val="26"/>
              </w:rPr>
              <w:t>c</w:t>
            </w:r>
          </w:p>
          <w:p w14:paraId="6BE770A7"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14:paraId="28D9A710" w14:textId="77777777"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w14:anchorId="79221479">
                <v:shape id="_x0000_i1291" type="#_x0000_t75" style="width:51pt;height:37.5pt" o:ole="">
                  <v:imagedata r:id="rId11" o:title=""/>
                </v:shape>
                <o:OLEObject Type="Embed" ProgID="Equation.DSMT4" ShapeID="_x0000_i1291" DrawAspect="Content" ObjectID="_1835157455" r:id="rId305"/>
              </w:object>
            </w:r>
            <w:r w:rsidRPr="00080A0B">
              <w:rPr>
                <w:sz w:val="26"/>
                <w:szCs w:val="26"/>
              </w:rPr>
              <w:t xml:space="preserve">thỏa mãn điều kiện  bài toán. </w:t>
            </w:r>
          </w:p>
          <w:p w14:paraId="40EAD5F9" w14:textId="77777777"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w14:anchorId="2B786E41">
                <v:shape id="_x0000_i1292" type="#_x0000_t75" style="width:51pt;height:37.5pt" o:ole="">
                  <v:imagedata r:id="rId11" o:title=""/>
                </v:shape>
                <o:OLEObject Type="Embed" ProgID="Equation.DSMT4" ShapeID="_x0000_i1292" DrawAspect="Content" ObjectID="_1835157456" r:id="rId306"/>
              </w:object>
            </w:r>
            <w:r w:rsidRPr="00080A0B">
              <w:rPr>
                <w:sz w:val="26"/>
                <w:szCs w:val="26"/>
              </w:rPr>
              <w:t xml:space="preserve">vào biểu thức </w:t>
            </w:r>
            <w:r w:rsidRPr="00080A0B">
              <w:rPr>
                <w:position w:val="-24"/>
                <w:sz w:val="26"/>
                <w:szCs w:val="26"/>
              </w:rPr>
              <w:object w:dxaOrig="960" w:dyaOrig="620" w14:anchorId="462A76AD">
                <v:shape id="_x0000_i1293" type="#_x0000_t75" style="width:54pt;height:34.5pt" o:ole="">
                  <v:imagedata r:id="rId51" o:title=""/>
                </v:shape>
                <o:OLEObject Type="Embed" ProgID="Equation.DSMT4" ShapeID="_x0000_i1293" DrawAspect="Content" ObjectID="_1835157457" r:id="rId307"/>
              </w:object>
            </w:r>
            <w:r w:rsidRPr="00080A0B">
              <w:rPr>
                <w:sz w:val="26"/>
                <w:szCs w:val="26"/>
              </w:rPr>
              <w:t xml:space="preserve"> ta được:    </w:t>
            </w:r>
            <w:r w:rsidRPr="00080A0B">
              <w:rPr>
                <w:position w:val="-24"/>
                <w:sz w:val="26"/>
                <w:szCs w:val="26"/>
              </w:rPr>
              <w:object w:dxaOrig="3620" w:dyaOrig="900" w14:anchorId="66179420">
                <v:shape id="_x0000_i1294" type="#_x0000_t75" style="width:198pt;height:49.5pt" o:ole="">
                  <v:imagedata r:id="rId53" o:title=""/>
                </v:shape>
                <o:OLEObject Type="Embed" ProgID="Equation.DSMT4" ShapeID="_x0000_i1294" DrawAspect="Content" ObjectID="_1835157458" r:id="rId308"/>
              </w:object>
            </w:r>
          </w:p>
        </w:tc>
        <w:tc>
          <w:tcPr>
            <w:tcW w:w="999" w:type="dxa"/>
            <w:shd w:val="clear" w:color="auto" w:fill="auto"/>
            <w:vAlign w:val="center"/>
          </w:tcPr>
          <w:p w14:paraId="0C1F7E0A" w14:textId="77777777" w:rsidR="00EA63E6" w:rsidRPr="00080A0B" w:rsidRDefault="00EA63E6" w:rsidP="0092170E">
            <w:pPr>
              <w:spacing w:before="120" w:after="120"/>
              <w:rPr>
                <w:sz w:val="26"/>
                <w:szCs w:val="26"/>
              </w:rPr>
            </w:pPr>
            <w:r w:rsidRPr="00080A0B">
              <w:rPr>
                <w:sz w:val="26"/>
                <w:szCs w:val="26"/>
              </w:rPr>
              <w:t>0.25</w:t>
            </w:r>
          </w:p>
          <w:p w14:paraId="2F32EB2C" w14:textId="77777777" w:rsidR="00EA63E6" w:rsidRPr="00080A0B" w:rsidRDefault="00EA63E6" w:rsidP="0092170E">
            <w:pPr>
              <w:spacing w:before="120" w:after="120"/>
              <w:rPr>
                <w:sz w:val="26"/>
                <w:szCs w:val="26"/>
              </w:rPr>
            </w:pPr>
          </w:p>
          <w:p w14:paraId="4F74D0E6" w14:textId="77777777" w:rsidR="00EA63E6" w:rsidRPr="00080A0B" w:rsidRDefault="00EA63E6" w:rsidP="0092170E">
            <w:pPr>
              <w:spacing w:before="120" w:after="120"/>
              <w:rPr>
                <w:sz w:val="26"/>
                <w:szCs w:val="26"/>
              </w:rPr>
            </w:pPr>
          </w:p>
          <w:p w14:paraId="4F7EE032" w14:textId="77777777" w:rsidR="00EA63E6" w:rsidRPr="00080A0B" w:rsidRDefault="00EA63E6" w:rsidP="0092170E">
            <w:pPr>
              <w:spacing w:before="120" w:after="120"/>
              <w:rPr>
                <w:sz w:val="26"/>
                <w:szCs w:val="26"/>
              </w:rPr>
            </w:pPr>
          </w:p>
          <w:p w14:paraId="516BB36F" w14:textId="77777777" w:rsidR="00EA63E6" w:rsidRPr="00080A0B" w:rsidRDefault="00EA63E6" w:rsidP="0092170E">
            <w:pPr>
              <w:spacing w:before="120" w:after="120"/>
              <w:rPr>
                <w:sz w:val="26"/>
                <w:szCs w:val="26"/>
              </w:rPr>
            </w:pPr>
            <w:r w:rsidRPr="00080A0B">
              <w:rPr>
                <w:sz w:val="26"/>
                <w:szCs w:val="26"/>
              </w:rPr>
              <w:t>0,25x2</w:t>
            </w:r>
          </w:p>
        </w:tc>
      </w:tr>
      <w:tr w:rsidR="00EA63E6" w:rsidRPr="00080A0B" w14:paraId="0E0FEC23" w14:textId="77777777" w:rsidTr="0092170E">
        <w:trPr>
          <w:trHeight w:val="278"/>
        </w:trPr>
        <w:tc>
          <w:tcPr>
            <w:tcW w:w="344" w:type="dxa"/>
            <w:vMerge w:val="restart"/>
            <w:shd w:val="clear" w:color="auto" w:fill="auto"/>
            <w:vAlign w:val="center"/>
          </w:tcPr>
          <w:p w14:paraId="51388754" w14:textId="77777777" w:rsidR="00EA63E6" w:rsidRPr="00080A0B" w:rsidRDefault="00EA63E6" w:rsidP="0092170E">
            <w:pPr>
              <w:spacing w:before="120" w:after="120"/>
              <w:jc w:val="center"/>
              <w:rPr>
                <w:b/>
                <w:sz w:val="26"/>
                <w:szCs w:val="26"/>
              </w:rPr>
            </w:pPr>
            <w:r w:rsidRPr="00080A0B">
              <w:rPr>
                <w:b/>
                <w:sz w:val="26"/>
                <w:szCs w:val="26"/>
              </w:rPr>
              <w:t>3</w:t>
            </w:r>
          </w:p>
        </w:tc>
        <w:tc>
          <w:tcPr>
            <w:tcW w:w="1042" w:type="dxa"/>
            <w:shd w:val="clear" w:color="auto" w:fill="auto"/>
            <w:vAlign w:val="center"/>
          </w:tcPr>
          <w:p w14:paraId="00AC7F41" w14:textId="77777777" w:rsidR="00EA63E6" w:rsidRPr="00080A0B" w:rsidRDefault="00EA63E6" w:rsidP="0092170E">
            <w:pPr>
              <w:spacing w:before="120" w:after="120"/>
              <w:jc w:val="center"/>
              <w:rPr>
                <w:sz w:val="26"/>
                <w:szCs w:val="26"/>
              </w:rPr>
            </w:pPr>
            <w:r w:rsidRPr="00080A0B">
              <w:rPr>
                <w:sz w:val="26"/>
                <w:szCs w:val="26"/>
              </w:rPr>
              <w:t>a</w:t>
            </w:r>
          </w:p>
          <w:p w14:paraId="749A9D01"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6A8618A3" w14:textId="77777777"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14:paraId="356C1289" w14:textId="77777777" w:rsidR="00EA63E6" w:rsidRPr="00080A0B" w:rsidRDefault="00EA63E6" w:rsidP="0092170E">
            <w:pPr>
              <w:spacing w:before="120" w:after="120"/>
              <w:rPr>
                <w:sz w:val="26"/>
                <w:szCs w:val="26"/>
              </w:rPr>
            </w:pPr>
            <w:r w:rsidRPr="00080A0B">
              <w:rPr>
                <w:sz w:val="26"/>
                <w:szCs w:val="26"/>
              </w:rPr>
              <w:t>0,25x2</w:t>
            </w:r>
          </w:p>
        </w:tc>
      </w:tr>
      <w:tr w:rsidR="00EA63E6" w:rsidRPr="00080A0B" w14:paraId="0F4AED75" w14:textId="77777777" w:rsidTr="0092170E">
        <w:trPr>
          <w:trHeight w:val="987"/>
        </w:trPr>
        <w:tc>
          <w:tcPr>
            <w:tcW w:w="344" w:type="dxa"/>
            <w:vMerge/>
            <w:shd w:val="clear" w:color="auto" w:fill="auto"/>
            <w:vAlign w:val="center"/>
          </w:tcPr>
          <w:p w14:paraId="13E2B071"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7A979B97" w14:textId="77777777" w:rsidR="00EA63E6" w:rsidRPr="00080A0B" w:rsidRDefault="00EA63E6" w:rsidP="0092170E">
            <w:pPr>
              <w:spacing w:before="120" w:after="120"/>
              <w:jc w:val="center"/>
              <w:rPr>
                <w:sz w:val="26"/>
                <w:szCs w:val="26"/>
              </w:rPr>
            </w:pPr>
            <w:r w:rsidRPr="00080A0B">
              <w:rPr>
                <w:sz w:val="26"/>
                <w:szCs w:val="26"/>
              </w:rPr>
              <w:t>b</w:t>
            </w:r>
          </w:p>
          <w:p w14:paraId="2538E711" w14:textId="77777777"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14:paraId="130550B8" w14:textId="77777777" w:rsidR="00EA63E6" w:rsidRPr="00080A0B" w:rsidRDefault="005611EB" w:rsidP="0092170E">
            <w:pPr>
              <w:tabs>
                <w:tab w:val="left" w:pos="-38"/>
              </w:tabs>
              <w:ind w:left="-38" w:firstLine="38"/>
              <w:rPr>
                <w:sz w:val="26"/>
                <w:szCs w:val="26"/>
              </w:rPr>
            </w:pPr>
            <w:r>
              <w:rPr>
                <w:noProof/>
                <w:sz w:val="26"/>
                <w:szCs w:val="26"/>
                <w:lang w:eastAsia="vi-VN"/>
              </w:rPr>
              <w:pict w14:anchorId="319A8231">
                <v:line id="_x0000_s1208" style="position:absolute;left:0;text-align:left;z-index:251784192;mso-position-horizontal-relative:text;mso-position-vertical-relative:text" from="167.65pt,2.8pt" to="167.65pt,29.8pt"/>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14:paraId="4DF658A4" w14:textId="77777777" w:rsidR="00EA63E6" w:rsidRPr="00080A0B" w:rsidRDefault="005611EB" w:rsidP="0092170E">
            <w:pPr>
              <w:tabs>
                <w:tab w:val="left" w:pos="3280"/>
              </w:tabs>
              <w:ind w:left="1742" w:hanging="1742"/>
              <w:rPr>
                <w:sz w:val="26"/>
                <w:szCs w:val="26"/>
              </w:rPr>
            </w:pPr>
            <w:r>
              <w:rPr>
                <w:noProof/>
                <w:sz w:val="26"/>
                <w:szCs w:val="26"/>
              </w:rPr>
              <w:pict w14:anchorId="0F81613A">
                <v:line id="_x0000_s1207" style="position:absolute;left:0;text-align:left;z-index:251783168" from="169.75pt,.8pt" to="240.1pt,.8pt"/>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14:paraId="7EB37573" w14:textId="77777777" w:rsidR="00EA63E6" w:rsidRPr="00080A0B" w:rsidRDefault="005611EB" w:rsidP="0092170E">
            <w:pPr>
              <w:tabs>
                <w:tab w:val="left" w:pos="1740"/>
              </w:tabs>
              <w:ind w:left="1742" w:hanging="1742"/>
              <w:rPr>
                <w:sz w:val="26"/>
                <w:szCs w:val="26"/>
              </w:rPr>
            </w:pPr>
            <w:r>
              <w:rPr>
                <w:noProof/>
                <w:sz w:val="26"/>
                <w:szCs w:val="26"/>
                <w:lang w:val="nl-NL"/>
              </w:rPr>
              <w:pict w14:anchorId="717BB639">
                <v:line id="_x0000_s1205" style="position:absolute;left:0;text-align:left;z-index:251781120" from="67.05pt,-.05pt" to="149.65pt,-.05pt"/>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14:paraId="45ADAFDE" w14:textId="77777777"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14:paraId="3340B17D" w14:textId="77777777" w:rsidR="00EA63E6" w:rsidRPr="00080A0B" w:rsidRDefault="005611EB" w:rsidP="0092170E">
            <w:pPr>
              <w:tabs>
                <w:tab w:val="left" w:pos="1740"/>
              </w:tabs>
              <w:ind w:left="1742" w:hanging="1742"/>
              <w:rPr>
                <w:sz w:val="26"/>
                <w:szCs w:val="26"/>
              </w:rPr>
            </w:pPr>
            <w:r>
              <w:rPr>
                <w:noProof/>
                <w:sz w:val="26"/>
                <w:szCs w:val="26"/>
                <w:lang w:val="nl-NL"/>
              </w:rPr>
              <w:pict w14:anchorId="320AA5D7">
                <v:line id="_x0000_s1206" style="position:absolute;left:0;text-align:left;z-index:251782144" from="94.05pt,.85pt" to="178.8pt,.85pt"/>
              </w:pict>
            </w:r>
            <w:r w:rsidR="00EA63E6" w:rsidRPr="00080A0B">
              <w:rPr>
                <w:sz w:val="26"/>
                <w:szCs w:val="26"/>
              </w:rPr>
              <w:t xml:space="preserve">                                            a - 3</w:t>
            </w:r>
          </w:p>
          <w:p w14:paraId="53E5DA15" w14:textId="77777777"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14:paraId="33EC3105" w14:textId="77777777" w:rsidR="00EA63E6" w:rsidRPr="00080A0B" w:rsidRDefault="00EA63E6" w:rsidP="0092170E">
            <w:pPr>
              <w:spacing w:before="120" w:after="120"/>
              <w:jc w:val="center"/>
              <w:rPr>
                <w:sz w:val="26"/>
                <w:szCs w:val="26"/>
              </w:rPr>
            </w:pPr>
            <w:r w:rsidRPr="00080A0B">
              <w:rPr>
                <w:sz w:val="26"/>
                <w:szCs w:val="26"/>
              </w:rPr>
              <w:t>0,25</w:t>
            </w:r>
          </w:p>
          <w:p w14:paraId="07215B0C" w14:textId="77777777" w:rsidR="00EA63E6" w:rsidRPr="00080A0B" w:rsidRDefault="00EA63E6" w:rsidP="0092170E">
            <w:pPr>
              <w:spacing w:before="120" w:after="120"/>
              <w:jc w:val="center"/>
              <w:rPr>
                <w:sz w:val="26"/>
                <w:szCs w:val="26"/>
              </w:rPr>
            </w:pPr>
            <w:r w:rsidRPr="00080A0B">
              <w:rPr>
                <w:sz w:val="26"/>
                <w:szCs w:val="26"/>
              </w:rPr>
              <w:t>0,25</w:t>
            </w:r>
          </w:p>
          <w:p w14:paraId="25AE80C0" w14:textId="77777777" w:rsidR="00EA63E6" w:rsidRPr="00080A0B" w:rsidRDefault="00EA63E6" w:rsidP="0092170E">
            <w:pPr>
              <w:spacing w:before="120" w:after="120"/>
              <w:jc w:val="center"/>
              <w:rPr>
                <w:sz w:val="26"/>
                <w:szCs w:val="26"/>
              </w:rPr>
            </w:pPr>
            <w:r w:rsidRPr="00080A0B">
              <w:rPr>
                <w:sz w:val="26"/>
                <w:szCs w:val="26"/>
              </w:rPr>
              <w:t>0,25</w:t>
            </w:r>
          </w:p>
          <w:p w14:paraId="328E11BA" w14:textId="77777777" w:rsidR="00EA63E6" w:rsidRPr="00080A0B" w:rsidRDefault="00EA63E6" w:rsidP="0092170E">
            <w:pPr>
              <w:spacing w:before="120" w:after="120"/>
              <w:rPr>
                <w:sz w:val="26"/>
                <w:szCs w:val="26"/>
              </w:rPr>
            </w:pPr>
            <w:r w:rsidRPr="00080A0B">
              <w:rPr>
                <w:sz w:val="26"/>
                <w:szCs w:val="26"/>
              </w:rPr>
              <w:t xml:space="preserve">  0,25</w:t>
            </w:r>
          </w:p>
        </w:tc>
      </w:tr>
      <w:tr w:rsidR="00EA63E6" w:rsidRPr="00080A0B" w14:paraId="5F7742A2" w14:textId="77777777" w:rsidTr="0092170E">
        <w:trPr>
          <w:trHeight w:val="768"/>
        </w:trPr>
        <w:tc>
          <w:tcPr>
            <w:tcW w:w="344" w:type="dxa"/>
            <w:vMerge/>
            <w:shd w:val="clear" w:color="auto" w:fill="auto"/>
            <w:vAlign w:val="center"/>
          </w:tcPr>
          <w:p w14:paraId="48844FA9"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16F0DC0A" w14:textId="77777777" w:rsidR="00EA63E6" w:rsidRPr="00080A0B" w:rsidRDefault="00EA63E6" w:rsidP="0092170E">
            <w:pPr>
              <w:spacing w:before="120" w:after="120"/>
              <w:jc w:val="center"/>
              <w:rPr>
                <w:sz w:val="26"/>
                <w:szCs w:val="26"/>
              </w:rPr>
            </w:pPr>
            <w:r w:rsidRPr="00080A0B">
              <w:rPr>
                <w:sz w:val="26"/>
                <w:szCs w:val="26"/>
              </w:rPr>
              <w:t>c</w:t>
            </w:r>
          </w:p>
          <w:p w14:paraId="313636B6"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14:paraId="07DDBE1C" w14:textId="77777777"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14:paraId="60D2F16A" w14:textId="77777777"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14:paraId="17846705" w14:textId="77777777"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14:paraId="4D70F9CA" w14:textId="77777777" w:rsidR="00EA63E6" w:rsidRPr="00080A0B" w:rsidRDefault="00EA63E6" w:rsidP="0092170E">
            <w:pPr>
              <w:spacing w:before="120" w:after="120"/>
              <w:jc w:val="center"/>
              <w:rPr>
                <w:sz w:val="26"/>
                <w:szCs w:val="26"/>
              </w:rPr>
            </w:pPr>
            <w:r w:rsidRPr="00080A0B">
              <w:rPr>
                <w:sz w:val="26"/>
                <w:szCs w:val="26"/>
              </w:rPr>
              <w:t>0,25</w:t>
            </w:r>
          </w:p>
          <w:p w14:paraId="022BA576" w14:textId="77777777" w:rsidR="00EA63E6" w:rsidRPr="00080A0B" w:rsidRDefault="00EA63E6" w:rsidP="0092170E">
            <w:pPr>
              <w:spacing w:before="120" w:after="120"/>
              <w:rPr>
                <w:sz w:val="26"/>
                <w:szCs w:val="26"/>
              </w:rPr>
            </w:pPr>
            <w:r w:rsidRPr="00080A0B">
              <w:rPr>
                <w:sz w:val="26"/>
                <w:szCs w:val="26"/>
              </w:rPr>
              <w:t xml:space="preserve">  0,25</w:t>
            </w:r>
          </w:p>
        </w:tc>
      </w:tr>
      <w:tr w:rsidR="00EA63E6" w:rsidRPr="00080A0B" w14:paraId="2F8F0D7A" w14:textId="77777777" w:rsidTr="0092170E">
        <w:trPr>
          <w:trHeight w:val="72"/>
        </w:trPr>
        <w:tc>
          <w:tcPr>
            <w:tcW w:w="344" w:type="dxa"/>
            <w:vMerge w:val="restart"/>
            <w:shd w:val="clear" w:color="auto" w:fill="auto"/>
            <w:vAlign w:val="center"/>
          </w:tcPr>
          <w:p w14:paraId="7D44257B" w14:textId="77777777"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14:paraId="3A5ECE5A"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621F3779" w14:textId="77777777" w:rsidR="00EA63E6" w:rsidRPr="00080A0B" w:rsidRDefault="006C76E5" w:rsidP="0092170E">
            <w:pPr>
              <w:spacing w:before="120" w:after="120"/>
              <w:rPr>
                <w:sz w:val="26"/>
                <w:szCs w:val="26"/>
              </w:rPr>
            </w:pPr>
            <w:r>
              <w:rPr>
                <w:noProof/>
                <w:sz w:val="26"/>
                <w:szCs w:val="26"/>
              </w:rPr>
              <w:pict w14:anchorId="5D88E9C4">
                <v:shape id="_x0000_i1295" type="#_x0000_t75" style="width:181.5pt;height:127.5pt;visibility:visible">
                  <v:imagedata r:id="rId55" o:title=""/>
                </v:shape>
              </w:pict>
            </w:r>
            <w:r w:rsidR="00EA63E6" w:rsidRPr="00080A0B">
              <w:rPr>
                <w:noProof/>
                <w:sz w:val="26"/>
                <w:szCs w:val="26"/>
              </w:rPr>
              <w:t>Vẽ hình đúng cho câu a</w:t>
            </w:r>
          </w:p>
        </w:tc>
        <w:tc>
          <w:tcPr>
            <w:tcW w:w="999" w:type="dxa"/>
            <w:shd w:val="clear" w:color="auto" w:fill="auto"/>
            <w:vAlign w:val="center"/>
          </w:tcPr>
          <w:p w14:paraId="62A0028F" w14:textId="77777777" w:rsidR="00EA63E6" w:rsidRPr="00080A0B" w:rsidRDefault="00EA63E6" w:rsidP="0092170E">
            <w:pPr>
              <w:spacing w:before="120" w:after="120"/>
              <w:jc w:val="center"/>
              <w:rPr>
                <w:sz w:val="26"/>
                <w:szCs w:val="26"/>
              </w:rPr>
            </w:pPr>
            <w:r w:rsidRPr="00080A0B">
              <w:rPr>
                <w:sz w:val="26"/>
                <w:szCs w:val="26"/>
              </w:rPr>
              <w:t>0,5</w:t>
            </w:r>
          </w:p>
        </w:tc>
      </w:tr>
      <w:tr w:rsidR="00EA63E6" w:rsidRPr="00080A0B" w14:paraId="311ED514" w14:textId="77777777" w:rsidTr="0092170E">
        <w:trPr>
          <w:trHeight w:val="72"/>
        </w:trPr>
        <w:tc>
          <w:tcPr>
            <w:tcW w:w="344" w:type="dxa"/>
            <w:vMerge/>
            <w:shd w:val="clear" w:color="auto" w:fill="auto"/>
            <w:vAlign w:val="center"/>
          </w:tcPr>
          <w:p w14:paraId="1E04DFE2"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3C0D9D6B" w14:textId="77777777" w:rsidR="00EA63E6" w:rsidRPr="00080A0B" w:rsidRDefault="00EA63E6" w:rsidP="0092170E">
            <w:pPr>
              <w:spacing w:before="120" w:after="120"/>
              <w:jc w:val="center"/>
              <w:rPr>
                <w:sz w:val="26"/>
                <w:szCs w:val="26"/>
              </w:rPr>
            </w:pPr>
            <w:r w:rsidRPr="00080A0B">
              <w:rPr>
                <w:sz w:val="26"/>
                <w:szCs w:val="26"/>
              </w:rPr>
              <w:t>a</w:t>
            </w:r>
          </w:p>
          <w:p w14:paraId="715CF42D" w14:textId="77777777" w:rsidR="00EA63E6" w:rsidRPr="00080A0B" w:rsidRDefault="00EA63E6" w:rsidP="0092170E">
            <w:pPr>
              <w:spacing w:before="120" w:after="120"/>
              <w:jc w:val="center"/>
              <w:rPr>
                <w:sz w:val="26"/>
                <w:szCs w:val="26"/>
              </w:rPr>
            </w:pPr>
            <w:r w:rsidRPr="00080A0B">
              <w:rPr>
                <w:i/>
                <w:sz w:val="26"/>
                <w:szCs w:val="26"/>
              </w:rPr>
              <w:lastRenderedPageBreak/>
              <w:t>(1,0đ)</w:t>
            </w:r>
          </w:p>
        </w:tc>
        <w:tc>
          <w:tcPr>
            <w:tcW w:w="8314" w:type="dxa"/>
            <w:shd w:val="clear" w:color="auto" w:fill="auto"/>
            <w:vAlign w:val="center"/>
          </w:tcPr>
          <w:p w14:paraId="1610482E" w14:textId="77777777" w:rsidR="00EA63E6" w:rsidRPr="00080A0B" w:rsidRDefault="00EA63E6" w:rsidP="0092170E">
            <w:pPr>
              <w:spacing w:before="120" w:after="120"/>
              <w:rPr>
                <w:sz w:val="26"/>
                <w:szCs w:val="26"/>
              </w:rPr>
            </w:pPr>
            <w:r w:rsidRPr="00080A0B">
              <w:rPr>
                <w:sz w:val="26"/>
                <w:szCs w:val="26"/>
              </w:rPr>
              <w:lastRenderedPageBreak/>
              <w:t>Xét tứ giác AIHK có</w:t>
            </w:r>
          </w:p>
          <w:p w14:paraId="09ADBA7F" w14:textId="77777777" w:rsidR="00EA63E6" w:rsidRPr="00080A0B" w:rsidRDefault="00EA63E6" w:rsidP="0092170E">
            <w:pPr>
              <w:spacing w:before="120" w:after="120"/>
              <w:rPr>
                <w:sz w:val="26"/>
                <w:szCs w:val="26"/>
              </w:rPr>
            </w:pPr>
            <w:r w:rsidRPr="00080A0B">
              <w:rPr>
                <w:sz w:val="26"/>
                <w:szCs w:val="26"/>
              </w:rPr>
              <w:lastRenderedPageBreak/>
              <w:t xml:space="preserve"> </w:t>
            </w:r>
            <w:r w:rsidRPr="00080A0B">
              <w:rPr>
                <w:position w:val="-104"/>
                <w:sz w:val="26"/>
                <w:szCs w:val="26"/>
              </w:rPr>
              <w:object w:dxaOrig="4000" w:dyaOrig="2200" w14:anchorId="687CFB0A">
                <v:shape id="_x0000_i1296" type="#_x0000_t75" style="width:235.5pt;height:130.5pt" o:ole="">
                  <v:imagedata r:id="rId56" o:title=""/>
                </v:shape>
                <o:OLEObject Type="Embed" ProgID="Equation.DSMT4" ShapeID="_x0000_i1296" DrawAspect="Content" ObjectID="_1835157459" r:id="rId309"/>
              </w:object>
            </w:r>
          </w:p>
        </w:tc>
        <w:tc>
          <w:tcPr>
            <w:tcW w:w="999" w:type="dxa"/>
            <w:shd w:val="clear" w:color="auto" w:fill="auto"/>
            <w:vAlign w:val="center"/>
          </w:tcPr>
          <w:p w14:paraId="68D84CF0" w14:textId="77777777" w:rsidR="00EA63E6" w:rsidRPr="00080A0B" w:rsidRDefault="00EA63E6" w:rsidP="0092170E">
            <w:pPr>
              <w:spacing w:before="120" w:after="120"/>
              <w:jc w:val="center"/>
              <w:rPr>
                <w:sz w:val="26"/>
                <w:szCs w:val="26"/>
              </w:rPr>
            </w:pPr>
          </w:p>
          <w:p w14:paraId="4D0C72DF" w14:textId="77777777" w:rsidR="00EA63E6" w:rsidRPr="00080A0B" w:rsidRDefault="00EA63E6" w:rsidP="0092170E">
            <w:pPr>
              <w:spacing w:before="120" w:after="120"/>
              <w:jc w:val="center"/>
              <w:rPr>
                <w:sz w:val="26"/>
                <w:szCs w:val="26"/>
              </w:rPr>
            </w:pPr>
            <w:r w:rsidRPr="00080A0B">
              <w:rPr>
                <w:sz w:val="26"/>
                <w:szCs w:val="26"/>
              </w:rPr>
              <w:lastRenderedPageBreak/>
              <w:t>0,25</w:t>
            </w:r>
          </w:p>
          <w:p w14:paraId="719FAD20" w14:textId="77777777" w:rsidR="00EA63E6" w:rsidRPr="00080A0B" w:rsidRDefault="00EA63E6" w:rsidP="0092170E">
            <w:pPr>
              <w:spacing w:before="120" w:after="120"/>
              <w:jc w:val="center"/>
              <w:rPr>
                <w:sz w:val="26"/>
                <w:szCs w:val="26"/>
              </w:rPr>
            </w:pPr>
            <w:r w:rsidRPr="00080A0B">
              <w:rPr>
                <w:sz w:val="26"/>
                <w:szCs w:val="26"/>
              </w:rPr>
              <w:t>0,25</w:t>
            </w:r>
          </w:p>
          <w:p w14:paraId="15C195D8" w14:textId="77777777" w:rsidR="00EA63E6" w:rsidRPr="00080A0B" w:rsidRDefault="00EA63E6" w:rsidP="0092170E">
            <w:pPr>
              <w:spacing w:before="120" w:after="120"/>
              <w:jc w:val="center"/>
              <w:rPr>
                <w:sz w:val="26"/>
                <w:szCs w:val="26"/>
              </w:rPr>
            </w:pPr>
            <w:r w:rsidRPr="00080A0B">
              <w:rPr>
                <w:sz w:val="26"/>
                <w:szCs w:val="26"/>
              </w:rPr>
              <w:t>0,25</w:t>
            </w:r>
          </w:p>
          <w:p w14:paraId="3E9E44A1" w14:textId="77777777" w:rsidR="00EA63E6" w:rsidRPr="00080A0B" w:rsidRDefault="00EA63E6" w:rsidP="0092170E">
            <w:pPr>
              <w:spacing w:before="120" w:after="120"/>
              <w:jc w:val="center"/>
              <w:rPr>
                <w:sz w:val="26"/>
                <w:szCs w:val="26"/>
              </w:rPr>
            </w:pPr>
          </w:p>
          <w:p w14:paraId="58BBA110" w14:textId="77777777" w:rsidR="00EA63E6" w:rsidRPr="00080A0B" w:rsidRDefault="00EA63E6" w:rsidP="0092170E">
            <w:pPr>
              <w:spacing w:before="120" w:after="120"/>
              <w:jc w:val="center"/>
              <w:rPr>
                <w:sz w:val="26"/>
                <w:szCs w:val="26"/>
              </w:rPr>
            </w:pPr>
            <w:r w:rsidRPr="00080A0B">
              <w:rPr>
                <w:sz w:val="26"/>
                <w:szCs w:val="26"/>
              </w:rPr>
              <w:t>0,25</w:t>
            </w:r>
          </w:p>
        </w:tc>
      </w:tr>
      <w:tr w:rsidR="00EA63E6" w:rsidRPr="00080A0B" w14:paraId="0B9D6274" w14:textId="77777777" w:rsidTr="0092170E">
        <w:trPr>
          <w:trHeight w:val="72"/>
        </w:trPr>
        <w:tc>
          <w:tcPr>
            <w:tcW w:w="344" w:type="dxa"/>
            <w:vMerge/>
            <w:shd w:val="clear" w:color="auto" w:fill="auto"/>
            <w:vAlign w:val="center"/>
          </w:tcPr>
          <w:p w14:paraId="06E13A2F"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0981CF5B" w14:textId="77777777" w:rsidR="00EA63E6" w:rsidRPr="00080A0B" w:rsidRDefault="00EA63E6" w:rsidP="0092170E">
            <w:pPr>
              <w:spacing w:before="120" w:after="120"/>
              <w:jc w:val="center"/>
              <w:rPr>
                <w:sz w:val="26"/>
                <w:szCs w:val="26"/>
              </w:rPr>
            </w:pPr>
            <w:r w:rsidRPr="00080A0B">
              <w:rPr>
                <w:sz w:val="26"/>
                <w:szCs w:val="26"/>
              </w:rPr>
              <w:t>b</w:t>
            </w:r>
          </w:p>
          <w:p w14:paraId="53FC84F6"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14:paraId="1985C655" w14:textId="77777777" w:rsidR="00EA63E6" w:rsidRPr="00080A0B" w:rsidRDefault="00EA63E6" w:rsidP="0092170E">
            <w:r w:rsidRPr="00080A0B">
              <w:t xml:space="preserve">Có ∆ADH cân tại A </w:t>
            </w:r>
            <w:r w:rsidRPr="00080A0B">
              <w:rPr>
                <w:i/>
              </w:rPr>
              <w:t>(Vì AB là đường cao đồng thời là đường trung tuyến)</w:t>
            </w:r>
          </w:p>
          <w:p w14:paraId="3C16731C" w14:textId="77777777" w:rsidR="00EA63E6" w:rsidRPr="00080A0B" w:rsidRDefault="00EA63E6" w:rsidP="0092170E">
            <w:r w:rsidRPr="00080A0B">
              <w:t xml:space="preserve">=&gt; AB là phân giác của </w:t>
            </w:r>
            <w:r w:rsidRPr="00080A0B">
              <w:rPr>
                <w:position w:val="-4"/>
              </w:rPr>
              <w:object w:dxaOrig="600" w:dyaOrig="340" w14:anchorId="1DB78B9F">
                <v:shape id="_x0000_i1297" type="#_x0000_t75" style="width:30pt;height:18pt" o:ole="">
                  <v:imagedata r:id="rId58" o:title=""/>
                </v:shape>
                <o:OLEObject Type="Embed" ProgID="Equation.DSMT4" ShapeID="_x0000_i1297" DrawAspect="Content" ObjectID="_1835157460" r:id="rId310"/>
              </w:object>
            </w:r>
            <w:r w:rsidRPr="00080A0B">
              <w:t xml:space="preserve"> hay </w:t>
            </w:r>
            <w:r w:rsidRPr="00080A0B">
              <w:rPr>
                <w:position w:val="-4"/>
              </w:rPr>
              <w:object w:dxaOrig="1300" w:dyaOrig="340" w14:anchorId="25741633">
                <v:shape id="_x0000_i1298" type="#_x0000_t75" style="width:64.5pt;height:18pt" o:ole="">
                  <v:imagedata r:id="rId60" o:title=""/>
                </v:shape>
                <o:OLEObject Type="Embed" ProgID="Equation.DSMT4" ShapeID="_x0000_i1298" DrawAspect="Content" ObjectID="_1835157461" r:id="rId311"/>
              </w:object>
            </w:r>
          </w:p>
          <w:p w14:paraId="444AD6E8" w14:textId="77777777" w:rsidR="00EA63E6" w:rsidRPr="00080A0B" w:rsidRDefault="00EA63E6" w:rsidP="0092170E">
            <w:r w:rsidRPr="00080A0B">
              <w:t>Có ∆AEH cân tại A</w:t>
            </w:r>
            <w:r w:rsidRPr="00080A0B">
              <w:rPr>
                <w:i/>
              </w:rPr>
              <w:t>(AC là đường cao đồng thời là đường trung tuyến)</w:t>
            </w:r>
          </w:p>
          <w:p w14:paraId="0623650A" w14:textId="77777777" w:rsidR="00EA63E6" w:rsidRPr="00080A0B" w:rsidRDefault="00EA63E6" w:rsidP="0092170E">
            <w:r w:rsidRPr="00080A0B">
              <w:t xml:space="preserve"> =&gt;  AC là phân giác của </w:t>
            </w:r>
            <w:r w:rsidRPr="00080A0B">
              <w:rPr>
                <w:position w:val="-4"/>
              </w:rPr>
              <w:object w:dxaOrig="580" w:dyaOrig="340" w14:anchorId="71846848">
                <v:shape id="_x0000_i1299" type="#_x0000_t75" style="width:28.5pt;height:18pt" o:ole="">
                  <v:imagedata r:id="rId62" o:title=""/>
                </v:shape>
                <o:OLEObject Type="Embed" ProgID="Equation.DSMT4" ShapeID="_x0000_i1299" DrawAspect="Content" ObjectID="_1835157462" r:id="rId312"/>
              </w:object>
            </w:r>
            <w:r w:rsidRPr="00080A0B">
              <w:t xml:space="preserve"> hay </w:t>
            </w:r>
            <w:r w:rsidRPr="00080A0B">
              <w:rPr>
                <w:position w:val="-4"/>
              </w:rPr>
              <w:object w:dxaOrig="1340" w:dyaOrig="340" w14:anchorId="7FA1967A">
                <v:shape id="_x0000_i1300" type="#_x0000_t75" style="width:66pt;height:18pt" o:ole="">
                  <v:imagedata r:id="rId64" o:title=""/>
                </v:shape>
                <o:OLEObject Type="Embed" ProgID="Equation.DSMT4" ShapeID="_x0000_i1300" DrawAspect="Content" ObjectID="_1835157463" r:id="rId313"/>
              </w:object>
            </w:r>
            <w:r w:rsidRPr="00080A0B">
              <w:t>.</w:t>
            </w:r>
          </w:p>
          <w:p w14:paraId="16E7F38C" w14:textId="77777777" w:rsidR="00EA63E6" w:rsidRPr="00080A0B" w:rsidRDefault="00EA63E6" w:rsidP="0092170E">
            <w:r w:rsidRPr="00080A0B">
              <w:t xml:space="preserve">Mà </w:t>
            </w:r>
            <w:r w:rsidRPr="00080A0B">
              <w:rPr>
                <w:position w:val="-6"/>
              </w:rPr>
              <w:object w:dxaOrig="1840" w:dyaOrig="360" w14:anchorId="7516BE21">
                <v:shape id="_x0000_i1301" type="#_x0000_t75" style="width:93pt;height:18pt" o:ole="">
                  <v:imagedata r:id="rId66" o:title=""/>
                </v:shape>
                <o:OLEObject Type="Embed" ProgID="Equation.DSMT4" ShapeID="_x0000_i1301" DrawAspect="Content" ObjectID="_1835157464" r:id="rId314"/>
              </w:object>
            </w:r>
            <w:r w:rsidRPr="00080A0B">
              <w:t xml:space="preserve">nên </w:t>
            </w:r>
            <w:r w:rsidRPr="00080A0B">
              <w:rPr>
                <w:position w:val="-6"/>
              </w:rPr>
              <w:object w:dxaOrig="1820" w:dyaOrig="360" w14:anchorId="0488E2EA">
                <v:shape id="_x0000_i1302" type="#_x0000_t75" style="width:90pt;height:18pt" o:ole="">
                  <v:imagedata r:id="rId68" o:title=""/>
                </v:shape>
                <o:OLEObject Type="Embed" ProgID="Equation.DSMT4" ShapeID="_x0000_i1302" DrawAspect="Content" ObjectID="_1835157465" r:id="rId315"/>
              </w:object>
            </w:r>
            <w:r w:rsidRPr="00080A0B">
              <w:t xml:space="preserve">=&gt; </w:t>
            </w:r>
            <w:r w:rsidRPr="00080A0B">
              <w:rPr>
                <w:position w:val="-4"/>
              </w:rPr>
              <w:object w:dxaOrig="1219" w:dyaOrig="340" w14:anchorId="1275E647">
                <v:shape id="_x0000_i1303" type="#_x0000_t75" style="width:61.5pt;height:18pt" o:ole="">
                  <v:imagedata r:id="rId70" o:title=""/>
                </v:shape>
                <o:OLEObject Type="Embed" ProgID="Equation.DSMT4" ShapeID="_x0000_i1303" DrawAspect="Content" ObjectID="_1835157466" r:id="rId316"/>
              </w:object>
            </w:r>
          </w:p>
          <w:p w14:paraId="5B76FD34" w14:textId="77777777" w:rsidR="00EA63E6" w:rsidRPr="00080A0B" w:rsidRDefault="00EA63E6" w:rsidP="0092170E">
            <w:pPr>
              <w:spacing w:before="120" w:after="120"/>
            </w:pPr>
            <w:r w:rsidRPr="00080A0B">
              <w:t>=&gt; 3 điểm D, A, E thẳng hàng (đpcm).</w:t>
            </w:r>
          </w:p>
        </w:tc>
        <w:tc>
          <w:tcPr>
            <w:tcW w:w="999" w:type="dxa"/>
            <w:shd w:val="clear" w:color="auto" w:fill="auto"/>
            <w:vAlign w:val="center"/>
          </w:tcPr>
          <w:p w14:paraId="7EDC8855" w14:textId="77777777" w:rsidR="00EA63E6" w:rsidRPr="00080A0B" w:rsidRDefault="00EA63E6" w:rsidP="0092170E">
            <w:pPr>
              <w:spacing w:before="120" w:after="120"/>
              <w:jc w:val="center"/>
              <w:rPr>
                <w:sz w:val="26"/>
                <w:szCs w:val="26"/>
              </w:rPr>
            </w:pPr>
            <w:r w:rsidRPr="00080A0B">
              <w:rPr>
                <w:sz w:val="26"/>
                <w:szCs w:val="26"/>
              </w:rPr>
              <w:t>0,25</w:t>
            </w:r>
          </w:p>
          <w:p w14:paraId="6D6719EA" w14:textId="77777777" w:rsidR="00EA63E6" w:rsidRPr="00080A0B" w:rsidRDefault="00EA63E6" w:rsidP="0092170E">
            <w:pPr>
              <w:spacing w:before="120" w:after="120"/>
              <w:jc w:val="center"/>
              <w:rPr>
                <w:sz w:val="26"/>
                <w:szCs w:val="26"/>
              </w:rPr>
            </w:pPr>
            <w:r w:rsidRPr="00080A0B">
              <w:rPr>
                <w:sz w:val="26"/>
                <w:szCs w:val="26"/>
              </w:rPr>
              <w:t>0,25</w:t>
            </w:r>
          </w:p>
          <w:p w14:paraId="275A1BB9" w14:textId="77777777" w:rsidR="00EA63E6" w:rsidRPr="00080A0B" w:rsidRDefault="00EA63E6" w:rsidP="0092170E">
            <w:pPr>
              <w:spacing w:before="120" w:after="120"/>
              <w:jc w:val="center"/>
              <w:rPr>
                <w:sz w:val="26"/>
                <w:szCs w:val="26"/>
              </w:rPr>
            </w:pPr>
            <w:r w:rsidRPr="00080A0B">
              <w:rPr>
                <w:sz w:val="26"/>
                <w:szCs w:val="26"/>
              </w:rPr>
              <w:t>0,25</w:t>
            </w:r>
          </w:p>
          <w:p w14:paraId="46E64978" w14:textId="77777777" w:rsidR="00EA63E6" w:rsidRPr="00080A0B" w:rsidRDefault="00EA63E6" w:rsidP="0092170E">
            <w:pPr>
              <w:spacing w:before="120" w:after="120"/>
              <w:jc w:val="center"/>
              <w:rPr>
                <w:sz w:val="26"/>
                <w:szCs w:val="26"/>
              </w:rPr>
            </w:pPr>
          </w:p>
        </w:tc>
      </w:tr>
      <w:tr w:rsidR="00EA63E6" w:rsidRPr="00080A0B" w14:paraId="6A62F305" w14:textId="77777777" w:rsidTr="0092170E">
        <w:trPr>
          <w:trHeight w:val="72"/>
        </w:trPr>
        <w:tc>
          <w:tcPr>
            <w:tcW w:w="344" w:type="dxa"/>
            <w:vMerge/>
            <w:shd w:val="clear" w:color="auto" w:fill="auto"/>
            <w:vAlign w:val="center"/>
          </w:tcPr>
          <w:p w14:paraId="2FD6B829"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5B63C353" w14:textId="77777777" w:rsidR="00EA63E6" w:rsidRPr="00080A0B" w:rsidRDefault="00EA63E6" w:rsidP="0092170E">
            <w:pPr>
              <w:spacing w:before="120" w:after="120"/>
              <w:jc w:val="center"/>
              <w:rPr>
                <w:sz w:val="26"/>
                <w:szCs w:val="26"/>
              </w:rPr>
            </w:pPr>
            <w:r w:rsidRPr="00080A0B">
              <w:rPr>
                <w:sz w:val="26"/>
                <w:szCs w:val="26"/>
              </w:rPr>
              <w:t>c</w:t>
            </w:r>
          </w:p>
          <w:p w14:paraId="1D493D77"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14:paraId="1DC7D0CE" w14:textId="77777777" w:rsidR="00EA63E6" w:rsidRPr="00080A0B" w:rsidRDefault="00EA63E6" w:rsidP="0092170E">
            <w:pPr>
              <w:rPr>
                <w:sz w:val="26"/>
                <w:szCs w:val="26"/>
                <w:lang w:val="fr-FR"/>
              </w:rPr>
            </w:pPr>
            <w:r w:rsidRPr="00080A0B">
              <w:rPr>
                <w:sz w:val="26"/>
                <w:szCs w:val="26"/>
                <w:lang w:val="fr-FR"/>
              </w:rPr>
              <w:t>Có BC = BH + HC (H thuộc BC).</w:t>
            </w:r>
          </w:p>
          <w:p w14:paraId="15A228C2" w14:textId="77777777"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14:paraId="09025D9E" w14:textId="77777777"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14:paraId="3ACE2049" w14:textId="77777777" w:rsidR="00EA63E6" w:rsidRPr="00080A0B" w:rsidRDefault="00EA63E6" w:rsidP="0092170E">
            <w:pPr>
              <w:spacing w:before="120" w:after="120"/>
              <w:jc w:val="center"/>
              <w:rPr>
                <w:sz w:val="26"/>
                <w:szCs w:val="26"/>
              </w:rPr>
            </w:pPr>
            <w:r w:rsidRPr="00080A0B">
              <w:rPr>
                <w:sz w:val="26"/>
                <w:szCs w:val="26"/>
              </w:rPr>
              <w:t>0,25</w:t>
            </w:r>
          </w:p>
          <w:p w14:paraId="10B9589B" w14:textId="77777777" w:rsidR="00EA63E6" w:rsidRPr="00080A0B" w:rsidRDefault="00EA63E6" w:rsidP="0092170E">
            <w:pPr>
              <w:spacing w:before="120" w:after="120"/>
              <w:jc w:val="center"/>
              <w:rPr>
                <w:sz w:val="26"/>
                <w:szCs w:val="26"/>
              </w:rPr>
            </w:pPr>
            <w:r w:rsidRPr="00080A0B">
              <w:rPr>
                <w:sz w:val="26"/>
                <w:szCs w:val="26"/>
              </w:rPr>
              <w:t>0,25</w:t>
            </w:r>
          </w:p>
          <w:p w14:paraId="3188DBBF" w14:textId="77777777" w:rsidR="00EA63E6" w:rsidRPr="00080A0B" w:rsidRDefault="00EA63E6" w:rsidP="0092170E">
            <w:pPr>
              <w:spacing w:before="120" w:after="120"/>
              <w:jc w:val="center"/>
              <w:rPr>
                <w:sz w:val="26"/>
                <w:szCs w:val="26"/>
              </w:rPr>
            </w:pPr>
            <w:r w:rsidRPr="00080A0B">
              <w:rPr>
                <w:sz w:val="26"/>
                <w:szCs w:val="26"/>
              </w:rPr>
              <w:t>0,25</w:t>
            </w:r>
          </w:p>
        </w:tc>
      </w:tr>
      <w:tr w:rsidR="00EA63E6" w:rsidRPr="00080A0B" w14:paraId="197DF624" w14:textId="77777777" w:rsidTr="0092170E">
        <w:trPr>
          <w:trHeight w:val="72"/>
        </w:trPr>
        <w:tc>
          <w:tcPr>
            <w:tcW w:w="344" w:type="dxa"/>
            <w:vMerge/>
            <w:shd w:val="clear" w:color="auto" w:fill="auto"/>
            <w:vAlign w:val="center"/>
          </w:tcPr>
          <w:p w14:paraId="7111EF57"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5817C55B" w14:textId="77777777" w:rsidR="00EA63E6" w:rsidRPr="00080A0B" w:rsidRDefault="00EA63E6" w:rsidP="0092170E">
            <w:pPr>
              <w:spacing w:before="120" w:after="120"/>
              <w:jc w:val="center"/>
              <w:rPr>
                <w:sz w:val="26"/>
                <w:szCs w:val="26"/>
              </w:rPr>
            </w:pPr>
            <w:r w:rsidRPr="00080A0B">
              <w:rPr>
                <w:sz w:val="26"/>
                <w:szCs w:val="26"/>
              </w:rPr>
              <w:t>d</w:t>
            </w:r>
          </w:p>
          <w:p w14:paraId="22FB0B81"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13F5065E" w14:textId="77777777"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w14:anchorId="500FFF45">
                <v:shape id="_x0000_i1304" type="#_x0000_t75" style="width:12pt;height:31.5pt" o:ole="">
                  <v:imagedata r:id="rId72" o:title=""/>
                </v:shape>
                <o:OLEObject Type="Embed" ProgID="Equation.DSMT4" ShapeID="_x0000_i1304" DrawAspect="Content" ObjectID="_1835157467" r:id="rId317"/>
              </w:object>
            </w:r>
            <w:r w:rsidRPr="00080A0B">
              <w:rPr>
                <w:sz w:val="26"/>
                <w:szCs w:val="26"/>
              </w:rPr>
              <w:t>S</w:t>
            </w:r>
            <w:r w:rsidRPr="00080A0B">
              <w:rPr>
                <w:sz w:val="26"/>
                <w:szCs w:val="26"/>
                <w:vertAlign w:val="subscript"/>
              </w:rPr>
              <w:t>∆ADH</w:t>
            </w:r>
          </w:p>
          <w:p w14:paraId="3A0207F6" w14:textId="77777777" w:rsidR="00EA63E6" w:rsidRPr="00080A0B" w:rsidRDefault="00EA63E6" w:rsidP="0092170E">
            <w:pPr>
              <w:rPr>
                <w:sz w:val="26"/>
                <w:szCs w:val="26"/>
              </w:rPr>
            </w:pPr>
            <w:r w:rsidRPr="00080A0B">
              <w:rPr>
                <w:sz w:val="26"/>
                <w:szCs w:val="26"/>
              </w:rPr>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w14:anchorId="10C0CCDE">
                <v:shape id="_x0000_i1305" type="#_x0000_t75" style="width:12pt;height:31.5pt" o:ole="">
                  <v:imagedata r:id="rId72" o:title=""/>
                </v:shape>
                <o:OLEObject Type="Embed" ProgID="Equation.DSMT4" ShapeID="_x0000_i1305" DrawAspect="Content" ObjectID="_1835157468" r:id="rId318"/>
              </w:object>
            </w:r>
            <w:r w:rsidRPr="00080A0B">
              <w:rPr>
                <w:sz w:val="26"/>
                <w:szCs w:val="26"/>
              </w:rPr>
              <w:t>S</w:t>
            </w:r>
            <w:r w:rsidRPr="00080A0B">
              <w:rPr>
                <w:sz w:val="26"/>
                <w:szCs w:val="26"/>
                <w:vertAlign w:val="subscript"/>
              </w:rPr>
              <w:t>∆AEH</w:t>
            </w:r>
          </w:p>
          <w:p w14:paraId="7AF82A9A" w14:textId="77777777"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w14:anchorId="4F80091C">
                <v:shape id="_x0000_i1306" type="#_x0000_t75" style="width:12pt;height:31.5pt" o:ole="">
                  <v:imagedata r:id="rId72" o:title=""/>
                </v:shape>
                <o:OLEObject Type="Embed" ProgID="Equation.DSMT4" ShapeID="_x0000_i1306" DrawAspect="Content" ObjectID="_1835157469" r:id="rId319"/>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w14:anchorId="7DEA544E">
                <v:shape id="_x0000_i1307" type="#_x0000_t75" style="width:12pt;height:31.5pt" o:ole="">
                  <v:imagedata r:id="rId72" o:title=""/>
                </v:shape>
                <o:OLEObject Type="Embed" ProgID="Equation.DSMT4" ShapeID="_x0000_i1307" DrawAspect="Content" ObjectID="_1835157470" r:id="rId320"/>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w14:anchorId="21B12C13">
                <v:shape id="_x0000_i1308" type="#_x0000_t75" style="width:12pt;height:31.5pt" o:ole="">
                  <v:imagedata r:id="rId72" o:title=""/>
                </v:shape>
                <o:OLEObject Type="Embed" ProgID="Equation.DSMT4" ShapeID="_x0000_i1308" DrawAspect="Content" ObjectID="_1835157471" r:id="rId321"/>
              </w:object>
            </w:r>
            <w:r w:rsidRPr="00080A0B">
              <w:rPr>
                <w:sz w:val="26"/>
                <w:szCs w:val="26"/>
              </w:rPr>
              <w:t xml:space="preserve"> S</w:t>
            </w:r>
            <w:r w:rsidRPr="00080A0B">
              <w:rPr>
                <w:sz w:val="26"/>
                <w:szCs w:val="26"/>
                <w:vertAlign w:val="subscript"/>
              </w:rPr>
              <w:t>∆DHE</w:t>
            </w:r>
          </w:p>
          <w:p w14:paraId="1D8745AA" w14:textId="77777777"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14:paraId="69885E00" w14:textId="77777777" w:rsidR="00EA63E6" w:rsidRPr="00080A0B" w:rsidRDefault="00EA63E6" w:rsidP="0092170E">
            <w:pPr>
              <w:spacing w:before="120" w:after="120"/>
              <w:jc w:val="center"/>
              <w:rPr>
                <w:sz w:val="26"/>
                <w:szCs w:val="26"/>
              </w:rPr>
            </w:pPr>
            <w:r w:rsidRPr="00080A0B">
              <w:rPr>
                <w:sz w:val="26"/>
                <w:szCs w:val="26"/>
              </w:rPr>
              <w:t>0,25</w:t>
            </w:r>
          </w:p>
          <w:p w14:paraId="2F8B1EA3" w14:textId="77777777" w:rsidR="00EA63E6" w:rsidRPr="00080A0B" w:rsidRDefault="00EA63E6" w:rsidP="0092170E">
            <w:pPr>
              <w:spacing w:before="120" w:after="120"/>
              <w:jc w:val="center"/>
              <w:rPr>
                <w:sz w:val="26"/>
                <w:szCs w:val="26"/>
              </w:rPr>
            </w:pPr>
          </w:p>
          <w:p w14:paraId="072317A1" w14:textId="77777777" w:rsidR="00EA63E6" w:rsidRPr="00080A0B" w:rsidRDefault="00EA63E6" w:rsidP="0092170E">
            <w:pPr>
              <w:spacing w:before="120" w:after="120"/>
              <w:jc w:val="center"/>
              <w:rPr>
                <w:sz w:val="26"/>
                <w:szCs w:val="26"/>
              </w:rPr>
            </w:pPr>
            <w:r w:rsidRPr="00080A0B">
              <w:rPr>
                <w:sz w:val="26"/>
                <w:szCs w:val="26"/>
              </w:rPr>
              <w:t>0,25</w:t>
            </w:r>
          </w:p>
          <w:p w14:paraId="684E28BE" w14:textId="77777777" w:rsidR="00EA63E6" w:rsidRPr="00080A0B" w:rsidRDefault="00EA63E6" w:rsidP="0092170E">
            <w:pPr>
              <w:spacing w:before="120" w:after="120"/>
              <w:jc w:val="center"/>
              <w:rPr>
                <w:sz w:val="26"/>
                <w:szCs w:val="26"/>
              </w:rPr>
            </w:pPr>
          </w:p>
        </w:tc>
      </w:tr>
      <w:tr w:rsidR="00EA63E6" w:rsidRPr="00080A0B" w14:paraId="283A181F" w14:textId="77777777" w:rsidTr="0092170E">
        <w:trPr>
          <w:trHeight w:val="1404"/>
        </w:trPr>
        <w:tc>
          <w:tcPr>
            <w:tcW w:w="344" w:type="dxa"/>
            <w:vMerge w:val="restart"/>
            <w:shd w:val="clear" w:color="auto" w:fill="auto"/>
            <w:vAlign w:val="center"/>
          </w:tcPr>
          <w:p w14:paraId="105872E3" w14:textId="77777777" w:rsidR="00EA63E6" w:rsidRPr="00080A0B" w:rsidRDefault="00EA63E6" w:rsidP="0092170E">
            <w:pPr>
              <w:spacing w:before="120" w:after="120"/>
              <w:jc w:val="center"/>
              <w:rPr>
                <w:b/>
                <w:sz w:val="26"/>
                <w:szCs w:val="26"/>
              </w:rPr>
            </w:pPr>
            <w:r w:rsidRPr="00080A0B">
              <w:rPr>
                <w:b/>
                <w:sz w:val="26"/>
                <w:szCs w:val="26"/>
              </w:rPr>
              <w:t>5</w:t>
            </w:r>
          </w:p>
        </w:tc>
        <w:tc>
          <w:tcPr>
            <w:tcW w:w="1042" w:type="dxa"/>
            <w:shd w:val="clear" w:color="auto" w:fill="auto"/>
            <w:vAlign w:val="center"/>
          </w:tcPr>
          <w:p w14:paraId="2C3C1D99" w14:textId="77777777" w:rsidR="00EA63E6" w:rsidRPr="00080A0B" w:rsidRDefault="00EA63E6" w:rsidP="0092170E">
            <w:pPr>
              <w:spacing w:before="120" w:after="120"/>
              <w:jc w:val="center"/>
              <w:rPr>
                <w:sz w:val="26"/>
                <w:szCs w:val="26"/>
              </w:rPr>
            </w:pPr>
            <w:r w:rsidRPr="00080A0B">
              <w:rPr>
                <w:sz w:val="26"/>
                <w:szCs w:val="26"/>
              </w:rPr>
              <w:t>a</w:t>
            </w:r>
          </w:p>
          <w:p w14:paraId="194833BA" w14:textId="77777777"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14:paraId="01F52271" w14:textId="77777777"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w14:anchorId="24F49292">
                <v:shape id="_x0000_i1309" type="#_x0000_t75" style="width:171pt;height:21pt" o:ole="">
                  <v:imagedata r:id="rId15" o:title=""/>
                </v:shape>
                <o:OLEObject Type="Embed" ProgID="Equation.DSMT4" ShapeID="_x0000_i1309" DrawAspect="Content" ObjectID="_1835157472" r:id="rId322"/>
              </w:object>
            </w:r>
          </w:p>
          <w:p w14:paraId="3437018C" w14:textId="77777777"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w14:anchorId="55A7B152">
                <v:shape id="_x0000_i1310" type="#_x0000_t75" style="width:271.5pt;height:51pt" o:ole="">
                  <v:imagedata r:id="rId79" o:title=""/>
                </v:shape>
                <o:OLEObject Type="Embed" ProgID="Equation.DSMT4" ShapeID="_x0000_i1310" DrawAspect="Content" ObjectID="_1835157473" r:id="rId323"/>
              </w:object>
            </w:r>
          </w:p>
          <w:p w14:paraId="3D43300E" w14:textId="77777777"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w14:anchorId="1D4A7F2B">
                <v:shape id="_x0000_i1311" type="#_x0000_t75" style="width:42pt;height:58.5pt" o:ole="">
                  <v:imagedata r:id="rId81" o:title=""/>
                </v:shape>
                <o:OLEObject Type="Embed" ProgID="Equation.DSMT4" ShapeID="_x0000_i1311" DrawAspect="Content" ObjectID="_1835157474" r:id="rId324"/>
              </w:object>
            </w:r>
          </w:p>
        </w:tc>
        <w:tc>
          <w:tcPr>
            <w:tcW w:w="999" w:type="dxa"/>
            <w:shd w:val="clear" w:color="auto" w:fill="auto"/>
            <w:vAlign w:val="center"/>
          </w:tcPr>
          <w:p w14:paraId="55974B8C" w14:textId="77777777" w:rsidR="00EA63E6" w:rsidRPr="00080A0B" w:rsidRDefault="00EA63E6" w:rsidP="0092170E">
            <w:pPr>
              <w:spacing w:before="120" w:after="120"/>
              <w:jc w:val="center"/>
              <w:rPr>
                <w:sz w:val="26"/>
                <w:szCs w:val="26"/>
              </w:rPr>
            </w:pPr>
            <w:r w:rsidRPr="00080A0B">
              <w:rPr>
                <w:sz w:val="26"/>
                <w:szCs w:val="26"/>
              </w:rPr>
              <w:t>0,25</w:t>
            </w:r>
          </w:p>
        </w:tc>
      </w:tr>
      <w:tr w:rsidR="00EA63E6" w:rsidRPr="00080A0B" w14:paraId="65B5E3AF" w14:textId="77777777" w:rsidTr="0092170E">
        <w:trPr>
          <w:trHeight w:val="2216"/>
        </w:trPr>
        <w:tc>
          <w:tcPr>
            <w:tcW w:w="344" w:type="dxa"/>
            <w:vMerge/>
            <w:shd w:val="clear" w:color="auto" w:fill="auto"/>
            <w:vAlign w:val="center"/>
          </w:tcPr>
          <w:p w14:paraId="57BC2411"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67C092F7" w14:textId="77777777" w:rsidR="00EA63E6" w:rsidRPr="00080A0B" w:rsidRDefault="00EA63E6" w:rsidP="0092170E">
            <w:pPr>
              <w:spacing w:before="120" w:after="120"/>
              <w:jc w:val="center"/>
              <w:rPr>
                <w:sz w:val="26"/>
                <w:szCs w:val="26"/>
              </w:rPr>
            </w:pPr>
            <w:r w:rsidRPr="00080A0B">
              <w:rPr>
                <w:sz w:val="26"/>
                <w:szCs w:val="26"/>
              </w:rPr>
              <w:t>b</w:t>
            </w:r>
          </w:p>
          <w:p w14:paraId="61D2F20F"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14:paraId="749D0B9A" w14:textId="77777777" w:rsidR="00EA63E6" w:rsidRPr="00080A0B" w:rsidRDefault="00EA63E6" w:rsidP="0092170E">
            <w:pPr>
              <w:spacing w:before="120" w:after="120"/>
              <w:rPr>
                <w:sz w:val="26"/>
                <w:szCs w:val="26"/>
              </w:rPr>
            </w:pPr>
            <w:r w:rsidRPr="00080A0B">
              <w:rPr>
                <w:position w:val="-126"/>
                <w:sz w:val="26"/>
                <w:szCs w:val="26"/>
              </w:rPr>
              <w:object w:dxaOrig="7560" w:dyaOrig="2320" w14:anchorId="4DFD4912">
                <v:shape id="_x0000_i1312" type="#_x0000_t75" style="width:375pt;height:115.5pt" o:ole="">
                  <v:imagedata r:id="rId83" o:title=""/>
                </v:shape>
                <o:OLEObject Type="Embed" ProgID="Equation.DSMT4" ShapeID="_x0000_i1312" DrawAspect="Content" ObjectID="_1835157475" r:id="rId325"/>
              </w:object>
            </w:r>
          </w:p>
          <w:p w14:paraId="47D31133" w14:textId="77777777"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w14:anchorId="08E91714">
                <v:shape id="_x0000_i1313" type="#_x0000_t75" style="width:10.5pt;height:12pt" o:ole="">
                  <v:imagedata r:id="rId85" o:title=""/>
                </v:shape>
                <o:OLEObject Type="Embed" ProgID="Equation.DSMT4" ShapeID="_x0000_i1313" DrawAspect="Content" ObjectID="_1835157476" r:id="rId326"/>
              </w:object>
            </w:r>
            <w:r w:rsidRPr="00080A0B">
              <w:rPr>
                <w:position w:val="-24"/>
                <w:sz w:val="26"/>
                <w:szCs w:val="26"/>
              </w:rPr>
              <w:object w:dxaOrig="980" w:dyaOrig="620" w14:anchorId="7126FE14">
                <v:shape id="_x0000_i1314" type="#_x0000_t75" style="width:49.5pt;height:31.5pt" o:ole="">
                  <v:imagedata r:id="rId87" o:title=""/>
                </v:shape>
                <o:OLEObject Type="Embed" ProgID="Equation.DSMT4" ShapeID="_x0000_i1314" DrawAspect="Content" ObjectID="_1835157477" r:id="rId327"/>
              </w:object>
            </w:r>
            <w:r w:rsidRPr="00080A0B">
              <w:rPr>
                <w:sz w:val="26"/>
                <w:szCs w:val="26"/>
              </w:rPr>
              <w:t>)</w:t>
            </w:r>
          </w:p>
          <w:p w14:paraId="0747ADEB" w14:textId="77777777" w:rsidR="00EA63E6" w:rsidRPr="00080A0B" w:rsidRDefault="00EA63E6" w:rsidP="0092170E">
            <w:pPr>
              <w:spacing w:line="360" w:lineRule="auto"/>
              <w:rPr>
                <w:sz w:val="26"/>
                <w:szCs w:val="26"/>
              </w:rPr>
            </w:pPr>
            <w:r w:rsidRPr="00080A0B">
              <w:rPr>
                <w:sz w:val="26"/>
                <w:szCs w:val="26"/>
              </w:rPr>
              <w:lastRenderedPageBreak/>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14:paraId="63E7C26C" w14:textId="77777777"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w14:anchorId="7FEE3EB9">
                <v:shape id="_x0000_i1315" type="#_x0000_t75" style="width:10.5pt;height:12pt" o:ole="">
                  <v:imagedata r:id="rId89" o:title=""/>
                </v:shape>
                <o:OLEObject Type="Embed" ProgID="Equation.DSMT4" ShapeID="_x0000_i1315" DrawAspect="Content" ObjectID="_1835157478" r:id="rId328"/>
              </w:object>
            </w:r>
            <w:r w:rsidRPr="00080A0B">
              <w:rPr>
                <w:sz w:val="26"/>
                <w:szCs w:val="26"/>
              </w:rPr>
              <w:t>0</w:t>
            </w:r>
          </w:p>
          <w:p w14:paraId="4D1A8FF6" w14:textId="77777777"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w14:anchorId="71E929FA">
                <v:shape id="_x0000_i1316" type="#_x0000_t75" style="width:10.5pt;height:12pt" o:ole="">
                  <v:imagedata r:id="rId91" o:title=""/>
                </v:shape>
                <o:OLEObject Type="Embed" ProgID="Equation.DSMT4" ShapeID="_x0000_i1316" DrawAspect="Content" ObjectID="_1835157479" r:id="rId329"/>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14:paraId="0F11AB55" w14:textId="77777777" w:rsidR="00EA63E6" w:rsidRPr="00080A0B" w:rsidRDefault="00EA63E6" w:rsidP="0092170E">
            <w:pPr>
              <w:spacing w:before="120" w:after="120"/>
              <w:jc w:val="center"/>
              <w:rPr>
                <w:sz w:val="26"/>
                <w:szCs w:val="26"/>
              </w:rPr>
            </w:pPr>
            <w:r w:rsidRPr="00080A0B">
              <w:rPr>
                <w:sz w:val="26"/>
                <w:szCs w:val="26"/>
              </w:rPr>
              <w:lastRenderedPageBreak/>
              <w:t>0,25</w:t>
            </w:r>
          </w:p>
          <w:p w14:paraId="33E6A2FD" w14:textId="77777777" w:rsidR="00EA63E6" w:rsidRPr="00080A0B" w:rsidRDefault="00EA63E6" w:rsidP="0092170E">
            <w:pPr>
              <w:spacing w:before="120" w:after="120"/>
              <w:jc w:val="center"/>
              <w:rPr>
                <w:sz w:val="26"/>
                <w:szCs w:val="26"/>
              </w:rPr>
            </w:pPr>
          </w:p>
          <w:p w14:paraId="320785D9" w14:textId="77777777" w:rsidR="00EA63E6" w:rsidRPr="00080A0B" w:rsidRDefault="00EA63E6" w:rsidP="0092170E">
            <w:pPr>
              <w:spacing w:before="120" w:after="120"/>
              <w:jc w:val="center"/>
              <w:rPr>
                <w:sz w:val="26"/>
                <w:szCs w:val="26"/>
              </w:rPr>
            </w:pPr>
          </w:p>
          <w:p w14:paraId="65A6A9AD" w14:textId="77777777" w:rsidR="00EA63E6" w:rsidRPr="00080A0B" w:rsidRDefault="00EA63E6" w:rsidP="0092170E">
            <w:pPr>
              <w:spacing w:before="120" w:after="120"/>
              <w:jc w:val="center"/>
              <w:rPr>
                <w:sz w:val="26"/>
                <w:szCs w:val="26"/>
              </w:rPr>
            </w:pPr>
          </w:p>
          <w:p w14:paraId="45C83581" w14:textId="77777777" w:rsidR="00EA63E6" w:rsidRPr="00080A0B" w:rsidRDefault="00EA63E6" w:rsidP="0092170E">
            <w:pPr>
              <w:spacing w:before="120" w:after="120"/>
              <w:jc w:val="center"/>
              <w:rPr>
                <w:sz w:val="26"/>
                <w:szCs w:val="26"/>
              </w:rPr>
            </w:pPr>
            <w:r w:rsidRPr="00080A0B">
              <w:rPr>
                <w:sz w:val="26"/>
                <w:szCs w:val="26"/>
              </w:rPr>
              <w:t>0,25</w:t>
            </w:r>
          </w:p>
          <w:p w14:paraId="2CB95FAB" w14:textId="77777777" w:rsidR="00EA63E6" w:rsidRPr="00080A0B" w:rsidRDefault="00EA63E6" w:rsidP="0092170E">
            <w:pPr>
              <w:spacing w:before="120" w:after="120"/>
              <w:jc w:val="center"/>
              <w:rPr>
                <w:sz w:val="26"/>
                <w:szCs w:val="26"/>
              </w:rPr>
            </w:pPr>
          </w:p>
          <w:p w14:paraId="5E97F9BD" w14:textId="77777777" w:rsidR="00EA63E6" w:rsidRPr="00080A0B" w:rsidRDefault="00EA63E6" w:rsidP="0092170E">
            <w:pPr>
              <w:spacing w:before="120" w:after="120"/>
              <w:jc w:val="center"/>
              <w:rPr>
                <w:sz w:val="26"/>
                <w:szCs w:val="26"/>
              </w:rPr>
            </w:pPr>
          </w:p>
          <w:p w14:paraId="0754A09B" w14:textId="77777777" w:rsidR="00EA63E6" w:rsidRPr="00080A0B" w:rsidRDefault="00EA63E6" w:rsidP="0092170E">
            <w:pPr>
              <w:spacing w:before="120" w:after="120"/>
              <w:jc w:val="center"/>
              <w:rPr>
                <w:sz w:val="26"/>
                <w:szCs w:val="26"/>
              </w:rPr>
            </w:pPr>
          </w:p>
          <w:p w14:paraId="54A1FEB9" w14:textId="77777777" w:rsidR="00EA63E6" w:rsidRPr="00080A0B" w:rsidRDefault="00EA63E6" w:rsidP="0092170E">
            <w:pPr>
              <w:spacing w:before="120" w:after="120"/>
              <w:jc w:val="center"/>
              <w:rPr>
                <w:sz w:val="26"/>
                <w:szCs w:val="26"/>
                <w:lang w:val="pt-BR"/>
              </w:rPr>
            </w:pPr>
            <w:r w:rsidRPr="00080A0B">
              <w:rPr>
                <w:sz w:val="26"/>
                <w:szCs w:val="26"/>
              </w:rPr>
              <w:lastRenderedPageBreak/>
              <w:t>0,25</w:t>
            </w:r>
          </w:p>
        </w:tc>
      </w:tr>
      <w:tr w:rsidR="00EA63E6" w:rsidRPr="00080A0B" w14:paraId="48D5CBE4" w14:textId="77777777" w:rsidTr="0092170E">
        <w:trPr>
          <w:trHeight w:val="291"/>
        </w:trPr>
        <w:tc>
          <w:tcPr>
            <w:tcW w:w="344" w:type="dxa"/>
            <w:vMerge/>
            <w:shd w:val="clear" w:color="auto" w:fill="auto"/>
            <w:vAlign w:val="center"/>
          </w:tcPr>
          <w:p w14:paraId="0DECA0AC" w14:textId="77777777"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14:paraId="49DC8FC5" w14:textId="77777777"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14:paraId="2D8455A1" w14:textId="77777777" w:rsidR="00EA63E6" w:rsidRPr="00080A0B" w:rsidRDefault="00EA63E6" w:rsidP="0092170E">
            <w:pPr>
              <w:spacing w:before="120" w:after="120"/>
              <w:jc w:val="center"/>
              <w:rPr>
                <w:b/>
                <w:sz w:val="26"/>
                <w:szCs w:val="26"/>
              </w:rPr>
            </w:pPr>
            <w:r w:rsidRPr="00080A0B">
              <w:rPr>
                <w:b/>
                <w:sz w:val="26"/>
                <w:szCs w:val="26"/>
              </w:rPr>
              <w:t>10đ</w:t>
            </w:r>
          </w:p>
        </w:tc>
      </w:tr>
    </w:tbl>
    <w:p w14:paraId="4CFBD1D4" w14:textId="77777777" w:rsidR="007A4017" w:rsidRPr="00080A0B" w:rsidRDefault="00EA63E6" w:rsidP="007A4017">
      <w:pPr>
        <w:rPr>
          <w:color w:val="000000"/>
          <w:lang w:val="nl-NL"/>
        </w:rPr>
      </w:pPr>
      <w:r w:rsidRPr="00080A0B">
        <w:rPr>
          <w:color w:val="000000"/>
          <w:lang w:val="nl-NL"/>
        </w:rPr>
        <w:t xml:space="preserve"> </w:t>
      </w:r>
    </w:p>
    <w:p w14:paraId="73AD9059" w14:textId="77777777" w:rsidR="007A4017" w:rsidRPr="00080A0B" w:rsidRDefault="007A4017" w:rsidP="007A4017">
      <w:pPr>
        <w:rPr>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14:paraId="1025919F" w14:textId="77777777" w:rsidTr="003F1954">
        <w:tc>
          <w:tcPr>
            <w:tcW w:w="3469" w:type="dxa"/>
            <w:tcBorders>
              <w:top w:val="single" w:sz="4" w:space="0" w:color="000000"/>
              <w:left w:val="single" w:sz="4" w:space="0" w:color="000000"/>
              <w:bottom w:val="single" w:sz="4" w:space="0" w:color="000000"/>
            </w:tcBorders>
            <w:shd w:val="clear" w:color="auto" w:fill="auto"/>
          </w:tcPr>
          <w:p w14:paraId="64879A78" w14:textId="77777777" w:rsidR="007A4017" w:rsidRPr="00080A0B" w:rsidRDefault="007A4017" w:rsidP="003F1954">
            <w:pPr>
              <w:spacing w:after="200" w:line="276" w:lineRule="auto"/>
              <w:jc w:val="center"/>
              <w:rPr>
                <w:b/>
                <w:color w:val="FF0000"/>
                <w:sz w:val="26"/>
                <w:szCs w:val="26"/>
              </w:rPr>
            </w:pPr>
            <w:r w:rsidRPr="00080A0B">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13DDC6A" w14:textId="77777777" w:rsidR="007A4017" w:rsidRPr="00080A0B" w:rsidRDefault="007A4017" w:rsidP="003F1954">
            <w:pPr>
              <w:jc w:val="center"/>
              <w:rPr>
                <w:b/>
                <w:color w:val="7030A0"/>
                <w:sz w:val="26"/>
                <w:szCs w:val="26"/>
              </w:rPr>
            </w:pPr>
            <w:r w:rsidRPr="00080A0B">
              <w:rPr>
                <w:b/>
                <w:color w:val="7030A0"/>
                <w:sz w:val="26"/>
                <w:szCs w:val="26"/>
              </w:rPr>
              <w:t>ĐỀ  KIỂM TRA HỌC KỲ I</w:t>
            </w:r>
          </w:p>
          <w:p w14:paraId="7D3D9AC8" w14:textId="77777777" w:rsidR="007A4017" w:rsidRPr="00080A0B" w:rsidRDefault="00A32C05" w:rsidP="003F1954">
            <w:pPr>
              <w:jc w:val="center"/>
              <w:rPr>
                <w:b/>
                <w:color w:val="00B0F0"/>
                <w:sz w:val="26"/>
                <w:szCs w:val="26"/>
              </w:rPr>
            </w:pPr>
            <w:r>
              <w:rPr>
                <w:b/>
                <w:color w:val="00B0F0"/>
                <w:sz w:val="26"/>
                <w:szCs w:val="26"/>
              </w:rPr>
              <w:t>Môn TOÁN LỚP 8</w:t>
            </w:r>
          </w:p>
          <w:p w14:paraId="3F67E76A" w14:textId="77777777"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14:paraId="0C503883" w14:textId="77777777" w:rsidR="007A4017" w:rsidRPr="00080A0B" w:rsidRDefault="007A4017" w:rsidP="007A4017">
      <w:pPr>
        <w:rPr>
          <w:color w:val="000000"/>
          <w:lang w:val="nl-NL"/>
        </w:rPr>
      </w:pPr>
    </w:p>
    <w:p w14:paraId="7C94B275" w14:textId="77777777" w:rsidR="00EA63E6" w:rsidRPr="00080A0B" w:rsidRDefault="00EA63E6" w:rsidP="0092170E">
      <w:pPr>
        <w:tabs>
          <w:tab w:val="left" w:pos="4395"/>
        </w:tabs>
        <w:rPr>
          <w:b/>
        </w:rPr>
      </w:pPr>
    </w:p>
    <w:p w14:paraId="6F8F2D89" w14:textId="77777777" w:rsidR="00EA63E6" w:rsidRPr="00080A0B" w:rsidRDefault="00EA63E6" w:rsidP="0092170E">
      <w:pPr>
        <w:rPr>
          <w:b/>
          <w:i/>
        </w:rPr>
      </w:pPr>
      <w:r w:rsidRPr="00080A0B">
        <w:rPr>
          <w:b/>
        </w:rPr>
        <w:tab/>
        <w:t xml:space="preserve">A.Trắc nghiệm(3đ) </w:t>
      </w:r>
      <w:r w:rsidRPr="00080A0B">
        <w:rPr>
          <w:b/>
          <w:i/>
        </w:rPr>
        <w:t>Chọn phương án đúng của mỗi câu sau và ghi ra giấy thi :</w:t>
      </w:r>
    </w:p>
    <w:p w14:paraId="62D2C47F" w14:textId="77777777" w:rsidR="00EA63E6" w:rsidRPr="00080A0B" w:rsidRDefault="00EA63E6" w:rsidP="0092170E">
      <w:r w:rsidRPr="00080A0B">
        <w:rPr>
          <w:b/>
        </w:rPr>
        <w:t>Câu 1:</w:t>
      </w:r>
      <w:r w:rsidRPr="00080A0B">
        <w:t xml:space="preserve">  Kết quả của phép tính   </w:t>
      </w:r>
      <w:r w:rsidR="005611EB">
        <w:rPr>
          <w:position w:val="-10"/>
        </w:rPr>
        <w:pict w14:anchorId="18FC55E2">
          <v:shape id="_x0000_i1317" type="#_x0000_t75" style="width:76.5pt;height:16.5pt">
            <v:imagedata r:id="rId330" o:title=""/>
          </v:shape>
        </w:pict>
      </w:r>
      <w:r w:rsidRPr="00080A0B">
        <w:t xml:space="preserve"> là :</w:t>
      </w:r>
    </w:p>
    <w:p w14:paraId="4AC93359" w14:textId="77777777" w:rsidR="00EA63E6" w:rsidRPr="00080A0B" w:rsidRDefault="00EA63E6" w:rsidP="0092170E">
      <w:r w:rsidRPr="00080A0B">
        <w:t xml:space="preserve">A.   </w:t>
      </w:r>
      <w:r w:rsidR="005611EB">
        <w:rPr>
          <w:position w:val="-6"/>
        </w:rPr>
        <w:pict w14:anchorId="23776E89">
          <v:shape id="_x0000_i1318" type="#_x0000_t75" style="width:37.5pt;height:16.5pt">
            <v:imagedata r:id="rId331" o:title=""/>
          </v:shape>
        </w:pict>
      </w:r>
      <w:r w:rsidRPr="00080A0B">
        <w:tab/>
      </w:r>
      <w:r w:rsidRPr="00080A0B">
        <w:tab/>
        <w:t xml:space="preserve">B.    </w:t>
      </w:r>
      <w:r w:rsidR="005611EB">
        <w:rPr>
          <w:position w:val="-6"/>
        </w:rPr>
        <w:pict w14:anchorId="37D8306C">
          <v:shape id="_x0000_i1319" type="#_x0000_t75" style="width:39pt;height:16.5pt">
            <v:imagedata r:id="rId332" o:title=""/>
          </v:shape>
        </w:pict>
      </w:r>
      <w:r w:rsidRPr="00080A0B">
        <w:tab/>
      </w:r>
      <w:r w:rsidRPr="00080A0B">
        <w:tab/>
      </w:r>
      <w:r w:rsidRPr="00080A0B">
        <w:tab/>
        <w:t xml:space="preserve">C.  </w:t>
      </w:r>
      <w:r w:rsidR="005611EB">
        <w:rPr>
          <w:position w:val="-6"/>
        </w:rPr>
        <w:pict w14:anchorId="7BC670FA">
          <v:shape id="_x0000_i1320" type="#_x0000_t75" style="width:60pt;height:16.5pt">
            <v:imagedata r:id="rId333" o:title=""/>
          </v:shape>
        </w:pict>
      </w:r>
      <w:r w:rsidRPr="00080A0B">
        <w:tab/>
        <w:t xml:space="preserve">D.  </w:t>
      </w:r>
      <w:r w:rsidR="005611EB">
        <w:rPr>
          <w:position w:val="-6"/>
        </w:rPr>
        <w:pict w14:anchorId="06E92D8C">
          <v:shape id="_x0000_i1321" type="#_x0000_t75" style="width:66pt;height:16.5pt">
            <v:imagedata r:id="rId334" o:title=""/>
          </v:shape>
        </w:pict>
      </w:r>
    </w:p>
    <w:p w14:paraId="23C3B6CC" w14:textId="77777777" w:rsidR="00EA63E6" w:rsidRPr="00080A0B" w:rsidRDefault="00EA63E6" w:rsidP="0092170E">
      <w:pPr>
        <w:tabs>
          <w:tab w:val="left" w:pos="7500"/>
        </w:tabs>
      </w:pPr>
      <w:r w:rsidRPr="00080A0B">
        <w:rPr>
          <w:b/>
        </w:rPr>
        <w:t>Câu 2:</w:t>
      </w:r>
      <w:r w:rsidRPr="00080A0B">
        <w:t xml:space="preserve">  Kết quả  phép tính </w:t>
      </w:r>
      <w:r w:rsidR="005611EB">
        <w:rPr>
          <w:position w:val="-10"/>
        </w:rPr>
        <w:pict w14:anchorId="3A84F7C0">
          <v:shape id="_x0000_i1322" type="#_x0000_t75" style="width:96pt;height:18pt">
            <v:imagedata r:id="rId335" o:title=""/>
          </v:shape>
        </w:pict>
      </w:r>
      <w:r w:rsidRPr="00080A0B">
        <w:t xml:space="preserve">  là :</w:t>
      </w:r>
    </w:p>
    <w:p w14:paraId="2648854E" w14:textId="77777777" w:rsidR="00EA63E6" w:rsidRPr="00080A0B" w:rsidRDefault="00EA63E6" w:rsidP="0092170E">
      <w:r w:rsidRPr="00080A0B">
        <w:t xml:space="preserve">A. </w:t>
      </w:r>
      <w:r w:rsidR="005611EB">
        <w:rPr>
          <w:position w:val="-10"/>
        </w:rPr>
        <w:pict w14:anchorId="1A215AD1">
          <v:shape id="_x0000_i1323" type="#_x0000_t75" style="width:42pt;height:18pt">
            <v:imagedata r:id="rId336" o:title=""/>
          </v:shape>
        </w:pict>
      </w:r>
      <w:r w:rsidRPr="00080A0B">
        <w:tab/>
      </w:r>
      <w:r w:rsidRPr="00080A0B">
        <w:tab/>
        <w:t xml:space="preserve">B.   </w:t>
      </w:r>
      <w:r w:rsidR="005611EB">
        <w:rPr>
          <w:position w:val="-10"/>
        </w:rPr>
        <w:pict w14:anchorId="0CA5C425">
          <v:shape id="_x0000_i1324" type="#_x0000_t75" style="width:36pt;height:18pt">
            <v:imagedata r:id="rId337" o:title=""/>
          </v:shape>
        </w:pict>
      </w:r>
      <w:r w:rsidRPr="00080A0B">
        <w:tab/>
      </w:r>
      <w:r w:rsidRPr="00080A0B">
        <w:tab/>
      </w:r>
      <w:r w:rsidRPr="00080A0B">
        <w:tab/>
        <w:t xml:space="preserve">C.  </w:t>
      </w:r>
      <w:r w:rsidR="005611EB">
        <w:rPr>
          <w:position w:val="-10"/>
        </w:rPr>
        <w:pict w14:anchorId="4E62661B">
          <v:shape id="_x0000_i1325" type="#_x0000_t75" style="width:36pt;height:18pt">
            <v:imagedata r:id="rId338" o:title=""/>
          </v:shape>
        </w:pict>
      </w:r>
      <w:r w:rsidRPr="00080A0B">
        <w:tab/>
      </w:r>
      <w:r w:rsidRPr="00080A0B">
        <w:tab/>
        <w:t xml:space="preserve">D.  </w:t>
      </w:r>
      <w:r w:rsidR="005611EB">
        <w:rPr>
          <w:position w:val="-4"/>
        </w:rPr>
        <w:pict w14:anchorId="2FF3E929">
          <v:shape id="_x0000_i1326" type="#_x0000_t75" style="width:10.5pt;height:13.5pt">
            <v:imagedata r:id="rId339" o:title=""/>
          </v:shape>
        </w:pict>
      </w:r>
    </w:p>
    <w:p w14:paraId="472EC8F8" w14:textId="77777777" w:rsidR="00EA63E6" w:rsidRPr="00080A0B" w:rsidRDefault="00EA63E6" w:rsidP="0092170E">
      <w:r w:rsidRPr="00080A0B">
        <w:rPr>
          <w:b/>
        </w:rPr>
        <w:t>Câu 3:</w:t>
      </w:r>
      <w:r w:rsidRPr="00080A0B">
        <w:t xml:space="preserve">  Giá trị biểu thức  </w:t>
      </w:r>
      <w:r w:rsidR="005611EB">
        <w:rPr>
          <w:position w:val="-6"/>
        </w:rPr>
        <w:pict w14:anchorId="3B448B15">
          <v:shape id="_x0000_i1327" type="#_x0000_t75" style="width:102pt;height:16.5pt">
            <v:imagedata r:id="rId340" o:title=""/>
          </v:shape>
        </w:pict>
      </w:r>
      <w:r w:rsidRPr="00080A0B">
        <w:t xml:space="preserve"> khi </w:t>
      </w:r>
      <w:r w:rsidR="005611EB">
        <w:rPr>
          <w:position w:val="-10"/>
        </w:rPr>
        <w:pict w14:anchorId="4F987F84">
          <v:shape id="_x0000_i1328" type="#_x0000_t75" style="width:66pt;height:16.5pt">
            <v:imagedata r:id="rId341" o:title=""/>
          </v:shape>
        </w:pict>
      </w:r>
      <w:r w:rsidRPr="00080A0B">
        <w:t xml:space="preserve"> là:</w:t>
      </w:r>
    </w:p>
    <w:p w14:paraId="68E09E72" w14:textId="77777777" w:rsidR="00EA63E6" w:rsidRPr="00080A0B" w:rsidRDefault="00EA63E6" w:rsidP="0092170E">
      <w:r w:rsidRPr="00080A0B">
        <w:t>A. -35</w:t>
      </w:r>
      <w:r w:rsidRPr="00080A0B">
        <w:tab/>
      </w:r>
      <w:r w:rsidRPr="00080A0B">
        <w:tab/>
      </w:r>
      <w:r w:rsidRPr="00080A0B">
        <w:tab/>
        <w:t>B. -8</w:t>
      </w:r>
      <w:r w:rsidRPr="00080A0B">
        <w:tab/>
      </w:r>
      <w:r w:rsidRPr="00080A0B">
        <w:tab/>
      </w:r>
      <w:r w:rsidRPr="00080A0B">
        <w:tab/>
      </w:r>
      <w:r w:rsidRPr="00080A0B">
        <w:tab/>
        <w:t>C. 12</w:t>
      </w:r>
      <w:r w:rsidRPr="00080A0B">
        <w:tab/>
      </w:r>
      <w:r w:rsidRPr="00080A0B">
        <w:tab/>
      </w:r>
      <w:r w:rsidRPr="00080A0B">
        <w:tab/>
        <w:t>D. 10</w:t>
      </w:r>
    </w:p>
    <w:p w14:paraId="0C2B58C7" w14:textId="77777777" w:rsidR="00EA63E6" w:rsidRPr="00080A0B" w:rsidRDefault="00EA63E6" w:rsidP="0092170E">
      <w:r w:rsidRPr="00080A0B">
        <w:rPr>
          <w:b/>
        </w:rPr>
        <w:t>Câu 4:</w:t>
      </w:r>
      <w:r w:rsidRPr="00080A0B">
        <w:t xml:space="preserve"> Phân thức bằng với phân thức  </w:t>
      </w:r>
      <w:r w:rsidR="005611EB">
        <w:rPr>
          <w:position w:val="-24"/>
        </w:rPr>
        <w:pict w14:anchorId="2860D175">
          <v:shape id="_x0000_i1329" type="#_x0000_t75" style="width:27pt;height:31.5pt">
            <v:imagedata r:id="rId342" o:title=""/>
          </v:shape>
        </w:pict>
      </w:r>
      <w:r w:rsidRPr="00080A0B">
        <w:t xml:space="preserve">  là:</w:t>
      </w:r>
    </w:p>
    <w:p w14:paraId="75F98A34" w14:textId="77777777" w:rsidR="00EA63E6" w:rsidRPr="00080A0B" w:rsidRDefault="00EA63E6" w:rsidP="0092170E">
      <w:r w:rsidRPr="00080A0B">
        <w:t xml:space="preserve">A. </w:t>
      </w:r>
      <w:r w:rsidR="005611EB">
        <w:rPr>
          <w:position w:val="-28"/>
        </w:rPr>
        <w:pict w14:anchorId="25503B90">
          <v:shape id="_x0000_i1330" type="#_x0000_t75" style="width:45pt;height:33pt">
            <v:imagedata r:id="rId343" o:title=""/>
          </v:shape>
        </w:pict>
      </w:r>
      <w:r w:rsidRPr="00080A0B">
        <w:tab/>
      </w:r>
      <w:r w:rsidRPr="00080A0B">
        <w:tab/>
        <w:t xml:space="preserve">B.  </w:t>
      </w:r>
      <w:r w:rsidR="005611EB">
        <w:rPr>
          <w:position w:val="-24"/>
        </w:rPr>
        <w:pict w14:anchorId="1209D6C9">
          <v:shape id="_x0000_i1331" type="#_x0000_t75" style="width:27pt;height:31.5pt">
            <v:imagedata r:id="rId344" o:title=""/>
          </v:shape>
        </w:pict>
      </w:r>
      <w:r w:rsidRPr="00080A0B">
        <w:tab/>
      </w:r>
      <w:r w:rsidRPr="00080A0B">
        <w:tab/>
      </w:r>
      <w:r w:rsidRPr="00080A0B">
        <w:tab/>
        <w:t xml:space="preserve">C. </w:t>
      </w:r>
      <w:r w:rsidR="005611EB">
        <w:rPr>
          <w:position w:val="-24"/>
        </w:rPr>
        <w:pict w14:anchorId="1E819DD6">
          <v:shape id="_x0000_i1332" type="#_x0000_t75" style="width:36pt;height:31.5pt">
            <v:imagedata r:id="rId345" o:title=""/>
          </v:shape>
        </w:pict>
      </w:r>
      <w:r w:rsidRPr="00080A0B">
        <w:tab/>
      </w:r>
      <w:r w:rsidRPr="00080A0B">
        <w:tab/>
        <w:t xml:space="preserve">D.  </w:t>
      </w:r>
      <w:r w:rsidR="005611EB">
        <w:rPr>
          <w:position w:val="-28"/>
        </w:rPr>
        <w:pict w14:anchorId="6D90D2C9">
          <v:shape id="_x0000_i1333" type="#_x0000_t75" style="width:40.5pt;height:36pt">
            <v:imagedata r:id="rId346" o:title=""/>
          </v:shape>
        </w:pict>
      </w:r>
    </w:p>
    <w:p w14:paraId="0137EAC6" w14:textId="77777777" w:rsidR="00EA63E6" w:rsidRPr="00080A0B" w:rsidRDefault="00EA63E6" w:rsidP="0092170E">
      <w:pPr>
        <w:tabs>
          <w:tab w:val="left" w:pos="3160"/>
        </w:tabs>
        <w:jc w:val="both"/>
      </w:pPr>
      <w:r w:rsidRPr="00080A0B">
        <w:rPr>
          <w:b/>
        </w:rPr>
        <w:t>Câu 5:</w:t>
      </w:r>
      <w:r w:rsidRPr="00080A0B">
        <w:t xml:space="preserve">  Mẫu thức chung của hai phân thức </w:t>
      </w:r>
      <w:r w:rsidR="005611EB">
        <w:rPr>
          <w:position w:val="-28"/>
        </w:rPr>
        <w:pict w14:anchorId="67F36420">
          <v:shape id="_x0000_i1334" type="#_x0000_t75" style="width:43.5pt;height:33pt">
            <v:imagedata r:id="rId347" o:title=""/>
          </v:shape>
        </w:pict>
      </w:r>
      <w:r w:rsidRPr="00080A0B">
        <w:t xml:space="preserve"> và </w:t>
      </w:r>
      <w:r w:rsidR="005611EB">
        <w:rPr>
          <w:position w:val="-28"/>
        </w:rPr>
        <w:pict w14:anchorId="7F550A3F">
          <v:shape id="_x0000_i1335" type="#_x0000_t75" style="width:45pt;height:33pt">
            <v:imagedata r:id="rId348" o:title=""/>
          </v:shape>
        </w:pict>
      </w:r>
      <w:r w:rsidRPr="00080A0B">
        <w:t xml:space="preserve"> là :</w:t>
      </w:r>
    </w:p>
    <w:p w14:paraId="59366766" w14:textId="77777777" w:rsidR="00EA63E6" w:rsidRPr="00080A0B" w:rsidRDefault="00EA63E6" w:rsidP="0092170E">
      <w:r w:rsidRPr="00080A0B">
        <w:t xml:space="preserve">A. </w:t>
      </w:r>
      <w:r w:rsidR="005611EB">
        <w:rPr>
          <w:position w:val="-10"/>
        </w:rPr>
        <w:pict w14:anchorId="7C76FEEE">
          <v:shape id="_x0000_i1336" type="#_x0000_t75" style="width:46.5pt;height:18pt">
            <v:imagedata r:id="rId349" o:title=""/>
          </v:shape>
        </w:pict>
      </w:r>
      <w:r w:rsidRPr="00080A0B">
        <w:t xml:space="preserve"> </w:t>
      </w:r>
      <w:r w:rsidRPr="00080A0B">
        <w:tab/>
      </w:r>
      <w:r w:rsidRPr="00080A0B">
        <w:tab/>
        <w:t xml:space="preserve">B. </w:t>
      </w:r>
      <w:r w:rsidR="005611EB">
        <w:rPr>
          <w:position w:val="-10"/>
        </w:rPr>
        <w:pict w14:anchorId="7C1EEDF6">
          <v:shape id="_x0000_i1337" type="#_x0000_t75" style="width:66pt;height:16.5pt">
            <v:imagedata r:id="rId350" o:title=""/>
          </v:shape>
        </w:pict>
      </w:r>
      <w:r w:rsidRPr="00080A0B">
        <w:tab/>
        <w:t xml:space="preserve">            C. </w:t>
      </w:r>
      <w:r w:rsidR="005611EB">
        <w:rPr>
          <w:position w:val="-10"/>
        </w:rPr>
        <w:pict w14:anchorId="499C0029">
          <v:shape id="_x0000_i1338" type="#_x0000_t75" style="width:42pt;height:16.5pt">
            <v:imagedata r:id="rId351" o:title=""/>
          </v:shape>
        </w:pict>
      </w:r>
      <w:r w:rsidRPr="00080A0B">
        <w:tab/>
        <w:t xml:space="preserve">           D. </w:t>
      </w:r>
      <w:r w:rsidR="005611EB">
        <w:rPr>
          <w:position w:val="-10"/>
        </w:rPr>
        <w:pict w14:anchorId="00BF003C">
          <v:shape id="_x0000_i1339" type="#_x0000_t75" style="width:46.5pt;height:18pt">
            <v:imagedata r:id="rId352" o:title=""/>
          </v:shape>
        </w:pict>
      </w:r>
      <w:r w:rsidRPr="00080A0B">
        <w:tab/>
        <w:t xml:space="preserve">       </w:t>
      </w:r>
    </w:p>
    <w:p w14:paraId="17299A1C" w14:textId="77777777" w:rsidR="00EA63E6" w:rsidRPr="00080A0B" w:rsidRDefault="00EA63E6" w:rsidP="0092170E">
      <w:r w:rsidRPr="00080A0B">
        <w:rPr>
          <w:b/>
        </w:rPr>
        <w:t>Câu 6:</w:t>
      </w:r>
      <w:r w:rsidRPr="00080A0B">
        <w:t xml:space="preserve">  Phân thức đối của phân thức  </w:t>
      </w:r>
      <w:r w:rsidR="005611EB">
        <w:rPr>
          <w:position w:val="-24"/>
        </w:rPr>
        <w:pict w14:anchorId="3A78C162">
          <v:shape id="_x0000_i1340" type="#_x0000_t75" style="width:28.5pt;height:31.5pt">
            <v:imagedata r:id="rId353" o:title=""/>
          </v:shape>
        </w:pict>
      </w:r>
      <w:r w:rsidRPr="00080A0B">
        <w:t xml:space="preserve"> là :</w:t>
      </w:r>
    </w:p>
    <w:p w14:paraId="3209F240" w14:textId="77777777" w:rsidR="00EA63E6" w:rsidRPr="00080A0B" w:rsidRDefault="00EA63E6" w:rsidP="00F414A3">
      <w:pPr>
        <w:numPr>
          <w:ilvl w:val="0"/>
          <w:numId w:val="20"/>
        </w:numPr>
        <w:ind w:left="284" w:hanging="284"/>
      </w:pPr>
      <w:r w:rsidRPr="00080A0B">
        <w:t xml:space="preserve"> </w:t>
      </w:r>
      <w:r w:rsidR="005611EB">
        <w:rPr>
          <w:position w:val="-24"/>
        </w:rPr>
        <w:pict w14:anchorId="459FA04C">
          <v:shape id="_x0000_i1341" type="#_x0000_t75" style="width:28.5pt;height:31.5pt">
            <v:imagedata r:id="rId354" o:title=""/>
          </v:shape>
        </w:pict>
      </w:r>
      <w:r w:rsidRPr="00080A0B">
        <w:tab/>
      </w:r>
      <w:r w:rsidRPr="00080A0B">
        <w:tab/>
        <w:t xml:space="preserve">B. </w:t>
      </w:r>
      <w:r w:rsidR="005611EB">
        <w:rPr>
          <w:position w:val="-24"/>
        </w:rPr>
        <w:pict w14:anchorId="17D564CB">
          <v:shape id="_x0000_i1342" type="#_x0000_t75" style="width:36pt;height:31.5pt">
            <v:imagedata r:id="rId355" o:title=""/>
          </v:shape>
        </w:pict>
      </w:r>
      <w:r w:rsidRPr="00080A0B">
        <w:tab/>
      </w:r>
      <w:r w:rsidRPr="00080A0B">
        <w:tab/>
      </w:r>
      <w:r w:rsidRPr="00080A0B">
        <w:tab/>
        <w:t xml:space="preserve">C. </w:t>
      </w:r>
      <w:r w:rsidR="005611EB">
        <w:rPr>
          <w:position w:val="-24"/>
        </w:rPr>
        <w:pict w14:anchorId="708889C6">
          <v:shape id="_x0000_i1343" type="#_x0000_t75" style="width:28.5pt;height:31.5pt">
            <v:imagedata r:id="rId356" o:title=""/>
          </v:shape>
        </w:pict>
      </w:r>
      <w:r w:rsidRPr="00080A0B">
        <w:tab/>
      </w:r>
      <w:r w:rsidRPr="00080A0B">
        <w:tab/>
        <w:t xml:space="preserve">D. </w:t>
      </w:r>
      <w:r w:rsidR="005611EB">
        <w:rPr>
          <w:position w:val="-24"/>
        </w:rPr>
        <w:pict w14:anchorId="411A5C74">
          <v:shape id="_x0000_i1344" type="#_x0000_t75" style="width:28.5pt;height:31.5pt">
            <v:imagedata r:id="rId357" o:title=""/>
          </v:shape>
        </w:pict>
      </w:r>
    </w:p>
    <w:p w14:paraId="429F3F11" w14:textId="77777777" w:rsidR="00EA63E6" w:rsidRPr="00080A0B" w:rsidRDefault="00EA63E6" w:rsidP="0092170E">
      <w:r w:rsidRPr="00080A0B">
        <w:rPr>
          <w:b/>
        </w:rPr>
        <w:t>Câu 7:</w:t>
      </w:r>
      <w:r w:rsidRPr="00080A0B">
        <w:t xml:space="preserve">  M,N là trung điểm các cạnh AB,AC của tam giác ABC. </w:t>
      </w:r>
      <w:smartTag w:uri="urn:schemas-microsoft-com:office:smarttags" w:element="place">
        <w:smartTag w:uri="urn:schemas-microsoft-com:office:smarttags" w:element="City">
          <w:r w:rsidRPr="00080A0B">
            <w:t>Khi</w:t>
          </w:r>
        </w:smartTag>
        <w:r w:rsidRPr="00080A0B">
          <w:t xml:space="preserve"> </w:t>
        </w:r>
        <w:smartTag w:uri="urn:schemas-microsoft-com:office:smarttags" w:element="State">
          <w:r w:rsidRPr="00080A0B">
            <w:t>MN</w:t>
          </w:r>
        </w:smartTag>
      </w:smartTag>
      <w:r w:rsidRPr="00080A0B">
        <w:t xml:space="preserve"> = 8cm thì :</w:t>
      </w:r>
    </w:p>
    <w:p w14:paraId="72434364" w14:textId="77777777" w:rsidR="00EA63E6" w:rsidRPr="00080A0B" w:rsidRDefault="00EA63E6" w:rsidP="00F414A3">
      <w:pPr>
        <w:numPr>
          <w:ilvl w:val="0"/>
          <w:numId w:val="21"/>
        </w:numPr>
        <w:ind w:left="284" w:hanging="284"/>
      </w:pPr>
      <w:r w:rsidRPr="00080A0B">
        <w:t xml:space="preserve"> AB = 16cm</w:t>
      </w:r>
      <w:r w:rsidRPr="00080A0B">
        <w:tab/>
        <w:t>B.  AC = 16cm</w:t>
      </w:r>
      <w:r w:rsidRPr="00080A0B">
        <w:tab/>
      </w:r>
      <w:r w:rsidRPr="00080A0B">
        <w:tab/>
        <w:t>C.BC = 16cm</w:t>
      </w:r>
      <w:r w:rsidRPr="00080A0B">
        <w:tab/>
      </w:r>
      <w:r w:rsidRPr="00080A0B">
        <w:tab/>
        <w:t>D. BC=AB=AC=16cm</w:t>
      </w:r>
    </w:p>
    <w:p w14:paraId="197D59D4" w14:textId="77777777" w:rsidR="00EA63E6" w:rsidRPr="00080A0B" w:rsidRDefault="00EA63E6" w:rsidP="0092170E">
      <w:pPr>
        <w:jc w:val="both"/>
      </w:pPr>
      <w:r w:rsidRPr="00080A0B">
        <w:rPr>
          <w:b/>
        </w:rPr>
        <w:t xml:space="preserve">Câu 8: </w:t>
      </w:r>
      <w:r w:rsidRPr="00080A0B">
        <w:t xml:space="preserve"> Số  trục đối xứng của hình vuông là :</w:t>
      </w:r>
    </w:p>
    <w:p w14:paraId="78EBCF49" w14:textId="77777777" w:rsidR="00EA63E6" w:rsidRPr="00080A0B" w:rsidRDefault="00EA63E6" w:rsidP="0092170E">
      <w:pPr>
        <w:jc w:val="both"/>
      </w:pPr>
      <w:r w:rsidRPr="00080A0B">
        <w:t xml:space="preserve">A .  4    </w:t>
      </w:r>
      <w:r w:rsidRPr="00080A0B">
        <w:tab/>
      </w:r>
      <w:r w:rsidRPr="00080A0B">
        <w:tab/>
        <w:t>B. 3</w:t>
      </w:r>
      <w:r w:rsidRPr="00080A0B">
        <w:tab/>
      </w:r>
      <w:r w:rsidRPr="00080A0B">
        <w:tab/>
      </w:r>
      <w:r w:rsidRPr="00080A0B">
        <w:tab/>
      </w:r>
      <w:r w:rsidRPr="00080A0B">
        <w:tab/>
        <w:t>C. 2</w:t>
      </w:r>
      <w:r w:rsidRPr="00080A0B">
        <w:tab/>
      </w:r>
      <w:r w:rsidRPr="00080A0B">
        <w:tab/>
      </w:r>
      <w:r w:rsidRPr="00080A0B">
        <w:tab/>
        <w:t xml:space="preserve">D. 1     </w:t>
      </w:r>
    </w:p>
    <w:p w14:paraId="097C2958" w14:textId="77777777" w:rsidR="00EA63E6" w:rsidRPr="00080A0B" w:rsidRDefault="00EA63E6" w:rsidP="0092170E">
      <w:pPr>
        <w:tabs>
          <w:tab w:val="left" w:pos="7500"/>
        </w:tabs>
      </w:pPr>
      <w:r w:rsidRPr="00080A0B">
        <w:rPr>
          <w:b/>
        </w:rPr>
        <w:t>Câu 9:</w:t>
      </w:r>
      <w:r w:rsidRPr="00080A0B">
        <w:t xml:space="preserve"> AM  là trung tuyến của tam giác vuông ABC (</w:t>
      </w:r>
      <w:r w:rsidR="005611EB">
        <w:rPr>
          <w:position w:val="-6"/>
        </w:rPr>
        <w:pict w14:anchorId="2B599ACB">
          <v:shape id="_x0000_i1345" type="#_x0000_t75" style="width:40.5pt;height:22.5pt">
            <v:imagedata r:id="rId358" o:title=""/>
          </v:shape>
        </w:pict>
      </w:r>
      <w:r w:rsidRPr="00080A0B">
        <w:t xml:space="preserve">; M </w:t>
      </w:r>
      <w:r w:rsidR="005611EB">
        <w:rPr>
          <w:position w:val="-4"/>
        </w:rPr>
        <w:pict w14:anchorId="2794309E">
          <v:shape id="_x0000_i1346" type="#_x0000_t75" style="width:10.5pt;height:10.5pt">
            <v:imagedata r:id="rId359" o:title=""/>
          </v:shape>
        </w:pict>
      </w:r>
      <w:r w:rsidRPr="00080A0B">
        <w:t>BC) thì:</w:t>
      </w:r>
    </w:p>
    <w:p w14:paraId="7B4AD853" w14:textId="77777777" w:rsidR="00EA63E6" w:rsidRPr="00080A0B" w:rsidRDefault="00EA63E6" w:rsidP="00F414A3">
      <w:pPr>
        <w:numPr>
          <w:ilvl w:val="0"/>
          <w:numId w:val="22"/>
        </w:numPr>
        <w:ind w:left="284" w:hanging="284"/>
        <w:jc w:val="both"/>
      </w:pPr>
      <w:r w:rsidRPr="00080A0B">
        <w:t xml:space="preserve">  AC = 2.AM</w:t>
      </w:r>
      <w:r w:rsidRPr="00080A0B">
        <w:tab/>
        <w:t>B.  CB = 2.AM</w:t>
      </w:r>
      <w:r w:rsidRPr="00080A0B">
        <w:tab/>
      </w:r>
      <w:r w:rsidRPr="00080A0B">
        <w:tab/>
        <w:t>C.  BA = 2.AM</w:t>
      </w:r>
      <w:r w:rsidRPr="00080A0B">
        <w:tab/>
        <w:t>D.  AM =2.BC</w:t>
      </w:r>
    </w:p>
    <w:p w14:paraId="0159F3AC" w14:textId="77777777" w:rsidR="00EA63E6" w:rsidRPr="00080A0B" w:rsidRDefault="00EA63E6" w:rsidP="0092170E">
      <w:pPr>
        <w:tabs>
          <w:tab w:val="left" w:pos="3160"/>
        </w:tabs>
        <w:jc w:val="both"/>
      </w:pPr>
      <w:r w:rsidRPr="00080A0B">
        <w:rPr>
          <w:b/>
        </w:rPr>
        <w:t>Câu 10:</w:t>
      </w:r>
      <w:r w:rsidRPr="00080A0B">
        <w:t xml:space="preserve">  Hình thang ABCD (AD // BC) có AB = 8cm, BC = 12cm, CD =10cm, DA = 4cm.</w:t>
      </w:r>
    </w:p>
    <w:p w14:paraId="72E5C959" w14:textId="77777777" w:rsidR="00EA63E6" w:rsidRPr="00080A0B" w:rsidRDefault="00EA63E6" w:rsidP="0092170E">
      <w:pPr>
        <w:tabs>
          <w:tab w:val="left" w:pos="3160"/>
        </w:tabs>
        <w:jc w:val="both"/>
      </w:pPr>
      <w:r w:rsidRPr="00080A0B">
        <w:t xml:space="preserve"> Đường trung bình của hình thang này có độ dài  là : </w:t>
      </w:r>
    </w:p>
    <w:p w14:paraId="746A608E" w14:textId="77777777" w:rsidR="00EA63E6" w:rsidRPr="00080A0B" w:rsidRDefault="00EA63E6" w:rsidP="0092170E">
      <w:r w:rsidRPr="00080A0B">
        <w:t>A.   10cm</w:t>
      </w:r>
      <w:r w:rsidRPr="00080A0B">
        <w:tab/>
      </w:r>
      <w:r w:rsidRPr="00080A0B">
        <w:tab/>
        <w:t>B. 9 cm</w:t>
      </w:r>
      <w:r w:rsidRPr="00080A0B">
        <w:tab/>
      </w:r>
      <w:r w:rsidRPr="00080A0B">
        <w:tab/>
      </w:r>
      <w:r w:rsidRPr="00080A0B">
        <w:tab/>
        <w:t xml:space="preserve">C. 8 cm </w:t>
      </w:r>
      <w:r w:rsidRPr="00080A0B">
        <w:tab/>
      </w:r>
      <w:r w:rsidRPr="00080A0B">
        <w:tab/>
        <w:t>D.  7 cm</w:t>
      </w:r>
    </w:p>
    <w:p w14:paraId="30070B51" w14:textId="77777777" w:rsidR="00EA63E6" w:rsidRPr="00080A0B" w:rsidRDefault="00EA63E6" w:rsidP="0092170E">
      <w:pPr>
        <w:tabs>
          <w:tab w:val="left" w:pos="3160"/>
        </w:tabs>
        <w:jc w:val="both"/>
      </w:pPr>
      <w:r w:rsidRPr="00080A0B">
        <w:rPr>
          <w:b/>
        </w:rPr>
        <w:t xml:space="preserve">Câu 11: </w:t>
      </w:r>
      <w:r w:rsidRPr="00080A0B">
        <w:t xml:space="preserve"> Theo dấu hiệu nhận biết các tứ giác đặc biệt, tứ giác có bốn cạnh bằng nhau là:</w:t>
      </w:r>
    </w:p>
    <w:p w14:paraId="1949F347" w14:textId="77777777" w:rsidR="00EA63E6" w:rsidRPr="00080A0B" w:rsidRDefault="00EA63E6" w:rsidP="0092170E">
      <w:r w:rsidRPr="00080A0B">
        <w:t xml:space="preserve"> </w:t>
      </w:r>
      <w:r w:rsidRPr="00080A0B">
        <w:rPr>
          <w:color w:val="000000" w:themeColor="text1"/>
        </w:rPr>
        <w:t>A. hình thang vuông</w:t>
      </w:r>
      <w:r w:rsidRPr="00080A0B">
        <w:tab/>
        <w:t xml:space="preserve">B. hình thang cân </w:t>
      </w:r>
      <w:r w:rsidRPr="00080A0B">
        <w:tab/>
      </w:r>
      <w:r w:rsidRPr="00080A0B">
        <w:tab/>
        <w:t>C.  hình chữ nhật</w:t>
      </w:r>
      <w:r w:rsidRPr="00080A0B">
        <w:tab/>
        <w:t>D.  hình thoi</w:t>
      </w:r>
    </w:p>
    <w:p w14:paraId="45069DE5" w14:textId="77777777" w:rsidR="00EA63E6" w:rsidRPr="00080A0B" w:rsidRDefault="00EA63E6" w:rsidP="0092170E">
      <w:pPr>
        <w:tabs>
          <w:tab w:val="left" w:pos="3160"/>
        </w:tabs>
        <w:jc w:val="both"/>
      </w:pPr>
      <w:r w:rsidRPr="00080A0B">
        <w:rPr>
          <w:b/>
        </w:rPr>
        <w:t xml:space="preserve">Câu 12:  </w:t>
      </w:r>
      <w:r w:rsidRPr="00080A0B">
        <w:t>Hình bình hành</w:t>
      </w:r>
      <w:r w:rsidRPr="00080A0B">
        <w:rPr>
          <w:b/>
        </w:rPr>
        <w:t xml:space="preserve"> </w:t>
      </w:r>
      <w:r w:rsidRPr="00080A0B">
        <w:t xml:space="preserve">ABCD  có  </w:t>
      </w:r>
      <w:r w:rsidR="005611EB">
        <w:rPr>
          <w:position w:val="-4"/>
        </w:rPr>
        <w:pict w14:anchorId="7B19F330">
          <v:shape id="_x0000_i1347" type="#_x0000_t75" style="width:13.5pt;height:24pt">
            <v:imagedata r:id="rId360" o:title=""/>
          </v:shape>
        </w:pict>
      </w:r>
      <w:r w:rsidRPr="00080A0B">
        <w:t>= 2</w:t>
      </w:r>
      <w:r w:rsidR="005611EB">
        <w:rPr>
          <w:position w:val="-4"/>
        </w:rPr>
        <w:pict w14:anchorId="2D9377D1">
          <v:shape id="_x0000_i1348" type="#_x0000_t75" style="width:12pt;height:24pt">
            <v:imagedata r:id="rId361" o:title=""/>
          </v:shape>
        </w:pict>
      </w:r>
      <w:r w:rsidRPr="00080A0B">
        <w:t>. Số đo góc D  là:</w:t>
      </w:r>
    </w:p>
    <w:p w14:paraId="29E42F63" w14:textId="77777777" w:rsidR="00EA63E6" w:rsidRPr="00080A0B" w:rsidRDefault="00EA63E6" w:rsidP="0092170E">
      <w:r w:rsidRPr="00080A0B">
        <w:t xml:space="preserve">A. </w:t>
      </w:r>
      <w:r w:rsidR="005611EB">
        <w:rPr>
          <w:position w:val="-6"/>
        </w:rPr>
        <w:pict w14:anchorId="0D685EAD">
          <v:shape id="_x0000_i1349" type="#_x0000_t75" style="width:19.5pt;height:16.5pt">
            <v:imagedata r:id="rId362" o:title=""/>
          </v:shape>
        </w:pict>
      </w:r>
      <w:r w:rsidRPr="00080A0B">
        <w:tab/>
      </w:r>
      <w:r w:rsidRPr="00080A0B">
        <w:tab/>
      </w:r>
      <w:r w:rsidRPr="00080A0B">
        <w:tab/>
        <w:t xml:space="preserve">B. </w:t>
      </w:r>
      <w:r w:rsidR="005611EB">
        <w:rPr>
          <w:position w:val="-6"/>
        </w:rPr>
        <w:pict w14:anchorId="7804CCD7">
          <v:shape id="_x0000_i1350" type="#_x0000_t75" style="width:24pt;height:16.5pt">
            <v:imagedata r:id="rId363" o:title=""/>
          </v:shape>
        </w:pict>
      </w:r>
      <w:r w:rsidRPr="00080A0B">
        <w:tab/>
      </w:r>
      <w:r w:rsidRPr="00080A0B">
        <w:tab/>
      </w:r>
      <w:r w:rsidRPr="00080A0B">
        <w:tab/>
        <w:t xml:space="preserve">C.  </w:t>
      </w:r>
      <w:r w:rsidR="005611EB">
        <w:rPr>
          <w:position w:val="-6"/>
        </w:rPr>
        <w:pict w14:anchorId="6B334492">
          <v:shape id="_x0000_i1351" type="#_x0000_t75" style="width:19.5pt;height:16.5pt">
            <v:imagedata r:id="rId364" o:title=""/>
          </v:shape>
        </w:pict>
      </w:r>
      <w:r w:rsidRPr="00080A0B">
        <w:tab/>
      </w:r>
      <w:r w:rsidRPr="00080A0B">
        <w:tab/>
        <w:t xml:space="preserve">D.   </w:t>
      </w:r>
      <w:r w:rsidR="005611EB">
        <w:rPr>
          <w:position w:val="-6"/>
        </w:rPr>
        <w:pict w14:anchorId="28DA879B">
          <v:shape id="_x0000_i1352" type="#_x0000_t75" style="width:19.5pt;height:16.5pt">
            <v:imagedata r:id="rId365" o:title=""/>
          </v:shape>
        </w:pict>
      </w:r>
    </w:p>
    <w:p w14:paraId="31FAB099" w14:textId="77777777" w:rsidR="00EA63E6" w:rsidRPr="00080A0B" w:rsidRDefault="00EA63E6" w:rsidP="0092170E">
      <w:pPr>
        <w:jc w:val="both"/>
        <w:rPr>
          <w:b/>
        </w:rPr>
      </w:pPr>
      <w:r w:rsidRPr="00080A0B">
        <w:rPr>
          <w:b/>
        </w:rPr>
        <w:lastRenderedPageBreak/>
        <w:tab/>
        <w:t xml:space="preserve">B. Tự luận : ( 7đ ) </w:t>
      </w:r>
    </w:p>
    <w:p w14:paraId="7955A9EE" w14:textId="77777777" w:rsidR="00EA63E6" w:rsidRPr="00080A0B" w:rsidRDefault="00EA63E6" w:rsidP="0092170E">
      <w:pPr>
        <w:tabs>
          <w:tab w:val="left" w:pos="3160"/>
        </w:tabs>
        <w:jc w:val="both"/>
      </w:pPr>
      <w:r w:rsidRPr="00080A0B">
        <w:rPr>
          <w:b/>
        </w:rPr>
        <w:t>Bài 1(1,5đ)</w:t>
      </w:r>
      <w:r w:rsidRPr="00080A0B">
        <w:t xml:space="preserve">  Phân tích các đa thức thành nhân tử  :  </w:t>
      </w:r>
    </w:p>
    <w:p w14:paraId="6665132F" w14:textId="77777777" w:rsidR="00EA63E6" w:rsidRPr="00080A0B" w:rsidRDefault="00EA63E6" w:rsidP="0092170E">
      <w:pPr>
        <w:jc w:val="both"/>
      </w:pPr>
      <w:r w:rsidRPr="00080A0B">
        <w:tab/>
        <w:t xml:space="preserve">a)  </w:t>
      </w:r>
      <w:r w:rsidR="005611EB">
        <w:rPr>
          <w:position w:val="-10"/>
        </w:rPr>
        <w:pict w14:anchorId="629114CE">
          <v:shape id="_x0000_i1353" type="#_x0000_t75" style="width:48pt;height:18pt">
            <v:imagedata r:id="rId366" o:title=""/>
          </v:shape>
        </w:pict>
      </w:r>
      <w:r w:rsidRPr="00080A0B">
        <w:tab/>
      </w:r>
      <w:r w:rsidRPr="00080A0B">
        <w:tab/>
      </w:r>
      <w:r w:rsidRPr="00080A0B">
        <w:tab/>
        <w:t xml:space="preserve">b)  </w:t>
      </w:r>
      <w:r w:rsidR="005611EB">
        <w:rPr>
          <w:position w:val="-10"/>
        </w:rPr>
        <w:pict w14:anchorId="72D81852">
          <v:shape id="_x0000_i1354" type="#_x0000_t75" style="width:82.5pt;height:18pt">
            <v:imagedata r:id="rId367" o:title=""/>
          </v:shape>
        </w:pict>
      </w:r>
    </w:p>
    <w:p w14:paraId="4E9DD880" w14:textId="77777777" w:rsidR="00EA63E6" w:rsidRPr="00080A0B" w:rsidRDefault="00EA63E6" w:rsidP="0092170E">
      <w:pPr>
        <w:tabs>
          <w:tab w:val="left" w:pos="3160"/>
        </w:tabs>
        <w:jc w:val="both"/>
      </w:pPr>
      <w:r w:rsidRPr="00080A0B">
        <w:rPr>
          <w:b/>
        </w:rPr>
        <w:t>Bài 2(1đ)</w:t>
      </w:r>
      <w:r w:rsidRPr="00080A0B">
        <w:t xml:space="preserve">  Rút gọn các biểu thức :     a)   </w:t>
      </w:r>
      <w:r w:rsidR="005611EB">
        <w:rPr>
          <w:position w:val="-28"/>
        </w:rPr>
        <w:pict w14:anchorId="6729FACC">
          <v:shape id="_x0000_i1355" type="#_x0000_t75" style="width:24pt;height:36pt">
            <v:imagedata r:id="rId368" o:title=""/>
          </v:shape>
        </w:pict>
      </w:r>
      <w:r w:rsidRPr="00080A0B">
        <w:t xml:space="preserve">  </w:t>
      </w:r>
      <w:r w:rsidRPr="00080A0B">
        <w:tab/>
      </w:r>
      <w:r w:rsidRPr="00080A0B">
        <w:tab/>
        <w:t xml:space="preserve"> b)  </w:t>
      </w:r>
      <w:r w:rsidR="005611EB">
        <w:rPr>
          <w:position w:val="-28"/>
        </w:rPr>
        <w:pict w14:anchorId="50874B6F">
          <v:shape id="_x0000_i1356" type="#_x0000_t75" style="width:69pt;height:36pt">
            <v:imagedata r:id="rId369" o:title=""/>
          </v:shape>
        </w:pict>
      </w:r>
    </w:p>
    <w:p w14:paraId="18878BF5" w14:textId="77777777" w:rsidR="00EA63E6" w:rsidRPr="00080A0B" w:rsidRDefault="00EA63E6" w:rsidP="0092170E">
      <w:pPr>
        <w:tabs>
          <w:tab w:val="left" w:pos="7500"/>
        </w:tabs>
      </w:pPr>
      <w:r w:rsidRPr="00080A0B">
        <w:rPr>
          <w:b/>
        </w:rPr>
        <w:t>Bài 3(1,5đ)</w:t>
      </w:r>
      <w:r w:rsidRPr="00080A0B">
        <w:t xml:space="preserve"> Thực hiện các phép tính :</w:t>
      </w:r>
    </w:p>
    <w:p w14:paraId="2310E73C" w14:textId="77777777" w:rsidR="00EA63E6" w:rsidRPr="00080A0B" w:rsidRDefault="00EA63E6" w:rsidP="0092170E">
      <w:r w:rsidRPr="00080A0B">
        <w:tab/>
        <w:t xml:space="preserve">a)  </w:t>
      </w:r>
      <w:r w:rsidR="005611EB">
        <w:rPr>
          <w:position w:val="-24"/>
        </w:rPr>
        <w:pict w14:anchorId="7165CDAB">
          <v:shape id="_x0000_i1357" type="#_x0000_t75" style="width:63pt;height:33pt">
            <v:imagedata r:id="rId370" o:title=""/>
          </v:shape>
        </w:pict>
      </w:r>
      <w:r w:rsidRPr="00080A0B">
        <w:tab/>
        <w:t xml:space="preserve">b)  </w:t>
      </w:r>
      <w:r w:rsidR="005611EB">
        <w:rPr>
          <w:position w:val="-24"/>
        </w:rPr>
        <w:pict w14:anchorId="69900BFC">
          <v:shape id="_x0000_i1358" type="#_x0000_t75" style="width:87pt;height:31.5pt">
            <v:imagedata r:id="rId371" o:title=""/>
          </v:shape>
        </w:pict>
      </w:r>
    </w:p>
    <w:p w14:paraId="5A83A93C" w14:textId="77777777" w:rsidR="00EA63E6" w:rsidRPr="00080A0B" w:rsidRDefault="00EA63E6" w:rsidP="0092170E">
      <w:r w:rsidRPr="00080A0B">
        <w:rPr>
          <w:b/>
        </w:rPr>
        <w:t xml:space="preserve">Bài 4(2đ) </w:t>
      </w:r>
      <w:r w:rsidRPr="00080A0B">
        <w:t>Cho tứ giác ABCD. Gọi M,N,P,Q lần lượt là trung điểm của các cạnh AB, BC, CD, DA.</w:t>
      </w:r>
    </w:p>
    <w:p w14:paraId="080044BB" w14:textId="77777777" w:rsidR="00EA63E6" w:rsidRPr="00080A0B" w:rsidRDefault="00EA63E6" w:rsidP="0092170E">
      <w:pPr>
        <w:ind w:firstLine="720"/>
        <w:rPr>
          <w:lang w:val="fr-FR"/>
        </w:rPr>
      </w:pPr>
      <w:r w:rsidRPr="00080A0B">
        <w:rPr>
          <w:lang w:val="fr-FR"/>
        </w:rPr>
        <w:t>a)  Tứ giác MNPQ  là hình gì? Vì sao ?</w:t>
      </w:r>
    </w:p>
    <w:p w14:paraId="0D597CEC" w14:textId="77777777" w:rsidR="00EA63E6" w:rsidRPr="00080A0B" w:rsidRDefault="00EA63E6" w:rsidP="0092170E">
      <w:pPr>
        <w:ind w:firstLine="720"/>
        <w:rPr>
          <w:lang w:val="fr-FR"/>
        </w:rPr>
      </w:pPr>
      <w:r w:rsidRPr="00080A0B">
        <w:rPr>
          <w:lang w:val="fr-FR"/>
        </w:rPr>
        <w:t>b)  Tứ giác ABCD  cần có  điều kiện nào thì MNPQ là hình chữ nhật?</w:t>
      </w:r>
    </w:p>
    <w:p w14:paraId="3D1A2C0C" w14:textId="77777777" w:rsidR="00EA63E6" w:rsidRPr="00080A0B" w:rsidRDefault="00EA63E6" w:rsidP="0092170E">
      <w:pPr>
        <w:rPr>
          <w:lang w:val="fr-FR"/>
        </w:rPr>
      </w:pPr>
      <w:r w:rsidRPr="00080A0B">
        <w:rPr>
          <w:b/>
          <w:lang w:val="fr-FR"/>
        </w:rPr>
        <w:t xml:space="preserve">Bài 5(1đ) </w:t>
      </w:r>
      <w:r w:rsidRPr="00080A0B">
        <w:rPr>
          <w:lang w:val="fr-FR"/>
        </w:rPr>
        <w:t>Cho hình thang cân ABCD (AB//CD), đường chéo BD vuông góc với cạnh bên BC.</w:t>
      </w:r>
    </w:p>
    <w:p w14:paraId="301898AF" w14:textId="77777777" w:rsidR="00EA63E6" w:rsidRPr="00080A0B" w:rsidRDefault="00EA63E6" w:rsidP="0092170E">
      <w:pPr>
        <w:ind w:firstLine="720"/>
      </w:pPr>
      <w:r w:rsidRPr="00080A0B">
        <w:t>Cho AD=6cm, CD= 10cm . Tính độ dài của AC.</w:t>
      </w:r>
    </w:p>
    <w:p w14:paraId="3AA640A0" w14:textId="77777777" w:rsidR="00EA63E6" w:rsidRPr="00080A0B" w:rsidRDefault="00EA63E6" w:rsidP="0092170E">
      <w:pPr>
        <w:jc w:val="center"/>
        <w:rPr>
          <w:i/>
        </w:rPr>
      </w:pPr>
    </w:p>
    <w:p w14:paraId="170A05CE" w14:textId="77777777" w:rsidR="00EA63E6" w:rsidRPr="00080A0B" w:rsidRDefault="00EA63E6" w:rsidP="0092170E">
      <w:pPr>
        <w:jc w:val="center"/>
        <w:rPr>
          <w:i/>
        </w:rPr>
      </w:pPr>
      <w:r w:rsidRPr="00080A0B">
        <w:rPr>
          <w:i/>
        </w:rPr>
        <w:t>---------------Hết/---------------</w:t>
      </w:r>
    </w:p>
    <w:p w14:paraId="768D74D8" w14:textId="77777777" w:rsidR="00EA63E6" w:rsidRPr="00080A0B" w:rsidRDefault="00EA63E6" w:rsidP="007A4017">
      <w:pPr>
        <w:tabs>
          <w:tab w:val="left" w:pos="4395"/>
        </w:tabs>
        <w:jc w:val="center"/>
        <w:rPr>
          <w:b/>
        </w:rPr>
      </w:pPr>
      <w:r w:rsidRPr="00080A0B">
        <w:rPr>
          <w:b/>
        </w:rPr>
        <w:t>HƯỚNG DẪN CHẤM</w:t>
      </w:r>
    </w:p>
    <w:p w14:paraId="2BC86779" w14:textId="77777777" w:rsidR="00EA63E6" w:rsidRPr="00080A0B" w:rsidRDefault="00EA63E6" w:rsidP="0092170E">
      <w:pPr>
        <w:tabs>
          <w:tab w:val="left" w:pos="4395"/>
        </w:tabs>
        <w:rPr>
          <w:b/>
        </w:rPr>
      </w:pPr>
      <w:r w:rsidRPr="00080A0B">
        <w:rPr>
          <w:b/>
        </w:rPr>
        <w:t xml:space="preserve">              A. </w:t>
      </w:r>
      <w:r w:rsidRPr="00080A0B">
        <w:rPr>
          <w:b/>
          <w:u w:val="single"/>
        </w:rPr>
        <w:t>Trắc nghiệm</w:t>
      </w:r>
      <w:r w:rsidRPr="00080A0B">
        <w:rPr>
          <w:b/>
        </w:rPr>
        <w:t xml:space="preserve"> (3 điểm)</w:t>
      </w:r>
    </w:p>
    <w:p w14:paraId="4236611A" w14:textId="77777777" w:rsidR="00EA63E6" w:rsidRPr="00080A0B" w:rsidRDefault="00EA63E6" w:rsidP="0092170E">
      <w:r w:rsidRPr="00080A0B">
        <w:rPr>
          <w:b/>
          <w:i/>
        </w:rPr>
        <w:t>Chọn một  phương án trả lời đúng của mỗi câu sau và ghi ra giấy thi :</w:t>
      </w:r>
      <w:r w:rsidRPr="00080A0B">
        <w:t xml:space="preserve"> </w:t>
      </w:r>
    </w:p>
    <w:p w14:paraId="3B37FB9C" w14:textId="77777777" w:rsidR="00EA63E6" w:rsidRPr="00080A0B" w:rsidRDefault="00EA63E6" w:rsidP="0092170E">
      <w:r w:rsidRPr="00080A0B">
        <w:rPr>
          <w:b/>
        </w:rPr>
        <w:t>Đúng mỗi câu cho 0,2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588"/>
        <w:gridCol w:w="524"/>
        <w:gridCol w:w="512"/>
        <w:gridCol w:w="512"/>
        <w:gridCol w:w="612"/>
        <w:gridCol w:w="496"/>
        <w:gridCol w:w="520"/>
        <w:gridCol w:w="520"/>
        <w:gridCol w:w="520"/>
        <w:gridCol w:w="520"/>
        <w:gridCol w:w="520"/>
      </w:tblGrid>
      <w:tr w:rsidR="00EA63E6" w:rsidRPr="00080A0B" w14:paraId="066D3593" w14:textId="77777777" w:rsidTr="0092170E">
        <w:trPr>
          <w:jc w:val="center"/>
        </w:trPr>
        <w:tc>
          <w:tcPr>
            <w:tcW w:w="492" w:type="dxa"/>
          </w:tcPr>
          <w:p w14:paraId="6DBC6F5A" w14:textId="77777777" w:rsidR="00EA63E6" w:rsidRPr="00080A0B" w:rsidRDefault="00EA63E6" w:rsidP="0092170E">
            <w:pPr>
              <w:ind w:left="-78" w:firstLine="78"/>
              <w:jc w:val="center"/>
              <w:rPr>
                <w:b/>
                <w:sz w:val="26"/>
                <w:szCs w:val="26"/>
              </w:rPr>
            </w:pPr>
            <w:r w:rsidRPr="00080A0B">
              <w:rPr>
                <w:b/>
                <w:sz w:val="26"/>
                <w:szCs w:val="26"/>
              </w:rPr>
              <w:t>1</w:t>
            </w:r>
          </w:p>
        </w:tc>
        <w:tc>
          <w:tcPr>
            <w:tcW w:w="588" w:type="dxa"/>
          </w:tcPr>
          <w:p w14:paraId="7108CE2C" w14:textId="77777777" w:rsidR="00EA63E6" w:rsidRPr="00080A0B" w:rsidRDefault="00EA63E6" w:rsidP="0092170E">
            <w:pPr>
              <w:ind w:left="-78" w:firstLine="78"/>
              <w:jc w:val="center"/>
              <w:rPr>
                <w:b/>
                <w:sz w:val="26"/>
                <w:szCs w:val="26"/>
              </w:rPr>
            </w:pPr>
            <w:r w:rsidRPr="00080A0B">
              <w:rPr>
                <w:b/>
                <w:sz w:val="26"/>
                <w:szCs w:val="26"/>
              </w:rPr>
              <w:t>2</w:t>
            </w:r>
          </w:p>
        </w:tc>
        <w:tc>
          <w:tcPr>
            <w:tcW w:w="524" w:type="dxa"/>
          </w:tcPr>
          <w:p w14:paraId="79DA5F33" w14:textId="77777777" w:rsidR="00EA63E6" w:rsidRPr="00080A0B" w:rsidRDefault="00EA63E6" w:rsidP="0092170E">
            <w:pPr>
              <w:ind w:left="-78" w:firstLine="78"/>
              <w:jc w:val="center"/>
              <w:rPr>
                <w:b/>
                <w:sz w:val="26"/>
                <w:szCs w:val="26"/>
              </w:rPr>
            </w:pPr>
            <w:r w:rsidRPr="00080A0B">
              <w:rPr>
                <w:b/>
                <w:sz w:val="26"/>
                <w:szCs w:val="26"/>
              </w:rPr>
              <w:t>3</w:t>
            </w:r>
          </w:p>
        </w:tc>
        <w:tc>
          <w:tcPr>
            <w:tcW w:w="512" w:type="dxa"/>
          </w:tcPr>
          <w:p w14:paraId="4983130D" w14:textId="77777777" w:rsidR="00EA63E6" w:rsidRPr="00080A0B" w:rsidRDefault="00EA63E6" w:rsidP="0092170E">
            <w:pPr>
              <w:ind w:left="-78" w:firstLine="78"/>
              <w:jc w:val="center"/>
              <w:rPr>
                <w:b/>
                <w:sz w:val="26"/>
                <w:szCs w:val="26"/>
              </w:rPr>
            </w:pPr>
            <w:r w:rsidRPr="00080A0B">
              <w:rPr>
                <w:b/>
                <w:sz w:val="26"/>
                <w:szCs w:val="26"/>
              </w:rPr>
              <w:t>4</w:t>
            </w:r>
          </w:p>
        </w:tc>
        <w:tc>
          <w:tcPr>
            <w:tcW w:w="512" w:type="dxa"/>
          </w:tcPr>
          <w:p w14:paraId="447EA660" w14:textId="77777777" w:rsidR="00EA63E6" w:rsidRPr="00080A0B" w:rsidRDefault="00EA63E6" w:rsidP="0092170E">
            <w:pPr>
              <w:ind w:left="-78" w:firstLine="78"/>
              <w:jc w:val="center"/>
              <w:rPr>
                <w:b/>
                <w:sz w:val="26"/>
                <w:szCs w:val="26"/>
              </w:rPr>
            </w:pPr>
            <w:r w:rsidRPr="00080A0B">
              <w:rPr>
                <w:b/>
                <w:sz w:val="26"/>
                <w:szCs w:val="26"/>
              </w:rPr>
              <w:t>5</w:t>
            </w:r>
          </w:p>
        </w:tc>
        <w:tc>
          <w:tcPr>
            <w:tcW w:w="612" w:type="dxa"/>
          </w:tcPr>
          <w:p w14:paraId="49C183BF" w14:textId="77777777" w:rsidR="00EA63E6" w:rsidRPr="00080A0B" w:rsidRDefault="00EA63E6" w:rsidP="0092170E">
            <w:pPr>
              <w:ind w:left="-78" w:firstLine="78"/>
              <w:jc w:val="center"/>
              <w:rPr>
                <w:b/>
                <w:sz w:val="26"/>
                <w:szCs w:val="26"/>
              </w:rPr>
            </w:pPr>
            <w:r w:rsidRPr="00080A0B">
              <w:rPr>
                <w:b/>
                <w:sz w:val="26"/>
                <w:szCs w:val="26"/>
              </w:rPr>
              <w:t>6</w:t>
            </w:r>
          </w:p>
        </w:tc>
        <w:tc>
          <w:tcPr>
            <w:tcW w:w="496" w:type="dxa"/>
          </w:tcPr>
          <w:p w14:paraId="1FE80C2F" w14:textId="77777777" w:rsidR="00EA63E6" w:rsidRPr="00080A0B" w:rsidRDefault="00EA63E6" w:rsidP="0092170E">
            <w:pPr>
              <w:ind w:left="-78" w:firstLine="78"/>
              <w:jc w:val="center"/>
              <w:rPr>
                <w:b/>
                <w:sz w:val="26"/>
                <w:szCs w:val="26"/>
              </w:rPr>
            </w:pPr>
            <w:r w:rsidRPr="00080A0B">
              <w:rPr>
                <w:b/>
                <w:sz w:val="26"/>
                <w:szCs w:val="26"/>
              </w:rPr>
              <w:t>7</w:t>
            </w:r>
          </w:p>
        </w:tc>
        <w:tc>
          <w:tcPr>
            <w:tcW w:w="520" w:type="dxa"/>
          </w:tcPr>
          <w:p w14:paraId="242819BA" w14:textId="77777777" w:rsidR="00EA63E6" w:rsidRPr="00080A0B" w:rsidRDefault="00EA63E6" w:rsidP="0092170E">
            <w:pPr>
              <w:ind w:left="-78" w:firstLine="78"/>
              <w:jc w:val="center"/>
              <w:rPr>
                <w:b/>
                <w:sz w:val="26"/>
                <w:szCs w:val="26"/>
              </w:rPr>
            </w:pPr>
            <w:r w:rsidRPr="00080A0B">
              <w:rPr>
                <w:b/>
                <w:sz w:val="26"/>
                <w:szCs w:val="26"/>
              </w:rPr>
              <w:t>8</w:t>
            </w:r>
          </w:p>
        </w:tc>
        <w:tc>
          <w:tcPr>
            <w:tcW w:w="520" w:type="dxa"/>
          </w:tcPr>
          <w:p w14:paraId="316FC651" w14:textId="77777777" w:rsidR="00EA63E6" w:rsidRPr="00080A0B" w:rsidRDefault="00EA63E6" w:rsidP="0092170E">
            <w:pPr>
              <w:ind w:left="-78" w:firstLine="78"/>
              <w:jc w:val="center"/>
              <w:rPr>
                <w:b/>
                <w:sz w:val="26"/>
                <w:szCs w:val="26"/>
              </w:rPr>
            </w:pPr>
            <w:r w:rsidRPr="00080A0B">
              <w:rPr>
                <w:b/>
                <w:sz w:val="26"/>
                <w:szCs w:val="26"/>
              </w:rPr>
              <w:t>9</w:t>
            </w:r>
          </w:p>
        </w:tc>
        <w:tc>
          <w:tcPr>
            <w:tcW w:w="520" w:type="dxa"/>
          </w:tcPr>
          <w:p w14:paraId="2817F1C9" w14:textId="77777777" w:rsidR="00EA63E6" w:rsidRPr="00080A0B" w:rsidRDefault="00EA63E6" w:rsidP="0092170E">
            <w:pPr>
              <w:ind w:left="-78" w:firstLine="78"/>
              <w:jc w:val="center"/>
              <w:rPr>
                <w:b/>
                <w:sz w:val="26"/>
                <w:szCs w:val="26"/>
              </w:rPr>
            </w:pPr>
            <w:r w:rsidRPr="00080A0B">
              <w:rPr>
                <w:b/>
                <w:sz w:val="26"/>
                <w:szCs w:val="26"/>
              </w:rPr>
              <w:t>10</w:t>
            </w:r>
          </w:p>
        </w:tc>
        <w:tc>
          <w:tcPr>
            <w:tcW w:w="520" w:type="dxa"/>
          </w:tcPr>
          <w:p w14:paraId="39A37620" w14:textId="77777777" w:rsidR="00EA63E6" w:rsidRPr="00080A0B" w:rsidRDefault="00EA63E6" w:rsidP="0092170E">
            <w:pPr>
              <w:ind w:left="-78" w:firstLine="78"/>
              <w:jc w:val="center"/>
              <w:rPr>
                <w:b/>
                <w:sz w:val="26"/>
                <w:szCs w:val="26"/>
              </w:rPr>
            </w:pPr>
            <w:r w:rsidRPr="00080A0B">
              <w:rPr>
                <w:b/>
                <w:sz w:val="26"/>
                <w:szCs w:val="26"/>
              </w:rPr>
              <w:t>11</w:t>
            </w:r>
          </w:p>
        </w:tc>
        <w:tc>
          <w:tcPr>
            <w:tcW w:w="520" w:type="dxa"/>
          </w:tcPr>
          <w:p w14:paraId="4EF775C0" w14:textId="77777777" w:rsidR="00EA63E6" w:rsidRPr="00080A0B" w:rsidRDefault="00EA63E6" w:rsidP="0092170E">
            <w:pPr>
              <w:ind w:left="-78" w:firstLine="78"/>
              <w:jc w:val="center"/>
              <w:rPr>
                <w:b/>
                <w:sz w:val="26"/>
                <w:szCs w:val="26"/>
              </w:rPr>
            </w:pPr>
            <w:r w:rsidRPr="00080A0B">
              <w:rPr>
                <w:b/>
                <w:sz w:val="26"/>
                <w:szCs w:val="26"/>
              </w:rPr>
              <w:t>12</w:t>
            </w:r>
          </w:p>
        </w:tc>
      </w:tr>
      <w:tr w:rsidR="00EA63E6" w:rsidRPr="00080A0B" w14:paraId="53782B95" w14:textId="77777777" w:rsidTr="0092170E">
        <w:trPr>
          <w:jc w:val="center"/>
        </w:trPr>
        <w:tc>
          <w:tcPr>
            <w:tcW w:w="492" w:type="dxa"/>
          </w:tcPr>
          <w:p w14:paraId="26ACEE51" w14:textId="77777777" w:rsidR="00EA63E6" w:rsidRPr="00080A0B" w:rsidRDefault="00EA63E6" w:rsidP="0092170E">
            <w:pPr>
              <w:ind w:left="-78" w:firstLine="78"/>
              <w:jc w:val="center"/>
              <w:rPr>
                <w:b/>
                <w:sz w:val="26"/>
                <w:szCs w:val="26"/>
              </w:rPr>
            </w:pPr>
            <w:r w:rsidRPr="00080A0B">
              <w:rPr>
                <w:b/>
                <w:sz w:val="26"/>
                <w:szCs w:val="26"/>
              </w:rPr>
              <w:t>D</w:t>
            </w:r>
          </w:p>
        </w:tc>
        <w:tc>
          <w:tcPr>
            <w:tcW w:w="588" w:type="dxa"/>
          </w:tcPr>
          <w:p w14:paraId="533F6FD1" w14:textId="77777777" w:rsidR="00EA63E6" w:rsidRPr="00080A0B" w:rsidRDefault="00EA63E6" w:rsidP="0092170E">
            <w:pPr>
              <w:ind w:left="-78" w:firstLine="78"/>
              <w:jc w:val="center"/>
              <w:rPr>
                <w:b/>
                <w:sz w:val="26"/>
                <w:szCs w:val="26"/>
              </w:rPr>
            </w:pPr>
            <w:r w:rsidRPr="00080A0B">
              <w:rPr>
                <w:b/>
                <w:sz w:val="26"/>
                <w:szCs w:val="26"/>
              </w:rPr>
              <w:t>B</w:t>
            </w:r>
          </w:p>
        </w:tc>
        <w:tc>
          <w:tcPr>
            <w:tcW w:w="524" w:type="dxa"/>
          </w:tcPr>
          <w:p w14:paraId="43B18F53" w14:textId="77777777" w:rsidR="00EA63E6" w:rsidRPr="00080A0B" w:rsidRDefault="00EA63E6" w:rsidP="0092170E">
            <w:pPr>
              <w:ind w:left="-78" w:firstLine="78"/>
              <w:jc w:val="center"/>
              <w:rPr>
                <w:b/>
                <w:sz w:val="26"/>
                <w:szCs w:val="26"/>
              </w:rPr>
            </w:pPr>
            <w:r w:rsidRPr="00080A0B">
              <w:rPr>
                <w:b/>
                <w:sz w:val="26"/>
                <w:szCs w:val="26"/>
              </w:rPr>
              <w:t>B</w:t>
            </w:r>
          </w:p>
        </w:tc>
        <w:tc>
          <w:tcPr>
            <w:tcW w:w="512" w:type="dxa"/>
          </w:tcPr>
          <w:p w14:paraId="0DD43A4C" w14:textId="77777777" w:rsidR="00EA63E6" w:rsidRPr="00080A0B" w:rsidRDefault="00EA63E6" w:rsidP="0092170E">
            <w:pPr>
              <w:ind w:left="-78" w:firstLine="78"/>
              <w:jc w:val="center"/>
              <w:rPr>
                <w:b/>
                <w:sz w:val="26"/>
                <w:szCs w:val="26"/>
              </w:rPr>
            </w:pPr>
            <w:r w:rsidRPr="00080A0B">
              <w:rPr>
                <w:b/>
                <w:sz w:val="26"/>
                <w:szCs w:val="26"/>
              </w:rPr>
              <w:t>C</w:t>
            </w:r>
          </w:p>
        </w:tc>
        <w:tc>
          <w:tcPr>
            <w:tcW w:w="512" w:type="dxa"/>
          </w:tcPr>
          <w:p w14:paraId="21CD329A" w14:textId="77777777" w:rsidR="00EA63E6" w:rsidRPr="00080A0B" w:rsidRDefault="00EA63E6" w:rsidP="0092170E">
            <w:pPr>
              <w:ind w:left="-78" w:firstLine="78"/>
              <w:jc w:val="center"/>
              <w:rPr>
                <w:b/>
                <w:sz w:val="26"/>
                <w:szCs w:val="26"/>
              </w:rPr>
            </w:pPr>
            <w:r w:rsidRPr="00080A0B">
              <w:rPr>
                <w:b/>
                <w:sz w:val="26"/>
                <w:szCs w:val="26"/>
              </w:rPr>
              <w:t>A</w:t>
            </w:r>
          </w:p>
        </w:tc>
        <w:tc>
          <w:tcPr>
            <w:tcW w:w="612" w:type="dxa"/>
          </w:tcPr>
          <w:p w14:paraId="581B123D" w14:textId="77777777" w:rsidR="00EA63E6" w:rsidRPr="00080A0B" w:rsidRDefault="00EA63E6" w:rsidP="0092170E">
            <w:pPr>
              <w:ind w:left="-78" w:firstLine="78"/>
              <w:jc w:val="center"/>
              <w:rPr>
                <w:b/>
                <w:sz w:val="26"/>
                <w:szCs w:val="26"/>
              </w:rPr>
            </w:pPr>
            <w:r w:rsidRPr="00080A0B">
              <w:rPr>
                <w:b/>
                <w:sz w:val="26"/>
                <w:szCs w:val="26"/>
              </w:rPr>
              <w:t>D</w:t>
            </w:r>
          </w:p>
        </w:tc>
        <w:tc>
          <w:tcPr>
            <w:tcW w:w="496" w:type="dxa"/>
          </w:tcPr>
          <w:p w14:paraId="21979543" w14:textId="77777777" w:rsidR="00EA63E6" w:rsidRPr="00080A0B" w:rsidRDefault="00EA63E6" w:rsidP="0092170E">
            <w:pPr>
              <w:ind w:left="-78" w:firstLine="78"/>
              <w:jc w:val="center"/>
              <w:rPr>
                <w:b/>
                <w:sz w:val="26"/>
                <w:szCs w:val="26"/>
              </w:rPr>
            </w:pPr>
            <w:r w:rsidRPr="00080A0B">
              <w:rPr>
                <w:b/>
                <w:sz w:val="26"/>
                <w:szCs w:val="26"/>
              </w:rPr>
              <w:t>C</w:t>
            </w:r>
          </w:p>
        </w:tc>
        <w:tc>
          <w:tcPr>
            <w:tcW w:w="520" w:type="dxa"/>
          </w:tcPr>
          <w:p w14:paraId="4F4602C8" w14:textId="77777777" w:rsidR="00EA63E6" w:rsidRPr="00080A0B" w:rsidRDefault="00EA63E6" w:rsidP="0092170E">
            <w:pPr>
              <w:ind w:left="-78" w:firstLine="78"/>
              <w:jc w:val="center"/>
              <w:rPr>
                <w:b/>
                <w:sz w:val="26"/>
                <w:szCs w:val="26"/>
              </w:rPr>
            </w:pPr>
            <w:r w:rsidRPr="00080A0B">
              <w:rPr>
                <w:b/>
                <w:sz w:val="26"/>
                <w:szCs w:val="26"/>
              </w:rPr>
              <w:t>A</w:t>
            </w:r>
          </w:p>
        </w:tc>
        <w:tc>
          <w:tcPr>
            <w:tcW w:w="520" w:type="dxa"/>
          </w:tcPr>
          <w:p w14:paraId="4BE58B85" w14:textId="77777777" w:rsidR="00EA63E6" w:rsidRPr="00080A0B" w:rsidRDefault="00EA63E6" w:rsidP="0092170E">
            <w:pPr>
              <w:ind w:left="-78" w:firstLine="78"/>
              <w:jc w:val="center"/>
              <w:rPr>
                <w:b/>
                <w:sz w:val="26"/>
                <w:szCs w:val="26"/>
              </w:rPr>
            </w:pPr>
            <w:r w:rsidRPr="00080A0B">
              <w:rPr>
                <w:b/>
                <w:sz w:val="26"/>
                <w:szCs w:val="26"/>
              </w:rPr>
              <w:t>B</w:t>
            </w:r>
          </w:p>
        </w:tc>
        <w:tc>
          <w:tcPr>
            <w:tcW w:w="520" w:type="dxa"/>
          </w:tcPr>
          <w:p w14:paraId="4026577D" w14:textId="77777777" w:rsidR="00EA63E6" w:rsidRPr="00080A0B" w:rsidRDefault="00EA63E6" w:rsidP="0092170E">
            <w:pPr>
              <w:ind w:left="-78" w:firstLine="78"/>
              <w:jc w:val="center"/>
              <w:rPr>
                <w:b/>
                <w:sz w:val="26"/>
                <w:szCs w:val="26"/>
              </w:rPr>
            </w:pPr>
            <w:r w:rsidRPr="00080A0B">
              <w:rPr>
                <w:b/>
                <w:sz w:val="26"/>
                <w:szCs w:val="26"/>
              </w:rPr>
              <w:t>C</w:t>
            </w:r>
          </w:p>
        </w:tc>
        <w:tc>
          <w:tcPr>
            <w:tcW w:w="520" w:type="dxa"/>
          </w:tcPr>
          <w:p w14:paraId="19F73F03" w14:textId="77777777" w:rsidR="00EA63E6" w:rsidRPr="00080A0B" w:rsidRDefault="00EA63E6" w:rsidP="0092170E">
            <w:pPr>
              <w:ind w:left="-78" w:firstLine="78"/>
              <w:jc w:val="center"/>
              <w:rPr>
                <w:b/>
                <w:sz w:val="26"/>
                <w:szCs w:val="26"/>
              </w:rPr>
            </w:pPr>
            <w:r w:rsidRPr="00080A0B">
              <w:rPr>
                <w:b/>
                <w:sz w:val="26"/>
                <w:szCs w:val="26"/>
              </w:rPr>
              <w:t>D</w:t>
            </w:r>
          </w:p>
        </w:tc>
        <w:tc>
          <w:tcPr>
            <w:tcW w:w="520" w:type="dxa"/>
          </w:tcPr>
          <w:p w14:paraId="3D391F72" w14:textId="77777777" w:rsidR="00EA63E6" w:rsidRPr="00080A0B" w:rsidRDefault="00EA63E6" w:rsidP="0092170E">
            <w:pPr>
              <w:ind w:left="-78" w:firstLine="78"/>
              <w:jc w:val="center"/>
              <w:rPr>
                <w:b/>
                <w:sz w:val="26"/>
                <w:szCs w:val="26"/>
              </w:rPr>
            </w:pPr>
            <w:r w:rsidRPr="00080A0B">
              <w:rPr>
                <w:b/>
                <w:sz w:val="26"/>
                <w:szCs w:val="26"/>
              </w:rPr>
              <w:t>A</w:t>
            </w:r>
          </w:p>
        </w:tc>
      </w:tr>
    </w:tbl>
    <w:p w14:paraId="442CE4CC" w14:textId="77777777" w:rsidR="00EA63E6" w:rsidRPr="00080A0B" w:rsidRDefault="00EA63E6" w:rsidP="0092170E">
      <w:pPr>
        <w:tabs>
          <w:tab w:val="left" w:pos="3160"/>
        </w:tabs>
        <w:jc w:val="both"/>
        <w:rPr>
          <w:b/>
        </w:rPr>
      </w:pPr>
      <w:r w:rsidRPr="00080A0B">
        <w:t xml:space="preserve"> </w:t>
      </w:r>
      <w:r w:rsidRPr="00080A0B">
        <w:rPr>
          <w:b/>
        </w:rPr>
        <w:t xml:space="preserve">B/   </w:t>
      </w:r>
      <w:r w:rsidRPr="00080A0B">
        <w:rPr>
          <w:b/>
          <w:u w:val="single"/>
        </w:rPr>
        <w:t>Tự luận</w:t>
      </w:r>
      <w:r w:rsidRPr="00080A0B">
        <w:rPr>
          <w:b/>
        </w:rPr>
        <w:t xml:space="preserve"> (  7 điểm ) </w:t>
      </w:r>
    </w:p>
    <w:p w14:paraId="09522EA5" w14:textId="77777777" w:rsidR="00EA63E6" w:rsidRPr="00080A0B" w:rsidRDefault="00EA63E6" w:rsidP="0092170E">
      <w:pPr>
        <w:tabs>
          <w:tab w:val="left" w:pos="3160"/>
        </w:tabs>
        <w:jc w:val="both"/>
        <w:rPr>
          <w:b/>
          <w:u w:val="single"/>
        </w:rPr>
      </w:pPr>
    </w:p>
    <w:tbl>
      <w:tblPr>
        <w:tblW w:w="1019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131"/>
        <w:gridCol w:w="1440"/>
      </w:tblGrid>
      <w:tr w:rsidR="00EA63E6" w:rsidRPr="00080A0B" w14:paraId="4B7FE879" w14:textId="77777777" w:rsidTr="0092170E">
        <w:tc>
          <w:tcPr>
            <w:tcW w:w="1620" w:type="dxa"/>
          </w:tcPr>
          <w:p w14:paraId="30D41CD3" w14:textId="77777777" w:rsidR="00EA63E6" w:rsidRPr="00080A0B" w:rsidRDefault="00EA63E6" w:rsidP="0092170E">
            <w:pPr>
              <w:tabs>
                <w:tab w:val="left" w:pos="3160"/>
              </w:tabs>
              <w:jc w:val="both"/>
              <w:rPr>
                <w:b/>
              </w:rPr>
            </w:pPr>
            <w:r w:rsidRPr="00080A0B">
              <w:rPr>
                <w:b/>
              </w:rPr>
              <w:t>Bài 1: 1,5đ</w:t>
            </w:r>
          </w:p>
          <w:p w14:paraId="54629CEC" w14:textId="77777777" w:rsidR="00EA63E6" w:rsidRPr="00080A0B" w:rsidRDefault="00EA63E6" w:rsidP="0092170E">
            <w:pPr>
              <w:tabs>
                <w:tab w:val="left" w:pos="3160"/>
              </w:tabs>
              <w:jc w:val="both"/>
              <w:rPr>
                <w:i/>
              </w:rPr>
            </w:pPr>
            <w:r w:rsidRPr="00080A0B">
              <w:rPr>
                <w:i/>
              </w:rPr>
              <w:t>Câu a) 0.5 đ</w:t>
            </w:r>
          </w:p>
          <w:p w14:paraId="662AF481" w14:textId="77777777" w:rsidR="00EA63E6" w:rsidRPr="00080A0B" w:rsidRDefault="00EA63E6" w:rsidP="0092170E">
            <w:pPr>
              <w:tabs>
                <w:tab w:val="left" w:pos="3160"/>
              </w:tabs>
              <w:jc w:val="both"/>
              <w:rPr>
                <w:b/>
              </w:rPr>
            </w:pPr>
            <w:r w:rsidRPr="00080A0B">
              <w:rPr>
                <w:i/>
              </w:rPr>
              <w:t>Câu b) 1 đ</w:t>
            </w:r>
          </w:p>
        </w:tc>
        <w:tc>
          <w:tcPr>
            <w:tcW w:w="7131" w:type="dxa"/>
          </w:tcPr>
          <w:p w14:paraId="18F2F2D9" w14:textId="77777777" w:rsidR="00EA63E6" w:rsidRPr="00080A0B" w:rsidRDefault="00EA63E6" w:rsidP="0092170E">
            <w:pPr>
              <w:tabs>
                <w:tab w:val="left" w:pos="3160"/>
              </w:tabs>
              <w:jc w:val="both"/>
            </w:pPr>
            <w:r w:rsidRPr="00080A0B">
              <w:t xml:space="preserve">a)    </w:t>
            </w:r>
            <w:r w:rsidR="005611EB">
              <w:rPr>
                <w:position w:val="-10"/>
              </w:rPr>
              <w:pict w14:anchorId="5628ADEB">
                <v:shape id="_x0000_i1359" type="#_x0000_t75" style="width:48pt;height:18pt">
                  <v:imagedata r:id="rId372" o:title=""/>
                </v:shape>
              </w:pict>
            </w:r>
            <w:r w:rsidRPr="00080A0B">
              <w:t xml:space="preserve"> = </w:t>
            </w:r>
            <w:r w:rsidR="005611EB">
              <w:rPr>
                <w:position w:val="-10"/>
              </w:rPr>
              <w:pict w14:anchorId="71A4F55F">
                <v:shape id="_x0000_i1360" type="#_x0000_t75" style="width:51pt;height:18pt">
                  <v:imagedata r:id="rId373" o:title=""/>
                </v:shape>
              </w:pict>
            </w:r>
          </w:p>
          <w:p w14:paraId="3B5B3D95" w14:textId="77777777" w:rsidR="00EA63E6" w:rsidRPr="00080A0B" w:rsidRDefault="00EA63E6" w:rsidP="0092170E">
            <w:pPr>
              <w:tabs>
                <w:tab w:val="left" w:pos="3160"/>
              </w:tabs>
              <w:jc w:val="both"/>
            </w:pPr>
            <w:r w:rsidRPr="00080A0B">
              <w:t xml:space="preserve">                        = </w:t>
            </w:r>
            <w:r w:rsidR="005611EB">
              <w:rPr>
                <w:position w:val="-10"/>
              </w:rPr>
              <w:pict w14:anchorId="60663805">
                <v:shape id="_x0000_i1361" type="#_x0000_t75" style="width:73.5pt;height:16.5pt">
                  <v:imagedata r:id="rId374" o:title=""/>
                </v:shape>
              </w:pict>
            </w:r>
            <w:r w:rsidRPr="00080A0B">
              <w:t xml:space="preserve"> </w:t>
            </w:r>
          </w:p>
          <w:p w14:paraId="3656534C" w14:textId="77777777" w:rsidR="00EA63E6" w:rsidRPr="00080A0B" w:rsidRDefault="00EA63E6" w:rsidP="0092170E">
            <w:r w:rsidRPr="00080A0B">
              <w:t xml:space="preserve">b)   </w:t>
            </w:r>
            <w:r w:rsidR="005611EB">
              <w:rPr>
                <w:position w:val="-10"/>
              </w:rPr>
              <w:pict w14:anchorId="4C7FF10E">
                <v:shape id="_x0000_i1362" type="#_x0000_t75" style="width:82.5pt;height:18pt">
                  <v:imagedata r:id="rId367" o:title=""/>
                </v:shape>
              </w:pict>
            </w:r>
            <w:r w:rsidRPr="00080A0B">
              <w:t xml:space="preserve">= </w:t>
            </w:r>
            <w:r w:rsidR="005611EB">
              <w:rPr>
                <w:position w:val="-10"/>
              </w:rPr>
              <w:pict w14:anchorId="634F8CBC">
                <v:shape id="_x0000_i1363" type="#_x0000_t75" style="width:99pt;height:18pt">
                  <v:imagedata r:id="rId375" o:title=""/>
                </v:shape>
              </w:pict>
            </w:r>
          </w:p>
          <w:p w14:paraId="28C6601B" w14:textId="77777777" w:rsidR="00EA63E6" w:rsidRPr="00080A0B" w:rsidRDefault="00EA63E6" w:rsidP="0092170E">
            <w:r w:rsidRPr="00080A0B">
              <w:t xml:space="preserve">                                = </w:t>
            </w:r>
            <w:r w:rsidR="005611EB">
              <w:rPr>
                <w:position w:val="-10"/>
              </w:rPr>
              <w:pict w14:anchorId="7DD702A7">
                <v:shape id="_x0000_i1364" type="#_x0000_t75" style="width:90pt;height:16.5pt">
                  <v:imagedata r:id="rId376" o:title=""/>
                </v:shape>
              </w:pict>
            </w:r>
          </w:p>
          <w:p w14:paraId="5D61A8F3" w14:textId="77777777" w:rsidR="00EA63E6" w:rsidRPr="00080A0B" w:rsidRDefault="00EA63E6" w:rsidP="0092170E">
            <w:r w:rsidRPr="00080A0B">
              <w:t xml:space="preserve">                                =   </w:t>
            </w:r>
            <w:r w:rsidR="005611EB">
              <w:rPr>
                <w:position w:val="-10"/>
              </w:rPr>
              <w:pict w14:anchorId="3C8DB243">
                <v:shape id="_x0000_i1365" type="#_x0000_t75" style="width:66pt;height:16.5pt">
                  <v:imagedata r:id="rId377" o:title=""/>
                </v:shape>
              </w:pict>
            </w:r>
          </w:p>
        </w:tc>
        <w:tc>
          <w:tcPr>
            <w:tcW w:w="1440" w:type="dxa"/>
          </w:tcPr>
          <w:p w14:paraId="069B5483" w14:textId="77777777" w:rsidR="00EA63E6" w:rsidRPr="00080A0B" w:rsidRDefault="00EA63E6" w:rsidP="0092170E">
            <w:pPr>
              <w:tabs>
                <w:tab w:val="left" w:pos="3160"/>
              </w:tabs>
              <w:jc w:val="both"/>
            </w:pPr>
            <w:r w:rsidRPr="00080A0B">
              <w:t>0,25đ</w:t>
            </w:r>
          </w:p>
          <w:p w14:paraId="1005DE17" w14:textId="77777777" w:rsidR="00EA63E6" w:rsidRPr="00080A0B" w:rsidRDefault="00EA63E6" w:rsidP="0092170E">
            <w:pPr>
              <w:tabs>
                <w:tab w:val="left" w:pos="3160"/>
              </w:tabs>
              <w:jc w:val="both"/>
            </w:pPr>
            <w:r w:rsidRPr="00080A0B">
              <w:t>0,25đ</w:t>
            </w:r>
          </w:p>
          <w:p w14:paraId="4C25CA2F" w14:textId="77777777" w:rsidR="00EA63E6" w:rsidRPr="00080A0B" w:rsidRDefault="00EA63E6" w:rsidP="0092170E">
            <w:pPr>
              <w:tabs>
                <w:tab w:val="left" w:pos="3160"/>
              </w:tabs>
              <w:jc w:val="both"/>
            </w:pPr>
          </w:p>
          <w:p w14:paraId="60CA3EE5" w14:textId="77777777" w:rsidR="00EA63E6" w:rsidRPr="00080A0B" w:rsidRDefault="00EA63E6" w:rsidP="0092170E">
            <w:pPr>
              <w:tabs>
                <w:tab w:val="left" w:pos="3160"/>
              </w:tabs>
              <w:jc w:val="both"/>
            </w:pPr>
            <w:r w:rsidRPr="00080A0B">
              <w:t>0,25đ</w:t>
            </w:r>
          </w:p>
          <w:p w14:paraId="49DBBE84" w14:textId="77777777" w:rsidR="00EA63E6" w:rsidRPr="00080A0B" w:rsidRDefault="00EA63E6" w:rsidP="0092170E">
            <w:pPr>
              <w:tabs>
                <w:tab w:val="left" w:pos="3160"/>
              </w:tabs>
              <w:jc w:val="both"/>
            </w:pPr>
            <w:r w:rsidRPr="00080A0B">
              <w:t>0,5đ</w:t>
            </w:r>
          </w:p>
          <w:p w14:paraId="0E28BA4E" w14:textId="77777777" w:rsidR="00EA63E6" w:rsidRPr="00080A0B" w:rsidRDefault="00EA63E6" w:rsidP="0092170E">
            <w:pPr>
              <w:tabs>
                <w:tab w:val="left" w:pos="3160"/>
              </w:tabs>
              <w:jc w:val="both"/>
            </w:pPr>
            <w:r w:rsidRPr="00080A0B">
              <w:t>0,25đ</w:t>
            </w:r>
          </w:p>
        </w:tc>
      </w:tr>
      <w:tr w:rsidR="00EA63E6" w:rsidRPr="00080A0B" w14:paraId="083A61E3" w14:textId="77777777" w:rsidTr="0092170E">
        <w:tc>
          <w:tcPr>
            <w:tcW w:w="1620" w:type="dxa"/>
          </w:tcPr>
          <w:p w14:paraId="05065542" w14:textId="77777777" w:rsidR="00EA63E6" w:rsidRPr="00080A0B" w:rsidRDefault="00EA63E6" w:rsidP="0092170E">
            <w:pPr>
              <w:tabs>
                <w:tab w:val="left" w:pos="3160"/>
              </w:tabs>
              <w:jc w:val="both"/>
              <w:rPr>
                <w:b/>
              </w:rPr>
            </w:pPr>
            <w:r w:rsidRPr="00080A0B">
              <w:rPr>
                <w:b/>
              </w:rPr>
              <w:t>Bài2:( 1đ)</w:t>
            </w:r>
          </w:p>
          <w:p w14:paraId="5F017CA6" w14:textId="77777777" w:rsidR="00EA63E6" w:rsidRPr="00080A0B" w:rsidRDefault="00EA63E6" w:rsidP="0092170E">
            <w:pPr>
              <w:tabs>
                <w:tab w:val="left" w:pos="3160"/>
              </w:tabs>
              <w:jc w:val="both"/>
              <w:rPr>
                <w:i/>
              </w:rPr>
            </w:pPr>
            <w:r w:rsidRPr="00080A0B">
              <w:rPr>
                <w:i/>
              </w:rPr>
              <w:t>Câu a) 0.5 đ</w:t>
            </w:r>
          </w:p>
          <w:p w14:paraId="5717C492" w14:textId="77777777" w:rsidR="00EA63E6" w:rsidRPr="00080A0B" w:rsidRDefault="00EA63E6" w:rsidP="0092170E">
            <w:pPr>
              <w:tabs>
                <w:tab w:val="left" w:pos="3160"/>
              </w:tabs>
              <w:jc w:val="both"/>
            </w:pPr>
            <w:r w:rsidRPr="00080A0B">
              <w:rPr>
                <w:i/>
              </w:rPr>
              <w:t>Câu b) 0.5 đ</w:t>
            </w:r>
          </w:p>
        </w:tc>
        <w:tc>
          <w:tcPr>
            <w:tcW w:w="7131" w:type="dxa"/>
          </w:tcPr>
          <w:p w14:paraId="45DCEDD4" w14:textId="77777777" w:rsidR="00EA63E6" w:rsidRPr="00080A0B" w:rsidRDefault="00EA63E6" w:rsidP="0092170E">
            <w:pPr>
              <w:tabs>
                <w:tab w:val="left" w:pos="3160"/>
              </w:tabs>
              <w:jc w:val="both"/>
            </w:pPr>
            <w:r w:rsidRPr="00080A0B">
              <w:t xml:space="preserve"> a)  </w:t>
            </w:r>
            <w:r w:rsidR="005611EB">
              <w:rPr>
                <w:position w:val="-28"/>
              </w:rPr>
              <w:pict w14:anchorId="22FC75E7">
                <v:shape id="_x0000_i1366" type="#_x0000_t75" style="width:24pt;height:36pt">
                  <v:imagedata r:id="rId368" o:title=""/>
                </v:shape>
              </w:pict>
            </w:r>
            <w:r w:rsidRPr="00080A0B">
              <w:t xml:space="preserve">= </w:t>
            </w:r>
            <w:r w:rsidR="005611EB">
              <w:rPr>
                <w:position w:val="-28"/>
              </w:rPr>
              <w:pict w14:anchorId="4A43F649">
                <v:shape id="_x0000_i1367" type="#_x0000_t75" style="width:18pt;height:36pt">
                  <v:imagedata r:id="rId378" o:title=""/>
                </v:shape>
              </w:pict>
            </w:r>
            <w:r w:rsidRPr="00080A0B">
              <w:t xml:space="preserve">= </w:t>
            </w:r>
            <w:r w:rsidR="005611EB">
              <w:rPr>
                <w:position w:val="-24"/>
              </w:rPr>
              <w:pict w14:anchorId="2C4C206B">
                <v:shape id="_x0000_i1368" type="#_x0000_t75" style="width:13.5pt;height:31.5pt">
                  <v:imagedata r:id="rId379" o:title=""/>
                </v:shape>
              </w:pict>
            </w:r>
            <w:r w:rsidRPr="00080A0B">
              <w:t xml:space="preserve">    </w:t>
            </w:r>
          </w:p>
          <w:p w14:paraId="479CC138" w14:textId="77777777" w:rsidR="00EA63E6" w:rsidRPr="00080A0B" w:rsidRDefault="00EA63E6" w:rsidP="0092170E">
            <w:pPr>
              <w:tabs>
                <w:tab w:val="left" w:pos="3160"/>
              </w:tabs>
              <w:jc w:val="both"/>
            </w:pPr>
            <w:r w:rsidRPr="00080A0B">
              <w:t xml:space="preserve">b)  </w:t>
            </w:r>
            <w:r w:rsidR="005611EB">
              <w:rPr>
                <w:position w:val="-28"/>
              </w:rPr>
              <w:pict w14:anchorId="7F8470CC">
                <v:shape id="_x0000_i1369" type="#_x0000_t75" style="width:69pt;height:36pt">
                  <v:imagedata r:id="rId369" o:title=""/>
                </v:shape>
              </w:pict>
            </w:r>
            <w:r w:rsidRPr="00080A0B">
              <w:t xml:space="preserve"> =</w:t>
            </w:r>
            <w:r w:rsidR="005611EB">
              <w:rPr>
                <w:position w:val="-28"/>
              </w:rPr>
              <w:pict w14:anchorId="16E850B3">
                <v:shape id="_x0000_i1370" type="#_x0000_t75" style="width:67.5pt;height:36pt">
                  <v:imagedata r:id="rId380" o:title=""/>
                </v:shape>
              </w:pict>
            </w:r>
            <w:r w:rsidRPr="00080A0B">
              <w:t>= 2015</w:t>
            </w:r>
          </w:p>
          <w:p w14:paraId="63AD6E10" w14:textId="77777777" w:rsidR="00EA63E6" w:rsidRPr="00080A0B" w:rsidRDefault="00EA63E6" w:rsidP="0092170E">
            <w:pPr>
              <w:tabs>
                <w:tab w:val="left" w:pos="3160"/>
              </w:tabs>
              <w:jc w:val="both"/>
              <w:rPr>
                <w:b/>
                <w:i/>
                <w:u w:val="single"/>
              </w:rPr>
            </w:pPr>
          </w:p>
        </w:tc>
        <w:tc>
          <w:tcPr>
            <w:tcW w:w="1440" w:type="dxa"/>
          </w:tcPr>
          <w:p w14:paraId="0F644B29" w14:textId="77777777" w:rsidR="00EA63E6" w:rsidRPr="00080A0B" w:rsidRDefault="00EA63E6" w:rsidP="0092170E">
            <w:pPr>
              <w:tabs>
                <w:tab w:val="left" w:pos="3160"/>
              </w:tabs>
              <w:spacing w:line="276" w:lineRule="auto"/>
              <w:jc w:val="both"/>
            </w:pPr>
            <w:r w:rsidRPr="00080A0B">
              <w:t>0,25đ</w:t>
            </w:r>
          </w:p>
          <w:p w14:paraId="15A4143A" w14:textId="77777777" w:rsidR="00EA63E6" w:rsidRPr="00080A0B" w:rsidRDefault="00EA63E6" w:rsidP="0092170E">
            <w:pPr>
              <w:tabs>
                <w:tab w:val="left" w:pos="3160"/>
              </w:tabs>
              <w:spacing w:line="276" w:lineRule="auto"/>
              <w:jc w:val="both"/>
            </w:pPr>
          </w:p>
          <w:p w14:paraId="52A8AE9D" w14:textId="77777777" w:rsidR="00EA63E6" w:rsidRPr="00080A0B" w:rsidRDefault="00EA63E6" w:rsidP="0092170E">
            <w:pPr>
              <w:tabs>
                <w:tab w:val="left" w:pos="3160"/>
              </w:tabs>
              <w:jc w:val="both"/>
            </w:pPr>
            <w:r w:rsidRPr="00080A0B">
              <w:t>0,25đ</w:t>
            </w:r>
          </w:p>
          <w:p w14:paraId="2C3FAA0F" w14:textId="77777777" w:rsidR="00EA63E6" w:rsidRPr="00080A0B" w:rsidRDefault="00EA63E6" w:rsidP="0092170E">
            <w:r w:rsidRPr="00080A0B">
              <w:t>0.25 đ</w:t>
            </w:r>
          </w:p>
          <w:p w14:paraId="216BBFF1" w14:textId="77777777" w:rsidR="00EA63E6" w:rsidRPr="00080A0B" w:rsidRDefault="00EA63E6" w:rsidP="0092170E"/>
          <w:p w14:paraId="3DAF46C2" w14:textId="77777777" w:rsidR="00EA63E6" w:rsidRPr="00080A0B" w:rsidRDefault="00EA63E6" w:rsidP="0092170E">
            <w:r w:rsidRPr="00080A0B">
              <w:t>0.25 đ</w:t>
            </w:r>
          </w:p>
        </w:tc>
      </w:tr>
      <w:tr w:rsidR="00EA63E6" w:rsidRPr="00080A0B" w14:paraId="0F541D92" w14:textId="77777777" w:rsidTr="0092170E">
        <w:tc>
          <w:tcPr>
            <w:tcW w:w="1620" w:type="dxa"/>
          </w:tcPr>
          <w:p w14:paraId="42C9FA09" w14:textId="77777777" w:rsidR="00EA63E6" w:rsidRPr="00080A0B" w:rsidRDefault="00EA63E6" w:rsidP="0092170E">
            <w:pPr>
              <w:tabs>
                <w:tab w:val="left" w:pos="3160"/>
              </w:tabs>
              <w:jc w:val="both"/>
              <w:rPr>
                <w:b/>
              </w:rPr>
            </w:pPr>
            <w:r w:rsidRPr="00080A0B">
              <w:rPr>
                <w:b/>
              </w:rPr>
              <w:t>Bài 3(1,5 đ)</w:t>
            </w:r>
          </w:p>
          <w:p w14:paraId="598A0A6D" w14:textId="77777777" w:rsidR="00EA63E6" w:rsidRPr="00080A0B" w:rsidRDefault="00EA63E6" w:rsidP="0092170E">
            <w:pPr>
              <w:tabs>
                <w:tab w:val="left" w:pos="3160"/>
              </w:tabs>
              <w:jc w:val="both"/>
              <w:rPr>
                <w:i/>
              </w:rPr>
            </w:pPr>
            <w:r w:rsidRPr="00080A0B">
              <w:rPr>
                <w:i/>
              </w:rPr>
              <w:t>Câu a) 0,75 đ</w:t>
            </w:r>
          </w:p>
          <w:p w14:paraId="1FBEEBAA" w14:textId="77777777" w:rsidR="00EA63E6" w:rsidRPr="00080A0B" w:rsidRDefault="00EA63E6" w:rsidP="0092170E">
            <w:pPr>
              <w:tabs>
                <w:tab w:val="left" w:pos="3160"/>
              </w:tabs>
              <w:jc w:val="both"/>
              <w:rPr>
                <w:i/>
              </w:rPr>
            </w:pPr>
            <w:r w:rsidRPr="00080A0B">
              <w:rPr>
                <w:i/>
              </w:rPr>
              <w:t>Câu b) .,75đ</w:t>
            </w:r>
          </w:p>
          <w:p w14:paraId="7A639A18" w14:textId="77777777" w:rsidR="00EA63E6" w:rsidRPr="00080A0B" w:rsidRDefault="00EA63E6" w:rsidP="0092170E">
            <w:pPr>
              <w:tabs>
                <w:tab w:val="left" w:pos="3160"/>
              </w:tabs>
              <w:jc w:val="both"/>
            </w:pPr>
          </w:p>
        </w:tc>
        <w:tc>
          <w:tcPr>
            <w:tcW w:w="7131" w:type="dxa"/>
          </w:tcPr>
          <w:p w14:paraId="5A1B738B" w14:textId="77777777" w:rsidR="00EA63E6" w:rsidRPr="00080A0B" w:rsidRDefault="00EA63E6" w:rsidP="0092170E">
            <w:pPr>
              <w:tabs>
                <w:tab w:val="left" w:pos="3160"/>
              </w:tabs>
              <w:jc w:val="both"/>
            </w:pPr>
            <w:r w:rsidRPr="00080A0B">
              <w:t xml:space="preserve">a/    </w:t>
            </w:r>
            <w:r w:rsidR="005611EB">
              <w:rPr>
                <w:position w:val="-24"/>
              </w:rPr>
              <w:pict w14:anchorId="696CAFFA">
                <v:shape id="_x0000_i1371" type="#_x0000_t75" style="width:63pt;height:33pt">
                  <v:imagedata r:id="rId370" o:title=""/>
                </v:shape>
              </w:pict>
            </w:r>
            <w:r w:rsidRPr="00080A0B">
              <w:t xml:space="preserve"> =  </w:t>
            </w:r>
            <w:r w:rsidR="005611EB">
              <w:rPr>
                <w:position w:val="-24"/>
              </w:rPr>
              <w:pict w14:anchorId="09A7F891">
                <v:shape id="_x0000_i1372" type="#_x0000_t75" style="width:45pt;height:33pt">
                  <v:imagedata r:id="rId381" o:title=""/>
                </v:shape>
              </w:pict>
            </w:r>
            <w:r w:rsidRPr="00080A0B">
              <w:t xml:space="preserve"> </w:t>
            </w:r>
          </w:p>
          <w:p w14:paraId="6A2C79D4" w14:textId="77777777" w:rsidR="00EA63E6" w:rsidRPr="00080A0B" w:rsidRDefault="00EA63E6" w:rsidP="0092170E">
            <w:pPr>
              <w:tabs>
                <w:tab w:val="left" w:pos="3160"/>
              </w:tabs>
              <w:jc w:val="both"/>
            </w:pPr>
            <w:r w:rsidRPr="00080A0B">
              <w:t xml:space="preserve"> = </w:t>
            </w:r>
            <w:r w:rsidR="005611EB">
              <w:rPr>
                <w:position w:val="-24"/>
              </w:rPr>
              <w:pict w14:anchorId="0BF797FD">
                <v:shape id="_x0000_i1373" type="#_x0000_t75" style="width:69pt;height:33pt">
                  <v:imagedata r:id="rId382" o:title=""/>
                </v:shape>
              </w:pict>
            </w:r>
          </w:p>
          <w:p w14:paraId="474AAE28" w14:textId="77777777" w:rsidR="00EA63E6" w:rsidRPr="00080A0B" w:rsidRDefault="00EA63E6" w:rsidP="0092170E">
            <w:pPr>
              <w:tabs>
                <w:tab w:val="left" w:pos="3160"/>
              </w:tabs>
              <w:jc w:val="both"/>
            </w:pPr>
            <w:r w:rsidRPr="00080A0B">
              <w:t xml:space="preserve"> b) </w:t>
            </w:r>
            <w:r w:rsidR="005611EB">
              <w:rPr>
                <w:position w:val="-24"/>
              </w:rPr>
              <w:pict w14:anchorId="348E7910">
                <v:shape id="_x0000_i1374" type="#_x0000_t75" style="width:87pt;height:31.5pt">
                  <v:imagedata r:id="rId371" o:title=""/>
                </v:shape>
              </w:pict>
            </w:r>
            <w:r w:rsidRPr="00080A0B">
              <w:t xml:space="preserve">=  </w:t>
            </w:r>
            <w:r w:rsidR="005611EB">
              <w:rPr>
                <w:position w:val="-28"/>
              </w:rPr>
              <w:pict w14:anchorId="58C71E79">
                <v:shape id="_x0000_i1375" type="#_x0000_t75" style="width:93pt;height:33pt">
                  <v:imagedata r:id="rId383" o:title=""/>
                </v:shape>
              </w:pict>
            </w:r>
            <w:r w:rsidRPr="00080A0B">
              <w:t xml:space="preserve">  </w:t>
            </w:r>
          </w:p>
          <w:p w14:paraId="1707FCD7" w14:textId="77777777" w:rsidR="00EA63E6" w:rsidRPr="00080A0B" w:rsidRDefault="00EA63E6" w:rsidP="0092170E">
            <w:pPr>
              <w:tabs>
                <w:tab w:val="left" w:pos="3160"/>
              </w:tabs>
              <w:jc w:val="both"/>
            </w:pPr>
            <w:r w:rsidRPr="00080A0B">
              <w:t xml:space="preserve">  =  </w:t>
            </w:r>
            <w:r w:rsidR="005611EB">
              <w:rPr>
                <w:position w:val="-28"/>
              </w:rPr>
              <w:pict w14:anchorId="69E8E29E">
                <v:shape id="_x0000_i1376" type="#_x0000_t75" style="width:105pt;height:33pt">
                  <v:imagedata r:id="rId384" o:title=""/>
                </v:shape>
              </w:pict>
            </w:r>
            <w:r w:rsidRPr="00080A0B">
              <w:t xml:space="preserve"> =</w:t>
            </w:r>
            <w:r w:rsidR="005611EB">
              <w:rPr>
                <w:position w:val="-28"/>
              </w:rPr>
              <w:pict w14:anchorId="264ABF5C">
                <v:shape id="_x0000_i1377" type="#_x0000_t75" style="width:61.5pt;height:36pt">
                  <v:imagedata r:id="rId385" o:title=""/>
                </v:shape>
              </w:pict>
            </w:r>
          </w:p>
          <w:p w14:paraId="287B8273" w14:textId="77777777" w:rsidR="00EA63E6" w:rsidRPr="00080A0B" w:rsidRDefault="00EA63E6" w:rsidP="0092170E">
            <w:pPr>
              <w:tabs>
                <w:tab w:val="left" w:pos="3160"/>
              </w:tabs>
              <w:jc w:val="both"/>
            </w:pPr>
            <w:r w:rsidRPr="00080A0B">
              <w:t xml:space="preserve"> =   </w:t>
            </w:r>
            <w:r w:rsidR="005611EB">
              <w:rPr>
                <w:position w:val="-28"/>
              </w:rPr>
              <w:pict w14:anchorId="1C9BFED8">
                <v:shape id="_x0000_i1378" type="#_x0000_t75" style="width:49.5pt;height:36pt">
                  <v:imagedata r:id="rId386" o:title=""/>
                </v:shape>
              </w:pict>
            </w:r>
            <w:r w:rsidRPr="00080A0B">
              <w:t xml:space="preserve"> =  </w:t>
            </w:r>
            <w:r w:rsidR="005611EB">
              <w:rPr>
                <w:position w:val="-24"/>
              </w:rPr>
              <w:pict w14:anchorId="278C76D1">
                <v:shape id="_x0000_i1379" type="#_x0000_t75" style="width:28.5pt;height:31.5pt">
                  <v:imagedata r:id="rId387" o:title=""/>
                </v:shape>
              </w:pict>
            </w:r>
          </w:p>
        </w:tc>
        <w:tc>
          <w:tcPr>
            <w:tcW w:w="1440" w:type="dxa"/>
          </w:tcPr>
          <w:p w14:paraId="25482E0D" w14:textId="77777777" w:rsidR="00EA63E6" w:rsidRPr="00080A0B" w:rsidRDefault="00EA63E6" w:rsidP="0092170E">
            <w:r w:rsidRPr="00080A0B">
              <w:t>0,25đ</w:t>
            </w:r>
          </w:p>
          <w:p w14:paraId="5D1B6C02" w14:textId="77777777" w:rsidR="00EA63E6" w:rsidRPr="00080A0B" w:rsidRDefault="00EA63E6" w:rsidP="0092170E"/>
          <w:p w14:paraId="000B66EA" w14:textId="77777777" w:rsidR="00EA63E6" w:rsidRPr="00080A0B" w:rsidRDefault="00EA63E6" w:rsidP="0092170E">
            <w:r w:rsidRPr="00080A0B">
              <w:t>0,5đ</w:t>
            </w:r>
          </w:p>
          <w:p w14:paraId="5077DED9" w14:textId="77777777" w:rsidR="00EA63E6" w:rsidRPr="00080A0B" w:rsidRDefault="00EA63E6" w:rsidP="0092170E">
            <w:pPr>
              <w:tabs>
                <w:tab w:val="left" w:pos="3160"/>
              </w:tabs>
              <w:jc w:val="both"/>
            </w:pPr>
          </w:p>
          <w:p w14:paraId="21ACFB62" w14:textId="77777777" w:rsidR="00EA63E6" w:rsidRPr="00080A0B" w:rsidRDefault="00EA63E6" w:rsidP="0092170E">
            <w:pPr>
              <w:tabs>
                <w:tab w:val="left" w:pos="3160"/>
              </w:tabs>
              <w:jc w:val="both"/>
            </w:pPr>
          </w:p>
          <w:p w14:paraId="0434A9D5" w14:textId="77777777" w:rsidR="00EA63E6" w:rsidRPr="00080A0B" w:rsidRDefault="00EA63E6" w:rsidP="0092170E">
            <w:pPr>
              <w:tabs>
                <w:tab w:val="left" w:pos="3160"/>
              </w:tabs>
              <w:spacing w:line="276" w:lineRule="auto"/>
              <w:jc w:val="both"/>
            </w:pPr>
            <w:r w:rsidRPr="00080A0B">
              <w:t>0,25đ</w:t>
            </w:r>
          </w:p>
          <w:p w14:paraId="736411F0" w14:textId="77777777" w:rsidR="00EA63E6" w:rsidRPr="00080A0B" w:rsidRDefault="00EA63E6" w:rsidP="0092170E">
            <w:pPr>
              <w:tabs>
                <w:tab w:val="left" w:pos="3160"/>
              </w:tabs>
              <w:spacing w:line="276" w:lineRule="auto"/>
              <w:jc w:val="both"/>
            </w:pPr>
          </w:p>
          <w:p w14:paraId="611121EA" w14:textId="77777777" w:rsidR="00EA63E6" w:rsidRPr="00080A0B" w:rsidRDefault="00EA63E6" w:rsidP="0092170E">
            <w:pPr>
              <w:tabs>
                <w:tab w:val="left" w:pos="3160"/>
              </w:tabs>
              <w:spacing w:line="276" w:lineRule="auto"/>
              <w:jc w:val="both"/>
            </w:pPr>
            <w:r w:rsidRPr="00080A0B">
              <w:t>0,25đ</w:t>
            </w:r>
          </w:p>
          <w:p w14:paraId="694F066A" w14:textId="77777777" w:rsidR="00EA63E6" w:rsidRPr="00080A0B" w:rsidRDefault="00EA63E6" w:rsidP="0092170E">
            <w:pPr>
              <w:tabs>
                <w:tab w:val="left" w:pos="3160"/>
              </w:tabs>
              <w:spacing w:line="276" w:lineRule="auto"/>
              <w:jc w:val="both"/>
            </w:pPr>
          </w:p>
          <w:p w14:paraId="17B60CBE" w14:textId="77777777" w:rsidR="00EA63E6" w:rsidRPr="00080A0B" w:rsidRDefault="00EA63E6" w:rsidP="0092170E">
            <w:pPr>
              <w:tabs>
                <w:tab w:val="left" w:pos="3160"/>
              </w:tabs>
              <w:spacing w:line="276" w:lineRule="auto"/>
              <w:jc w:val="both"/>
            </w:pPr>
          </w:p>
          <w:p w14:paraId="3E138EA5" w14:textId="77777777" w:rsidR="00EA63E6" w:rsidRPr="00080A0B" w:rsidRDefault="00EA63E6" w:rsidP="0092170E">
            <w:pPr>
              <w:tabs>
                <w:tab w:val="left" w:pos="3160"/>
              </w:tabs>
              <w:spacing w:line="276" w:lineRule="auto"/>
              <w:jc w:val="both"/>
            </w:pPr>
            <w:r w:rsidRPr="00080A0B">
              <w:t>0.25 đ</w:t>
            </w:r>
          </w:p>
        </w:tc>
      </w:tr>
      <w:tr w:rsidR="00EA63E6" w:rsidRPr="00080A0B" w14:paraId="3A225CED" w14:textId="77777777" w:rsidTr="0092170E">
        <w:tc>
          <w:tcPr>
            <w:tcW w:w="1620" w:type="dxa"/>
          </w:tcPr>
          <w:p w14:paraId="28FF2469" w14:textId="77777777" w:rsidR="00EA63E6" w:rsidRPr="00080A0B" w:rsidRDefault="00EA63E6" w:rsidP="0092170E">
            <w:pPr>
              <w:tabs>
                <w:tab w:val="left" w:pos="3160"/>
              </w:tabs>
              <w:jc w:val="both"/>
              <w:rPr>
                <w:b/>
              </w:rPr>
            </w:pPr>
            <w:r w:rsidRPr="00080A0B">
              <w:rPr>
                <w:b/>
              </w:rPr>
              <w:t>Bài 4 (2đ)</w:t>
            </w:r>
          </w:p>
          <w:p w14:paraId="5F2496BA" w14:textId="77777777" w:rsidR="00EA63E6" w:rsidRPr="00080A0B" w:rsidRDefault="00EA63E6" w:rsidP="0092170E">
            <w:pPr>
              <w:tabs>
                <w:tab w:val="left" w:pos="3160"/>
              </w:tabs>
              <w:jc w:val="both"/>
              <w:rPr>
                <w:i/>
              </w:rPr>
            </w:pPr>
            <w:r w:rsidRPr="00080A0B">
              <w:rPr>
                <w:i/>
              </w:rPr>
              <w:t>HV (0,5 đ)</w:t>
            </w:r>
          </w:p>
          <w:p w14:paraId="19B73B75" w14:textId="77777777" w:rsidR="00EA63E6" w:rsidRPr="00080A0B" w:rsidRDefault="00EA63E6" w:rsidP="0092170E">
            <w:pPr>
              <w:tabs>
                <w:tab w:val="left" w:pos="3160"/>
              </w:tabs>
              <w:jc w:val="both"/>
              <w:rPr>
                <w:i/>
              </w:rPr>
            </w:pPr>
            <w:r w:rsidRPr="00080A0B">
              <w:rPr>
                <w:i/>
              </w:rPr>
              <w:t>Câu a) 1 đ</w:t>
            </w:r>
          </w:p>
          <w:p w14:paraId="2570C1D6" w14:textId="77777777" w:rsidR="00EA63E6" w:rsidRPr="00080A0B" w:rsidRDefault="00EA63E6" w:rsidP="0092170E">
            <w:pPr>
              <w:tabs>
                <w:tab w:val="left" w:pos="3160"/>
              </w:tabs>
              <w:jc w:val="both"/>
              <w:rPr>
                <w:i/>
              </w:rPr>
            </w:pPr>
            <w:r w:rsidRPr="00080A0B">
              <w:rPr>
                <w:i/>
              </w:rPr>
              <w:t>Câu b) 0,5 d</w:t>
            </w:r>
          </w:p>
          <w:p w14:paraId="71C8E969" w14:textId="77777777" w:rsidR="00EA63E6" w:rsidRPr="00080A0B" w:rsidRDefault="00EA63E6" w:rsidP="0092170E">
            <w:pPr>
              <w:tabs>
                <w:tab w:val="left" w:pos="3160"/>
              </w:tabs>
              <w:jc w:val="both"/>
            </w:pPr>
          </w:p>
        </w:tc>
        <w:tc>
          <w:tcPr>
            <w:tcW w:w="7131" w:type="dxa"/>
          </w:tcPr>
          <w:p w14:paraId="43AF439A" w14:textId="77777777" w:rsidR="00EA63E6" w:rsidRPr="00080A0B" w:rsidRDefault="00EA63E6" w:rsidP="0092170E">
            <w:pPr>
              <w:tabs>
                <w:tab w:val="right" w:pos="7111"/>
              </w:tabs>
            </w:pPr>
            <w:r w:rsidRPr="00080A0B">
              <w:t xml:space="preserve">Hình vẽ (0,5 đ) : </w:t>
            </w:r>
            <w:r w:rsidRPr="00080A0B">
              <w:rPr>
                <w:i/>
              </w:rPr>
              <w:t>chỉ vẽ đúng tứ giác ABCD    ghi 0,25 đ</w:t>
            </w:r>
          </w:p>
          <w:p w14:paraId="35C1387F" w14:textId="77777777" w:rsidR="00EA63E6" w:rsidRPr="00080A0B" w:rsidRDefault="00EA63E6" w:rsidP="0092170E">
            <w:pPr>
              <w:tabs>
                <w:tab w:val="right" w:pos="7111"/>
              </w:tabs>
            </w:pPr>
            <w:r w:rsidRPr="00080A0B">
              <w:rPr>
                <w:b/>
              </w:rPr>
              <w:t>a)</w:t>
            </w:r>
            <w:r w:rsidRPr="00080A0B">
              <w:t xml:space="preserve"> Kết luận đúng MNPQ là hình bình hành  </w:t>
            </w:r>
            <w:r w:rsidRPr="00080A0B">
              <w:tab/>
            </w:r>
          </w:p>
          <w:p w14:paraId="50A139E6" w14:textId="77777777" w:rsidR="00EA63E6" w:rsidRPr="00080A0B" w:rsidRDefault="00EA63E6" w:rsidP="0092170E">
            <w:r w:rsidRPr="00080A0B">
              <w:t>-Nêu đúng MN là đường trung bình Tg ABC</w:t>
            </w:r>
          </w:p>
          <w:p w14:paraId="54371D9F" w14:textId="77777777" w:rsidR="00EA63E6" w:rsidRPr="00080A0B" w:rsidRDefault="00EA63E6" w:rsidP="0092170E">
            <w:r w:rsidRPr="00080A0B">
              <w:t xml:space="preserve">      suy ra MN// AC và MN=1/2 AC</w:t>
            </w:r>
          </w:p>
          <w:p w14:paraId="61783A45" w14:textId="77777777" w:rsidR="00EA63E6" w:rsidRPr="00080A0B" w:rsidRDefault="00EA63E6" w:rsidP="0092170E">
            <w:r w:rsidRPr="00080A0B">
              <w:t>Tương tự  PQ //AC và PQ =1/2 AC</w:t>
            </w:r>
          </w:p>
          <w:p w14:paraId="5C605D47" w14:textId="77777777" w:rsidR="00EA63E6" w:rsidRPr="00080A0B" w:rsidRDefault="00EA63E6" w:rsidP="0092170E">
            <w:r w:rsidRPr="00080A0B">
              <w:lastRenderedPageBreak/>
              <w:t>Suy ra được MN//PQ và MN=/ PQ</w:t>
            </w:r>
          </w:p>
          <w:p w14:paraId="77E7626D" w14:textId="77777777" w:rsidR="00EA63E6" w:rsidRPr="00080A0B" w:rsidRDefault="00EA63E6" w:rsidP="0092170E">
            <w:pPr>
              <w:rPr>
                <w:lang w:val="fr-FR"/>
              </w:rPr>
            </w:pPr>
            <w:r w:rsidRPr="00080A0B">
              <w:rPr>
                <w:lang w:val="fr-FR"/>
              </w:rPr>
              <w:t>Kết luận</w:t>
            </w:r>
          </w:p>
          <w:p w14:paraId="02B7F68C" w14:textId="77777777" w:rsidR="00EA63E6" w:rsidRPr="00080A0B" w:rsidRDefault="005611EB" w:rsidP="0092170E">
            <w:pPr>
              <w:rPr>
                <w:lang w:val="fr-FR"/>
              </w:rPr>
            </w:pPr>
            <w:r>
              <w:rPr>
                <w:b/>
                <w:noProof/>
              </w:rPr>
              <w:pict w14:anchorId="52B6FB4E">
                <v:shape id="_x0000_s1209" type="#_x0000_t75" style="position:absolute;margin-left:236.85pt;margin-top:.55pt;width:17pt;height:12pt;z-index:251785216">
                  <v:imagedata r:id="rId388" o:title=""/>
                </v:shape>
              </w:pict>
            </w:r>
            <w:r w:rsidR="00EA63E6" w:rsidRPr="00080A0B">
              <w:rPr>
                <w:lang w:val="fr-FR"/>
              </w:rPr>
              <w:t xml:space="preserve">b) MNPQ là hình bình hành, để là hình chữ nhật          MN  </w:t>
            </w:r>
            <w:r>
              <w:rPr>
                <w:position w:val="-4"/>
                <w:lang w:val="fr-FR"/>
              </w:rPr>
              <w:pict w14:anchorId="50D3AED6">
                <v:shape id="_x0000_i1380" type="#_x0000_t75" style="width:12pt;height:13.5pt">
                  <v:imagedata r:id="rId389" o:title=""/>
                </v:shape>
              </w:pict>
            </w:r>
            <w:r w:rsidR="00EA63E6" w:rsidRPr="00080A0B">
              <w:rPr>
                <w:lang w:val="fr-FR"/>
              </w:rPr>
              <w:t xml:space="preserve"> NP</w:t>
            </w:r>
          </w:p>
          <w:p w14:paraId="667A1194" w14:textId="77777777" w:rsidR="00EA63E6" w:rsidRPr="00080A0B" w:rsidRDefault="005611EB" w:rsidP="0092170E">
            <w:pPr>
              <w:rPr>
                <w:lang w:val="fr-FR"/>
              </w:rPr>
            </w:pPr>
            <w:r>
              <w:rPr>
                <w:noProof/>
              </w:rPr>
              <w:pict w14:anchorId="63E716DD">
                <v:shape id="_x0000_s1210" type="#_x0000_t75" style="position:absolute;margin-left:243.6pt;margin-top:2.5pt;width:17pt;height:12pt;z-index:251786240">
                  <v:imagedata r:id="rId388" o:title=""/>
                </v:shape>
              </w:pict>
            </w:r>
            <w:r w:rsidR="00EA63E6" w:rsidRPr="00080A0B">
              <w:rPr>
                <w:lang w:val="fr-FR"/>
              </w:rPr>
              <w:t xml:space="preserve">     Mà     AC // MN (cm trên) và tương tự BD//NP        AC </w:t>
            </w:r>
            <w:r>
              <w:rPr>
                <w:position w:val="-4"/>
                <w:lang w:val="fr-FR"/>
              </w:rPr>
              <w:pict w14:anchorId="3365154C">
                <v:shape id="_x0000_i1381" type="#_x0000_t75" style="width:12pt;height:13.5pt">
                  <v:imagedata r:id="rId389" o:title=""/>
                </v:shape>
              </w:pict>
            </w:r>
            <w:r w:rsidR="00EA63E6" w:rsidRPr="00080A0B">
              <w:rPr>
                <w:lang w:val="fr-FR"/>
              </w:rPr>
              <w:t xml:space="preserve"> BD</w:t>
            </w:r>
          </w:p>
          <w:p w14:paraId="740147DC" w14:textId="77777777" w:rsidR="00EA63E6" w:rsidRPr="00080A0B" w:rsidRDefault="00EA63E6" w:rsidP="0092170E">
            <w:r w:rsidRPr="00080A0B">
              <w:t xml:space="preserve"> </w:t>
            </w:r>
          </w:p>
        </w:tc>
        <w:tc>
          <w:tcPr>
            <w:tcW w:w="1440" w:type="dxa"/>
          </w:tcPr>
          <w:p w14:paraId="702EC5BE" w14:textId="77777777" w:rsidR="00EA63E6" w:rsidRPr="00080A0B" w:rsidRDefault="00EA63E6" w:rsidP="0092170E">
            <w:pPr>
              <w:tabs>
                <w:tab w:val="left" w:pos="3160"/>
              </w:tabs>
              <w:jc w:val="both"/>
            </w:pPr>
            <w:r w:rsidRPr="00080A0B">
              <w:lastRenderedPageBreak/>
              <w:t>0,5đ</w:t>
            </w:r>
          </w:p>
          <w:p w14:paraId="4D650FEB" w14:textId="77777777" w:rsidR="00EA63E6" w:rsidRPr="00080A0B" w:rsidRDefault="00EA63E6" w:rsidP="0092170E">
            <w:pPr>
              <w:tabs>
                <w:tab w:val="left" w:pos="3160"/>
              </w:tabs>
              <w:jc w:val="both"/>
            </w:pPr>
            <w:r w:rsidRPr="00080A0B">
              <w:t>0,25đ</w:t>
            </w:r>
          </w:p>
          <w:p w14:paraId="39209AFD" w14:textId="77777777" w:rsidR="00EA63E6" w:rsidRPr="00080A0B" w:rsidRDefault="00EA63E6" w:rsidP="0092170E"/>
          <w:p w14:paraId="32E6B5FA" w14:textId="77777777" w:rsidR="00EA63E6" w:rsidRPr="00080A0B" w:rsidRDefault="00EA63E6" w:rsidP="0092170E">
            <w:r w:rsidRPr="00080A0B">
              <w:t>0,25đ</w:t>
            </w:r>
          </w:p>
          <w:p w14:paraId="57DFF808" w14:textId="77777777" w:rsidR="00EA63E6" w:rsidRPr="00080A0B" w:rsidRDefault="00EA63E6" w:rsidP="0092170E">
            <w:r w:rsidRPr="00080A0B">
              <w:t>0,25đ</w:t>
            </w:r>
          </w:p>
          <w:p w14:paraId="463B3E4C" w14:textId="77777777" w:rsidR="00EA63E6" w:rsidRPr="00080A0B" w:rsidRDefault="00EA63E6" w:rsidP="0092170E">
            <w:r w:rsidRPr="00080A0B">
              <w:lastRenderedPageBreak/>
              <w:t>0,25đ</w:t>
            </w:r>
          </w:p>
          <w:p w14:paraId="69D1B8F5" w14:textId="77777777" w:rsidR="00EA63E6" w:rsidRPr="00080A0B" w:rsidRDefault="00EA63E6" w:rsidP="0092170E">
            <w:r w:rsidRPr="00080A0B">
              <w:t>0</w:t>
            </w:r>
          </w:p>
          <w:p w14:paraId="2DB1768E" w14:textId="77777777" w:rsidR="00EA63E6" w:rsidRPr="00080A0B" w:rsidRDefault="00EA63E6" w:rsidP="0092170E">
            <w:r w:rsidRPr="00080A0B">
              <w:t>0.25 đ</w:t>
            </w:r>
          </w:p>
          <w:p w14:paraId="0C1E007A" w14:textId="77777777" w:rsidR="00EA63E6" w:rsidRPr="00080A0B" w:rsidRDefault="00EA63E6" w:rsidP="0092170E">
            <w:r w:rsidRPr="00080A0B">
              <w:t>0.25 đ</w:t>
            </w:r>
          </w:p>
          <w:p w14:paraId="76050875" w14:textId="77777777" w:rsidR="00EA63E6" w:rsidRPr="00080A0B" w:rsidRDefault="00EA63E6" w:rsidP="0092170E"/>
        </w:tc>
      </w:tr>
      <w:tr w:rsidR="00EA63E6" w:rsidRPr="00080A0B" w14:paraId="1CC1FBC2" w14:textId="77777777" w:rsidTr="0092170E">
        <w:tc>
          <w:tcPr>
            <w:tcW w:w="1620" w:type="dxa"/>
          </w:tcPr>
          <w:p w14:paraId="5353C3A4" w14:textId="77777777" w:rsidR="00EA63E6" w:rsidRPr="00080A0B" w:rsidRDefault="00EA63E6" w:rsidP="0092170E">
            <w:pPr>
              <w:tabs>
                <w:tab w:val="left" w:pos="3160"/>
              </w:tabs>
              <w:jc w:val="both"/>
              <w:rPr>
                <w:b/>
              </w:rPr>
            </w:pPr>
            <w:r w:rsidRPr="00080A0B">
              <w:rPr>
                <w:b/>
              </w:rPr>
              <w:lastRenderedPageBreak/>
              <w:t>Bài 5 (1đ)</w:t>
            </w:r>
          </w:p>
        </w:tc>
        <w:tc>
          <w:tcPr>
            <w:tcW w:w="7131" w:type="dxa"/>
          </w:tcPr>
          <w:p w14:paraId="4F8558B9" w14:textId="77777777" w:rsidR="00EA63E6" w:rsidRPr="00080A0B" w:rsidRDefault="00EA63E6" w:rsidP="0092170E">
            <w:r w:rsidRPr="00080A0B">
              <w:t>Hình vẽ (0,25 đ)</w:t>
            </w:r>
          </w:p>
          <w:p w14:paraId="49A98B7F" w14:textId="77777777" w:rsidR="00EA63E6" w:rsidRPr="00080A0B" w:rsidRDefault="00EA63E6" w:rsidP="0092170E">
            <w:r w:rsidRPr="00080A0B">
              <w:t xml:space="preserve"> ABCD  là hình thang cân (AB//CD) nên BC=AD ; AC=BD</w:t>
            </w:r>
          </w:p>
          <w:p w14:paraId="08595C42" w14:textId="77777777" w:rsidR="00EA63E6" w:rsidRPr="00080A0B" w:rsidRDefault="00EA63E6" w:rsidP="0092170E">
            <w:r w:rsidRPr="00080A0B">
              <w:t xml:space="preserve"> Tg DBC vuông tại B  có  BD</w:t>
            </w:r>
            <w:r w:rsidRPr="00080A0B">
              <w:rPr>
                <w:vertAlign w:val="superscript"/>
              </w:rPr>
              <w:t>2</w:t>
            </w:r>
            <w:r w:rsidRPr="00080A0B">
              <w:t>= CD</w:t>
            </w:r>
            <w:r w:rsidRPr="00080A0B">
              <w:rPr>
                <w:vertAlign w:val="superscript"/>
              </w:rPr>
              <w:t>2</w:t>
            </w:r>
            <w:r w:rsidRPr="00080A0B">
              <w:t>- BC</w:t>
            </w:r>
            <w:r w:rsidRPr="00080A0B">
              <w:rPr>
                <w:vertAlign w:val="superscript"/>
              </w:rPr>
              <w:t>2</w:t>
            </w:r>
            <w:r w:rsidRPr="00080A0B">
              <w:t xml:space="preserve"> (Pitago) .</w:t>
            </w:r>
          </w:p>
          <w:p w14:paraId="673510A3" w14:textId="77777777" w:rsidR="00EA63E6" w:rsidRPr="00080A0B" w:rsidRDefault="00EA63E6" w:rsidP="0092170E">
            <w:pPr>
              <w:tabs>
                <w:tab w:val="right" w:pos="7111"/>
              </w:tabs>
            </w:pPr>
            <w:r w:rsidRPr="00080A0B">
              <w:t>CD=10cm, BC=AD=6cm  Thay số Tính đúng BD = 8 cm</w:t>
            </w:r>
          </w:p>
          <w:p w14:paraId="79CC340C" w14:textId="77777777" w:rsidR="00EA63E6" w:rsidRPr="00080A0B" w:rsidRDefault="00EA63E6" w:rsidP="0092170E">
            <w:pPr>
              <w:tabs>
                <w:tab w:val="right" w:pos="7111"/>
              </w:tabs>
            </w:pPr>
            <w:r w:rsidRPr="00080A0B">
              <w:t>Kết luận AC= 8cm</w:t>
            </w:r>
          </w:p>
        </w:tc>
        <w:tc>
          <w:tcPr>
            <w:tcW w:w="1440" w:type="dxa"/>
          </w:tcPr>
          <w:p w14:paraId="29F5B3B6" w14:textId="77777777" w:rsidR="00EA63E6" w:rsidRPr="00080A0B" w:rsidRDefault="00EA63E6" w:rsidP="0092170E">
            <w:r w:rsidRPr="00080A0B">
              <w:t>0.25 đ</w:t>
            </w:r>
          </w:p>
          <w:p w14:paraId="51FC10A0" w14:textId="77777777" w:rsidR="00EA63E6" w:rsidRPr="00080A0B" w:rsidRDefault="00EA63E6" w:rsidP="0092170E">
            <w:r w:rsidRPr="00080A0B">
              <w:t>0,25đ</w:t>
            </w:r>
          </w:p>
          <w:p w14:paraId="4E16BD37" w14:textId="77777777" w:rsidR="00EA63E6" w:rsidRPr="00080A0B" w:rsidRDefault="00EA63E6" w:rsidP="0092170E">
            <w:r w:rsidRPr="00080A0B">
              <w:t>0,25đ</w:t>
            </w:r>
          </w:p>
          <w:p w14:paraId="5965C0D1" w14:textId="77777777" w:rsidR="00EA63E6" w:rsidRPr="00080A0B" w:rsidRDefault="00EA63E6" w:rsidP="0092170E">
            <w:pPr>
              <w:tabs>
                <w:tab w:val="left" w:pos="3160"/>
              </w:tabs>
              <w:jc w:val="both"/>
            </w:pPr>
          </w:p>
          <w:p w14:paraId="2FA309F6" w14:textId="77777777" w:rsidR="00EA63E6" w:rsidRPr="00080A0B" w:rsidRDefault="00EA63E6" w:rsidP="0092170E">
            <w:pPr>
              <w:tabs>
                <w:tab w:val="left" w:pos="3160"/>
              </w:tabs>
              <w:jc w:val="both"/>
            </w:pPr>
            <w:r w:rsidRPr="00080A0B">
              <w:t>0,25đ</w:t>
            </w:r>
          </w:p>
        </w:tc>
      </w:tr>
    </w:tbl>
    <w:p w14:paraId="58E40FB3" w14:textId="77777777" w:rsidR="00EA63E6" w:rsidRPr="00080A0B" w:rsidRDefault="00EA63E6" w:rsidP="0092170E">
      <w:pPr>
        <w:rPr>
          <w:lang w:val="nl-NL"/>
        </w:rPr>
      </w:pPr>
    </w:p>
    <w:p w14:paraId="403B3825" w14:textId="77777777" w:rsidR="007A4017" w:rsidRPr="00080A0B" w:rsidRDefault="007A4017" w:rsidP="0092170E">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14:paraId="67D02B36" w14:textId="77777777" w:rsidTr="003F1954">
        <w:tc>
          <w:tcPr>
            <w:tcW w:w="3469" w:type="dxa"/>
            <w:tcBorders>
              <w:top w:val="single" w:sz="4" w:space="0" w:color="000000"/>
              <w:left w:val="single" w:sz="4" w:space="0" w:color="000000"/>
              <w:bottom w:val="single" w:sz="4" w:space="0" w:color="000000"/>
            </w:tcBorders>
            <w:shd w:val="clear" w:color="auto" w:fill="auto"/>
          </w:tcPr>
          <w:p w14:paraId="3AE5AF6B" w14:textId="77777777" w:rsidR="007A4017" w:rsidRPr="00080A0B" w:rsidRDefault="007A4017" w:rsidP="003F1954">
            <w:pPr>
              <w:spacing w:after="200" w:line="276" w:lineRule="auto"/>
              <w:jc w:val="center"/>
              <w:rPr>
                <w:b/>
                <w:color w:val="FF0000"/>
                <w:sz w:val="26"/>
                <w:szCs w:val="26"/>
              </w:rPr>
            </w:pPr>
            <w:r w:rsidRPr="00080A0B">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18877CC2" w14:textId="77777777" w:rsidR="007A4017" w:rsidRPr="00080A0B" w:rsidRDefault="007A4017" w:rsidP="003F1954">
            <w:pPr>
              <w:jc w:val="center"/>
              <w:rPr>
                <w:b/>
                <w:color w:val="7030A0"/>
                <w:sz w:val="26"/>
                <w:szCs w:val="26"/>
              </w:rPr>
            </w:pPr>
            <w:r w:rsidRPr="00080A0B">
              <w:rPr>
                <w:b/>
                <w:color w:val="7030A0"/>
                <w:sz w:val="26"/>
                <w:szCs w:val="26"/>
              </w:rPr>
              <w:t>ĐỀ  KIỂM TRA HỌC KỲ I</w:t>
            </w:r>
          </w:p>
          <w:p w14:paraId="20C9CCA2" w14:textId="77777777" w:rsidR="007A4017" w:rsidRPr="00080A0B" w:rsidRDefault="00A32C05" w:rsidP="003F1954">
            <w:pPr>
              <w:jc w:val="center"/>
              <w:rPr>
                <w:b/>
                <w:color w:val="00B0F0"/>
                <w:sz w:val="26"/>
                <w:szCs w:val="26"/>
              </w:rPr>
            </w:pPr>
            <w:r>
              <w:rPr>
                <w:b/>
                <w:color w:val="00B0F0"/>
                <w:sz w:val="26"/>
                <w:szCs w:val="26"/>
              </w:rPr>
              <w:t>Môn TOÁN LỚP 8</w:t>
            </w:r>
          </w:p>
          <w:p w14:paraId="78BC387E" w14:textId="77777777"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14:paraId="3816B71F" w14:textId="77777777" w:rsidR="007A4017" w:rsidRPr="00080A0B" w:rsidRDefault="007A4017" w:rsidP="0092170E">
      <w:pPr>
        <w:rPr>
          <w:lang w:val="nl-NL"/>
        </w:rPr>
      </w:pPr>
    </w:p>
    <w:p w14:paraId="5A7BE771" w14:textId="77777777" w:rsidR="00EA63E6" w:rsidRPr="00080A0B" w:rsidRDefault="00EA63E6" w:rsidP="0092170E">
      <w:pPr>
        <w:tabs>
          <w:tab w:val="left" w:pos="4372"/>
        </w:tabs>
        <w:spacing w:line="360" w:lineRule="auto"/>
        <w:rPr>
          <w:b/>
        </w:rPr>
      </w:pPr>
      <w:r w:rsidRPr="00080A0B">
        <w:t>Câu 1</w:t>
      </w:r>
      <w:r w:rsidRPr="00080A0B">
        <w:rPr>
          <w:b/>
        </w:rPr>
        <w:t xml:space="preserve"> </w:t>
      </w:r>
      <w:r w:rsidRPr="00080A0B">
        <w:rPr>
          <w:b/>
          <w:i/>
        </w:rPr>
        <w:t>(2 điểm)</w:t>
      </w:r>
      <w:r w:rsidRPr="00080A0B">
        <w:rPr>
          <w:b/>
          <w:lang w:val="nl-NL"/>
        </w:rPr>
        <w:t xml:space="preserve"> </w:t>
      </w:r>
      <w:r w:rsidRPr="00080A0B">
        <w:rPr>
          <w:b/>
        </w:rPr>
        <w:t>Thực hiện phép tính:</w:t>
      </w:r>
    </w:p>
    <w:p w14:paraId="5E6AC951" w14:textId="77777777" w:rsidR="00EA63E6" w:rsidRPr="00080A0B" w:rsidRDefault="00EA63E6" w:rsidP="0092170E">
      <w:pPr>
        <w:tabs>
          <w:tab w:val="center" w:pos="5345"/>
        </w:tabs>
        <w:spacing w:line="360" w:lineRule="auto"/>
        <w:ind w:left="720"/>
        <w:rPr>
          <w:b/>
          <w:vertAlign w:val="superscript"/>
        </w:rPr>
      </w:pPr>
      <w:r w:rsidRPr="00080A0B">
        <w:rPr>
          <w:b/>
        </w:rPr>
        <w:t>a) 2xy.3x</w:t>
      </w:r>
      <w:r w:rsidRPr="00080A0B">
        <w:rPr>
          <w:b/>
          <w:vertAlign w:val="superscript"/>
        </w:rPr>
        <w:t>2</w:t>
      </w:r>
      <w:r w:rsidRPr="00080A0B">
        <w:rPr>
          <w:b/>
        </w:rPr>
        <w:t>y</w:t>
      </w:r>
      <w:r w:rsidRPr="00080A0B">
        <w:rPr>
          <w:b/>
          <w:vertAlign w:val="superscript"/>
        </w:rPr>
        <w:t>3</w:t>
      </w:r>
      <w:r w:rsidRPr="00080A0B">
        <w:rPr>
          <w:b/>
          <w:vertAlign w:val="superscript"/>
        </w:rPr>
        <w:tab/>
        <w:t xml:space="preserve"> </w:t>
      </w:r>
    </w:p>
    <w:p w14:paraId="41BA1E83" w14:textId="77777777" w:rsidR="00EA63E6" w:rsidRPr="00080A0B" w:rsidRDefault="00EA63E6" w:rsidP="0092170E">
      <w:pPr>
        <w:tabs>
          <w:tab w:val="left" w:pos="4200"/>
        </w:tabs>
        <w:spacing w:line="360" w:lineRule="auto"/>
        <w:ind w:left="720"/>
        <w:rPr>
          <w:b/>
        </w:rPr>
      </w:pPr>
      <w:r w:rsidRPr="00080A0B">
        <w:rPr>
          <w:b/>
        </w:rPr>
        <w:t>b) x.(x</w:t>
      </w:r>
      <w:r w:rsidRPr="00080A0B">
        <w:rPr>
          <w:b/>
          <w:vertAlign w:val="superscript"/>
        </w:rPr>
        <w:t>2</w:t>
      </w:r>
      <w:r w:rsidRPr="00080A0B">
        <w:rPr>
          <w:b/>
        </w:rPr>
        <w:t xml:space="preserve"> – 2x + 5) </w:t>
      </w:r>
    </w:p>
    <w:p w14:paraId="1C316B9F" w14:textId="77777777" w:rsidR="00EA63E6" w:rsidRPr="00080A0B" w:rsidRDefault="00EA63E6" w:rsidP="0092170E">
      <w:pPr>
        <w:tabs>
          <w:tab w:val="left" w:pos="4200"/>
          <w:tab w:val="center" w:pos="5349"/>
        </w:tabs>
        <w:spacing w:line="360" w:lineRule="auto"/>
        <w:ind w:left="720"/>
        <w:rPr>
          <w:b/>
        </w:rPr>
      </w:pPr>
      <w:r w:rsidRPr="00080A0B">
        <w:rPr>
          <w:b/>
        </w:rPr>
        <w:t xml:space="preserve">c) </w:t>
      </w:r>
      <w:r w:rsidR="005611EB">
        <w:rPr>
          <w:b/>
          <w:position w:val="-18"/>
        </w:rPr>
        <w:pict w14:anchorId="47EEC57F">
          <v:shape id="_x0000_i1382" type="#_x0000_t75" style="width:84pt;height:25.5pt">
            <v:imagedata r:id="rId390" o:title=""/>
          </v:shape>
        </w:pict>
      </w:r>
    </w:p>
    <w:p w14:paraId="2EFA790C" w14:textId="77777777" w:rsidR="00EA63E6" w:rsidRPr="00080A0B" w:rsidRDefault="00EA63E6" w:rsidP="0092170E">
      <w:pPr>
        <w:tabs>
          <w:tab w:val="left" w:pos="4200"/>
          <w:tab w:val="center" w:pos="5349"/>
        </w:tabs>
        <w:spacing w:line="360" w:lineRule="auto"/>
        <w:ind w:left="720"/>
        <w:rPr>
          <w:b/>
        </w:rPr>
      </w:pPr>
      <w:r w:rsidRPr="00080A0B">
        <w:rPr>
          <w:b/>
        </w:rPr>
        <w:t>d) (x</w:t>
      </w:r>
      <w:r w:rsidRPr="00080A0B">
        <w:rPr>
          <w:b/>
          <w:vertAlign w:val="superscript"/>
        </w:rPr>
        <w:t>2</w:t>
      </w:r>
      <w:r w:rsidRPr="00080A0B">
        <w:rPr>
          <w:b/>
        </w:rPr>
        <w:t xml:space="preserve"> – 2x + 1) : (x – 1)</w:t>
      </w:r>
    </w:p>
    <w:p w14:paraId="5A02835F" w14:textId="77777777" w:rsidR="00EA63E6" w:rsidRPr="00080A0B" w:rsidRDefault="00EA63E6" w:rsidP="0092170E">
      <w:pPr>
        <w:tabs>
          <w:tab w:val="left" w:pos="4200"/>
        </w:tabs>
        <w:spacing w:line="360" w:lineRule="auto"/>
        <w:rPr>
          <w:b/>
        </w:rPr>
      </w:pPr>
      <w:r w:rsidRPr="00080A0B">
        <w:t>Câu 2</w:t>
      </w:r>
      <w:r w:rsidRPr="00080A0B">
        <w:rPr>
          <w:b/>
        </w:rPr>
        <w:t xml:space="preserve"> </w:t>
      </w:r>
      <w:r w:rsidRPr="00080A0B">
        <w:rPr>
          <w:b/>
          <w:i/>
        </w:rPr>
        <w:t>(2 điểm).</w:t>
      </w:r>
      <w:r w:rsidRPr="00080A0B">
        <w:rPr>
          <w:b/>
        </w:rPr>
        <w:t xml:space="preserve"> Phân tích các đa thức sau thành nhân tử:</w:t>
      </w:r>
    </w:p>
    <w:p w14:paraId="2D76AE54" w14:textId="77777777" w:rsidR="00EA63E6" w:rsidRPr="00080A0B" w:rsidRDefault="00EA63E6" w:rsidP="0092170E">
      <w:pPr>
        <w:tabs>
          <w:tab w:val="left" w:pos="4200"/>
        </w:tabs>
        <w:spacing w:line="360" w:lineRule="auto"/>
        <w:ind w:left="720"/>
        <w:rPr>
          <w:b/>
          <w:lang w:val="pt-BR"/>
        </w:rPr>
      </w:pPr>
      <w:r w:rsidRPr="00080A0B">
        <w:rPr>
          <w:b/>
          <w:lang w:val="pt-BR"/>
        </w:rPr>
        <w:t xml:space="preserve">a) </w:t>
      </w:r>
      <w:r w:rsidR="005611EB">
        <w:rPr>
          <w:b/>
          <w:position w:val="-12"/>
          <w:lang w:val="pt-BR"/>
        </w:rPr>
        <w:pict w14:anchorId="2E1B7E84">
          <v:shape id="_x0000_i1383" type="#_x0000_t75" style="width:75pt;height:21pt">
            <v:imagedata r:id="rId391" o:title=""/>
          </v:shape>
        </w:pict>
      </w:r>
      <w:r w:rsidRPr="00080A0B">
        <w:rPr>
          <w:b/>
          <w:lang w:val="pt-BR"/>
        </w:rPr>
        <w:t xml:space="preserve">          </w:t>
      </w:r>
    </w:p>
    <w:p w14:paraId="3D0A85B0" w14:textId="77777777" w:rsidR="00EA63E6" w:rsidRPr="00080A0B" w:rsidRDefault="00EA63E6" w:rsidP="0092170E">
      <w:pPr>
        <w:tabs>
          <w:tab w:val="left" w:pos="4200"/>
        </w:tabs>
        <w:spacing w:line="360" w:lineRule="auto"/>
        <w:ind w:left="720"/>
        <w:rPr>
          <w:b/>
          <w:lang w:val="pt-BR"/>
        </w:rPr>
      </w:pPr>
      <w:r w:rsidRPr="00080A0B">
        <w:rPr>
          <w:b/>
          <w:lang w:val="pt-BR"/>
        </w:rPr>
        <w:t>b) 3(x + 3) – x</w:t>
      </w:r>
      <w:r w:rsidRPr="00080A0B">
        <w:rPr>
          <w:b/>
          <w:vertAlign w:val="superscript"/>
          <w:lang w:val="pt-BR"/>
        </w:rPr>
        <w:t>2</w:t>
      </w:r>
      <w:r w:rsidRPr="00080A0B">
        <w:rPr>
          <w:b/>
          <w:lang w:val="pt-BR"/>
        </w:rPr>
        <w:t xml:space="preserve"> + 9          </w:t>
      </w:r>
    </w:p>
    <w:p w14:paraId="57B77B1E" w14:textId="77777777" w:rsidR="00EA63E6" w:rsidRPr="00080A0B" w:rsidRDefault="00EA63E6" w:rsidP="0092170E">
      <w:pPr>
        <w:tabs>
          <w:tab w:val="left" w:pos="4200"/>
        </w:tabs>
        <w:spacing w:line="360" w:lineRule="auto"/>
        <w:ind w:left="720"/>
        <w:rPr>
          <w:b/>
          <w:lang w:val="pt-BR"/>
        </w:rPr>
      </w:pPr>
      <w:r w:rsidRPr="00080A0B">
        <w:rPr>
          <w:b/>
          <w:lang w:val="pt-BR"/>
        </w:rPr>
        <w:t>c) 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w:t>
      </w:r>
    </w:p>
    <w:p w14:paraId="34FB00FF" w14:textId="77777777" w:rsidR="00EA63E6" w:rsidRPr="00080A0B" w:rsidRDefault="00EA63E6" w:rsidP="0092170E">
      <w:pPr>
        <w:tabs>
          <w:tab w:val="left" w:pos="4200"/>
        </w:tabs>
        <w:spacing w:line="360" w:lineRule="auto"/>
        <w:rPr>
          <w:b/>
          <w:lang w:val="pt-BR"/>
        </w:rPr>
      </w:pPr>
      <w:r w:rsidRPr="00080A0B">
        <w:rPr>
          <w:lang w:val="pt-BR"/>
        </w:rPr>
        <w:t>Câu 3</w:t>
      </w:r>
      <w:r w:rsidRPr="00080A0B">
        <w:rPr>
          <w:b/>
          <w:lang w:val="pt-BR"/>
        </w:rPr>
        <w:t xml:space="preserve"> </w:t>
      </w:r>
      <w:r w:rsidRPr="00080A0B">
        <w:rPr>
          <w:b/>
          <w:i/>
          <w:lang w:val="pt-BR"/>
        </w:rPr>
        <w:t xml:space="preserve">(2 điểm). </w:t>
      </w:r>
      <w:r w:rsidRPr="00080A0B">
        <w:rPr>
          <w:b/>
          <w:lang w:val="nl-NL"/>
        </w:rPr>
        <w:t xml:space="preserve">Cho biểu thức: </w:t>
      </w:r>
      <w:r w:rsidR="005611EB">
        <w:rPr>
          <w:b/>
          <w:position w:val="-26"/>
          <w:lang w:val="nl-NL"/>
        </w:rPr>
        <w:pict w14:anchorId="6FD15E93">
          <v:shape id="_x0000_i1384" type="#_x0000_t75" style="width:142.5pt;height:37.5pt">
            <v:imagedata r:id="rId216" o:title=""/>
          </v:shape>
        </w:pict>
      </w:r>
    </w:p>
    <w:p w14:paraId="1C61FAF9" w14:textId="77777777" w:rsidR="00EA63E6" w:rsidRPr="00080A0B" w:rsidRDefault="00EA63E6" w:rsidP="00F414A3">
      <w:pPr>
        <w:numPr>
          <w:ilvl w:val="0"/>
          <w:numId w:val="4"/>
        </w:numPr>
        <w:tabs>
          <w:tab w:val="left" w:pos="5115"/>
        </w:tabs>
        <w:spacing w:line="360" w:lineRule="auto"/>
        <w:jc w:val="both"/>
        <w:rPr>
          <w:b/>
          <w:lang w:val="nl-NL"/>
        </w:rPr>
      </w:pPr>
      <w:r w:rsidRPr="00080A0B">
        <w:rPr>
          <w:b/>
          <w:lang w:val="nl-NL"/>
        </w:rPr>
        <w:t>Với điều kiện nào của x thì giá trị của biểu thức A được xác định?</w:t>
      </w:r>
    </w:p>
    <w:p w14:paraId="75E5EF1B" w14:textId="77777777" w:rsidR="00EA63E6" w:rsidRPr="00080A0B" w:rsidRDefault="00EA63E6" w:rsidP="00F414A3">
      <w:pPr>
        <w:numPr>
          <w:ilvl w:val="0"/>
          <w:numId w:val="4"/>
        </w:numPr>
        <w:tabs>
          <w:tab w:val="left" w:pos="5115"/>
        </w:tabs>
        <w:spacing w:line="360" w:lineRule="auto"/>
        <w:jc w:val="both"/>
        <w:rPr>
          <w:b/>
          <w:lang w:val="nl-NL"/>
        </w:rPr>
      </w:pPr>
      <w:r w:rsidRPr="00080A0B">
        <w:rPr>
          <w:b/>
          <w:lang w:val="nl-NL"/>
        </w:rPr>
        <w:t>Rút gọn biểu thức A.</w:t>
      </w:r>
    </w:p>
    <w:p w14:paraId="1112D80C" w14:textId="77777777" w:rsidR="00EA63E6" w:rsidRPr="00080A0B" w:rsidRDefault="00EA63E6" w:rsidP="00F414A3">
      <w:pPr>
        <w:numPr>
          <w:ilvl w:val="0"/>
          <w:numId w:val="4"/>
        </w:numPr>
        <w:tabs>
          <w:tab w:val="left" w:pos="5115"/>
        </w:tabs>
        <w:spacing w:line="360" w:lineRule="auto"/>
        <w:jc w:val="both"/>
        <w:rPr>
          <w:b/>
          <w:lang w:val="nl-NL"/>
        </w:rPr>
      </w:pPr>
      <w:r w:rsidRPr="00080A0B">
        <w:rPr>
          <w:b/>
          <w:lang w:val="nl-NL"/>
        </w:rPr>
        <w:t xml:space="preserve">Tìm giá trị của biểu thức A tại x = 1.           </w:t>
      </w:r>
    </w:p>
    <w:p w14:paraId="1AF6F3F1" w14:textId="77777777" w:rsidR="00EA63E6" w:rsidRPr="00080A0B" w:rsidRDefault="00EA63E6" w:rsidP="0092170E">
      <w:pPr>
        <w:spacing w:line="360" w:lineRule="auto"/>
        <w:jc w:val="both"/>
        <w:rPr>
          <w:b/>
          <w:i/>
          <w:lang w:val="pt-BR"/>
        </w:rPr>
      </w:pPr>
      <w:r w:rsidRPr="00080A0B">
        <w:rPr>
          <w:lang w:val="pt-BR"/>
        </w:rPr>
        <w:t>Câu 4</w:t>
      </w:r>
      <w:r w:rsidRPr="00080A0B">
        <w:rPr>
          <w:b/>
          <w:lang w:val="pt-BR"/>
        </w:rPr>
        <w:t xml:space="preserve"> </w:t>
      </w:r>
      <w:r w:rsidRPr="00080A0B">
        <w:rPr>
          <w:b/>
          <w:i/>
          <w:lang w:val="pt-BR"/>
        </w:rPr>
        <w:t xml:space="preserve">(3.5 điểm). </w:t>
      </w:r>
    </w:p>
    <w:p w14:paraId="0EF92524" w14:textId="77777777" w:rsidR="00EA63E6" w:rsidRPr="00080A0B" w:rsidRDefault="00EA63E6" w:rsidP="0092170E">
      <w:pPr>
        <w:spacing w:line="360" w:lineRule="auto"/>
        <w:ind w:firstLine="720"/>
        <w:jc w:val="both"/>
        <w:rPr>
          <w:b/>
          <w:lang w:val="pt-BR"/>
        </w:rPr>
      </w:pPr>
      <w:r w:rsidRPr="00080A0B">
        <w:rPr>
          <w:b/>
          <w:lang w:val="pt-BR"/>
        </w:rPr>
        <w:t>Cho tam giác MNP vuông tại M, đường cao MH. Gọi D,E lần lượt là chân các đường vuông góc hạ từ H xuống MN và MP.</w:t>
      </w:r>
    </w:p>
    <w:p w14:paraId="07129F96" w14:textId="77777777" w:rsidR="00EA63E6" w:rsidRPr="00080A0B" w:rsidRDefault="00EA63E6" w:rsidP="0092170E">
      <w:pPr>
        <w:spacing w:line="360" w:lineRule="auto"/>
        <w:ind w:left="720"/>
        <w:jc w:val="both"/>
        <w:rPr>
          <w:b/>
          <w:lang w:val="pt-BR"/>
        </w:rPr>
      </w:pPr>
      <w:r w:rsidRPr="00080A0B">
        <w:rPr>
          <w:b/>
          <w:lang w:val="pt-BR"/>
        </w:rPr>
        <w:t>a) Chứng minh tứ giác MDHE là hình chữ nhật.</w:t>
      </w:r>
    </w:p>
    <w:p w14:paraId="7080F83C" w14:textId="77777777" w:rsidR="00EA63E6" w:rsidRPr="00080A0B" w:rsidRDefault="00EA63E6" w:rsidP="0092170E">
      <w:pPr>
        <w:spacing w:line="360" w:lineRule="auto"/>
        <w:ind w:left="720"/>
        <w:jc w:val="both"/>
        <w:rPr>
          <w:b/>
          <w:lang w:val="pt-BR"/>
        </w:rPr>
      </w:pPr>
      <w:r w:rsidRPr="00080A0B">
        <w:rPr>
          <w:b/>
          <w:lang w:val="pt-BR"/>
        </w:rPr>
        <w:t>b) Gọi A là trung điểm của HP. Chứng minh tam giác DEA vuông.</w:t>
      </w:r>
    </w:p>
    <w:p w14:paraId="1EBFFF39" w14:textId="77777777" w:rsidR="00EA63E6" w:rsidRPr="00080A0B" w:rsidRDefault="00EA63E6" w:rsidP="0092170E">
      <w:pPr>
        <w:spacing w:line="360" w:lineRule="auto"/>
        <w:ind w:left="720"/>
        <w:jc w:val="both"/>
        <w:rPr>
          <w:b/>
          <w:lang w:val="pt-BR"/>
        </w:rPr>
      </w:pPr>
      <w:r w:rsidRPr="00080A0B">
        <w:rPr>
          <w:b/>
          <w:lang w:val="pt-BR"/>
        </w:rPr>
        <w:t>c) Tam giác MNP cần có thêm điều kiện gì để DE=2EA.</w:t>
      </w:r>
    </w:p>
    <w:p w14:paraId="46AEF710" w14:textId="77777777" w:rsidR="00EA63E6" w:rsidRPr="00080A0B" w:rsidRDefault="00EA63E6" w:rsidP="0092170E">
      <w:pPr>
        <w:spacing w:line="360" w:lineRule="auto"/>
        <w:jc w:val="both"/>
        <w:rPr>
          <w:b/>
          <w:lang w:val="fr-FR"/>
        </w:rPr>
      </w:pPr>
      <w:r w:rsidRPr="00080A0B">
        <w:rPr>
          <w:lang w:val="fr-FR"/>
        </w:rPr>
        <w:t>Câu 5</w:t>
      </w:r>
      <w:r w:rsidRPr="00080A0B">
        <w:rPr>
          <w:b/>
          <w:lang w:val="fr-FR"/>
        </w:rPr>
        <w:t xml:space="preserve"> </w:t>
      </w:r>
      <w:r w:rsidRPr="00080A0B">
        <w:rPr>
          <w:b/>
          <w:i/>
          <w:lang w:val="fr-FR"/>
        </w:rPr>
        <w:t>(0.5 điểm).</w:t>
      </w:r>
      <w:r w:rsidRPr="00080A0B">
        <w:rPr>
          <w:b/>
          <w:lang w:val="fr-FR"/>
        </w:rPr>
        <w:t xml:space="preserve"> </w:t>
      </w:r>
      <w:r w:rsidRPr="00080A0B">
        <w:rPr>
          <w:b/>
          <w:lang w:val="nl-NL"/>
        </w:rPr>
        <w:t>Cho a + b = 1. Tính giá trị của các biểu thức sau:</w:t>
      </w:r>
    </w:p>
    <w:p w14:paraId="4148F3FC" w14:textId="77777777" w:rsidR="00EA63E6" w:rsidRPr="00080A0B" w:rsidRDefault="00EA63E6" w:rsidP="0092170E">
      <w:pPr>
        <w:spacing w:line="360" w:lineRule="auto"/>
        <w:rPr>
          <w:b/>
          <w:lang w:val="nl-NL"/>
        </w:rPr>
      </w:pPr>
      <w:r w:rsidRPr="00080A0B">
        <w:rPr>
          <w:b/>
          <w:lang w:val="nl-NL"/>
        </w:rPr>
        <w:tab/>
        <w:t xml:space="preserve">             M = a</w:t>
      </w:r>
      <w:r w:rsidRPr="00080A0B">
        <w:rPr>
          <w:b/>
          <w:vertAlign w:val="superscript"/>
          <w:lang w:val="nl-NL"/>
        </w:rPr>
        <w:t>3</w:t>
      </w:r>
      <w:r w:rsidRPr="00080A0B">
        <w:rPr>
          <w:b/>
          <w:lang w:val="nl-NL"/>
        </w:rPr>
        <w:t xml:space="preserve"> + b</w:t>
      </w:r>
      <w:r w:rsidRPr="00080A0B">
        <w:rPr>
          <w:b/>
          <w:vertAlign w:val="superscript"/>
          <w:lang w:val="nl-NL"/>
        </w:rPr>
        <w:t>3</w:t>
      </w:r>
      <w:r w:rsidRPr="00080A0B">
        <w:rPr>
          <w:b/>
          <w:lang w:val="nl-NL"/>
        </w:rPr>
        <w:t xml:space="preserve"> + 3ab(a</w:t>
      </w:r>
      <w:r w:rsidRPr="00080A0B">
        <w:rPr>
          <w:b/>
          <w:vertAlign w:val="superscript"/>
          <w:lang w:val="nl-NL"/>
        </w:rPr>
        <w:t>2</w:t>
      </w:r>
      <w:r w:rsidRPr="00080A0B">
        <w:rPr>
          <w:b/>
          <w:lang w:val="nl-NL"/>
        </w:rPr>
        <w:t xml:space="preserve"> + b</w:t>
      </w:r>
      <w:r w:rsidRPr="00080A0B">
        <w:rPr>
          <w:b/>
          <w:vertAlign w:val="superscript"/>
          <w:lang w:val="nl-NL"/>
        </w:rPr>
        <w:t>2</w:t>
      </w:r>
      <w:r w:rsidRPr="00080A0B">
        <w:rPr>
          <w:b/>
          <w:lang w:val="nl-NL"/>
        </w:rPr>
        <w:t>) + 6a</w:t>
      </w:r>
      <w:r w:rsidRPr="00080A0B">
        <w:rPr>
          <w:b/>
          <w:vertAlign w:val="superscript"/>
          <w:lang w:val="nl-NL"/>
        </w:rPr>
        <w:t>2</w:t>
      </w:r>
      <w:r w:rsidRPr="00080A0B">
        <w:rPr>
          <w:b/>
          <w:lang w:val="nl-NL"/>
        </w:rPr>
        <w:t>b</w:t>
      </w:r>
      <w:r w:rsidRPr="00080A0B">
        <w:rPr>
          <w:b/>
          <w:vertAlign w:val="superscript"/>
          <w:lang w:val="nl-NL"/>
        </w:rPr>
        <w:t>2</w:t>
      </w:r>
      <w:r w:rsidRPr="00080A0B">
        <w:rPr>
          <w:b/>
          <w:lang w:val="nl-NL"/>
        </w:rPr>
        <w:t>(a + b).</w:t>
      </w:r>
      <w:r w:rsidRPr="00080A0B">
        <w:rPr>
          <w:b/>
          <w:lang w:val="nl-NL"/>
        </w:rPr>
        <w:tab/>
      </w:r>
    </w:p>
    <w:p w14:paraId="26C4D5DA" w14:textId="77777777" w:rsidR="00EA63E6" w:rsidRPr="00080A0B" w:rsidRDefault="00EA63E6" w:rsidP="0092170E">
      <w:pPr>
        <w:tabs>
          <w:tab w:val="left" w:pos="4200"/>
        </w:tabs>
        <w:spacing w:line="360" w:lineRule="auto"/>
        <w:jc w:val="center"/>
        <w:rPr>
          <w:lang w:val="fr-FR"/>
        </w:rPr>
      </w:pPr>
      <w:r w:rsidRPr="00080A0B">
        <w:rPr>
          <w:lang w:val="fr-FR"/>
        </w:rPr>
        <w:t>-------- Hết --------</w:t>
      </w:r>
    </w:p>
    <w:p w14:paraId="684CD4B9" w14:textId="77777777" w:rsidR="00EA63E6" w:rsidRPr="00080A0B" w:rsidRDefault="00EA63E6" w:rsidP="0092170E">
      <w:pPr>
        <w:tabs>
          <w:tab w:val="left" w:pos="4200"/>
        </w:tabs>
        <w:spacing w:line="360" w:lineRule="auto"/>
        <w:jc w:val="both"/>
        <w:rPr>
          <w:lang w:val="fr-FR"/>
        </w:rPr>
      </w:pPr>
    </w:p>
    <w:p w14:paraId="6689B6D0" w14:textId="77777777" w:rsidR="00EA63E6" w:rsidRPr="00080A0B" w:rsidRDefault="00EA63E6" w:rsidP="0092170E">
      <w:pPr>
        <w:ind w:firstLine="720"/>
        <w:jc w:val="center"/>
        <w:rPr>
          <w:b/>
          <w:lang w:val="nl-NL"/>
        </w:rPr>
      </w:pPr>
      <w:r w:rsidRPr="00080A0B">
        <w:rPr>
          <w:b/>
          <w:lang w:val="nl-NL"/>
        </w:rPr>
        <w:lastRenderedPageBreak/>
        <w:t>HƯỚNG DẪN CHẤM VÀ BIỂU ĐIỂM</w:t>
      </w:r>
    </w:p>
    <w:p w14:paraId="4C374232" w14:textId="77777777" w:rsidR="00EA63E6" w:rsidRPr="00080A0B" w:rsidRDefault="00EA63E6" w:rsidP="0092170E">
      <w:pPr>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840"/>
        <w:gridCol w:w="7200"/>
        <w:gridCol w:w="1200"/>
      </w:tblGrid>
      <w:tr w:rsidR="00EA63E6" w:rsidRPr="00080A0B" w14:paraId="5D96C9E8" w14:textId="77777777" w:rsidTr="0092170E">
        <w:trPr>
          <w:tblHeader/>
        </w:trPr>
        <w:tc>
          <w:tcPr>
            <w:tcW w:w="720" w:type="dxa"/>
          </w:tcPr>
          <w:p w14:paraId="7EF362EF" w14:textId="77777777" w:rsidR="00EA63E6" w:rsidRPr="00080A0B" w:rsidRDefault="00EA63E6" w:rsidP="0092170E">
            <w:pPr>
              <w:tabs>
                <w:tab w:val="left" w:pos="4200"/>
              </w:tabs>
              <w:spacing w:line="360" w:lineRule="auto"/>
              <w:jc w:val="center"/>
              <w:rPr>
                <w:lang w:val="fr-FR"/>
              </w:rPr>
            </w:pPr>
            <w:r w:rsidRPr="00080A0B">
              <w:rPr>
                <w:lang w:val="fr-FR"/>
              </w:rPr>
              <w:t>Câu</w:t>
            </w:r>
          </w:p>
        </w:tc>
        <w:tc>
          <w:tcPr>
            <w:tcW w:w="840" w:type="dxa"/>
            <w:tcBorders>
              <w:bottom w:val="single" w:sz="4" w:space="0" w:color="auto"/>
            </w:tcBorders>
          </w:tcPr>
          <w:p w14:paraId="5A2764CE" w14:textId="77777777" w:rsidR="00EA63E6" w:rsidRPr="00080A0B" w:rsidRDefault="00EA63E6" w:rsidP="0092170E">
            <w:pPr>
              <w:tabs>
                <w:tab w:val="left" w:pos="4200"/>
              </w:tabs>
              <w:spacing w:line="360" w:lineRule="auto"/>
              <w:jc w:val="center"/>
              <w:rPr>
                <w:lang w:val="fr-FR"/>
              </w:rPr>
            </w:pPr>
            <w:r w:rsidRPr="00080A0B">
              <w:rPr>
                <w:lang w:val="fr-FR"/>
              </w:rPr>
              <w:t>Ý</w:t>
            </w:r>
          </w:p>
        </w:tc>
        <w:tc>
          <w:tcPr>
            <w:tcW w:w="7200" w:type="dxa"/>
            <w:tcBorders>
              <w:bottom w:val="single" w:sz="4" w:space="0" w:color="auto"/>
            </w:tcBorders>
          </w:tcPr>
          <w:p w14:paraId="345327F3" w14:textId="77777777" w:rsidR="00EA63E6" w:rsidRPr="00080A0B" w:rsidRDefault="00EA63E6" w:rsidP="0092170E">
            <w:pPr>
              <w:tabs>
                <w:tab w:val="left" w:pos="4200"/>
              </w:tabs>
              <w:spacing w:line="360" w:lineRule="auto"/>
              <w:jc w:val="center"/>
              <w:rPr>
                <w:lang w:val="fr-FR"/>
              </w:rPr>
            </w:pPr>
            <w:r w:rsidRPr="00080A0B">
              <w:rPr>
                <w:lang w:val="fr-FR"/>
              </w:rPr>
              <w:t>Nội dung</w:t>
            </w:r>
          </w:p>
        </w:tc>
        <w:tc>
          <w:tcPr>
            <w:tcW w:w="1200" w:type="dxa"/>
            <w:tcBorders>
              <w:bottom w:val="single" w:sz="4" w:space="0" w:color="auto"/>
            </w:tcBorders>
          </w:tcPr>
          <w:p w14:paraId="75306B71" w14:textId="77777777" w:rsidR="00EA63E6" w:rsidRPr="00080A0B" w:rsidRDefault="00EA63E6" w:rsidP="0092170E">
            <w:pPr>
              <w:tabs>
                <w:tab w:val="left" w:pos="4200"/>
              </w:tabs>
              <w:spacing w:line="360" w:lineRule="auto"/>
              <w:jc w:val="center"/>
              <w:rPr>
                <w:lang w:val="fr-FR"/>
              </w:rPr>
            </w:pPr>
            <w:r w:rsidRPr="00080A0B">
              <w:rPr>
                <w:lang w:val="fr-FR"/>
              </w:rPr>
              <w:t>Điểm</w:t>
            </w:r>
          </w:p>
        </w:tc>
      </w:tr>
      <w:tr w:rsidR="00EA63E6" w:rsidRPr="00080A0B" w14:paraId="3099B68B" w14:textId="77777777" w:rsidTr="0092170E">
        <w:tc>
          <w:tcPr>
            <w:tcW w:w="720" w:type="dxa"/>
            <w:vMerge w:val="restart"/>
            <w:vAlign w:val="center"/>
          </w:tcPr>
          <w:p w14:paraId="7CCCACDC" w14:textId="77777777" w:rsidR="00EA63E6" w:rsidRPr="00080A0B" w:rsidRDefault="00EA63E6" w:rsidP="0092170E">
            <w:pPr>
              <w:tabs>
                <w:tab w:val="left" w:pos="4200"/>
              </w:tabs>
              <w:spacing w:line="360" w:lineRule="auto"/>
              <w:jc w:val="center"/>
              <w:rPr>
                <w:b/>
                <w:lang w:val="fr-FR"/>
              </w:rPr>
            </w:pPr>
            <w:r w:rsidRPr="00080A0B">
              <w:rPr>
                <w:b/>
                <w:lang w:val="fr-FR"/>
              </w:rPr>
              <w:t>1</w:t>
            </w:r>
          </w:p>
          <w:p w14:paraId="53105D1F" w14:textId="77777777"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14:paraId="35D14900" w14:textId="77777777"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14:paraId="38EA5D91" w14:textId="77777777" w:rsidR="00EA63E6" w:rsidRPr="00080A0B" w:rsidRDefault="00EA63E6" w:rsidP="0092170E">
            <w:pPr>
              <w:tabs>
                <w:tab w:val="left" w:pos="4200"/>
              </w:tabs>
              <w:spacing w:line="360" w:lineRule="auto"/>
              <w:rPr>
                <w:b/>
                <w:vertAlign w:val="superscript"/>
                <w:lang w:val="fr-FR"/>
              </w:rPr>
            </w:pPr>
            <w:r w:rsidRPr="00080A0B">
              <w:rPr>
                <w:b/>
                <w:lang w:val="fr-FR"/>
              </w:rPr>
              <w:t>2xy . 3x</w:t>
            </w:r>
            <w:r w:rsidRPr="00080A0B">
              <w:rPr>
                <w:b/>
                <w:vertAlign w:val="superscript"/>
                <w:lang w:val="fr-FR"/>
              </w:rPr>
              <w:t>2</w:t>
            </w:r>
            <w:r w:rsidRPr="00080A0B">
              <w:rPr>
                <w:b/>
                <w:lang w:val="fr-FR"/>
              </w:rPr>
              <w:t>y</w:t>
            </w:r>
            <w:r w:rsidRPr="00080A0B">
              <w:rPr>
                <w:b/>
                <w:vertAlign w:val="superscript"/>
                <w:lang w:val="fr-FR"/>
              </w:rPr>
              <w:t>3</w:t>
            </w:r>
            <w:r w:rsidRPr="00080A0B">
              <w:rPr>
                <w:b/>
                <w:lang w:val="fr-FR"/>
              </w:rPr>
              <w:t xml:space="preserve"> =  (2.3).(x.x</w:t>
            </w:r>
            <w:r w:rsidRPr="00080A0B">
              <w:rPr>
                <w:b/>
                <w:vertAlign w:val="superscript"/>
                <w:lang w:val="fr-FR"/>
              </w:rPr>
              <w:t>2</w:t>
            </w:r>
            <w:r w:rsidRPr="00080A0B">
              <w:rPr>
                <w:b/>
                <w:lang w:val="fr-FR"/>
              </w:rPr>
              <w:t>).(y.y</w:t>
            </w:r>
            <w:r w:rsidRPr="00080A0B">
              <w:rPr>
                <w:b/>
                <w:vertAlign w:val="superscript"/>
                <w:lang w:val="fr-FR"/>
              </w:rPr>
              <w:t>3</w:t>
            </w:r>
            <w:r w:rsidRPr="00080A0B">
              <w:rPr>
                <w:b/>
                <w:lang w:val="fr-FR"/>
              </w:rPr>
              <w:t>) = 6x</w:t>
            </w:r>
            <w:r w:rsidRPr="00080A0B">
              <w:rPr>
                <w:b/>
                <w:vertAlign w:val="superscript"/>
                <w:lang w:val="fr-FR"/>
              </w:rPr>
              <w:t>3</w:t>
            </w:r>
            <w:r w:rsidRPr="00080A0B">
              <w:rPr>
                <w:b/>
                <w:lang w:val="fr-FR"/>
              </w:rPr>
              <w:t>y</w:t>
            </w:r>
            <w:r w:rsidRPr="00080A0B">
              <w:rPr>
                <w:b/>
                <w:vertAlign w:val="superscript"/>
                <w:lang w:val="fr-FR"/>
              </w:rPr>
              <w:t>4</w:t>
            </w:r>
          </w:p>
        </w:tc>
        <w:tc>
          <w:tcPr>
            <w:tcW w:w="1200" w:type="dxa"/>
            <w:tcBorders>
              <w:bottom w:val="dotted" w:sz="4" w:space="0" w:color="auto"/>
            </w:tcBorders>
          </w:tcPr>
          <w:p w14:paraId="121451FB" w14:textId="77777777"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14:paraId="36E3D25A" w14:textId="77777777" w:rsidTr="0092170E">
        <w:tc>
          <w:tcPr>
            <w:tcW w:w="720" w:type="dxa"/>
            <w:vMerge/>
            <w:vAlign w:val="center"/>
          </w:tcPr>
          <w:p w14:paraId="13FCBA5B" w14:textId="77777777"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14:paraId="6185EFF3" w14:textId="77777777"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14:paraId="6A5334A3" w14:textId="77777777" w:rsidR="00EA63E6" w:rsidRPr="00080A0B" w:rsidRDefault="00EA63E6" w:rsidP="0092170E">
            <w:pPr>
              <w:tabs>
                <w:tab w:val="left" w:pos="4200"/>
              </w:tabs>
              <w:spacing w:before="120"/>
              <w:jc w:val="both"/>
              <w:rPr>
                <w:b/>
              </w:rPr>
            </w:pPr>
            <w:r w:rsidRPr="00080A0B">
              <w:rPr>
                <w:b/>
              </w:rPr>
              <w:t>x . (x</w:t>
            </w:r>
            <w:r w:rsidRPr="00080A0B">
              <w:rPr>
                <w:b/>
                <w:vertAlign w:val="superscript"/>
              </w:rPr>
              <w:t>2</w:t>
            </w:r>
            <w:r w:rsidRPr="00080A0B">
              <w:rPr>
                <w:b/>
              </w:rPr>
              <w:t xml:space="preserve"> – 2x + 5) = x.x</w:t>
            </w:r>
            <w:r w:rsidRPr="00080A0B">
              <w:rPr>
                <w:b/>
                <w:vertAlign w:val="superscript"/>
              </w:rPr>
              <w:t>2</w:t>
            </w:r>
            <w:r w:rsidRPr="00080A0B">
              <w:rPr>
                <w:b/>
              </w:rPr>
              <w:t xml:space="preserve"> – 2x .x + 5.x = x</w:t>
            </w:r>
            <w:r w:rsidRPr="00080A0B">
              <w:rPr>
                <w:b/>
                <w:vertAlign w:val="superscript"/>
              </w:rPr>
              <w:t>3</w:t>
            </w:r>
            <w:r w:rsidRPr="00080A0B">
              <w:rPr>
                <w:b/>
              </w:rPr>
              <w:t xml:space="preserve"> – 2x</w:t>
            </w:r>
            <w:r w:rsidRPr="00080A0B">
              <w:rPr>
                <w:b/>
                <w:vertAlign w:val="superscript"/>
              </w:rPr>
              <w:t xml:space="preserve">2 </w:t>
            </w:r>
            <w:r w:rsidRPr="00080A0B">
              <w:rPr>
                <w:b/>
              </w:rPr>
              <w:t>+ 5x</w:t>
            </w:r>
          </w:p>
        </w:tc>
        <w:tc>
          <w:tcPr>
            <w:tcW w:w="1200" w:type="dxa"/>
            <w:tcBorders>
              <w:top w:val="dotted" w:sz="4" w:space="0" w:color="auto"/>
              <w:bottom w:val="dotted" w:sz="4" w:space="0" w:color="auto"/>
            </w:tcBorders>
          </w:tcPr>
          <w:p w14:paraId="1517389E" w14:textId="77777777"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14:paraId="1A037892" w14:textId="77777777" w:rsidTr="0092170E">
        <w:tc>
          <w:tcPr>
            <w:tcW w:w="720" w:type="dxa"/>
            <w:vMerge/>
            <w:vAlign w:val="center"/>
          </w:tcPr>
          <w:p w14:paraId="5D098F13" w14:textId="77777777"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14:paraId="52C2B793" w14:textId="77777777"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dotted" w:sz="4" w:space="0" w:color="auto"/>
            </w:tcBorders>
          </w:tcPr>
          <w:p w14:paraId="13095CEB" w14:textId="77777777" w:rsidR="00EA63E6" w:rsidRPr="00080A0B" w:rsidRDefault="005611EB" w:rsidP="0092170E">
            <w:pPr>
              <w:tabs>
                <w:tab w:val="left" w:pos="4200"/>
                <w:tab w:val="center" w:pos="5349"/>
              </w:tabs>
              <w:spacing w:before="120"/>
              <w:rPr>
                <w:b/>
              </w:rPr>
            </w:pPr>
            <w:r>
              <w:rPr>
                <w:b/>
                <w:position w:val="-18"/>
              </w:rPr>
              <w:pict w14:anchorId="4E261853">
                <v:shape id="_x0000_i1385" type="#_x0000_t75" style="width:84pt;height:25.5pt">
                  <v:imagedata r:id="rId392" o:title=""/>
                </v:shape>
              </w:pict>
            </w:r>
            <w:r w:rsidR="00EA63E6" w:rsidRPr="00080A0B">
              <w:rPr>
                <w:b/>
              </w:rPr>
              <w:t xml:space="preserve"> = 3x</w:t>
            </w:r>
            <w:r w:rsidR="00EA63E6" w:rsidRPr="00080A0B">
              <w:rPr>
                <w:b/>
                <w:vertAlign w:val="superscript"/>
              </w:rPr>
              <w:t>2</w:t>
            </w:r>
            <w:r w:rsidR="00EA63E6" w:rsidRPr="00080A0B">
              <w:rPr>
                <w:b/>
              </w:rPr>
              <w:t xml:space="preserve"> : 3x – 6x : 3x = x - 2</w:t>
            </w:r>
          </w:p>
        </w:tc>
        <w:tc>
          <w:tcPr>
            <w:tcW w:w="1200" w:type="dxa"/>
            <w:tcBorders>
              <w:top w:val="dotted" w:sz="4" w:space="0" w:color="auto"/>
              <w:bottom w:val="dotted" w:sz="4" w:space="0" w:color="auto"/>
            </w:tcBorders>
          </w:tcPr>
          <w:p w14:paraId="693E6707" w14:textId="77777777"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14:paraId="7DB8F4CC" w14:textId="77777777" w:rsidTr="0092170E">
        <w:tc>
          <w:tcPr>
            <w:tcW w:w="720" w:type="dxa"/>
            <w:vMerge/>
            <w:vAlign w:val="center"/>
          </w:tcPr>
          <w:p w14:paraId="12354AA4" w14:textId="77777777"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14:paraId="217D21A3" w14:textId="77777777" w:rsidR="00EA63E6" w:rsidRPr="00080A0B" w:rsidRDefault="00EA63E6" w:rsidP="0092170E">
            <w:pPr>
              <w:tabs>
                <w:tab w:val="left" w:pos="372"/>
              </w:tabs>
              <w:spacing w:line="360" w:lineRule="auto"/>
              <w:jc w:val="center"/>
              <w:rPr>
                <w:b/>
                <w:lang w:val="fr-FR"/>
              </w:rPr>
            </w:pPr>
            <w:r w:rsidRPr="00080A0B">
              <w:rPr>
                <w:b/>
                <w:lang w:val="fr-FR"/>
              </w:rPr>
              <w:t>d</w:t>
            </w:r>
          </w:p>
        </w:tc>
        <w:tc>
          <w:tcPr>
            <w:tcW w:w="7200" w:type="dxa"/>
            <w:tcBorders>
              <w:top w:val="dotted" w:sz="4" w:space="0" w:color="auto"/>
              <w:bottom w:val="single" w:sz="4" w:space="0" w:color="auto"/>
            </w:tcBorders>
          </w:tcPr>
          <w:p w14:paraId="58803C8F" w14:textId="77777777" w:rsidR="00EA63E6" w:rsidRPr="00080A0B" w:rsidRDefault="00EA63E6" w:rsidP="0092170E">
            <w:pPr>
              <w:tabs>
                <w:tab w:val="left" w:pos="4200"/>
                <w:tab w:val="center" w:pos="5349"/>
              </w:tabs>
              <w:spacing w:before="120"/>
              <w:rPr>
                <w:b/>
              </w:rPr>
            </w:pPr>
            <w:r w:rsidRPr="00080A0B">
              <w:rPr>
                <w:b/>
              </w:rPr>
              <w:t>(x</w:t>
            </w:r>
            <w:r w:rsidRPr="00080A0B">
              <w:rPr>
                <w:b/>
                <w:vertAlign w:val="superscript"/>
              </w:rPr>
              <w:t>2</w:t>
            </w:r>
            <w:r w:rsidRPr="00080A0B">
              <w:rPr>
                <w:b/>
              </w:rPr>
              <w:t xml:space="preserve"> – 2x + 1) : (x – 1) = (x – 1)</w:t>
            </w:r>
            <w:r w:rsidRPr="00080A0B">
              <w:rPr>
                <w:b/>
                <w:vertAlign w:val="superscript"/>
              </w:rPr>
              <w:t>2</w:t>
            </w:r>
            <w:r w:rsidRPr="00080A0B">
              <w:rPr>
                <w:b/>
              </w:rPr>
              <w:t xml:space="preserve"> : (x – 1) = x - 1</w:t>
            </w:r>
          </w:p>
        </w:tc>
        <w:tc>
          <w:tcPr>
            <w:tcW w:w="1200" w:type="dxa"/>
            <w:tcBorders>
              <w:top w:val="dotted" w:sz="4" w:space="0" w:color="auto"/>
              <w:bottom w:val="single" w:sz="4" w:space="0" w:color="auto"/>
            </w:tcBorders>
          </w:tcPr>
          <w:p w14:paraId="4AA02BB1" w14:textId="77777777"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14:paraId="26B59D73" w14:textId="77777777" w:rsidTr="0092170E">
        <w:tc>
          <w:tcPr>
            <w:tcW w:w="720" w:type="dxa"/>
            <w:vMerge w:val="restart"/>
            <w:vAlign w:val="center"/>
          </w:tcPr>
          <w:p w14:paraId="3B942B99" w14:textId="77777777" w:rsidR="00EA63E6" w:rsidRPr="00080A0B" w:rsidRDefault="00EA63E6" w:rsidP="0092170E">
            <w:pPr>
              <w:tabs>
                <w:tab w:val="left" w:pos="4200"/>
              </w:tabs>
              <w:spacing w:line="360" w:lineRule="auto"/>
              <w:jc w:val="center"/>
              <w:rPr>
                <w:b/>
                <w:lang w:val="fr-FR"/>
              </w:rPr>
            </w:pPr>
            <w:r w:rsidRPr="00080A0B">
              <w:rPr>
                <w:b/>
                <w:lang w:val="fr-FR"/>
              </w:rPr>
              <w:t>2</w:t>
            </w:r>
          </w:p>
          <w:p w14:paraId="3E595F3A" w14:textId="77777777"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14:paraId="05A71B53" w14:textId="77777777"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14:paraId="76CFFE2A" w14:textId="77777777" w:rsidR="00EA63E6" w:rsidRPr="00080A0B" w:rsidRDefault="005611EB" w:rsidP="0092170E">
            <w:pPr>
              <w:tabs>
                <w:tab w:val="left" w:pos="4200"/>
              </w:tabs>
              <w:spacing w:line="360" w:lineRule="auto"/>
              <w:rPr>
                <w:b/>
                <w:lang w:val="fr-FR"/>
              </w:rPr>
            </w:pPr>
            <w:r>
              <w:rPr>
                <w:b/>
                <w:position w:val="-12"/>
                <w:lang w:val="pt-BR"/>
              </w:rPr>
              <w:pict w14:anchorId="268009C9">
                <v:shape id="_x0000_i1386" type="#_x0000_t75" style="width:75pt;height:21pt">
                  <v:imagedata r:id="rId393" o:title=""/>
                </v:shape>
              </w:pict>
            </w:r>
            <w:r w:rsidR="00EA63E6" w:rsidRPr="00080A0B">
              <w:rPr>
                <w:b/>
                <w:lang w:val="pt-BR"/>
              </w:rPr>
              <w:t xml:space="preserve"> = 5xy . x – 5xy . 2y = 5xy (x – 2y)     </w:t>
            </w:r>
          </w:p>
        </w:tc>
        <w:tc>
          <w:tcPr>
            <w:tcW w:w="1200" w:type="dxa"/>
            <w:tcBorders>
              <w:bottom w:val="dotted" w:sz="4" w:space="0" w:color="auto"/>
            </w:tcBorders>
          </w:tcPr>
          <w:p w14:paraId="2456883F" w14:textId="77777777"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14:paraId="02A30A06" w14:textId="77777777" w:rsidTr="0092170E">
        <w:tc>
          <w:tcPr>
            <w:tcW w:w="720" w:type="dxa"/>
            <w:vMerge/>
            <w:vAlign w:val="center"/>
          </w:tcPr>
          <w:p w14:paraId="2065FFF9" w14:textId="77777777"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14:paraId="0419B9F8" w14:textId="77777777"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14:paraId="6A000FA5" w14:textId="77777777" w:rsidR="00EA63E6" w:rsidRPr="00080A0B" w:rsidRDefault="00EA63E6" w:rsidP="0092170E">
            <w:pPr>
              <w:tabs>
                <w:tab w:val="left" w:pos="4200"/>
              </w:tabs>
              <w:spacing w:line="360" w:lineRule="auto"/>
              <w:rPr>
                <w:b/>
                <w:lang w:val="pt-BR"/>
              </w:rPr>
            </w:pPr>
            <w:r w:rsidRPr="00080A0B">
              <w:rPr>
                <w:b/>
                <w:lang w:val="pt-BR"/>
              </w:rPr>
              <w:t>3(x + 3) – x</w:t>
            </w:r>
            <w:r w:rsidRPr="00080A0B">
              <w:rPr>
                <w:b/>
                <w:vertAlign w:val="superscript"/>
                <w:lang w:val="pt-BR"/>
              </w:rPr>
              <w:t>2</w:t>
            </w:r>
            <w:r w:rsidRPr="00080A0B">
              <w:rPr>
                <w:b/>
                <w:lang w:val="pt-BR"/>
              </w:rPr>
              <w:t xml:space="preserve"> + 9  =  3 (x + 3) – (x</w:t>
            </w:r>
            <w:r w:rsidRPr="00080A0B">
              <w:rPr>
                <w:b/>
                <w:vertAlign w:val="superscript"/>
                <w:lang w:val="pt-BR"/>
              </w:rPr>
              <w:t>2</w:t>
            </w:r>
            <w:r w:rsidRPr="00080A0B">
              <w:rPr>
                <w:b/>
                <w:lang w:val="pt-BR"/>
              </w:rPr>
              <w:t xml:space="preserve"> – 9) </w:t>
            </w:r>
          </w:p>
          <w:p w14:paraId="1F6521C2" w14:textId="77777777" w:rsidR="00EA63E6" w:rsidRPr="00080A0B" w:rsidRDefault="00EA63E6" w:rsidP="0092170E">
            <w:pPr>
              <w:tabs>
                <w:tab w:val="left" w:pos="4200"/>
              </w:tabs>
              <w:spacing w:line="360" w:lineRule="auto"/>
              <w:rPr>
                <w:b/>
                <w:lang w:val="pt-BR"/>
              </w:rPr>
            </w:pPr>
            <w:r w:rsidRPr="00080A0B">
              <w:rPr>
                <w:b/>
                <w:lang w:val="pt-BR"/>
              </w:rPr>
              <w:t xml:space="preserve">                            = 3 (x + 3) – (x + 3)(x – 3) </w:t>
            </w:r>
          </w:p>
          <w:p w14:paraId="05CCC9C6" w14:textId="77777777" w:rsidR="00EA63E6" w:rsidRPr="00080A0B" w:rsidRDefault="00EA63E6" w:rsidP="0092170E">
            <w:pPr>
              <w:tabs>
                <w:tab w:val="left" w:pos="4200"/>
              </w:tabs>
              <w:spacing w:line="360" w:lineRule="auto"/>
              <w:rPr>
                <w:b/>
                <w:lang w:val="pt-BR"/>
              </w:rPr>
            </w:pPr>
            <w:r w:rsidRPr="00080A0B">
              <w:rPr>
                <w:b/>
                <w:lang w:val="pt-BR"/>
              </w:rPr>
              <w:t xml:space="preserve">                            =  (x + 3) (3 – x + 3)</w:t>
            </w:r>
          </w:p>
          <w:p w14:paraId="1C65708C" w14:textId="77777777" w:rsidR="00EA63E6" w:rsidRPr="00080A0B" w:rsidRDefault="00EA63E6" w:rsidP="0092170E">
            <w:pPr>
              <w:tabs>
                <w:tab w:val="left" w:pos="4200"/>
              </w:tabs>
              <w:spacing w:line="360" w:lineRule="auto"/>
              <w:rPr>
                <w:b/>
                <w:lang w:val="fr-FR"/>
              </w:rPr>
            </w:pPr>
            <w:r w:rsidRPr="00080A0B">
              <w:rPr>
                <w:b/>
                <w:lang w:val="pt-BR"/>
              </w:rPr>
              <w:t xml:space="preserve">                            = (x + 3) (6 – x)         </w:t>
            </w:r>
          </w:p>
        </w:tc>
        <w:tc>
          <w:tcPr>
            <w:tcW w:w="1200" w:type="dxa"/>
            <w:tcBorders>
              <w:top w:val="dotted" w:sz="4" w:space="0" w:color="auto"/>
              <w:bottom w:val="dotted" w:sz="4" w:space="0" w:color="auto"/>
            </w:tcBorders>
          </w:tcPr>
          <w:p w14:paraId="7A9B6680" w14:textId="77777777" w:rsidR="00EA63E6" w:rsidRPr="00080A0B" w:rsidRDefault="00EA63E6" w:rsidP="0092170E">
            <w:pPr>
              <w:tabs>
                <w:tab w:val="left" w:pos="4200"/>
              </w:tabs>
              <w:spacing w:line="360" w:lineRule="auto"/>
              <w:jc w:val="center"/>
              <w:rPr>
                <w:b/>
                <w:lang w:val="fr-FR"/>
              </w:rPr>
            </w:pPr>
            <w:r w:rsidRPr="00080A0B">
              <w:rPr>
                <w:b/>
                <w:lang w:val="fr-FR"/>
              </w:rPr>
              <w:t>0,25</w:t>
            </w:r>
          </w:p>
          <w:p w14:paraId="36B82CD2" w14:textId="77777777" w:rsidR="00EA63E6" w:rsidRPr="00080A0B" w:rsidRDefault="00EA63E6" w:rsidP="0092170E">
            <w:pPr>
              <w:tabs>
                <w:tab w:val="left" w:pos="4200"/>
              </w:tabs>
              <w:spacing w:line="360" w:lineRule="auto"/>
              <w:jc w:val="center"/>
              <w:rPr>
                <w:b/>
                <w:lang w:val="fr-FR"/>
              </w:rPr>
            </w:pPr>
            <w:r w:rsidRPr="00080A0B">
              <w:rPr>
                <w:b/>
                <w:lang w:val="fr-FR"/>
              </w:rPr>
              <w:t>0,25</w:t>
            </w:r>
          </w:p>
          <w:p w14:paraId="529C328E" w14:textId="77777777" w:rsidR="00EA63E6" w:rsidRPr="00080A0B" w:rsidRDefault="00EA63E6" w:rsidP="0092170E">
            <w:pPr>
              <w:tabs>
                <w:tab w:val="left" w:pos="4200"/>
              </w:tabs>
              <w:spacing w:line="360" w:lineRule="auto"/>
              <w:jc w:val="center"/>
              <w:rPr>
                <w:b/>
                <w:lang w:val="fr-FR"/>
              </w:rPr>
            </w:pPr>
          </w:p>
          <w:p w14:paraId="4D4C4940" w14:textId="77777777"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14:paraId="59500BC8" w14:textId="77777777" w:rsidTr="0092170E">
        <w:tc>
          <w:tcPr>
            <w:tcW w:w="720" w:type="dxa"/>
            <w:vMerge/>
            <w:vAlign w:val="center"/>
          </w:tcPr>
          <w:p w14:paraId="43C43FA0" w14:textId="77777777"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14:paraId="5AC9C6DA" w14:textId="77777777"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14:paraId="09DE6EFE" w14:textId="77777777" w:rsidR="00EA63E6" w:rsidRPr="00080A0B" w:rsidRDefault="00EA63E6" w:rsidP="0092170E">
            <w:pPr>
              <w:tabs>
                <w:tab w:val="left" w:pos="4200"/>
              </w:tabs>
              <w:spacing w:line="360" w:lineRule="auto"/>
              <w:rPr>
                <w:b/>
                <w:lang w:val="pt-BR"/>
              </w:rPr>
            </w:pPr>
            <w:r w:rsidRPr="00080A0B">
              <w:rPr>
                <w:b/>
                <w:lang w:val="pt-BR"/>
              </w:rPr>
              <w:t>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 = (x</w:t>
            </w:r>
            <w:r w:rsidRPr="00080A0B">
              <w:rPr>
                <w:b/>
                <w:vertAlign w:val="superscript"/>
                <w:lang w:val="pt-BR"/>
              </w:rPr>
              <w:t>2</w:t>
            </w:r>
            <w:r w:rsidRPr="00080A0B">
              <w:rPr>
                <w:b/>
                <w:lang w:val="pt-BR"/>
              </w:rPr>
              <w:t xml:space="preserve"> – y</w:t>
            </w:r>
            <w:r w:rsidRPr="00080A0B">
              <w:rPr>
                <w:b/>
                <w:vertAlign w:val="superscript"/>
                <w:lang w:val="pt-BR"/>
              </w:rPr>
              <w:t>2</w:t>
            </w:r>
            <w:r w:rsidRPr="00080A0B">
              <w:rPr>
                <w:b/>
                <w:lang w:val="pt-BR"/>
              </w:rPr>
              <w:t xml:space="preserve">) + (xz – yz) </w:t>
            </w:r>
          </w:p>
          <w:p w14:paraId="3554B8ED" w14:textId="77777777" w:rsidR="00EA63E6" w:rsidRPr="00080A0B" w:rsidRDefault="00EA63E6" w:rsidP="0092170E">
            <w:pPr>
              <w:tabs>
                <w:tab w:val="left" w:pos="4200"/>
              </w:tabs>
              <w:spacing w:line="360" w:lineRule="auto"/>
              <w:rPr>
                <w:b/>
                <w:lang w:val="pt-BR"/>
              </w:rPr>
            </w:pPr>
            <w:r w:rsidRPr="00080A0B">
              <w:rPr>
                <w:b/>
                <w:lang w:val="pt-BR"/>
              </w:rPr>
              <w:t xml:space="preserve">                            = (x – y) (x + y) + z (x – y)</w:t>
            </w:r>
          </w:p>
          <w:p w14:paraId="0E472DD9" w14:textId="77777777" w:rsidR="00EA63E6" w:rsidRPr="00080A0B" w:rsidRDefault="00EA63E6" w:rsidP="0092170E">
            <w:pPr>
              <w:tabs>
                <w:tab w:val="left" w:pos="4200"/>
              </w:tabs>
              <w:spacing w:line="360" w:lineRule="auto"/>
              <w:rPr>
                <w:b/>
                <w:lang w:val="fr-FR"/>
              </w:rPr>
            </w:pPr>
            <w:r w:rsidRPr="00080A0B">
              <w:rPr>
                <w:b/>
                <w:lang w:val="pt-BR"/>
              </w:rPr>
              <w:t xml:space="preserve">                            = (x – y) (x + y – z)</w:t>
            </w:r>
          </w:p>
        </w:tc>
        <w:tc>
          <w:tcPr>
            <w:tcW w:w="1200" w:type="dxa"/>
            <w:tcBorders>
              <w:top w:val="dotted" w:sz="4" w:space="0" w:color="auto"/>
              <w:bottom w:val="single" w:sz="4" w:space="0" w:color="auto"/>
            </w:tcBorders>
          </w:tcPr>
          <w:p w14:paraId="5BB697D3" w14:textId="77777777" w:rsidR="00EA63E6" w:rsidRPr="00080A0B" w:rsidRDefault="00EA63E6" w:rsidP="0092170E">
            <w:pPr>
              <w:tabs>
                <w:tab w:val="left" w:pos="4200"/>
              </w:tabs>
              <w:spacing w:line="360" w:lineRule="auto"/>
              <w:jc w:val="center"/>
              <w:rPr>
                <w:b/>
                <w:lang w:val="fr-FR"/>
              </w:rPr>
            </w:pPr>
            <w:r w:rsidRPr="00080A0B">
              <w:rPr>
                <w:b/>
                <w:lang w:val="fr-FR"/>
              </w:rPr>
              <w:t>0,25</w:t>
            </w:r>
          </w:p>
          <w:p w14:paraId="06EB6A20" w14:textId="77777777" w:rsidR="00EA63E6" w:rsidRPr="00080A0B" w:rsidRDefault="00EA63E6" w:rsidP="0092170E">
            <w:pPr>
              <w:tabs>
                <w:tab w:val="left" w:pos="4200"/>
              </w:tabs>
              <w:spacing w:line="360" w:lineRule="auto"/>
              <w:jc w:val="center"/>
              <w:rPr>
                <w:b/>
                <w:lang w:val="fr-FR"/>
              </w:rPr>
            </w:pPr>
            <w:r w:rsidRPr="00080A0B">
              <w:rPr>
                <w:b/>
                <w:lang w:val="fr-FR"/>
              </w:rPr>
              <w:t>0,25</w:t>
            </w:r>
          </w:p>
          <w:p w14:paraId="1052F364" w14:textId="77777777"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14:paraId="602DFDD0" w14:textId="77777777" w:rsidTr="0092170E">
        <w:tc>
          <w:tcPr>
            <w:tcW w:w="720" w:type="dxa"/>
            <w:vMerge w:val="restart"/>
            <w:vAlign w:val="center"/>
          </w:tcPr>
          <w:p w14:paraId="6EE0EA4B" w14:textId="77777777" w:rsidR="00EA63E6" w:rsidRPr="00080A0B" w:rsidRDefault="00EA63E6" w:rsidP="0092170E">
            <w:pPr>
              <w:tabs>
                <w:tab w:val="left" w:pos="4200"/>
              </w:tabs>
              <w:spacing w:line="360" w:lineRule="auto"/>
              <w:jc w:val="center"/>
              <w:rPr>
                <w:b/>
                <w:lang w:val="fr-FR"/>
              </w:rPr>
            </w:pPr>
            <w:r w:rsidRPr="00080A0B">
              <w:rPr>
                <w:b/>
                <w:lang w:val="fr-FR"/>
              </w:rPr>
              <w:t>3</w:t>
            </w:r>
          </w:p>
          <w:p w14:paraId="45893C00" w14:textId="77777777"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14:paraId="3CCFB679" w14:textId="77777777"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14:paraId="07981E12" w14:textId="77777777" w:rsidR="00EA63E6" w:rsidRPr="00080A0B" w:rsidRDefault="00EA63E6" w:rsidP="0092170E">
            <w:pPr>
              <w:rPr>
                <w:b/>
                <w:lang w:val="nl-NL"/>
              </w:rPr>
            </w:pPr>
            <w:r w:rsidRPr="00080A0B">
              <w:rPr>
                <w:b/>
                <w:lang w:val="nl-NL"/>
              </w:rPr>
              <w:t>Điều kiện  xác định:</w:t>
            </w:r>
            <w:r w:rsidR="005611EB">
              <w:rPr>
                <w:b/>
                <w:position w:val="-36"/>
                <w:lang w:val="nl-NL"/>
              </w:rPr>
              <w:pict w14:anchorId="19043180">
                <v:shape id="_x0000_i1387" type="#_x0000_t75" style="width:130.5pt;height:43.5pt">
                  <v:imagedata r:id="rId217" o:title=""/>
                </v:shape>
              </w:pict>
            </w:r>
            <w:r w:rsidRPr="00080A0B">
              <w:rPr>
                <w:b/>
                <w:lang w:val="nl-NL"/>
              </w:rPr>
              <w:tab/>
            </w:r>
          </w:p>
        </w:tc>
        <w:tc>
          <w:tcPr>
            <w:tcW w:w="1200" w:type="dxa"/>
            <w:tcBorders>
              <w:bottom w:val="dotted" w:sz="4" w:space="0" w:color="auto"/>
            </w:tcBorders>
          </w:tcPr>
          <w:p w14:paraId="71C65168" w14:textId="77777777" w:rsidR="00EA63E6" w:rsidRPr="00080A0B" w:rsidRDefault="00EA63E6" w:rsidP="0092170E">
            <w:pPr>
              <w:jc w:val="center"/>
              <w:rPr>
                <w:b/>
                <w:lang w:val="nl-NL"/>
              </w:rPr>
            </w:pPr>
            <w:r w:rsidRPr="00080A0B">
              <w:rPr>
                <w:b/>
                <w:lang w:val="nl-NL"/>
              </w:rPr>
              <w:t>0,5</w:t>
            </w:r>
          </w:p>
        </w:tc>
      </w:tr>
      <w:tr w:rsidR="00EA63E6" w:rsidRPr="00080A0B" w14:paraId="1A18F999" w14:textId="77777777" w:rsidTr="0092170E">
        <w:tc>
          <w:tcPr>
            <w:tcW w:w="720" w:type="dxa"/>
            <w:vMerge/>
            <w:vAlign w:val="center"/>
          </w:tcPr>
          <w:p w14:paraId="5F6EF84A" w14:textId="77777777"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14:paraId="3F382605" w14:textId="77777777"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14:paraId="6817604F" w14:textId="77777777" w:rsidR="00EA63E6" w:rsidRPr="00080A0B" w:rsidRDefault="00EA63E6" w:rsidP="0092170E">
            <w:pPr>
              <w:rPr>
                <w:b/>
                <w:lang w:val="nl-NL"/>
              </w:rPr>
            </w:pPr>
            <w:r w:rsidRPr="00080A0B">
              <w:rPr>
                <w:b/>
                <w:lang w:val="nl-NL"/>
              </w:rPr>
              <w:t>Rút gọn</w:t>
            </w:r>
          </w:p>
          <w:p w14:paraId="63D6B660" w14:textId="77777777" w:rsidR="00EA63E6" w:rsidRPr="00080A0B" w:rsidRDefault="005611EB" w:rsidP="0092170E">
            <w:pPr>
              <w:rPr>
                <w:b/>
                <w:lang w:val="nl-NL"/>
              </w:rPr>
            </w:pPr>
            <w:r>
              <w:rPr>
                <w:b/>
                <w:position w:val="-72"/>
                <w:lang w:val="nl-NL"/>
              </w:rPr>
              <w:pict w14:anchorId="50EBA7EF">
                <v:shape id="_x0000_i1388" type="#_x0000_t75" style="width:265.5pt;height:79.5pt">
                  <v:imagedata r:id="rId218" o:title=""/>
                </v:shape>
              </w:pict>
            </w:r>
          </w:p>
          <w:p w14:paraId="3F1F6E7F" w14:textId="77777777" w:rsidR="00EA63E6" w:rsidRPr="00080A0B" w:rsidRDefault="005611EB" w:rsidP="0092170E">
            <w:pPr>
              <w:rPr>
                <w:b/>
                <w:lang w:val="nl-NL"/>
              </w:rPr>
            </w:pPr>
            <w:r>
              <w:rPr>
                <w:b/>
                <w:position w:val="-74"/>
                <w:lang w:val="nl-NL"/>
              </w:rPr>
              <w:pict w14:anchorId="7B964AA5">
                <v:shape id="_x0000_i1389" type="#_x0000_t75" style="width:138pt;height:81pt">
                  <v:imagedata r:id="rId219" o:title=""/>
                </v:shape>
              </w:pict>
            </w:r>
            <w:r w:rsidR="00EA63E6" w:rsidRPr="00080A0B">
              <w:rPr>
                <w:b/>
                <w:bCs/>
                <w:lang w:val="nl-NL"/>
              </w:rPr>
              <w:tab/>
            </w:r>
          </w:p>
        </w:tc>
        <w:tc>
          <w:tcPr>
            <w:tcW w:w="1200" w:type="dxa"/>
            <w:tcBorders>
              <w:top w:val="dotted" w:sz="4" w:space="0" w:color="auto"/>
              <w:bottom w:val="dotted" w:sz="4" w:space="0" w:color="auto"/>
            </w:tcBorders>
          </w:tcPr>
          <w:p w14:paraId="33DECE03" w14:textId="77777777" w:rsidR="00EA63E6" w:rsidRPr="00080A0B" w:rsidRDefault="00EA63E6" w:rsidP="0092170E">
            <w:pPr>
              <w:jc w:val="center"/>
              <w:rPr>
                <w:b/>
                <w:lang w:val="nl-NL"/>
              </w:rPr>
            </w:pPr>
          </w:p>
          <w:p w14:paraId="059214B2" w14:textId="77777777" w:rsidR="00EA63E6" w:rsidRPr="00080A0B" w:rsidRDefault="00EA63E6" w:rsidP="0092170E">
            <w:pPr>
              <w:jc w:val="center"/>
              <w:rPr>
                <w:b/>
                <w:lang w:val="nl-NL"/>
              </w:rPr>
            </w:pPr>
          </w:p>
          <w:p w14:paraId="5030AEB4" w14:textId="77777777" w:rsidR="00EA63E6" w:rsidRPr="00080A0B" w:rsidRDefault="00EA63E6" w:rsidP="0092170E">
            <w:pPr>
              <w:jc w:val="center"/>
              <w:rPr>
                <w:b/>
                <w:lang w:val="nl-NL"/>
              </w:rPr>
            </w:pPr>
          </w:p>
          <w:p w14:paraId="76AB1883" w14:textId="77777777" w:rsidR="00EA63E6" w:rsidRPr="00080A0B" w:rsidRDefault="00EA63E6" w:rsidP="0092170E">
            <w:pPr>
              <w:jc w:val="center"/>
              <w:rPr>
                <w:b/>
                <w:lang w:val="nl-NL"/>
              </w:rPr>
            </w:pPr>
          </w:p>
          <w:p w14:paraId="1CD853BA" w14:textId="77777777" w:rsidR="00EA63E6" w:rsidRPr="00080A0B" w:rsidRDefault="00EA63E6" w:rsidP="0092170E">
            <w:pPr>
              <w:jc w:val="center"/>
              <w:rPr>
                <w:b/>
                <w:lang w:val="nl-NL"/>
              </w:rPr>
            </w:pPr>
            <w:r w:rsidRPr="00080A0B">
              <w:rPr>
                <w:b/>
                <w:lang w:val="nl-NL"/>
              </w:rPr>
              <w:t>0,5</w:t>
            </w:r>
          </w:p>
          <w:p w14:paraId="3210BD0B" w14:textId="77777777" w:rsidR="00EA63E6" w:rsidRPr="00080A0B" w:rsidRDefault="00EA63E6" w:rsidP="0092170E">
            <w:pPr>
              <w:jc w:val="center"/>
              <w:rPr>
                <w:b/>
                <w:lang w:val="nl-NL"/>
              </w:rPr>
            </w:pPr>
          </w:p>
          <w:p w14:paraId="47312ADC" w14:textId="77777777" w:rsidR="00EA63E6" w:rsidRPr="00080A0B" w:rsidRDefault="00EA63E6" w:rsidP="0092170E">
            <w:pPr>
              <w:jc w:val="center"/>
              <w:rPr>
                <w:b/>
                <w:lang w:val="nl-NL"/>
              </w:rPr>
            </w:pPr>
          </w:p>
          <w:p w14:paraId="444607EC" w14:textId="77777777" w:rsidR="00EA63E6" w:rsidRPr="00080A0B" w:rsidRDefault="00EA63E6" w:rsidP="0092170E">
            <w:pPr>
              <w:jc w:val="center"/>
              <w:rPr>
                <w:b/>
                <w:lang w:val="nl-NL"/>
              </w:rPr>
            </w:pPr>
          </w:p>
          <w:p w14:paraId="4DAAC5F2" w14:textId="77777777" w:rsidR="00EA63E6" w:rsidRPr="00080A0B" w:rsidRDefault="00EA63E6" w:rsidP="0092170E">
            <w:pPr>
              <w:jc w:val="center"/>
              <w:rPr>
                <w:b/>
                <w:lang w:val="nl-NL"/>
              </w:rPr>
            </w:pPr>
          </w:p>
          <w:p w14:paraId="2B78AD42" w14:textId="77777777" w:rsidR="00EA63E6" w:rsidRPr="00080A0B" w:rsidRDefault="00EA63E6" w:rsidP="0092170E">
            <w:pPr>
              <w:jc w:val="center"/>
              <w:rPr>
                <w:b/>
                <w:lang w:val="nl-NL"/>
              </w:rPr>
            </w:pPr>
          </w:p>
          <w:p w14:paraId="4F9B765F" w14:textId="77777777" w:rsidR="00EA63E6" w:rsidRPr="00080A0B" w:rsidRDefault="00EA63E6" w:rsidP="0092170E">
            <w:pPr>
              <w:jc w:val="center"/>
              <w:rPr>
                <w:b/>
                <w:lang w:val="nl-NL"/>
              </w:rPr>
            </w:pPr>
            <w:r w:rsidRPr="00080A0B">
              <w:rPr>
                <w:b/>
                <w:lang w:val="nl-NL"/>
              </w:rPr>
              <w:t>0,5</w:t>
            </w:r>
          </w:p>
        </w:tc>
      </w:tr>
      <w:tr w:rsidR="00EA63E6" w:rsidRPr="00080A0B" w14:paraId="554BA78D" w14:textId="77777777" w:rsidTr="0092170E">
        <w:tc>
          <w:tcPr>
            <w:tcW w:w="720" w:type="dxa"/>
            <w:vMerge/>
            <w:vAlign w:val="center"/>
          </w:tcPr>
          <w:p w14:paraId="4B2C2950" w14:textId="77777777"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14:paraId="7839CDE2" w14:textId="77777777"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14:paraId="5C9C3F8D" w14:textId="77777777" w:rsidR="00EA63E6" w:rsidRPr="00080A0B" w:rsidRDefault="00EA63E6" w:rsidP="0092170E">
            <w:pPr>
              <w:rPr>
                <w:b/>
                <w:lang w:val="nl-NL"/>
              </w:rPr>
            </w:pPr>
            <w:r w:rsidRPr="00080A0B">
              <w:rPr>
                <w:b/>
                <w:lang w:val="nl-NL"/>
              </w:rPr>
              <w:t xml:space="preserve">Thay x = 1 vào A ta có </w:t>
            </w:r>
            <w:r w:rsidR="005611EB">
              <w:rPr>
                <w:b/>
                <w:position w:val="-32"/>
                <w:lang w:val="nl-NL"/>
              </w:rPr>
              <w:pict w14:anchorId="4FBA9F71">
                <v:shape id="_x0000_i1390" type="#_x0000_t75" style="width:121.5pt;height:39pt">
                  <v:imagedata r:id="rId220" o:title=""/>
                </v:shape>
              </w:pict>
            </w:r>
            <w:r w:rsidRPr="00080A0B">
              <w:rPr>
                <w:b/>
                <w:lang w:val="nl-NL"/>
              </w:rPr>
              <w:tab/>
            </w:r>
          </w:p>
        </w:tc>
        <w:tc>
          <w:tcPr>
            <w:tcW w:w="1200" w:type="dxa"/>
            <w:tcBorders>
              <w:top w:val="dotted" w:sz="4" w:space="0" w:color="auto"/>
              <w:bottom w:val="single" w:sz="4" w:space="0" w:color="auto"/>
            </w:tcBorders>
          </w:tcPr>
          <w:p w14:paraId="713EE627" w14:textId="77777777" w:rsidR="00EA63E6" w:rsidRPr="00080A0B" w:rsidRDefault="00EA63E6" w:rsidP="0092170E">
            <w:pPr>
              <w:rPr>
                <w:b/>
                <w:lang w:val="nl-NL"/>
              </w:rPr>
            </w:pPr>
          </w:p>
          <w:p w14:paraId="15104F85" w14:textId="77777777" w:rsidR="00EA63E6" w:rsidRPr="00080A0B" w:rsidRDefault="00EA63E6" w:rsidP="0092170E">
            <w:pPr>
              <w:jc w:val="center"/>
              <w:rPr>
                <w:b/>
                <w:lang w:val="nl-NL"/>
              </w:rPr>
            </w:pPr>
            <w:r w:rsidRPr="00080A0B">
              <w:rPr>
                <w:b/>
                <w:lang w:val="nl-NL"/>
              </w:rPr>
              <w:t>0.5</w:t>
            </w:r>
          </w:p>
          <w:p w14:paraId="2DC763C7" w14:textId="77777777" w:rsidR="00EA63E6" w:rsidRPr="00080A0B" w:rsidRDefault="00EA63E6" w:rsidP="0092170E">
            <w:pPr>
              <w:rPr>
                <w:b/>
                <w:lang w:val="nl-NL"/>
              </w:rPr>
            </w:pPr>
          </w:p>
        </w:tc>
      </w:tr>
      <w:tr w:rsidR="00EA63E6" w:rsidRPr="00080A0B" w14:paraId="197A4992" w14:textId="77777777" w:rsidTr="0092170E">
        <w:tc>
          <w:tcPr>
            <w:tcW w:w="720" w:type="dxa"/>
            <w:vMerge w:val="restart"/>
            <w:vAlign w:val="center"/>
          </w:tcPr>
          <w:p w14:paraId="5267B964" w14:textId="77777777" w:rsidR="00EA63E6" w:rsidRPr="00080A0B" w:rsidRDefault="00EA63E6" w:rsidP="0092170E">
            <w:pPr>
              <w:tabs>
                <w:tab w:val="left" w:pos="4200"/>
              </w:tabs>
              <w:spacing w:line="360" w:lineRule="auto"/>
              <w:jc w:val="center"/>
              <w:rPr>
                <w:b/>
                <w:lang w:val="fr-FR"/>
              </w:rPr>
            </w:pPr>
            <w:r w:rsidRPr="00080A0B">
              <w:rPr>
                <w:b/>
                <w:lang w:val="fr-FR"/>
              </w:rPr>
              <w:t>4</w:t>
            </w:r>
          </w:p>
          <w:p w14:paraId="7040241E" w14:textId="77777777" w:rsidR="00EA63E6" w:rsidRPr="00080A0B" w:rsidRDefault="00EA63E6" w:rsidP="0092170E">
            <w:pPr>
              <w:tabs>
                <w:tab w:val="left" w:pos="4200"/>
              </w:tabs>
              <w:spacing w:line="360" w:lineRule="auto"/>
              <w:jc w:val="center"/>
              <w:rPr>
                <w:b/>
                <w:lang w:val="fr-FR"/>
              </w:rPr>
            </w:pPr>
            <w:r w:rsidRPr="00080A0B">
              <w:rPr>
                <w:b/>
                <w:lang w:val="fr-FR"/>
              </w:rPr>
              <w:t>(3.5đ)</w:t>
            </w:r>
          </w:p>
        </w:tc>
        <w:tc>
          <w:tcPr>
            <w:tcW w:w="840" w:type="dxa"/>
            <w:tcBorders>
              <w:bottom w:val="dotted" w:sz="4" w:space="0" w:color="auto"/>
            </w:tcBorders>
            <w:vAlign w:val="center"/>
          </w:tcPr>
          <w:p w14:paraId="67B6773A" w14:textId="77777777"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14:paraId="5E08CE4D" w14:textId="77777777" w:rsidR="00EA63E6" w:rsidRPr="00080A0B" w:rsidRDefault="006C76E5" w:rsidP="0092170E">
            <w:pPr>
              <w:tabs>
                <w:tab w:val="left" w:pos="4200"/>
              </w:tabs>
              <w:spacing w:line="360" w:lineRule="auto"/>
              <w:jc w:val="center"/>
              <w:rPr>
                <w:b/>
                <w:lang w:val="fr-FR"/>
              </w:rPr>
            </w:pPr>
            <w:r>
              <w:rPr>
                <w:b/>
                <w:bCs/>
              </w:rPr>
              <w:pict w14:anchorId="4583837F">
                <v:shape id="_x0000_i1391" type="#_x0000_t75" style="width:211.5pt;height:141pt">
                  <v:imagedata r:id="rId221" o:title=""/>
                </v:shape>
              </w:pict>
            </w:r>
          </w:p>
        </w:tc>
        <w:tc>
          <w:tcPr>
            <w:tcW w:w="1200" w:type="dxa"/>
            <w:tcBorders>
              <w:bottom w:val="dotted" w:sz="4" w:space="0" w:color="auto"/>
            </w:tcBorders>
          </w:tcPr>
          <w:p w14:paraId="12DF3ED6" w14:textId="77777777"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14:paraId="6216F7E8" w14:textId="77777777" w:rsidTr="0092170E">
        <w:tc>
          <w:tcPr>
            <w:tcW w:w="720" w:type="dxa"/>
            <w:vMerge/>
          </w:tcPr>
          <w:p w14:paraId="036537DD" w14:textId="77777777"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14:paraId="5D1CDA3F" w14:textId="77777777"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top w:val="dotted" w:sz="4" w:space="0" w:color="auto"/>
              <w:bottom w:val="dotted" w:sz="4" w:space="0" w:color="auto"/>
            </w:tcBorders>
          </w:tcPr>
          <w:p w14:paraId="36ED8F3C" w14:textId="77777777" w:rsidR="00EA63E6" w:rsidRPr="00080A0B" w:rsidRDefault="00EA63E6" w:rsidP="0092170E">
            <w:pPr>
              <w:tabs>
                <w:tab w:val="left" w:pos="4200"/>
              </w:tabs>
              <w:spacing w:line="360" w:lineRule="auto"/>
              <w:rPr>
                <w:b/>
                <w:lang w:val="fr-FR"/>
              </w:rPr>
            </w:pPr>
            <w:r w:rsidRPr="00080A0B">
              <w:rPr>
                <w:b/>
                <w:lang w:val="fr-FR"/>
              </w:rPr>
              <w:t>Tứ giác MDHE có ba góc vuông nên là hình chữ nhật.</w:t>
            </w:r>
          </w:p>
        </w:tc>
        <w:tc>
          <w:tcPr>
            <w:tcW w:w="1200" w:type="dxa"/>
            <w:tcBorders>
              <w:top w:val="dotted" w:sz="4" w:space="0" w:color="auto"/>
              <w:bottom w:val="dotted" w:sz="4" w:space="0" w:color="auto"/>
            </w:tcBorders>
          </w:tcPr>
          <w:p w14:paraId="529CBD4C" w14:textId="77777777" w:rsidR="00EA63E6" w:rsidRPr="00080A0B" w:rsidRDefault="00EA63E6" w:rsidP="0092170E">
            <w:pPr>
              <w:tabs>
                <w:tab w:val="left" w:pos="4200"/>
              </w:tabs>
              <w:spacing w:line="360" w:lineRule="auto"/>
              <w:jc w:val="center"/>
              <w:rPr>
                <w:b/>
                <w:lang w:val="fr-FR"/>
              </w:rPr>
            </w:pPr>
            <w:r w:rsidRPr="00080A0B">
              <w:rPr>
                <w:b/>
                <w:lang w:val="fr-FR"/>
              </w:rPr>
              <w:t>1</w:t>
            </w:r>
          </w:p>
        </w:tc>
      </w:tr>
      <w:tr w:rsidR="00EA63E6" w:rsidRPr="00080A0B" w14:paraId="5B02997F" w14:textId="77777777" w:rsidTr="0092170E">
        <w:tc>
          <w:tcPr>
            <w:tcW w:w="720" w:type="dxa"/>
            <w:vMerge/>
          </w:tcPr>
          <w:p w14:paraId="26315D51" w14:textId="77777777"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14:paraId="4ED5C4B1" w14:textId="77777777"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14:paraId="79E79316" w14:textId="77777777" w:rsidR="00EA63E6" w:rsidRPr="00080A0B" w:rsidRDefault="00EA63E6" w:rsidP="0092170E">
            <w:pPr>
              <w:rPr>
                <w:b/>
                <w:lang w:val="fr-FR"/>
              </w:rPr>
            </w:pPr>
            <w:r w:rsidRPr="00080A0B">
              <w:rPr>
                <w:b/>
                <w:lang w:val="fr-FR"/>
              </w:rPr>
              <w:t xml:space="preserve">MDHE là hình chữ nhật nên hai đường chéo bằng nhau và  cắt nhau tại trung điểm của mỗi đường. </w:t>
            </w:r>
          </w:p>
          <w:p w14:paraId="4402BC90" w14:textId="77777777" w:rsidR="00EA63E6" w:rsidRPr="00080A0B" w:rsidRDefault="00EA63E6" w:rsidP="0092170E">
            <w:pPr>
              <w:rPr>
                <w:b/>
                <w:lang w:val="fr-FR"/>
              </w:rPr>
            </w:pPr>
            <w:r w:rsidRPr="00080A0B">
              <w:rPr>
                <w:b/>
                <w:lang w:val="fr-FR"/>
              </w:rPr>
              <w:t>Gọi O là giao điểm của MH và DE.</w:t>
            </w:r>
          </w:p>
          <w:p w14:paraId="3808A6AC" w14:textId="77777777" w:rsidR="00EA63E6" w:rsidRPr="00080A0B" w:rsidRDefault="00EA63E6" w:rsidP="0092170E">
            <w:pPr>
              <w:rPr>
                <w:b/>
                <w:lang w:val="fr-FR"/>
              </w:rPr>
            </w:pPr>
            <w:r w:rsidRPr="00080A0B">
              <w:rPr>
                <w:b/>
                <w:lang w:val="fr-FR"/>
              </w:rPr>
              <w:t>Ta có : OH = OE.=&gt; góc H</w:t>
            </w:r>
            <w:r w:rsidRPr="00080A0B">
              <w:rPr>
                <w:b/>
                <w:vertAlign w:val="subscript"/>
                <w:lang w:val="fr-FR"/>
              </w:rPr>
              <w:t>1</w:t>
            </w:r>
            <w:r w:rsidRPr="00080A0B">
              <w:rPr>
                <w:b/>
                <w:lang w:val="fr-FR"/>
              </w:rPr>
              <w:t>= góc E</w:t>
            </w:r>
            <w:r w:rsidRPr="00080A0B">
              <w:rPr>
                <w:b/>
                <w:vertAlign w:val="subscript"/>
                <w:lang w:val="fr-FR"/>
              </w:rPr>
              <w:t>1</w:t>
            </w:r>
          </w:p>
          <w:p w14:paraId="3EEEDD77" w14:textId="77777777" w:rsidR="00EA63E6" w:rsidRPr="00080A0B" w:rsidRDefault="00EA63E6" w:rsidP="0092170E">
            <w:pPr>
              <w:rPr>
                <w:b/>
                <w:lang w:val="fr-FR"/>
              </w:rPr>
            </w:pPr>
            <w:r w:rsidRPr="00080A0B">
              <w:rPr>
                <w:b/>
              </w:rPr>
              <w:sym w:font="Symbol" w:char="F044"/>
            </w:r>
            <w:r w:rsidRPr="00080A0B">
              <w:rPr>
                <w:b/>
                <w:lang w:val="fr-FR"/>
              </w:rPr>
              <w:t>EHP vuông tại E có A là trung điểm PH suy ra: AE= AH.</w:t>
            </w:r>
          </w:p>
          <w:p w14:paraId="6CB2F4EC" w14:textId="77777777" w:rsidR="00EA63E6" w:rsidRPr="00080A0B" w:rsidRDefault="00EA63E6" w:rsidP="0092170E">
            <w:pPr>
              <w:rPr>
                <w:b/>
                <w:vertAlign w:val="subscript"/>
                <w:lang w:val="fr-FR"/>
              </w:rPr>
            </w:pPr>
            <w:r w:rsidRPr="00080A0B">
              <w:rPr>
                <w:b/>
              </w:rPr>
              <w:sym w:font="Symbol" w:char="F0DE"/>
            </w:r>
            <w:r w:rsidRPr="00080A0B">
              <w:rPr>
                <w:b/>
                <w:lang w:val="fr-FR"/>
              </w:rPr>
              <w:t xml:space="preserve"> góc H</w:t>
            </w:r>
            <w:r w:rsidRPr="00080A0B">
              <w:rPr>
                <w:b/>
                <w:vertAlign w:val="subscript"/>
                <w:lang w:val="fr-FR"/>
              </w:rPr>
              <w:t>2</w:t>
            </w:r>
            <w:r w:rsidRPr="00080A0B">
              <w:rPr>
                <w:b/>
                <w:lang w:val="fr-FR"/>
              </w:rPr>
              <w:t>= góc E</w:t>
            </w:r>
            <w:r w:rsidRPr="00080A0B">
              <w:rPr>
                <w:b/>
                <w:vertAlign w:val="subscript"/>
                <w:lang w:val="fr-FR"/>
              </w:rPr>
              <w:t>2</w:t>
            </w:r>
          </w:p>
          <w:p w14:paraId="286AE1A5" w14:textId="77777777" w:rsidR="00EA63E6" w:rsidRPr="00080A0B" w:rsidRDefault="00EA63E6" w:rsidP="0092170E">
            <w:pPr>
              <w:tabs>
                <w:tab w:val="left" w:pos="4200"/>
              </w:tabs>
              <w:spacing w:line="360" w:lineRule="auto"/>
              <w:rPr>
                <w:b/>
                <w:lang w:val="fr-FR"/>
              </w:rPr>
            </w:pPr>
            <w:r w:rsidRPr="00080A0B">
              <w:rPr>
                <w:b/>
              </w:rPr>
              <w:sym w:font="Symbol" w:char="F0DE"/>
            </w:r>
            <w:r w:rsidRPr="00080A0B">
              <w:rPr>
                <w:b/>
                <w:lang w:val="fr-FR"/>
              </w:rPr>
              <w:t xml:space="preserve"> góc AEO và AHO bằng nhau mà góc AHO= 90</w:t>
            </w:r>
            <w:r w:rsidRPr="00080A0B">
              <w:rPr>
                <w:b/>
                <w:vertAlign w:val="superscript"/>
                <w:lang w:val="fr-FR"/>
              </w:rPr>
              <w:t>0</w:t>
            </w:r>
            <w:r w:rsidRPr="00080A0B">
              <w:rPr>
                <w:b/>
                <w:lang w:val="fr-FR"/>
              </w:rPr>
              <w:t xml:space="preserve">. </w:t>
            </w:r>
          </w:p>
          <w:p w14:paraId="275F3D9A" w14:textId="77777777" w:rsidR="00EA63E6" w:rsidRPr="00080A0B" w:rsidRDefault="00EA63E6" w:rsidP="0092170E">
            <w:pPr>
              <w:tabs>
                <w:tab w:val="left" w:pos="4200"/>
              </w:tabs>
              <w:spacing w:line="360" w:lineRule="auto"/>
              <w:rPr>
                <w:b/>
                <w:lang w:val="fr-FR"/>
              </w:rPr>
            </w:pPr>
            <w:r w:rsidRPr="00080A0B">
              <w:rPr>
                <w:b/>
                <w:lang w:val="pt-BR"/>
              </w:rPr>
              <w:t>Từ đó góc AEO = 90</w:t>
            </w:r>
            <w:r w:rsidRPr="00080A0B">
              <w:rPr>
                <w:b/>
                <w:vertAlign w:val="superscript"/>
                <w:lang w:val="pt-BR"/>
              </w:rPr>
              <w:t>0</w:t>
            </w:r>
            <w:r w:rsidRPr="00080A0B">
              <w:rPr>
                <w:b/>
                <w:lang w:val="pt-BR"/>
              </w:rPr>
              <w:t xml:space="preserve"> hay tam giác DEA vuông tại E.</w:t>
            </w:r>
          </w:p>
        </w:tc>
        <w:tc>
          <w:tcPr>
            <w:tcW w:w="1200" w:type="dxa"/>
            <w:tcBorders>
              <w:top w:val="dotted" w:sz="4" w:space="0" w:color="auto"/>
              <w:bottom w:val="dotted" w:sz="4" w:space="0" w:color="auto"/>
            </w:tcBorders>
          </w:tcPr>
          <w:p w14:paraId="0BCAFB70" w14:textId="77777777" w:rsidR="00EA63E6" w:rsidRPr="00080A0B" w:rsidRDefault="00EA63E6" w:rsidP="0092170E">
            <w:pPr>
              <w:tabs>
                <w:tab w:val="left" w:pos="4200"/>
              </w:tabs>
              <w:spacing w:line="360" w:lineRule="auto"/>
              <w:jc w:val="center"/>
              <w:rPr>
                <w:b/>
                <w:lang w:val="fr-FR"/>
              </w:rPr>
            </w:pPr>
            <w:r w:rsidRPr="00080A0B">
              <w:rPr>
                <w:b/>
                <w:lang w:val="fr-FR"/>
              </w:rPr>
              <w:t>0,25</w:t>
            </w:r>
          </w:p>
          <w:p w14:paraId="051CBDE6" w14:textId="77777777" w:rsidR="00EA63E6" w:rsidRPr="00080A0B" w:rsidRDefault="00EA63E6" w:rsidP="0092170E">
            <w:pPr>
              <w:tabs>
                <w:tab w:val="left" w:pos="4200"/>
              </w:tabs>
              <w:spacing w:line="360" w:lineRule="auto"/>
              <w:jc w:val="center"/>
              <w:rPr>
                <w:b/>
                <w:lang w:val="fr-FR"/>
              </w:rPr>
            </w:pPr>
          </w:p>
          <w:p w14:paraId="3AADDB99" w14:textId="77777777" w:rsidR="00EA63E6" w:rsidRPr="00080A0B" w:rsidRDefault="00EA63E6" w:rsidP="0092170E">
            <w:pPr>
              <w:tabs>
                <w:tab w:val="left" w:pos="4200"/>
              </w:tabs>
              <w:spacing w:line="360" w:lineRule="auto"/>
              <w:jc w:val="center"/>
              <w:rPr>
                <w:b/>
                <w:lang w:val="fr-FR"/>
              </w:rPr>
            </w:pPr>
            <w:r w:rsidRPr="00080A0B">
              <w:rPr>
                <w:b/>
                <w:lang w:val="fr-FR"/>
              </w:rPr>
              <w:t>0,25</w:t>
            </w:r>
          </w:p>
          <w:p w14:paraId="3ACE5B84" w14:textId="77777777" w:rsidR="00EA63E6" w:rsidRPr="00080A0B" w:rsidRDefault="00EA63E6" w:rsidP="0092170E">
            <w:pPr>
              <w:tabs>
                <w:tab w:val="left" w:pos="4200"/>
              </w:tabs>
              <w:spacing w:line="360" w:lineRule="auto"/>
              <w:jc w:val="center"/>
              <w:rPr>
                <w:b/>
                <w:lang w:val="fr-FR"/>
              </w:rPr>
            </w:pPr>
          </w:p>
          <w:p w14:paraId="1999B61D" w14:textId="77777777" w:rsidR="00EA63E6" w:rsidRPr="00080A0B" w:rsidRDefault="00EA63E6" w:rsidP="0092170E">
            <w:pPr>
              <w:tabs>
                <w:tab w:val="left" w:pos="4200"/>
              </w:tabs>
              <w:spacing w:line="360" w:lineRule="auto"/>
              <w:jc w:val="center"/>
              <w:rPr>
                <w:b/>
                <w:lang w:val="fr-FR"/>
              </w:rPr>
            </w:pPr>
            <w:r w:rsidRPr="00080A0B">
              <w:rPr>
                <w:b/>
                <w:lang w:val="fr-FR"/>
              </w:rPr>
              <w:t>0,25</w:t>
            </w:r>
          </w:p>
          <w:p w14:paraId="38EC443D" w14:textId="77777777"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14:paraId="1260EB0A" w14:textId="77777777" w:rsidTr="0092170E">
        <w:tc>
          <w:tcPr>
            <w:tcW w:w="720" w:type="dxa"/>
            <w:vMerge/>
          </w:tcPr>
          <w:p w14:paraId="0DC785F7" w14:textId="77777777" w:rsidR="00EA63E6" w:rsidRPr="00080A0B" w:rsidRDefault="00EA63E6" w:rsidP="0092170E">
            <w:pPr>
              <w:tabs>
                <w:tab w:val="left" w:pos="4200"/>
              </w:tabs>
              <w:spacing w:line="360" w:lineRule="auto"/>
              <w:rPr>
                <w:b/>
                <w:lang w:val="fr-FR"/>
              </w:rPr>
            </w:pPr>
          </w:p>
        </w:tc>
        <w:tc>
          <w:tcPr>
            <w:tcW w:w="840" w:type="dxa"/>
            <w:tcBorders>
              <w:top w:val="dotted" w:sz="4" w:space="0" w:color="auto"/>
              <w:bottom w:val="single" w:sz="4" w:space="0" w:color="auto"/>
            </w:tcBorders>
          </w:tcPr>
          <w:p w14:paraId="3A6B0CA1" w14:textId="77777777"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14:paraId="37D0434C" w14:textId="77777777" w:rsidR="00EA63E6" w:rsidRPr="00080A0B" w:rsidRDefault="00EA63E6" w:rsidP="0092170E">
            <w:pPr>
              <w:rPr>
                <w:b/>
                <w:noProof/>
                <w:lang w:val="pt-BR"/>
              </w:rPr>
            </w:pPr>
            <w:r w:rsidRPr="00080A0B">
              <w:rPr>
                <w:b/>
                <w:lang w:val="pt-BR"/>
              </w:rPr>
              <w:t xml:space="preserve">DE=2EA </w:t>
            </w:r>
            <w:r w:rsidRPr="00080A0B">
              <w:rPr>
                <w:b/>
                <w:noProof/>
                <w:lang w:val="pt-BR"/>
              </w:rPr>
              <w:sym w:font="Symbol" w:char="F0DB"/>
            </w:r>
            <w:r w:rsidRPr="00080A0B">
              <w:rPr>
                <w:b/>
                <w:noProof/>
                <w:lang w:val="pt-BR"/>
              </w:rPr>
              <w:t xml:space="preserve"> OE=EA </w:t>
            </w:r>
            <w:r w:rsidRPr="00080A0B">
              <w:rPr>
                <w:b/>
                <w:noProof/>
                <w:lang w:val="pt-BR"/>
              </w:rPr>
              <w:sym w:font="Symbol" w:char="F0DB"/>
            </w:r>
            <w:r w:rsidRPr="00080A0B">
              <w:rPr>
                <w:b/>
                <w:noProof/>
                <w:lang w:val="pt-BR"/>
              </w:rPr>
              <w:t xml:space="preserve"> tam giác OEA vuông cân  </w:t>
            </w:r>
          </w:p>
          <w:p w14:paraId="4BB28709" w14:textId="77777777" w:rsidR="00EA63E6" w:rsidRPr="00080A0B" w:rsidRDefault="00EA63E6" w:rsidP="0092170E">
            <w:pPr>
              <w:rPr>
                <w:b/>
                <w:noProof/>
                <w:vertAlign w:val="superscript"/>
                <w:lang w:val="pt-BR"/>
              </w:rPr>
            </w:pPr>
            <w:r w:rsidRPr="00080A0B">
              <w:rPr>
                <w:b/>
                <w:noProof/>
                <w:lang w:val="pt-BR"/>
              </w:rPr>
              <w:t xml:space="preserve">                                </w:t>
            </w:r>
            <w:r w:rsidRPr="00080A0B">
              <w:rPr>
                <w:b/>
                <w:noProof/>
                <w:lang w:val="pt-BR"/>
              </w:rPr>
              <w:sym w:font="Symbol" w:char="F0DB"/>
            </w:r>
            <w:r w:rsidRPr="00080A0B">
              <w:rPr>
                <w:b/>
                <w:noProof/>
                <w:lang w:val="pt-BR"/>
              </w:rPr>
              <w:t xml:space="preserve"> góc EOA =45</w:t>
            </w:r>
            <w:r w:rsidRPr="00080A0B">
              <w:rPr>
                <w:b/>
                <w:noProof/>
                <w:vertAlign w:val="superscript"/>
                <w:lang w:val="pt-BR"/>
              </w:rPr>
              <w:t>0</w:t>
            </w:r>
            <w:r w:rsidRPr="00080A0B">
              <w:rPr>
                <w:b/>
                <w:noProof/>
                <w:lang w:val="pt-BR"/>
              </w:rPr>
              <w:sym w:font="Symbol" w:char="F0DB"/>
            </w:r>
            <w:r w:rsidRPr="00080A0B">
              <w:rPr>
                <w:b/>
                <w:noProof/>
                <w:lang w:val="pt-BR"/>
              </w:rPr>
              <w:t>góc HEO =90</w:t>
            </w:r>
            <w:r w:rsidRPr="00080A0B">
              <w:rPr>
                <w:b/>
                <w:noProof/>
                <w:vertAlign w:val="superscript"/>
                <w:lang w:val="pt-BR"/>
              </w:rPr>
              <w:t>0</w:t>
            </w:r>
          </w:p>
          <w:p w14:paraId="1AF3489A" w14:textId="77777777" w:rsidR="00EA63E6" w:rsidRPr="00080A0B" w:rsidRDefault="00EA63E6" w:rsidP="0092170E">
            <w:pPr>
              <w:rPr>
                <w:b/>
                <w:noProof/>
                <w:vertAlign w:val="superscript"/>
                <w:lang w:val="pt-BR"/>
              </w:rPr>
            </w:pPr>
            <w:r w:rsidRPr="00080A0B">
              <w:rPr>
                <w:b/>
                <w:noProof/>
                <w:lang w:val="pt-BR"/>
              </w:rPr>
              <w:sym w:font="Symbol" w:char="F0DB"/>
            </w:r>
            <w:r w:rsidRPr="00080A0B">
              <w:rPr>
                <w:b/>
                <w:noProof/>
                <w:lang w:val="pt-BR"/>
              </w:rPr>
              <w:t xml:space="preserve"> MDHE là hình vuông</w:t>
            </w:r>
          </w:p>
          <w:p w14:paraId="0234F7BE" w14:textId="77777777" w:rsidR="00EA63E6" w:rsidRPr="00080A0B" w:rsidRDefault="00EA63E6" w:rsidP="0092170E">
            <w:pPr>
              <w:tabs>
                <w:tab w:val="left" w:pos="4200"/>
              </w:tabs>
              <w:spacing w:line="360" w:lineRule="auto"/>
              <w:rPr>
                <w:b/>
                <w:lang w:val="fr-FR"/>
              </w:rPr>
            </w:pPr>
            <w:r w:rsidRPr="00080A0B">
              <w:rPr>
                <w:b/>
                <w:noProof/>
                <w:lang w:val="pt-BR"/>
              </w:rPr>
              <w:sym w:font="Symbol" w:char="F0DB"/>
            </w:r>
            <w:r w:rsidRPr="00080A0B">
              <w:rPr>
                <w:b/>
                <w:noProof/>
                <w:lang w:val="pt-BR"/>
              </w:rPr>
              <w:t xml:space="preserve"> </w:t>
            </w:r>
            <w:r w:rsidRPr="00080A0B">
              <w:rPr>
                <w:b/>
                <w:lang w:val="pt-BR"/>
              </w:rPr>
              <w:t xml:space="preserve">MH là phân giác của góc M mà MH là đường cao nên tam giác MNP vuông cân tại M. </w:t>
            </w:r>
            <w:r w:rsidRPr="00080A0B">
              <w:rPr>
                <w:b/>
                <w:lang w:val="pt-BR"/>
              </w:rPr>
              <w:tab/>
            </w:r>
          </w:p>
        </w:tc>
        <w:tc>
          <w:tcPr>
            <w:tcW w:w="1200" w:type="dxa"/>
            <w:tcBorders>
              <w:top w:val="dotted" w:sz="4" w:space="0" w:color="auto"/>
              <w:bottom w:val="single" w:sz="4" w:space="0" w:color="auto"/>
            </w:tcBorders>
          </w:tcPr>
          <w:p w14:paraId="4510E58D" w14:textId="77777777" w:rsidR="00EA63E6" w:rsidRPr="00080A0B" w:rsidRDefault="00EA63E6" w:rsidP="0092170E">
            <w:pPr>
              <w:tabs>
                <w:tab w:val="left" w:pos="4200"/>
              </w:tabs>
              <w:spacing w:line="360" w:lineRule="auto"/>
              <w:jc w:val="center"/>
              <w:rPr>
                <w:b/>
                <w:lang w:val="fr-FR"/>
              </w:rPr>
            </w:pPr>
          </w:p>
          <w:p w14:paraId="34432E8A" w14:textId="77777777" w:rsidR="00EA63E6" w:rsidRPr="00080A0B" w:rsidRDefault="00EA63E6" w:rsidP="0092170E">
            <w:pPr>
              <w:tabs>
                <w:tab w:val="left" w:pos="4200"/>
              </w:tabs>
              <w:spacing w:line="360" w:lineRule="auto"/>
              <w:jc w:val="center"/>
              <w:rPr>
                <w:b/>
                <w:lang w:val="fr-FR"/>
              </w:rPr>
            </w:pPr>
            <w:r w:rsidRPr="00080A0B">
              <w:rPr>
                <w:b/>
                <w:lang w:val="fr-FR"/>
              </w:rPr>
              <w:t>0,5</w:t>
            </w:r>
          </w:p>
          <w:p w14:paraId="105D2639" w14:textId="77777777" w:rsidR="00EA63E6" w:rsidRPr="00080A0B" w:rsidRDefault="00EA63E6" w:rsidP="0092170E">
            <w:pPr>
              <w:tabs>
                <w:tab w:val="left" w:pos="4200"/>
              </w:tabs>
              <w:spacing w:line="360" w:lineRule="auto"/>
              <w:jc w:val="center"/>
              <w:rPr>
                <w:b/>
                <w:lang w:val="fr-FR"/>
              </w:rPr>
            </w:pPr>
          </w:p>
          <w:p w14:paraId="60901420" w14:textId="77777777"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14:paraId="3923B8AA" w14:textId="77777777" w:rsidTr="0092170E">
        <w:tc>
          <w:tcPr>
            <w:tcW w:w="720" w:type="dxa"/>
            <w:vMerge w:val="restart"/>
            <w:vAlign w:val="center"/>
          </w:tcPr>
          <w:p w14:paraId="2B25A930" w14:textId="77777777" w:rsidR="00EA63E6" w:rsidRPr="00080A0B" w:rsidRDefault="00EA63E6" w:rsidP="0092170E">
            <w:pPr>
              <w:tabs>
                <w:tab w:val="left" w:pos="4200"/>
              </w:tabs>
              <w:spacing w:line="360" w:lineRule="auto"/>
              <w:jc w:val="center"/>
              <w:rPr>
                <w:b/>
                <w:lang w:val="fr-FR"/>
              </w:rPr>
            </w:pPr>
            <w:r w:rsidRPr="00080A0B">
              <w:rPr>
                <w:b/>
                <w:lang w:val="fr-FR"/>
              </w:rPr>
              <w:t>5</w:t>
            </w:r>
          </w:p>
          <w:p w14:paraId="5ED86603" w14:textId="77777777" w:rsidR="00EA63E6" w:rsidRPr="00080A0B" w:rsidRDefault="00EA63E6" w:rsidP="0092170E">
            <w:pPr>
              <w:tabs>
                <w:tab w:val="left" w:pos="4200"/>
              </w:tabs>
              <w:spacing w:line="360" w:lineRule="auto"/>
              <w:jc w:val="center"/>
              <w:rPr>
                <w:b/>
                <w:lang w:val="fr-FR"/>
              </w:rPr>
            </w:pPr>
            <w:r w:rsidRPr="00080A0B">
              <w:rPr>
                <w:b/>
                <w:lang w:val="fr-FR"/>
              </w:rPr>
              <w:t>(0.5đ)</w:t>
            </w:r>
          </w:p>
        </w:tc>
        <w:tc>
          <w:tcPr>
            <w:tcW w:w="840" w:type="dxa"/>
            <w:vMerge w:val="restart"/>
            <w:tcBorders>
              <w:bottom w:val="dotted" w:sz="4" w:space="0" w:color="auto"/>
            </w:tcBorders>
            <w:vAlign w:val="center"/>
          </w:tcPr>
          <w:p w14:paraId="2ECE572F" w14:textId="77777777"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14:paraId="3CF37499" w14:textId="77777777" w:rsidR="00EA63E6" w:rsidRPr="00080A0B" w:rsidRDefault="005611EB" w:rsidP="0092170E">
            <w:pPr>
              <w:rPr>
                <w:bCs/>
                <w:lang w:val="nl-NL"/>
              </w:rPr>
            </w:pPr>
            <w:r>
              <w:rPr>
                <w:bCs/>
                <w:position w:val="-86"/>
                <w:lang w:val="nl-NL"/>
              </w:rPr>
              <w:pict w14:anchorId="615889FC">
                <v:shape id="_x0000_i1392" type="#_x0000_t75" style="width:340.5pt;height:88.5pt">
                  <v:imagedata r:id="rId394" o:title=""/>
                </v:shape>
              </w:pict>
            </w:r>
          </w:p>
        </w:tc>
        <w:tc>
          <w:tcPr>
            <w:tcW w:w="1200" w:type="dxa"/>
            <w:tcBorders>
              <w:bottom w:val="dotted" w:sz="4" w:space="0" w:color="auto"/>
            </w:tcBorders>
          </w:tcPr>
          <w:p w14:paraId="62CCF935" w14:textId="77777777" w:rsidR="00EA63E6" w:rsidRPr="00080A0B" w:rsidRDefault="00EA63E6" w:rsidP="0092170E">
            <w:pPr>
              <w:jc w:val="center"/>
              <w:rPr>
                <w:b/>
                <w:lang w:val="nl-NL"/>
              </w:rPr>
            </w:pPr>
          </w:p>
          <w:p w14:paraId="6C81481C" w14:textId="77777777" w:rsidR="00EA63E6" w:rsidRPr="00080A0B" w:rsidRDefault="00EA63E6" w:rsidP="0092170E">
            <w:pPr>
              <w:jc w:val="center"/>
              <w:rPr>
                <w:b/>
                <w:lang w:val="nl-NL"/>
              </w:rPr>
            </w:pPr>
          </w:p>
          <w:p w14:paraId="36B83C8E" w14:textId="77777777" w:rsidR="00EA63E6" w:rsidRPr="00080A0B" w:rsidRDefault="00EA63E6" w:rsidP="0092170E">
            <w:pPr>
              <w:jc w:val="center"/>
              <w:rPr>
                <w:b/>
                <w:lang w:val="nl-NL"/>
              </w:rPr>
            </w:pPr>
          </w:p>
          <w:p w14:paraId="54F7DA18" w14:textId="77777777" w:rsidR="00EA63E6" w:rsidRPr="00080A0B" w:rsidRDefault="00EA63E6" w:rsidP="0092170E">
            <w:pPr>
              <w:jc w:val="center"/>
              <w:rPr>
                <w:b/>
                <w:lang w:val="nl-NL"/>
              </w:rPr>
            </w:pPr>
          </w:p>
          <w:p w14:paraId="4376A1A3" w14:textId="77777777" w:rsidR="00EA63E6" w:rsidRPr="00080A0B" w:rsidRDefault="00EA63E6" w:rsidP="0092170E">
            <w:pPr>
              <w:jc w:val="center"/>
              <w:rPr>
                <w:b/>
                <w:lang w:val="nl-NL"/>
              </w:rPr>
            </w:pPr>
            <w:r w:rsidRPr="00080A0B">
              <w:rPr>
                <w:b/>
                <w:lang w:val="nl-NL"/>
              </w:rPr>
              <w:t>0,25</w:t>
            </w:r>
          </w:p>
        </w:tc>
      </w:tr>
      <w:tr w:rsidR="00EA63E6" w:rsidRPr="00080A0B" w14:paraId="4710E83E" w14:textId="77777777" w:rsidTr="0092170E">
        <w:tc>
          <w:tcPr>
            <w:tcW w:w="720" w:type="dxa"/>
            <w:vMerge/>
          </w:tcPr>
          <w:p w14:paraId="2A70326B" w14:textId="77777777" w:rsidR="00EA63E6" w:rsidRPr="00080A0B" w:rsidRDefault="00EA63E6" w:rsidP="0092170E">
            <w:pPr>
              <w:tabs>
                <w:tab w:val="left" w:pos="4200"/>
              </w:tabs>
              <w:spacing w:line="360" w:lineRule="auto"/>
              <w:rPr>
                <w:b/>
                <w:lang w:val="fr-FR"/>
              </w:rPr>
            </w:pPr>
          </w:p>
        </w:tc>
        <w:tc>
          <w:tcPr>
            <w:tcW w:w="840" w:type="dxa"/>
            <w:vMerge/>
            <w:tcBorders>
              <w:top w:val="dotted" w:sz="4" w:space="0" w:color="auto"/>
            </w:tcBorders>
          </w:tcPr>
          <w:p w14:paraId="2D4AF27D" w14:textId="77777777" w:rsidR="00EA63E6" w:rsidRPr="00080A0B" w:rsidRDefault="00EA63E6" w:rsidP="0092170E">
            <w:pPr>
              <w:tabs>
                <w:tab w:val="left" w:pos="4200"/>
              </w:tabs>
              <w:spacing w:line="360" w:lineRule="auto"/>
              <w:jc w:val="center"/>
              <w:rPr>
                <w:b/>
                <w:lang w:val="fr-FR"/>
              </w:rPr>
            </w:pPr>
          </w:p>
        </w:tc>
        <w:tc>
          <w:tcPr>
            <w:tcW w:w="7200" w:type="dxa"/>
            <w:tcBorders>
              <w:top w:val="dotted" w:sz="4" w:space="0" w:color="auto"/>
            </w:tcBorders>
          </w:tcPr>
          <w:p w14:paraId="2F45610E" w14:textId="77777777" w:rsidR="00EA63E6" w:rsidRPr="00080A0B" w:rsidRDefault="005611EB" w:rsidP="0092170E">
            <w:pPr>
              <w:rPr>
                <w:bCs/>
                <w:lang w:val="nl-NL"/>
              </w:rPr>
            </w:pPr>
            <w:r>
              <w:rPr>
                <w:bCs/>
                <w:position w:val="-34"/>
                <w:lang w:val="nl-NL"/>
              </w:rPr>
              <w:pict w14:anchorId="1CB26323">
                <v:shape id="_x0000_i1393" type="#_x0000_t75" style="width:189pt;height:42pt">
                  <v:imagedata r:id="rId395" o:title=""/>
                </v:shape>
              </w:pict>
            </w:r>
          </w:p>
        </w:tc>
        <w:tc>
          <w:tcPr>
            <w:tcW w:w="1200" w:type="dxa"/>
            <w:tcBorders>
              <w:top w:val="dotted" w:sz="4" w:space="0" w:color="auto"/>
            </w:tcBorders>
          </w:tcPr>
          <w:p w14:paraId="13A9200B" w14:textId="77777777" w:rsidR="00EA63E6" w:rsidRPr="00080A0B" w:rsidRDefault="00EA63E6" w:rsidP="0092170E">
            <w:pPr>
              <w:jc w:val="center"/>
              <w:rPr>
                <w:b/>
                <w:lang w:val="nl-NL"/>
              </w:rPr>
            </w:pPr>
          </w:p>
          <w:p w14:paraId="5A3F042F" w14:textId="77777777" w:rsidR="00EA63E6" w:rsidRPr="00080A0B" w:rsidRDefault="00EA63E6" w:rsidP="0092170E">
            <w:pPr>
              <w:rPr>
                <w:b/>
                <w:lang w:val="nl-NL"/>
              </w:rPr>
            </w:pPr>
          </w:p>
          <w:p w14:paraId="3E907623" w14:textId="77777777" w:rsidR="00EA63E6" w:rsidRPr="00080A0B" w:rsidRDefault="00EA63E6" w:rsidP="0092170E">
            <w:pPr>
              <w:jc w:val="center"/>
              <w:rPr>
                <w:b/>
                <w:lang w:val="nl-NL"/>
              </w:rPr>
            </w:pPr>
            <w:r w:rsidRPr="00080A0B">
              <w:rPr>
                <w:b/>
                <w:lang w:val="nl-NL"/>
              </w:rPr>
              <w:t>0,25</w:t>
            </w:r>
          </w:p>
        </w:tc>
      </w:tr>
    </w:tbl>
    <w:p w14:paraId="6EAA6FF5" w14:textId="77777777" w:rsidR="00EA63E6" w:rsidRPr="00080A0B" w:rsidRDefault="00EA63E6" w:rsidP="0092170E">
      <w:pPr>
        <w:rPr>
          <w:b/>
          <w:lang w:val="nl-NL"/>
        </w:rPr>
      </w:pPr>
    </w:p>
    <w:p w14:paraId="1B95F740" w14:textId="77777777" w:rsidR="00EA63E6" w:rsidRPr="00080A0B" w:rsidRDefault="00EA63E6" w:rsidP="0092170E">
      <w:pPr>
        <w:rPr>
          <w:b/>
        </w:rPr>
      </w:pPr>
    </w:p>
    <w:p w14:paraId="633B25CB" w14:textId="77777777"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14:paraId="2ADF200D" w14:textId="77777777" w:rsidTr="003F1954">
        <w:tc>
          <w:tcPr>
            <w:tcW w:w="3469" w:type="dxa"/>
            <w:tcBorders>
              <w:top w:val="single" w:sz="4" w:space="0" w:color="000000"/>
              <w:left w:val="single" w:sz="4" w:space="0" w:color="000000"/>
              <w:bottom w:val="single" w:sz="4" w:space="0" w:color="000000"/>
            </w:tcBorders>
            <w:shd w:val="clear" w:color="auto" w:fill="auto"/>
          </w:tcPr>
          <w:p w14:paraId="6F25CAE3" w14:textId="77777777" w:rsidR="007A4017" w:rsidRPr="00080A0B" w:rsidRDefault="007A4017" w:rsidP="003F1954">
            <w:pPr>
              <w:spacing w:after="200" w:line="276" w:lineRule="auto"/>
              <w:jc w:val="center"/>
              <w:rPr>
                <w:b/>
                <w:color w:val="FF0000"/>
                <w:sz w:val="26"/>
                <w:szCs w:val="26"/>
              </w:rPr>
            </w:pPr>
            <w:r w:rsidRPr="00080A0B">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17E5671F" w14:textId="77777777" w:rsidR="007A4017" w:rsidRPr="00080A0B" w:rsidRDefault="007A4017" w:rsidP="003F1954">
            <w:pPr>
              <w:jc w:val="center"/>
              <w:rPr>
                <w:b/>
                <w:color w:val="7030A0"/>
                <w:sz w:val="26"/>
                <w:szCs w:val="26"/>
              </w:rPr>
            </w:pPr>
            <w:r w:rsidRPr="00080A0B">
              <w:rPr>
                <w:b/>
                <w:color w:val="7030A0"/>
                <w:sz w:val="26"/>
                <w:szCs w:val="26"/>
              </w:rPr>
              <w:t>ĐỀ  KIỂM TRA HỌC KỲ I</w:t>
            </w:r>
          </w:p>
          <w:p w14:paraId="56B1BF17" w14:textId="77777777" w:rsidR="007A4017" w:rsidRPr="00080A0B" w:rsidRDefault="00A32C05" w:rsidP="003F1954">
            <w:pPr>
              <w:jc w:val="center"/>
              <w:rPr>
                <w:b/>
                <w:color w:val="00B0F0"/>
                <w:sz w:val="26"/>
                <w:szCs w:val="26"/>
              </w:rPr>
            </w:pPr>
            <w:r>
              <w:rPr>
                <w:b/>
                <w:color w:val="00B0F0"/>
                <w:sz w:val="26"/>
                <w:szCs w:val="26"/>
              </w:rPr>
              <w:t>Môn TOÁN LỚP 8</w:t>
            </w:r>
          </w:p>
          <w:p w14:paraId="7BFCC359" w14:textId="77777777"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14:paraId="4CDD49CB" w14:textId="77777777" w:rsidR="00EA63E6" w:rsidRPr="00080A0B" w:rsidRDefault="00EA63E6" w:rsidP="0092170E">
      <w:pPr>
        <w:jc w:val="both"/>
        <w:rPr>
          <w:iCs/>
          <w:lang w:val="pt-BR"/>
        </w:rPr>
      </w:pPr>
    </w:p>
    <w:p w14:paraId="6064DDFD" w14:textId="77777777" w:rsidR="00EA63E6" w:rsidRPr="00080A0B" w:rsidRDefault="00EA63E6" w:rsidP="0092170E">
      <w:pPr>
        <w:spacing w:line="360" w:lineRule="auto"/>
        <w:jc w:val="both"/>
        <w:rPr>
          <w:lang w:val="pt-BR"/>
        </w:rPr>
      </w:pPr>
      <w:r w:rsidRPr="00080A0B">
        <w:rPr>
          <w:b/>
          <w:u w:val="single"/>
          <w:lang w:val="pt-BR"/>
        </w:rPr>
        <w:t>Câu 1:</w:t>
      </w:r>
      <w:r w:rsidRPr="00080A0B">
        <w:rPr>
          <w:lang w:val="pt-BR"/>
        </w:rPr>
        <w:t xml:space="preserve"> ( 2,0 điểm) </w:t>
      </w:r>
    </w:p>
    <w:p w14:paraId="18A52CAC" w14:textId="77777777" w:rsidR="00EA63E6" w:rsidRPr="00080A0B" w:rsidRDefault="00EA63E6" w:rsidP="0092170E">
      <w:pPr>
        <w:spacing w:line="360" w:lineRule="auto"/>
        <w:ind w:firstLine="360"/>
        <w:jc w:val="both"/>
        <w:rPr>
          <w:lang w:val="pt-BR"/>
        </w:rPr>
      </w:pPr>
      <w:r w:rsidRPr="00080A0B">
        <w:rPr>
          <w:lang w:val="pt-BR"/>
        </w:rPr>
        <w:t>a) Viết hai hằng đẳng thức bất kỳ trong số 7 hằng đẳng thức đã học.</w:t>
      </w:r>
    </w:p>
    <w:p w14:paraId="13AF7C55" w14:textId="77777777" w:rsidR="00EA63E6" w:rsidRPr="00080A0B" w:rsidRDefault="00EA63E6" w:rsidP="0092170E">
      <w:pPr>
        <w:spacing w:line="360" w:lineRule="auto"/>
        <w:ind w:firstLine="360"/>
        <w:jc w:val="both"/>
        <w:rPr>
          <w:lang w:val="pt-BR"/>
        </w:rPr>
      </w:pPr>
      <w:r w:rsidRPr="00080A0B">
        <w:rPr>
          <w:lang w:val="pt-BR"/>
        </w:rPr>
        <w:t xml:space="preserve">b) Tìm x, biết: </w:t>
      </w:r>
      <w:r w:rsidR="005611EB">
        <w:rPr>
          <w:position w:val="-10"/>
          <w:lang w:val="pt-BR"/>
        </w:rPr>
        <w:pict w14:anchorId="02920059">
          <v:shape id="_x0000_i1394" type="#_x0000_t75" style="width:81pt;height:18pt">
            <v:imagedata r:id="rId396" o:title=""/>
          </v:shape>
        </w:pict>
      </w:r>
      <w:r w:rsidRPr="00080A0B">
        <w:rPr>
          <w:lang w:val="pt-BR"/>
        </w:rPr>
        <w:t>.</w:t>
      </w:r>
    </w:p>
    <w:p w14:paraId="4E41850C" w14:textId="77777777" w:rsidR="00EA63E6" w:rsidRPr="00080A0B" w:rsidRDefault="00EA63E6" w:rsidP="0092170E">
      <w:pPr>
        <w:spacing w:line="360" w:lineRule="auto"/>
        <w:jc w:val="both"/>
        <w:rPr>
          <w:lang w:val="pt-BR"/>
        </w:rPr>
      </w:pPr>
      <w:r w:rsidRPr="00080A0B">
        <w:rPr>
          <w:b/>
          <w:u w:val="single"/>
          <w:lang w:val="pt-BR"/>
        </w:rPr>
        <w:t>Câu 2:</w:t>
      </w:r>
      <w:r w:rsidRPr="00080A0B">
        <w:rPr>
          <w:lang w:val="pt-BR"/>
        </w:rPr>
        <w:t xml:space="preserve"> ( 2,0điểm)  Cho đa thức </w:t>
      </w:r>
      <w:r w:rsidR="005611EB">
        <w:rPr>
          <w:position w:val="-14"/>
          <w:lang w:val="pt-BR"/>
        </w:rPr>
        <w:pict w14:anchorId="36240683">
          <v:shape id="_x0000_i1395" type="#_x0000_t75" style="width:127.5pt;height:21pt">
            <v:imagedata r:id="rId397" o:title=""/>
          </v:shape>
        </w:pict>
      </w:r>
      <w:r w:rsidRPr="00080A0B">
        <w:rPr>
          <w:lang w:val="pt-BR"/>
        </w:rPr>
        <w:t xml:space="preserve">. </w:t>
      </w:r>
    </w:p>
    <w:p w14:paraId="4299F1BB" w14:textId="77777777" w:rsidR="00EA63E6" w:rsidRPr="00080A0B" w:rsidRDefault="00EA63E6" w:rsidP="00F414A3">
      <w:pPr>
        <w:numPr>
          <w:ilvl w:val="0"/>
          <w:numId w:val="25"/>
        </w:numPr>
        <w:spacing w:line="360" w:lineRule="auto"/>
        <w:jc w:val="both"/>
        <w:rPr>
          <w:lang w:val="pt-BR"/>
        </w:rPr>
      </w:pPr>
      <w:r w:rsidRPr="00080A0B">
        <w:rPr>
          <w:lang w:val="pt-BR"/>
        </w:rPr>
        <w:t>Chia đa thức P(x) cho  x – 1.</w:t>
      </w:r>
    </w:p>
    <w:p w14:paraId="26DB5AA4" w14:textId="77777777" w:rsidR="00EA63E6" w:rsidRPr="00080A0B" w:rsidRDefault="00EA63E6" w:rsidP="0092170E">
      <w:pPr>
        <w:spacing w:line="360" w:lineRule="auto"/>
        <w:ind w:firstLine="360"/>
        <w:jc w:val="both"/>
        <w:rPr>
          <w:lang w:val="pt-BR"/>
        </w:rPr>
      </w:pPr>
      <w:r w:rsidRPr="00080A0B">
        <w:rPr>
          <w:lang w:val="pt-BR"/>
        </w:rPr>
        <w:t xml:space="preserve">b) Hãy chỉ ra thương và số dư trong phép chia trên. </w:t>
      </w:r>
    </w:p>
    <w:p w14:paraId="483118E6" w14:textId="77777777" w:rsidR="00EA63E6" w:rsidRPr="00080A0B" w:rsidRDefault="00EA63E6" w:rsidP="0092170E">
      <w:pPr>
        <w:spacing w:line="360" w:lineRule="auto"/>
        <w:jc w:val="both"/>
        <w:rPr>
          <w:lang w:val="pt-BR"/>
        </w:rPr>
      </w:pPr>
      <w:r w:rsidRPr="00080A0B">
        <w:rPr>
          <w:b/>
          <w:u w:val="single"/>
          <w:lang w:val="pt-BR"/>
        </w:rPr>
        <w:t>Câu 3:</w:t>
      </w:r>
      <w:r w:rsidRPr="00080A0B">
        <w:rPr>
          <w:lang w:val="pt-BR"/>
        </w:rPr>
        <w:t xml:space="preserve"> ( 2,5 điểm) Cho phân thức: </w:t>
      </w:r>
      <w:r w:rsidR="005611EB">
        <w:rPr>
          <w:position w:val="-28"/>
          <w:lang w:val="pt-BR"/>
        </w:rPr>
        <w:pict w14:anchorId="1F1AA191">
          <v:shape id="_x0000_i1396" type="#_x0000_t75" style="width:195pt;height:34.5pt">
            <v:imagedata r:id="rId398" o:title=""/>
          </v:shape>
        </w:pict>
      </w:r>
    </w:p>
    <w:p w14:paraId="1E9508CC" w14:textId="77777777" w:rsidR="00EA63E6" w:rsidRPr="00080A0B" w:rsidRDefault="00EA63E6" w:rsidP="00F414A3">
      <w:pPr>
        <w:numPr>
          <w:ilvl w:val="0"/>
          <w:numId w:val="23"/>
        </w:numPr>
        <w:spacing w:line="360" w:lineRule="auto"/>
        <w:jc w:val="both"/>
        <w:rPr>
          <w:lang w:val="pt-BR"/>
        </w:rPr>
      </w:pPr>
      <w:r w:rsidRPr="00080A0B">
        <w:rPr>
          <w:lang w:val="pt-BR"/>
        </w:rPr>
        <w:t>Tìm điều kiện của x để A có nghĩa.</w:t>
      </w:r>
    </w:p>
    <w:p w14:paraId="567F3A66" w14:textId="77777777" w:rsidR="00EA63E6" w:rsidRPr="00080A0B" w:rsidRDefault="00EA63E6" w:rsidP="00F414A3">
      <w:pPr>
        <w:numPr>
          <w:ilvl w:val="0"/>
          <w:numId w:val="23"/>
        </w:numPr>
        <w:spacing w:line="360" w:lineRule="auto"/>
        <w:jc w:val="both"/>
        <w:rPr>
          <w:lang w:val="pt-BR"/>
        </w:rPr>
      </w:pPr>
      <w:r w:rsidRPr="00080A0B">
        <w:rPr>
          <w:lang w:val="pt-BR"/>
        </w:rPr>
        <w:t>Rút gọn A.</w:t>
      </w:r>
    </w:p>
    <w:p w14:paraId="69F02F0C" w14:textId="77777777" w:rsidR="00EA63E6" w:rsidRPr="00080A0B" w:rsidRDefault="00EA63E6" w:rsidP="00F414A3">
      <w:pPr>
        <w:numPr>
          <w:ilvl w:val="0"/>
          <w:numId w:val="23"/>
        </w:numPr>
        <w:spacing w:line="360" w:lineRule="auto"/>
        <w:jc w:val="both"/>
        <w:rPr>
          <w:lang w:val="pt-BR"/>
        </w:rPr>
      </w:pPr>
      <w:r w:rsidRPr="00080A0B">
        <w:rPr>
          <w:lang w:val="pt-BR"/>
        </w:rPr>
        <w:t>Tìm các giá trị nguyên của x để A có giá trị nguyên.</w:t>
      </w:r>
    </w:p>
    <w:p w14:paraId="3E49D0F3" w14:textId="77777777" w:rsidR="00EA63E6" w:rsidRPr="00080A0B" w:rsidRDefault="00EA63E6" w:rsidP="0092170E">
      <w:pPr>
        <w:spacing w:line="360" w:lineRule="auto"/>
        <w:jc w:val="both"/>
        <w:rPr>
          <w:lang w:val="pt-BR"/>
        </w:rPr>
      </w:pPr>
      <w:r w:rsidRPr="00080A0B">
        <w:rPr>
          <w:b/>
          <w:u w:val="single"/>
          <w:lang w:val="pt-BR"/>
        </w:rPr>
        <w:lastRenderedPageBreak/>
        <w:t>Câu 4:</w:t>
      </w:r>
      <w:r w:rsidRPr="00080A0B">
        <w:rPr>
          <w:lang w:val="pt-BR"/>
        </w:rPr>
        <w:t xml:space="preserve"> (1,0 điểm)  Cho hình thang ABCD( AB // CD) có </w:t>
      </w:r>
      <w:r w:rsidR="005611EB">
        <w:rPr>
          <w:position w:val="-6"/>
          <w:lang w:val="pt-BR"/>
        </w:rPr>
        <w:pict w14:anchorId="5BB4F737">
          <v:shape id="_x0000_i1397" type="#_x0000_t75" style="width:63pt;height:18pt">
            <v:imagedata r:id="rId399" o:title=""/>
          </v:shape>
        </w:pict>
      </w:r>
      <w:r w:rsidRPr="00080A0B">
        <w:rPr>
          <w:lang w:val="pt-BR"/>
        </w:rPr>
        <w:t>. Gọi M là trung điểm của cạnh bên BC.  Chứng minh rằng MA = MD.</w:t>
      </w:r>
    </w:p>
    <w:p w14:paraId="30E1E234" w14:textId="77777777" w:rsidR="00EA63E6" w:rsidRPr="00080A0B" w:rsidRDefault="00EA63E6" w:rsidP="0092170E">
      <w:pPr>
        <w:spacing w:line="360" w:lineRule="auto"/>
        <w:jc w:val="both"/>
        <w:rPr>
          <w:lang w:val="pt-BR"/>
        </w:rPr>
      </w:pPr>
      <w:r w:rsidRPr="00080A0B">
        <w:rPr>
          <w:b/>
          <w:u w:val="single"/>
          <w:lang w:val="pt-BR"/>
        </w:rPr>
        <w:t>Câu 5:</w:t>
      </w:r>
      <w:r w:rsidRPr="00080A0B">
        <w:rPr>
          <w:lang w:val="pt-BR"/>
        </w:rPr>
        <w:t xml:space="preserve"> ( 2,5 điểm) Cho hình vuông ABCD. Gọi E, F lần lượt là trung điểm của AB và BC; M là giao điểm của CE và DF.</w:t>
      </w:r>
    </w:p>
    <w:p w14:paraId="64AFBC41" w14:textId="77777777" w:rsidR="00EA63E6" w:rsidRPr="00080A0B" w:rsidRDefault="00EA63E6" w:rsidP="00F414A3">
      <w:pPr>
        <w:numPr>
          <w:ilvl w:val="0"/>
          <w:numId w:val="24"/>
        </w:numPr>
        <w:spacing w:line="360" w:lineRule="auto"/>
        <w:jc w:val="both"/>
        <w:rPr>
          <w:lang w:val="pt-BR"/>
        </w:rPr>
      </w:pPr>
      <w:r w:rsidRPr="00080A0B">
        <w:rPr>
          <w:lang w:val="pt-BR"/>
        </w:rPr>
        <w:t xml:space="preserve">Chứng minh rằng </w:t>
      </w:r>
      <w:r w:rsidR="005611EB">
        <w:rPr>
          <w:position w:val="-6"/>
          <w:lang w:val="pt-BR"/>
        </w:rPr>
        <w:pict w14:anchorId="487CD405">
          <v:shape id="_x0000_i1398" type="#_x0000_t75" style="width:63pt;height:18pt">
            <v:imagedata r:id="rId400" o:title=""/>
          </v:shape>
        </w:pict>
      </w:r>
      <w:r w:rsidRPr="00080A0B">
        <w:rPr>
          <w:lang w:val="pt-BR"/>
        </w:rPr>
        <w:t xml:space="preserve">. Từ đó chứng minh rằng </w:t>
      </w:r>
      <w:r w:rsidR="005611EB">
        <w:rPr>
          <w:position w:val="-6"/>
          <w:lang w:val="pt-BR"/>
        </w:rPr>
        <w:pict w14:anchorId="77DE91E3">
          <v:shape id="_x0000_i1399" type="#_x0000_t75" style="width:51pt;height:15pt">
            <v:imagedata r:id="rId401" o:title=""/>
          </v:shape>
        </w:pict>
      </w:r>
      <w:r w:rsidRPr="00080A0B">
        <w:rPr>
          <w:lang w:val="pt-BR"/>
        </w:rPr>
        <w:t>.</w:t>
      </w:r>
    </w:p>
    <w:p w14:paraId="44D601E0" w14:textId="77777777" w:rsidR="00EA63E6" w:rsidRPr="00080A0B" w:rsidRDefault="00EA63E6" w:rsidP="00F414A3">
      <w:pPr>
        <w:numPr>
          <w:ilvl w:val="0"/>
          <w:numId w:val="24"/>
        </w:numPr>
        <w:spacing w:line="360" w:lineRule="auto"/>
        <w:jc w:val="both"/>
        <w:rPr>
          <w:lang w:val="pt-BR"/>
        </w:rPr>
      </w:pPr>
      <w:r w:rsidRPr="00080A0B">
        <w:rPr>
          <w:lang w:val="pt-BR"/>
        </w:rPr>
        <w:t>Gọi I là trung điểm của CD. Tứ giác AICE là hình gì?</w:t>
      </w:r>
    </w:p>
    <w:p w14:paraId="6112B64E" w14:textId="77777777" w:rsidR="00EA63E6" w:rsidRPr="00080A0B" w:rsidRDefault="00EA63E6" w:rsidP="00F414A3">
      <w:pPr>
        <w:numPr>
          <w:ilvl w:val="0"/>
          <w:numId w:val="24"/>
        </w:numPr>
        <w:spacing w:line="360" w:lineRule="auto"/>
        <w:jc w:val="both"/>
        <w:rPr>
          <w:lang w:val="pt-BR"/>
        </w:rPr>
      </w:pPr>
      <w:r w:rsidRPr="00080A0B">
        <w:rPr>
          <w:lang w:val="pt-BR"/>
        </w:rPr>
        <w:t>Chứng minh rằng AM = AB.</w:t>
      </w:r>
    </w:p>
    <w:p w14:paraId="25E8B690" w14:textId="77777777" w:rsidR="00EA63E6" w:rsidRPr="00080A0B" w:rsidRDefault="00EA63E6" w:rsidP="0092170E">
      <w:pPr>
        <w:spacing w:line="360" w:lineRule="auto"/>
        <w:jc w:val="both"/>
        <w:rPr>
          <w:lang w:val="pt-BR"/>
        </w:rPr>
      </w:pPr>
    </w:p>
    <w:p w14:paraId="6BB07F30" w14:textId="77777777" w:rsidR="00EA63E6" w:rsidRPr="00080A0B" w:rsidRDefault="00EA63E6" w:rsidP="0092170E">
      <w:pPr>
        <w:spacing w:line="360" w:lineRule="auto"/>
        <w:ind w:left="360"/>
        <w:jc w:val="center"/>
        <w:rPr>
          <w:b/>
          <w:lang w:val="pt-BR"/>
        </w:rPr>
      </w:pPr>
      <w:r w:rsidRPr="00080A0B">
        <w:rPr>
          <w:b/>
          <w:lang w:val="pt-BR"/>
        </w:rPr>
        <w:t>--HẾT--</w:t>
      </w:r>
    </w:p>
    <w:p w14:paraId="6D0C3C36" w14:textId="77777777" w:rsidR="00EA63E6" w:rsidRPr="00080A0B" w:rsidRDefault="00EA63E6" w:rsidP="0092170E">
      <w:pPr>
        <w:ind w:firstLine="700"/>
        <w:jc w:val="center"/>
        <w:rPr>
          <w:b/>
          <w:lang w:val="pt-BR"/>
        </w:rPr>
      </w:pPr>
    </w:p>
    <w:p w14:paraId="096ED37D" w14:textId="77777777" w:rsidR="00EA63E6" w:rsidRPr="00080A0B" w:rsidRDefault="00EA63E6" w:rsidP="0092170E">
      <w:pPr>
        <w:ind w:firstLine="700"/>
        <w:jc w:val="center"/>
        <w:rPr>
          <w:b/>
          <w:lang w:val="pt-BR"/>
        </w:rPr>
      </w:pPr>
    </w:p>
    <w:p w14:paraId="7BB41D3A" w14:textId="77777777" w:rsidR="00EA63E6" w:rsidRPr="00080A0B" w:rsidRDefault="00EA63E6" w:rsidP="0092170E">
      <w:pPr>
        <w:ind w:firstLine="700"/>
        <w:jc w:val="center"/>
        <w:rPr>
          <w:b/>
          <w:bCs/>
          <w:u w:val="single"/>
          <w:lang w:val="nl-NL"/>
        </w:rPr>
      </w:pPr>
      <w:r w:rsidRPr="00080A0B">
        <w:rPr>
          <w:b/>
          <w:bCs/>
          <w:u w:val="single"/>
          <w:lang w:val="nl-NL"/>
        </w:rPr>
        <w:t>Đ</w:t>
      </w:r>
      <w:r w:rsidR="007A4017" w:rsidRPr="00080A0B">
        <w:rPr>
          <w:b/>
          <w:bCs/>
          <w:u w:val="single"/>
          <w:lang w:val="nl-NL"/>
        </w:rPr>
        <w:t>ÁP ÁN ĐỀ KIỂM TRA HỌC KỲ I</w:t>
      </w:r>
    </w:p>
    <w:p w14:paraId="47D22A76" w14:textId="77777777" w:rsidR="00EA63E6" w:rsidRPr="00080A0B" w:rsidRDefault="00EA63E6" w:rsidP="0092170E">
      <w:pPr>
        <w:jc w:val="center"/>
        <w:rPr>
          <w:b/>
          <w:bCs/>
          <w:u w:val="single"/>
          <w:lang w:val="nl-NL"/>
        </w:rPr>
      </w:pP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22"/>
        <w:gridCol w:w="1058"/>
        <w:gridCol w:w="22"/>
      </w:tblGrid>
      <w:tr w:rsidR="00EA63E6" w:rsidRPr="00080A0B" w14:paraId="5D9688FD" w14:textId="77777777" w:rsidTr="0092170E">
        <w:trPr>
          <w:trHeight w:val="413"/>
        </w:trPr>
        <w:tc>
          <w:tcPr>
            <w:tcW w:w="1548" w:type="dxa"/>
            <w:gridSpan w:val="2"/>
            <w:vAlign w:val="center"/>
          </w:tcPr>
          <w:p w14:paraId="64B3DC63" w14:textId="77777777" w:rsidR="00EA63E6" w:rsidRPr="00080A0B" w:rsidRDefault="00EA63E6" w:rsidP="0092170E">
            <w:pPr>
              <w:jc w:val="center"/>
              <w:rPr>
                <w:b/>
                <w:iCs/>
              </w:rPr>
            </w:pPr>
            <w:r w:rsidRPr="00080A0B">
              <w:rPr>
                <w:b/>
                <w:iCs/>
              </w:rPr>
              <w:t>CÂU</w:t>
            </w:r>
          </w:p>
        </w:tc>
        <w:tc>
          <w:tcPr>
            <w:tcW w:w="7560" w:type="dxa"/>
            <w:gridSpan w:val="2"/>
          </w:tcPr>
          <w:p w14:paraId="631AB4E7" w14:textId="77777777" w:rsidR="00EA63E6" w:rsidRPr="00080A0B" w:rsidRDefault="00EA63E6" w:rsidP="0092170E">
            <w:pPr>
              <w:jc w:val="center"/>
              <w:rPr>
                <w:b/>
                <w:iCs/>
              </w:rPr>
            </w:pPr>
            <w:r w:rsidRPr="00080A0B">
              <w:rPr>
                <w:b/>
                <w:iCs/>
              </w:rPr>
              <w:t>ĐÁP ÁN</w:t>
            </w:r>
          </w:p>
        </w:tc>
        <w:tc>
          <w:tcPr>
            <w:tcW w:w="1080" w:type="dxa"/>
            <w:gridSpan w:val="2"/>
          </w:tcPr>
          <w:p w14:paraId="129AF430" w14:textId="77777777" w:rsidR="00EA63E6" w:rsidRPr="00080A0B" w:rsidRDefault="00EA63E6" w:rsidP="0092170E">
            <w:pPr>
              <w:jc w:val="center"/>
              <w:rPr>
                <w:b/>
                <w:iCs/>
              </w:rPr>
            </w:pPr>
            <w:r w:rsidRPr="00080A0B">
              <w:rPr>
                <w:b/>
                <w:iCs/>
              </w:rPr>
              <w:t>ĐIỂM</w:t>
            </w:r>
          </w:p>
        </w:tc>
      </w:tr>
      <w:tr w:rsidR="00EA63E6" w:rsidRPr="00080A0B" w14:paraId="077D6BB9" w14:textId="77777777" w:rsidTr="0092170E">
        <w:trPr>
          <w:trHeight w:val="203"/>
        </w:trPr>
        <w:tc>
          <w:tcPr>
            <w:tcW w:w="828" w:type="dxa"/>
            <w:vMerge w:val="restart"/>
            <w:vAlign w:val="center"/>
          </w:tcPr>
          <w:p w14:paraId="73122A8C" w14:textId="77777777" w:rsidR="00EA63E6" w:rsidRPr="00080A0B" w:rsidRDefault="00EA63E6" w:rsidP="0092170E">
            <w:pPr>
              <w:jc w:val="center"/>
              <w:rPr>
                <w:b/>
                <w:i/>
                <w:iCs/>
              </w:rPr>
            </w:pPr>
            <w:r w:rsidRPr="00080A0B">
              <w:rPr>
                <w:b/>
                <w:i/>
                <w:iCs/>
              </w:rPr>
              <w:t>1</w:t>
            </w:r>
          </w:p>
        </w:tc>
        <w:tc>
          <w:tcPr>
            <w:tcW w:w="720" w:type="dxa"/>
            <w:vAlign w:val="center"/>
          </w:tcPr>
          <w:p w14:paraId="1AF7387E" w14:textId="77777777" w:rsidR="00EA63E6" w:rsidRPr="00080A0B" w:rsidRDefault="00EA63E6" w:rsidP="0092170E">
            <w:pPr>
              <w:jc w:val="center"/>
              <w:rPr>
                <w:i/>
                <w:iCs/>
              </w:rPr>
            </w:pPr>
            <w:r w:rsidRPr="00080A0B">
              <w:rPr>
                <w:lang w:val="pt-BR"/>
              </w:rPr>
              <w:t>a)</w:t>
            </w:r>
          </w:p>
        </w:tc>
        <w:tc>
          <w:tcPr>
            <w:tcW w:w="7560" w:type="dxa"/>
            <w:gridSpan w:val="2"/>
            <w:vAlign w:val="center"/>
          </w:tcPr>
          <w:p w14:paraId="193F0887" w14:textId="77777777" w:rsidR="00EA63E6" w:rsidRPr="00080A0B" w:rsidRDefault="00EA63E6" w:rsidP="0092170E">
            <w:r w:rsidRPr="00080A0B">
              <w:t xml:space="preserve">Viết đúng 2 trong số 7 hằng đẳng thức sau: </w:t>
            </w:r>
          </w:p>
          <w:p w14:paraId="2236D2D9" w14:textId="77777777" w:rsidR="00EA63E6" w:rsidRPr="00080A0B" w:rsidRDefault="005611EB" w:rsidP="0092170E">
            <w:r>
              <w:rPr>
                <w:position w:val="-84"/>
              </w:rPr>
              <w:pict w14:anchorId="308FBC02">
                <v:shape id="_x0000_i1400" type="#_x0000_t75" style="width:147pt;height:90pt">
                  <v:imagedata r:id="rId402" o:title=""/>
                </v:shape>
              </w:pict>
            </w:r>
          </w:p>
        </w:tc>
        <w:tc>
          <w:tcPr>
            <w:tcW w:w="1080" w:type="dxa"/>
            <w:gridSpan w:val="2"/>
            <w:vAlign w:val="center"/>
          </w:tcPr>
          <w:p w14:paraId="2C43A454" w14:textId="77777777" w:rsidR="00EA63E6" w:rsidRPr="00080A0B" w:rsidRDefault="00EA63E6" w:rsidP="0092170E">
            <w:pPr>
              <w:jc w:val="center"/>
            </w:pPr>
          </w:p>
          <w:p w14:paraId="3A03E7A8" w14:textId="77777777" w:rsidR="00EA63E6" w:rsidRPr="00080A0B" w:rsidRDefault="00EA63E6" w:rsidP="0092170E">
            <w:pPr>
              <w:jc w:val="center"/>
            </w:pPr>
            <w:r w:rsidRPr="00080A0B">
              <w:t>0,5</w:t>
            </w:r>
          </w:p>
          <w:p w14:paraId="42DAFA43" w14:textId="77777777" w:rsidR="00EA63E6" w:rsidRPr="00080A0B" w:rsidRDefault="00EA63E6" w:rsidP="0092170E">
            <w:pPr>
              <w:jc w:val="center"/>
            </w:pPr>
            <w:r w:rsidRPr="00080A0B">
              <w:t>0,5</w:t>
            </w:r>
          </w:p>
          <w:p w14:paraId="65BFBB32" w14:textId="77777777" w:rsidR="00EA63E6" w:rsidRPr="00080A0B" w:rsidRDefault="00EA63E6" w:rsidP="0092170E">
            <w:pPr>
              <w:jc w:val="center"/>
            </w:pPr>
          </w:p>
        </w:tc>
      </w:tr>
      <w:tr w:rsidR="00EA63E6" w:rsidRPr="00080A0B" w14:paraId="7C42232D" w14:textId="77777777" w:rsidTr="0092170E">
        <w:trPr>
          <w:trHeight w:val="202"/>
        </w:trPr>
        <w:tc>
          <w:tcPr>
            <w:tcW w:w="828" w:type="dxa"/>
            <w:vMerge/>
            <w:vAlign w:val="center"/>
          </w:tcPr>
          <w:p w14:paraId="719A43AA" w14:textId="77777777" w:rsidR="00EA63E6" w:rsidRPr="00080A0B" w:rsidRDefault="00EA63E6" w:rsidP="0092170E">
            <w:pPr>
              <w:jc w:val="center"/>
              <w:rPr>
                <w:i/>
                <w:iCs/>
              </w:rPr>
            </w:pPr>
          </w:p>
        </w:tc>
        <w:tc>
          <w:tcPr>
            <w:tcW w:w="720" w:type="dxa"/>
            <w:vAlign w:val="center"/>
          </w:tcPr>
          <w:p w14:paraId="4622B815" w14:textId="77777777" w:rsidR="00EA63E6" w:rsidRPr="00080A0B" w:rsidRDefault="00EA63E6" w:rsidP="0092170E">
            <w:pPr>
              <w:jc w:val="center"/>
              <w:rPr>
                <w:i/>
                <w:iCs/>
              </w:rPr>
            </w:pPr>
            <w:r w:rsidRPr="00080A0B">
              <w:rPr>
                <w:lang w:val="pt-BR"/>
              </w:rPr>
              <w:t>b)</w:t>
            </w:r>
          </w:p>
        </w:tc>
        <w:tc>
          <w:tcPr>
            <w:tcW w:w="7560" w:type="dxa"/>
            <w:gridSpan w:val="2"/>
            <w:vAlign w:val="center"/>
          </w:tcPr>
          <w:p w14:paraId="3CFCEA0D" w14:textId="77777777" w:rsidR="00EA63E6" w:rsidRPr="00080A0B" w:rsidRDefault="005611EB" w:rsidP="0092170E">
            <w:pPr>
              <w:rPr>
                <w:iCs/>
              </w:rPr>
            </w:pPr>
            <w:r>
              <w:rPr>
                <w:iCs/>
                <w:position w:val="-44"/>
              </w:rPr>
              <w:pict w14:anchorId="152C6D06">
                <v:shape id="_x0000_i1401" type="#_x0000_t75" style="width:96pt;height:57pt">
                  <v:imagedata r:id="rId403" o:title=""/>
                </v:shape>
              </w:pict>
            </w:r>
          </w:p>
        </w:tc>
        <w:tc>
          <w:tcPr>
            <w:tcW w:w="1080" w:type="dxa"/>
            <w:gridSpan w:val="2"/>
            <w:vAlign w:val="center"/>
          </w:tcPr>
          <w:p w14:paraId="4DABC831" w14:textId="77777777" w:rsidR="00EA63E6" w:rsidRPr="00080A0B" w:rsidRDefault="00EA63E6" w:rsidP="0092170E">
            <w:pPr>
              <w:jc w:val="center"/>
            </w:pPr>
          </w:p>
          <w:p w14:paraId="522BE6FA" w14:textId="77777777" w:rsidR="00EA63E6" w:rsidRPr="00080A0B" w:rsidRDefault="00EA63E6" w:rsidP="0092170E">
            <w:pPr>
              <w:jc w:val="center"/>
            </w:pPr>
            <w:r w:rsidRPr="00080A0B">
              <w:t>0,5</w:t>
            </w:r>
          </w:p>
          <w:p w14:paraId="7948E33A" w14:textId="77777777" w:rsidR="00EA63E6" w:rsidRPr="00080A0B" w:rsidRDefault="00EA63E6" w:rsidP="0092170E">
            <w:pPr>
              <w:jc w:val="center"/>
            </w:pPr>
            <w:r w:rsidRPr="00080A0B">
              <w:t>0,5</w:t>
            </w:r>
          </w:p>
        </w:tc>
      </w:tr>
      <w:tr w:rsidR="00EA63E6" w:rsidRPr="00080A0B" w14:paraId="22F2024A" w14:textId="77777777" w:rsidTr="0092170E">
        <w:trPr>
          <w:gridAfter w:val="1"/>
          <w:wAfter w:w="22" w:type="dxa"/>
          <w:trHeight w:val="2485"/>
        </w:trPr>
        <w:tc>
          <w:tcPr>
            <w:tcW w:w="828" w:type="dxa"/>
            <w:vMerge w:val="restart"/>
            <w:vAlign w:val="center"/>
          </w:tcPr>
          <w:p w14:paraId="104C5FF9" w14:textId="77777777" w:rsidR="00EA63E6" w:rsidRPr="00080A0B" w:rsidRDefault="00EA63E6" w:rsidP="0092170E">
            <w:pPr>
              <w:jc w:val="center"/>
              <w:rPr>
                <w:b/>
                <w:bCs/>
                <w:i/>
                <w:iCs/>
              </w:rPr>
            </w:pPr>
            <w:r w:rsidRPr="00080A0B">
              <w:rPr>
                <w:b/>
                <w:bCs/>
                <w:i/>
                <w:iCs/>
              </w:rPr>
              <w:t>2</w:t>
            </w:r>
          </w:p>
          <w:p w14:paraId="5D0A9937" w14:textId="77777777" w:rsidR="00EA63E6" w:rsidRPr="00080A0B" w:rsidRDefault="00EA63E6" w:rsidP="0092170E">
            <w:pPr>
              <w:jc w:val="center"/>
              <w:rPr>
                <w:b/>
                <w:bCs/>
                <w:i/>
                <w:iCs/>
              </w:rPr>
            </w:pPr>
          </w:p>
        </w:tc>
        <w:tc>
          <w:tcPr>
            <w:tcW w:w="720" w:type="dxa"/>
            <w:vAlign w:val="center"/>
          </w:tcPr>
          <w:p w14:paraId="7AA4B0F0" w14:textId="77777777" w:rsidR="00EA63E6" w:rsidRPr="00080A0B" w:rsidRDefault="00EA63E6" w:rsidP="0092170E">
            <w:pPr>
              <w:jc w:val="center"/>
              <w:rPr>
                <w:b/>
                <w:bCs/>
                <w:i/>
                <w:iCs/>
              </w:rPr>
            </w:pPr>
            <w:r w:rsidRPr="00080A0B">
              <w:rPr>
                <w:b/>
                <w:bCs/>
                <w:i/>
                <w:iCs/>
              </w:rPr>
              <w:t xml:space="preserve">a)       </w:t>
            </w:r>
          </w:p>
        </w:tc>
        <w:tc>
          <w:tcPr>
            <w:tcW w:w="7538" w:type="dxa"/>
            <w:vAlign w:val="center"/>
          </w:tcPr>
          <w:p w14:paraId="1B24DEDA" w14:textId="77777777" w:rsidR="00EA63E6" w:rsidRPr="00080A0B" w:rsidRDefault="005611EB" w:rsidP="0092170E">
            <w:pPr>
              <w:rPr>
                <w:i/>
                <w:iCs/>
                <w:vertAlign w:val="superscript"/>
              </w:rPr>
            </w:pPr>
            <w:r>
              <w:rPr>
                <w:noProof/>
              </w:rPr>
              <w:pict w14:anchorId="645F3FEA">
                <v:shape id="_x0000_s1218" type="#_x0000_t75" style="position:absolute;margin-left:-177pt;margin-top:2.9pt;width:174pt;height:117.15pt;z-index:251794432;mso-position-horizontal-relative:text;mso-position-vertical-relative:text">
                  <v:imagedata r:id="rId404" o:title=""/>
                  <w10:wrap type="square"/>
                </v:shape>
              </w:pict>
            </w:r>
          </w:p>
          <w:p w14:paraId="708607D1" w14:textId="77777777" w:rsidR="00EA63E6" w:rsidRPr="00080A0B" w:rsidRDefault="00EA63E6" w:rsidP="0092170E">
            <w:pPr>
              <w:rPr>
                <w:i/>
                <w:iCs/>
                <w:vertAlign w:val="superscript"/>
              </w:rPr>
            </w:pPr>
            <w:r w:rsidRPr="00080A0B">
              <w:rPr>
                <w:iCs/>
              </w:rPr>
              <w:t xml:space="preserve"> </w:t>
            </w:r>
          </w:p>
          <w:p w14:paraId="60E6C6B9" w14:textId="77777777" w:rsidR="00EA63E6" w:rsidRPr="00080A0B" w:rsidRDefault="00EA63E6" w:rsidP="0092170E">
            <w:pPr>
              <w:rPr>
                <w:i/>
                <w:iCs/>
                <w:vertAlign w:val="superscript"/>
              </w:rPr>
            </w:pPr>
          </w:p>
          <w:p w14:paraId="10629355" w14:textId="77777777" w:rsidR="00EA63E6" w:rsidRPr="00080A0B" w:rsidRDefault="00EA63E6" w:rsidP="0092170E">
            <w:pPr>
              <w:rPr>
                <w:i/>
                <w:iCs/>
                <w:vertAlign w:val="superscript"/>
              </w:rPr>
            </w:pPr>
            <w:r w:rsidRPr="00080A0B">
              <w:rPr>
                <w:i/>
                <w:iCs/>
                <w:vertAlign w:val="superscript"/>
              </w:rPr>
              <w:t xml:space="preserve">  </w:t>
            </w:r>
          </w:p>
          <w:p w14:paraId="30BADB7A" w14:textId="77777777" w:rsidR="00EA63E6" w:rsidRPr="00080A0B" w:rsidRDefault="00EA63E6" w:rsidP="0092170E">
            <w:pPr>
              <w:rPr>
                <w:i/>
                <w:iCs/>
                <w:vertAlign w:val="superscript"/>
              </w:rPr>
            </w:pPr>
          </w:p>
          <w:p w14:paraId="0B82A89F" w14:textId="77777777" w:rsidR="00EA63E6" w:rsidRPr="00080A0B" w:rsidRDefault="00EA63E6" w:rsidP="0092170E">
            <w:pPr>
              <w:rPr>
                <w:iCs/>
                <w:vertAlign w:val="superscript"/>
              </w:rPr>
            </w:pPr>
          </w:p>
        </w:tc>
        <w:tc>
          <w:tcPr>
            <w:tcW w:w="1080" w:type="dxa"/>
            <w:gridSpan w:val="2"/>
            <w:vAlign w:val="center"/>
          </w:tcPr>
          <w:p w14:paraId="2E8B9250" w14:textId="77777777" w:rsidR="00EA63E6" w:rsidRPr="00080A0B" w:rsidRDefault="00EA63E6" w:rsidP="0092170E">
            <w:pPr>
              <w:jc w:val="center"/>
            </w:pPr>
            <w:r w:rsidRPr="00080A0B">
              <w:t>1</w:t>
            </w:r>
          </w:p>
          <w:p w14:paraId="3B78C388" w14:textId="77777777" w:rsidR="00EA63E6" w:rsidRPr="00080A0B" w:rsidRDefault="00EA63E6" w:rsidP="0092170E">
            <w:pPr>
              <w:jc w:val="center"/>
            </w:pPr>
          </w:p>
        </w:tc>
      </w:tr>
      <w:tr w:rsidR="00EA63E6" w:rsidRPr="00080A0B" w14:paraId="2DE23CF4" w14:textId="77777777" w:rsidTr="0092170E">
        <w:trPr>
          <w:gridAfter w:val="1"/>
          <w:wAfter w:w="22" w:type="dxa"/>
        </w:trPr>
        <w:tc>
          <w:tcPr>
            <w:tcW w:w="828" w:type="dxa"/>
            <w:vMerge/>
            <w:vAlign w:val="center"/>
          </w:tcPr>
          <w:p w14:paraId="394E881B" w14:textId="77777777" w:rsidR="00EA63E6" w:rsidRPr="00080A0B" w:rsidRDefault="00EA63E6" w:rsidP="0092170E">
            <w:pPr>
              <w:jc w:val="center"/>
              <w:rPr>
                <w:b/>
                <w:bCs/>
                <w:i/>
                <w:iCs/>
              </w:rPr>
            </w:pPr>
          </w:p>
        </w:tc>
        <w:tc>
          <w:tcPr>
            <w:tcW w:w="720" w:type="dxa"/>
            <w:vAlign w:val="center"/>
          </w:tcPr>
          <w:p w14:paraId="14C848A1" w14:textId="77777777" w:rsidR="00EA63E6" w:rsidRPr="00080A0B" w:rsidRDefault="00EA63E6" w:rsidP="0092170E">
            <w:pPr>
              <w:jc w:val="center"/>
              <w:rPr>
                <w:b/>
                <w:bCs/>
                <w:i/>
                <w:iCs/>
              </w:rPr>
            </w:pPr>
            <w:r w:rsidRPr="00080A0B">
              <w:rPr>
                <w:b/>
                <w:bCs/>
                <w:i/>
                <w:iCs/>
              </w:rPr>
              <w:t>b)</w:t>
            </w:r>
          </w:p>
        </w:tc>
        <w:tc>
          <w:tcPr>
            <w:tcW w:w="7538" w:type="dxa"/>
            <w:vAlign w:val="center"/>
          </w:tcPr>
          <w:p w14:paraId="629713A4" w14:textId="77777777" w:rsidR="00EA63E6" w:rsidRPr="00080A0B" w:rsidRDefault="00EA63E6" w:rsidP="0092170E">
            <w:pPr>
              <w:rPr>
                <w:lang w:val="pt-BR"/>
              </w:rPr>
            </w:pPr>
            <w:r w:rsidRPr="00080A0B">
              <w:rPr>
                <w:lang w:val="pt-BR"/>
              </w:rPr>
              <w:t xml:space="preserve">Thương của phép chia: </w:t>
            </w:r>
            <w:r w:rsidR="005611EB">
              <w:rPr>
                <w:position w:val="-6"/>
                <w:lang w:val="pt-BR"/>
              </w:rPr>
              <w:pict w14:anchorId="3523F1D0">
                <v:shape id="_x0000_i1402" type="#_x0000_t75" style="width:48pt;height:16.5pt">
                  <v:imagedata r:id="rId405" o:title=""/>
                </v:shape>
              </w:pict>
            </w:r>
          </w:p>
          <w:p w14:paraId="58D95B89" w14:textId="77777777" w:rsidR="00EA63E6" w:rsidRPr="00080A0B" w:rsidRDefault="00EA63E6" w:rsidP="0092170E">
            <w:r w:rsidRPr="00080A0B">
              <w:rPr>
                <w:lang w:val="pt-BR"/>
              </w:rPr>
              <w:t>Dư của phép chia : 3</w:t>
            </w:r>
          </w:p>
        </w:tc>
        <w:tc>
          <w:tcPr>
            <w:tcW w:w="1080" w:type="dxa"/>
            <w:gridSpan w:val="2"/>
            <w:vAlign w:val="center"/>
          </w:tcPr>
          <w:p w14:paraId="25997242" w14:textId="77777777" w:rsidR="00EA63E6" w:rsidRPr="00080A0B" w:rsidRDefault="00EA63E6" w:rsidP="0092170E">
            <w:pPr>
              <w:jc w:val="center"/>
            </w:pPr>
            <w:r w:rsidRPr="00080A0B">
              <w:t>0,5</w:t>
            </w:r>
          </w:p>
          <w:p w14:paraId="0AC11F81" w14:textId="77777777" w:rsidR="00EA63E6" w:rsidRPr="00080A0B" w:rsidRDefault="00EA63E6" w:rsidP="0092170E">
            <w:pPr>
              <w:jc w:val="center"/>
            </w:pPr>
            <w:r w:rsidRPr="00080A0B">
              <w:t>0,5</w:t>
            </w:r>
          </w:p>
        </w:tc>
      </w:tr>
      <w:tr w:rsidR="00EA63E6" w:rsidRPr="00080A0B" w14:paraId="417E834F" w14:textId="77777777" w:rsidTr="0092170E">
        <w:trPr>
          <w:gridAfter w:val="1"/>
          <w:wAfter w:w="22" w:type="dxa"/>
        </w:trPr>
        <w:tc>
          <w:tcPr>
            <w:tcW w:w="828" w:type="dxa"/>
            <w:vMerge w:val="restart"/>
            <w:vAlign w:val="center"/>
          </w:tcPr>
          <w:p w14:paraId="5B49331B" w14:textId="77777777" w:rsidR="00EA63E6" w:rsidRPr="00080A0B" w:rsidRDefault="00EA63E6" w:rsidP="0092170E">
            <w:pPr>
              <w:jc w:val="center"/>
            </w:pPr>
            <w:r w:rsidRPr="00080A0B">
              <w:t>3</w:t>
            </w:r>
          </w:p>
        </w:tc>
        <w:tc>
          <w:tcPr>
            <w:tcW w:w="720" w:type="dxa"/>
            <w:vAlign w:val="center"/>
          </w:tcPr>
          <w:p w14:paraId="223A842D" w14:textId="77777777" w:rsidR="00EA63E6" w:rsidRPr="00080A0B" w:rsidRDefault="00EA63E6" w:rsidP="0092170E">
            <w:pPr>
              <w:jc w:val="center"/>
              <w:rPr>
                <w:b/>
                <w:bCs/>
                <w:i/>
                <w:iCs/>
              </w:rPr>
            </w:pPr>
            <w:r w:rsidRPr="00080A0B">
              <w:rPr>
                <w:b/>
                <w:bCs/>
                <w:i/>
                <w:iCs/>
              </w:rPr>
              <w:t xml:space="preserve">a) </w:t>
            </w:r>
          </w:p>
        </w:tc>
        <w:tc>
          <w:tcPr>
            <w:tcW w:w="7538" w:type="dxa"/>
            <w:vAlign w:val="center"/>
          </w:tcPr>
          <w:p w14:paraId="39ED855E" w14:textId="77777777" w:rsidR="00EA63E6" w:rsidRPr="00080A0B" w:rsidRDefault="00EA63E6" w:rsidP="0092170E">
            <w:pPr>
              <w:rPr>
                <w:lang w:val="pt-BR"/>
              </w:rPr>
            </w:pPr>
          </w:p>
          <w:p w14:paraId="68224AE0" w14:textId="77777777" w:rsidR="00EA63E6" w:rsidRPr="00080A0B" w:rsidRDefault="00EA63E6" w:rsidP="0092170E">
            <w:r w:rsidRPr="00080A0B">
              <w:rPr>
                <w:lang w:val="pt-BR"/>
              </w:rPr>
              <w:t xml:space="preserve">Điều kiện xác định: </w:t>
            </w:r>
            <w:r w:rsidR="005611EB">
              <w:rPr>
                <w:position w:val="-10"/>
                <w:lang w:val="pt-BR"/>
              </w:rPr>
              <w:pict w14:anchorId="3F00916E">
                <v:shape id="_x0000_i1403" type="#_x0000_t75" style="width:93pt;height:16.5pt">
                  <v:imagedata r:id="rId406" o:title=""/>
                </v:shape>
              </w:pict>
            </w:r>
            <w:r w:rsidRPr="00080A0B">
              <w:rPr>
                <w:lang w:val="pt-BR"/>
              </w:rPr>
              <w:t xml:space="preserve">. </w:t>
            </w:r>
          </w:p>
        </w:tc>
        <w:tc>
          <w:tcPr>
            <w:tcW w:w="1080" w:type="dxa"/>
            <w:gridSpan w:val="2"/>
            <w:vAlign w:val="center"/>
          </w:tcPr>
          <w:p w14:paraId="069F6A84" w14:textId="77777777" w:rsidR="00EA63E6" w:rsidRPr="00080A0B" w:rsidRDefault="00EA63E6" w:rsidP="0092170E">
            <w:pPr>
              <w:jc w:val="center"/>
            </w:pPr>
          </w:p>
          <w:p w14:paraId="2CC5F616" w14:textId="77777777" w:rsidR="00EA63E6" w:rsidRPr="00080A0B" w:rsidRDefault="00EA63E6" w:rsidP="0092170E">
            <w:pPr>
              <w:jc w:val="center"/>
            </w:pPr>
            <w:r w:rsidRPr="00080A0B">
              <w:t>0,5</w:t>
            </w:r>
          </w:p>
        </w:tc>
      </w:tr>
      <w:tr w:rsidR="00EA63E6" w:rsidRPr="00080A0B" w14:paraId="2BB61EC4" w14:textId="77777777" w:rsidTr="0092170E">
        <w:trPr>
          <w:gridAfter w:val="1"/>
          <w:wAfter w:w="22" w:type="dxa"/>
        </w:trPr>
        <w:tc>
          <w:tcPr>
            <w:tcW w:w="828" w:type="dxa"/>
            <w:vMerge/>
            <w:vAlign w:val="center"/>
          </w:tcPr>
          <w:p w14:paraId="2D8034F5" w14:textId="77777777" w:rsidR="00EA63E6" w:rsidRPr="00080A0B" w:rsidRDefault="00EA63E6" w:rsidP="0092170E">
            <w:pPr>
              <w:jc w:val="center"/>
            </w:pPr>
          </w:p>
        </w:tc>
        <w:tc>
          <w:tcPr>
            <w:tcW w:w="720" w:type="dxa"/>
            <w:vAlign w:val="center"/>
          </w:tcPr>
          <w:p w14:paraId="2A7C6AE1" w14:textId="77777777" w:rsidR="00EA63E6" w:rsidRPr="00080A0B" w:rsidRDefault="00EA63E6" w:rsidP="0092170E">
            <w:pPr>
              <w:jc w:val="center"/>
              <w:rPr>
                <w:b/>
                <w:bCs/>
                <w:i/>
                <w:iCs/>
              </w:rPr>
            </w:pPr>
            <w:r w:rsidRPr="00080A0B">
              <w:rPr>
                <w:b/>
                <w:bCs/>
                <w:i/>
                <w:iCs/>
              </w:rPr>
              <w:t xml:space="preserve">b) </w:t>
            </w:r>
          </w:p>
        </w:tc>
        <w:tc>
          <w:tcPr>
            <w:tcW w:w="7538" w:type="dxa"/>
            <w:vAlign w:val="center"/>
          </w:tcPr>
          <w:p w14:paraId="021D0558" w14:textId="77777777" w:rsidR="00EA63E6" w:rsidRPr="00080A0B" w:rsidRDefault="00EA63E6" w:rsidP="0092170E">
            <w:pPr>
              <w:rPr>
                <w:lang w:val="pt-BR"/>
              </w:rPr>
            </w:pPr>
            <w:r w:rsidRPr="00080A0B">
              <w:rPr>
                <w:lang w:val="pt-BR"/>
              </w:rPr>
              <w:t xml:space="preserve">Rút gọn: </w:t>
            </w:r>
          </w:p>
          <w:p w14:paraId="2E62BF03" w14:textId="77777777" w:rsidR="00EA63E6" w:rsidRPr="00080A0B" w:rsidRDefault="00EA63E6" w:rsidP="0092170E">
            <w:pPr>
              <w:rPr>
                <w:lang w:val="pt-BR"/>
              </w:rPr>
            </w:pPr>
          </w:p>
          <w:p w14:paraId="1D4698DB" w14:textId="77777777" w:rsidR="00EA63E6" w:rsidRPr="00080A0B" w:rsidRDefault="005611EB" w:rsidP="0092170E">
            <w:pPr>
              <w:rPr>
                <w:lang w:val="pt-BR"/>
              </w:rPr>
            </w:pPr>
            <w:r>
              <w:rPr>
                <w:noProof/>
              </w:rPr>
              <w:pict w14:anchorId="13D7ECC6">
                <v:shape id="_x0000_s1211" type="#_x0000_t75" style="position:absolute;margin-left:103.1pt;margin-top:-19.6pt;width:179.75pt;height:104.8pt;z-index:251787264">
                  <v:imagedata r:id="rId407" o:title=""/>
                  <w10:wrap type="square"/>
                </v:shape>
              </w:pict>
            </w:r>
          </w:p>
        </w:tc>
        <w:tc>
          <w:tcPr>
            <w:tcW w:w="1080" w:type="dxa"/>
            <w:gridSpan w:val="2"/>
            <w:vAlign w:val="center"/>
          </w:tcPr>
          <w:p w14:paraId="3862CDF8" w14:textId="77777777" w:rsidR="00EA63E6" w:rsidRPr="00080A0B" w:rsidRDefault="00EA63E6" w:rsidP="0092170E">
            <w:pPr>
              <w:jc w:val="center"/>
            </w:pPr>
          </w:p>
          <w:p w14:paraId="418476B7" w14:textId="77777777" w:rsidR="00EA63E6" w:rsidRPr="00080A0B" w:rsidRDefault="00EA63E6" w:rsidP="0092170E">
            <w:pPr>
              <w:jc w:val="center"/>
            </w:pPr>
          </w:p>
          <w:p w14:paraId="11CB193C" w14:textId="77777777" w:rsidR="00EA63E6" w:rsidRPr="00080A0B" w:rsidRDefault="00EA63E6" w:rsidP="0092170E">
            <w:pPr>
              <w:jc w:val="center"/>
            </w:pPr>
            <w:r w:rsidRPr="00080A0B">
              <w:t>0,5</w:t>
            </w:r>
          </w:p>
          <w:p w14:paraId="3793C29A" w14:textId="77777777" w:rsidR="00EA63E6" w:rsidRPr="00080A0B" w:rsidRDefault="00EA63E6" w:rsidP="0092170E">
            <w:pPr>
              <w:jc w:val="center"/>
            </w:pPr>
          </w:p>
          <w:p w14:paraId="3A9D6370" w14:textId="77777777" w:rsidR="00EA63E6" w:rsidRPr="00080A0B" w:rsidRDefault="00EA63E6" w:rsidP="0092170E">
            <w:pPr>
              <w:jc w:val="center"/>
            </w:pPr>
          </w:p>
          <w:p w14:paraId="42FCA331" w14:textId="77777777" w:rsidR="00EA63E6" w:rsidRPr="00080A0B" w:rsidRDefault="00EA63E6" w:rsidP="0092170E">
            <w:pPr>
              <w:jc w:val="center"/>
            </w:pPr>
            <w:r w:rsidRPr="00080A0B">
              <w:t>0,5</w:t>
            </w:r>
          </w:p>
          <w:p w14:paraId="710D7107" w14:textId="77777777" w:rsidR="00EA63E6" w:rsidRPr="00080A0B" w:rsidRDefault="00EA63E6" w:rsidP="0092170E">
            <w:pPr>
              <w:jc w:val="center"/>
            </w:pPr>
          </w:p>
        </w:tc>
      </w:tr>
      <w:tr w:rsidR="00EA63E6" w:rsidRPr="00080A0B" w14:paraId="40FC8C0F" w14:textId="77777777" w:rsidTr="0092170E">
        <w:trPr>
          <w:gridAfter w:val="1"/>
          <w:wAfter w:w="22" w:type="dxa"/>
        </w:trPr>
        <w:tc>
          <w:tcPr>
            <w:tcW w:w="828" w:type="dxa"/>
            <w:vMerge/>
            <w:vAlign w:val="center"/>
          </w:tcPr>
          <w:p w14:paraId="04C71D8C" w14:textId="77777777" w:rsidR="00EA63E6" w:rsidRPr="00080A0B" w:rsidRDefault="00EA63E6" w:rsidP="0092170E">
            <w:pPr>
              <w:jc w:val="center"/>
            </w:pPr>
          </w:p>
        </w:tc>
        <w:tc>
          <w:tcPr>
            <w:tcW w:w="720" w:type="dxa"/>
            <w:vAlign w:val="center"/>
          </w:tcPr>
          <w:p w14:paraId="65C53D41" w14:textId="77777777" w:rsidR="00EA63E6" w:rsidRPr="00080A0B" w:rsidRDefault="00EA63E6" w:rsidP="0092170E">
            <w:pPr>
              <w:jc w:val="center"/>
              <w:rPr>
                <w:b/>
                <w:bCs/>
                <w:i/>
                <w:iCs/>
              </w:rPr>
            </w:pPr>
            <w:r w:rsidRPr="00080A0B">
              <w:rPr>
                <w:b/>
                <w:bCs/>
                <w:i/>
                <w:iCs/>
              </w:rPr>
              <w:t xml:space="preserve">c) </w:t>
            </w:r>
          </w:p>
        </w:tc>
        <w:tc>
          <w:tcPr>
            <w:tcW w:w="7538" w:type="dxa"/>
            <w:vAlign w:val="center"/>
          </w:tcPr>
          <w:p w14:paraId="5ACBC5B2" w14:textId="77777777" w:rsidR="00EA63E6" w:rsidRPr="00080A0B" w:rsidRDefault="005611EB" w:rsidP="0092170E">
            <w:pPr>
              <w:rPr>
                <w:lang w:val="pt-BR"/>
              </w:rPr>
            </w:pPr>
            <w:r>
              <w:rPr>
                <w:position w:val="-44"/>
                <w:lang w:val="pt-BR"/>
              </w:rPr>
              <w:pict w14:anchorId="5DA32A2A">
                <v:shape id="_x0000_i1404" type="#_x0000_t75" style="width:240pt;height:51pt">
                  <v:imagedata r:id="rId408" o:title=""/>
                </v:shape>
              </w:pict>
            </w:r>
          </w:p>
        </w:tc>
        <w:tc>
          <w:tcPr>
            <w:tcW w:w="1080" w:type="dxa"/>
            <w:gridSpan w:val="2"/>
            <w:vAlign w:val="center"/>
          </w:tcPr>
          <w:p w14:paraId="566C2AC2" w14:textId="77777777" w:rsidR="00EA63E6" w:rsidRPr="00080A0B" w:rsidRDefault="00EA63E6" w:rsidP="0092170E">
            <w:pPr>
              <w:jc w:val="center"/>
            </w:pPr>
            <w:r w:rsidRPr="00080A0B">
              <w:t>0,5</w:t>
            </w:r>
          </w:p>
          <w:p w14:paraId="0EB1404D" w14:textId="77777777" w:rsidR="00EA63E6" w:rsidRPr="00080A0B" w:rsidRDefault="00EA63E6" w:rsidP="0092170E">
            <w:pPr>
              <w:jc w:val="center"/>
            </w:pPr>
            <w:r w:rsidRPr="00080A0B">
              <w:t>0,5</w:t>
            </w:r>
          </w:p>
        </w:tc>
      </w:tr>
    </w:tbl>
    <w:p w14:paraId="3395FD3B" w14:textId="77777777" w:rsidR="00EA63E6" w:rsidRPr="00080A0B" w:rsidRDefault="00EA63E6" w:rsidP="0092170E">
      <w:pPr>
        <w:ind w:firstLine="700"/>
        <w:jc w:val="both"/>
      </w:pPr>
    </w:p>
    <w:p w14:paraId="1C209BD9" w14:textId="77777777" w:rsidR="00EA63E6" w:rsidRPr="00080A0B" w:rsidRDefault="00EA63E6" w:rsidP="0092170E">
      <w:pPr>
        <w:jc w:val="both"/>
      </w:pPr>
    </w:p>
    <w:p w14:paraId="2A079E63" w14:textId="77777777" w:rsidR="00EA63E6" w:rsidRPr="00080A0B" w:rsidRDefault="00EA63E6" w:rsidP="0092170E">
      <w:pPr>
        <w:jc w:val="both"/>
      </w:pPr>
    </w:p>
    <w:p w14:paraId="01540B8B" w14:textId="77777777" w:rsidR="00EA63E6" w:rsidRPr="00080A0B" w:rsidRDefault="00EA63E6" w:rsidP="0092170E">
      <w:pPr>
        <w:jc w:val="both"/>
      </w:pPr>
    </w:p>
    <w:p w14:paraId="104B833B" w14:textId="77777777" w:rsidR="00EA63E6" w:rsidRPr="00080A0B" w:rsidRDefault="00EA63E6" w:rsidP="0092170E">
      <w:pPr>
        <w:jc w:val="both"/>
      </w:pPr>
      <w:r w:rsidRPr="00080A0B">
        <w:t xml:space="preserve">        </w:t>
      </w:r>
    </w:p>
    <w:p w14:paraId="3BF61699" w14:textId="77777777" w:rsidR="00EA63E6" w:rsidRPr="00080A0B" w:rsidRDefault="00EA63E6" w:rsidP="0092170E"/>
    <w:tbl>
      <w:tblPr>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1080"/>
      </w:tblGrid>
      <w:tr w:rsidR="00EA63E6" w:rsidRPr="00080A0B" w14:paraId="0C4A1D39" w14:textId="77777777" w:rsidTr="0092170E">
        <w:tc>
          <w:tcPr>
            <w:tcW w:w="828" w:type="dxa"/>
            <w:vAlign w:val="center"/>
          </w:tcPr>
          <w:p w14:paraId="6ACDB858" w14:textId="77777777" w:rsidR="00EA63E6" w:rsidRPr="00080A0B" w:rsidRDefault="00EA63E6" w:rsidP="0092170E">
            <w:pPr>
              <w:jc w:val="center"/>
            </w:pPr>
            <w:r w:rsidRPr="00080A0B">
              <w:t>4</w:t>
            </w:r>
          </w:p>
          <w:p w14:paraId="7125F882" w14:textId="77777777" w:rsidR="00EA63E6" w:rsidRPr="00080A0B" w:rsidRDefault="00EA63E6" w:rsidP="0092170E">
            <w:pPr>
              <w:jc w:val="center"/>
            </w:pPr>
          </w:p>
        </w:tc>
        <w:tc>
          <w:tcPr>
            <w:tcW w:w="720" w:type="dxa"/>
            <w:vAlign w:val="center"/>
          </w:tcPr>
          <w:p w14:paraId="58BB8CD6" w14:textId="77777777" w:rsidR="00EA63E6" w:rsidRPr="00080A0B" w:rsidRDefault="00EA63E6" w:rsidP="0092170E">
            <w:pPr>
              <w:jc w:val="center"/>
              <w:rPr>
                <w:b/>
                <w:bCs/>
                <w:i/>
                <w:iCs/>
              </w:rPr>
            </w:pPr>
          </w:p>
        </w:tc>
        <w:tc>
          <w:tcPr>
            <w:tcW w:w="7538" w:type="dxa"/>
            <w:vAlign w:val="center"/>
          </w:tcPr>
          <w:p w14:paraId="2E16C017" w14:textId="77777777" w:rsidR="00EA63E6" w:rsidRPr="00080A0B" w:rsidRDefault="005611EB" w:rsidP="0092170E">
            <w:pPr>
              <w:jc w:val="right"/>
              <w:rPr>
                <w:lang w:val="pt-BR"/>
              </w:rPr>
            </w:pPr>
            <w:r>
              <w:rPr>
                <w:noProof/>
              </w:rPr>
              <w:pict w14:anchorId="57957CFA">
                <v:shape id="_x0000_s1212" type="#_x0000_t75" style="position:absolute;left:0;text-align:left;margin-left:238.1pt;margin-top:.15pt;width:125.75pt;height:86.95pt;z-index:251788288;mso-position-horizontal-relative:text;mso-position-vertical-relative:text">
                  <v:imagedata r:id="rId409" o:title=""/>
                  <w10:wrap type="square"/>
                </v:shape>
              </w:pict>
            </w:r>
          </w:p>
          <w:p w14:paraId="39D3FDBC" w14:textId="77777777" w:rsidR="00EA63E6" w:rsidRPr="00080A0B" w:rsidRDefault="00EA63E6" w:rsidP="0092170E">
            <w:pPr>
              <w:rPr>
                <w:lang w:val="pt-BR"/>
              </w:rPr>
            </w:pPr>
            <w:r w:rsidRPr="00080A0B">
              <w:rPr>
                <w:lang w:val="pt-BR"/>
              </w:rPr>
              <w:t xml:space="preserve">Kẻ MH </w:t>
            </w:r>
            <w:r w:rsidR="005611EB">
              <w:rPr>
                <w:position w:val="-4"/>
                <w:lang w:val="pt-BR"/>
              </w:rPr>
              <w:pict w14:anchorId="1CE855FE">
                <v:shape id="_x0000_i1405" type="#_x0000_t75" style="width:12pt;height:13.5pt">
                  <v:imagedata r:id="rId410" o:title=""/>
                </v:shape>
              </w:pict>
            </w:r>
            <w:r w:rsidRPr="00080A0B">
              <w:rPr>
                <w:lang w:val="pt-BR"/>
              </w:rPr>
              <w:t xml:space="preserve"> AD.  Ta có: MH // AB và MB = MC. </w:t>
            </w:r>
          </w:p>
          <w:p w14:paraId="14B9E4CC" w14:textId="77777777" w:rsidR="00EA63E6" w:rsidRPr="00080A0B" w:rsidRDefault="00EA63E6" w:rsidP="0092170E">
            <w:pPr>
              <w:rPr>
                <w:lang w:val="pt-BR"/>
              </w:rPr>
            </w:pPr>
            <w:r w:rsidRPr="00080A0B">
              <w:rPr>
                <w:lang w:val="pt-BR"/>
              </w:rPr>
              <w:t>Suy ra: HA = HD.</w:t>
            </w:r>
          </w:p>
          <w:p w14:paraId="3A8B353C" w14:textId="77777777" w:rsidR="00EA63E6" w:rsidRPr="00080A0B" w:rsidRDefault="00EA63E6" w:rsidP="0092170E">
            <w:pPr>
              <w:rPr>
                <w:lang w:val="pt-BR"/>
              </w:rPr>
            </w:pPr>
            <w:r w:rsidRPr="00080A0B">
              <w:rPr>
                <w:lang w:val="pt-BR"/>
              </w:rPr>
              <w:t>Do đó, MH là đường trung trực của đoạn thẳng AD. Nên MA = MD</w:t>
            </w:r>
          </w:p>
        </w:tc>
        <w:tc>
          <w:tcPr>
            <w:tcW w:w="1080" w:type="dxa"/>
            <w:vAlign w:val="center"/>
          </w:tcPr>
          <w:p w14:paraId="09861172" w14:textId="77777777" w:rsidR="00EA63E6" w:rsidRPr="00080A0B" w:rsidRDefault="00EA63E6" w:rsidP="0092170E">
            <w:pPr>
              <w:jc w:val="center"/>
            </w:pPr>
          </w:p>
          <w:p w14:paraId="7758034D" w14:textId="77777777" w:rsidR="00EA63E6" w:rsidRPr="00080A0B" w:rsidRDefault="00EA63E6" w:rsidP="0092170E">
            <w:pPr>
              <w:jc w:val="center"/>
            </w:pPr>
          </w:p>
          <w:p w14:paraId="0683865B" w14:textId="77777777" w:rsidR="00EA63E6" w:rsidRPr="00080A0B" w:rsidRDefault="00EA63E6" w:rsidP="0092170E">
            <w:pPr>
              <w:jc w:val="center"/>
            </w:pPr>
            <w:r w:rsidRPr="00080A0B">
              <w:t>0,5</w:t>
            </w:r>
          </w:p>
          <w:p w14:paraId="7EC5FB64" w14:textId="77777777" w:rsidR="00EA63E6" w:rsidRPr="00080A0B" w:rsidRDefault="00EA63E6" w:rsidP="0092170E">
            <w:pPr>
              <w:jc w:val="center"/>
            </w:pPr>
            <w:r w:rsidRPr="00080A0B">
              <w:t>0,5</w:t>
            </w:r>
          </w:p>
        </w:tc>
      </w:tr>
      <w:tr w:rsidR="00EA63E6" w:rsidRPr="00080A0B" w14:paraId="4B9C6B06" w14:textId="77777777" w:rsidTr="0092170E">
        <w:trPr>
          <w:trHeight w:val="3044"/>
        </w:trPr>
        <w:tc>
          <w:tcPr>
            <w:tcW w:w="828" w:type="dxa"/>
            <w:vMerge w:val="restart"/>
            <w:vAlign w:val="center"/>
          </w:tcPr>
          <w:p w14:paraId="124FCAC8" w14:textId="77777777" w:rsidR="00EA63E6" w:rsidRPr="00080A0B" w:rsidRDefault="00EA63E6" w:rsidP="0092170E">
            <w:pPr>
              <w:jc w:val="center"/>
            </w:pPr>
            <w:r w:rsidRPr="00080A0B">
              <w:t>5</w:t>
            </w:r>
          </w:p>
        </w:tc>
        <w:tc>
          <w:tcPr>
            <w:tcW w:w="720" w:type="dxa"/>
            <w:vAlign w:val="center"/>
          </w:tcPr>
          <w:p w14:paraId="1A23218B" w14:textId="77777777" w:rsidR="00EA63E6" w:rsidRPr="00080A0B" w:rsidRDefault="00EA63E6" w:rsidP="0092170E">
            <w:pPr>
              <w:jc w:val="center"/>
              <w:rPr>
                <w:b/>
                <w:bCs/>
                <w:i/>
                <w:iCs/>
              </w:rPr>
            </w:pPr>
          </w:p>
        </w:tc>
        <w:tc>
          <w:tcPr>
            <w:tcW w:w="7538" w:type="dxa"/>
            <w:vAlign w:val="center"/>
          </w:tcPr>
          <w:p w14:paraId="50CA7E87" w14:textId="77777777" w:rsidR="00EA63E6" w:rsidRPr="00080A0B" w:rsidRDefault="00EA63E6" w:rsidP="0092170E">
            <w:pPr>
              <w:jc w:val="right"/>
              <w:rPr>
                <w:lang w:val="pt-BR"/>
              </w:rPr>
            </w:pPr>
          </w:p>
          <w:p w14:paraId="0364E141" w14:textId="77777777" w:rsidR="00EA63E6" w:rsidRPr="00080A0B" w:rsidRDefault="006C76E5" w:rsidP="0092170E">
            <w:pPr>
              <w:jc w:val="right"/>
              <w:rPr>
                <w:lang w:val="pt-BR"/>
              </w:rPr>
            </w:pPr>
            <w:r>
              <w:rPr>
                <w:lang w:val="pt-BR"/>
              </w:rPr>
              <w:pict w14:anchorId="1837BC94">
                <v:shape id="_x0000_i1406" type="#_x0000_t75" style="width:133.5pt;height:138pt">
                  <v:imagedata r:id="rId411" o:title=""/>
                </v:shape>
              </w:pict>
            </w:r>
          </w:p>
        </w:tc>
        <w:tc>
          <w:tcPr>
            <w:tcW w:w="1080" w:type="dxa"/>
            <w:vAlign w:val="center"/>
          </w:tcPr>
          <w:p w14:paraId="502236C8" w14:textId="77777777" w:rsidR="00EA63E6" w:rsidRPr="00080A0B" w:rsidRDefault="00EA63E6" w:rsidP="0092170E">
            <w:pPr>
              <w:jc w:val="center"/>
            </w:pPr>
          </w:p>
        </w:tc>
      </w:tr>
      <w:tr w:rsidR="00EA63E6" w:rsidRPr="00080A0B" w14:paraId="3E545BFC" w14:textId="77777777" w:rsidTr="0092170E">
        <w:tc>
          <w:tcPr>
            <w:tcW w:w="828" w:type="dxa"/>
            <w:vMerge/>
            <w:vAlign w:val="center"/>
          </w:tcPr>
          <w:p w14:paraId="4AC2B340" w14:textId="77777777" w:rsidR="00EA63E6" w:rsidRPr="00080A0B" w:rsidRDefault="00EA63E6" w:rsidP="0092170E">
            <w:pPr>
              <w:jc w:val="center"/>
            </w:pPr>
          </w:p>
        </w:tc>
        <w:tc>
          <w:tcPr>
            <w:tcW w:w="720" w:type="dxa"/>
            <w:vAlign w:val="center"/>
          </w:tcPr>
          <w:p w14:paraId="2A637192" w14:textId="77777777" w:rsidR="00EA63E6" w:rsidRPr="00080A0B" w:rsidRDefault="00EA63E6" w:rsidP="0092170E">
            <w:pPr>
              <w:jc w:val="center"/>
              <w:rPr>
                <w:b/>
                <w:bCs/>
                <w:i/>
                <w:iCs/>
              </w:rPr>
            </w:pPr>
            <w:r w:rsidRPr="00080A0B">
              <w:rPr>
                <w:b/>
                <w:bCs/>
                <w:i/>
                <w:iCs/>
              </w:rPr>
              <w:t>a)</w:t>
            </w:r>
          </w:p>
        </w:tc>
        <w:tc>
          <w:tcPr>
            <w:tcW w:w="7538" w:type="dxa"/>
            <w:vAlign w:val="center"/>
          </w:tcPr>
          <w:p w14:paraId="4408C747" w14:textId="77777777" w:rsidR="00EA63E6" w:rsidRPr="00080A0B" w:rsidRDefault="00EA63E6" w:rsidP="0092170E">
            <w:pPr>
              <w:rPr>
                <w:lang w:val="pt-BR"/>
              </w:rPr>
            </w:pPr>
            <w:r w:rsidRPr="00080A0B">
              <w:rPr>
                <w:lang w:val="pt-BR"/>
              </w:rPr>
              <w:t xml:space="preserve">Ta có: </w:t>
            </w:r>
            <w:r w:rsidR="005611EB">
              <w:rPr>
                <w:position w:val="-4"/>
                <w:lang w:val="pt-BR"/>
              </w:rPr>
              <w:pict w14:anchorId="2D4A424C">
                <v:shape id="_x0000_i1407" type="#_x0000_t75" style="width:12pt;height:13.5pt">
                  <v:imagedata r:id="rId412" o:title=""/>
                </v:shape>
              </w:pict>
            </w:r>
            <w:r w:rsidRPr="00080A0B">
              <w:rPr>
                <w:lang w:val="pt-BR"/>
              </w:rPr>
              <w:t xml:space="preserve">BCE = </w:t>
            </w:r>
            <w:r w:rsidR="005611EB">
              <w:rPr>
                <w:position w:val="-4"/>
                <w:lang w:val="pt-BR"/>
              </w:rPr>
              <w:pict w14:anchorId="14DE30DC">
                <v:shape id="_x0000_i1408" type="#_x0000_t75" style="width:12pt;height:13.5pt">
                  <v:imagedata r:id="rId412" o:title=""/>
                </v:shape>
              </w:pict>
            </w:r>
            <w:r w:rsidRPr="00080A0B">
              <w:rPr>
                <w:lang w:val="pt-BR"/>
              </w:rPr>
              <w:t>CDF(2 cạnh góc vuông)</w:t>
            </w:r>
          </w:p>
          <w:p w14:paraId="1FD1D572" w14:textId="77777777" w:rsidR="00EA63E6" w:rsidRPr="00080A0B" w:rsidRDefault="005611EB" w:rsidP="0092170E">
            <w:pPr>
              <w:rPr>
                <w:lang w:val="pt-BR"/>
              </w:rPr>
            </w:pPr>
            <w:r>
              <w:rPr>
                <w:position w:val="-6"/>
                <w:lang w:val="pt-BR"/>
              </w:rPr>
              <w:pict w14:anchorId="2B0513D5">
                <v:shape id="_x0000_i1409" type="#_x0000_t75" style="width:15pt;height:12pt">
                  <v:imagedata r:id="rId413" o:title=""/>
                </v:shape>
              </w:pict>
            </w:r>
            <w:r>
              <w:rPr>
                <w:position w:val="-4"/>
                <w:lang w:val="pt-BR"/>
              </w:rPr>
              <w:pict w14:anchorId="7CD696C9">
                <v:shape id="_x0000_i1410" type="#_x0000_t75" style="width:9pt;height:15pt">
                  <v:imagedata r:id="rId414" o:title=""/>
                </v:shape>
              </w:pict>
            </w:r>
            <w:r>
              <w:rPr>
                <w:position w:val="-6"/>
                <w:lang w:val="pt-BR"/>
              </w:rPr>
              <w:pict w14:anchorId="4F639701">
                <v:shape id="_x0000_i1411" type="#_x0000_t75" style="width:63pt;height:18pt">
                  <v:imagedata r:id="rId400" o:title=""/>
                </v:shape>
              </w:pict>
            </w:r>
            <w:r w:rsidR="00EA63E6" w:rsidRPr="00080A0B">
              <w:rPr>
                <w:lang w:val="pt-BR"/>
              </w:rPr>
              <w:t xml:space="preserve">. Do đó, </w:t>
            </w:r>
            <w:r>
              <w:rPr>
                <w:position w:val="-6"/>
                <w:lang w:val="pt-BR"/>
              </w:rPr>
              <w:pict w14:anchorId="3AA4D01D">
                <v:shape id="_x0000_i1412" type="#_x0000_t75" style="width:162pt;height:18pt">
                  <v:imagedata r:id="rId415" o:title=""/>
                </v:shape>
              </w:pict>
            </w:r>
            <w:r w:rsidR="00EA63E6" w:rsidRPr="00080A0B">
              <w:rPr>
                <w:lang w:val="pt-BR"/>
              </w:rPr>
              <w:t xml:space="preserve">  Suy ra: </w:t>
            </w:r>
            <w:r>
              <w:rPr>
                <w:position w:val="-6"/>
                <w:lang w:val="pt-BR"/>
              </w:rPr>
              <w:pict w14:anchorId="5FD0BEB3">
                <v:shape id="_x0000_i1413" type="#_x0000_t75" style="width:57pt;height:18pt">
                  <v:imagedata r:id="rId416" o:title=""/>
                </v:shape>
              </w:pict>
            </w:r>
            <w:r w:rsidR="00EA63E6" w:rsidRPr="00080A0B">
              <w:rPr>
                <w:lang w:val="pt-BR"/>
              </w:rPr>
              <w:t xml:space="preserve">. Vậy, CE </w:t>
            </w:r>
            <w:r>
              <w:rPr>
                <w:position w:val="-4"/>
                <w:lang w:val="pt-BR"/>
              </w:rPr>
              <w:pict w14:anchorId="6630D4E2">
                <v:shape id="_x0000_i1414" type="#_x0000_t75" style="width:12pt;height:13.5pt">
                  <v:imagedata r:id="rId410" o:title=""/>
                </v:shape>
              </w:pict>
            </w:r>
            <w:r w:rsidR="00EA63E6" w:rsidRPr="00080A0B">
              <w:rPr>
                <w:lang w:val="pt-BR"/>
              </w:rPr>
              <w:t xml:space="preserve"> DF.</w:t>
            </w:r>
          </w:p>
        </w:tc>
        <w:tc>
          <w:tcPr>
            <w:tcW w:w="1080" w:type="dxa"/>
            <w:vAlign w:val="center"/>
          </w:tcPr>
          <w:p w14:paraId="4FF64A68" w14:textId="77777777" w:rsidR="00EA63E6" w:rsidRPr="00080A0B" w:rsidRDefault="00EA63E6" w:rsidP="0092170E">
            <w:pPr>
              <w:jc w:val="center"/>
            </w:pPr>
            <w:r w:rsidRPr="00080A0B">
              <w:t>0,5</w:t>
            </w:r>
          </w:p>
          <w:p w14:paraId="36916960" w14:textId="77777777" w:rsidR="00EA63E6" w:rsidRPr="00080A0B" w:rsidRDefault="00EA63E6" w:rsidP="0092170E">
            <w:pPr>
              <w:jc w:val="center"/>
            </w:pPr>
          </w:p>
          <w:p w14:paraId="03844971" w14:textId="77777777" w:rsidR="00EA63E6" w:rsidRPr="00080A0B" w:rsidRDefault="00EA63E6" w:rsidP="0092170E">
            <w:pPr>
              <w:jc w:val="center"/>
            </w:pPr>
            <w:r w:rsidRPr="00080A0B">
              <w:t>0,5</w:t>
            </w:r>
          </w:p>
          <w:p w14:paraId="0502250F" w14:textId="77777777" w:rsidR="00EA63E6" w:rsidRPr="00080A0B" w:rsidRDefault="00EA63E6" w:rsidP="0092170E">
            <w:pPr>
              <w:jc w:val="center"/>
            </w:pPr>
          </w:p>
        </w:tc>
      </w:tr>
      <w:tr w:rsidR="00EA63E6" w:rsidRPr="00080A0B" w14:paraId="289CCF55" w14:textId="77777777" w:rsidTr="0092170E">
        <w:tc>
          <w:tcPr>
            <w:tcW w:w="828" w:type="dxa"/>
            <w:vMerge/>
            <w:vAlign w:val="center"/>
          </w:tcPr>
          <w:p w14:paraId="45599A7A" w14:textId="77777777" w:rsidR="00EA63E6" w:rsidRPr="00080A0B" w:rsidRDefault="00EA63E6" w:rsidP="0092170E">
            <w:pPr>
              <w:jc w:val="center"/>
            </w:pPr>
          </w:p>
        </w:tc>
        <w:tc>
          <w:tcPr>
            <w:tcW w:w="720" w:type="dxa"/>
            <w:vAlign w:val="center"/>
          </w:tcPr>
          <w:p w14:paraId="1988228C" w14:textId="77777777" w:rsidR="00EA63E6" w:rsidRPr="00080A0B" w:rsidRDefault="00EA63E6" w:rsidP="0092170E">
            <w:pPr>
              <w:jc w:val="center"/>
              <w:rPr>
                <w:b/>
                <w:bCs/>
                <w:i/>
                <w:iCs/>
              </w:rPr>
            </w:pPr>
            <w:r w:rsidRPr="00080A0B">
              <w:rPr>
                <w:b/>
                <w:bCs/>
                <w:i/>
                <w:iCs/>
              </w:rPr>
              <w:t>b)</w:t>
            </w:r>
          </w:p>
        </w:tc>
        <w:tc>
          <w:tcPr>
            <w:tcW w:w="7538" w:type="dxa"/>
            <w:vAlign w:val="center"/>
          </w:tcPr>
          <w:p w14:paraId="16A221BD" w14:textId="77777777" w:rsidR="00EA63E6" w:rsidRPr="00080A0B" w:rsidRDefault="00EA63E6" w:rsidP="0092170E">
            <w:pPr>
              <w:rPr>
                <w:lang w:val="pt-BR"/>
              </w:rPr>
            </w:pPr>
            <w:r w:rsidRPr="00080A0B">
              <w:rPr>
                <w:lang w:val="pt-BR"/>
              </w:rPr>
              <w:t>Ta có: AE = CI ; AE // CI  suy ra:  AICE là hình bình hành</w:t>
            </w:r>
          </w:p>
        </w:tc>
        <w:tc>
          <w:tcPr>
            <w:tcW w:w="1080" w:type="dxa"/>
            <w:vAlign w:val="center"/>
          </w:tcPr>
          <w:p w14:paraId="64F51112" w14:textId="77777777" w:rsidR="00EA63E6" w:rsidRPr="00080A0B" w:rsidRDefault="00EA63E6" w:rsidP="0092170E">
            <w:pPr>
              <w:jc w:val="center"/>
            </w:pPr>
            <w:r w:rsidRPr="00080A0B">
              <w:t>0,5</w:t>
            </w:r>
          </w:p>
        </w:tc>
      </w:tr>
      <w:tr w:rsidR="00EA63E6" w:rsidRPr="00080A0B" w14:paraId="49113544" w14:textId="77777777" w:rsidTr="0092170E">
        <w:tc>
          <w:tcPr>
            <w:tcW w:w="828" w:type="dxa"/>
            <w:vMerge/>
            <w:vAlign w:val="center"/>
          </w:tcPr>
          <w:p w14:paraId="22CACA05" w14:textId="77777777" w:rsidR="00EA63E6" w:rsidRPr="00080A0B" w:rsidRDefault="00EA63E6" w:rsidP="0092170E">
            <w:pPr>
              <w:jc w:val="center"/>
            </w:pPr>
          </w:p>
        </w:tc>
        <w:tc>
          <w:tcPr>
            <w:tcW w:w="720" w:type="dxa"/>
            <w:vAlign w:val="center"/>
          </w:tcPr>
          <w:p w14:paraId="58B4E8FF" w14:textId="77777777" w:rsidR="00EA63E6" w:rsidRPr="00080A0B" w:rsidRDefault="00EA63E6" w:rsidP="0092170E">
            <w:pPr>
              <w:jc w:val="center"/>
              <w:rPr>
                <w:b/>
                <w:bCs/>
                <w:i/>
                <w:iCs/>
              </w:rPr>
            </w:pPr>
            <w:r w:rsidRPr="00080A0B">
              <w:rPr>
                <w:b/>
                <w:bCs/>
                <w:i/>
                <w:iCs/>
              </w:rPr>
              <w:t xml:space="preserve">c) </w:t>
            </w:r>
          </w:p>
        </w:tc>
        <w:tc>
          <w:tcPr>
            <w:tcW w:w="7538" w:type="dxa"/>
            <w:vAlign w:val="center"/>
          </w:tcPr>
          <w:p w14:paraId="2F5B6DE8" w14:textId="77777777" w:rsidR="00EA63E6" w:rsidRPr="00080A0B" w:rsidRDefault="00EA63E6" w:rsidP="0092170E">
            <w:pPr>
              <w:rPr>
                <w:lang w:val="pt-BR"/>
              </w:rPr>
            </w:pPr>
            <w:r w:rsidRPr="00080A0B">
              <w:rPr>
                <w:lang w:val="pt-BR"/>
              </w:rPr>
              <w:t xml:space="preserve">Ta có: AI // CE nên AI </w:t>
            </w:r>
            <w:r w:rsidR="005611EB">
              <w:rPr>
                <w:position w:val="-4"/>
                <w:lang w:val="pt-BR"/>
              </w:rPr>
              <w:pict w14:anchorId="7A63C59A">
                <v:shape id="_x0000_i1415" type="#_x0000_t75" style="width:12.4pt;height:12.4pt">
                  <v:imagedata r:id="rId410" o:title=""/>
                </v:shape>
              </w:pict>
            </w:r>
            <w:r w:rsidRPr="00080A0B">
              <w:rPr>
                <w:lang w:val="pt-BR"/>
              </w:rPr>
              <w:t xml:space="preserve"> DF. Mà tam giác MCD vuông tại M có MI là đường trung tuyến ứng với cạnh huyền CD nên IM = ID.</w:t>
            </w:r>
          </w:p>
          <w:p w14:paraId="61942D01" w14:textId="77777777" w:rsidR="00EA63E6" w:rsidRPr="00080A0B" w:rsidRDefault="00EA63E6" w:rsidP="0092170E">
            <w:pPr>
              <w:rPr>
                <w:lang w:val="pt-BR"/>
              </w:rPr>
            </w:pPr>
            <w:r w:rsidRPr="00080A0B">
              <w:rPr>
                <w:lang w:val="pt-BR"/>
              </w:rPr>
              <w:t xml:space="preserve">Suy ra, IA là đường trung trực của đoạn thẳng DM. </w:t>
            </w:r>
          </w:p>
          <w:p w14:paraId="0C8F6365" w14:textId="77777777" w:rsidR="00EA63E6" w:rsidRPr="00080A0B" w:rsidRDefault="00EA63E6" w:rsidP="0092170E">
            <w:pPr>
              <w:rPr>
                <w:lang w:val="pt-BR"/>
              </w:rPr>
            </w:pPr>
            <w:r w:rsidRPr="00080A0B">
              <w:rPr>
                <w:lang w:val="pt-BR"/>
              </w:rPr>
              <w:t xml:space="preserve">Hay, AM = AD = AB.  </w:t>
            </w:r>
          </w:p>
        </w:tc>
        <w:tc>
          <w:tcPr>
            <w:tcW w:w="1080" w:type="dxa"/>
            <w:vAlign w:val="center"/>
          </w:tcPr>
          <w:p w14:paraId="73E4DFF9" w14:textId="77777777" w:rsidR="00EA63E6" w:rsidRPr="00080A0B" w:rsidRDefault="00EA63E6" w:rsidP="0092170E">
            <w:pPr>
              <w:jc w:val="center"/>
            </w:pPr>
            <w:r w:rsidRPr="00080A0B">
              <w:t>0,5</w:t>
            </w:r>
          </w:p>
          <w:p w14:paraId="2E713BD5" w14:textId="77777777" w:rsidR="00EA63E6" w:rsidRPr="00080A0B" w:rsidRDefault="00EA63E6" w:rsidP="0092170E">
            <w:pPr>
              <w:jc w:val="center"/>
            </w:pPr>
            <w:r w:rsidRPr="00080A0B">
              <w:t>0,5</w:t>
            </w:r>
          </w:p>
        </w:tc>
      </w:tr>
    </w:tbl>
    <w:p w14:paraId="34355835" w14:textId="77777777" w:rsidR="00EA63E6" w:rsidRPr="00080A0B" w:rsidRDefault="00EA63E6" w:rsidP="0092170E"/>
    <w:p w14:paraId="7D85AF4F" w14:textId="77777777" w:rsidR="00EA63E6" w:rsidRPr="00080A0B" w:rsidRDefault="00EA63E6" w:rsidP="0092170E">
      <w:pPr>
        <w:ind w:firstLine="700"/>
        <w:jc w:val="both"/>
      </w:pPr>
      <w:r w:rsidRPr="00080A0B">
        <w:t>Ghi chú:  Hs giải cách khác nhưng đúng thì vẫn cho điểm tối đa.</w:t>
      </w:r>
    </w:p>
    <w:p w14:paraId="0CA36389" w14:textId="77777777" w:rsidR="00EA63E6" w:rsidRPr="00080A0B" w:rsidRDefault="00EA63E6" w:rsidP="0092170E">
      <w:pPr>
        <w:rPr>
          <w:rFonts w:eastAsia="TimesNewRomanPS-BoldMT"/>
          <w:b/>
          <w:bCs/>
          <w:u w:val="single"/>
          <w:lang w:val="sv-SE"/>
        </w:rPr>
      </w:pPr>
      <w:r w:rsidRPr="00080A0B">
        <w:br w:type="page"/>
      </w:r>
    </w:p>
    <w:p w14:paraId="732E3FBB" w14:textId="77777777" w:rsidR="00EA63E6" w:rsidRPr="00080A0B" w:rsidRDefault="00EA63E6" w:rsidP="0092170E">
      <w:pPr>
        <w:rPr>
          <w:rFonts w:eastAsia="TimesNewRomanPS-BoldMT"/>
          <w:b/>
          <w:bCs/>
          <w:u w:val="single"/>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14:paraId="005868E6" w14:textId="77777777" w:rsidTr="003F1954">
        <w:tc>
          <w:tcPr>
            <w:tcW w:w="3469" w:type="dxa"/>
            <w:tcBorders>
              <w:top w:val="single" w:sz="4" w:space="0" w:color="000000"/>
              <w:left w:val="single" w:sz="4" w:space="0" w:color="000000"/>
              <w:bottom w:val="single" w:sz="4" w:space="0" w:color="000000"/>
            </w:tcBorders>
            <w:shd w:val="clear" w:color="auto" w:fill="auto"/>
          </w:tcPr>
          <w:p w14:paraId="504FD547" w14:textId="77777777" w:rsidR="007A4017" w:rsidRPr="00080A0B" w:rsidRDefault="007A4017" w:rsidP="003F1954">
            <w:pPr>
              <w:spacing w:after="200" w:line="276" w:lineRule="auto"/>
              <w:jc w:val="center"/>
              <w:rPr>
                <w:b/>
                <w:color w:val="FF0000"/>
                <w:sz w:val="26"/>
                <w:szCs w:val="26"/>
              </w:rPr>
            </w:pPr>
            <w:r w:rsidRPr="00080A0B">
              <w:rPr>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21B5F7CF" w14:textId="77777777" w:rsidR="007A4017" w:rsidRPr="00080A0B" w:rsidRDefault="007A4017" w:rsidP="003F1954">
            <w:pPr>
              <w:jc w:val="center"/>
              <w:rPr>
                <w:b/>
                <w:color w:val="7030A0"/>
                <w:sz w:val="26"/>
                <w:szCs w:val="26"/>
              </w:rPr>
            </w:pPr>
            <w:r w:rsidRPr="00080A0B">
              <w:rPr>
                <w:b/>
                <w:color w:val="7030A0"/>
                <w:sz w:val="26"/>
                <w:szCs w:val="26"/>
              </w:rPr>
              <w:t>ĐỀ  KIỂM TRA HỌC KỲ I</w:t>
            </w:r>
          </w:p>
          <w:p w14:paraId="5CF09312" w14:textId="77777777" w:rsidR="007A4017" w:rsidRPr="00080A0B" w:rsidRDefault="00A32C05" w:rsidP="003F1954">
            <w:pPr>
              <w:jc w:val="center"/>
              <w:rPr>
                <w:b/>
                <w:color w:val="00B0F0"/>
                <w:sz w:val="26"/>
                <w:szCs w:val="26"/>
              </w:rPr>
            </w:pPr>
            <w:r>
              <w:rPr>
                <w:b/>
                <w:color w:val="00B0F0"/>
                <w:sz w:val="26"/>
                <w:szCs w:val="26"/>
              </w:rPr>
              <w:t>Môn TOÁN LỚP 8</w:t>
            </w:r>
          </w:p>
          <w:p w14:paraId="1446EF56" w14:textId="77777777"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14:paraId="5ABCEAF0" w14:textId="77777777" w:rsidR="00EA63E6" w:rsidRPr="00080A0B" w:rsidRDefault="00EA63E6" w:rsidP="0092170E"/>
    <w:p w14:paraId="1C8DD98D" w14:textId="77777777" w:rsidR="006C4C9D" w:rsidRPr="00080A0B" w:rsidRDefault="006C4C9D" w:rsidP="0092170E">
      <w:pPr>
        <w:rPr>
          <w:b/>
        </w:rPr>
      </w:pPr>
      <w:r w:rsidRPr="00080A0B">
        <w:rPr>
          <w:b/>
        </w:rPr>
        <w:t xml:space="preserve"> </w:t>
      </w:r>
    </w:p>
    <w:p w14:paraId="08DFA85A" w14:textId="77777777" w:rsidR="00EA63E6" w:rsidRPr="00080A0B" w:rsidRDefault="00EA63E6" w:rsidP="0092170E">
      <w:pPr>
        <w:rPr>
          <w:b/>
        </w:rPr>
      </w:pPr>
      <w:r w:rsidRPr="00080A0B">
        <w:rPr>
          <w:b/>
        </w:rPr>
        <w:t>A. TRẮC NGHIỆM: (2,5 điểm)</w:t>
      </w:r>
    </w:p>
    <w:p w14:paraId="074A4C08" w14:textId="77777777" w:rsidR="00EA63E6" w:rsidRPr="00080A0B" w:rsidRDefault="00EA63E6" w:rsidP="0092170E">
      <w:pPr>
        <w:rPr>
          <w:i/>
        </w:rPr>
      </w:pPr>
      <w:r w:rsidRPr="00080A0B">
        <w:rPr>
          <w:i/>
        </w:rPr>
        <w:t>Học sinh chọn câu trả lời đúng cho mỗi câu hỏi sau rồi ghi vào giấy làm bài. (Ví dụ : Câu 1 chọn ý A thì ghi 1A)</w:t>
      </w:r>
    </w:p>
    <w:p w14:paraId="48537F62" w14:textId="77777777" w:rsidR="00EA63E6" w:rsidRPr="00080A0B" w:rsidRDefault="00EA63E6" w:rsidP="0092170E">
      <w:r w:rsidRPr="00080A0B">
        <w:rPr>
          <w:i/>
        </w:rPr>
        <w:t xml:space="preserve">Câu 1. </w:t>
      </w:r>
      <w:r w:rsidRPr="00080A0B">
        <w:t>Biểu thức còn thiếu của hằng đẳng thức: (x – y)</w:t>
      </w:r>
      <w:r w:rsidRPr="00080A0B">
        <w:rPr>
          <w:vertAlign w:val="superscript"/>
        </w:rPr>
        <w:t>2</w:t>
      </w:r>
      <w:r w:rsidRPr="00080A0B">
        <w:t xml:space="preserve"> = x</w:t>
      </w:r>
      <w:r w:rsidRPr="00080A0B">
        <w:rPr>
          <w:vertAlign w:val="superscript"/>
        </w:rPr>
        <w:t>2</w:t>
      </w:r>
      <w:r w:rsidRPr="00080A0B">
        <w:t xml:space="preserve"> - …..+y</w:t>
      </w:r>
      <w:r w:rsidRPr="00080A0B">
        <w:rPr>
          <w:vertAlign w:val="superscript"/>
        </w:rPr>
        <w:t>2</w:t>
      </w:r>
      <w:r w:rsidRPr="00080A0B">
        <w:t xml:space="preserve"> là:</w:t>
      </w:r>
    </w:p>
    <w:p w14:paraId="464AC072" w14:textId="77777777" w:rsidR="00EA63E6" w:rsidRPr="00080A0B" w:rsidRDefault="00EA63E6" w:rsidP="0092170E">
      <w:r w:rsidRPr="00080A0B">
        <w:t>A. 4xy</w:t>
      </w:r>
      <w:r w:rsidRPr="00080A0B">
        <w:tab/>
      </w:r>
      <w:r w:rsidRPr="00080A0B">
        <w:tab/>
      </w:r>
      <w:r w:rsidRPr="00080A0B">
        <w:tab/>
        <w:t xml:space="preserve">B. – 4xy </w:t>
      </w:r>
      <w:r w:rsidRPr="00080A0B">
        <w:tab/>
      </w:r>
      <w:r w:rsidRPr="00080A0B">
        <w:tab/>
        <w:t>C. 2xy</w:t>
      </w:r>
      <w:r w:rsidRPr="00080A0B">
        <w:tab/>
      </w:r>
      <w:r w:rsidRPr="00080A0B">
        <w:tab/>
      </w:r>
      <w:r w:rsidRPr="00080A0B">
        <w:tab/>
        <w:t xml:space="preserve">D. – 2xy </w:t>
      </w:r>
    </w:p>
    <w:p w14:paraId="3CC5BA31" w14:textId="77777777" w:rsidR="00EA63E6" w:rsidRPr="00080A0B" w:rsidRDefault="00EA63E6" w:rsidP="0092170E">
      <w:r w:rsidRPr="00080A0B">
        <w:rPr>
          <w:i/>
        </w:rPr>
        <w:t xml:space="preserve">Câu 2. </w:t>
      </w:r>
      <w:r w:rsidRPr="00080A0B">
        <w:t>Kết quả của phép nhân: ( - 2x</w:t>
      </w:r>
      <w:r w:rsidRPr="00080A0B">
        <w:rPr>
          <w:vertAlign w:val="superscript"/>
        </w:rPr>
        <w:t>2</w:t>
      </w:r>
      <w:r w:rsidRPr="00080A0B">
        <w:t>y).3xy</w:t>
      </w:r>
      <w:r w:rsidRPr="00080A0B">
        <w:rPr>
          <w:vertAlign w:val="superscript"/>
        </w:rPr>
        <w:t>3</w:t>
      </w:r>
      <w:r w:rsidRPr="00080A0B">
        <w:t xml:space="preserve"> bằng:</w:t>
      </w:r>
    </w:p>
    <w:p w14:paraId="0884CF68" w14:textId="77777777" w:rsidR="00EA63E6" w:rsidRPr="00080A0B" w:rsidRDefault="00EA63E6" w:rsidP="0092170E">
      <w:pPr>
        <w:rPr>
          <w:lang w:val="fr-FR"/>
        </w:rPr>
      </w:pPr>
      <w:r w:rsidRPr="00080A0B">
        <w:rPr>
          <w:lang w:val="fr-FR"/>
        </w:rPr>
        <w:t>A. 5x</w:t>
      </w:r>
      <w:r w:rsidRPr="00080A0B">
        <w:rPr>
          <w:vertAlign w:val="superscript"/>
          <w:lang w:val="fr-FR"/>
        </w:rPr>
        <w:t>3</w:t>
      </w:r>
      <w:r w:rsidRPr="00080A0B">
        <w:rPr>
          <w:lang w:val="fr-FR"/>
        </w:rPr>
        <w:t>y</w:t>
      </w:r>
      <w:r w:rsidRPr="00080A0B">
        <w:rPr>
          <w:vertAlign w:val="superscript"/>
          <w:lang w:val="fr-FR"/>
        </w:rPr>
        <w:t>4</w:t>
      </w:r>
      <w:r w:rsidRPr="00080A0B">
        <w:rPr>
          <w:lang w:val="fr-FR"/>
        </w:rPr>
        <w:tab/>
      </w:r>
      <w:r w:rsidRPr="00080A0B">
        <w:rPr>
          <w:lang w:val="fr-FR"/>
        </w:rPr>
        <w:tab/>
        <w:t>B. –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C.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D. 6x</w:t>
      </w:r>
      <w:r w:rsidRPr="00080A0B">
        <w:rPr>
          <w:vertAlign w:val="superscript"/>
          <w:lang w:val="fr-FR"/>
        </w:rPr>
        <w:t>2</w:t>
      </w:r>
      <w:r w:rsidRPr="00080A0B">
        <w:rPr>
          <w:lang w:val="fr-FR"/>
        </w:rPr>
        <w:t>y</w:t>
      </w:r>
      <w:r w:rsidRPr="00080A0B">
        <w:rPr>
          <w:vertAlign w:val="superscript"/>
          <w:lang w:val="fr-FR"/>
        </w:rPr>
        <w:t>3</w:t>
      </w:r>
    </w:p>
    <w:p w14:paraId="6A1587F2" w14:textId="77777777" w:rsidR="00EA63E6" w:rsidRPr="00080A0B" w:rsidRDefault="00EA63E6" w:rsidP="0092170E">
      <w:pPr>
        <w:rPr>
          <w:lang w:val="fr-FR"/>
        </w:rPr>
      </w:pPr>
      <w:r w:rsidRPr="00080A0B">
        <w:rPr>
          <w:i/>
          <w:lang w:val="fr-FR"/>
        </w:rPr>
        <w:t xml:space="preserve">Câu 3. </w:t>
      </w:r>
      <w:r w:rsidRPr="00080A0B">
        <w:rPr>
          <w:lang w:val="fr-FR"/>
        </w:rPr>
        <w:t xml:space="preserve">Kết quả của rút gọn biểu thức : </w:t>
      </w:r>
      <w:r w:rsidRPr="00080A0B">
        <w:rPr>
          <w:lang w:val="fr-FR"/>
        </w:rPr>
        <w:fldChar w:fldCharType="begin"/>
      </w:r>
      <w:r w:rsidRPr="00080A0B">
        <w:rPr>
          <w:lang w:val="fr-FR"/>
        </w:rPr>
        <w:instrText xml:space="preserve"> QUOTE </w:instrText>
      </w:r>
      <w:r w:rsidR="005611EB">
        <w:rPr>
          <w:position w:val="-15"/>
        </w:rPr>
        <w:pict w14:anchorId="60A0AD8A">
          <v:shape id="_x0000_i1416" type="#_x0000_t75" style="width:74.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F7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F72&quot; wsp:rsidP=&quot;00D95F72&quot;&gt;&lt;m:oMathPara&gt;&lt;m:oMath&gt;&lt;m:f&gt;&lt;m:fPr&gt;&lt;m:ctrlPr&gt;&lt;w:rPr&gt;&lt;w:rFonts w:ascii=&quot;Cambria Math&quot; w:h-ansi=&quot;Cambria Math&quot;/&gt;&lt;wx:font wx:val=&quot;Cambria Math&quot;/&gt;&lt;w:i/&gt;&lt;w:lang w:val=&quot;FR&quot;/&gt;&lt;/w:rPr&gt;&lt;/m:ctrlPr&gt;&lt;/m:fPr&gt;&lt;m:num&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lang w:val=&quot;FR&quot;/&gt;&lt;/w:rPr&gt;&lt;m:t&gt;3&lt;/m:t&gt;&lt;/m:r&gt;&lt;/m:sup&gt;&lt;/m:sSup&gt;&lt;m:r&gt;&lt;w:rPr&gt;&lt;w:rFonts w:ascii=&quot;Cambria Math&quot; w:h-ansi=&quot;Cambria Math&quot;/&gt;&lt;wx:font wx:val=&quot;Cambria Math&quot;/&gt;&lt;w:i/&gt;&lt;w:lang w:val=&quot;FR&quot;/&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6x&lt;/m:t&gt;&lt;/m:r&gt;&lt;/m:e&gt;&lt;m:sup&gt;&lt;m:r&gt;&lt;w:rPr&gt;&lt;w:rFonts w:ascii=&quot;Cambria Math&quot; w:h-ansi=&quot;Cambria Math&quot;/&gt;&lt;wx:font wx:val=&quot;Cambria Math&quot;/&gt;&lt;w:i/&gt;&lt;w:lang w:val=&quot;FR&quot;/&gt;&lt;/w:rPr&gt;&lt;m:t&gt;2&lt;/m:t&gt;&lt;/m:r&gt;&lt;/m:sup&gt;&lt;/m:sSup&gt;&lt;m:r&gt;&lt;w:rPr&gt;&lt;w:rFonts w:ascii=&quot;Cambria Math&quot; w:h-ansi=&quot;Cambria Math&quot;/&gt;&lt;wx:font wx:val=&quot;Cambria Math&quot;/&gt;&lt;w:i/&gt;&lt;w:lang w:val=&quot;FR&quot;/&gt;&lt;/w:rPr&gt;&lt;m:t&gt;+12x+8&lt;/m:t&gt;&lt;/m:r&gt;&lt;/m:num&gt;&lt;m:den&gt;&lt;m:r&gt;&lt;w:rPr&gt;&lt;w:rFonts w:ascii=&quot;Cambria Math&quot; w:h-ansi=&quot;Cambria Math&quot;/&gt;&lt;wx:font wx:val=&quot;Cambria Math&quot;/&gt;&lt;w:i/&gt;&lt;w:lang w:val=&quot;FR&quot;/&gt;&lt;/w:rPr&gt;&lt;m:t&gt;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7" o:title="" chromakey="white"/>
          </v:shape>
        </w:pict>
      </w:r>
      <w:r w:rsidRPr="00080A0B">
        <w:rPr>
          <w:lang w:val="fr-FR"/>
        </w:rPr>
        <w:instrText xml:space="preserve"> </w:instrText>
      </w:r>
      <w:r w:rsidRPr="00080A0B">
        <w:rPr>
          <w:lang w:val="fr-FR"/>
        </w:rPr>
        <w:fldChar w:fldCharType="separate"/>
      </w:r>
      <w:r w:rsidR="005611EB">
        <w:rPr>
          <w:position w:val="-15"/>
        </w:rPr>
        <w:pict w14:anchorId="0F2E6612">
          <v:shape id="_x0000_i1417" type="#_x0000_t75" style="width:74.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F7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F72&quot; wsp:rsidP=&quot;00D95F72&quot;&gt;&lt;m:oMathPara&gt;&lt;m:oMath&gt;&lt;m:f&gt;&lt;m:fPr&gt;&lt;m:ctrlPr&gt;&lt;w:rPr&gt;&lt;w:rFonts w:ascii=&quot;Cambria Math&quot; w:h-ansi=&quot;Cambria Math&quot;/&gt;&lt;wx:font wx:val=&quot;Cambria Math&quot;/&gt;&lt;w:i/&gt;&lt;w:lang w:val=&quot;FR&quot;/&gt;&lt;/w:rPr&gt;&lt;/m:ctrlPr&gt;&lt;/m:fPr&gt;&lt;m:num&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lang w:val=&quot;FR&quot;/&gt;&lt;/w:rPr&gt;&lt;m:t&gt;3&lt;/m:t&gt;&lt;/m:r&gt;&lt;/m:sup&gt;&lt;/m:sSup&gt;&lt;m:r&gt;&lt;w:rPr&gt;&lt;w:rFonts w:ascii=&quot;Cambria Math&quot; w:h-ansi=&quot;Cambria Math&quot;/&gt;&lt;wx:font wx:val=&quot;Cambria Math&quot;/&gt;&lt;w:i/&gt;&lt;w:lang w:val=&quot;FR&quot;/&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6x&lt;/m:t&gt;&lt;/m:r&gt;&lt;/m:e&gt;&lt;m:sup&gt;&lt;m:r&gt;&lt;w:rPr&gt;&lt;w:rFonts w:ascii=&quot;Cambria Math&quot; w:h-ansi=&quot;Cambria Math&quot;/&gt;&lt;wx:font wx:val=&quot;Cambria Math&quot;/&gt;&lt;w:i/&gt;&lt;w:lang w:val=&quot;FR&quot;/&gt;&lt;/w:rPr&gt;&lt;m:t&gt;2&lt;/m:t&gt;&lt;/m:r&gt;&lt;/m:sup&gt;&lt;/m:sSup&gt;&lt;m:r&gt;&lt;w:rPr&gt;&lt;w:rFonts w:ascii=&quot;Cambria Math&quot; w:h-ansi=&quot;Cambria Math&quot;/&gt;&lt;wx:font wx:val=&quot;Cambria Math&quot;/&gt;&lt;w:i/&gt;&lt;w:lang w:val=&quot;FR&quot;/&gt;&lt;/w:rPr&gt;&lt;m:t&gt;+12x+8&lt;/m:t&gt;&lt;/m:r&gt;&lt;/m:num&gt;&lt;m:den&gt;&lt;m:r&gt;&lt;w:rPr&gt;&lt;w:rFonts w:ascii=&quot;Cambria Math&quot; w:h-ansi=&quot;Cambria Math&quot;/&gt;&lt;wx:font wx:val=&quot;Cambria Math&quot;/&gt;&lt;w:i/&gt;&lt;w:lang w:val=&quot;FR&quot;/&gt;&lt;/w:rPr&gt;&lt;m:t&gt;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7" o:title="" chromakey="white"/>
          </v:shape>
        </w:pict>
      </w:r>
      <w:r w:rsidRPr="00080A0B">
        <w:rPr>
          <w:lang w:val="fr-FR"/>
        </w:rPr>
        <w:fldChar w:fldCharType="end"/>
      </w:r>
    </w:p>
    <w:p w14:paraId="570D2D79" w14:textId="77777777" w:rsidR="00EA63E6" w:rsidRPr="00080A0B" w:rsidRDefault="00EA63E6" w:rsidP="0092170E">
      <w:pPr>
        <w:rPr>
          <w:lang w:val="fr-FR"/>
        </w:rPr>
      </w:pPr>
      <w:r w:rsidRPr="00080A0B">
        <w:rPr>
          <w:lang w:val="fr-FR"/>
        </w:rPr>
        <w:t>A. x</w:t>
      </w:r>
      <w:r w:rsidRPr="00080A0B">
        <w:rPr>
          <w:vertAlign w:val="superscript"/>
          <w:lang w:val="fr-FR"/>
        </w:rPr>
        <w:t>2</w:t>
      </w:r>
      <w:r w:rsidRPr="00080A0B">
        <w:rPr>
          <w:lang w:val="fr-FR"/>
        </w:rPr>
        <w:t xml:space="preserve"> +4x – 2 </w:t>
      </w:r>
      <w:r w:rsidRPr="00080A0B">
        <w:rPr>
          <w:lang w:val="fr-FR"/>
        </w:rPr>
        <w:tab/>
        <w:t>B. x</w:t>
      </w:r>
      <w:r w:rsidRPr="00080A0B">
        <w:rPr>
          <w:vertAlign w:val="superscript"/>
          <w:lang w:val="fr-FR"/>
        </w:rPr>
        <w:t>2</w:t>
      </w:r>
      <w:r w:rsidRPr="00080A0B">
        <w:rPr>
          <w:lang w:val="fr-FR"/>
        </w:rPr>
        <w:t xml:space="preserve"> – 4x+4</w:t>
      </w:r>
      <w:r w:rsidRPr="00080A0B">
        <w:rPr>
          <w:lang w:val="fr-FR"/>
        </w:rPr>
        <w:tab/>
      </w:r>
      <w:r w:rsidRPr="00080A0B">
        <w:rPr>
          <w:lang w:val="fr-FR"/>
        </w:rPr>
        <w:tab/>
        <w:t>C.x</w:t>
      </w:r>
      <w:r w:rsidRPr="00080A0B">
        <w:rPr>
          <w:vertAlign w:val="superscript"/>
          <w:lang w:val="fr-FR"/>
        </w:rPr>
        <w:t xml:space="preserve">2 </w:t>
      </w:r>
      <w:r w:rsidRPr="00080A0B">
        <w:rPr>
          <w:lang w:val="fr-FR"/>
        </w:rPr>
        <w:t>+ 4x+4</w:t>
      </w:r>
      <w:r w:rsidRPr="00080A0B">
        <w:rPr>
          <w:lang w:val="fr-FR"/>
        </w:rPr>
        <w:tab/>
      </w:r>
      <w:r w:rsidRPr="00080A0B">
        <w:rPr>
          <w:lang w:val="fr-FR"/>
        </w:rPr>
        <w:tab/>
        <w:t>D. B. x</w:t>
      </w:r>
      <w:r w:rsidRPr="00080A0B">
        <w:rPr>
          <w:vertAlign w:val="superscript"/>
          <w:lang w:val="fr-FR"/>
        </w:rPr>
        <w:t>2</w:t>
      </w:r>
      <w:r w:rsidRPr="00080A0B">
        <w:rPr>
          <w:lang w:val="fr-FR"/>
        </w:rPr>
        <w:t xml:space="preserve"> – 4x – 2 </w:t>
      </w:r>
    </w:p>
    <w:p w14:paraId="2F965DA4" w14:textId="77777777" w:rsidR="00EA63E6" w:rsidRPr="00080A0B" w:rsidRDefault="00EA63E6" w:rsidP="0092170E">
      <w:pPr>
        <w:rPr>
          <w:lang w:val="fr-FR"/>
        </w:rPr>
      </w:pPr>
      <w:r w:rsidRPr="00080A0B">
        <w:rPr>
          <w:i/>
          <w:lang w:val="fr-FR"/>
        </w:rPr>
        <w:t>Câu 4.</w:t>
      </w:r>
      <w:r w:rsidRPr="00080A0B">
        <w:rPr>
          <w:lang w:val="fr-FR"/>
        </w:rPr>
        <w:t xml:space="preserve">Phân thức nghịch đảo của phân thức </w:t>
      </w:r>
      <w:r w:rsidR="005611EB">
        <w:rPr>
          <w:position w:val="-28"/>
          <w:lang w:val="fr-FR"/>
        </w:rPr>
        <w:pict w14:anchorId="020E7957">
          <v:shape id="_x0000_i1418" type="#_x0000_t75" style="width:29.8pt;height:32.3pt">
            <v:imagedata r:id="rId418" o:title=""/>
          </v:shape>
        </w:pict>
      </w:r>
      <w:r w:rsidRPr="00080A0B">
        <w:rPr>
          <w:lang w:val="fr-FR"/>
        </w:rPr>
        <w:t xml:space="preserve">  là phân thức nào sau đây :</w:t>
      </w:r>
    </w:p>
    <w:p w14:paraId="36931886" w14:textId="77777777" w:rsidR="00EA63E6" w:rsidRPr="00080A0B" w:rsidRDefault="00EA63E6" w:rsidP="0092170E">
      <w:pPr>
        <w:rPr>
          <w:lang w:val="fr-FR"/>
        </w:rPr>
      </w:pPr>
      <w:r w:rsidRPr="00080A0B">
        <w:rPr>
          <w:lang w:val="fr-FR"/>
        </w:rPr>
        <w:t xml:space="preserve">A. </w:t>
      </w:r>
      <w:r w:rsidRPr="00080A0B">
        <w:rPr>
          <w:lang w:val="fr-FR"/>
        </w:rPr>
        <w:fldChar w:fldCharType="begin"/>
      </w:r>
      <w:r w:rsidRPr="00080A0B">
        <w:rPr>
          <w:lang w:val="fr-FR"/>
        </w:rPr>
        <w:instrText xml:space="preserve"> QUOTE </w:instrText>
      </w:r>
      <w:r w:rsidR="005611EB">
        <w:rPr>
          <w:position w:val="-18"/>
        </w:rPr>
        <w:pict w14:anchorId="0051A5F2">
          <v:shape id="_x0000_i1419"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C08B2&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C08B2&quot; wsp:rsidP=&quot;005C08B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 o:title="" chromakey="white"/>
          </v:shape>
        </w:pict>
      </w:r>
      <w:r w:rsidRPr="00080A0B">
        <w:rPr>
          <w:lang w:val="fr-FR"/>
        </w:rPr>
        <w:instrText xml:space="preserve"> </w:instrText>
      </w:r>
      <w:r w:rsidRPr="00080A0B">
        <w:rPr>
          <w:lang w:val="fr-FR"/>
        </w:rPr>
        <w:fldChar w:fldCharType="separate"/>
      </w:r>
      <w:r w:rsidR="005611EB">
        <w:rPr>
          <w:position w:val="-18"/>
        </w:rPr>
        <w:pict w14:anchorId="5757F641">
          <v:shape id="_x0000_i1420"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C08B2&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C08B2&quot; wsp:rsidP=&quot;005C08B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9" o:title="" chromakey="white"/>
          </v:shape>
        </w:pict>
      </w:r>
      <w:r w:rsidRPr="00080A0B">
        <w:rPr>
          <w:lang w:val="fr-FR"/>
        </w:rPr>
        <w:fldChar w:fldCharType="end"/>
      </w:r>
      <w:r w:rsidRPr="00080A0B">
        <w:rPr>
          <w:lang w:val="fr-FR"/>
        </w:rPr>
        <w:tab/>
      </w:r>
      <w:r w:rsidRPr="00080A0B">
        <w:rPr>
          <w:lang w:val="fr-FR"/>
        </w:rPr>
        <w:tab/>
        <w:t xml:space="preserve">B. </w:t>
      </w:r>
      <w:r w:rsidRPr="00080A0B">
        <w:rPr>
          <w:lang w:val="fr-FR"/>
        </w:rPr>
        <w:fldChar w:fldCharType="begin"/>
      </w:r>
      <w:r w:rsidRPr="00080A0B">
        <w:rPr>
          <w:lang w:val="fr-FR"/>
        </w:rPr>
        <w:instrText xml:space="preserve"> QUOTE </w:instrText>
      </w:r>
      <w:r w:rsidR="005611EB">
        <w:rPr>
          <w:position w:val="-18"/>
        </w:rPr>
        <w:pict w14:anchorId="648EF512">
          <v:shape id="_x0000_i1421"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456C8&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456C8&quot; wsp:rsidP=&quot;004456C8&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0" o:title="" chromakey="white"/>
          </v:shape>
        </w:pict>
      </w:r>
      <w:r w:rsidRPr="00080A0B">
        <w:rPr>
          <w:lang w:val="fr-FR"/>
        </w:rPr>
        <w:instrText xml:space="preserve"> </w:instrText>
      </w:r>
      <w:r w:rsidRPr="00080A0B">
        <w:rPr>
          <w:lang w:val="fr-FR"/>
        </w:rPr>
        <w:fldChar w:fldCharType="separate"/>
      </w:r>
      <w:r w:rsidR="005611EB">
        <w:rPr>
          <w:position w:val="-18"/>
        </w:rPr>
        <w:pict w14:anchorId="5B5C9ED6">
          <v:shape id="_x0000_i1422"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456C8&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456C8&quot; wsp:rsidP=&quot;004456C8&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0" o:title="" chromakey="white"/>
          </v:shape>
        </w:pict>
      </w:r>
      <w:r w:rsidRPr="00080A0B">
        <w:rPr>
          <w:lang w:val="fr-FR"/>
        </w:rPr>
        <w:fldChar w:fldCharType="end"/>
      </w:r>
      <w:r w:rsidRPr="00080A0B">
        <w:rPr>
          <w:lang w:val="fr-FR"/>
        </w:rPr>
        <w:tab/>
      </w:r>
      <w:r w:rsidRPr="00080A0B">
        <w:rPr>
          <w:lang w:val="fr-FR"/>
        </w:rPr>
        <w:tab/>
        <w:t xml:space="preserve">C. </w:t>
      </w:r>
      <w:r w:rsidRPr="00080A0B">
        <w:rPr>
          <w:lang w:val="fr-FR"/>
        </w:rPr>
        <w:fldChar w:fldCharType="begin"/>
      </w:r>
      <w:r w:rsidRPr="00080A0B">
        <w:rPr>
          <w:lang w:val="fr-FR"/>
        </w:rPr>
        <w:instrText xml:space="preserve"> QUOTE </w:instrText>
      </w:r>
      <w:r w:rsidR="005611EB">
        <w:rPr>
          <w:position w:val="-18"/>
        </w:rPr>
        <w:pict w14:anchorId="0B4655C8">
          <v:shape id="_x0000_i1423"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13DC&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13DC&quot; wsp:rsidP=&quot;009C13DC&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1" o:title="" chromakey="white"/>
          </v:shape>
        </w:pict>
      </w:r>
      <w:r w:rsidRPr="00080A0B">
        <w:rPr>
          <w:lang w:val="fr-FR"/>
        </w:rPr>
        <w:instrText xml:space="preserve"> </w:instrText>
      </w:r>
      <w:r w:rsidRPr="00080A0B">
        <w:rPr>
          <w:lang w:val="fr-FR"/>
        </w:rPr>
        <w:fldChar w:fldCharType="separate"/>
      </w:r>
      <w:r w:rsidR="005611EB">
        <w:rPr>
          <w:position w:val="-18"/>
        </w:rPr>
        <w:pict w14:anchorId="24558B8F">
          <v:shape id="_x0000_i1424"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13DC&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13DC&quot; wsp:rsidP=&quot;009C13DC&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1" o:title="" chromakey="white"/>
          </v:shape>
        </w:pict>
      </w:r>
      <w:r w:rsidRPr="00080A0B">
        <w:rPr>
          <w:lang w:val="fr-FR"/>
        </w:rPr>
        <w:fldChar w:fldCharType="end"/>
      </w:r>
      <w:r w:rsidRPr="00080A0B">
        <w:rPr>
          <w:lang w:val="fr-FR"/>
        </w:rPr>
        <w:tab/>
      </w:r>
      <w:r w:rsidRPr="00080A0B">
        <w:rPr>
          <w:lang w:val="fr-FR"/>
        </w:rPr>
        <w:tab/>
        <w:t xml:space="preserve">D. </w:t>
      </w:r>
      <w:r w:rsidRPr="00080A0B">
        <w:rPr>
          <w:lang w:val="fr-FR"/>
        </w:rPr>
        <w:fldChar w:fldCharType="begin"/>
      </w:r>
      <w:r w:rsidRPr="00080A0B">
        <w:rPr>
          <w:lang w:val="fr-FR"/>
        </w:rPr>
        <w:instrText xml:space="preserve"> QUOTE </w:instrText>
      </w:r>
      <w:r w:rsidR="005611EB">
        <w:rPr>
          <w:position w:val="-18"/>
        </w:rPr>
        <w:pict w14:anchorId="00D7C5BE">
          <v:shape id="_x0000_i1425"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1FA&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1FA&quot; wsp:rsidP=&quot;001D11FA&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y-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2" o:title="" chromakey="white"/>
          </v:shape>
        </w:pict>
      </w:r>
      <w:r w:rsidRPr="00080A0B">
        <w:rPr>
          <w:lang w:val="fr-FR"/>
        </w:rPr>
        <w:instrText xml:space="preserve"> </w:instrText>
      </w:r>
      <w:r w:rsidRPr="00080A0B">
        <w:rPr>
          <w:lang w:val="fr-FR"/>
        </w:rPr>
        <w:fldChar w:fldCharType="separate"/>
      </w:r>
      <w:r w:rsidR="005611EB">
        <w:rPr>
          <w:position w:val="-18"/>
        </w:rPr>
        <w:pict w14:anchorId="70C9C6DD">
          <v:shape id="_x0000_i1426"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1FA&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1FA&quot; wsp:rsidP=&quot;001D11FA&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y-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2" o:title="" chromakey="white"/>
          </v:shape>
        </w:pict>
      </w:r>
      <w:r w:rsidRPr="00080A0B">
        <w:rPr>
          <w:lang w:val="fr-FR"/>
        </w:rPr>
        <w:fldChar w:fldCharType="end"/>
      </w:r>
    </w:p>
    <w:p w14:paraId="44208C25" w14:textId="77777777" w:rsidR="00EA63E6" w:rsidRPr="00080A0B" w:rsidRDefault="00EA63E6" w:rsidP="0092170E">
      <w:pPr>
        <w:rPr>
          <w:lang w:val="fr-FR"/>
        </w:rPr>
      </w:pPr>
      <w:r w:rsidRPr="00080A0B">
        <w:rPr>
          <w:i/>
          <w:lang w:val="fr-FR"/>
        </w:rPr>
        <w:t>Câu 5.</w:t>
      </w:r>
      <w:r w:rsidRPr="00080A0B">
        <w:rPr>
          <w:lang w:val="fr-FR"/>
        </w:rPr>
        <w:t xml:space="preserve">Phân thức đối của phân thức </w:t>
      </w:r>
      <w:r w:rsidRPr="00080A0B">
        <w:rPr>
          <w:lang w:val="fr-FR"/>
        </w:rPr>
        <w:fldChar w:fldCharType="begin"/>
      </w:r>
      <w:r w:rsidRPr="00080A0B">
        <w:rPr>
          <w:lang w:val="fr-FR"/>
        </w:rPr>
        <w:instrText xml:space="preserve"> QUOTE </w:instrText>
      </w:r>
      <w:r w:rsidR="005611EB">
        <w:rPr>
          <w:position w:val="-18"/>
        </w:rPr>
        <w:pict w14:anchorId="07DEF903">
          <v:shape id="_x0000_i1427"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2CE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2CEF&quot; wsp:rsidP=&quot;00582CEF&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3&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80A0B">
        <w:rPr>
          <w:lang w:val="fr-FR"/>
        </w:rPr>
        <w:instrText xml:space="preserve"> </w:instrText>
      </w:r>
      <w:r w:rsidRPr="00080A0B">
        <w:rPr>
          <w:lang w:val="fr-FR"/>
        </w:rPr>
        <w:fldChar w:fldCharType="separate"/>
      </w:r>
      <w:r w:rsidR="005611EB">
        <w:rPr>
          <w:position w:val="-18"/>
        </w:rPr>
        <w:pict w14:anchorId="10039653">
          <v:shape id="_x0000_i1428"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2CE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2CEF&quot; wsp:rsidP=&quot;00582CEF&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3&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80A0B">
        <w:rPr>
          <w:lang w:val="fr-FR"/>
        </w:rPr>
        <w:fldChar w:fldCharType="end"/>
      </w:r>
      <w:r w:rsidRPr="00080A0B">
        <w:rPr>
          <w:lang w:val="fr-FR"/>
        </w:rPr>
        <w:t xml:space="preserve"> là : </w:t>
      </w:r>
    </w:p>
    <w:p w14:paraId="2FAD3B83" w14:textId="77777777" w:rsidR="00EA63E6" w:rsidRPr="00080A0B" w:rsidRDefault="00EA63E6" w:rsidP="0092170E">
      <w:r w:rsidRPr="00080A0B">
        <w:t xml:space="preserve">A. </w:t>
      </w:r>
      <w:r w:rsidRPr="00080A0B">
        <w:fldChar w:fldCharType="begin"/>
      </w:r>
      <w:r w:rsidRPr="00080A0B">
        <w:instrText xml:space="preserve"> QUOTE </w:instrText>
      </w:r>
      <w:r w:rsidR="005611EB">
        <w:rPr>
          <w:position w:val="-18"/>
        </w:rPr>
        <w:pict w14:anchorId="74AAA466">
          <v:shape id="_x0000_i1429" type="#_x0000_t75" style="width:32.3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8B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8BF&quot; wsp:rsidP=&quot;009138BF&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080A0B">
        <w:instrText xml:space="preserve"> </w:instrText>
      </w:r>
      <w:r w:rsidRPr="00080A0B">
        <w:fldChar w:fldCharType="separate"/>
      </w:r>
      <w:r w:rsidR="005611EB">
        <w:rPr>
          <w:position w:val="-18"/>
        </w:rPr>
        <w:pict w14:anchorId="5171CA60">
          <v:shape id="_x0000_i1430" type="#_x0000_t75" style="width:32.3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8B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8BF&quot; wsp:rsidP=&quot;009138BF&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080A0B">
        <w:fldChar w:fldCharType="end"/>
      </w:r>
      <w:r w:rsidRPr="00080A0B">
        <w:tab/>
      </w:r>
      <w:r w:rsidRPr="00080A0B">
        <w:tab/>
        <w:t xml:space="preserve">B. </w:t>
      </w:r>
      <w:r w:rsidRPr="00080A0B">
        <w:fldChar w:fldCharType="begin"/>
      </w:r>
      <w:r w:rsidRPr="00080A0B">
        <w:instrText xml:space="preserve"> QUOTE </w:instrText>
      </w:r>
      <w:r w:rsidR="005611EB">
        <w:rPr>
          <w:position w:val="-18"/>
        </w:rPr>
        <w:pict w14:anchorId="156D9F51">
          <v:shape id="_x0000_i1431"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3A32&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3A32&quot; wsp:rsidP=&quot;00123A3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080A0B">
        <w:instrText xml:space="preserve"> </w:instrText>
      </w:r>
      <w:r w:rsidRPr="00080A0B">
        <w:fldChar w:fldCharType="separate"/>
      </w:r>
      <w:r w:rsidR="005611EB">
        <w:rPr>
          <w:position w:val="-18"/>
        </w:rPr>
        <w:pict w14:anchorId="2985A31F">
          <v:shape id="_x0000_i1432"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3A32&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3A32&quot; wsp:rsidP=&quot;00123A3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080A0B">
        <w:fldChar w:fldCharType="end"/>
      </w:r>
      <w:r w:rsidRPr="00080A0B">
        <w:tab/>
      </w:r>
      <w:r w:rsidRPr="00080A0B">
        <w:tab/>
        <w:t xml:space="preserve">C. </w:t>
      </w:r>
      <w:r w:rsidRPr="00080A0B">
        <w:fldChar w:fldCharType="begin"/>
      </w:r>
      <w:r w:rsidRPr="00080A0B">
        <w:instrText xml:space="preserve"> QUOTE </w:instrText>
      </w:r>
      <w:r w:rsidR="005611EB">
        <w:rPr>
          <w:position w:val="-18"/>
        </w:rPr>
        <w:pict w14:anchorId="06CF94B0">
          <v:shape id="_x0000_i1433"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A5770&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A5770&quot; wsp:rsidP=&quot;00BA5770&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 o:title="" chromakey="white"/>
          </v:shape>
        </w:pict>
      </w:r>
      <w:r w:rsidRPr="00080A0B">
        <w:instrText xml:space="preserve"> </w:instrText>
      </w:r>
      <w:r w:rsidRPr="00080A0B">
        <w:fldChar w:fldCharType="separate"/>
      </w:r>
      <w:r w:rsidR="005611EB">
        <w:rPr>
          <w:position w:val="-18"/>
        </w:rPr>
        <w:pict w14:anchorId="6487CECB">
          <v:shape id="_x0000_i1434"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A5770&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A5770&quot; wsp:rsidP=&quot;00BA5770&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 o:title="" chromakey="white"/>
          </v:shape>
        </w:pict>
      </w:r>
      <w:r w:rsidRPr="00080A0B">
        <w:fldChar w:fldCharType="end"/>
      </w:r>
      <w:r w:rsidRPr="00080A0B">
        <w:tab/>
      </w:r>
      <w:r w:rsidRPr="00080A0B">
        <w:tab/>
        <w:t>D. Cả A, B, C đúng</w:t>
      </w:r>
    </w:p>
    <w:p w14:paraId="23D0E2CA" w14:textId="77777777" w:rsidR="00EA63E6" w:rsidRPr="00080A0B" w:rsidRDefault="00EA63E6" w:rsidP="0092170E">
      <w:r w:rsidRPr="00080A0B">
        <w:rPr>
          <w:i/>
        </w:rPr>
        <w:t>Câu 6.</w:t>
      </w:r>
      <w:r w:rsidRPr="00080A0B">
        <w:t>Hình nào sau đây có 4 trục đối xứng ?</w:t>
      </w:r>
    </w:p>
    <w:p w14:paraId="1F991CD4" w14:textId="77777777" w:rsidR="00EA63E6" w:rsidRPr="00080A0B" w:rsidRDefault="00EA63E6" w:rsidP="0092170E">
      <w:r w:rsidRPr="00080A0B">
        <w:t>A. Hình thang cân</w:t>
      </w:r>
      <w:r w:rsidRPr="00080A0B">
        <w:tab/>
        <w:t>B. Hình bình hành</w:t>
      </w:r>
      <w:r w:rsidRPr="00080A0B">
        <w:tab/>
        <w:t xml:space="preserve">C. Hình chữ nhật </w:t>
      </w:r>
      <w:r w:rsidRPr="00080A0B">
        <w:tab/>
        <w:t>D. Hình vuông</w:t>
      </w:r>
    </w:p>
    <w:p w14:paraId="4FF3A265" w14:textId="77777777" w:rsidR="00EA63E6" w:rsidRPr="00080A0B" w:rsidRDefault="00EA63E6" w:rsidP="0092170E">
      <w:r w:rsidRPr="00080A0B">
        <w:rPr>
          <w:i/>
        </w:rPr>
        <w:t>Câu 7.</w:t>
      </w:r>
      <w:r w:rsidRPr="00080A0B">
        <w:t>Cho hình thang ABCD có AB // CD, thì hai cạnh đáy của nó là :</w:t>
      </w:r>
    </w:p>
    <w:p w14:paraId="50A9CB11" w14:textId="77777777" w:rsidR="00EA63E6" w:rsidRPr="00080A0B" w:rsidRDefault="00EA63E6" w:rsidP="0092170E">
      <w:r w:rsidRPr="00080A0B">
        <w:t>A. AB ; CD</w:t>
      </w:r>
      <w:r w:rsidRPr="00080A0B">
        <w:tab/>
      </w:r>
      <w:r w:rsidRPr="00080A0B">
        <w:tab/>
        <w:t>B. AC ;BD</w:t>
      </w:r>
      <w:r w:rsidRPr="00080A0B">
        <w:tab/>
      </w:r>
      <w:r w:rsidRPr="00080A0B">
        <w:tab/>
        <w:t xml:space="preserve">C. AD; BC </w:t>
      </w:r>
      <w:r w:rsidRPr="00080A0B">
        <w:tab/>
      </w:r>
      <w:r w:rsidRPr="00080A0B">
        <w:tab/>
        <w:t>D. Cả A, B, C đúng</w:t>
      </w:r>
    </w:p>
    <w:p w14:paraId="1CE024DE" w14:textId="77777777" w:rsidR="00EA63E6" w:rsidRPr="00080A0B" w:rsidRDefault="00EA63E6" w:rsidP="0092170E">
      <w:r w:rsidRPr="00080A0B">
        <w:rPr>
          <w:i/>
        </w:rPr>
        <w:t>Câu 8.</w:t>
      </w:r>
      <w:r w:rsidRPr="00080A0B">
        <w:t xml:space="preserve"> Cho hình bình hành ABCD có số đo góc A = 105</w:t>
      </w:r>
      <w:r w:rsidRPr="00080A0B">
        <w:rPr>
          <w:vertAlign w:val="superscript"/>
        </w:rPr>
        <w:t>0</w:t>
      </w:r>
      <w:r w:rsidRPr="00080A0B">
        <w:t>, vậy số đo góc D bằng:</w:t>
      </w:r>
    </w:p>
    <w:p w14:paraId="5DF31C62" w14:textId="77777777" w:rsidR="00EA63E6" w:rsidRPr="00080A0B" w:rsidRDefault="00EA63E6" w:rsidP="0092170E">
      <w:pPr>
        <w:rPr>
          <w:vertAlign w:val="superscript"/>
        </w:rPr>
      </w:pPr>
      <w:r w:rsidRPr="00080A0B">
        <w:t>A. 70</w:t>
      </w:r>
      <w:r w:rsidRPr="00080A0B">
        <w:rPr>
          <w:vertAlign w:val="superscript"/>
        </w:rPr>
        <w:t>0</w:t>
      </w:r>
      <w:r w:rsidRPr="00080A0B">
        <w:tab/>
      </w:r>
      <w:r w:rsidRPr="00080A0B">
        <w:tab/>
      </w:r>
      <w:r w:rsidRPr="00080A0B">
        <w:tab/>
        <w:t>B. 75</w:t>
      </w:r>
      <w:r w:rsidRPr="00080A0B">
        <w:rPr>
          <w:vertAlign w:val="superscript"/>
        </w:rPr>
        <w:t>0</w:t>
      </w:r>
      <w:r w:rsidRPr="00080A0B">
        <w:tab/>
      </w:r>
      <w:r w:rsidRPr="00080A0B">
        <w:tab/>
      </w:r>
      <w:r w:rsidRPr="00080A0B">
        <w:tab/>
        <w:t>C. 80</w:t>
      </w:r>
      <w:r w:rsidRPr="00080A0B">
        <w:rPr>
          <w:vertAlign w:val="superscript"/>
        </w:rPr>
        <w:t>0</w:t>
      </w:r>
      <w:r w:rsidRPr="00080A0B">
        <w:tab/>
      </w:r>
      <w:r w:rsidRPr="00080A0B">
        <w:tab/>
      </w:r>
      <w:r w:rsidRPr="00080A0B">
        <w:tab/>
        <w:t>D. 85</w:t>
      </w:r>
      <w:r w:rsidRPr="00080A0B">
        <w:rPr>
          <w:vertAlign w:val="superscript"/>
        </w:rPr>
        <w:t>0</w:t>
      </w:r>
    </w:p>
    <w:p w14:paraId="5294BD3B" w14:textId="77777777" w:rsidR="00EA63E6" w:rsidRPr="00080A0B" w:rsidRDefault="00EA63E6" w:rsidP="0092170E">
      <w:r w:rsidRPr="00080A0B">
        <w:rPr>
          <w:i/>
        </w:rPr>
        <w:t xml:space="preserve">Câu 9. </w:t>
      </w:r>
      <w:r w:rsidRPr="00080A0B">
        <w:t>Một miếng đất hình  chữ nhật có độ dài 2 cạnh lần lượt là 4m và 6m ; người ta làm bồn hoa hình vuông cạnh 2m, phần đất còn lại để trồng cỏ, hỏi diện tích trồng cỏ là bao nhiêu m</w:t>
      </w:r>
      <w:r w:rsidRPr="00080A0B">
        <w:rPr>
          <w:vertAlign w:val="superscript"/>
        </w:rPr>
        <w:t>2 </w:t>
      </w:r>
      <w:r w:rsidRPr="00080A0B">
        <w:t>?</w:t>
      </w:r>
    </w:p>
    <w:p w14:paraId="2F2C7446" w14:textId="77777777" w:rsidR="00EA63E6" w:rsidRPr="00080A0B" w:rsidRDefault="00EA63E6" w:rsidP="0092170E">
      <w:r w:rsidRPr="00080A0B">
        <w:t>A. 24</w:t>
      </w:r>
      <w:r w:rsidRPr="00080A0B">
        <w:tab/>
      </w:r>
      <w:r w:rsidRPr="00080A0B">
        <w:tab/>
      </w:r>
      <w:r w:rsidRPr="00080A0B">
        <w:tab/>
        <w:t>B. 16</w:t>
      </w:r>
      <w:r w:rsidRPr="00080A0B">
        <w:tab/>
      </w:r>
      <w:r w:rsidRPr="00080A0B">
        <w:tab/>
      </w:r>
      <w:r w:rsidRPr="00080A0B">
        <w:tab/>
        <w:t>C. 20</w:t>
      </w:r>
      <w:r w:rsidRPr="00080A0B">
        <w:tab/>
      </w:r>
      <w:r w:rsidRPr="00080A0B">
        <w:tab/>
      </w:r>
      <w:r w:rsidRPr="00080A0B">
        <w:tab/>
        <w:t>D. 4</w:t>
      </w:r>
    </w:p>
    <w:p w14:paraId="57757439" w14:textId="77777777" w:rsidR="00EA63E6" w:rsidRPr="00080A0B" w:rsidRDefault="00EA63E6" w:rsidP="0092170E">
      <w:r w:rsidRPr="00080A0B">
        <w:rPr>
          <w:i/>
        </w:rPr>
        <w:t xml:space="preserve">Câu 10. </w:t>
      </w:r>
      <w:r w:rsidRPr="00080A0B">
        <w:t>Số đo một góc trong của ngũ giác đều là bao nhiêu độ ?</w:t>
      </w:r>
    </w:p>
    <w:p w14:paraId="4FF8A3E5" w14:textId="77777777" w:rsidR="00EA63E6" w:rsidRPr="00080A0B" w:rsidRDefault="00EA63E6" w:rsidP="0092170E">
      <w:r w:rsidRPr="00080A0B">
        <w:t>A. 120</w:t>
      </w:r>
      <w:r w:rsidRPr="00080A0B">
        <w:rPr>
          <w:vertAlign w:val="superscript"/>
        </w:rPr>
        <w:t>0</w:t>
      </w:r>
      <w:r w:rsidRPr="00080A0B">
        <w:tab/>
      </w:r>
      <w:r w:rsidRPr="00080A0B">
        <w:tab/>
        <w:t>B. 108</w:t>
      </w:r>
      <w:r w:rsidRPr="00080A0B">
        <w:rPr>
          <w:vertAlign w:val="superscript"/>
        </w:rPr>
        <w:t>0</w:t>
      </w:r>
      <w:r w:rsidRPr="00080A0B">
        <w:tab/>
      </w:r>
      <w:r w:rsidRPr="00080A0B">
        <w:tab/>
        <w:t>C. 72</w:t>
      </w:r>
      <w:r w:rsidRPr="00080A0B">
        <w:rPr>
          <w:vertAlign w:val="superscript"/>
        </w:rPr>
        <w:t>0 </w:t>
      </w:r>
      <w:r w:rsidRPr="00080A0B">
        <w:t xml:space="preserve"> </w:t>
      </w:r>
      <w:r w:rsidRPr="00080A0B">
        <w:tab/>
      </w:r>
      <w:r w:rsidRPr="00080A0B">
        <w:tab/>
      </w:r>
      <w:r w:rsidRPr="00080A0B">
        <w:tab/>
      </w:r>
      <w:r w:rsidRPr="00080A0B">
        <w:tab/>
        <w:t>D. 90</w:t>
      </w:r>
      <w:r w:rsidRPr="00080A0B">
        <w:rPr>
          <w:vertAlign w:val="superscript"/>
        </w:rPr>
        <w:t>0</w:t>
      </w:r>
    </w:p>
    <w:p w14:paraId="10B46555" w14:textId="77777777" w:rsidR="00EA63E6" w:rsidRPr="00080A0B" w:rsidRDefault="00EA63E6" w:rsidP="0092170E"/>
    <w:p w14:paraId="73A018E3" w14:textId="77777777" w:rsidR="00EA63E6" w:rsidRPr="00080A0B" w:rsidRDefault="00EA63E6" w:rsidP="0092170E">
      <w:pPr>
        <w:rPr>
          <w:b/>
        </w:rPr>
      </w:pPr>
      <w:r w:rsidRPr="00080A0B">
        <w:rPr>
          <w:b/>
        </w:rPr>
        <w:t>B. TỰ LUẬN (7,5 điểm)</w:t>
      </w:r>
    </w:p>
    <w:p w14:paraId="5FE7A058" w14:textId="77777777" w:rsidR="00EA63E6" w:rsidRPr="00080A0B" w:rsidRDefault="00EA63E6" w:rsidP="0092170E">
      <w:r w:rsidRPr="00080A0B">
        <w:rPr>
          <w:b/>
        </w:rPr>
        <w:t xml:space="preserve">Bài 1 (1,25 điểm) </w:t>
      </w:r>
      <w:r w:rsidRPr="00080A0B">
        <w:t>Phân tích các đa thức sau thành nhân tử</w:t>
      </w:r>
    </w:p>
    <w:p w14:paraId="53FF2EC1" w14:textId="77777777" w:rsidR="00EA63E6" w:rsidRPr="00080A0B" w:rsidRDefault="00EA63E6" w:rsidP="0092170E">
      <w:r w:rsidRPr="00080A0B">
        <w:t xml:space="preserve">a) </w:t>
      </w:r>
      <w:r w:rsidRPr="00080A0B">
        <w:fldChar w:fldCharType="begin"/>
      </w:r>
      <w:r w:rsidRPr="00080A0B">
        <w:instrText xml:space="preserve"> QUOTE </w:instrText>
      </w:r>
      <w:r w:rsidR="005611EB">
        <w:rPr>
          <w:position w:val="-6"/>
        </w:rPr>
        <w:pict w14:anchorId="49153E0D">
          <v:shape id="_x0000_i1435" type="#_x0000_t75" style="width:101.8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B7C&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A6B7C&quot; wsp:rsidP=&quot;008A6B7C&quot;&gt;&lt;m:oMathPara&gt;&lt;m:oMath&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rPr&gt;&lt;m:t&gt;2&lt;/m:t&gt;&lt;/m:r&gt;&lt;m:r&gt;&lt;w:rPr&gt;&lt;w:rFonts w:ascii=&quot;Cambria Math&quot; w:h-ansi=&quot;Cambria Math&quot;/&gt;&lt;wx:font wx:val=&quot;Cambria Math&quot;/&gt;&lt;w:i/&gt;&lt;w:lang w:val=&quot;FR&quot;/&gt;&lt;/w:rPr&gt;&lt;m:t&gt;x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y&lt;/m:t&gt;&lt;/m:r&gt;&lt;/m:e&gt;&lt;m:sup&gt;&lt;m:r&gt;&lt;w:rPr&gt;&lt;w:rFonts w:ascii=&quot;Cambria Math&quot; w:h-ansi=&quot;Cambria Math&quot;/&gt;&lt;wx:font wx:val=&quot;Cambria Math&quot;/&gt;&lt;w:i/&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7" o:title="" chromakey="white"/>
          </v:shape>
        </w:pict>
      </w:r>
      <w:r w:rsidRPr="00080A0B">
        <w:instrText xml:space="preserve"> </w:instrText>
      </w:r>
      <w:r w:rsidRPr="00080A0B">
        <w:fldChar w:fldCharType="separate"/>
      </w:r>
      <w:r w:rsidR="005611EB">
        <w:rPr>
          <w:position w:val="-6"/>
        </w:rPr>
        <w:pict w14:anchorId="4EFA5FAC">
          <v:shape id="_x0000_i1436" type="#_x0000_t75" style="width:101.8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B7C&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A6B7C&quot; wsp:rsidP=&quot;008A6B7C&quot;&gt;&lt;m:oMathPara&gt;&lt;m:oMath&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rPr&gt;&lt;m:t&gt;2&lt;/m:t&gt;&lt;/m:r&gt;&lt;m:r&gt;&lt;w:rPr&gt;&lt;w:rFonts w:ascii=&quot;Cambria Math&quot; w:h-ansi=&quot;Cambria Math&quot;/&gt;&lt;wx:font wx:val=&quot;Cambria Math&quot;/&gt;&lt;w:i/&gt;&lt;w:lang w:val=&quot;FR&quot;/&gt;&lt;/w:rPr&gt;&lt;m:t&gt;x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y&lt;/m:t&gt;&lt;/m:r&gt;&lt;/m:e&gt;&lt;m:sup&gt;&lt;m:r&gt;&lt;w:rPr&gt;&lt;w:rFonts w:ascii=&quot;Cambria Math&quot; w:h-ansi=&quot;Cambria Math&quot;/&gt;&lt;wx:font wx:val=&quot;Cambria Math&quot;/&gt;&lt;w:i/&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7" o:title="" chromakey="white"/>
          </v:shape>
        </w:pict>
      </w:r>
      <w:r w:rsidRPr="00080A0B">
        <w:fldChar w:fldCharType="end"/>
      </w:r>
      <w:r w:rsidRPr="00080A0B">
        <w:tab/>
      </w:r>
      <w:r w:rsidRPr="00080A0B">
        <w:tab/>
      </w:r>
      <w:r w:rsidRPr="00080A0B">
        <w:tab/>
      </w:r>
      <w:r w:rsidRPr="00080A0B">
        <w:tab/>
      </w:r>
      <w:r w:rsidRPr="00080A0B">
        <w:tab/>
        <w:t xml:space="preserve">b)  </w:t>
      </w:r>
      <w:r w:rsidRPr="00080A0B">
        <w:fldChar w:fldCharType="begin"/>
      </w:r>
      <w:r w:rsidRPr="00080A0B">
        <w:instrText xml:space="preserve"> QUOTE </w:instrText>
      </w:r>
      <w:r w:rsidR="005611EB">
        <w:rPr>
          <w:position w:val="-6"/>
        </w:rPr>
        <w:pict w14:anchorId="76353959">
          <v:shape id="_x0000_i1437" type="#_x0000_t75" style="width:101.8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3551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5519&quot; wsp:rsidP=&quot;00A35519&quot;&gt;&lt;m:oMathPara&gt;&lt;m:oMath&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2-2&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r&gt;&lt;w:rPr&gt;&lt;w:rFonts w:ascii=&quot;Cambria Math&quot; w:fareast=&quot;Times New Roman&quot; w:h-ansi=&quot;Cambria Math&quot;/&gt;&lt;wx:font wx:val=&quot;Cambria Math&quot;/&gt;&lt;w:i/&gt;&lt;w:lang w:val=&quot;F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8" o:title="" chromakey="white"/>
          </v:shape>
        </w:pict>
      </w:r>
      <w:r w:rsidRPr="00080A0B">
        <w:instrText xml:space="preserve"> </w:instrText>
      </w:r>
      <w:r w:rsidRPr="00080A0B">
        <w:fldChar w:fldCharType="separate"/>
      </w:r>
      <w:r w:rsidR="005611EB">
        <w:rPr>
          <w:position w:val="-6"/>
        </w:rPr>
        <w:pict w14:anchorId="72E612CD">
          <v:shape id="_x0000_i1438" type="#_x0000_t75" style="width:101.8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3551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5519&quot; wsp:rsidP=&quot;00A35519&quot;&gt;&lt;m:oMathPara&gt;&lt;m:oMath&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2-2&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r&gt;&lt;w:rPr&gt;&lt;w:rFonts w:ascii=&quot;Cambria Math&quot; w:fareast=&quot;Times New Roman&quot; w:h-ansi=&quot;Cambria Math&quot;/&gt;&lt;wx:font wx:val=&quot;Cambria Math&quot;/&gt;&lt;w:i/&gt;&lt;w:lang w:val=&quot;F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8" o:title="" chromakey="white"/>
          </v:shape>
        </w:pict>
      </w:r>
      <w:r w:rsidRPr="00080A0B">
        <w:fldChar w:fldCharType="end"/>
      </w:r>
    </w:p>
    <w:p w14:paraId="7FB17355" w14:textId="77777777" w:rsidR="00EA63E6" w:rsidRPr="00080A0B" w:rsidRDefault="00EA63E6" w:rsidP="0092170E">
      <w:r w:rsidRPr="00080A0B">
        <w:rPr>
          <w:b/>
        </w:rPr>
        <w:t xml:space="preserve">Bài 2 (1,25 điểm) </w:t>
      </w:r>
      <w:r w:rsidRPr="00080A0B">
        <w:t xml:space="preserve">Cho 2 đa thức : </w:t>
      </w:r>
      <w:r w:rsidRPr="00080A0B">
        <w:fldChar w:fldCharType="begin"/>
      </w:r>
      <w:r w:rsidRPr="00080A0B">
        <w:instrText xml:space="preserve"> QUOTE </w:instrText>
      </w:r>
      <w:r w:rsidR="006C76E5">
        <w:rPr>
          <w:position w:val="-6"/>
        </w:rPr>
        <w:pict w14:anchorId="7F6C2BE5">
          <v:shape id="_x0000_i1439" type="#_x0000_t75" style="width:3in;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FBA&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FBA&quot; wsp:rsidP=&quot;002E6FBA&quot;&gt;&lt;m:oMathPara&gt;&lt;m:oMath&gt;&lt;m:r&gt;&lt;w:rPr&gt;&lt;w:rFonts w:ascii=&quot;Cambria Math&quot; w:fareast=&quot;Times New Roman&quot; w:h-ansi=&quot;Cambria Math&quot;/&gt;&lt;wx:font wx:val=&quot;Cambria Math&quot;/&gt;&lt;w:i/&gt;&lt;w:lang w:val=&quot;FR&quot;/&gt;&lt;/w:rPr&gt;&lt;m:t&gt;A&lt;/m:t&gt;&lt;/m:r&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7&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m&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6&lt;/m:t&gt;&lt;/m:r&gt;&lt;m:r&gt;&lt;w:rPr&gt;&lt;w:rFonts w:ascii=&quot;Cambria Math&quot; w:fareast=&quot;Times New Roman&quot; w:h-ansi=&quot;Cambria Math&quot;/&gt;&lt;wx:font wx:val=&quot;Cambria Math&quot;/&gt;&lt;w:i/&gt;&lt;w:lang w:val=&quot;FR&quot;/&gt;&lt;/w:rPr&gt;&lt;m:t&gt;m&lt;/m:t&gt;&lt;/m:r&gt;&lt;m:r&gt;&lt;w:rPr&gt;&lt;w:rFonts w:ascii=&quot;Cambria Math&quot; w:fareast=&quot;Times New Roman&quot; w:h-ansi=&quot;Cambria Math&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80A0B">
        <w:instrText xml:space="preserve"> </w:instrText>
      </w:r>
      <w:r w:rsidRPr="00080A0B">
        <w:fldChar w:fldCharType="separate"/>
      </w:r>
      <w:r w:rsidR="006C76E5">
        <w:rPr>
          <w:position w:val="-6"/>
        </w:rPr>
        <w:pict w14:anchorId="73DCDFE8">
          <v:shape id="_x0000_i1440" type="#_x0000_t75" style="width:3in;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FBA&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FBA&quot; wsp:rsidP=&quot;002E6FBA&quot;&gt;&lt;m:oMathPara&gt;&lt;m:oMath&gt;&lt;m:r&gt;&lt;w:rPr&gt;&lt;w:rFonts w:ascii=&quot;Cambria Math&quot; w:fareast=&quot;Times New Roman&quot; w:h-ansi=&quot;Cambria Math&quot;/&gt;&lt;wx:font wx:val=&quot;Cambria Math&quot;/&gt;&lt;w:i/&gt;&lt;w:lang w:val=&quot;FR&quot;/&gt;&lt;/w:rPr&gt;&lt;m:t&gt;A&lt;/m:t&gt;&lt;/m:r&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7&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m&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6&lt;/m:t&gt;&lt;/m:r&gt;&lt;m:r&gt;&lt;w:rPr&gt;&lt;w:rFonts w:ascii=&quot;Cambria Math&quot; w:fareast=&quot;Times New Roman&quot; w:h-ansi=&quot;Cambria Math&quot;/&gt;&lt;wx:font wx:val=&quot;Cambria Math&quot;/&gt;&lt;w:i/&gt;&lt;w:lang w:val=&quot;FR&quot;/&gt;&lt;/w:rPr&gt;&lt;m:t&gt;m&lt;/m:t&gt;&lt;/m:r&gt;&lt;m:r&gt;&lt;w:rPr&gt;&lt;w:rFonts w:ascii=&quot;Cambria Math&quot; w:fareast=&quot;Times New Roman&quot; w:h-ansi=&quot;Cambria Math&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80A0B">
        <w:fldChar w:fldCharType="end"/>
      </w:r>
      <w:r w:rsidRPr="00080A0B">
        <w:t xml:space="preserve"> và </w:t>
      </w:r>
      <w:r w:rsidRPr="00080A0B">
        <w:fldChar w:fldCharType="begin"/>
      </w:r>
      <w:r w:rsidRPr="00080A0B">
        <w:instrText xml:space="preserve"> QUOTE </w:instrText>
      </w:r>
      <w:r w:rsidR="005611EB">
        <w:rPr>
          <w:position w:val="-6"/>
        </w:rPr>
        <w:pict w14:anchorId="7B86C0E3">
          <v:shape id="_x0000_i1441" type="#_x0000_t75" style="width:67.0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59F7&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59F7&quot; wsp:rsidP=&quot;00F259F7&quot;&gt;&lt;m:oMathPara&gt;&lt;m:oMath&gt;&lt;m:r&gt;&lt;w:rPr&gt;&lt;w:rFonts w:ascii=&quot;Cambria Math&quot; w:fareast=&quot;Times New Roman&quot; w:h-ansi=&quot;Cambria Math&quot;/&gt;&lt;wx:font wx:val=&quot;Cambria Math&quot;/&gt;&lt;w:i/&gt;&lt;w:lang w:val=&quot;FR&quot;/&gt;&lt;/w:rPr&gt;&lt;m:t&gt;B&lt;/m:t&gt;&lt;/m:r&gt;&lt;m:r&gt;&lt;w:rPr&gt;&lt;w:rFonts w:ascii=&quot;Cambria Math&quot; w:fareast=&quot;Times New Roman&quot; w:h-ansi=&quot;Cambria Math&quot;/&gt;&lt;wx:font wx:val=&quot;Cambria Math&quot;/&gt;&lt;w:i/&gt;&lt;/w:rPr&gt;&lt;m:t&gt;=2&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Pr="00080A0B">
        <w:instrText xml:space="preserve"> </w:instrText>
      </w:r>
      <w:r w:rsidRPr="00080A0B">
        <w:fldChar w:fldCharType="separate"/>
      </w:r>
      <w:r w:rsidR="005611EB">
        <w:rPr>
          <w:position w:val="-6"/>
        </w:rPr>
        <w:pict w14:anchorId="7BA2BD2C">
          <v:shape id="_x0000_i1442" type="#_x0000_t75" style="width:67.0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59F7&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59F7&quot; wsp:rsidP=&quot;00F259F7&quot;&gt;&lt;m:oMathPara&gt;&lt;m:oMath&gt;&lt;m:r&gt;&lt;w:rPr&gt;&lt;w:rFonts w:ascii=&quot;Cambria Math&quot; w:fareast=&quot;Times New Roman&quot; w:h-ansi=&quot;Cambria Math&quot;/&gt;&lt;wx:font wx:val=&quot;Cambria Math&quot;/&gt;&lt;w:i/&gt;&lt;w:lang w:val=&quot;FR&quot;/&gt;&lt;/w:rPr&gt;&lt;m:t&gt;B&lt;/m:t&gt;&lt;/m:r&gt;&lt;m:r&gt;&lt;w:rPr&gt;&lt;w:rFonts w:ascii=&quot;Cambria Math&quot; w:fareast=&quot;Times New Roman&quot; w:h-ansi=&quot;Cambria Math&quot;/&gt;&lt;wx:font wx:val=&quot;Cambria Math&quot;/&gt;&lt;w:i/&gt;&lt;/w:rPr&gt;&lt;m:t&gt;=2&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Pr="00080A0B">
        <w:fldChar w:fldCharType="end"/>
      </w:r>
    </w:p>
    <w:p w14:paraId="55A2802F" w14:textId="77777777" w:rsidR="00EA63E6" w:rsidRPr="00080A0B" w:rsidRDefault="00EA63E6" w:rsidP="0092170E">
      <w:r w:rsidRPr="00080A0B">
        <w:t>a) Tìm đa thức thương và dư trong phép chia A cho B</w:t>
      </w:r>
    </w:p>
    <w:p w14:paraId="561C7219" w14:textId="77777777" w:rsidR="00EA63E6" w:rsidRPr="00080A0B" w:rsidRDefault="00EA63E6" w:rsidP="0092170E">
      <w:r w:rsidRPr="00080A0B">
        <w:t>b) Tìm m để A chia hết cho B.</w:t>
      </w:r>
    </w:p>
    <w:p w14:paraId="1C521FEC" w14:textId="77777777" w:rsidR="00EA63E6" w:rsidRPr="00080A0B" w:rsidRDefault="00EA63E6" w:rsidP="0092170E">
      <w:r w:rsidRPr="00080A0B">
        <w:rPr>
          <w:b/>
        </w:rPr>
        <w:t xml:space="preserve">Bài 3. (1,5 điểm) </w:t>
      </w:r>
      <w:r w:rsidRPr="00080A0B">
        <w:t>Thực hiện rút gọn các biểu thức:</w:t>
      </w:r>
    </w:p>
    <w:p w14:paraId="159F575C" w14:textId="77777777" w:rsidR="00EA63E6" w:rsidRPr="00080A0B" w:rsidRDefault="00EA63E6" w:rsidP="0092170E">
      <w:r w:rsidRPr="00080A0B">
        <w:t xml:space="preserve">a) </w:t>
      </w:r>
      <w:r w:rsidRPr="00080A0B">
        <w:fldChar w:fldCharType="begin"/>
      </w:r>
      <w:r w:rsidRPr="00080A0B">
        <w:instrText xml:space="preserve"> QUOTE </w:instrText>
      </w:r>
      <w:r w:rsidR="005611EB">
        <w:rPr>
          <w:position w:val="-15"/>
        </w:rPr>
        <w:pict w14:anchorId="2D4032CD">
          <v:shape id="_x0000_i1443" type="#_x0000_t75" style="width:91.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6E5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6E54&quot; wsp:rsidP=&quot;00B06E54&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6x&lt;/m:t&gt;&lt;/m:r&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9&lt;/m:t&gt;&lt;/m:r&gt;&lt;/m:num&gt;&lt;m:den&gt;&lt;m:r&gt;&lt;w:rPr&gt;&lt;w:rFonts w:ascii=&quot;Cambria Math&quot; w:fareast=&quot;Times New Roman&quot; w:h-ansi=&quot;Cambria Math&quot;/&gt;&lt;wx:font wx:val=&quot;Cambria Math&quot;/&gt;&lt;w:i/&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Pr="00080A0B">
        <w:instrText xml:space="preserve"> </w:instrText>
      </w:r>
      <w:r w:rsidRPr="00080A0B">
        <w:fldChar w:fldCharType="separate"/>
      </w:r>
      <w:r w:rsidR="005611EB">
        <w:rPr>
          <w:position w:val="-15"/>
        </w:rPr>
        <w:pict w14:anchorId="12E9B905">
          <v:shape id="_x0000_i1444" type="#_x0000_t75" style="width:91.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6E5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6E54&quot; wsp:rsidP=&quot;00B06E54&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6x&lt;/m:t&gt;&lt;/m:r&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9&lt;/m:t&gt;&lt;/m:r&gt;&lt;/m:num&gt;&lt;m:den&gt;&lt;m:r&gt;&lt;w:rPr&gt;&lt;w:rFonts w:ascii=&quot;Cambria Math&quot; w:fareast=&quot;Times New Roman&quot; w:h-ansi=&quot;Cambria Math&quot;/&gt;&lt;wx:font wx:val=&quot;Cambria Math&quot;/&gt;&lt;w:i/&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Pr="00080A0B">
        <w:fldChar w:fldCharType="end"/>
      </w:r>
    </w:p>
    <w:p w14:paraId="1CE727DC" w14:textId="77777777" w:rsidR="00EA63E6" w:rsidRPr="00080A0B" w:rsidRDefault="00EA63E6" w:rsidP="0092170E">
      <w:r w:rsidRPr="00080A0B">
        <w:t xml:space="preserve">b) </w:t>
      </w:r>
      <w:r w:rsidRPr="00080A0B">
        <w:fldChar w:fldCharType="begin"/>
      </w:r>
      <w:r w:rsidRPr="00080A0B">
        <w:instrText xml:space="preserve"> QUOTE </w:instrText>
      </w:r>
      <w:r w:rsidR="005611EB">
        <w:rPr>
          <w:position w:val="-15"/>
        </w:rPr>
        <w:pict w14:anchorId="2B6BA06D">
          <v:shape id="_x0000_i1445" type="#_x0000_t75" style="width:67.0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CEE&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CEE&quot; wsp:rsidP=&quot;00977CEE&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x+1&lt;/m:t&gt;&lt;/m:r&gt;&lt;/m:num&gt;&lt;m:den&gt;&lt;m:r&gt;&lt;w:rPr&gt;&lt;w:rFonts w:ascii=&quot;Cambria Math&quot; w:fareast=&quot;Times New Roman&quot; w:h-ansi=&quot;Cambria Math&quot;/&gt;&lt;wx:font wx:val=&quot;Cambria Math&quot;/&gt;&lt;w:i/&gt;&lt;/w:rPr&gt;&lt;m:t&gt;2x-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x&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Pr="00080A0B">
        <w:instrText xml:space="preserve"> </w:instrText>
      </w:r>
      <w:r w:rsidRPr="00080A0B">
        <w:fldChar w:fldCharType="separate"/>
      </w:r>
      <w:r w:rsidR="005611EB">
        <w:rPr>
          <w:position w:val="-15"/>
        </w:rPr>
        <w:pict w14:anchorId="5AF6447F">
          <v:shape id="_x0000_i1446" type="#_x0000_t75" style="width:67.0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CEE&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CEE&quot; wsp:rsidP=&quot;00977CEE&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x+1&lt;/m:t&gt;&lt;/m:r&gt;&lt;/m:num&gt;&lt;m:den&gt;&lt;m:r&gt;&lt;w:rPr&gt;&lt;w:rFonts w:ascii=&quot;Cambria Math&quot; w:fareast=&quot;Times New Roman&quot; w:h-ansi=&quot;Cambria Math&quot;/&gt;&lt;wx:font wx:val=&quot;Cambria Math&quot;/&gt;&lt;w:i/&gt;&lt;/w:rPr&gt;&lt;m:t&gt;2x-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x&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Pr="00080A0B">
        <w:fldChar w:fldCharType="end"/>
      </w:r>
    </w:p>
    <w:p w14:paraId="6AF0E8AE" w14:textId="77777777" w:rsidR="00EA63E6" w:rsidRPr="00080A0B" w:rsidRDefault="00EA63E6" w:rsidP="0092170E">
      <w:pPr>
        <w:rPr>
          <w:b/>
        </w:rPr>
      </w:pPr>
      <w:r w:rsidRPr="00080A0B">
        <w:rPr>
          <w:b/>
        </w:rPr>
        <w:t>Bài 4. (3,5 điểm)</w:t>
      </w:r>
    </w:p>
    <w:p w14:paraId="371B392C" w14:textId="77777777" w:rsidR="00EA63E6" w:rsidRPr="00080A0B" w:rsidRDefault="00EA63E6" w:rsidP="0092170E">
      <w:r w:rsidRPr="00080A0B">
        <w:rPr>
          <w:b/>
        </w:rPr>
        <w:tab/>
      </w:r>
      <w:r w:rsidRPr="00080A0B">
        <w:t xml:space="preserve">Cho </w:t>
      </w:r>
      <w:r w:rsidRPr="00080A0B">
        <w:fldChar w:fldCharType="begin"/>
      </w:r>
      <w:r w:rsidRPr="00080A0B">
        <w:instrText xml:space="preserve"> QUOTE </w:instrText>
      </w:r>
      <w:r w:rsidR="005611EB">
        <w:rPr>
          <w:position w:val="-6"/>
        </w:rPr>
        <w:pict w14:anchorId="34AEA03E">
          <v:shape id="_x0000_i1447" type="#_x0000_t75" style="width:34.7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74FF&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74FF&quot; wsp:rsidP=&quot;008074FF&quot;&gt;&lt;m:oMathPara&gt;&lt;m:oMath&gt;&lt;m:r&gt;&lt;m:rPr&gt;&lt;m:sty m:val=&quot;p&quot;/&gt;&lt;/m:rPr&gt;&lt;w:rPr&gt;&lt;w:rFonts w:ascii=&quot;Cambria Math&quot; w:fareast=&quot;Times New Roman&quot; w:h-ansi=&quot;Cambria Math&quot;/&gt;&lt;wx:font wx:val=&quot;Cambria Math&quot;/&gt;&lt;/w:rPr&gt;&lt;m:t&gt;Î”&lt;/m:t&gt;&lt;/m:r&gt;&lt;m:r&gt;&lt;w:rPr&gt;&lt;w:rFonts w:ascii=&quot;Cambria Math&quot; w:fareast=&quot;Times New Roman&quot; w:h-ansi=&quot;Cambria Math&quot;/&gt;&lt;wx:font wx:val=&quot;Cambria Math&quot;/&gt;&lt;w:i/&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Pr="00080A0B">
        <w:instrText xml:space="preserve"> </w:instrText>
      </w:r>
      <w:r w:rsidRPr="00080A0B">
        <w:fldChar w:fldCharType="separate"/>
      </w:r>
      <w:r w:rsidR="005611EB">
        <w:rPr>
          <w:position w:val="-6"/>
        </w:rPr>
        <w:pict w14:anchorId="2A4637C7">
          <v:shape id="_x0000_i1448" type="#_x0000_t75" style="width:34.7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74FF&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74FF&quot; wsp:rsidP=&quot;008074FF&quot;&gt;&lt;m:oMathPara&gt;&lt;m:oMath&gt;&lt;m:r&gt;&lt;m:rPr&gt;&lt;m:sty m:val=&quot;p&quot;/&gt;&lt;/m:rPr&gt;&lt;w:rPr&gt;&lt;w:rFonts w:ascii=&quot;Cambria Math&quot; w:fareast=&quot;Times New Roman&quot; w:h-ansi=&quot;Cambria Math&quot;/&gt;&lt;wx:font wx:val=&quot;Cambria Math&quot;/&gt;&lt;/w:rPr&gt;&lt;m:t&gt;Î”&lt;/m:t&gt;&lt;/m:r&gt;&lt;m:r&gt;&lt;w:rPr&gt;&lt;w:rFonts w:ascii=&quot;Cambria Math&quot; w:fareast=&quot;Times New Roman&quot; w:h-ansi=&quot;Cambria Math&quot;/&gt;&lt;wx:font wx:val=&quot;Cambria Math&quot;/&gt;&lt;w:i/&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Pr="00080A0B">
        <w:fldChar w:fldCharType="end"/>
      </w:r>
      <w:r w:rsidRPr="00080A0B">
        <w:t>, gọi D, E, F lần lượt là trung điểm của các cạnh AB, AC, BC; và M, N, P, Q theo thứ tự là trung điểm các đoạn thẳng DA, AE, EF, FD.</w:t>
      </w:r>
    </w:p>
    <w:p w14:paraId="2A6D1E6F" w14:textId="77777777" w:rsidR="00EA63E6" w:rsidRPr="00080A0B" w:rsidRDefault="00EA63E6" w:rsidP="0092170E">
      <w:r w:rsidRPr="00080A0B">
        <w:t>a) Chứng minh: EF là đường trung bình của tam giác ABC</w:t>
      </w:r>
    </w:p>
    <w:p w14:paraId="37354CCF" w14:textId="77777777" w:rsidR="00EA63E6" w:rsidRPr="00080A0B" w:rsidRDefault="00EA63E6" w:rsidP="0092170E">
      <w:r w:rsidRPr="00080A0B">
        <w:t>b) Chứng minh: Các tứ giác DAEF; MNPQ là hình bình hành</w:t>
      </w:r>
    </w:p>
    <w:p w14:paraId="12D07BCA" w14:textId="77777777" w:rsidR="00EA63E6" w:rsidRPr="00080A0B" w:rsidRDefault="00EA63E6" w:rsidP="0092170E">
      <w:r w:rsidRPr="00080A0B">
        <w:t>c) Khi tam giác ABC vuông tại A thì các tứ giác DAEF; MNPQ là hình gì ? Chứng minh?</w:t>
      </w:r>
    </w:p>
    <w:p w14:paraId="6329BF02" w14:textId="77777777" w:rsidR="00EA63E6" w:rsidRPr="00080A0B" w:rsidRDefault="00EA63E6" w:rsidP="0092170E">
      <w:r w:rsidRPr="00080A0B">
        <w:lastRenderedPageBreak/>
        <w:t>d)Tìm điều kiện của tam giác ABC để tứ giác MNPQ là hình vuông?</w:t>
      </w:r>
    </w:p>
    <w:p w14:paraId="5391ACA2" w14:textId="77777777" w:rsidR="00EA63E6" w:rsidRPr="00080A0B" w:rsidRDefault="00EA63E6" w:rsidP="0092170E">
      <w:pPr>
        <w:jc w:val="center"/>
        <w:rPr>
          <w:b/>
        </w:rPr>
      </w:pPr>
    </w:p>
    <w:p w14:paraId="169894D3" w14:textId="77777777" w:rsidR="003F1954" w:rsidRPr="00080A0B" w:rsidRDefault="00EA63E6" w:rsidP="003F1954">
      <w:pPr>
        <w:jc w:val="center"/>
        <w:rPr>
          <w:b/>
        </w:rPr>
      </w:pPr>
      <w:r w:rsidRPr="00080A0B">
        <w:rPr>
          <w:b/>
        </w:rPr>
        <w:t xml:space="preserve">ĐÁP ÁN </w:t>
      </w:r>
    </w:p>
    <w:p w14:paraId="7692318D" w14:textId="77777777" w:rsidR="00EA63E6" w:rsidRPr="00080A0B" w:rsidRDefault="00EA63E6" w:rsidP="003F1954">
      <w:pPr>
        <w:rPr>
          <w:b/>
        </w:rPr>
      </w:pPr>
      <w:r w:rsidRPr="00080A0B">
        <w:rPr>
          <w:b/>
        </w:rPr>
        <w:t>I.TRẮC NGHIỆM</w:t>
      </w:r>
    </w:p>
    <w:p w14:paraId="6183D253" w14:textId="77777777" w:rsidR="00EA63E6" w:rsidRPr="00080A0B" w:rsidRDefault="00EA63E6" w:rsidP="0092170E">
      <w:r w:rsidRPr="00080A0B">
        <w:t>1.C</w:t>
      </w:r>
      <w:r w:rsidRPr="00080A0B">
        <w:tab/>
        <w:t>2.B</w:t>
      </w:r>
      <w:r w:rsidRPr="00080A0B">
        <w:tab/>
        <w:t>3.C</w:t>
      </w:r>
      <w:r w:rsidRPr="00080A0B">
        <w:tab/>
        <w:t>4.C</w:t>
      </w:r>
      <w:r w:rsidRPr="00080A0B">
        <w:tab/>
        <w:t>5.D</w:t>
      </w:r>
      <w:r w:rsidRPr="00080A0B">
        <w:tab/>
        <w:t>6.D</w:t>
      </w:r>
      <w:r w:rsidRPr="00080A0B">
        <w:tab/>
        <w:t>7.A</w:t>
      </w:r>
      <w:r w:rsidRPr="00080A0B">
        <w:tab/>
        <w:t>8.B</w:t>
      </w:r>
      <w:r w:rsidRPr="00080A0B">
        <w:tab/>
        <w:t xml:space="preserve">9.C </w:t>
      </w:r>
      <w:r w:rsidRPr="00080A0B">
        <w:tab/>
        <w:t>10.B</w:t>
      </w:r>
    </w:p>
    <w:p w14:paraId="1928ADC5" w14:textId="77777777" w:rsidR="00EA63E6" w:rsidRPr="00080A0B" w:rsidRDefault="00EA63E6" w:rsidP="0092170E">
      <w:pPr>
        <w:rPr>
          <w:b/>
        </w:rPr>
      </w:pPr>
      <w:r w:rsidRPr="00080A0B">
        <w:rPr>
          <w:b/>
        </w:rPr>
        <w:t>II.TỰ LUẬN</w:t>
      </w:r>
    </w:p>
    <w:p w14:paraId="489F1C75" w14:textId="77777777" w:rsidR="00EA63E6" w:rsidRPr="00080A0B" w:rsidRDefault="005611EB" w:rsidP="0092170E">
      <w:r>
        <w:rPr>
          <w:position w:val="-50"/>
        </w:rPr>
        <w:pict w14:anchorId="62D68B2F">
          <v:shape id="_x0000_i1449" type="#_x0000_t75" style="width:5in;height:57.1pt">
            <v:imagedata r:id="rId434" o:title=""/>
          </v:shape>
        </w:pict>
      </w:r>
      <w:r w:rsidR="00EA63E6" w:rsidRPr="00080A0B">
        <w:t xml:space="preserve"> </w:t>
      </w:r>
    </w:p>
    <w:p w14:paraId="1B138FB2" w14:textId="77777777" w:rsidR="00EA63E6" w:rsidRPr="00080A0B" w:rsidRDefault="005611EB" w:rsidP="0092170E">
      <w:r>
        <w:rPr>
          <w:position w:val="-28"/>
        </w:rPr>
        <w:pict w14:anchorId="5BA66543">
          <v:shape id="_x0000_i1450" type="#_x0000_t75" style="width:243.3pt;height:34.75pt">
            <v:imagedata r:id="rId435" o:title=""/>
          </v:shape>
        </w:pict>
      </w:r>
      <w:r w:rsidR="00EA63E6" w:rsidRPr="00080A0B">
        <w:t xml:space="preserve"> được thương: </w:t>
      </w:r>
      <w:r>
        <w:rPr>
          <w:position w:val="-6"/>
        </w:rPr>
        <w:pict w14:anchorId="1987975B">
          <v:shape id="_x0000_i1451" type="#_x0000_t75" style="width:59.6pt;height:14.9pt">
            <v:imagedata r:id="rId436" o:title=""/>
          </v:shape>
        </w:pict>
      </w:r>
      <w:r w:rsidR="00EA63E6" w:rsidRPr="00080A0B">
        <w:t xml:space="preserve"> và dư: </w:t>
      </w:r>
      <w:r>
        <w:rPr>
          <w:position w:val="-6"/>
        </w:rPr>
        <w:pict w14:anchorId="01C633A3">
          <v:shape id="_x0000_i1452" type="#_x0000_t75" style="width:59.6pt;height:14.9pt">
            <v:imagedata r:id="rId437" o:title=""/>
          </v:shape>
        </w:pict>
      </w:r>
      <w:r w:rsidR="00EA63E6" w:rsidRPr="00080A0B">
        <w:t xml:space="preserve"> </w:t>
      </w:r>
    </w:p>
    <w:p w14:paraId="587C5550" w14:textId="77777777" w:rsidR="00EA63E6" w:rsidRPr="00080A0B" w:rsidRDefault="00EA63E6" w:rsidP="0092170E">
      <w:r w:rsidRPr="00080A0B">
        <w:t xml:space="preserve">b) Để </w:t>
      </w:r>
      <w:r w:rsidR="005611EB">
        <w:rPr>
          <w:position w:val="-4"/>
        </w:rPr>
        <w:pict w14:anchorId="2BB7A2D2">
          <v:shape id="_x0000_i1453" type="#_x0000_t75" style="width:24.85pt;height:14.9pt">
            <v:imagedata r:id="rId438" o:title=""/>
          </v:shape>
        </w:pict>
      </w:r>
      <w:r w:rsidRPr="00080A0B">
        <w:t xml:space="preserve"> thì </w:t>
      </w:r>
      <w:r w:rsidR="005611EB">
        <w:rPr>
          <w:position w:val="-30"/>
        </w:rPr>
        <w:pict w14:anchorId="3EEE2B62">
          <v:shape id="_x0000_i1454" type="#_x0000_t75" style="width:230.9pt;height:37.25pt">
            <v:imagedata r:id="rId439" o:title=""/>
          </v:shape>
        </w:pict>
      </w:r>
      <w:r w:rsidRPr="00080A0B">
        <w:t xml:space="preserve"> </w:t>
      </w:r>
    </w:p>
    <w:p w14:paraId="34E1BA00" w14:textId="77777777" w:rsidR="00EA63E6" w:rsidRPr="00080A0B" w:rsidRDefault="005611EB" w:rsidP="0092170E">
      <w:r>
        <w:rPr>
          <w:position w:val="-108"/>
        </w:rPr>
        <w:pict w14:anchorId="520317F5">
          <v:shape id="_x0000_i1455" type="#_x0000_t75" style="width:367.45pt;height:114.2pt">
            <v:imagedata r:id="rId440" o:title=""/>
          </v:shape>
        </w:pict>
      </w:r>
      <w:r w:rsidR="00EA63E6" w:rsidRPr="00080A0B">
        <w:t xml:space="preserve"> </w:t>
      </w:r>
    </w:p>
    <w:p w14:paraId="52A966F8" w14:textId="77777777" w:rsidR="00EA63E6" w:rsidRPr="00080A0B" w:rsidRDefault="00EA63E6" w:rsidP="0092170E">
      <w:r w:rsidRPr="00080A0B">
        <w:t>Bài 4</w:t>
      </w:r>
    </w:p>
    <w:p w14:paraId="47E0112F" w14:textId="77777777" w:rsidR="00EA63E6" w:rsidRPr="00080A0B" w:rsidRDefault="006C76E5" w:rsidP="0092170E">
      <w:r>
        <w:rPr>
          <w:noProof/>
        </w:rPr>
        <w:pict w14:anchorId="5BBAE52C">
          <v:shape id="Picture 64" o:spid="_x0000_i1456" type="#_x0000_t75" style="width:270.6pt;height:191.15pt;visibility:visible">
            <v:imagedata r:id="rId441" o:title=""/>
          </v:shape>
        </w:pict>
      </w:r>
    </w:p>
    <w:p w14:paraId="7A0010C9" w14:textId="77777777" w:rsidR="00EA63E6" w:rsidRPr="00080A0B" w:rsidRDefault="00EA63E6" w:rsidP="0092170E">
      <w:r w:rsidRPr="00080A0B">
        <w:t xml:space="preserve">a)Ta có E là trung điểm AC, F là trung điểm BC nên EF là đường trung bình </w:t>
      </w:r>
      <w:r w:rsidR="005611EB">
        <w:rPr>
          <w:position w:val="-6"/>
        </w:rPr>
        <w:pict w14:anchorId="2BF6BAA7">
          <v:shape id="_x0000_i1457" type="#_x0000_t75" style="width:34.75pt;height:14.9pt">
            <v:imagedata r:id="rId442" o:title=""/>
          </v:shape>
        </w:pict>
      </w:r>
      <w:r w:rsidRPr="00080A0B">
        <w:t xml:space="preserve"> </w:t>
      </w:r>
    </w:p>
    <w:p w14:paraId="6F90F19E" w14:textId="77777777" w:rsidR="00EA63E6" w:rsidRPr="00080A0B" w:rsidRDefault="00EA63E6" w:rsidP="0092170E">
      <w:r w:rsidRPr="00080A0B">
        <w:t xml:space="preserve">b)Ta có EF là đường trung bình </w:t>
      </w:r>
      <w:r w:rsidR="005611EB">
        <w:rPr>
          <w:position w:val="-6"/>
        </w:rPr>
        <w:pict w14:anchorId="33636133">
          <v:shape id="_x0000_i1458" type="#_x0000_t75" style="width:34.75pt;height:14.9pt">
            <v:imagedata r:id="rId442" o:title=""/>
          </v:shape>
        </w:pict>
      </w:r>
      <w:r w:rsidRPr="00080A0B">
        <w:t xml:space="preserve">(cmt) </w:t>
      </w:r>
      <w:r w:rsidR="005611EB">
        <w:rPr>
          <w:position w:val="-24"/>
        </w:rPr>
        <w:pict w14:anchorId="0694B4C7">
          <v:shape id="_x0000_i1459" type="#_x0000_t75" style="width:136.55pt;height:29.8pt">
            <v:imagedata r:id="rId443" o:title=""/>
          </v:shape>
        </w:pict>
      </w:r>
      <w:r w:rsidRPr="00080A0B">
        <w:t xml:space="preserve"> mà D là trung điểm AB nên </w:t>
      </w:r>
      <w:r w:rsidR="005611EB">
        <w:rPr>
          <w:position w:val="-30"/>
        </w:rPr>
        <w:pict w14:anchorId="11E7E234">
          <v:shape id="_x0000_i1460" type="#_x0000_t75" style="width:69.5pt;height:37.25pt">
            <v:imagedata r:id="rId444" o:title=""/>
          </v:shape>
        </w:pict>
      </w:r>
      <w:r w:rsidRPr="00080A0B">
        <w:t xml:space="preserve"> </w:t>
      </w:r>
      <w:r w:rsidR="005611EB">
        <w:rPr>
          <w:position w:val="-6"/>
        </w:rPr>
        <w:pict w14:anchorId="07DDA94E">
          <v:shape id="_x0000_i1461" type="#_x0000_t75" style="width:49.65pt;height:14.9pt">
            <v:imagedata r:id="rId445" o:title=""/>
          </v:shape>
        </w:pict>
      </w:r>
      <w:r w:rsidRPr="00080A0B">
        <w:t xml:space="preserve"> là hình bình hành</w:t>
      </w:r>
    </w:p>
    <w:p w14:paraId="26922B51" w14:textId="77777777" w:rsidR="00EA63E6" w:rsidRPr="00080A0B" w:rsidRDefault="00EA63E6" w:rsidP="0092170E">
      <w:r w:rsidRPr="00080A0B">
        <w:t xml:space="preserve">Xét </w:t>
      </w:r>
      <w:r w:rsidR="005611EB">
        <w:rPr>
          <w:position w:val="-4"/>
        </w:rPr>
        <w:pict w14:anchorId="5DB4C297">
          <v:shape id="_x0000_i1462" type="#_x0000_t75" style="width:34.75pt;height:12.4pt">
            <v:imagedata r:id="rId446" o:title=""/>
          </v:shape>
        </w:pict>
      </w:r>
      <w:r w:rsidRPr="00080A0B">
        <w:t xml:space="preserve"> có M, N lần lượt là trung điểm AD, AE </w:t>
      </w:r>
      <w:r w:rsidR="005611EB">
        <w:rPr>
          <w:position w:val="-24"/>
        </w:rPr>
        <w:pict w14:anchorId="7A9A0FF7">
          <v:shape id="_x0000_i1463" type="#_x0000_t75" style="width:2in;height:29.8pt">
            <v:imagedata r:id="rId447" o:title=""/>
          </v:shape>
        </w:pict>
      </w:r>
      <w:r w:rsidRPr="00080A0B">
        <w:t xml:space="preserve"> </w:t>
      </w:r>
    </w:p>
    <w:p w14:paraId="50949213" w14:textId="77777777" w:rsidR="00EA63E6" w:rsidRPr="00080A0B" w:rsidRDefault="00EA63E6" w:rsidP="0092170E">
      <w:r w:rsidRPr="00080A0B">
        <w:t xml:space="preserve">Cmtt </w:t>
      </w:r>
      <w:r w:rsidR="005611EB">
        <w:rPr>
          <w:position w:val="-24"/>
        </w:rPr>
        <w:pict w14:anchorId="03637344">
          <v:shape id="_x0000_i1464" type="#_x0000_t75" style="width:139.05pt;height:29.8pt">
            <v:imagedata r:id="rId448" o:title=""/>
          </v:shape>
        </w:pict>
      </w:r>
      <w:r w:rsidRPr="00080A0B">
        <w:t xml:space="preserve"> </w:t>
      </w:r>
      <w:r w:rsidR="005611EB">
        <w:rPr>
          <w:position w:val="-10"/>
        </w:rPr>
        <w:pict w14:anchorId="1949A6FC">
          <v:shape id="_x0000_i1465" type="#_x0000_t75" style="width:186.2pt;height:14.9pt">
            <v:imagedata r:id="rId449" o:title=""/>
          </v:shape>
        </w:pict>
      </w:r>
      <w:r w:rsidRPr="00080A0B">
        <w:t xml:space="preserve"> là hình bình hành</w:t>
      </w:r>
    </w:p>
    <w:p w14:paraId="6EB4BFF6" w14:textId="77777777" w:rsidR="00EA63E6" w:rsidRPr="00080A0B" w:rsidRDefault="00EA63E6" w:rsidP="0092170E">
      <w:r w:rsidRPr="00080A0B">
        <w:t xml:space="preserve">c)Khi </w:t>
      </w:r>
      <w:r w:rsidR="005611EB">
        <w:rPr>
          <w:position w:val="-6"/>
        </w:rPr>
        <w:pict w14:anchorId="3997DCA0">
          <v:shape id="_x0000_i1466" type="#_x0000_t75" style="width:34.75pt;height:14.9pt">
            <v:imagedata r:id="rId450" o:title=""/>
          </v:shape>
        </w:pict>
      </w:r>
      <w:r w:rsidRPr="00080A0B">
        <w:t xml:space="preserve"> vuông tại A thì </w:t>
      </w:r>
      <w:r w:rsidR="005611EB">
        <w:rPr>
          <w:position w:val="-6"/>
        </w:rPr>
        <w:pict w14:anchorId="11F7C01E">
          <v:shape id="_x0000_i1467" type="#_x0000_t75" style="width:39.7pt;height:17.4pt">
            <v:imagedata r:id="rId451" o:title=""/>
          </v:shape>
        </w:pict>
      </w:r>
      <w:r w:rsidRPr="00080A0B">
        <w:t xml:space="preserve"> </w:t>
      </w:r>
      <w:r w:rsidR="005611EB">
        <w:rPr>
          <w:position w:val="-6"/>
        </w:rPr>
        <w:pict w14:anchorId="6891F824">
          <v:shape id="_x0000_i1468" type="#_x0000_t75" style="width:14.9pt;height:12.4pt">
            <v:imagedata r:id="rId452" o:title=""/>
          </v:shape>
        </w:pict>
      </w:r>
      <w:r w:rsidRPr="00080A0B">
        <w:t xml:space="preserve"> Hình bình hành DAEF có </w:t>
      </w:r>
      <w:r w:rsidR="005611EB">
        <w:rPr>
          <w:position w:val="-6"/>
        </w:rPr>
        <w:pict w14:anchorId="42E97497">
          <v:shape id="_x0000_i1469" type="#_x0000_t75" style="width:39.7pt;height:17.4pt">
            <v:imagedata r:id="rId451" o:title=""/>
          </v:shape>
        </w:pict>
      </w:r>
      <w:r w:rsidRPr="00080A0B">
        <w:t xml:space="preserve">nên DAEF là hình chữ nhật. </w:t>
      </w:r>
    </w:p>
    <w:p w14:paraId="27353123" w14:textId="77777777" w:rsidR="00EA63E6" w:rsidRPr="00080A0B" w:rsidRDefault="00EA63E6" w:rsidP="0092170E">
      <w:r w:rsidRPr="00080A0B">
        <w:t xml:space="preserve">Khi </w:t>
      </w:r>
      <w:r w:rsidR="005611EB">
        <w:rPr>
          <w:position w:val="-6"/>
        </w:rPr>
        <w:pict w14:anchorId="112A93D5">
          <v:shape id="_x0000_i1470" type="#_x0000_t75" style="width:39.7pt;height:17.4pt">
            <v:imagedata r:id="rId451" o:title=""/>
          </v:shape>
        </w:pict>
      </w:r>
      <w:r w:rsidRPr="00080A0B">
        <w:t xml:space="preserve">thì DAEF là hình chữ nhật </w:t>
      </w:r>
      <w:r w:rsidR="005611EB">
        <w:rPr>
          <w:position w:val="-6"/>
        </w:rPr>
        <w:pict w14:anchorId="29761717">
          <v:shape id="_x0000_i1471" type="#_x0000_t75" style="width:64.55pt;height:14.9pt">
            <v:imagedata r:id="rId453" o:title=""/>
          </v:shape>
        </w:pict>
      </w:r>
      <w:r w:rsidRPr="00080A0B">
        <w:t xml:space="preserve"> </w:t>
      </w:r>
    </w:p>
    <w:p w14:paraId="3EAACD6D" w14:textId="77777777" w:rsidR="00EA63E6" w:rsidRPr="00080A0B" w:rsidRDefault="00EA63E6" w:rsidP="0092170E">
      <w:r w:rsidRPr="00080A0B">
        <w:t xml:space="preserve">Mặt khác, theo tính chất đường trung bình ta có </w:t>
      </w:r>
      <w:r w:rsidR="005611EB">
        <w:rPr>
          <w:position w:val="-24"/>
        </w:rPr>
        <w:pict w14:anchorId="3260967D">
          <v:shape id="_x0000_i1472" type="#_x0000_t75" style="width:121.65pt;height:29.8pt">
            <v:imagedata r:id="rId454" o:title=""/>
          </v:shape>
        </w:pict>
      </w:r>
      <w:r w:rsidRPr="00080A0B">
        <w:t xml:space="preserve"> khi đó MN = NP</w:t>
      </w:r>
    </w:p>
    <w:p w14:paraId="3997B3E7" w14:textId="77777777" w:rsidR="00EA63E6" w:rsidRPr="00080A0B" w:rsidRDefault="005611EB" w:rsidP="0092170E">
      <w:r>
        <w:rPr>
          <w:position w:val="-10"/>
        </w:rPr>
        <w:pict w14:anchorId="3E79F7AD">
          <v:shape id="_x0000_i1473" type="#_x0000_t75" style="width:52.15pt;height:14.9pt">
            <v:imagedata r:id="rId455" o:title=""/>
          </v:shape>
        </w:pict>
      </w:r>
      <w:r w:rsidR="00EA63E6" w:rsidRPr="00080A0B">
        <w:t xml:space="preserve"> là hình bình hành có MN = NP nên MNPQ là hình thoi</w:t>
      </w:r>
    </w:p>
    <w:p w14:paraId="0BDD6E93" w14:textId="77777777" w:rsidR="00EA63E6" w:rsidRPr="00080A0B" w:rsidRDefault="00EA63E6" w:rsidP="0092170E">
      <w:r w:rsidRPr="00080A0B">
        <w:lastRenderedPageBreak/>
        <w:t xml:space="preserve">d) </w:t>
      </w:r>
      <w:r w:rsidR="005611EB">
        <w:rPr>
          <w:position w:val="-6"/>
        </w:rPr>
        <w:pict w14:anchorId="681F7F83">
          <v:shape id="_x0000_i1474" type="#_x0000_t75" style="width:34.75pt;height:14.9pt">
            <v:imagedata r:id="rId442" o:title=""/>
          </v:shape>
        </w:pict>
      </w:r>
      <w:r w:rsidRPr="00080A0B">
        <w:t xml:space="preserve">vuông tại A thì MNPQ là hình thoi. Để MNPQ là hình vuông thì </w:t>
      </w:r>
      <w:r w:rsidR="005611EB">
        <w:rPr>
          <w:position w:val="-6"/>
        </w:rPr>
        <w:pict w14:anchorId="1B6BB25D">
          <v:shape id="_x0000_i1475" type="#_x0000_t75" style="width:52.15pt;height:14.9pt">
            <v:imagedata r:id="rId456" o:title=""/>
          </v:shape>
        </w:pict>
      </w:r>
      <w:r w:rsidRPr="00080A0B">
        <w:t xml:space="preserve"> mà </w:t>
      </w:r>
    </w:p>
    <w:p w14:paraId="48E7C615" w14:textId="77777777" w:rsidR="00EA63E6" w:rsidRPr="00080A0B" w:rsidRDefault="00EA63E6" w:rsidP="0092170E">
      <w:r w:rsidRPr="00080A0B">
        <w:t>MN // DE, NP // AF (tính chất đường trung bình)</w:t>
      </w:r>
    </w:p>
    <w:p w14:paraId="7EA6F4CF" w14:textId="77777777" w:rsidR="00EA63E6" w:rsidRPr="00080A0B" w:rsidRDefault="00EA63E6" w:rsidP="0092170E">
      <w:r w:rsidRPr="00080A0B">
        <w:t xml:space="preserve">Nên </w:t>
      </w:r>
      <w:r w:rsidR="005611EB">
        <w:rPr>
          <w:position w:val="-4"/>
        </w:rPr>
        <w:pict w14:anchorId="0DA6513C">
          <v:shape id="_x0000_i1476" type="#_x0000_t75" style="width:52.15pt;height:12.4pt">
            <v:imagedata r:id="rId457" o:title=""/>
          </v:shape>
        </w:pict>
      </w:r>
      <w:r w:rsidRPr="00080A0B">
        <w:t xml:space="preserve"> mà DE // BC (tính chất đường trung bình) </w:t>
      </w:r>
      <w:r w:rsidR="005611EB">
        <w:rPr>
          <w:position w:val="-6"/>
        </w:rPr>
        <w:pict w14:anchorId="40872E28">
          <v:shape id="_x0000_i1477" type="#_x0000_t75" style="width:64.55pt;height:14.9pt">
            <v:imagedata r:id="rId458" o:title=""/>
          </v:shape>
        </w:pict>
      </w:r>
      <w:r w:rsidRPr="00080A0B">
        <w:t xml:space="preserve"> </w:t>
      </w:r>
    </w:p>
    <w:p w14:paraId="660A9997" w14:textId="77777777" w:rsidR="00EA63E6" w:rsidRPr="00080A0B" w:rsidRDefault="00EA63E6" w:rsidP="0092170E">
      <w:r w:rsidRPr="00080A0B">
        <w:t xml:space="preserve">Suy ra </w:t>
      </w:r>
      <w:r w:rsidR="005611EB">
        <w:rPr>
          <w:position w:val="-6"/>
        </w:rPr>
        <w:pict w14:anchorId="1D0299B0">
          <v:shape id="_x0000_i1478" type="#_x0000_t75" style="width:34.75pt;height:14.9pt">
            <v:imagedata r:id="rId442" o:title=""/>
          </v:shape>
        </w:pict>
      </w:r>
      <w:r w:rsidRPr="00080A0B">
        <w:t>vuông tại A có AF là vừa đường trung tuyến, vừa đường cao</w:t>
      </w:r>
    </w:p>
    <w:p w14:paraId="3FB32161" w14:textId="77777777" w:rsidR="00EA63E6" w:rsidRPr="00080A0B" w:rsidRDefault="00EA63E6" w:rsidP="0092170E">
      <w:r w:rsidRPr="00080A0B">
        <w:t xml:space="preserve">Nên </w:t>
      </w:r>
      <w:r w:rsidR="005611EB">
        <w:rPr>
          <w:position w:val="-6"/>
        </w:rPr>
        <w:pict w14:anchorId="07CEB0A9">
          <v:shape id="_x0000_i1479" type="#_x0000_t75" style="width:34.75pt;height:14.9pt">
            <v:imagedata r:id="rId442" o:title=""/>
          </v:shape>
        </w:pict>
      </w:r>
      <w:r w:rsidRPr="00080A0B">
        <w:t>vuông cân tại A</w:t>
      </w:r>
    </w:p>
    <w:p w14:paraId="561452D0" w14:textId="77777777" w:rsidR="00EA63E6" w:rsidRPr="00080A0B" w:rsidRDefault="00EA63E6" w:rsidP="0092170E">
      <w:r w:rsidRPr="00080A0B">
        <w:t xml:space="preserve">Vậy </w:t>
      </w:r>
      <w:r w:rsidR="005611EB">
        <w:rPr>
          <w:position w:val="-6"/>
        </w:rPr>
        <w:pict w14:anchorId="1F5BEDF5">
          <v:shape id="_x0000_i1480" type="#_x0000_t75" style="width:34.75pt;height:14.9pt">
            <v:imagedata r:id="rId442" o:title=""/>
          </v:shape>
        </w:pict>
      </w:r>
      <w:r w:rsidRPr="00080A0B">
        <w:t>vuông cân tại A thì MNPQ là hình vuông.</w:t>
      </w:r>
    </w:p>
    <w:p w14:paraId="64B9E7D4"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62EBCEEF" w14:textId="77777777" w:rsidTr="003F1954">
        <w:tc>
          <w:tcPr>
            <w:tcW w:w="3469" w:type="dxa"/>
            <w:tcBorders>
              <w:top w:val="single" w:sz="4" w:space="0" w:color="000000"/>
              <w:left w:val="single" w:sz="4" w:space="0" w:color="000000"/>
              <w:bottom w:val="single" w:sz="4" w:space="0" w:color="000000"/>
            </w:tcBorders>
            <w:shd w:val="clear" w:color="auto" w:fill="auto"/>
          </w:tcPr>
          <w:p w14:paraId="4AFF89EE"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85B481A"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70E9E2B6" w14:textId="77777777" w:rsidR="003F1954" w:rsidRPr="00080A0B" w:rsidRDefault="00A32C05" w:rsidP="003F1954">
            <w:pPr>
              <w:jc w:val="center"/>
              <w:rPr>
                <w:b/>
                <w:color w:val="00B0F0"/>
                <w:sz w:val="26"/>
                <w:szCs w:val="26"/>
              </w:rPr>
            </w:pPr>
            <w:r>
              <w:rPr>
                <w:b/>
                <w:color w:val="00B0F0"/>
                <w:sz w:val="26"/>
                <w:szCs w:val="26"/>
              </w:rPr>
              <w:t>Môn TOÁN LỚP 8</w:t>
            </w:r>
          </w:p>
          <w:p w14:paraId="57AB5514"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0B6E8B88" w14:textId="77777777" w:rsidR="00EA63E6" w:rsidRPr="00080A0B" w:rsidRDefault="00EA63E6" w:rsidP="0092170E">
      <w:pPr>
        <w:jc w:val="center"/>
        <w:rPr>
          <w:b/>
        </w:rPr>
      </w:pPr>
    </w:p>
    <w:p w14:paraId="2AEB98AE" w14:textId="77777777" w:rsidR="00EA63E6" w:rsidRPr="00080A0B" w:rsidRDefault="00EA63E6" w:rsidP="0092170E">
      <w:pPr>
        <w:spacing w:line="276" w:lineRule="auto"/>
        <w:rPr>
          <w:b/>
        </w:rPr>
      </w:pPr>
      <w:r w:rsidRPr="00080A0B">
        <w:rPr>
          <w:b/>
        </w:rPr>
        <w:t>A. TRẮC NGHIỆM (2,5 điểm)</w:t>
      </w:r>
    </w:p>
    <w:p w14:paraId="2B4D0E80" w14:textId="77777777" w:rsidR="00EA63E6" w:rsidRPr="00080A0B" w:rsidRDefault="00EA63E6" w:rsidP="0092170E">
      <w:pPr>
        <w:spacing w:line="276" w:lineRule="auto"/>
        <w:rPr>
          <w:b/>
        </w:rPr>
      </w:pPr>
      <w:r w:rsidRPr="00080A0B">
        <w:rPr>
          <w:b/>
        </w:rPr>
        <w:tab/>
        <w:t xml:space="preserve">Học sinh chọn câu trả lời đúng cho mỗi câu hỏi sau rồi ghi vào giấy làm bài: </w:t>
      </w:r>
    </w:p>
    <w:p w14:paraId="4631FC52" w14:textId="77777777" w:rsidR="00EA63E6" w:rsidRPr="00080A0B" w:rsidRDefault="00EA63E6" w:rsidP="0092170E">
      <w:pPr>
        <w:spacing w:line="276" w:lineRule="auto"/>
        <w:rPr>
          <w:b/>
        </w:rPr>
      </w:pPr>
      <w:r w:rsidRPr="00080A0B">
        <w:rPr>
          <w:b/>
        </w:rPr>
        <w:t>(Ví dụ: Câu 1 chọn ý A thì ghi 1A)</w:t>
      </w:r>
    </w:p>
    <w:p w14:paraId="06A9BBFF" w14:textId="77777777" w:rsidR="00EA63E6" w:rsidRPr="00080A0B" w:rsidRDefault="00EA63E6" w:rsidP="0092170E">
      <w:pPr>
        <w:spacing w:line="276" w:lineRule="auto"/>
      </w:pPr>
      <w:r w:rsidRPr="00080A0B">
        <w:rPr>
          <w:i/>
        </w:rPr>
        <w:t xml:space="preserve">Câu 1. </w:t>
      </w:r>
      <w:r w:rsidRPr="00080A0B">
        <w:t>Vế phải của hằng đẳng thức: x</w:t>
      </w:r>
      <w:r w:rsidRPr="00080A0B">
        <w:rPr>
          <w:vertAlign w:val="superscript"/>
        </w:rPr>
        <w:t>3</w:t>
      </w:r>
      <w:r w:rsidRPr="00080A0B">
        <w:t xml:space="preserve"> – y</w:t>
      </w:r>
      <w:r w:rsidRPr="00080A0B">
        <w:rPr>
          <w:vertAlign w:val="superscript"/>
        </w:rPr>
        <w:t>3</w:t>
      </w:r>
      <w:r w:rsidRPr="00080A0B">
        <w:t>=……… là:</w:t>
      </w:r>
    </w:p>
    <w:p w14:paraId="389DCFD2" w14:textId="77777777" w:rsidR="00EA63E6" w:rsidRPr="00080A0B" w:rsidRDefault="00EA63E6" w:rsidP="0092170E">
      <w:pPr>
        <w:spacing w:line="276" w:lineRule="auto"/>
        <w:rPr>
          <w:lang w:val="fr-FR"/>
        </w:rPr>
      </w:pPr>
      <w:r w:rsidRPr="00080A0B">
        <w:rPr>
          <w:b/>
          <w:lang w:val="fr-FR"/>
        </w:rPr>
        <w:t>A</w:t>
      </w:r>
      <w:r w:rsidRPr="00080A0B">
        <w:rPr>
          <w:lang w:val="fr-FR"/>
        </w:rPr>
        <w:t xml:space="preserve">. </w:t>
      </w:r>
      <w:r w:rsidR="005611EB">
        <w:rPr>
          <w:position w:val="-18"/>
        </w:rPr>
        <w:pict w14:anchorId="24C48A13">
          <v:shape id="_x0000_i1481" type="#_x0000_t75" style="width:104.3pt;height:24.85pt">
            <v:imagedata r:id="rId459" o:title=""/>
          </v:shape>
        </w:pict>
      </w:r>
      <w:r w:rsidRPr="00080A0B">
        <w:rPr>
          <w:position w:val="-18"/>
        </w:rPr>
        <w:tab/>
      </w:r>
      <w:r w:rsidRPr="00080A0B">
        <w:rPr>
          <w:b/>
          <w:lang w:val="fr-FR"/>
        </w:rPr>
        <w:t>B</w:t>
      </w:r>
      <w:r w:rsidRPr="00080A0B">
        <w:rPr>
          <w:lang w:val="fr-FR"/>
        </w:rPr>
        <w:t xml:space="preserve">. </w:t>
      </w:r>
      <w:r w:rsidR="005611EB">
        <w:rPr>
          <w:position w:val="-18"/>
        </w:rPr>
        <w:pict w14:anchorId="22F1CBFA">
          <v:shape id="_x0000_i1482" type="#_x0000_t75" style="width:104.3pt;height:24.85pt">
            <v:imagedata r:id="rId460" o:title=""/>
          </v:shape>
        </w:pict>
      </w:r>
      <w:r w:rsidRPr="00080A0B">
        <w:rPr>
          <w:lang w:val="fr-FR"/>
        </w:rPr>
        <w:tab/>
      </w:r>
    </w:p>
    <w:p w14:paraId="193A8F3F" w14:textId="77777777" w:rsidR="00EA63E6" w:rsidRPr="00080A0B" w:rsidRDefault="00EA63E6" w:rsidP="0092170E">
      <w:pPr>
        <w:spacing w:line="276" w:lineRule="auto"/>
        <w:rPr>
          <w:lang w:val="fr-FR"/>
        </w:rPr>
      </w:pPr>
      <w:r w:rsidRPr="00080A0B">
        <w:rPr>
          <w:b/>
          <w:lang w:val="fr-FR"/>
        </w:rPr>
        <w:t>C.</w:t>
      </w:r>
      <w:r w:rsidRPr="00080A0B">
        <w:rPr>
          <w:lang w:val="fr-FR"/>
        </w:rPr>
        <w:t xml:space="preserve"> </w:t>
      </w:r>
      <w:r w:rsidR="005611EB">
        <w:rPr>
          <w:position w:val="-18"/>
        </w:rPr>
        <w:pict w14:anchorId="312AFDD4">
          <v:shape id="_x0000_i1483" type="#_x0000_t75" style="width:104.3pt;height:24.85pt">
            <v:imagedata r:id="rId461" o:title=""/>
          </v:shape>
        </w:pict>
      </w:r>
      <w:r w:rsidRPr="00080A0B">
        <w:rPr>
          <w:position w:val="-18"/>
        </w:rPr>
        <w:tab/>
      </w:r>
      <w:r w:rsidRPr="00080A0B">
        <w:rPr>
          <w:b/>
          <w:lang w:val="fr-FR"/>
        </w:rPr>
        <w:t>D</w:t>
      </w:r>
      <w:r w:rsidRPr="00080A0B">
        <w:rPr>
          <w:lang w:val="fr-FR"/>
        </w:rPr>
        <w:t xml:space="preserve">. </w:t>
      </w:r>
      <w:r w:rsidR="005611EB">
        <w:rPr>
          <w:position w:val="-18"/>
        </w:rPr>
        <w:pict w14:anchorId="595876D8">
          <v:shape id="_x0000_i1484" type="#_x0000_t75" style="width:109.25pt;height:24.85pt">
            <v:imagedata r:id="rId462" o:title=""/>
          </v:shape>
        </w:pict>
      </w:r>
    </w:p>
    <w:p w14:paraId="76962333" w14:textId="77777777" w:rsidR="00EA63E6" w:rsidRPr="00080A0B" w:rsidRDefault="00EA63E6" w:rsidP="0092170E">
      <w:pPr>
        <w:spacing w:line="276" w:lineRule="auto"/>
        <w:rPr>
          <w:lang w:val="fr-FR"/>
        </w:rPr>
      </w:pPr>
      <w:r w:rsidRPr="00080A0B">
        <w:rPr>
          <w:i/>
          <w:lang w:val="fr-FR"/>
        </w:rPr>
        <w:t xml:space="preserve">Câu 2 </w:t>
      </w:r>
      <w:r w:rsidRPr="00080A0B">
        <w:rPr>
          <w:lang w:val="fr-FR"/>
        </w:rPr>
        <w:t>Kết quả của phép chia – 15x</w:t>
      </w:r>
      <w:r w:rsidRPr="00080A0B">
        <w:rPr>
          <w:vertAlign w:val="superscript"/>
          <w:lang w:val="fr-FR"/>
        </w:rPr>
        <w:t>3</w:t>
      </w:r>
      <w:r w:rsidRPr="00080A0B">
        <w:rPr>
          <w:lang w:val="fr-FR"/>
        </w:rPr>
        <w:t>y</w:t>
      </w:r>
      <w:r w:rsidRPr="00080A0B">
        <w:rPr>
          <w:vertAlign w:val="superscript"/>
          <w:lang w:val="fr-FR"/>
        </w:rPr>
        <w:t>2</w:t>
      </w:r>
      <w:r w:rsidRPr="00080A0B">
        <w:rPr>
          <w:lang w:val="fr-FR"/>
        </w:rPr>
        <w:t> : 5x</w:t>
      </w:r>
      <w:r w:rsidRPr="00080A0B">
        <w:rPr>
          <w:vertAlign w:val="superscript"/>
          <w:lang w:val="fr-FR"/>
        </w:rPr>
        <w:t>2</w:t>
      </w:r>
      <w:r w:rsidRPr="00080A0B">
        <w:rPr>
          <w:lang w:val="fr-FR"/>
        </w:rPr>
        <w:t>y bằng :</w:t>
      </w:r>
    </w:p>
    <w:p w14:paraId="78D14805" w14:textId="77777777" w:rsidR="00EA63E6" w:rsidRPr="00080A0B" w:rsidRDefault="00EA63E6" w:rsidP="0092170E">
      <w:pPr>
        <w:spacing w:line="276" w:lineRule="auto"/>
        <w:rPr>
          <w:lang w:val="fr-FR"/>
        </w:rPr>
      </w:pPr>
      <w:r w:rsidRPr="00080A0B">
        <w:rPr>
          <w:b/>
          <w:lang w:val="fr-FR"/>
        </w:rPr>
        <w:t>A.</w:t>
      </w:r>
      <w:r w:rsidRPr="00080A0B">
        <w:rPr>
          <w:lang w:val="fr-FR"/>
        </w:rPr>
        <w:t xml:space="preserve"> 5x</w:t>
      </w:r>
      <w:r w:rsidRPr="00080A0B">
        <w:rPr>
          <w:vertAlign w:val="superscript"/>
          <w:lang w:val="fr-FR"/>
        </w:rPr>
        <w:t>2</w:t>
      </w:r>
      <w:r w:rsidRPr="00080A0B">
        <w:rPr>
          <w:lang w:val="fr-FR"/>
        </w:rPr>
        <w:t>y</w:t>
      </w:r>
      <w:r w:rsidRPr="00080A0B">
        <w:rPr>
          <w:lang w:val="fr-FR"/>
        </w:rPr>
        <w:tab/>
      </w:r>
      <w:r w:rsidRPr="00080A0B">
        <w:rPr>
          <w:lang w:val="fr-FR"/>
        </w:rPr>
        <w:tab/>
      </w:r>
      <w:r w:rsidRPr="00080A0B">
        <w:rPr>
          <w:b/>
          <w:lang w:val="fr-FR"/>
        </w:rPr>
        <w:t>B.</w:t>
      </w:r>
      <w:r w:rsidRPr="00080A0B">
        <w:rPr>
          <w:lang w:val="fr-FR"/>
        </w:rPr>
        <w:t xml:space="preserve"> 3xy</w:t>
      </w:r>
      <w:r w:rsidRPr="00080A0B">
        <w:rPr>
          <w:lang w:val="fr-FR"/>
        </w:rPr>
        <w:tab/>
      </w:r>
      <w:r w:rsidRPr="00080A0B">
        <w:rPr>
          <w:lang w:val="fr-FR"/>
        </w:rPr>
        <w:tab/>
      </w:r>
      <w:r w:rsidRPr="00080A0B">
        <w:rPr>
          <w:lang w:val="fr-FR"/>
        </w:rPr>
        <w:tab/>
      </w:r>
      <w:r w:rsidRPr="00080A0B">
        <w:rPr>
          <w:b/>
          <w:lang w:val="fr-FR"/>
        </w:rPr>
        <w:t>C.</w:t>
      </w:r>
      <w:r w:rsidRPr="00080A0B">
        <w:rPr>
          <w:lang w:val="fr-FR"/>
        </w:rPr>
        <w:t xml:space="preserve"> – 3xy </w:t>
      </w:r>
      <w:r w:rsidRPr="00080A0B">
        <w:rPr>
          <w:lang w:val="fr-FR"/>
        </w:rPr>
        <w:tab/>
      </w:r>
      <w:r w:rsidRPr="00080A0B">
        <w:rPr>
          <w:lang w:val="fr-FR"/>
        </w:rPr>
        <w:tab/>
        <w:t xml:space="preserve"> </w:t>
      </w:r>
      <w:r w:rsidRPr="00080A0B">
        <w:rPr>
          <w:b/>
          <w:lang w:val="fr-FR"/>
        </w:rPr>
        <w:t>D.</w:t>
      </w:r>
      <w:r w:rsidRPr="00080A0B">
        <w:rPr>
          <w:lang w:val="fr-FR"/>
        </w:rPr>
        <w:t xml:space="preserve"> – 3x</w:t>
      </w:r>
      <w:r w:rsidRPr="00080A0B">
        <w:rPr>
          <w:vertAlign w:val="superscript"/>
          <w:lang w:val="fr-FR"/>
        </w:rPr>
        <w:t>2</w:t>
      </w:r>
      <w:r w:rsidRPr="00080A0B">
        <w:rPr>
          <w:lang w:val="fr-FR"/>
        </w:rPr>
        <w:t>y</w:t>
      </w:r>
    </w:p>
    <w:p w14:paraId="0FC4E89F" w14:textId="77777777" w:rsidR="00EA63E6" w:rsidRPr="00080A0B" w:rsidRDefault="00EA63E6" w:rsidP="0092170E">
      <w:pPr>
        <w:spacing w:line="276" w:lineRule="auto"/>
        <w:rPr>
          <w:lang w:val="fr-FR"/>
        </w:rPr>
      </w:pPr>
      <w:r w:rsidRPr="00080A0B">
        <w:rPr>
          <w:i/>
          <w:lang w:val="fr-FR"/>
        </w:rPr>
        <w:t xml:space="preserve">Câu 3: </w:t>
      </w:r>
      <w:r w:rsidRPr="00080A0B">
        <w:rPr>
          <w:lang w:val="fr-FR"/>
        </w:rPr>
        <w:t xml:space="preserve">Rút gọn biểu thức </w:t>
      </w:r>
      <w:r w:rsidR="005611EB">
        <w:rPr>
          <w:position w:val="-24"/>
        </w:rPr>
        <w:pict w14:anchorId="31D42B97">
          <v:shape id="_x0000_i1485" type="#_x0000_t75" style="width:84.4pt;height:32.3pt">
            <v:imagedata r:id="rId463" o:title=""/>
          </v:shape>
        </w:pict>
      </w:r>
      <w:r w:rsidRPr="00080A0B">
        <w:rPr>
          <w:lang w:val="fr-FR"/>
        </w:rPr>
        <w:t xml:space="preserve"> được kết quả nào sau đây ?</w:t>
      </w:r>
    </w:p>
    <w:p w14:paraId="101CD888" w14:textId="77777777" w:rsidR="00EA63E6" w:rsidRPr="00080A0B" w:rsidRDefault="00EA63E6" w:rsidP="0092170E">
      <w:pPr>
        <w:spacing w:line="276" w:lineRule="auto"/>
        <w:rPr>
          <w:b/>
          <w:lang w:val="fr-FR"/>
        </w:rPr>
      </w:pPr>
      <w:r w:rsidRPr="00080A0B">
        <w:rPr>
          <w:b/>
          <w:lang w:val="fr-FR"/>
        </w:rPr>
        <w:t xml:space="preserve">A. </w:t>
      </w:r>
      <w:r w:rsidR="005611EB">
        <w:rPr>
          <w:b/>
          <w:position w:val="-6"/>
          <w:lang w:val="fr-FR"/>
        </w:rPr>
        <w:pict w14:anchorId="339901A5">
          <v:shape id="_x0000_i1486" type="#_x0000_t75" style="width:54.6pt;height:17.4pt">
            <v:imagedata r:id="rId464" o:title=""/>
          </v:shape>
        </w:pict>
      </w:r>
      <w:r w:rsidRPr="00080A0B">
        <w:rPr>
          <w:b/>
          <w:lang w:val="fr-FR"/>
        </w:rPr>
        <w:tab/>
      </w:r>
      <w:r w:rsidRPr="00080A0B">
        <w:rPr>
          <w:b/>
          <w:lang w:val="fr-FR"/>
        </w:rPr>
        <w:tab/>
        <w:t xml:space="preserve">B. </w:t>
      </w:r>
      <w:r w:rsidR="005611EB">
        <w:rPr>
          <w:b/>
          <w:position w:val="-6"/>
          <w:lang w:val="fr-FR"/>
        </w:rPr>
        <w:pict w14:anchorId="0FE0DCDA">
          <v:shape id="_x0000_i1487" type="#_x0000_t75" style="width:54.6pt;height:17.4pt">
            <v:imagedata r:id="rId465" o:title=""/>
          </v:shape>
        </w:pict>
      </w:r>
      <w:r w:rsidRPr="00080A0B">
        <w:rPr>
          <w:b/>
          <w:lang w:val="fr-FR"/>
        </w:rPr>
        <w:tab/>
      </w:r>
      <w:r w:rsidRPr="00080A0B">
        <w:rPr>
          <w:b/>
          <w:lang w:val="fr-FR"/>
        </w:rPr>
        <w:tab/>
      </w:r>
      <w:r w:rsidRPr="00080A0B">
        <w:rPr>
          <w:b/>
          <w:lang w:val="fr-FR"/>
        </w:rPr>
        <w:tab/>
        <w:t xml:space="preserve">C.  </w:t>
      </w:r>
      <w:r w:rsidR="005611EB">
        <w:rPr>
          <w:b/>
          <w:position w:val="-4"/>
          <w:lang w:val="fr-FR"/>
        </w:rPr>
        <w:pict w14:anchorId="40855CBB">
          <v:shape id="_x0000_i1488" type="#_x0000_t75" style="width:54.6pt;height:14.9pt">
            <v:imagedata r:id="rId466" o:title=""/>
          </v:shape>
        </w:pict>
      </w:r>
      <w:r w:rsidRPr="00080A0B">
        <w:rPr>
          <w:b/>
          <w:lang w:val="fr-FR"/>
        </w:rPr>
        <w:tab/>
        <w:t xml:space="preserve">D. </w:t>
      </w:r>
      <w:r w:rsidR="005611EB">
        <w:rPr>
          <w:b/>
          <w:position w:val="-4"/>
          <w:lang w:val="fr-FR"/>
        </w:rPr>
        <w:pict w14:anchorId="57433AFD">
          <v:shape id="_x0000_i1489" type="#_x0000_t75" style="width:54.6pt;height:14.9pt">
            <v:imagedata r:id="rId467" o:title=""/>
          </v:shape>
        </w:pict>
      </w:r>
    </w:p>
    <w:p w14:paraId="3DAB98CC" w14:textId="77777777" w:rsidR="00EA63E6" w:rsidRPr="00080A0B" w:rsidRDefault="00EA63E6" w:rsidP="0092170E">
      <w:pPr>
        <w:spacing w:line="276" w:lineRule="auto"/>
        <w:rPr>
          <w:lang w:val="fr-FR"/>
        </w:rPr>
      </w:pPr>
      <w:r w:rsidRPr="00080A0B">
        <w:rPr>
          <w:i/>
          <w:lang w:val="fr-FR"/>
        </w:rPr>
        <w:t xml:space="preserve">Câu 4. </w:t>
      </w:r>
      <w:r w:rsidRPr="00080A0B">
        <w:rPr>
          <w:lang w:val="fr-FR"/>
        </w:rPr>
        <w:t xml:space="preserve">Phân thức đối của phân thức </w:t>
      </w:r>
      <w:r w:rsidR="005611EB">
        <w:rPr>
          <w:position w:val="-28"/>
          <w:lang w:val="fr-FR"/>
        </w:rPr>
        <w:pict w14:anchorId="493AD992">
          <v:shape id="_x0000_i1490" type="#_x0000_t75" style="width:29.8pt;height:34.75pt">
            <v:imagedata r:id="rId468" o:title=""/>
          </v:shape>
        </w:pict>
      </w:r>
      <w:r w:rsidRPr="00080A0B">
        <w:rPr>
          <w:lang w:val="fr-FR"/>
        </w:rPr>
        <w:t>là phân thức :</w:t>
      </w:r>
    </w:p>
    <w:p w14:paraId="7B119735" w14:textId="77777777" w:rsidR="00EA63E6" w:rsidRPr="00080A0B" w:rsidRDefault="00EA63E6" w:rsidP="0092170E">
      <w:pPr>
        <w:spacing w:line="276" w:lineRule="auto"/>
        <w:rPr>
          <w:lang w:val="fr-FR"/>
        </w:rPr>
      </w:pPr>
      <w:r w:rsidRPr="00080A0B">
        <w:rPr>
          <w:b/>
          <w:lang w:val="fr-FR"/>
        </w:rPr>
        <w:t xml:space="preserve">A. </w:t>
      </w:r>
      <w:r w:rsidR="005611EB">
        <w:rPr>
          <w:b/>
          <w:position w:val="-28"/>
          <w:lang w:val="fr-FR"/>
        </w:rPr>
        <w:pict w14:anchorId="71B991D3">
          <v:shape id="_x0000_i1491" type="#_x0000_t75" style="width:37.25pt;height:34.75pt">
            <v:imagedata r:id="rId469" o:title=""/>
          </v:shape>
        </w:pict>
      </w:r>
      <w:r w:rsidRPr="00080A0B">
        <w:rPr>
          <w:b/>
          <w:lang w:val="fr-FR"/>
        </w:rPr>
        <w:tab/>
      </w:r>
      <w:r w:rsidRPr="00080A0B">
        <w:rPr>
          <w:b/>
          <w:lang w:val="fr-FR"/>
        </w:rPr>
        <w:tab/>
        <w:t xml:space="preserve">B. </w:t>
      </w:r>
      <w:r w:rsidR="005611EB">
        <w:rPr>
          <w:b/>
          <w:position w:val="-28"/>
          <w:lang w:val="fr-FR"/>
        </w:rPr>
        <w:pict w14:anchorId="771C390B">
          <v:shape id="_x0000_i1492" type="#_x0000_t75" style="width:29.8pt;height:34.75pt">
            <v:imagedata r:id="rId470" o:title=""/>
          </v:shape>
        </w:pict>
      </w:r>
      <w:r w:rsidRPr="00080A0B">
        <w:rPr>
          <w:b/>
          <w:lang w:val="fr-FR"/>
        </w:rPr>
        <w:tab/>
      </w:r>
      <w:r w:rsidRPr="00080A0B">
        <w:rPr>
          <w:b/>
          <w:lang w:val="fr-FR"/>
        </w:rPr>
        <w:tab/>
      </w:r>
      <w:r w:rsidRPr="00080A0B">
        <w:rPr>
          <w:b/>
          <w:lang w:val="fr-FR"/>
        </w:rPr>
        <w:tab/>
        <w:t xml:space="preserve">C. </w:t>
      </w:r>
      <w:r w:rsidR="005611EB">
        <w:rPr>
          <w:b/>
          <w:position w:val="-28"/>
          <w:lang w:val="fr-FR"/>
        </w:rPr>
        <w:pict w14:anchorId="10C562B2">
          <v:shape id="_x0000_i1493" type="#_x0000_t75" style="width:34.75pt;height:34.75pt">
            <v:imagedata r:id="rId471" o:title=""/>
          </v:shape>
        </w:pict>
      </w:r>
      <w:r w:rsidRPr="00080A0B">
        <w:rPr>
          <w:b/>
          <w:lang w:val="fr-FR"/>
        </w:rPr>
        <w:tab/>
      </w:r>
      <w:r w:rsidRPr="00080A0B">
        <w:rPr>
          <w:b/>
          <w:lang w:val="fr-FR"/>
        </w:rPr>
        <w:tab/>
        <w:t xml:space="preserve">D. </w:t>
      </w:r>
      <w:r w:rsidR="005611EB">
        <w:rPr>
          <w:position w:val="-28"/>
          <w:lang w:val="fr-FR"/>
        </w:rPr>
        <w:pict w14:anchorId="7F67F857">
          <v:shape id="_x0000_i1494" type="#_x0000_t75" style="width:29.8pt;height:34.75pt">
            <v:imagedata r:id="rId472" o:title=""/>
          </v:shape>
        </w:pict>
      </w:r>
    </w:p>
    <w:p w14:paraId="6CE2C8EF" w14:textId="77777777" w:rsidR="00EA63E6" w:rsidRPr="00080A0B" w:rsidRDefault="00EA63E6" w:rsidP="0092170E">
      <w:pPr>
        <w:spacing w:line="276" w:lineRule="auto"/>
        <w:rPr>
          <w:lang w:val="fr-FR"/>
        </w:rPr>
      </w:pPr>
      <w:r w:rsidRPr="00080A0B">
        <w:rPr>
          <w:i/>
          <w:lang w:val="fr-FR"/>
        </w:rPr>
        <w:t xml:space="preserve">Câu 5. </w:t>
      </w:r>
      <w:r w:rsidRPr="00080A0B">
        <w:rPr>
          <w:lang w:val="fr-FR"/>
        </w:rPr>
        <w:t xml:space="preserve">Điều kiện xác định  của phân thức </w:t>
      </w:r>
      <w:r w:rsidR="005611EB">
        <w:rPr>
          <w:position w:val="-28"/>
        </w:rPr>
        <w:pict w14:anchorId="52AF0BDA">
          <v:shape id="_x0000_i1495" type="#_x0000_t75" style="width:29.8pt;height:34.75pt">
            <v:imagedata r:id="rId473" o:title=""/>
          </v:shape>
        </w:pict>
      </w:r>
      <w:r w:rsidRPr="00080A0B">
        <w:rPr>
          <w:lang w:val="fr-FR"/>
        </w:rPr>
        <w:t xml:space="preserve"> là</w:t>
      </w:r>
    </w:p>
    <w:p w14:paraId="53435C41" w14:textId="77777777" w:rsidR="00EA63E6" w:rsidRPr="00080A0B" w:rsidRDefault="00EA63E6" w:rsidP="0092170E">
      <w:pPr>
        <w:spacing w:line="276" w:lineRule="auto"/>
        <w:rPr>
          <w:b/>
          <w:lang w:val="fr-FR"/>
        </w:rPr>
      </w:pPr>
      <w:r w:rsidRPr="00080A0B">
        <w:rPr>
          <w:b/>
          <w:lang w:val="fr-FR"/>
        </w:rPr>
        <w:t xml:space="preserve">A. </w:t>
      </w:r>
      <w:r w:rsidR="005611EB">
        <w:rPr>
          <w:b/>
          <w:position w:val="-10"/>
        </w:rPr>
        <w:pict w14:anchorId="206699EA">
          <v:shape id="_x0000_i1496" type="#_x0000_t75" style="width:29.8pt;height:14.9pt">
            <v:imagedata r:id="rId474" o:title=""/>
          </v:shape>
        </w:pict>
      </w:r>
      <w:r w:rsidRPr="00080A0B">
        <w:rPr>
          <w:b/>
          <w:lang w:val="fr-FR"/>
        </w:rPr>
        <w:tab/>
      </w:r>
      <w:r w:rsidRPr="00080A0B">
        <w:rPr>
          <w:b/>
          <w:lang w:val="fr-FR"/>
        </w:rPr>
        <w:tab/>
        <w:t xml:space="preserve">B. </w:t>
      </w:r>
      <w:r w:rsidR="005611EB">
        <w:rPr>
          <w:b/>
          <w:position w:val="-10"/>
        </w:rPr>
        <w:pict w14:anchorId="1B2B792E">
          <v:shape id="_x0000_i1497" type="#_x0000_t75" style="width:37.25pt;height:14.9pt">
            <v:imagedata r:id="rId475" o:title=""/>
          </v:shape>
        </w:pict>
      </w:r>
      <w:r w:rsidRPr="00080A0B">
        <w:rPr>
          <w:b/>
          <w:lang w:val="fr-FR"/>
        </w:rPr>
        <w:tab/>
      </w:r>
      <w:r w:rsidRPr="00080A0B">
        <w:rPr>
          <w:b/>
          <w:lang w:val="fr-FR"/>
        </w:rPr>
        <w:tab/>
      </w:r>
      <w:r w:rsidRPr="00080A0B">
        <w:rPr>
          <w:b/>
          <w:lang w:val="fr-FR"/>
        </w:rPr>
        <w:tab/>
        <w:t xml:space="preserve">C. </w:t>
      </w:r>
      <w:r w:rsidR="005611EB">
        <w:rPr>
          <w:b/>
          <w:position w:val="-4"/>
        </w:rPr>
        <w:pict w14:anchorId="6DD4A503">
          <v:shape id="_x0000_i1498" type="#_x0000_t75" style="width:27.3pt;height:12.4pt">
            <v:imagedata r:id="rId476" o:title=""/>
          </v:shape>
        </w:pict>
      </w:r>
      <w:r w:rsidRPr="00080A0B">
        <w:rPr>
          <w:b/>
          <w:lang w:val="fr-FR"/>
        </w:rPr>
        <w:tab/>
      </w:r>
      <w:r w:rsidRPr="00080A0B">
        <w:rPr>
          <w:b/>
          <w:lang w:val="fr-FR"/>
        </w:rPr>
        <w:tab/>
        <w:t xml:space="preserve">D. </w:t>
      </w:r>
      <w:r w:rsidR="005611EB">
        <w:rPr>
          <w:b/>
          <w:position w:val="-10"/>
        </w:rPr>
        <w:pict w14:anchorId="11CB52FD">
          <v:shape id="_x0000_i1499" type="#_x0000_t75" style="width:57.1pt;height:14.9pt">
            <v:imagedata r:id="rId477" o:title=""/>
          </v:shape>
        </w:pict>
      </w:r>
    </w:p>
    <w:p w14:paraId="5A3704F3" w14:textId="77777777" w:rsidR="00EA63E6" w:rsidRPr="00080A0B" w:rsidRDefault="00EA63E6" w:rsidP="0092170E">
      <w:pPr>
        <w:spacing w:line="276" w:lineRule="auto"/>
        <w:rPr>
          <w:lang w:val="fr-FR"/>
        </w:rPr>
      </w:pPr>
      <w:r w:rsidRPr="00080A0B">
        <w:rPr>
          <w:i/>
          <w:lang w:val="fr-FR"/>
        </w:rPr>
        <w:t>Câu 6.</w:t>
      </w:r>
      <w:r w:rsidRPr="00080A0B">
        <w:rPr>
          <w:lang w:val="fr-FR"/>
        </w:rPr>
        <w:t xml:space="preserve"> Hình nào sau đây không có trục đối xứng ?</w:t>
      </w:r>
    </w:p>
    <w:p w14:paraId="0BC5C83B" w14:textId="77777777" w:rsidR="00EA63E6" w:rsidRPr="00080A0B" w:rsidRDefault="00EA63E6" w:rsidP="0092170E">
      <w:pPr>
        <w:spacing w:line="276" w:lineRule="auto"/>
        <w:rPr>
          <w:lang w:val="fr-FR"/>
        </w:rPr>
      </w:pPr>
      <w:r w:rsidRPr="00080A0B">
        <w:rPr>
          <w:lang w:val="fr-FR"/>
        </w:rPr>
        <w:t>A. Hình thang cân</w:t>
      </w:r>
      <w:r w:rsidRPr="00080A0B">
        <w:rPr>
          <w:lang w:val="fr-FR"/>
        </w:rPr>
        <w:tab/>
        <w:t>B. Hình bình hành</w:t>
      </w:r>
      <w:r w:rsidRPr="00080A0B">
        <w:rPr>
          <w:lang w:val="fr-FR"/>
        </w:rPr>
        <w:tab/>
      </w:r>
      <w:r w:rsidRPr="00080A0B">
        <w:rPr>
          <w:lang w:val="fr-FR"/>
        </w:rPr>
        <w:tab/>
        <w:t>C. Hình chữ nhật</w:t>
      </w:r>
      <w:r w:rsidRPr="00080A0B">
        <w:rPr>
          <w:lang w:val="fr-FR"/>
        </w:rPr>
        <w:tab/>
        <w:t>D. Hình vuông</w:t>
      </w:r>
    </w:p>
    <w:p w14:paraId="3D9F2CC4" w14:textId="77777777" w:rsidR="00EA63E6" w:rsidRPr="00080A0B" w:rsidRDefault="00EA63E6" w:rsidP="0092170E">
      <w:pPr>
        <w:spacing w:line="276" w:lineRule="auto"/>
        <w:rPr>
          <w:lang w:val="fr-FR"/>
        </w:rPr>
      </w:pPr>
      <w:r w:rsidRPr="00080A0B">
        <w:rPr>
          <w:i/>
          <w:lang w:val="fr-FR"/>
        </w:rPr>
        <w:t>Câu 7.</w:t>
      </w:r>
      <w:r w:rsidRPr="00080A0B">
        <w:rPr>
          <w:lang w:val="fr-FR"/>
        </w:rPr>
        <w:t xml:space="preserve"> Cho hình thang ABCD có AB // CD, thì độ dài đường trung bình của hình thang được tính theo công thức nào sau đây ?</w:t>
      </w:r>
    </w:p>
    <w:p w14:paraId="1E8530EC" w14:textId="77777777" w:rsidR="00EA63E6" w:rsidRPr="00080A0B" w:rsidRDefault="00EA63E6" w:rsidP="0092170E">
      <w:pPr>
        <w:spacing w:line="276" w:lineRule="auto"/>
        <w:rPr>
          <w:b/>
          <w:lang w:val="fr-FR"/>
        </w:rPr>
      </w:pPr>
      <w:r w:rsidRPr="00080A0B">
        <w:rPr>
          <w:b/>
          <w:lang w:val="fr-FR"/>
        </w:rPr>
        <w:t>A.</w:t>
      </w:r>
      <w:r w:rsidR="005611EB">
        <w:rPr>
          <w:b/>
          <w:position w:val="-24"/>
        </w:rPr>
        <w:pict w14:anchorId="403B60CB">
          <v:shape id="_x0000_i1500" type="#_x0000_t75" style="width:52.15pt;height:32.3pt">
            <v:imagedata r:id="rId478" o:title=""/>
          </v:shape>
        </w:pict>
      </w:r>
      <w:r w:rsidRPr="00080A0B">
        <w:rPr>
          <w:b/>
          <w:lang w:val="fr-FR"/>
        </w:rPr>
        <w:tab/>
      </w:r>
      <w:r w:rsidRPr="00080A0B">
        <w:rPr>
          <w:b/>
          <w:lang w:val="fr-FR"/>
        </w:rPr>
        <w:tab/>
        <w:t>B.</w:t>
      </w:r>
      <w:r w:rsidR="005611EB">
        <w:rPr>
          <w:b/>
          <w:position w:val="-24"/>
        </w:rPr>
        <w:pict w14:anchorId="40FD1E05">
          <v:shape id="_x0000_i1501" type="#_x0000_t75" style="width:49.65pt;height:32.3pt">
            <v:imagedata r:id="rId479" o:title=""/>
          </v:shape>
        </w:pict>
      </w:r>
      <w:r w:rsidRPr="00080A0B">
        <w:rPr>
          <w:b/>
          <w:lang w:val="fr-FR"/>
        </w:rPr>
        <w:tab/>
      </w:r>
      <w:r w:rsidRPr="00080A0B">
        <w:rPr>
          <w:b/>
          <w:lang w:val="fr-FR"/>
        </w:rPr>
        <w:tab/>
      </w:r>
      <w:r w:rsidRPr="00080A0B">
        <w:rPr>
          <w:b/>
          <w:lang w:val="fr-FR"/>
        </w:rPr>
        <w:tab/>
        <w:t>C.</w:t>
      </w:r>
      <w:r w:rsidR="005611EB">
        <w:rPr>
          <w:b/>
          <w:position w:val="-24"/>
        </w:rPr>
        <w:pict w14:anchorId="49756A3A">
          <v:shape id="_x0000_i1502" type="#_x0000_t75" style="width:49.65pt;height:32.3pt">
            <v:imagedata r:id="rId480" o:title=""/>
          </v:shape>
        </w:pict>
      </w:r>
      <w:r w:rsidRPr="00080A0B">
        <w:rPr>
          <w:b/>
          <w:lang w:val="fr-FR"/>
        </w:rPr>
        <w:tab/>
      </w:r>
      <w:r w:rsidRPr="00080A0B">
        <w:rPr>
          <w:b/>
          <w:lang w:val="fr-FR"/>
        </w:rPr>
        <w:tab/>
        <w:t xml:space="preserve">D. </w:t>
      </w:r>
      <w:r w:rsidR="005611EB">
        <w:rPr>
          <w:b/>
          <w:position w:val="-24"/>
        </w:rPr>
        <w:pict w14:anchorId="387906B1">
          <v:shape id="_x0000_i1503" type="#_x0000_t75" style="width:49.65pt;height:32.3pt">
            <v:imagedata r:id="rId481" o:title=""/>
          </v:shape>
        </w:pict>
      </w:r>
    </w:p>
    <w:p w14:paraId="76B29FC7" w14:textId="77777777" w:rsidR="00EA63E6" w:rsidRPr="00080A0B" w:rsidRDefault="00EA63E6" w:rsidP="0092170E">
      <w:pPr>
        <w:spacing w:line="276" w:lineRule="auto"/>
        <w:rPr>
          <w:lang w:val="fr-FR"/>
        </w:rPr>
      </w:pPr>
      <w:r w:rsidRPr="00080A0B">
        <w:rPr>
          <w:i/>
          <w:lang w:val="fr-FR"/>
        </w:rPr>
        <w:t>Câu 8.</w:t>
      </w:r>
      <w:r w:rsidRPr="00080A0B">
        <w:rPr>
          <w:lang w:val="fr-FR"/>
        </w:rPr>
        <w:t>Tứ giác ABCD có số đo góc A=75</w:t>
      </w:r>
      <w:r w:rsidRPr="00080A0B">
        <w:rPr>
          <w:vertAlign w:val="superscript"/>
          <w:lang w:val="fr-FR"/>
        </w:rPr>
        <w:t>0</w:t>
      </w:r>
      <w:r w:rsidRPr="00080A0B">
        <w:rPr>
          <w:lang w:val="fr-FR"/>
        </w:rPr>
        <w:t>; góc B=115</w:t>
      </w:r>
      <w:r w:rsidRPr="00080A0B">
        <w:rPr>
          <w:vertAlign w:val="superscript"/>
          <w:lang w:val="fr-FR"/>
        </w:rPr>
        <w:t>0</w:t>
      </w:r>
      <w:r w:rsidRPr="00080A0B">
        <w:rPr>
          <w:lang w:val="fr-FR"/>
        </w:rPr>
        <w:t>; góc C = 100</w:t>
      </w:r>
      <w:r w:rsidRPr="00080A0B">
        <w:rPr>
          <w:vertAlign w:val="superscript"/>
          <w:lang w:val="fr-FR"/>
        </w:rPr>
        <w:t>0</w:t>
      </w:r>
      <w:r w:rsidRPr="00080A0B">
        <w:rPr>
          <w:lang w:val="fr-FR"/>
        </w:rPr>
        <w:t>. Vậy số đo góc D bằng</w:t>
      </w:r>
    </w:p>
    <w:p w14:paraId="3DA89186" w14:textId="77777777" w:rsidR="00EA63E6" w:rsidRPr="00080A0B" w:rsidRDefault="00EA63E6" w:rsidP="0092170E">
      <w:pPr>
        <w:spacing w:line="276" w:lineRule="auto"/>
        <w:rPr>
          <w:vertAlign w:val="superscript"/>
          <w:lang w:val="fr-FR"/>
        </w:rPr>
      </w:pPr>
      <w:r w:rsidRPr="00080A0B">
        <w:rPr>
          <w:b/>
          <w:lang w:val="fr-FR"/>
        </w:rPr>
        <w:t xml:space="preserve">A. </w:t>
      </w:r>
      <w:r w:rsidRPr="00080A0B">
        <w:rPr>
          <w:lang w:val="fr-FR"/>
        </w:rPr>
        <w:t>70</w:t>
      </w:r>
      <w:r w:rsidRPr="00080A0B">
        <w:rPr>
          <w:vertAlign w:val="superscript"/>
          <w:lang w:val="fr-FR"/>
        </w:rPr>
        <w:t>0</w:t>
      </w:r>
      <w:r w:rsidRPr="00080A0B">
        <w:rPr>
          <w:lang w:val="fr-FR"/>
        </w:rPr>
        <w:tab/>
      </w:r>
      <w:r w:rsidRPr="00080A0B">
        <w:rPr>
          <w:lang w:val="fr-FR"/>
        </w:rPr>
        <w:tab/>
      </w:r>
      <w:r w:rsidRPr="00080A0B">
        <w:rPr>
          <w:lang w:val="fr-FR"/>
        </w:rPr>
        <w:tab/>
      </w:r>
      <w:r w:rsidRPr="00080A0B">
        <w:rPr>
          <w:b/>
          <w:lang w:val="fr-FR"/>
        </w:rPr>
        <w:t xml:space="preserve">B. </w:t>
      </w:r>
      <w:r w:rsidRPr="00080A0B">
        <w:rPr>
          <w:lang w:val="fr-FR"/>
        </w:rPr>
        <w:t>75</w:t>
      </w:r>
      <w:r w:rsidRPr="00080A0B">
        <w:rPr>
          <w:vertAlign w:val="superscript"/>
          <w:lang w:val="fr-FR"/>
        </w:rPr>
        <w:t>0</w:t>
      </w:r>
      <w:r w:rsidRPr="00080A0B">
        <w:rPr>
          <w:lang w:val="fr-FR"/>
        </w:rPr>
        <w:tab/>
      </w:r>
      <w:r w:rsidRPr="00080A0B">
        <w:rPr>
          <w:lang w:val="fr-FR"/>
        </w:rPr>
        <w:tab/>
      </w:r>
      <w:r w:rsidRPr="00080A0B">
        <w:rPr>
          <w:lang w:val="fr-FR"/>
        </w:rPr>
        <w:tab/>
      </w:r>
      <w:r w:rsidRPr="00080A0B">
        <w:rPr>
          <w:lang w:val="fr-FR"/>
        </w:rPr>
        <w:tab/>
      </w:r>
      <w:r w:rsidRPr="00080A0B">
        <w:rPr>
          <w:b/>
          <w:lang w:val="fr-FR"/>
        </w:rPr>
        <w:t xml:space="preserve">C. </w:t>
      </w:r>
      <w:r w:rsidRPr="00080A0B">
        <w:rPr>
          <w:lang w:val="fr-FR"/>
        </w:rPr>
        <w:t>80</w:t>
      </w:r>
      <w:r w:rsidRPr="00080A0B">
        <w:rPr>
          <w:vertAlign w:val="superscript"/>
          <w:lang w:val="fr-FR"/>
        </w:rPr>
        <w:t>0</w:t>
      </w:r>
      <w:r w:rsidRPr="00080A0B">
        <w:rPr>
          <w:lang w:val="fr-FR"/>
        </w:rPr>
        <w:t xml:space="preserve"> </w:t>
      </w:r>
      <w:r w:rsidRPr="00080A0B">
        <w:rPr>
          <w:lang w:val="fr-FR"/>
        </w:rPr>
        <w:tab/>
      </w:r>
      <w:r w:rsidRPr="00080A0B">
        <w:rPr>
          <w:lang w:val="fr-FR"/>
        </w:rPr>
        <w:tab/>
      </w:r>
      <w:r w:rsidRPr="00080A0B">
        <w:rPr>
          <w:b/>
          <w:lang w:val="fr-FR"/>
        </w:rPr>
        <w:t xml:space="preserve">D. </w:t>
      </w:r>
      <w:r w:rsidRPr="00080A0B">
        <w:rPr>
          <w:lang w:val="fr-FR"/>
        </w:rPr>
        <w:t>85</w:t>
      </w:r>
      <w:r w:rsidRPr="00080A0B">
        <w:rPr>
          <w:vertAlign w:val="superscript"/>
          <w:lang w:val="fr-FR"/>
        </w:rPr>
        <w:t>0</w:t>
      </w:r>
    </w:p>
    <w:p w14:paraId="06E3A1D1" w14:textId="77777777" w:rsidR="00EA63E6" w:rsidRPr="00080A0B" w:rsidRDefault="00EA63E6" w:rsidP="0092170E">
      <w:pPr>
        <w:spacing w:line="276" w:lineRule="auto"/>
        <w:rPr>
          <w:lang w:val="fr-FR"/>
        </w:rPr>
      </w:pPr>
      <w:r w:rsidRPr="00080A0B">
        <w:rPr>
          <w:i/>
          <w:lang w:val="fr-FR"/>
        </w:rPr>
        <w:t xml:space="preserve">Câu 9. </w:t>
      </w:r>
      <w:r w:rsidRPr="00080A0B">
        <w:rPr>
          <w:lang w:val="fr-FR"/>
        </w:rPr>
        <w:t>Một hình vuông có diện tích bằng diện tích một hình chữ nhật có chiều rộng 2 m và chiều dài 8m, độ dài cạnh hình vuông là:</w:t>
      </w:r>
    </w:p>
    <w:p w14:paraId="65C3841F" w14:textId="77777777" w:rsidR="00EA63E6" w:rsidRPr="00080A0B" w:rsidRDefault="00EA63E6" w:rsidP="0092170E">
      <w:pPr>
        <w:spacing w:line="276" w:lineRule="auto"/>
        <w:rPr>
          <w:b/>
          <w:lang w:val="fr-FR"/>
        </w:rPr>
      </w:pPr>
      <w:r w:rsidRPr="00080A0B">
        <w:rPr>
          <w:b/>
          <w:lang w:val="fr-FR"/>
        </w:rPr>
        <w:t>A. 2m</w:t>
      </w:r>
      <w:r w:rsidRPr="00080A0B">
        <w:rPr>
          <w:b/>
          <w:lang w:val="fr-FR"/>
        </w:rPr>
        <w:tab/>
      </w:r>
      <w:r w:rsidRPr="00080A0B">
        <w:rPr>
          <w:b/>
          <w:lang w:val="fr-FR"/>
        </w:rPr>
        <w:tab/>
      </w:r>
      <w:r w:rsidRPr="00080A0B">
        <w:rPr>
          <w:b/>
          <w:lang w:val="fr-FR"/>
        </w:rPr>
        <w:tab/>
        <w:t>B. 4m</w:t>
      </w:r>
      <w:r w:rsidRPr="00080A0B">
        <w:rPr>
          <w:b/>
          <w:lang w:val="fr-FR"/>
        </w:rPr>
        <w:tab/>
      </w:r>
      <w:r w:rsidRPr="00080A0B">
        <w:rPr>
          <w:b/>
          <w:lang w:val="fr-FR"/>
        </w:rPr>
        <w:tab/>
      </w:r>
      <w:r w:rsidRPr="00080A0B">
        <w:rPr>
          <w:b/>
          <w:lang w:val="fr-FR"/>
        </w:rPr>
        <w:tab/>
      </w:r>
      <w:r w:rsidRPr="00080A0B">
        <w:rPr>
          <w:b/>
          <w:lang w:val="fr-FR"/>
        </w:rPr>
        <w:tab/>
        <w:t>C. 6m</w:t>
      </w:r>
      <w:r w:rsidRPr="00080A0B">
        <w:rPr>
          <w:b/>
          <w:lang w:val="fr-FR"/>
        </w:rPr>
        <w:tab/>
      </w:r>
      <w:r w:rsidRPr="00080A0B">
        <w:rPr>
          <w:b/>
          <w:lang w:val="fr-FR"/>
        </w:rPr>
        <w:tab/>
      </w:r>
      <w:r w:rsidRPr="00080A0B">
        <w:rPr>
          <w:b/>
          <w:lang w:val="fr-FR"/>
        </w:rPr>
        <w:tab/>
        <w:t>D. 8m</w:t>
      </w:r>
    </w:p>
    <w:p w14:paraId="18B0981E" w14:textId="77777777" w:rsidR="00EA63E6" w:rsidRPr="00080A0B" w:rsidRDefault="00EA63E6" w:rsidP="0092170E">
      <w:pPr>
        <w:spacing w:line="276" w:lineRule="auto"/>
        <w:rPr>
          <w:b/>
          <w:lang w:val="fr-FR"/>
        </w:rPr>
      </w:pPr>
      <w:r w:rsidRPr="00080A0B">
        <w:rPr>
          <w:i/>
          <w:lang w:val="fr-FR"/>
        </w:rPr>
        <w:t xml:space="preserve">Câu 10. </w:t>
      </w:r>
      <w:r w:rsidRPr="00080A0B">
        <w:rPr>
          <w:lang w:val="fr-FR"/>
        </w:rPr>
        <w:t>Hình đa giác lồi 6 cạnh có bao nhiêu đường chéo</w:t>
      </w:r>
      <w:r w:rsidRPr="00080A0B">
        <w:rPr>
          <w:lang w:val="fr-FR"/>
        </w:rPr>
        <w:br/>
      </w:r>
      <w:r w:rsidRPr="00080A0B">
        <w:rPr>
          <w:b/>
          <w:lang w:val="fr-FR"/>
        </w:rPr>
        <w:t>A. 6</w:t>
      </w:r>
      <w:r w:rsidRPr="00080A0B">
        <w:rPr>
          <w:b/>
          <w:lang w:val="fr-FR"/>
        </w:rPr>
        <w:tab/>
      </w:r>
      <w:r w:rsidRPr="00080A0B">
        <w:rPr>
          <w:b/>
          <w:lang w:val="fr-FR"/>
        </w:rPr>
        <w:tab/>
      </w:r>
      <w:r w:rsidRPr="00080A0B">
        <w:rPr>
          <w:b/>
          <w:lang w:val="fr-FR"/>
        </w:rPr>
        <w:tab/>
        <w:t>B. 7</w:t>
      </w:r>
      <w:r w:rsidRPr="00080A0B">
        <w:rPr>
          <w:b/>
          <w:lang w:val="fr-FR"/>
        </w:rPr>
        <w:tab/>
      </w:r>
      <w:r w:rsidRPr="00080A0B">
        <w:rPr>
          <w:b/>
          <w:lang w:val="fr-FR"/>
        </w:rPr>
        <w:tab/>
      </w:r>
      <w:r w:rsidRPr="00080A0B">
        <w:rPr>
          <w:b/>
          <w:lang w:val="fr-FR"/>
        </w:rPr>
        <w:tab/>
      </w:r>
      <w:r w:rsidRPr="00080A0B">
        <w:rPr>
          <w:b/>
          <w:lang w:val="fr-FR"/>
        </w:rPr>
        <w:tab/>
        <w:t>C. 8</w:t>
      </w:r>
      <w:r w:rsidRPr="00080A0B">
        <w:rPr>
          <w:b/>
          <w:lang w:val="fr-FR"/>
        </w:rPr>
        <w:tab/>
      </w:r>
      <w:r w:rsidRPr="00080A0B">
        <w:rPr>
          <w:b/>
          <w:lang w:val="fr-FR"/>
        </w:rPr>
        <w:tab/>
      </w:r>
      <w:r w:rsidRPr="00080A0B">
        <w:rPr>
          <w:b/>
          <w:lang w:val="fr-FR"/>
        </w:rPr>
        <w:tab/>
        <w:t>D. 9</w:t>
      </w:r>
    </w:p>
    <w:p w14:paraId="49C87E3B" w14:textId="77777777" w:rsidR="00EA63E6" w:rsidRPr="00080A0B" w:rsidRDefault="00EA63E6" w:rsidP="0092170E">
      <w:pPr>
        <w:rPr>
          <w:b/>
          <w:lang w:val="fr-FR"/>
        </w:rPr>
      </w:pPr>
      <w:r w:rsidRPr="00080A0B">
        <w:rPr>
          <w:b/>
          <w:lang w:val="fr-FR"/>
        </w:rPr>
        <w:t>B. TỰ LUẬN (7,5 điểm)</w:t>
      </w:r>
    </w:p>
    <w:p w14:paraId="2B9F7447" w14:textId="77777777" w:rsidR="00EA63E6" w:rsidRPr="00080A0B" w:rsidRDefault="00EA63E6" w:rsidP="0092170E">
      <w:pPr>
        <w:rPr>
          <w:lang w:val="fr-FR"/>
        </w:rPr>
      </w:pPr>
      <w:r w:rsidRPr="00080A0B">
        <w:rPr>
          <w:b/>
          <w:i/>
          <w:lang w:val="fr-FR"/>
        </w:rPr>
        <w:t xml:space="preserve">Bài 1: (1.5 điểm) </w:t>
      </w:r>
      <w:r w:rsidRPr="00080A0B">
        <w:rPr>
          <w:lang w:val="fr-FR"/>
        </w:rPr>
        <w:t>Phân tích các đa thức sau thành nhân tử:</w:t>
      </w:r>
    </w:p>
    <w:p w14:paraId="1F3C8F47" w14:textId="77777777" w:rsidR="00EA63E6" w:rsidRPr="00080A0B" w:rsidRDefault="00EA63E6" w:rsidP="0092170E">
      <w:r w:rsidRPr="00080A0B">
        <w:rPr>
          <w:lang w:val="fr-FR"/>
        </w:rPr>
        <w:lastRenderedPageBreak/>
        <w:tab/>
      </w:r>
      <w:r w:rsidR="005611EB">
        <w:rPr>
          <w:position w:val="-10"/>
        </w:rPr>
        <w:pict w14:anchorId="1602830E">
          <v:shape id="_x0000_i1504" type="#_x0000_t75" style="width:243.3pt;height:22.35pt">
            <v:imagedata r:id="rId482" o:title=""/>
          </v:shape>
        </w:pict>
      </w:r>
    </w:p>
    <w:p w14:paraId="71515535" w14:textId="77777777" w:rsidR="00EA63E6" w:rsidRPr="00080A0B" w:rsidRDefault="00EA63E6" w:rsidP="0092170E">
      <w:pPr>
        <w:rPr>
          <w:b/>
          <w:i/>
        </w:rPr>
      </w:pPr>
      <w:r w:rsidRPr="00080A0B">
        <w:rPr>
          <w:b/>
          <w:i/>
        </w:rPr>
        <w:t xml:space="preserve">Bài 2: (2,0 điểm) </w:t>
      </w:r>
    </w:p>
    <w:p w14:paraId="583EB7DB" w14:textId="77777777" w:rsidR="00EA63E6" w:rsidRPr="00080A0B" w:rsidRDefault="00EA63E6" w:rsidP="0092170E">
      <w:pPr>
        <w:rPr>
          <w:b/>
          <w:i/>
        </w:rPr>
      </w:pPr>
      <w:r w:rsidRPr="00080A0B">
        <w:rPr>
          <w:b/>
          <w:i/>
        </w:rPr>
        <w:tab/>
      </w:r>
      <w:r w:rsidR="005611EB">
        <w:rPr>
          <w:b/>
          <w:i/>
          <w:position w:val="-28"/>
        </w:rPr>
        <w:pict w14:anchorId="796A5FE3">
          <v:shape id="_x0000_i1505" type="#_x0000_t75" style="width:228.4pt;height:39.7pt">
            <v:imagedata r:id="rId483" o:title=""/>
          </v:shape>
        </w:pict>
      </w:r>
    </w:p>
    <w:p w14:paraId="79203215" w14:textId="77777777" w:rsidR="00EA63E6" w:rsidRPr="00080A0B" w:rsidRDefault="00EA63E6" w:rsidP="0092170E">
      <w:pPr>
        <w:rPr>
          <w:b/>
          <w:i/>
        </w:rPr>
      </w:pPr>
      <w:r w:rsidRPr="00080A0B">
        <w:rPr>
          <w:b/>
          <w:i/>
        </w:rPr>
        <w:t>Bài 3: (3,5 điểm)</w:t>
      </w:r>
    </w:p>
    <w:p w14:paraId="632E548D" w14:textId="77777777" w:rsidR="00EA63E6" w:rsidRPr="00080A0B" w:rsidRDefault="00EA63E6" w:rsidP="0092170E">
      <w:r w:rsidRPr="00080A0B">
        <w:t xml:space="preserve">Cho </w:t>
      </w:r>
      <w:r w:rsidR="005611EB">
        <w:rPr>
          <w:position w:val="-6"/>
        </w:rPr>
        <w:pict w14:anchorId="00ED8353">
          <v:shape id="_x0000_i1506" type="#_x0000_t75" style="width:37.25pt;height:14.9pt">
            <v:imagedata r:id="rId484" o:title=""/>
          </v:shape>
        </w:pict>
      </w:r>
      <w:r w:rsidRPr="00080A0B">
        <w:t>trung tuyến AD, gọi E là trung điểm của AB, N là điểm đối xứng của điểm D qua E.</w:t>
      </w:r>
    </w:p>
    <w:p w14:paraId="036E880F" w14:textId="77777777" w:rsidR="00EA63E6" w:rsidRPr="00080A0B" w:rsidRDefault="00EA63E6" w:rsidP="0092170E">
      <w:r w:rsidRPr="00080A0B">
        <w:t>1. Chứng minh: Tứ giác ANBD là hình bình hành</w:t>
      </w:r>
    </w:p>
    <w:p w14:paraId="42664AF7" w14:textId="77777777" w:rsidR="00EA63E6" w:rsidRPr="00080A0B" w:rsidRDefault="00EA63E6" w:rsidP="0092170E">
      <w:r w:rsidRPr="00080A0B">
        <w:t>2. Tìm điều kiện của tam giác ABC để tứ giác ANBD là :</w:t>
      </w:r>
    </w:p>
    <w:p w14:paraId="6956C350" w14:textId="77777777" w:rsidR="00EA63E6" w:rsidRPr="00080A0B" w:rsidRDefault="00EA63E6" w:rsidP="0092170E">
      <w:r w:rsidRPr="00080A0B">
        <w:tab/>
        <w:t>a) Hình chữ nhật</w:t>
      </w:r>
    </w:p>
    <w:p w14:paraId="408FCF3F" w14:textId="77777777" w:rsidR="00EA63E6" w:rsidRPr="00080A0B" w:rsidRDefault="00EA63E6" w:rsidP="0092170E">
      <w:r w:rsidRPr="00080A0B">
        <w:tab/>
        <w:t>b) Hình thoi</w:t>
      </w:r>
    </w:p>
    <w:p w14:paraId="680E6F0A" w14:textId="77777777" w:rsidR="00EA63E6" w:rsidRPr="00080A0B" w:rsidRDefault="00EA63E6" w:rsidP="0092170E">
      <w:r w:rsidRPr="00080A0B">
        <w:tab/>
        <w:t>c) Hình vuông</w:t>
      </w:r>
    </w:p>
    <w:p w14:paraId="0CC6B398" w14:textId="77777777" w:rsidR="00EA63E6" w:rsidRPr="00080A0B" w:rsidRDefault="00EA63E6" w:rsidP="0092170E">
      <w:r w:rsidRPr="00080A0B">
        <w:t xml:space="preserve">3. Gọi M là giao điểm của NC với AD, chứng minh EM = </w:t>
      </w:r>
      <w:r w:rsidR="005611EB">
        <w:rPr>
          <w:position w:val="-24"/>
        </w:rPr>
        <w:pict w14:anchorId="32D3C45F">
          <v:shape id="_x0000_i1507" type="#_x0000_t75" style="width:29.8pt;height:32.3pt">
            <v:imagedata r:id="rId485" o:title=""/>
          </v:shape>
        </w:pict>
      </w:r>
    </w:p>
    <w:p w14:paraId="3DE48358" w14:textId="77777777" w:rsidR="00EA63E6" w:rsidRPr="00080A0B" w:rsidRDefault="00EA63E6" w:rsidP="0092170E">
      <w:pPr>
        <w:rPr>
          <w:b/>
          <w:i/>
          <w:lang w:val="fr-FR"/>
        </w:rPr>
      </w:pPr>
      <w:r w:rsidRPr="00080A0B">
        <w:rPr>
          <w:b/>
          <w:i/>
          <w:lang w:val="fr-FR"/>
        </w:rPr>
        <w:t>Bài 4(0,5 điểm)</w:t>
      </w:r>
    </w:p>
    <w:p w14:paraId="028F987F" w14:textId="77777777" w:rsidR="00EA63E6" w:rsidRPr="00080A0B" w:rsidRDefault="00EA63E6" w:rsidP="0092170E">
      <w:pPr>
        <w:rPr>
          <w:lang w:val="fr-FR"/>
        </w:rPr>
      </w:pPr>
      <w:r w:rsidRPr="00080A0B">
        <w:rPr>
          <w:lang w:val="fr-FR"/>
        </w:rPr>
        <w:t>Cho x, y, z là ba số khác 0 và x + y + z = 0. Tính giá trị của biểu thức :</w:t>
      </w:r>
    </w:p>
    <w:p w14:paraId="59D9E53A" w14:textId="77777777" w:rsidR="00EA63E6" w:rsidRPr="00080A0B" w:rsidRDefault="00EA63E6" w:rsidP="0092170E">
      <w:pPr>
        <w:rPr>
          <w:position w:val="-30"/>
          <w:lang w:val="fr-FR"/>
        </w:rPr>
      </w:pPr>
      <w:r w:rsidRPr="00080A0B">
        <w:rPr>
          <w:lang w:val="fr-FR"/>
        </w:rPr>
        <w:tab/>
      </w:r>
      <w:r w:rsidRPr="00080A0B">
        <w:rPr>
          <w:lang w:val="fr-FR"/>
        </w:rPr>
        <w:tab/>
      </w:r>
      <w:r w:rsidR="005611EB">
        <w:rPr>
          <w:position w:val="-30"/>
          <w:lang w:val="fr-FR"/>
        </w:rPr>
        <w:pict w14:anchorId="0121335A">
          <v:shape id="_x0000_i1508" type="#_x0000_t75" style="width:255.7pt;height:44.7pt">
            <v:imagedata r:id="rId486" o:title=""/>
          </v:shape>
        </w:pict>
      </w:r>
    </w:p>
    <w:p w14:paraId="173BB88B" w14:textId="77777777" w:rsidR="00EA63E6" w:rsidRPr="00080A0B" w:rsidRDefault="00EA63E6" w:rsidP="0092170E">
      <w:pPr>
        <w:jc w:val="center"/>
        <w:rPr>
          <w:lang w:val="fr-FR"/>
        </w:rPr>
      </w:pPr>
    </w:p>
    <w:p w14:paraId="69236823" w14:textId="77777777" w:rsidR="003F1954" w:rsidRPr="00080A0B" w:rsidRDefault="00EA63E6" w:rsidP="003F1954">
      <w:pPr>
        <w:jc w:val="center"/>
        <w:rPr>
          <w:b/>
          <w:lang w:val="fr-FR"/>
        </w:rPr>
      </w:pPr>
      <w:r w:rsidRPr="00080A0B">
        <w:rPr>
          <w:b/>
          <w:lang w:val="fr-FR"/>
        </w:rPr>
        <w:t xml:space="preserve">ĐÁP ÁN </w:t>
      </w:r>
    </w:p>
    <w:p w14:paraId="0E5EF709" w14:textId="77777777" w:rsidR="00EA63E6" w:rsidRPr="00080A0B" w:rsidRDefault="00EA63E6" w:rsidP="003F1954">
      <w:pPr>
        <w:rPr>
          <w:b/>
          <w:lang w:val="fr-FR"/>
        </w:rPr>
      </w:pPr>
      <w:r w:rsidRPr="00080A0B">
        <w:rPr>
          <w:b/>
          <w:lang w:val="fr-FR"/>
        </w:rPr>
        <w:t>A.TRẮC NGHIỆM</w:t>
      </w:r>
    </w:p>
    <w:p w14:paraId="6C37D275" w14:textId="77777777" w:rsidR="00EA63E6" w:rsidRPr="00080A0B" w:rsidRDefault="00EA63E6" w:rsidP="0092170E">
      <w:pPr>
        <w:rPr>
          <w:lang w:val="fr-FR"/>
        </w:rPr>
      </w:pPr>
      <w:r w:rsidRPr="00080A0B">
        <w:rPr>
          <w:lang w:val="fr-FR"/>
        </w:rPr>
        <w:t>1.A</w:t>
      </w:r>
      <w:r w:rsidRPr="00080A0B">
        <w:rPr>
          <w:lang w:val="fr-FR"/>
        </w:rPr>
        <w:tab/>
        <w:t>2.C</w:t>
      </w:r>
      <w:r w:rsidRPr="00080A0B">
        <w:rPr>
          <w:lang w:val="fr-FR"/>
        </w:rPr>
        <w:tab/>
        <w:t>3.D</w:t>
      </w:r>
      <w:r w:rsidRPr="00080A0B">
        <w:rPr>
          <w:lang w:val="fr-FR"/>
        </w:rPr>
        <w:tab/>
        <w:t>4.C</w:t>
      </w:r>
      <w:r w:rsidRPr="00080A0B">
        <w:rPr>
          <w:lang w:val="fr-FR"/>
        </w:rPr>
        <w:tab/>
        <w:t>5.A</w:t>
      </w:r>
      <w:r w:rsidRPr="00080A0B">
        <w:rPr>
          <w:lang w:val="fr-FR"/>
        </w:rPr>
        <w:tab/>
        <w:t>6.B</w:t>
      </w:r>
      <w:r w:rsidRPr="00080A0B">
        <w:rPr>
          <w:lang w:val="fr-FR"/>
        </w:rPr>
        <w:tab/>
        <w:t>7.C</w:t>
      </w:r>
      <w:r w:rsidRPr="00080A0B">
        <w:rPr>
          <w:lang w:val="fr-FR"/>
        </w:rPr>
        <w:tab/>
        <w:t>8.A</w:t>
      </w:r>
      <w:r w:rsidRPr="00080A0B">
        <w:rPr>
          <w:lang w:val="fr-FR"/>
        </w:rPr>
        <w:tab/>
        <w:t>9.B</w:t>
      </w:r>
      <w:r w:rsidRPr="00080A0B">
        <w:rPr>
          <w:lang w:val="fr-FR"/>
        </w:rPr>
        <w:tab/>
        <w:t>10.D</w:t>
      </w:r>
    </w:p>
    <w:p w14:paraId="3491C991" w14:textId="77777777" w:rsidR="00EA63E6" w:rsidRPr="00080A0B" w:rsidRDefault="00EA63E6" w:rsidP="0092170E">
      <w:pPr>
        <w:rPr>
          <w:b/>
          <w:lang w:val="fr-FR"/>
        </w:rPr>
      </w:pPr>
      <w:r w:rsidRPr="00080A0B">
        <w:rPr>
          <w:b/>
          <w:lang w:val="fr-FR"/>
        </w:rPr>
        <w:t>B.TỰ LUẬN</w:t>
      </w:r>
    </w:p>
    <w:p w14:paraId="57EE8B47" w14:textId="77777777" w:rsidR="00EA63E6" w:rsidRPr="00080A0B" w:rsidRDefault="005611EB" w:rsidP="0092170E">
      <w:pPr>
        <w:rPr>
          <w:b/>
          <w:lang w:val="fr-FR"/>
        </w:rPr>
      </w:pPr>
      <w:r>
        <w:rPr>
          <w:b/>
          <w:position w:val="-182"/>
          <w:lang w:val="fr-FR"/>
        </w:rPr>
        <w:pict w14:anchorId="71BBC392">
          <v:shape id="_x0000_i1509" type="#_x0000_t75" style="width:409.65pt;height:153.95pt">
            <v:imagedata r:id="rId487" o:title=""/>
          </v:shape>
        </w:pict>
      </w:r>
      <w:r w:rsidR="00EA63E6" w:rsidRPr="00080A0B">
        <w:rPr>
          <w:b/>
          <w:lang w:val="fr-FR"/>
        </w:rPr>
        <w:t xml:space="preserve"> </w:t>
      </w:r>
    </w:p>
    <w:p w14:paraId="75620732" w14:textId="77777777" w:rsidR="00EA63E6" w:rsidRPr="00080A0B" w:rsidRDefault="00EA63E6" w:rsidP="0092170E">
      <w:pPr>
        <w:rPr>
          <w:b/>
          <w:lang w:val="fr-FR"/>
        </w:rPr>
      </w:pPr>
      <w:r w:rsidRPr="00080A0B">
        <w:rPr>
          <w:b/>
          <w:lang w:val="fr-FR"/>
        </w:rPr>
        <w:t>Câu 3</w:t>
      </w:r>
    </w:p>
    <w:p w14:paraId="4CBAF24A" w14:textId="77777777" w:rsidR="00EA63E6" w:rsidRPr="00080A0B" w:rsidRDefault="006C76E5" w:rsidP="0092170E">
      <w:pPr>
        <w:rPr>
          <w:b/>
          <w:lang w:val="fr-FR"/>
        </w:rPr>
      </w:pPr>
      <w:r>
        <w:rPr>
          <w:b/>
          <w:noProof/>
        </w:rPr>
        <w:pict w14:anchorId="4B4A9F41">
          <v:shape id="Picture 65" o:spid="_x0000_i1510" type="#_x0000_t75" style="width:364.95pt;height:208.55pt;visibility:visible">
            <v:imagedata r:id="rId488" o:title=""/>
          </v:shape>
        </w:pict>
      </w:r>
    </w:p>
    <w:p w14:paraId="3AEDD4BA" w14:textId="77777777" w:rsidR="00EA63E6" w:rsidRPr="00080A0B" w:rsidRDefault="00EA63E6" w:rsidP="0092170E">
      <w:pPr>
        <w:rPr>
          <w:lang w:val="fr-FR"/>
        </w:rPr>
      </w:pPr>
      <w:r w:rsidRPr="00080A0B">
        <w:rPr>
          <w:lang w:val="fr-FR"/>
        </w:rPr>
        <w:t>1)Ta có tứ giác ADBN có 2 đường chéo AB và  DN cắt nhau tại trung điểm E mỗi đường</w:t>
      </w:r>
    </w:p>
    <w:p w14:paraId="5106C739" w14:textId="77777777" w:rsidR="00EA63E6" w:rsidRPr="00080A0B" w:rsidRDefault="00EA63E6" w:rsidP="0092170E">
      <w:pPr>
        <w:rPr>
          <w:lang w:val="fr-FR"/>
        </w:rPr>
      </w:pPr>
      <w:r w:rsidRPr="00080A0B">
        <w:rPr>
          <w:lang w:val="fr-FR"/>
        </w:rPr>
        <w:t>Nên ADBN là hình bình hành</w:t>
      </w:r>
    </w:p>
    <w:p w14:paraId="0C15C5E1" w14:textId="77777777" w:rsidR="00EA63E6" w:rsidRPr="00080A0B" w:rsidRDefault="00EA63E6" w:rsidP="0092170E">
      <w:pPr>
        <w:rPr>
          <w:lang w:val="fr-FR"/>
        </w:rPr>
      </w:pPr>
      <w:r w:rsidRPr="00080A0B">
        <w:rPr>
          <w:lang w:val="fr-FR"/>
        </w:rPr>
        <w:lastRenderedPageBreak/>
        <w:t xml:space="preserve">2) a) ADBN là hình chữ nhật khi </w:t>
      </w:r>
      <w:r w:rsidR="005611EB">
        <w:rPr>
          <w:position w:val="-6"/>
          <w:lang w:val="fr-FR"/>
        </w:rPr>
        <w:pict w14:anchorId="08CC5AE8">
          <v:shape id="_x0000_i1511" type="#_x0000_t75" style="width:121.65pt;height:17.4pt">
            <v:imagedata r:id="rId489" o:title=""/>
          </v:shape>
        </w:pict>
      </w:r>
      <w:r w:rsidRPr="00080A0B">
        <w:rPr>
          <w:lang w:val="fr-FR"/>
        </w:rPr>
        <w:t xml:space="preserve"> . Khi  đó </w:t>
      </w:r>
      <w:r w:rsidR="005611EB">
        <w:rPr>
          <w:position w:val="-6"/>
          <w:lang w:val="fr-FR"/>
        </w:rPr>
        <w:pict w14:anchorId="22C8250A">
          <v:shape id="_x0000_i1512" type="#_x0000_t75" style="width:34.75pt;height:14.9pt">
            <v:imagedata r:id="rId490" o:title=""/>
          </v:shape>
        </w:pict>
      </w:r>
      <w:r w:rsidRPr="00080A0B">
        <w:rPr>
          <w:lang w:val="fr-FR"/>
        </w:rPr>
        <w:t xml:space="preserve"> có AD vừa là đường cao, vừa là trung tuyến nên </w:t>
      </w:r>
      <w:r w:rsidR="005611EB">
        <w:rPr>
          <w:position w:val="-6"/>
          <w:lang w:val="fr-FR"/>
        </w:rPr>
        <w:pict w14:anchorId="7341B14B">
          <v:shape id="_x0000_i1513" type="#_x0000_t75" style="width:34.75pt;height:14.9pt">
            <v:imagedata r:id="rId491" o:title=""/>
          </v:shape>
        </w:pict>
      </w:r>
      <w:r w:rsidRPr="00080A0B">
        <w:rPr>
          <w:lang w:val="fr-FR"/>
        </w:rPr>
        <w:t xml:space="preserve"> cân tại A.</w:t>
      </w:r>
    </w:p>
    <w:p w14:paraId="3A54F8FE" w14:textId="77777777" w:rsidR="00EA63E6" w:rsidRPr="00080A0B" w:rsidRDefault="00EA63E6" w:rsidP="0092170E">
      <w:pPr>
        <w:rPr>
          <w:lang w:val="fr-FR"/>
        </w:rPr>
      </w:pPr>
      <w:r w:rsidRPr="00080A0B">
        <w:rPr>
          <w:lang w:val="fr-FR"/>
        </w:rPr>
        <w:t xml:space="preserve">b) ADBN là hình thoi </w:t>
      </w:r>
      <w:r w:rsidR="005611EB">
        <w:rPr>
          <w:position w:val="-6"/>
          <w:lang w:val="fr-FR"/>
        </w:rPr>
        <w:pict w14:anchorId="3A3B8115">
          <v:shape id="_x0000_i1514" type="#_x0000_t75" style="width:67.05pt;height:14.9pt">
            <v:imagedata r:id="rId492" o:title=""/>
          </v:shape>
        </w:pict>
      </w:r>
      <w:r w:rsidRPr="00080A0B">
        <w:rPr>
          <w:lang w:val="fr-FR"/>
        </w:rPr>
        <w:t xml:space="preserve"> tại  E, khi đó </w:t>
      </w:r>
      <w:r w:rsidR="005611EB">
        <w:rPr>
          <w:position w:val="-4"/>
          <w:lang w:val="fr-FR"/>
        </w:rPr>
        <w:pict w14:anchorId="17D3DFC4">
          <v:shape id="_x0000_i1515" type="#_x0000_t75" style="width:49.65pt;height:12.4pt">
            <v:imagedata r:id="rId493" o:title=""/>
          </v:shape>
        </w:pict>
      </w:r>
      <w:r w:rsidRPr="00080A0B">
        <w:rPr>
          <w:lang w:val="fr-FR"/>
        </w:rPr>
        <w:t xml:space="preserve"> mà DE // AC (tính chất đường trung bình)</w:t>
      </w:r>
      <w:r w:rsidR="005611EB">
        <w:rPr>
          <w:position w:val="-6"/>
          <w:lang w:val="fr-FR"/>
        </w:rPr>
        <w:pict w14:anchorId="363C3394">
          <v:shape id="_x0000_i1516" type="#_x0000_t75" style="width:79.45pt;height:14.9pt">
            <v:imagedata r:id="rId494" o:title=""/>
          </v:shape>
        </w:pict>
      </w:r>
      <w:r w:rsidRPr="00080A0B">
        <w:rPr>
          <w:lang w:val="fr-FR"/>
        </w:rPr>
        <w:t xml:space="preserve"> </w:t>
      </w:r>
      <w:r w:rsidR="005611EB">
        <w:rPr>
          <w:position w:val="-6"/>
          <w:lang w:val="fr-FR"/>
        </w:rPr>
        <w:pict w14:anchorId="3E937248">
          <v:shape id="_x0000_i1517" type="#_x0000_t75" style="width:34.75pt;height:14.9pt">
            <v:imagedata r:id="rId495" o:title=""/>
          </v:shape>
        </w:pict>
      </w:r>
      <w:r w:rsidRPr="00080A0B">
        <w:rPr>
          <w:lang w:val="fr-FR"/>
        </w:rPr>
        <w:t xml:space="preserve"> vuông tại A thì ADBN là hình thoi.</w:t>
      </w:r>
    </w:p>
    <w:p w14:paraId="68E10136" w14:textId="77777777" w:rsidR="00EA63E6" w:rsidRPr="00080A0B" w:rsidRDefault="00EA63E6" w:rsidP="0092170E">
      <w:pPr>
        <w:rPr>
          <w:lang w:val="fr-FR"/>
        </w:rPr>
      </w:pPr>
      <w:r w:rsidRPr="00080A0B">
        <w:rPr>
          <w:lang w:val="fr-FR"/>
        </w:rPr>
        <w:t>c) ANBD là hình vuông</w:t>
      </w:r>
      <w:r w:rsidR="005611EB">
        <w:rPr>
          <w:position w:val="-6"/>
          <w:lang w:val="fr-FR"/>
        </w:rPr>
        <w:pict w14:anchorId="399412DE">
          <v:shape id="_x0000_i1518" type="#_x0000_t75" style="width:17.4pt;height:12.4pt">
            <v:imagedata r:id="rId496" o:title=""/>
          </v:shape>
        </w:pict>
      </w:r>
      <w:r w:rsidRPr="00080A0B">
        <w:rPr>
          <w:lang w:val="fr-FR"/>
        </w:rPr>
        <w:t xml:space="preserve"> ANBD vừa là hình thoi, vừa là hình chữ nhật</w:t>
      </w:r>
    </w:p>
    <w:p w14:paraId="1AF865C3" w14:textId="77777777" w:rsidR="00EA63E6" w:rsidRPr="00080A0B" w:rsidRDefault="00EA63E6" w:rsidP="0092170E">
      <w:pPr>
        <w:rPr>
          <w:lang w:val="fr-FR"/>
        </w:rPr>
      </w:pPr>
      <w:r w:rsidRPr="00080A0B">
        <w:rPr>
          <w:lang w:val="fr-FR"/>
        </w:rPr>
        <w:t xml:space="preserve">khi đó </w:t>
      </w:r>
      <w:r w:rsidR="005611EB">
        <w:rPr>
          <w:position w:val="-6"/>
          <w:lang w:val="fr-FR"/>
        </w:rPr>
        <w:pict w14:anchorId="00A498E8">
          <v:shape id="_x0000_i1519" type="#_x0000_t75" style="width:34.75pt;height:14.9pt">
            <v:imagedata r:id="rId497" o:title=""/>
          </v:shape>
        </w:pict>
      </w:r>
      <w:r w:rsidRPr="00080A0B">
        <w:rPr>
          <w:lang w:val="fr-FR"/>
        </w:rPr>
        <w:t xml:space="preserve"> vuông cân tại A</w:t>
      </w:r>
    </w:p>
    <w:p w14:paraId="4664A7F5" w14:textId="77777777" w:rsidR="00EA63E6" w:rsidRPr="00080A0B" w:rsidRDefault="00EA63E6" w:rsidP="0092170E">
      <w:pPr>
        <w:rPr>
          <w:lang w:val="fr-FR"/>
        </w:rPr>
      </w:pPr>
      <w:r w:rsidRPr="00080A0B">
        <w:rPr>
          <w:lang w:val="fr-FR"/>
        </w:rPr>
        <w:t>3) Ta có AN=BD=DC nên AN = DC</w:t>
      </w:r>
    </w:p>
    <w:p w14:paraId="1E8C2BBC" w14:textId="77777777" w:rsidR="00EA63E6" w:rsidRPr="00080A0B" w:rsidRDefault="00EA63E6" w:rsidP="0092170E">
      <w:pPr>
        <w:rPr>
          <w:lang w:val="fr-FR"/>
        </w:rPr>
      </w:pPr>
      <w:r w:rsidRPr="00080A0B">
        <w:rPr>
          <w:lang w:val="fr-FR"/>
        </w:rPr>
        <w:t xml:space="preserve">Và AN // BD ( do ANBD là hình bình hành) mà </w:t>
      </w:r>
      <w:r w:rsidR="005611EB">
        <w:rPr>
          <w:position w:val="-6"/>
          <w:lang w:val="fr-FR"/>
        </w:rPr>
        <w:pict w14:anchorId="458AAFFB">
          <v:shape id="_x0000_i1520" type="#_x0000_t75" style="width:39.7pt;height:14.9pt">
            <v:imagedata r:id="rId498" o:title=""/>
          </v:shape>
        </w:pict>
      </w:r>
      <w:r w:rsidRPr="00080A0B">
        <w:rPr>
          <w:lang w:val="fr-FR"/>
        </w:rPr>
        <w:t xml:space="preserve"> </w:t>
      </w:r>
      <w:r w:rsidR="005611EB">
        <w:rPr>
          <w:position w:val="-10"/>
          <w:lang w:val="fr-FR"/>
        </w:rPr>
        <w:pict w14:anchorId="748E16C2">
          <v:shape id="_x0000_i1521" type="#_x0000_t75" style="width:136.55pt;height:14.9pt">
            <v:imagedata r:id="rId499" o:title=""/>
          </v:shape>
        </w:pict>
      </w:r>
      <w:r w:rsidRPr="00080A0B">
        <w:rPr>
          <w:lang w:val="fr-FR"/>
        </w:rPr>
        <w:t xml:space="preserve"> </w:t>
      </w:r>
    </w:p>
    <w:p w14:paraId="02769AF3" w14:textId="77777777" w:rsidR="00EA63E6" w:rsidRPr="00080A0B" w:rsidRDefault="00EA63E6" w:rsidP="0092170E">
      <w:pPr>
        <w:rPr>
          <w:lang w:val="fr-FR"/>
        </w:rPr>
      </w:pPr>
      <w:r w:rsidRPr="00080A0B">
        <w:rPr>
          <w:lang w:val="fr-FR"/>
        </w:rPr>
        <w:t xml:space="preserve">Suy ra ANDC là hình bình hành mà </w:t>
      </w:r>
      <w:r w:rsidR="005611EB">
        <w:rPr>
          <w:position w:val="-6"/>
          <w:lang w:val="fr-FR"/>
        </w:rPr>
        <w:pict w14:anchorId="0A0C0F55">
          <v:shape id="_x0000_i1522" type="#_x0000_t75" style="width:104.3pt;height:14.9pt">
            <v:imagedata r:id="rId500" o:title=""/>
          </v:shape>
        </w:pict>
      </w:r>
      <w:r w:rsidRPr="00080A0B">
        <w:rPr>
          <w:lang w:val="fr-FR"/>
        </w:rPr>
        <w:t xml:space="preserve"> là trung điểm AD</w:t>
      </w:r>
    </w:p>
    <w:p w14:paraId="1B2312FA" w14:textId="77777777" w:rsidR="00EA63E6" w:rsidRPr="00080A0B" w:rsidRDefault="005611EB" w:rsidP="0092170E">
      <w:pPr>
        <w:rPr>
          <w:lang w:val="fr-FR"/>
        </w:rPr>
      </w:pPr>
      <w:r>
        <w:rPr>
          <w:position w:val="-4"/>
          <w:lang w:val="fr-FR"/>
        </w:rPr>
        <w:pict w14:anchorId="0BB4F74A">
          <v:shape id="_x0000_i1523" type="#_x0000_t75" style="width:34.75pt;height:12.4pt">
            <v:imagedata r:id="rId501" o:title=""/>
          </v:shape>
        </w:pict>
      </w:r>
      <w:r w:rsidR="00EA63E6" w:rsidRPr="00080A0B">
        <w:rPr>
          <w:lang w:val="fr-FR"/>
        </w:rPr>
        <w:t xml:space="preserve"> có E là trung điểm AB, M là trung điểm AD</w:t>
      </w:r>
    </w:p>
    <w:p w14:paraId="2B9BCB3A" w14:textId="77777777" w:rsidR="00EA63E6" w:rsidRPr="00080A0B" w:rsidRDefault="005611EB" w:rsidP="0092170E">
      <w:pPr>
        <w:rPr>
          <w:lang w:val="fr-FR"/>
        </w:rPr>
      </w:pPr>
      <w:r>
        <w:rPr>
          <w:position w:val="-6"/>
          <w:lang w:val="fr-FR"/>
        </w:rPr>
        <w:pict w14:anchorId="387F8955">
          <v:shape id="_x0000_i1524" type="#_x0000_t75" style="width:14.9pt;height:12.4pt">
            <v:imagedata r:id="rId502" o:title=""/>
          </v:shape>
        </w:pict>
      </w:r>
      <w:r w:rsidR="00EA63E6" w:rsidRPr="00080A0B">
        <w:rPr>
          <w:lang w:val="fr-FR"/>
        </w:rPr>
        <w:t xml:space="preserve"> EM là đường trung bình </w:t>
      </w:r>
      <w:r>
        <w:rPr>
          <w:position w:val="-4"/>
          <w:lang w:val="fr-FR"/>
        </w:rPr>
        <w:pict w14:anchorId="0FC4453E">
          <v:shape id="_x0000_i1525" type="#_x0000_t75" style="width:34.75pt;height:12.4pt">
            <v:imagedata r:id="rId503" o:title=""/>
          </v:shape>
        </w:pict>
      </w:r>
      <w:r w:rsidR="00EA63E6" w:rsidRPr="00080A0B">
        <w:rPr>
          <w:lang w:val="fr-FR"/>
        </w:rPr>
        <w:t xml:space="preserve"> </w:t>
      </w:r>
      <w:r>
        <w:rPr>
          <w:position w:val="-24"/>
          <w:lang w:val="fr-FR"/>
        </w:rPr>
        <w:pict w14:anchorId="77A11A4F">
          <v:shape id="_x0000_i1526" type="#_x0000_t75" style="width:76.95pt;height:29.8pt">
            <v:imagedata r:id="rId504" o:title=""/>
          </v:shape>
        </w:pict>
      </w:r>
      <w:r w:rsidR="00EA63E6" w:rsidRPr="00080A0B">
        <w:rPr>
          <w:lang w:val="fr-FR"/>
        </w:rPr>
        <w:t xml:space="preserve"> mà </w:t>
      </w:r>
      <w:r>
        <w:rPr>
          <w:position w:val="-24"/>
          <w:lang w:val="fr-FR"/>
        </w:rPr>
        <w:pict w14:anchorId="7A7B5124">
          <v:shape id="_x0000_i1527" type="#_x0000_t75" style="width:57.1pt;height:29.8pt">
            <v:imagedata r:id="rId505" o:title=""/>
          </v:shape>
        </w:pict>
      </w:r>
      <w:r w:rsidR="00EA63E6" w:rsidRPr="00080A0B">
        <w:rPr>
          <w:lang w:val="fr-FR"/>
        </w:rPr>
        <w:t xml:space="preserve"> (D là trung điểm BC)</w:t>
      </w:r>
    </w:p>
    <w:p w14:paraId="12D048B7" w14:textId="77777777" w:rsidR="00EA63E6" w:rsidRPr="00080A0B" w:rsidRDefault="00EA63E6" w:rsidP="0092170E">
      <w:pPr>
        <w:rPr>
          <w:lang w:val="fr-FR"/>
        </w:rPr>
      </w:pPr>
      <w:r w:rsidRPr="00080A0B">
        <w:rPr>
          <w:lang w:val="fr-FR"/>
        </w:rPr>
        <w:t xml:space="preserve">Nên </w:t>
      </w:r>
      <w:r w:rsidR="005611EB">
        <w:rPr>
          <w:position w:val="-24"/>
          <w:lang w:val="fr-FR"/>
        </w:rPr>
        <w:pict w14:anchorId="67E4C970">
          <v:shape id="_x0000_i1528" type="#_x0000_t75" style="width:59.6pt;height:29.8pt">
            <v:imagedata r:id="rId506" o:title=""/>
          </v:shape>
        </w:pict>
      </w:r>
      <w:r w:rsidRPr="00080A0B">
        <w:rPr>
          <w:lang w:val="fr-FR"/>
        </w:rPr>
        <w:t xml:space="preserve"> </w:t>
      </w:r>
    </w:p>
    <w:p w14:paraId="5B824362" w14:textId="77777777" w:rsidR="00EA63E6" w:rsidRPr="00080A0B" w:rsidRDefault="005611EB" w:rsidP="0092170E">
      <w:pPr>
        <w:rPr>
          <w:lang w:val="fr-FR"/>
        </w:rPr>
      </w:pPr>
      <w:r>
        <w:rPr>
          <w:position w:val="-138"/>
          <w:lang w:val="fr-FR"/>
        </w:rPr>
        <w:pict w14:anchorId="4F10B52A">
          <v:shape id="_x0000_i1529" type="#_x0000_t75" style="width:422.05pt;height:2in">
            <v:imagedata r:id="rId507" o:title=""/>
          </v:shape>
        </w:pict>
      </w:r>
      <w:r w:rsidR="00EA63E6" w:rsidRPr="00080A0B">
        <w:rPr>
          <w:lang w:val="fr-FR"/>
        </w:rPr>
        <w:t xml:space="preserve"> </w:t>
      </w:r>
    </w:p>
    <w:p w14:paraId="2F5FFB91" w14:textId="77777777" w:rsidR="00EA63E6" w:rsidRPr="00080A0B" w:rsidRDefault="00EA63E6" w:rsidP="0092170E">
      <w:pPr>
        <w:rPr>
          <w:lang w:val="fr-FR"/>
        </w:rPr>
      </w:pPr>
    </w:p>
    <w:p w14:paraId="1042B1E9" w14:textId="77777777" w:rsidR="00EA63E6" w:rsidRPr="00080A0B" w:rsidRDefault="00EA63E6" w:rsidP="0092170E">
      <w:pPr>
        <w:jc w:val="center"/>
        <w:rPr>
          <w:lang w:val="fr-FR"/>
        </w:rPr>
      </w:pPr>
      <w:r w:rsidRPr="00080A0B">
        <w:rPr>
          <w:lang w:val="fr-FR"/>
        </w:rPr>
        <w:t>-------------Hế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64987B31" w14:textId="77777777" w:rsidTr="003F1954">
        <w:tc>
          <w:tcPr>
            <w:tcW w:w="3469" w:type="dxa"/>
            <w:tcBorders>
              <w:top w:val="single" w:sz="4" w:space="0" w:color="000000"/>
              <w:left w:val="single" w:sz="4" w:space="0" w:color="000000"/>
              <w:bottom w:val="single" w:sz="4" w:space="0" w:color="000000"/>
            </w:tcBorders>
            <w:shd w:val="clear" w:color="auto" w:fill="auto"/>
          </w:tcPr>
          <w:p w14:paraId="69AFEF04"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1D714F36"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1EF88D88" w14:textId="77777777" w:rsidR="003F1954" w:rsidRPr="00080A0B" w:rsidRDefault="00A32C05" w:rsidP="003F1954">
            <w:pPr>
              <w:jc w:val="center"/>
              <w:rPr>
                <w:b/>
                <w:color w:val="00B0F0"/>
                <w:sz w:val="26"/>
                <w:szCs w:val="26"/>
              </w:rPr>
            </w:pPr>
            <w:r>
              <w:rPr>
                <w:b/>
                <w:color w:val="00B0F0"/>
                <w:sz w:val="26"/>
                <w:szCs w:val="26"/>
              </w:rPr>
              <w:t>Môn TOÁN LỚP 8</w:t>
            </w:r>
          </w:p>
          <w:p w14:paraId="405A55C0"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48BAFBD7" w14:textId="77777777" w:rsidR="003F1954" w:rsidRPr="00080A0B" w:rsidRDefault="003F1954" w:rsidP="0092170E">
      <w:pPr>
        <w:rPr>
          <w:b/>
        </w:rPr>
      </w:pPr>
    </w:p>
    <w:p w14:paraId="485C364E" w14:textId="77777777" w:rsidR="00EA63E6" w:rsidRPr="00080A0B" w:rsidRDefault="00EA63E6" w:rsidP="0092170E">
      <w:pPr>
        <w:rPr>
          <w:b/>
          <w:i/>
        </w:rPr>
      </w:pPr>
      <w:r w:rsidRPr="00080A0B">
        <w:rPr>
          <w:b/>
        </w:rPr>
        <w:t xml:space="preserve">A. TRẮC NGHIỆM : (2.5 điểm) </w:t>
      </w:r>
      <w:r w:rsidRPr="00080A0B">
        <w:rPr>
          <w:b/>
          <w:i/>
        </w:rPr>
        <w:t>Học sinh chọn câu trả lời đúng cho mỗi câu hỏi sau rồi ghi vào giấy làm bài: (Ví dụ: Câu 1 chọn ý B thì ghi 1B)</w:t>
      </w:r>
    </w:p>
    <w:p w14:paraId="149C27F4" w14:textId="77777777" w:rsidR="00EA63E6" w:rsidRPr="00080A0B" w:rsidRDefault="00EA63E6" w:rsidP="0092170E">
      <w:r w:rsidRPr="00080A0B">
        <w:rPr>
          <w:i/>
        </w:rPr>
        <w:t>Câu 1.</w:t>
      </w:r>
      <w:r w:rsidRPr="00080A0B">
        <w:t xml:space="preserve"> Vế còn lại của hằng đẳng thức : </w:t>
      </w:r>
      <w:r w:rsidR="005611EB">
        <w:rPr>
          <w:position w:val="-6"/>
        </w:rPr>
        <w:pict w14:anchorId="4F02E02D">
          <v:shape id="_x0000_i1530" type="#_x0000_t75" style="width:67.05pt;height:17.4pt">
            <v:imagedata r:id="rId508" o:title=""/>
          </v:shape>
        </w:pict>
      </w:r>
      <w:r w:rsidRPr="00080A0B">
        <w:t>=…… là</w:t>
      </w:r>
    </w:p>
    <w:p w14:paraId="45B57868" w14:textId="77777777" w:rsidR="00EA63E6" w:rsidRPr="00080A0B" w:rsidRDefault="00EA63E6" w:rsidP="0092170E">
      <w:pPr>
        <w:rPr>
          <w:b/>
        </w:rPr>
      </w:pPr>
      <w:r w:rsidRPr="00080A0B">
        <w:rPr>
          <w:b/>
        </w:rPr>
        <w:t>A.</w:t>
      </w:r>
      <w:r w:rsidR="005611EB">
        <w:rPr>
          <w:b/>
          <w:position w:val="-6"/>
        </w:rPr>
        <w:pict w14:anchorId="3C5F08F9">
          <v:shape id="_x0000_i1531" type="#_x0000_t75" style="width:37.25pt;height:17.4pt">
            <v:imagedata r:id="rId509" o:title=""/>
          </v:shape>
        </w:pict>
      </w:r>
      <w:r w:rsidRPr="00080A0B">
        <w:rPr>
          <w:b/>
        </w:rPr>
        <w:tab/>
      </w:r>
      <w:r w:rsidRPr="00080A0B">
        <w:rPr>
          <w:b/>
        </w:rPr>
        <w:tab/>
        <w:t>B.</w:t>
      </w:r>
      <w:r w:rsidR="005611EB">
        <w:rPr>
          <w:b/>
          <w:position w:val="-6"/>
        </w:rPr>
        <w:pict w14:anchorId="24E7FE24">
          <v:shape id="_x0000_i1532" type="#_x0000_t75" style="width:37.25pt;height:17.4pt">
            <v:imagedata r:id="rId510" o:title=""/>
          </v:shape>
        </w:pict>
      </w:r>
      <w:r w:rsidRPr="00080A0B">
        <w:rPr>
          <w:b/>
        </w:rPr>
        <w:tab/>
      </w:r>
      <w:r w:rsidRPr="00080A0B">
        <w:rPr>
          <w:b/>
        </w:rPr>
        <w:tab/>
      </w:r>
      <w:r w:rsidRPr="00080A0B">
        <w:rPr>
          <w:b/>
        </w:rPr>
        <w:tab/>
        <w:t xml:space="preserve">C. </w:t>
      </w:r>
      <w:r w:rsidR="005611EB">
        <w:rPr>
          <w:b/>
          <w:position w:val="-10"/>
        </w:rPr>
        <w:pict w14:anchorId="730D8211">
          <v:shape id="_x0000_i1533" type="#_x0000_t75" style="width:39.7pt;height:19.85pt">
            <v:imagedata r:id="rId511" o:title=""/>
          </v:shape>
        </w:pict>
      </w:r>
      <w:r w:rsidRPr="00080A0B">
        <w:rPr>
          <w:b/>
        </w:rPr>
        <w:tab/>
      </w:r>
      <w:r w:rsidRPr="00080A0B">
        <w:rPr>
          <w:b/>
        </w:rPr>
        <w:tab/>
        <w:t xml:space="preserve">D. </w:t>
      </w:r>
      <w:r w:rsidR="005611EB">
        <w:rPr>
          <w:b/>
          <w:position w:val="-10"/>
        </w:rPr>
        <w:pict w14:anchorId="6843C1F5">
          <v:shape id="_x0000_i1534" type="#_x0000_t75" style="width:39.7pt;height:19.85pt">
            <v:imagedata r:id="rId512" o:title=""/>
          </v:shape>
        </w:pict>
      </w:r>
    </w:p>
    <w:p w14:paraId="5DD91388" w14:textId="77777777" w:rsidR="00EA63E6" w:rsidRPr="00080A0B" w:rsidRDefault="00EA63E6" w:rsidP="0092170E">
      <w:r w:rsidRPr="00080A0B">
        <w:rPr>
          <w:i/>
        </w:rPr>
        <w:t>Câu 2</w:t>
      </w:r>
      <w:r w:rsidRPr="00080A0B">
        <w:t>. Phân tích đa thức : x</w:t>
      </w:r>
      <w:r w:rsidRPr="00080A0B">
        <w:rPr>
          <w:vertAlign w:val="superscript"/>
        </w:rPr>
        <w:t>3</w:t>
      </w:r>
      <w:r w:rsidRPr="00080A0B">
        <w:t xml:space="preserve"> – 8 thành nhân tử ta được kết quả là:</w:t>
      </w:r>
    </w:p>
    <w:p w14:paraId="6BCF3BDE" w14:textId="77777777" w:rsidR="00EA63E6" w:rsidRPr="00080A0B" w:rsidRDefault="00EA63E6" w:rsidP="0092170E">
      <w:pPr>
        <w:rPr>
          <w:b/>
        </w:rPr>
      </w:pPr>
      <w:r w:rsidRPr="00080A0B">
        <w:rPr>
          <w:b/>
        </w:rPr>
        <w:t xml:space="preserve">A. </w:t>
      </w:r>
      <w:r w:rsidR="005611EB">
        <w:rPr>
          <w:b/>
          <w:position w:val="-18"/>
        </w:rPr>
        <w:pict w14:anchorId="0A74B08B">
          <v:shape id="_x0000_i1535" type="#_x0000_t75" style="width:101.8pt;height:24.85pt">
            <v:imagedata r:id="rId513" o:title=""/>
          </v:shape>
        </w:pict>
      </w:r>
      <w:r w:rsidRPr="00080A0B">
        <w:rPr>
          <w:b/>
        </w:rPr>
        <w:tab/>
      </w:r>
      <w:r w:rsidRPr="00080A0B">
        <w:rPr>
          <w:b/>
        </w:rPr>
        <w:tab/>
      </w:r>
      <w:r w:rsidRPr="00080A0B">
        <w:rPr>
          <w:b/>
        </w:rPr>
        <w:tab/>
      </w:r>
      <w:r w:rsidRPr="00080A0B">
        <w:rPr>
          <w:b/>
        </w:rPr>
        <w:tab/>
        <w:t xml:space="preserve">B. </w:t>
      </w:r>
      <w:r w:rsidR="005611EB">
        <w:rPr>
          <w:b/>
          <w:position w:val="-18"/>
        </w:rPr>
        <w:pict w14:anchorId="39A5847C">
          <v:shape id="_x0000_i1536" type="#_x0000_t75" style="width:101.8pt;height:24.85pt">
            <v:imagedata r:id="rId514" o:title=""/>
          </v:shape>
        </w:pict>
      </w:r>
    </w:p>
    <w:p w14:paraId="0838B055" w14:textId="77777777" w:rsidR="00EA63E6" w:rsidRPr="00080A0B" w:rsidRDefault="00EA63E6" w:rsidP="0092170E">
      <w:r w:rsidRPr="00080A0B">
        <w:rPr>
          <w:b/>
        </w:rPr>
        <w:t xml:space="preserve">C. </w:t>
      </w:r>
      <w:r w:rsidR="005611EB">
        <w:rPr>
          <w:b/>
          <w:position w:val="-18"/>
        </w:rPr>
        <w:pict w14:anchorId="1DD86789">
          <v:shape id="_x0000_i1537" type="#_x0000_t75" style="width:101.8pt;height:24.85pt">
            <v:imagedata r:id="rId515" o:title=""/>
          </v:shape>
        </w:pict>
      </w:r>
      <w:r w:rsidRPr="00080A0B">
        <w:rPr>
          <w:b/>
        </w:rPr>
        <w:tab/>
      </w:r>
      <w:r w:rsidRPr="00080A0B">
        <w:rPr>
          <w:b/>
        </w:rPr>
        <w:tab/>
      </w:r>
      <w:r w:rsidRPr="00080A0B">
        <w:rPr>
          <w:b/>
        </w:rPr>
        <w:tab/>
      </w:r>
      <w:r w:rsidRPr="00080A0B">
        <w:rPr>
          <w:b/>
        </w:rPr>
        <w:tab/>
        <w:t xml:space="preserve">D. </w:t>
      </w:r>
      <w:r w:rsidR="005611EB">
        <w:rPr>
          <w:b/>
          <w:position w:val="-18"/>
        </w:rPr>
        <w:pict w14:anchorId="1208A81F">
          <v:shape id="_x0000_i1538" type="#_x0000_t75" style="width:101.8pt;height:24.85pt">
            <v:imagedata r:id="rId516" o:title=""/>
          </v:shape>
        </w:pict>
      </w:r>
      <w:r w:rsidRPr="00080A0B">
        <w:rPr>
          <w:b/>
        </w:rPr>
        <w:t xml:space="preserve"> </w:t>
      </w:r>
    </w:p>
    <w:p w14:paraId="01D169F3" w14:textId="77777777" w:rsidR="00EA63E6" w:rsidRPr="00080A0B" w:rsidRDefault="00EA63E6" w:rsidP="0092170E">
      <w:r w:rsidRPr="00080A0B">
        <w:rPr>
          <w:i/>
        </w:rPr>
        <w:t xml:space="preserve">Câu 3. </w:t>
      </w:r>
      <w:r w:rsidRPr="00080A0B">
        <w:t>Kết quả của phép tính: ( - 20x</w:t>
      </w:r>
      <w:r w:rsidRPr="00080A0B">
        <w:rPr>
          <w:vertAlign w:val="superscript"/>
        </w:rPr>
        <w:t>4</w:t>
      </w:r>
      <w:r w:rsidRPr="00080A0B">
        <w:t>y</w:t>
      </w:r>
      <w:r w:rsidRPr="00080A0B">
        <w:rPr>
          <w:vertAlign w:val="superscript"/>
        </w:rPr>
        <w:t>3) </w:t>
      </w:r>
      <w:r w:rsidRPr="00080A0B">
        <w:t>:  5x</w:t>
      </w:r>
      <w:r w:rsidRPr="00080A0B">
        <w:rPr>
          <w:vertAlign w:val="superscript"/>
        </w:rPr>
        <w:t>2</w:t>
      </w:r>
      <w:r w:rsidRPr="00080A0B">
        <w:t>y bằng :</w:t>
      </w:r>
    </w:p>
    <w:p w14:paraId="59DA442D" w14:textId="77777777" w:rsidR="00EA63E6" w:rsidRPr="00080A0B" w:rsidRDefault="00EA63E6" w:rsidP="0092170E">
      <w:pPr>
        <w:rPr>
          <w:b/>
        </w:rPr>
      </w:pPr>
      <w:r w:rsidRPr="00080A0B">
        <w:rPr>
          <w:b/>
        </w:rPr>
        <w:t xml:space="preserve">A. </w:t>
      </w:r>
      <w:r w:rsidR="005611EB">
        <w:rPr>
          <w:b/>
          <w:position w:val="-10"/>
          <w:lang w:val="fr-FR"/>
        </w:rPr>
        <w:pict w14:anchorId="71266D53">
          <v:shape id="_x0000_i1539" type="#_x0000_t75" style="width:42.2pt;height:19.85pt">
            <v:imagedata r:id="rId517" o:title=""/>
          </v:shape>
        </w:pict>
      </w:r>
      <w:r w:rsidRPr="00080A0B">
        <w:rPr>
          <w:b/>
        </w:rPr>
        <w:tab/>
      </w:r>
      <w:r w:rsidRPr="00080A0B">
        <w:rPr>
          <w:b/>
        </w:rPr>
        <w:tab/>
        <w:t xml:space="preserve">B. </w:t>
      </w:r>
      <w:r w:rsidR="005611EB">
        <w:rPr>
          <w:b/>
          <w:position w:val="-10"/>
          <w:lang w:val="fr-FR"/>
        </w:rPr>
        <w:pict w14:anchorId="6A3CEE9A">
          <v:shape id="_x0000_i1540" type="#_x0000_t75" style="width:37.25pt;height:19.85pt">
            <v:imagedata r:id="rId518" o:title=""/>
          </v:shape>
        </w:pict>
      </w:r>
      <w:r w:rsidRPr="00080A0B">
        <w:rPr>
          <w:b/>
        </w:rPr>
        <w:tab/>
      </w:r>
      <w:r w:rsidRPr="00080A0B">
        <w:rPr>
          <w:b/>
        </w:rPr>
        <w:tab/>
      </w:r>
      <w:r w:rsidRPr="00080A0B">
        <w:rPr>
          <w:b/>
        </w:rPr>
        <w:tab/>
        <w:t xml:space="preserve">C. </w:t>
      </w:r>
      <w:r w:rsidR="005611EB">
        <w:rPr>
          <w:b/>
          <w:position w:val="-10"/>
          <w:lang w:val="fr-FR"/>
        </w:rPr>
        <w:pict w14:anchorId="3E9A880D">
          <v:shape id="_x0000_i1541" type="#_x0000_t75" style="width:37.25pt;height:19.85pt">
            <v:imagedata r:id="rId519" o:title=""/>
          </v:shape>
        </w:pict>
      </w:r>
      <w:r w:rsidRPr="00080A0B">
        <w:rPr>
          <w:b/>
        </w:rPr>
        <w:tab/>
      </w:r>
      <w:r w:rsidRPr="00080A0B">
        <w:rPr>
          <w:b/>
        </w:rPr>
        <w:tab/>
        <w:t xml:space="preserve">D. </w:t>
      </w:r>
      <w:r w:rsidR="005611EB">
        <w:rPr>
          <w:b/>
          <w:position w:val="-10"/>
          <w:lang w:val="fr-FR"/>
        </w:rPr>
        <w:pict w14:anchorId="49622919">
          <v:shape id="_x0000_i1542" type="#_x0000_t75" style="width:32.3pt;height:19.85pt">
            <v:imagedata r:id="rId520" o:title=""/>
          </v:shape>
        </w:pict>
      </w:r>
    </w:p>
    <w:p w14:paraId="25765555" w14:textId="77777777" w:rsidR="00EA63E6" w:rsidRPr="00080A0B" w:rsidRDefault="00EA63E6" w:rsidP="0092170E">
      <w:pPr>
        <w:rPr>
          <w:b/>
        </w:rPr>
      </w:pPr>
      <w:r w:rsidRPr="00080A0B">
        <w:rPr>
          <w:i/>
        </w:rPr>
        <w:t xml:space="preserve">Câu 4. </w:t>
      </w:r>
      <w:r w:rsidRPr="00080A0B">
        <w:t xml:space="preserve">Điều kiện xác định của phân thức </w:t>
      </w:r>
      <w:r w:rsidR="005611EB">
        <w:rPr>
          <w:position w:val="-24"/>
          <w:lang w:val="fr-FR"/>
        </w:rPr>
        <w:pict w14:anchorId="55CF7DC5">
          <v:shape id="_x0000_i1543" type="#_x0000_t75" style="width:34.75pt;height:32.3pt">
            <v:imagedata r:id="rId521" o:title=""/>
          </v:shape>
        </w:pict>
      </w:r>
      <w:r w:rsidRPr="00080A0B">
        <w:t>là :</w:t>
      </w:r>
    </w:p>
    <w:p w14:paraId="47B46656" w14:textId="77777777" w:rsidR="00EA63E6" w:rsidRPr="00080A0B" w:rsidRDefault="00EA63E6" w:rsidP="0092170E">
      <w:r w:rsidRPr="00080A0B">
        <w:rPr>
          <w:b/>
        </w:rPr>
        <w:t xml:space="preserve">A. </w:t>
      </w:r>
      <w:r w:rsidR="005611EB">
        <w:rPr>
          <w:position w:val="-10"/>
          <w:lang w:val="fr-FR"/>
        </w:rPr>
        <w:pict w14:anchorId="1418D8AB">
          <v:shape id="_x0000_i1544" type="#_x0000_t75" style="width:29.8pt;height:14.9pt">
            <v:imagedata r:id="rId522" o:title=""/>
          </v:shape>
        </w:pict>
      </w:r>
      <w:r w:rsidRPr="00080A0B">
        <w:tab/>
      </w:r>
      <w:r w:rsidRPr="00080A0B">
        <w:tab/>
      </w:r>
      <w:r w:rsidRPr="00080A0B">
        <w:rPr>
          <w:b/>
        </w:rPr>
        <w:t xml:space="preserve">B. </w:t>
      </w:r>
      <w:r w:rsidR="005611EB">
        <w:rPr>
          <w:b/>
          <w:position w:val="-10"/>
          <w:lang w:val="fr-FR"/>
        </w:rPr>
        <w:pict w14:anchorId="183CD364">
          <v:shape id="_x0000_i1545" type="#_x0000_t75" style="width:29.8pt;height:14.9pt">
            <v:imagedata r:id="rId523" o:title=""/>
          </v:shape>
        </w:pict>
      </w:r>
      <w:r w:rsidRPr="00080A0B">
        <w:rPr>
          <w:b/>
        </w:rPr>
        <w:tab/>
      </w:r>
      <w:r w:rsidRPr="00080A0B">
        <w:rPr>
          <w:b/>
        </w:rPr>
        <w:tab/>
      </w:r>
      <w:r w:rsidRPr="00080A0B">
        <w:rPr>
          <w:b/>
        </w:rPr>
        <w:tab/>
        <w:t xml:space="preserve">C. </w:t>
      </w:r>
      <w:r w:rsidR="005611EB">
        <w:rPr>
          <w:b/>
          <w:position w:val="-4"/>
          <w:lang w:val="fr-FR"/>
        </w:rPr>
        <w:pict w14:anchorId="708670CD">
          <v:shape id="_x0000_i1546" type="#_x0000_t75" style="width:34.75pt;height:12.4pt">
            <v:imagedata r:id="rId524" o:title=""/>
          </v:shape>
        </w:pict>
      </w:r>
      <w:r w:rsidRPr="00080A0B">
        <w:rPr>
          <w:b/>
        </w:rPr>
        <w:tab/>
      </w:r>
      <w:r w:rsidRPr="00080A0B">
        <w:rPr>
          <w:b/>
        </w:rPr>
        <w:tab/>
        <w:t xml:space="preserve">D. </w:t>
      </w:r>
      <w:r w:rsidRPr="00080A0B">
        <w:t>Cả B và C</w:t>
      </w:r>
    </w:p>
    <w:p w14:paraId="6EC6BD84" w14:textId="77777777" w:rsidR="00EA63E6" w:rsidRPr="00080A0B" w:rsidRDefault="00EA63E6" w:rsidP="0092170E">
      <w:pPr>
        <w:rPr>
          <w:i/>
        </w:rPr>
      </w:pPr>
      <w:r w:rsidRPr="00080A0B">
        <w:rPr>
          <w:i/>
        </w:rPr>
        <w:t xml:space="preserve">Câu 5. </w:t>
      </w:r>
      <w:r w:rsidRPr="00080A0B">
        <w:t xml:space="preserve">Phân thức nghịch đảo của phân thức </w:t>
      </w:r>
      <w:r w:rsidR="005611EB">
        <w:rPr>
          <w:position w:val="-28"/>
          <w:lang w:val="fr-FR"/>
        </w:rPr>
        <w:pict w14:anchorId="70A261A1">
          <v:shape id="_x0000_i1547" type="#_x0000_t75" style="width:29.8pt;height:34.75pt">
            <v:imagedata r:id="rId525" o:title=""/>
          </v:shape>
        </w:pict>
      </w:r>
      <w:r w:rsidRPr="00080A0B">
        <w:t>là :</w:t>
      </w:r>
    </w:p>
    <w:p w14:paraId="59616DB5" w14:textId="77777777" w:rsidR="00EA63E6" w:rsidRPr="00080A0B" w:rsidRDefault="00EA63E6" w:rsidP="0092170E">
      <w:pPr>
        <w:rPr>
          <w:b/>
        </w:rPr>
      </w:pPr>
      <w:r w:rsidRPr="00080A0B">
        <w:rPr>
          <w:b/>
        </w:rPr>
        <w:t xml:space="preserve">A. </w:t>
      </w:r>
      <w:r w:rsidR="005611EB">
        <w:rPr>
          <w:b/>
          <w:position w:val="-28"/>
          <w:lang w:val="fr-FR"/>
        </w:rPr>
        <w:pict w14:anchorId="208852C1">
          <v:shape id="_x0000_i1548" type="#_x0000_t75" style="width:29.8pt;height:34.75pt">
            <v:imagedata r:id="rId526" o:title=""/>
          </v:shape>
        </w:pict>
      </w:r>
      <w:r w:rsidRPr="00080A0B">
        <w:rPr>
          <w:b/>
        </w:rPr>
        <w:tab/>
      </w:r>
      <w:r w:rsidRPr="00080A0B">
        <w:rPr>
          <w:b/>
        </w:rPr>
        <w:tab/>
        <w:t xml:space="preserve">B. </w:t>
      </w:r>
      <w:r w:rsidR="005611EB">
        <w:rPr>
          <w:b/>
          <w:position w:val="-28"/>
          <w:lang w:val="fr-FR"/>
        </w:rPr>
        <w:pict w14:anchorId="28DB73EE">
          <v:shape id="_x0000_i1549" type="#_x0000_t75" style="width:29.8pt;height:34.75pt">
            <v:imagedata r:id="rId527" o:title=""/>
          </v:shape>
        </w:pict>
      </w:r>
      <w:r w:rsidRPr="00080A0B">
        <w:rPr>
          <w:b/>
        </w:rPr>
        <w:tab/>
      </w:r>
      <w:r w:rsidRPr="00080A0B">
        <w:rPr>
          <w:b/>
        </w:rPr>
        <w:tab/>
      </w:r>
      <w:r w:rsidRPr="00080A0B">
        <w:rPr>
          <w:b/>
        </w:rPr>
        <w:tab/>
        <w:t xml:space="preserve">C. </w:t>
      </w:r>
      <w:r w:rsidR="005611EB">
        <w:rPr>
          <w:b/>
          <w:position w:val="-28"/>
          <w:lang w:val="fr-FR"/>
        </w:rPr>
        <w:pict w14:anchorId="05FB45AF">
          <v:shape id="_x0000_i1550" type="#_x0000_t75" style="width:29.8pt;height:34.75pt">
            <v:imagedata r:id="rId528" o:title=""/>
          </v:shape>
        </w:pict>
      </w:r>
      <w:r w:rsidRPr="00080A0B">
        <w:rPr>
          <w:b/>
        </w:rPr>
        <w:tab/>
      </w:r>
      <w:r w:rsidRPr="00080A0B">
        <w:rPr>
          <w:b/>
        </w:rPr>
        <w:tab/>
        <w:t xml:space="preserve">D. </w:t>
      </w:r>
      <w:r w:rsidR="005611EB">
        <w:rPr>
          <w:b/>
          <w:position w:val="-28"/>
          <w:lang w:val="fr-FR"/>
        </w:rPr>
        <w:pict w14:anchorId="13AD0459">
          <v:shape id="_x0000_i1551" type="#_x0000_t75" style="width:29.8pt;height:34.75pt">
            <v:imagedata r:id="rId529" o:title=""/>
          </v:shape>
        </w:pict>
      </w:r>
    </w:p>
    <w:p w14:paraId="09BAA33B" w14:textId="77777777" w:rsidR="00EA63E6" w:rsidRPr="00080A0B" w:rsidRDefault="00EA63E6" w:rsidP="0092170E">
      <w:r w:rsidRPr="00080A0B">
        <w:rPr>
          <w:i/>
        </w:rPr>
        <w:t xml:space="preserve">Câu 6. </w:t>
      </w:r>
      <w:r w:rsidRPr="00080A0B">
        <w:t>Hình nào sau đây có 2 trục đối xứng:</w:t>
      </w:r>
    </w:p>
    <w:p w14:paraId="5814C62E" w14:textId="77777777" w:rsidR="00EA63E6" w:rsidRPr="00080A0B" w:rsidRDefault="00EA63E6" w:rsidP="0092170E">
      <w:r w:rsidRPr="00080A0B">
        <w:rPr>
          <w:b/>
        </w:rPr>
        <w:t>A.</w:t>
      </w:r>
      <w:r w:rsidRPr="00080A0B">
        <w:t xml:space="preserve"> Hình thang cân</w:t>
      </w:r>
      <w:r w:rsidRPr="00080A0B">
        <w:tab/>
      </w:r>
      <w:r w:rsidRPr="00080A0B">
        <w:tab/>
      </w:r>
      <w:r w:rsidRPr="00080A0B">
        <w:tab/>
      </w:r>
      <w:r w:rsidRPr="00080A0B">
        <w:tab/>
      </w:r>
      <w:r w:rsidRPr="00080A0B">
        <w:rPr>
          <w:b/>
        </w:rPr>
        <w:t>B.</w:t>
      </w:r>
      <w:r w:rsidRPr="00080A0B">
        <w:t xml:space="preserve"> Hình bình hành</w:t>
      </w:r>
      <w:r w:rsidRPr="00080A0B">
        <w:tab/>
      </w:r>
      <w:r w:rsidRPr="00080A0B">
        <w:tab/>
      </w:r>
    </w:p>
    <w:p w14:paraId="3003B1F2" w14:textId="77777777" w:rsidR="00EA63E6" w:rsidRPr="00080A0B" w:rsidRDefault="00EA63E6" w:rsidP="0092170E">
      <w:r w:rsidRPr="00080A0B">
        <w:rPr>
          <w:b/>
        </w:rPr>
        <w:lastRenderedPageBreak/>
        <w:t>C.</w:t>
      </w:r>
      <w:r w:rsidRPr="00080A0B">
        <w:t xml:space="preserve"> Hình chữ nhật</w:t>
      </w:r>
      <w:r w:rsidRPr="00080A0B">
        <w:tab/>
      </w:r>
      <w:r w:rsidRPr="00080A0B">
        <w:tab/>
      </w:r>
      <w:r w:rsidRPr="00080A0B">
        <w:tab/>
      </w:r>
      <w:r w:rsidRPr="00080A0B">
        <w:tab/>
      </w:r>
      <w:r w:rsidRPr="00080A0B">
        <w:tab/>
      </w:r>
      <w:r w:rsidRPr="00080A0B">
        <w:rPr>
          <w:b/>
        </w:rPr>
        <w:t>D.</w:t>
      </w:r>
      <w:r w:rsidRPr="00080A0B">
        <w:t xml:space="preserve"> Hình vuông</w:t>
      </w:r>
    </w:p>
    <w:p w14:paraId="18CE6596" w14:textId="77777777" w:rsidR="00EA63E6" w:rsidRPr="00080A0B" w:rsidRDefault="00EA63E6" w:rsidP="0092170E">
      <w:r w:rsidRPr="00080A0B">
        <w:rPr>
          <w:i/>
        </w:rPr>
        <w:t xml:space="preserve">Câu 7. </w:t>
      </w:r>
      <w:r w:rsidRPr="00080A0B">
        <w:t>Hình bình hành ABCD cần có thêm điều kiện gì để trở thành hình thoi</w:t>
      </w:r>
    </w:p>
    <w:p w14:paraId="411BE8B5" w14:textId="77777777" w:rsidR="00EA63E6" w:rsidRPr="00080A0B" w:rsidRDefault="00EA63E6" w:rsidP="0092170E">
      <w:r w:rsidRPr="00080A0B">
        <w:rPr>
          <w:b/>
        </w:rPr>
        <w:t>A.</w:t>
      </w:r>
      <w:r w:rsidRPr="00080A0B">
        <w:t xml:space="preserve"> Hai đường chéo vuông góc</w:t>
      </w:r>
      <w:r w:rsidRPr="00080A0B">
        <w:tab/>
      </w:r>
      <w:r w:rsidRPr="00080A0B">
        <w:tab/>
      </w:r>
      <w:r w:rsidRPr="00080A0B">
        <w:rPr>
          <w:b/>
        </w:rPr>
        <w:t xml:space="preserve">B. </w:t>
      </w:r>
      <w:r w:rsidRPr="00080A0B">
        <w:t>Hai cạnh liên tiếp bằng nhau</w:t>
      </w:r>
    </w:p>
    <w:p w14:paraId="66BB50F4" w14:textId="77777777" w:rsidR="00EA63E6" w:rsidRPr="00080A0B" w:rsidRDefault="00EA63E6" w:rsidP="0092170E">
      <w:r w:rsidRPr="00080A0B">
        <w:rPr>
          <w:b/>
        </w:rPr>
        <w:t xml:space="preserve">C. </w:t>
      </w:r>
      <w:r w:rsidRPr="00080A0B">
        <w:t>Có một góc vuông</w:t>
      </w:r>
      <w:r w:rsidRPr="00080A0B">
        <w:tab/>
      </w:r>
      <w:r w:rsidRPr="00080A0B">
        <w:tab/>
      </w:r>
      <w:r w:rsidRPr="00080A0B">
        <w:tab/>
      </w:r>
      <w:r w:rsidRPr="00080A0B">
        <w:tab/>
      </w:r>
      <w:r w:rsidRPr="00080A0B">
        <w:rPr>
          <w:b/>
        </w:rPr>
        <w:t xml:space="preserve">D. </w:t>
      </w:r>
      <w:r w:rsidRPr="00080A0B">
        <w:t>Cả A và B đều đúng</w:t>
      </w:r>
    </w:p>
    <w:p w14:paraId="3B1D7B61" w14:textId="77777777" w:rsidR="00EA63E6" w:rsidRPr="00080A0B" w:rsidRDefault="00EA63E6" w:rsidP="0092170E">
      <w:r w:rsidRPr="00080A0B">
        <w:rPr>
          <w:i/>
        </w:rPr>
        <w:t xml:space="preserve">Câu 8. </w:t>
      </w:r>
      <w:r w:rsidRPr="00080A0B">
        <w:t>Hình thang MNPQ có 2 đáy MQ = 12 cm, NP = 8 cm thì độ dài đường trung bình của hình thang đó bằng:</w:t>
      </w:r>
    </w:p>
    <w:p w14:paraId="751310CD" w14:textId="77777777" w:rsidR="00EA63E6" w:rsidRPr="00080A0B" w:rsidRDefault="00EA63E6" w:rsidP="0092170E">
      <w:r w:rsidRPr="00080A0B">
        <w:rPr>
          <w:b/>
        </w:rPr>
        <w:t xml:space="preserve">A. </w:t>
      </w:r>
      <w:r w:rsidRPr="00080A0B">
        <w:t>8 cm</w:t>
      </w:r>
      <w:r w:rsidRPr="00080A0B">
        <w:tab/>
      </w:r>
      <w:r w:rsidRPr="00080A0B">
        <w:tab/>
      </w:r>
      <w:r w:rsidRPr="00080A0B">
        <w:rPr>
          <w:b/>
        </w:rPr>
        <w:t xml:space="preserve">B. </w:t>
      </w:r>
      <w:r w:rsidRPr="00080A0B">
        <w:t xml:space="preserve">10 cm </w:t>
      </w:r>
      <w:r w:rsidRPr="00080A0B">
        <w:tab/>
      </w:r>
      <w:r w:rsidRPr="00080A0B">
        <w:tab/>
      </w:r>
      <w:r w:rsidRPr="00080A0B">
        <w:tab/>
      </w:r>
      <w:r w:rsidRPr="00080A0B">
        <w:rPr>
          <w:b/>
        </w:rPr>
        <w:t>C.</w:t>
      </w:r>
      <w:r w:rsidRPr="00080A0B">
        <w:t xml:space="preserve"> 12 cm</w:t>
      </w:r>
      <w:r w:rsidRPr="00080A0B">
        <w:tab/>
      </w:r>
      <w:r w:rsidRPr="00080A0B">
        <w:tab/>
      </w:r>
      <w:r w:rsidRPr="00080A0B">
        <w:rPr>
          <w:b/>
        </w:rPr>
        <w:t xml:space="preserve"> D. </w:t>
      </w:r>
      <w:r w:rsidRPr="00080A0B">
        <w:t>20 cm</w:t>
      </w:r>
    </w:p>
    <w:p w14:paraId="77787D22" w14:textId="77777777" w:rsidR="00EA63E6" w:rsidRPr="00080A0B" w:rsidRDefault="00EA63E6" w:rsidP="0092170E">
      <w:r w:rsidRPr="00080A0B">
        <w:rPr>
          <w:i/>
        </w:rPr>
        <w:t xml:space="preserve">Câu 9. </w:t>
      </w:r>
      <w:r w:rsidRPr="00080A0B">
        <w:t>Diện tích hình vuông tăng lên gấp 4 lần, hỏi độ dài mỗi cạnh hình vuông đã tăng lên gấp mấy lần so với lúc ban đầu ?</w:t>
      </w:r>
    </w:p>
    <w:p w14:paraId="64657A82" w14:textId="77777777" w:rsidR="00EA63E6" w:rsidRPr="00080A0B" w:rsidRDefault="00EA63E6" w:rsidP="0092170E">
      <w:r w:rsidRPr="00080A0B">
        <w:rPr>
          <w:b/>
        </w:rPr>
        <w:t>A.</w:t>
      </w:r>
      <w:r w:rsidRPr="00080A0B">
        <w:t>2</w:t>
      </w:r>
      <w:r w:rsidRPr="00080A0B">
        <w:tab/>
      </w:r>
      <w:r w:rsidRPr="00080A0B">
        <w:tab/>
      </w:r>
      <w:r w:rsidRPr="00080A0B">
        <w:tab/>
      </w:r>
      <w:r w:rsidRPr="00080A0B">
        <w:rPr>
          <w:b/>
        </w:rPr>
        <w:t xml:space="preserve"> B. </w:t>
      </w:r>
      <w:r w:rsidRPr="00080A0B">
        <w:t>4</w:t>
      </w:r>
      <w:r w:rsidRPr="00080A0B">
        <w:tab/>
      </w:r>
      <w:r w:rsidRPr="00080A0B">
        <w:tab/>
      </w:r>
      <w:r w:rsidRPr="00080A0B">
        <w:tab/>
      </w:r>
      <w:r w:rsidRPr="00080A0B">
        <w:tab/>
      </w:r>
      <w:r w:rsidRPr="00080A0B">
        <w:rPr>
          <w:b/>
        </w:rPr>
        <w:t xml:space="preserve">C. </w:t>
      </w:r>
      <w:r w:rsidRPr="00080A0B">
        <w:t>8</w:t>
      </w:r>
      <w:r w:rsidRPr="00080A0B">
        <w:tab/>
      </w:r>
      <w:r w:rsidRPr="00080A0B">
        <w:tab/>
      </w:r>
      <w:r w:rsidRPr="00080A0B">
        <w:tab/>
      </w:r>
      <w:r w:rsidRPr="00080A0B">
        <w:rPr>
          <w:b/>
        </w:rPr>
        <w:t xml:space="preserve">D. </w:t>
      </w:r>
      <w:r w:rsidRPr="00080A0B">
        <w:t>16</w:t>
      </w:r>
    </w:p>
    <w:p w14:paraId="2419C27E" w14:textId="77777777" w:rsidR="00EA63E6" w:rsidRPr="00080A0B" w:rsidRDefault="00EA63E6" w:rsidP="0092170E">
      <w:r w:rsidRPr="00080A0B">
        <w:rPr>
          <w:i/>
        </w:rPr>
        <w:t>Câu 10</w:t>
      </w:r>
      <w:r w:rsidRPr="00080A0B">
        <w:t>. Một hình thoi có độ dài hai đường chéo lân lượt bằng 8 cm và 6 cm, hỏi độ dài cạnh hình thoi bằng bao nhiêu cm</w:t>
      </w:r>
    </w:p>
    <w:p w14:paraId="0B471985" w14:textId="77777777" w:rsidR="00EA63E6" w:rsidRPr="00080A0B" w:rsidRDefault="00EA63E6" w:rsidP="0092170E">
      <w:r w:rsidRPr="00080A0B">
        <w:rPr>
          <w:b/>
        </w:rPr>
        <w:t xml:space="preserve">A. </w:t>
      </w:r>
      <w:r w:rsidRPr="00080A0B">
        <w:t xml:space="preserve">5cm </w:t>
      </w:r>
      <w:r w:rsidRPr="00080A0B">
        <w:tab/>
      </w:r>
      <w:r w:rsidRPr="00080A0B">
        <w:tab/>
      </w:r>
      <w:r w:rsidRPr="00080A0B">
        <w:rPr>
          <w:b/>
        </w:rPr>
        <w:t xml:space="preserve">B. </w:t>
      </w:r>
      <w:r w:rsidRPr="00080A0B">
        <w:t>10 cm</w:t>
      </w:r>
      <w:r w:rsidRPr="00080A0B">
        <w:tab/>
      </w:r>
      <w:r w:rsidRPr="00080A0B">
        <w:tab/>
      </w:r>
      <w:r w:rsidRPr="00080A0B">
        <w:tab/>
      </w:r>
      <w:r w:rsidRPr="00080A0B">
        <w:rPr>
          <w:b/>
        </w:rPr>
        <w:t xml:space="preserve"> C.</w:t>
      </w:r>
      <w:r w:rsidRPr="00080A0B">
        <w:t xml:space="preserve"> 12 cm</w:t>
      </w:r>
      <w:r w:rsidRPr="00080A0B">
        <w:tab/>
      </w:r>
      <w:r w:rsidRPr="00080A0B">
        <w:tab/>
      </w:r>
      <w:r w:rsidRPr="00080A0B">
        <w:rPr>
          <w:b/>
        </w:rPr>
        <w:t xml:space="preserve"> D. </w:t>
      </w:r>
      <w:r w:rsidRPr="00080A0B">
        <w:t>20 cm</w:t>
      </w:r>
    </w:p>
    <w:p w14:paraId="41AAAA34" w14:textId="77777777" w:rsidR="00EA63E6" w:rsidRPr="00080A0B" w:rsidRDefault="00EA63E6" w:rsidP="0092170E">
      <w:r w:rsidRPr="00080A0B">
        <w:rPr>
          <w:b/>
        </w:rPr>
        <w:t>B. TỰ LUẬN : (7,5 điểm)</w:t>
      </w:r>
    </w:p>
    <w:p w14:paraId="4B507125" w14:textId="77777777" w:rsidR="00EA63E6" w:rsidRPr="00080A0B" w:rsidRDefault="00EA63E6" w:rsidP="0092170E">
      <w:r w:rsidRPr="00080A0B">
        <w:rPr>
          <w:b/>
          <w:i/>
        </w:rPr>
        <w:t>Bài 1 : (1,5 điểm</w:t>
      </w:r>
      <w:r w:rsidRPr="00080A0B">
        <w:rPr>
          <w:b/>
        </w:rPr>
        <w:t xml:space="preserve">) </w:t>
      </w:r>
      <w:r w:rsidRPr="00080A0B">
        <w:t>Phân tích đa thức thành nhân tử</w:t>
      </w:r>
    </w:p>
    <w:p w14:paraId="681173A1" w14:textId="77777777" w:rsidR="00EA63E6" w:rsidRPr="00080A0B" w:rsidRDefault="00EA63E6" w:rsidP="0092170E">
      <w:pPr>
        <w:rPr>
          <w:lang w:val="fr-FR"/>
        </w:rPr>
      </w:pPr>
      <w:r w:rsidRPr="00080A0B">
        <w:tab/>
      </w:r>
      <w:r w:rsidR="005611EB">
        <w:rPr>
          <w:position w:val="-10"/>
          <w:lang w:val="fr-FR"/>
        </w:rPr>
        <w:pict w14:anchorId="6F8C7F87">
          <v:shape id="_x0000_i1552" type="#_x0000_t75" style="width:245.8pt;height:22.35pt">
            <v:imagedata r:id="rId530" o:title=""/>
          </v:shape>
        </w:pict>
      </w:r>
    </w:p>
    <w:p w14:paraId="008DC381" w14:textId="77777777" w:rsidR="00EA63E6" w:rsidRPr="00080A0B" w:rsidRDefault="00EA63E6" w:rsidP="0092170E">
      <w:pPr>
        <w:rPr>
          <w:lang w:val="fr-FR"/>
        </w:rPr>
      </w:pPr>
      <w:r w:rsidRPr="00080A0B">
        <w:rPr>
          <w:b/>
          <w:i/>
          <w:lang w:val="fr-FR"/>
        </w:rPr>
        <w:t xml:space="preserve">Bài 2 : (1,0 điểm) </w:t>
      </w:r>
      <w:r w:rsidRPr="00080A0B">
        <w:rPr>
          <w:lang w:val="fr-FR"/>
        </w:rPr>
        <w:t xml:space="preserve">Đặt phép chia để tính </w:t>
      </w:r>
    </w:p>
    <w:p w14:paraId="5991E170" w14:textId="77777777" w:rsidR="00EA63E6" w:rsidRPr="00080A0B" w:rsidRDefault="00EA63E6" w:rsidP="0092170E">
      <w:pPr>
        <w:rPr>
          <w:lang w:val="fr-FR"/>
        </w:rPr>
      </w:pPr>
      <w:r w:rsidRPr="00080A0B">
        <w:rPr>
          <w:lang w:val="fr-FR"/>
        </w:rPr>
        <w:tab/>
      </w:r>
      <w:r w:rsidR="005611EB">
        <w:rPr>
          <w:position w:val="-10"/>
          <w:lang w:val="fr-FR"/>
        </w:rPr>
        <w:pict w14:anchorId="7C055CE5">
          <v:shape id="_x0000_i1553" type="#_x0000_t75" style="width:148.95pt;height:19.85pt">
            <v:imagedata r:id="rId531" o:title=""/>
          </v:shape>
        </w:pict>
      </w:r>
    </w:p>
    <w:p w14:paraId="4C825AA8" w14:textId="77777777" w:rsidR="00EA63E6" w:rsidRPr="00080A0B" w:rsidRDefault="00EA63E6" w:rsidP="0092170E">
      <w:pPr>
        <w:rPr>
          <w:lang w:val="fr-FR"/>
        </w:rPr>
      </w:pPr>
      <w:r w:rsidRPr="00080A0B">
        <w:rPr>
          <w:b/>
          <w:i/>
          <w:lang w:val="fr-FR"/>
        </w:rPr>
        <w:t xml:space="preserve">Bài 3 : (1,5 điểm) </w:t>
      </w:r>
      <w:r w:rsidRPr="00080A0B">
        <w:rPr>
          <w:lang w:val="fr-FR"/>
        </w:rPr>
        <w:t xml:space="preserve"> Rút gọn biểu thức :</w:t>
      </w:r>
    </w:p>
    <w:p w14:paraId="3FDCC396" w14:textId="77777777" w:rsidR="00EA63E6" w:rsidRPr="00080A0B" w:rsidRDefault="00EA63E6" w:rsidP="0092170E">
      <w:pPr>
        <w:rPr>
          <w:lang w:val="fr-FR"/>
        </w:rPr>
      </w:pPr>
      <w:r w:rsidRPr="00080A0B">
        <w:rPr>
          <w:lang w:val="fr-FR"/>
        </w:rPr>
        <w:tab/>
      </w:r>
      <w:r w:rsidRPr="00080A0B">
        <w:rPr>
          <w:lang w:val="fr-FR"/>
        </w:rPr>
        <w:tab/>
      </w:r>
      <w:r w:rsidRPr="00080A0B">
        <w:rPr>
          <w:lang w:val="fr-FR"/>
        </w:rPr>
        <w:tab/>
      </w:r>
      <w:r w:rsidR="005611EB">
        <w:rPr>
          <w:position w:val="-28"/>
          <w:lang w:val="fr-FR"/>
        </w:rPr>
        <w:pict w14:anchorId="74C9AAF5">
          <v:shape id="_x0000_i1554" type="#_x0000_t75" style="width:278.05pt;height:44.7pt">
            <v:imagedata r:id="rId532" o:title=""/>
          </v:shape>
        </w:pict>
      </w:r>
    </w:p>
    <w:p w14:paraId="13482231" w14:textId="77777777" w:rsidR="00EA63E6" w:rsidRPr="00080A0B" w:rsidRDefault="00EA63E6" w:rsidP="0092170E">
      <w:pPr>
        <w:rPr>
          <w:lang w:val="fr-FR"/>
        </w:rPr>
      </w:pPr>
      <w:r w:rsidRPr="00080A0B">
        <w:rPr>
          <w:b/>
          <w:i/>
          <w:lang w:val="fr-FR"/>
        </w:rPr>
        <w:t xml:space="preserve">Bài 4 : (3,5 điểm) </w:t>
      </w:r>
      <w:r w:rsidRPr="00080A0B">
        <w:rPr>
          <w:lang w:val="fr-FR"/>
        </w:rPr>
        <w:t>Cho tam giác ABC vuông tại A, AB &lt; AC. Gọi D, E, F lần lượt là trung điểm của các cạnh AB, AC, BC.</w:t>
      </w:r>
    </w:p>
    <w:p w14:paraId="51547D54" w14:textId="77777777" w:rsidR="00EA63E6" w:rsidRPr="00080A0B" w:rsidRDefault="00EA63E6" w:rsidP="0092170E">
      <w:pPr>
        <w:rPr>
          <w:lang w:val="fr-FR"/>
        </w:rPr>
      </w:pPr>
      <w:r w:rsidRPr="00080A0B">
        <w:rPr>
          <w:lang w:val="fr-FR"/>
        </w:rPr>
        <w:t>1. Chứng minh : Tứ giác FDEC là hình bình hành</w:t>
      </w:r>
    </w:p>
    <w:p w14:paraId="3158DCF4" w14:textId="77777777" w:rsidR="00EA63E6" w:rsidRPr="00080A0B" w:rsidRDefault="00EA63E6" w:rsidP="0092170E">
      <w:pPr>
        <w:rPr>
          <w:lang w:val="fr-FR"/>
        </w:rPr>
      </w:pPr>
      <w:r w:rsidRPr="00080A0B">
        <w:rPr>
          <w:lang w:val="fr-FR"/>
        </w:rPr>
        <w:t>2. Chứng minh : AF = DE</w:t>
      </w:r>
    </w:p>
    <w:p w14:paraId="39214386" w14:textId="77777777" w:rsidR="00EA63E6" w:rsidRPr="00080A0B" w:rsidRDefault="00EA63E6" w:rsidP="0092170E">
      <w:pPr>
        <w:rPr>
          <w:b/>
          <w:lang w:val="fr-FR"/>
        </w:rPr>
      </w:pPr>
      <w:r w:rsidRPr="00080A0B">
        <w:rPr>
          <w:lang w:val="fr-FR"/>
        </w:rPr>
        <w:t>3. Gọi K là hình chiếu của điểm A trên cạnh BC, chứng minh tứ giác KDEF là hình thang cân.</w:t>
      </w:r>
      <w:r w:rsidRPr="00080A0B">
        <w:rPr>
          <w:b/>
          <w:lang w:val="fr-FR"/>
        </w:rPr>
        <w:tab/>
      </w:r>
    </w:p>
    <w:p w14:paraId="4C283F13" w14:textId="77777777" w:rsidR="00EA63E6" w:rsidRPr="00080A0B" w:rsidRDefault="00EA63E6" w:rsidP="0092170E">
      <w:pPr>
        <w:jc w:val="center"/>
        <w:rPr>
          <w:b/>
          <w:lang w:val="fr-FR"/>
        </w:rPr>
      </w:pPr>
      <w:r w:rsidRPr="00080A0B">
        <w:rPr>
          <w:b/>
          <w:lang w:val="fr-FR"/>
        </w:rPr>
        <w:t>ĐÁP ÁN ĐỀ SỐ 03</w:t>
      </w:r>
    </w:p>
    <w:p w14:paraId="3F089C1C" w14:textId="77777777" w:rsidR="00EA63E6" w:rsidRPr="00080A0B" w:rsidRDefault="00EA63E6" w:rsidP="0092170E">
      <w:pPr>
        <w:rPr>
          <w:b/>
          <w:lang w:val="fr-FR"/>
        </w:rPr>
      </w:pPr>
      <w:r w:rsidRPr="00080A0B">
        <w:rPr>
          <w:b/>
          <w:lang w:val="fr-FR"/>
        </w:rPr>
        <w:t>A.TRẮC NGHIỆM</w:t>
      </w:r>
    </w:p>
    <w:p w14:paraId="4859C0B4" w14:textId="77777777" w:rsidR="00EA63E6" w:rsidRPr="00080A0B" w:rsidRDefault="00EA63E6" w:rsidP="0092170E">
      <w:pPr>
        <w:rPr>
          <w:lang w:val="fr-FR"/>
        </w:rPr>
      </w:pPr>
      <w:r w:rsidRPr="00080A0B">
        <w:rPr>
          <w:lang w:val="fr-FR"/>
        </w:rPr>
        <w:t>1.C</w:t>
      </w:r>
      <w:r w:rsidRPr="00080A0B">
        <w:rPr>
          <w:lang w:val="fr-FR"/>
        </w:rPr>
        <w:tab/>
        <w:t>2.B</w:t>
      </w:r>
      <w:r w:rsidRPr="00080A0B">
        <w:rPr>
          <w:lang w:val="fr-FR"/>
        </w:rPr>
        <w:tab/>
        <w:t>3.A</w:t>
      </w:r>
      <w:r w:rsidRPr="00080A0B">
        <w:rPr>
          <w:lang w:val="fr-FR"/>
        </w:rPr>
        <w:tab/>
        <w:t>4.D</w:t>
      </w:r>
      <w:r w:rsidRPr="00080A0B">
        <w:rPr>
          <w:lang w:val="fr-FR"/>
        </w:rPr>
        <w:tab/>
        <w:t>5.C</w:t>
      </w:r>
      <w:r w:rsidRPr="00080A0B">
        <w:rPr>
          <w:lang w:val="fr-FR"/>
        </w:rPr>
        <w:tab/>
        <w:t>6.C</w:t>
      </w:r>
      <w:r w:rsidRPr="00080A0B">
        <w:rPr>
          <w:lang w:val="fr-FR"/>
        </w:rPr>
        <w:tab/>
        <w:t>7.D</w:t>
      </w:r>
      <w:r w:rsidRPr="00080A0B">
        <w:rPr>
          <w:lang w:val="fr-FR"/>
        </w:rPr>
        <w:tab/>
        <w:t>8.B</w:t>
      </w:r>
      <w:r w:rsidRPr="00080A0B">
        <w:rPr>
          <w:lang w:val="fr-FR"/>
        </w:rPr>
        <w:tab/>
        <w:t>9.A</w:t>
      </w:r>
      <w:r w:rsidRPr="00080A0B">
        <w:rPr>
          <w:lang w:val="fr-FR"/>
        </w:rPr>
        <w:tab/>
        <w:t>10.A</w:t>
      </w:r>
    </w:p>
    <w:p w14:paraId="36428DC3" w14:textId="77777777" w:rsidR="00EA63E6" w:rsidRPr="00080A0B" w:rsidRDefault="00EA63E6" w:rsidP="0092170E">
      <w:pPr>
        <w:rPr>
          <w:b/>
          <w:lang w:val="fr-FR"/>
        </w:rPr>
      </w:pPr>
      <w:r w:rsidRPr="00080A0B">
        <w:rPr>
          <w:b/>
          <w:lang w:val="fr-FR"/>
        </w:rPr>
        <w:t>B.TỰ LUẬN</w:t>
      </w:r>
    </w:p>
    <w:p w14:paraId="3245398C" w14:textId="77777777" w:rsidR="00EA63E6" w:rsidRPr="00080A0B" w:rsidRDefault="005611EB" w:rsidP="0092170E">
      <w:pPr>
        <w:rPr>
          <w:b/>
          <w:lang w:val="fr-FR"/>
        </w:rPr>
      </w:pPr>
      <w:r>
        <w:rPr>
          <w:b/>
          <w:position w:val="-62"/>
          <w:lang w:val="fr-FR"/>
        </w:rPr>
        <w:pict w14:anchorId="77B07D40">
          <v:shape id="_x0000_i1555" type="#_x0000_t75" style="width:404.7pt;height:69.5pt">
            <v:imagedata r:id="rId533" o:title=""/>
          </v:shape>
        </w:pict>
      </w:r>
      <w:r w:rsidR="00EA63E6" w:rsidRPr="00080A0B">
        <w:rPr>
          <w:b/>
          <w:lang w:val="fr-FR"/>
        </w:rPr>
        <w:t xml:space="preserve"> </w:t>
      </w:r>
    </w:p>
    <w:p w14:paraId="24BD832E" w14:textId="77777777" w:rsidR="00EA63E6" w:rsidRPr="00080A0B" w:rsidRDefault="00EA63E6" w:rsidP="0092170E">
      <w:pPr>
        <w:rPr>
          <w:lang w:val="fr-FR"/>
        </w:rPr>
      </w:pPr>
      <w:r w:rsidRPr="00080A0B">
        <w:rPr>
          <w:lang w:val="fr-FR"/>
        </w:rPr>
        <w:t xml:space="preserve">Bài 2 đặt tính phép chia đúng mới được điểm tối đa </w:t>
      </w:r>
    </w:p>
    <w:p w14:paraId="155E54F4" w14:textId="77777777" w:rsidR="00EA63E6" w:rsidRPr="00080A0B" w:rsidRDefault="005611EB" w:rsidP="0092170E">
      <w:pPr>
        <w:rPr>
          <w:lang w:val="fr-FR"/>
        </w:rPr>
      </w:pPr>
      <w:r>
        <w:rPr>
          <w:position w:val="-68"/>
          <w:lang w:val="fr-FR"/>
        </w:rPr>
        <w:pict w14:anchorId="48C1F104">
          <v:shape id="_x0000_i1556" type="#_x0000_t75" style="width:402.2pt;height:74.5pt">
            <v:imagedata r:id="rId534" o:title=""/>
          </v:shape>
        </w:pict>
      </w:r>
      <w:r w:rsidR="00EA63E6" w:rsidRPr="00080A0B">
        <w:rPr>
          <w:lang w:val="fr-FR"/>
        </w:rPr>
        <w:t xml:space="preserve"> </w:t>
      </w:r>
    </w:p>
    <w:p w14:paraId="5EEDD4ED" w14:textId="77777777" w:rsidR="00EA63E6" w:rsidRPr="00080A0B" w:rsidRDefault="00EA63E6" w:rsidP="0092170E">
      <w:pPr>
        <w:rPr>
          <w:b/>
          <w:lang w:val="fr-FR"/>
        </w:rPr>
      </w:pPr>
      <w:r w:rsidRPr="00080A0B">
        <w:rPr>
          <w:b/>
          <w:lang w:val="fr-FR"/>
        </w:rPr>
        <w:t>Bài 4</w:t>
      </w:r>
    </w:p>
    <w:p w14:paraId="650E8274" w14:textId="77777777" w:rsidR="00EA63E6" w:rsidRPr="00080A0B" w:rsidRDefault="006C76E5" w:rsidP="0092170E">
      <w:pPr>
        <w:rPr>
          <w:lang w:val="fr-FR"/>
        </w:rPr>
      </w:pPr>
      <w:r>
        <w:rPr>
          <w:noProof/>
        </w:rPr>
        <w:lastRenderedPageBreak/>
        <w:pict w14:anchorId="53480E87">
          <v:shape id="Picture 66" o:spid="_x0000_i1557" type="#_x0000_t75" style="width:451.85pt;height:280.55pt;visibility:visible">
            <v:imagedata r:id="rId535" o:title=""/>
          </v:shape>
        </w:pict>
      </w:r>
    </w:p>
    <w:p w14:paraId="78AF8DBB" w14:textId="77777777" w:rsidR="00EA63E6" w:rsidRPr="00080A0B" w:rsidRDefault="00EA63E6" w:rsidP="0092170E">
      <w:pPr>
        <w:rPr>
          <w:lang w:val="fr-FR"/>
        </w:rPr>
      </w:pPr>
      <w:r w:rsidRPr="00080A0B">
        <w:rPr>
          <w:b/>
          <w:lang w:val="fr-FR"/>
        </w:rPr>
        <w:tab/>
      </w:r>
      <w:r w:rsidRPr="00080A0B">
        <w:rPr>
          <w:b/>
          <w:lang w:val="fr-FR"/>
        </w:rPr>
        <w:tab/>
      </w:r>
      <w:r w:rsidRPr="00080A0B">
        <w:rPr>
          <w:lang w:val="fr-FR"/>
        </w:rPr>
        <w:t>1)Ta có : D là trung điểm của AB, E là trung điểm của AC</w:t>
      </w:r>
    </w:p>
    <w:p w14:paraId="01DD26DD" w14:textId="77777777" w:rsidR="00EA63E6" w:rsidRPr="00080A0B" w:rsidRDefault="00EA63E6" w:rsidP="0092170E">
      <w:pPr>
        <w:rPr>
          <w:lang w:val="fr-FR"/>
        </w:rPr>
      </w:pPr>
      <w:r w:rsidRPr="00080A0B">
        <w:rPr>
          <w:lang w:val="fr-FR"/>
        </w:rPr>
        <w:t xml:space="preserve">Nên DE là đường trung bình của </w:t>
      </w:r>
      <w:r w:rsidR="005611EB">
        <w:rPr>
          <w:position w:val="-6"/>
          <w:lang w:val="fr-FR"/>
        </w:rPr>
        <w:pict w14:anchorId="0E623659">
          <v:shape id="_x0000_i1558" type="#_x0000_t75" style="width:34.75pt;height:14.9pt">
            <v:imagedata r:id="rId536" o:title=""/>
          </v:shape>
        </w:pict>
      </w:r>
      <w:r w:rsidRPr="00080A0B">
        <w:rPr>
          <w:lang w:val="fr-FR"/>
        </w:rPr>
        <w:t xml:space="preserve"> </w:t>
      </w:r>
      <w:r w:rsidR="005611EB">
        <w:rPr>
          <w:position w:val="-24"/>
          <w:lang w:val="fr-FR"/>
        </w:rPr>
        <w:pict w14:anchorId="68CBBDFC">
          <v:shape id="_x0000_i1559" type="#_x0000_t75" style="width:139.05pt;height:29.8pt">
            <v:imagedata r:id="rId537" o:title=""/>
          </v:shape>
        </w:pict>
      </w:r>
      <w:r w:rsidRPr="00080A0B">
        <w:rPr>
          <w:lang w:val="fr-FR"/>
        </w:rPr>
        <w:t xml:space="preserve"> </w:t>
      </w:r>
    </w:p>
    <w:p w14:paraId="1C289D5E" w14:textId="77777777" w:rsidR="00EA63E6" w:rsidRPr="00080A0B" w:rsidRDefault="00EA63E6" w:rsidP="0092170E">
      <w:pPr>
        <w:rPr>
          <w:lang w:val="fr-FR"/>
        </w:rPr>
      </w:pPr>
      <w:r w:rsidRPr="00080A0B">
        <w:rPr>
          <w:lang w:val="fr-FR"/>
        </w:rPr>
        <w:t xml:space="preserve">Lại có </w:t>
      </w:r>
      <w:r w:rsidR="005611EB">
        <w:rPr>
          <w:position w:val="-24"/>
          <w:lang w:val="fr-FR"/>
        </w:rPr>
        <w:pict w14:anchorId="6B445B97">
          <v:shape id="_x0000_i1560" type="#_x0000_t75" style="width:116.7pt;height:29.8pt">
            <v:imagedata r:id="rId538" o:title=""/>
          </v:shape>
        </w:pict>
      </w:r>
      <w:r w:rsidRPr="00080A0B">
        <w:rPr>
          <w:lang w:val="fr-FR"/>
        </w:rPr>
        <w:t xml:space="preserve"> </w:t>
      </w:r>
      <w:r w:rsidR="005611EB">
        <w:rPr>
          <w:position w:val="-10"/>
          <w:lang w:val="fr-FR"/>
        </w:rPr>
        <w:pict w14:anchorId="387A910A">
          <v:shape id="_x0000_i1561" type="#_x0000_t75" style="width:173.8pt;height:14.9pt">
            <v:imagedata r:id="rId539" o:title=""/>
          </v:shape>
        </w:pict>
      </w:r>
      <w:r w:rsidRPr="00080A0B">
        <w:rPr>
          <w:lang w:val="fr-FR"/>
        </w:rPr>
        <w:t xml:space="preserve"> là hình bình hành</w:t>
      </w:r>
    </w:p>
    <w:p w14:paraId="5D29D1A7" w14:textId="77777777" w:rsidR="00EA63E6" w:rsidRPr="00080A0B" w:rsidRDefault="00EA63E6" w:rsidP="0092170E">
      <w:pPr>
        <w:rPr>
          <w:lang w:val="fr-FR"/>
        </w:rPr>
      </w:pPr>
      <w:r w:rsidRPr="00080A0B">
        <w:rPr>
          <w:lang w:val="fr-FR"/>
        </w:rPr>
        <w:t xml:space="preserve">2) Ta có EF là đường trung bình </w:t>
      </w:r>
      <w:r w:rsidR="005611EB">
        <w:rPr>
          <w:position w:val="-6"/>
          <w:lang w:val="fr-FR"/>
        </w:rPr>
        <w:pict w14:anchorId="511AF6BC">
          <v:shape id="_x0000_i1562" type="#_x0000_t75" style="width:34.75pt;height:14.9pt">
            <v:imagedata r:id="rId540" o:title=""/>
          </v:shape>
        </w:pict>
      </w:r>
      <w:r w:rsidRPr="00080A0B">
        <w:rPr>
          <w:lang w:val="fr-FR"/>
        </w:rPr>
        <w:t xml:space="preserve"> </w:t>
      </w:r>
      <w:r w:rsidR="005611EB">
        <w:rPr>
          <w:position w:val="-24"/>
          <w:lang w:val="fr-FR"/>
        </w:rPr>
        <w:pict w14:anchorId="12787CCA">
          <v:shape id="_x0000_i1563" type="#_x0000_t75" style="width:136.55pt;height:29.8pt">
            <v:imagedata r:id="rId541" o:title=""/>
          </v:shape>
        </w:pict>
      </w:r>
      <w:r w:rsidRPr="00080A0B">
        <w:rPr>
          <w:lang w:val="fr-FR"/>
        </w:rPr>
        <w:t xml:space="preserve"> </w:t>
      </w:r>
    </w:p>
    <w:p w14:paraId="285CCE7C" w14:textId="77777777" w:rsidR="00EA63E6" w:rsidRPr="00080A0B" w:rsidRDefault="00EA63E6" w:rsidP="0092170E">
      <w:pPr>
        <w:rPr>
          <w:lang w:val="fr-FR"/>
        </w:rPr>
      </w:pPr>
      <w:r w:rsidRPr="00080A0B">
        <w:rPr>
          <w:lang w:val="fr-FR"/>
        </w:rPr>
        <w:t xml:space="preserve">Mà </w:t>
      </w:r>
      <w:r w:rsidR="005611EB">
        <w:rPr>
          <w:position w:val="-24"/>
          <w:lang w:val="fr-FR"/>
        </w:rPr>
        <w:pict w14:anchorId="335819D7">
          <v:shape id="_x0000_i1564" type="#_x0000_t75" style="width:116.7pt;height:29.8pt">
            <v:imagedata r:id="rId542" o:title=""/>
          </v:shape>
        </w:pict>
      </w:r>
      <w:r w:rsidRPr="00080A0B">
        <w:rPr>
          <w:lang w:val="fr-FR"/>
        </w:rPr>
        <w:t xml:space="preserve"> </w:t>
      </w:r>
      <w:r w:rsidR="005611EB">
        <w:rPr>
          <w:position w:val="-10"/>
          <w:lang w:val="fr-FR"/>
        </w:rPr>
        <w:pict w14:anchorId="55E41962">
          <v:shape id="_x0000_i1565" type="#_x0000_t75" style="width:163.85pt;height:14.9pt">
            <v:imagedata r:id="rId543" o:title=""/>
          </v:shape>
        </w:pict>
      </w:r>
      <w:r w:rsidRPr="00080A0B">
        <w:rPr>
          <w:lang w:val="fr-FR"/>
        </w:rPr>
        <w:t xml:space="preserve"> là hình bình hành</w:t>
      </w:r>
    </w:p>
    <w:p w14:paraId="0B6A2438" w14:textId="77777777" w:rsidR="00EA63E6" w:rsidRPr="00080A0B" w:rsidRDefault="00EA63E6" w:rsidP="0092170E">
      <w:pPr>
        <w:rPr>
          <w:lang w:val="fr-FR"/>
        </w:rPr>
      </w:pPr>
      <w:r w:rsidRPr="00080A0B">
        <w:rPr>
          <w:lang w:val="fr-FR"/>
        </w:rPr>
        <w:t xml:space="preserve">Mà </w:t>
      </w:r>
      <w:r w:rsidR="005611EB">
        <w:rPr>
          <w:position w:val="-6"/>
          <w:lang w:val="fr-FR"/>
        </w:rPr>
        <w:pict w14:anchorId="2AAE9AFF">
          <v:shape id="_x0000_i1566" type="#_x0000_t75" style="width:89.4pt;height:17.4pt">
            <v:imagedata r:id="rId544" o:title=""/>
          </v:shape>
        </w:pict>
      </w:r>
      <w:r w:rsidRPr="00080A0B">
        <w:rPr>
          <w:lang w:val="fr-FR"/>
        </w:rPr>
        <w:t xml:space="preserve"> là hình chữ nhật </w:t>
      </w:r>
      <w:r w:rsidR="005611EB">
        <w:rPr>
          <w:position w:val="-6"/>
          <w:lang w:val="fr-FR"/>
        </w:rPr>
        <w:pict w14:anchorId="077CECAD">
          <v:shape id="_x0000_i1567" type="#_x0000_t75" style="width:64.55pt;height:14.9pt">
            <v:imagedata r:id="rId545" o:title=""/>
          </v:shape>
        </w:pict>
      </w:r>
      <w:r w:rsidRPr="00080A0B">
        <w:rPr>
          <w:lang w:val="fr-FR"/>
        </w:rPr>
        <w:t xml:space="preserve"> </w:t>
      </w:r>
    </w:p>
    <w:p w14:paraId="01FC4287" w14:textId="77777777" w:rsidR="00EA63E6" w:rsidRPr="00080A0B" w:rsidRDefault="00EA63E6" w:rsidP="0092170E">
      <w:pPr>
        <w:rPr>
          <w:lang w:val="fr-FR"/>
        </w:rPr>
      </w:pPr>
      <w:r w:rsidRPr="00080A0B">
        <w:rPr>
          <w:lang w:val="fr-FR"/>
        </w:rPr>
        <w:t xml:space="preserve">3) Ta có </w:t>
      </w:r>
      <w:r w:rsidR="005611EB">
        <w:rPr>
          <w:position w:val="-4"/>
          <w:lang w:val="fr-FR"/>
        </w:rPr>
        <w:pict w14:anchorId="5E9059A0">
          <v:shape id="_x0000_i1568" type="#_x0000_t75" style="width:34.75pt;height:12.4pt">
            <v:imagedata r:id="rId546" o:title=""/>
          </v:shape>
        </w:pict>
      </w:r>
      <w:r w:rsidRPr="00080A0B">
        <w:rPr>
          <w:lang w:val="fr-FR"/>
        </w:rPr>
        <w:t xml:space="preserve"> vuông tại K, có KD là đường trung tuyến nên KD = DB</w:t>
      </w:r>
    </w:p>
    <w:p w14:paraId="4590E1C6" w14:textId="77777777" w:rsidR="00EA63E6" w:rsidRPr="00080A0B" w:rsidRDefault="00EA63E6" w:rsidP="0092170E">
      <w:pPr>
        <w:rPr>
          <w:lang w:val="fr-FR"/>
        </w:rPr>
      </w:pPr>
      <w:r w:rsidRPr="00080A0B">
        <w:rPr>
          <w:lang w:val="fr-FR"/>
        </w:rPr>
        <w:t xml:space="preserve">Suy ra </w:t>
      </w:r>
      <w:r w:rsidR="005611EB">
        <w:rPr>
          <w:position w:val="-4"/>
          <w:lang w:val="fr-FR"/>
        </w:rPr>
        <w:pict w14:anchorId="62CB327A">
          <v:shape id="_x0000_i1569" type="#_x0000_t75" style="width:37.25pt;height:12.4pt">
            <v:imagedata r:id="rId547" o:title=""/>
          </v:shape>
        </w:pict>
      </w:r>
      <w:r w:rsidRPr="00080A0B">
        <w:rPr>
          <w:lang w:val="fr-FR"/>
        </w:rPr>
        <w:t xml:space="preserve"> cân tại D </w:t>
      </w:r>
      <w:r w:rsidR="005611EB">
        <w:rPr>
          <w:position w:val="-10"/>
          <w:lang w:val="fr-FR"/>
        </w:rPr>
        <w:pict w14:anchorId="285C6CFB">
          <v:shape id="_x0000_i1570" type="#_x0000_t75" style="width:99.3pt;height:19.85pt">
            <v:imagedata r:id="rId548" o:title=""/>
          </v:shape>
        </w:pict>
      </w:r>
      <w:r w:rsidRPr="00080A0B">
        <w:rPr>
          <w:lang w:val="fr-FR"/>
        </w:rPr>
        <w:t xml:space="preserve"> </w:t>
      </w:r>
    </w:p>
    <w:p w14:paraId="623253A1" w14:textId="77777777" w:rsidR="00EA63E6" w:rsidRPr="00080A0B" w:rsidRDefault="00EA63E6" w:rsidP="0092170E">
      <w:pPr>
        <w:rPr>
          <w:lang w:val="fr-FR"/>
        </w:rPr>
      </w:pPr>
      <w:r w:rsidRPr="00080A0B">
        <w:rPr>
          <w:lang w:val="fr-FR"/>
        </w:rPr>
        <w:t xml:space="preserve">Mà </w:t>
      </w:r>
      <w:r w:rsidR="005611EB">
        <w:rPr>
          <w:position w:val="-4"/>
          <w:lang w:val="fr-FR"/>
        </w:rPr>
        <w:pict w14:anchorId="7CCD99EB">
          <v:shape id="_x0000_i1571" type="#_x0000_t75" style="width:67.05pt;height:17.4pt">
            <v:imagedata r:id="rId549" o:title=""/>
          </v:shape>
        </w:pict>
      </w:r>
      <w:r w:rsidRPr="00080A0B">
        <w:rPr>
          <w:lang w:val="fr-FR"/>
        </w:rPr>
        <w:t xml:space="preserve"> (so le trong ) (2)</w:t>
      </w:r>
    </w:p>
    <w:p w14:paraId="3FBF2B25" w14:textId="77777777" w:rsidR="00EA63E6" w:rsidRPr="00080A0B" w:rsidRDefault="00EA63E6" w:rsidP="0092170E">
      <w:pPr>
        <w:rPr>
          <w:lang w:val="fr-FR"/>
        </w:rPr>
      </w:pPr>
      <w:r w:rsidRPr="00080A0B">
        <w:rPr>
          <w:lang w:val="fr-FR"/>
        </w:rPr>
        <w:t xml:space="preserve">Lại có : DE là đường trung bình </w:t>
      </w:r>
      <w:r w:rsidR="005611EB">
        <w:rPr>
          <w:position w:val="-6"/>
          <w:lang w:val="fr-FR"/>
        </w:rPr>
        <w:pict w14:anchorId="7696CA2C">
          <v:shape id="_x0000_i1572" type="#_x0000_t75" style="width:34.75pt;height:14.9pt">
            <v:imagedata r:id="rId550" o:title=""/>
          </v:shape>
        </w:pict>
      </w:r>
      <w:r w:rsidRPr="00080A0B">
        <w:rPr>
          <w:lang w:val="fr-FR"/>
        </w:rPr>
        <w:t xml:space="preserve"> </w:t>
      </w:r>
    </w:p>
    <w:p w14:paraId="23E6F43F" w14:textId="77777777" w:rsidR="00EA63E6" w:rsidRPr="00080A0B" w:rsidRDefault="005611EB" w:rsidP="0092170E">
      <w:pPr>
        <w:rPr>
          <w:lang w:val="fr-FR"/>
        </w:rPr>
      </w:pPr>
      <w:r>
        <w:rPr>
          <w:position w:val="-24"/>
          <w:lang w:val="fr-FR"/>
        </w:rPr>
        <w:pict w14:anchorId="11D6F94A">
          <v:shape id="_x0000_i1573" type="#_x0000_t75" style="width:357.5pt;height:29.8pt">
            <v:imagedata r:id="rId551" o:title=""/>
          </v:shape>
        </w:pict>
      </w:r>
      <w:r w:rsidR="00EA63E6" w:rsidRPr="00080A0B">
        <w:rPr>
          <w:lang w:val="fr-FR"/>
        </w:rPr>
        <w:t xml:space="preserve"> </w:t>
      </w:r>
    </w:p>
    <w:p w14:paraId="6E34EB80" w14:textId="77777777" w:rsidR="00EA63E6" w:rsidRPr="00080A0B" w:rsidRDefault="005611EB" w:rsidP="0092170E">
      <w:pPr>
        <w:rPr>
          <w:lang w:val="fr-FR"/>
        </w:rPr>
      </w:pPr>
      <w:r>
        <w:rPr>
          <w:position w:val="-6"/>
          <w:lang w:val="fr-FR"/>
        </w:rPr>
        <w:pict w14:anchorId="7F2656BC">
          <v:shape id="_x0000_i1574" type="#_x0000_t75" style="width:49.65pt;height:14.9pt">
            <v:imagedata r:id="rId552" o:title=""/>
          </v:shape>
        </w:pict>
      </w:r>
      <w:r w:rsidR="00EA63E6" w:rsidRPr="00080A0B">
        <w:rPr>
          <w:lang w:val="fr-FR"/>
        </w:rPr>
        <w:t xml:space="preserve"> là hình bình hành </w:t>
      </w:r>
      <w:r>
        <w:rPr>
          <w:position w:val="-10"/>
          <w:lang w:val="fr-FR"/>
        </w:rPr>
        <w:pict w14:anchorId="7CDA55BE">
          <v:shape id="_x0000_i1575" type="#_x0000_t75" style="width:96.85pt;height:19.85pt">
            <v:imagedata r:id="rId553" o:title=""/>
          </v:shape>
        </w:pict>
      </w:r>
      <w:r w:rsidR="00EA63E6" w:rsidRPr="00080A0B">
        <w:rPr>
          <w:lang w:val="fr-FR"/>
        </w:rPr>
        <w:t xml:space="preserve"> </w:t>
      </w:r>
    </w:p>
    <w:p w14:paraId="7F3B8CCD" w14:textId="77777777" w:rsidR="00EA63E6" w:rsidRPr="00080A0B" w:rsidRDefault="00EA63E6" w:rsidP="0092170E">
      <w:pPr>
        <w:rPr>
          <w:lang w:val="fr-FR"/>
        </w:rPr>
      </w:pPr>
      <w:r w:rsidRPr="00080A0B">
        <w:rPr>
          <w:lang w:val="fr-FR"/>
        </w:rPr>
        <w:t xml:space="preserve">Từ (1) (2) (3) </w:t>
      </w:r>
      <w:r w:rsidR="005611EB">
        <w:rPr>
          <w:position w:val="-10"/>
          <w:lang w:val="fr-FR"/>
        </w:rPr>
        <w:pict w14:anchorId="5F184625">
          <v:shape id="_x0000_i1576" type="#_x0000_t75" style="width:156.4pt;height:19.85pt">
            <v:imagedata r:id="rId554" o:title=""/>
          </v:shape>
        </w:pict>
      </w:r>
      <w:r w:rsidRPr="00080A0B">
        <w:rPr>
          <w:lang w:val="fr-FR"/>
        </w:rPr>
        <w:t xml:space="preserve"> nên KDEF là hình thang cân </w:t>
      </w:r>
    </w:p>
    <w:p w14:paraId="2A9585B1" w14:textId="77777777" w:rsidR="00EA63E6" w:rsidRPr="00080A0B" w:rsidRDefault="00EA63E6" w:rsidP="0092170E">
      <w:pPr>
        <w:jc w:val="center"/>
        <w:rPr>
          <w:b/>
          <w:lang w:val="fr-FR"/>
        </w:rPr>
      </w:pPr>
    </w:p>
    <w:p w14:paraId="45369C76" w14:textId="77777777" w:rsidR="00EA63E6" w:rsidRPr="00080A0B" w:rsidRDefault="00EA63E6" w:rsidP="0092170E">
      <w:pPr>
        <w:jc w:val="center"/>
        <w:rPr>
          <w:b/>
          <w:lang w:val="fr-FR"/>
        </w:rPr>
      </w:pPr>
    </w:p>
    <w:p w14:paraId="5B1D2771" w14:textId="77777777" w:rsidR="00EA63E6" w:rsidRPr="00080A0B"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636C6A21" w14:textId="77777777" w:rsidTr="003F1954">
        <w:tc>
          <w:tcPr>
            <w:tcW w:w="3469" w:type="dxa"/>
            <w:tcBorders>
              <w:top w:val="single" w:sz="4" w:space="0" w:color="000000"/>
              <w:left w:val="single" w:sz="4" w:space="0" w:color="000000"/>
              <w:bottom w:val="single" w:sz="4" w:space="0" w:color="000000"/>
            </w:tcBorders>
            <w:shd w:val="clear" w:color="auto" w:fill="auto"/>
          </w:tcPr>
          <w:p w14:paraId="087F0C52"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D085958"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14583740" w14:textId="77777777" w:rsidR="003F1954" w:rsidRPr="00080A0B" w:rsidRDefault="00A32C05" w:rsidP="003F1954">
            <w:pPr>
              <w:jc w:val="center"/>
              <w:rPr>
                <w:b/>
                <w:color w:val="00B0F0"/>
                <w:sz w:val="26"/>
                <w:szCs w:val="26"/>
              </w:rPr>
            </w:pPr>
            <w:r>
              <w:rPr>
                <w:b/>
                <w:color w:val="00B0F0"/>
                <w:sz w:val="26"/>
                <w:szCs w:val="26"/>
              </w:rPr>
              <w:t>Môn TOÁN LỚP 8</w:t>
            </w:r>
          </w:p>
          <w:p w14:paraId="174C4128"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51306295" w14:textId="77777777" w:rsidR="00EA63E6" w:rsidRPr="00080A0B" w:rsidRDefault="00EA63E6" w:rsidP="0092170E">
      <w:pPr>
        <w:jc w:val="center"/>
        <w:rPr>
          <w:b/>
          <w:lang w:val="fr-FR"/>
        </w:rPr>
      </w:pPr>
    </w:p>
    <w:p w14:paraId="4842CBDD" w14:textId="77777777" w:rsidR="00EA63E6" w:rsidRPr="00080A0B" w:rsidRDefault="00EA63E6" w:rsidP="0092170E">
      <w:pPr>
        <w:jc w:val="center"/>
        <w:rPr>
          <w:b/>
          <w:lang w:val="fr-FR"/>
        </w:rPr>
      </w:pPr>
    </w:p>
    <w:p w14:paraId="4593C00A" w14:textId="77777777" w:rsidR="00EA63E6" w:rsidRPr="00080A0B" w:rsidRDefault="00EA63E6" w:rsidP="0092170E">
      <w:pPr>
        <w:rPr>
          <w:b/>
        </w:rPr>
      </w:pPr>
      <w:r w:rsidRPr="00080A0B">
        <w:rPr>
          <w:b/>
          <w:u w:val="single"/>
        </w:rPr>
        <w:t>A. TRẮC NGHIỆM:</w:t>
      </w:r>
      <w:r w:rsidRPr="00080A0B">
        <w:rPr>
          <w:b/>
        </w:rPr>
        <w:t xml:space="preserve"> </w:t>
      </w:r>
      <w:r w:rsidRPr="00080A0B">
        <w:t xml:space="preserve">(2,0 điểm) </w:t>
      </w:r>
      <w:r w:rsidRPr="00080A0B">
        <w:rPr>
          <w:b/>
        </w:rPr>
        <w:t>Chọn câu trả lời đúng cho mỗi câu sau:</w:t>
      </w:r>
    </w:p>
    <w:p w14:paraId="503B28E8" w14:textId="77777777" w:rsidR="00EA63E6" w:rsidRPr="00080A0B" w:rsidRDefault="00EA63E6" w:rsidP="0092170E">
      <w:r w:rsidRPr="00080A0B">
        <w:rPr>
          <w:b/>
        </w:rPr>
        <w:t xml:space="preserve">Câu 1. </w:t>
      </w:r>
      <w:r w:rsidRPr="00080A0B">
        <w:t xml:space="preserve">Trong hằng đẳng thức </w:t>
      </w:r>
      <w:r w:rsidR="005611EB">
        <w:rPr>
          <w:position w:val="-10"/>
        </w:rPr>
        <w:pict w14:anchorId="4147D77A">
          <v:shape id="_x0000_i1577" type="#_x0000_t75" style="width:151.45pt;height:19.85pt">
            <v:imagedata r:id="rId555" o:title=""/>
          </v:shape>
        </w:pict>
      </w:r>
      <w:r w:rsidRPr="00080A0B">
        <w:t>. Số hạng còn thiếu chỗ … là:</w:t>
      </w:r>
    </w:p>
    <w:p w14:paraId="089D2DFE" w14:textId="77777777" w:rsidR="00EA63E6" w:rsidRPr="00080A0B" w:rsidRDefault="00EA63E6" w:rsidP="0092170E">
      <w:r w:rsidRPr="00080A0B">
        <w:t>A. xy</w:t>
      </w:r>
      <w:r w:rsidRPr="00080A0B">
        <w:tab/>
      </w:r>
      <w:r w:rsidRPr="00080A0B">
        <w:tab/>
      </w:r>
      <w:r w:rsidRPr="00080A0B">
        <w:tab/>
        <w:t>B. 2xy</w:t>
      </w:r>
      <w:r w:rsidRPr="00080A0B">
        <w:tab/>
      </w:r>
      <w:r w:rsidRPr="00080A0B">
        <w:tab/>
      </w:r>
      <w:r w:rsidRPr="00080A0B">
        <w:tab/>
        <w:t xml:space="preserve">C. – xy </w:t>
      </w:r>
      <w:r w:rsidRPr="00080A0B">
        <w:tab/>
      </w:r>
      <w:r w:rsidRPr="00080A0B">
        <w:tab/>
        <w:t xml:space="preserve">D. -2xy </w:t>
      </w:r>
    </w:p>
    <w:p w14:paraId="10FA175C" w14:textId="77777777" w:rsidR="00EA63E6" w:rsidRPr="00080A0B" w:rsidRDefault="00EA63E6" w:rsidP="0092170E">
      <w:r w:rsidRPr="00080A0B">
        <w:rPr>
          <w:b/>
        </w:rPr>
        <w:lastRenderedPageBreak/>
        <w:t xml:space="preserve">Câu 2. </w:t>
      </w:r>
      <w:r w:rsidRPr="00080A0B">
        <w:t xml:space="preserve">Phân thức </w:t>
      </w:r>
      <w:r w:rsidR="005611EB">
        <w:rPr>
          <w:position w:val="-24"/>
        </w:rPr>
        <w:pict w14:anchorId="7C223B95">
          <v:shape id="_x0000_i1578" type="#_x0000_t75" style="width:14.9pt;height:32.3pt">
            <v:imagedata r:id="rId556" o:title=""/>
          </v:shape>
        </w:pict>
      </w:r>
      <w:r w:rsidRPr="00080A0B">
        <w:t>bằng:</w:t>
      </w:r>
    </w:p>
    <w:p w14:paraId="655ECCBB" w14:textId="77777777" w:rsidR="00EA63E6" w:rsidRPr="00080A0B" w:rsidRDefault="00EA63E6" w:rsidP="0092170E">
      <w:r w:rsidRPr="00080A0B">
        <w:t xml:space="preserve">A. </w:t>
      </w:r>
      <w:r w:rsidR="005611EB">
        <w:rPr>
          <w:position w:val="-24"/>
        </w:rPr>
        <w:pict w14:anchorId="4854C248">
          <v:shape id="_x0000_i1579" type="#_x0000_t75" style="width:19.85pt;height:32.3pt">
            <v:imagedata r:id="rId557" o:title=""/>
          </v:shape>
        </w:pict>
      </w:r>
      <w:r w:rsidRPr="00080A0B">
        <w:tab/>
      </w:r>
      <w:r w:rsidRPr="00080A0B">
        <w:tab/>
        <w:t xml:space="preserve">B. </w:t>
      </w:r>
      <w:r w:rsidR="005611EB">
        <w:rPr>
          <w:position w:val="-24"/>
        </w:rPr>
        <w:pict w14:anchorId="76AE276F">
          <v:shape id="_x0000_i1580" type="#_x0000_t75" style="width:29.8pt;height:32.3pt">
            <v:imagedata r:id="rId558" o:title=""/>
          </v:shape>
        </w:pict>
      </w:r>
      <w:r w:rsidRPr="00080A0B">
        <w:tab/>
      </w:r>
      <w:r w:rsidRPr="00080A0B">
        <w:tab/>
      </w:r>
      <w:r w:rsidRPr="00080A0B">
        <w:tab/>
        <w:t xml:space="preserve">C. </w:t>
      </w:r>
      <w:r w:rsidR="005611EB">
        <w:rPr>
          <w:position w:val="-24"/>
        </w:rPr>
        <w:pict w14:anchorId="122BC104">
          <v:shape id="_x0000_i1581" type="#_x0000_t75" style="width:34.75pt;height:32.3pt">
            <v:imagedata r:id="rId559" o:title=""/>
          </v:shape>
        </w:pict>
      </w:r>
      <w:r w:rsidRPr="00080A0B">
        <w:tab/>
        <w:t>D. Cả A, B, C đúng</w:t>
      </w:r>
    </w:p>
    <w:p w14:paraId="00E11780" w14:textId="77777777" w:rsidR="00EA63E6" w:rsidRPr="00080A0B" w:rsidRDefault="00EA63E6" w:rsidP="0092170E">
      <w:r w:rsidRPr="00080A0B">
        <w:rPr>
          <w:b/>
        </w:rPr>
        <w:t xml:space="preserve">Câu 3. </w:t>
      </w:r>
      <w:r w:rsidRPr="00080A0B">
        <w:t xml:space="preserve">Rút gọn phân thức </w:t>
      </w:r>
      <w:r w:rsidR="005611EB">
        <w:rPr>
          <w:position w:val="-24"/>
        </w:rPr>
        <w:pict w14:anchorId="33987B50">
          <v:shape id="_x0000_i1582" type="#_x0000_t75" style="width:34.75pt;height:32.3pt">
            <v:imagedata r:id="rId560" o:title=""/>
          </v:shape>
        </w:pict>
      </w:r>
      <w:r w:rsidRPr="00080A0B">
        <w:t>, ta được:</w:t>
      </w:r>
    </w:p>
    <w:p w14:paraId="564F3CC0" w14:textId="77777777" w:rsidR="00EA63E6" w:rsidRPr="00080A0B" w:rsidRDefault="00EA63E6" w:rsidP="0092170E">
      <w:pPr>
        <w:rPr>
          <w:lang w:val="fr-FR"/>
        </w:rPr>
      </w:pPr>
      <w:r w:rsidRPr="00080A0B">
        <w:rPr>
          <w:lang w:val="fr-FR"/>
        </w:rPr>
        <w:t xml:space="preserve">A. x +2 </w:t>
      </w:r>
      <w:r w:rsidRPr="00080A0B">
        <w:rPr>
          <w:lang w:val="fr-FR"/>
        </w:rPr>
        <w:tab/>
      </w:r>
      <w:r w:rsidRPr="00080A0B">
        <w:rPr>
          <w:lang w:val="fr-FR"/>
        </w:rPr>
        <w:tab/>
        <w:t xml:space="preserve">B. x – 2 </w:t>
      </w:r>
      <w:r w:rsidRPr="00080A0B">
        <w:rPr>
          <w:lang w:val="fr-FR"/>
        </w:rPr>
        <w:tab/>
      </w:r>
      <w:r w:rsidRPr="00080A0B">
        <w:rPr>
          <w:lang w:val="fr-FR"/>
        </w:rPr>
        <w:tab/>
      </w:r>
      <w:r w:rsidRPr="00080A0B">
        <w:rPr>
          <w:lang w:val="fr-FR"/>
        </w:rPr>
        <w:tab/>
        <w:t>C. x</w:t>
      </w:r>
      <w:r w:rsidRPr="00080A0B">
        <w:rPr>
          <w:lang w:val="fr-FR"/>
        </w:rPr>
        <w:tab/>
      </w:r>
      <w:r w:rsidRPr="00080A0B">
        <w:rPr>
          <w:lang w:val="fr-FR"/>
        </w:rPr>
        <w:tab/>
      </w:r>
      <w:r w:rsidRPr="00080A0B">
        <w:rPr>
          <w:lang w:val="fr-FR"/>
        </w:rPr>
        <w:tab/>
        <w:t xml:space="preserve">D. – 2 </w:t>
      </w:r>
    </w:p>
    <w:p w14:paraId="38DA74E2" w14:textId="77777777" w:rsidR="00EA63E6" w:rsidRPr="00080A0B" w:rsidRDefault="00EA63E6" w:rsidP="0092170E">
      <w:pPr>
        <w:rPr>
          <w:lang w:val="fr-FR"/>
        </w:rPr>
      </w:pPr>
      <w:r w:rsidRPr="00080A0B">
        <w:rPr>
          <w:b/>
          <w:lang w:val="fr-FR"/>
        </w:rPr>
        <w:t xml:space="preserve">Câu 4. </w:t>
      </w:r>
      <w:r w:rsidRPr="00080A0B">
        <w:rPr>
          <w:lang w:val="fr-FR"/>
        </w:rPr>
        <w:t xml:space="preserve">Điều kiện của biến x để giá trị của biểu thức </w:t>
      </w:r>
      <w:r w:rsidR="005611EB">
        <w:rPr>
          <w:position w:val="-24"/>
        </w:rPr>
        <w:pict w14:anchorId="7BBF8320">
          <v:shape id="_x0000_i1583" type="#_x0000_t75" style="width:74.5pt;height:32.3pt">
            <v:imagedata r:id="rId561" o:title=""/>
          </v:shape>
        </w:pict>
      </w:r>
      <w:r w:rsidRPr="00080A0B">
        <w:rPr>
          <w:lang w:val="fr-FR"/>
        </w:rPr>
        <w:t>xác định là:</w:t>
      </w:r>
    </w:p>
    <w:p w14:paraId="2FC2CCF5" w14:textId="77777777" w:rsidR="00EA63E6" w:rsidRPr="00080A0B" w:rsidRDefault="00EA63E6" w:rsidP="0092170E">
      <w:pPr>
        <w:rPr>
          <w:lang w:val="fr-FR"/>
        </w:rPr>
      </w:pPr>
      <w:r w:rsidRPr="00080A0B">
        <w:rPr>
          <w:lang w:val="fr-FR"/>
        </w:rPr>
        <w:t>A. Mọi x</w:t>
      </w:r>
      <w:r w:rsidRPr="00080A0B">
        <w:rPr>
          <w:lang w:val="fr-FR"/>
        </w:rPr>
        <w:tab/>
      </w:r>
      <w:r w:rsidRPr="00080A0B">
        <w:rPr>
          <w:lang w:val="fr-FR"/>
        </w:rPr>
        <w:tab/>
        <w:t xml:space="preserve">B. </w:t>
      </w:r>
      <w:r w:rsidR="005611EB">
        <w:rPr>
          <w:position w:val="-4"/>
        </w:rPr>
        <w:pict w14:anchorId="7D16655F">
          <v:shape id="_x0000_i1584" type="#_x0000_t75" style="width:27.3pt;height:12.4pt">
            <v:imagedata r:id="rId562" o:title=""/>
          </v:shape>
        </w:pict>
      </w:r>
      <w:r w:rsidRPr="00080A0B">
        <w:rPr>
          <w:lang w:val="fr-FR"/>
        </w:rPr>
        <w:tab/>
      </w:r>
      <w:r w:rsidRPr="00080A0B">
        <w:rPr>
          <w:lang w:val="fr-FR"/>
        </w:rPr>
        <w:tab/>
      </w:r>
      <w:r w:rsidRPr="00080A0B">
        <w:rPr>
          <w:lang w:val="fr-FR"/>
        </w:rPr>
        <w:tab/>
        <w:t xml:space="preserve">C. </w:t>
      </w:r>
      <w:r w:rsidR="005611EB">
        <w:rPr>
          <w:position w:val="-4"/>
        </w:rPr>
        <w:pict w14:anchorId="5F3BEC5D">
          <v:shape id="_x0000_i1585" type="#_x0000_t75" style="width:34.75pt;height:12.4pt">
            <v:imagedata r:id="rId563" o:title=""/>
          </v:shape>
        </w:pict>
      </w:r>
      <w:r w:rsidRPr="00080A0B">
        <w:rPr>
          <w:lang w:val="fr-FR"/>
        </w:rPr>
        <w:tab/>
      </w:r>
      <w:r w:rsidRPr="00080A0B">
        <w:rPr>
          <w:lang w:val="fr-FR"/>
        </w:rPr>
        <w:tab/>
        <w:t xml:space="preserve">D. </w:t>
      </w:r>
      <w:r w:rsidR="005611EB">
        <w:rPr>
          <w:position w:val="-10"/>
        </w:rPr>
        <w:pict w14:anchorId="18E7998F">
          <v:shape id="_x0000_i1586" type="#_x0000_t75" style="width:62.05pt;height:14.9pt">
            <v:imagedata r:id="rId564" o:title=""/>
          </v:shape>
        </w:pict>
      </w:r>
    </w:p>
    <w:p w14:paraId="5F3D9816" w14:textId="77777777" w:rsidR="00EA63E6" w:rsidRPr="00080A0B" w:rsidRDefault="00EA63E6" w:rsidP="0092170E">
      <w:pPr>
        <w:rPr>
          <w:lang w:val="fr-FR"/>
        </w:rPr>
      </w:pPr>
      <w:r w:rsidRPr="00080A0B">
        <w:rPr>
          <w:b/>
          <w:lang w:val="fr-FR"/>
        </w:rPr>
        <w:t xml:space="preserve">Câu 5. </w:t>
      </w:r>
      <w:r w:rsidRPr="00080A0B">
        <w:rPr>
          <w:lang w:val="fr-FR"/>
        </w:rPr>
        <w:t>Tứ giác có hai đường chéo bằng nhau và giao nhau tại trung điểm mỗi đường là hình gì ?</w:t>
      </w:r>
    </w:p>
    <w:p w14:paraId="59006FF6" w14:textId="77777777" w:rsidR="00EA63E6" w:rsidRPr="00080A0B" w:rsidRDefault="00EA63E6" w:rsidP="0092170E">
      <w:pPr>
        <w:rPr>
          <w:lang w:val="fr-FR"/>
        </w:rPr>
      </w:pPr>
      <w:r w:rsidRPr="00080A0B">
        <w:rPr>
          <w:lang w:val="fr-FR"/>
        </w:rPr>
        <w:t xml:space="preserve">A. Hình chữ nhật </w:t>
      </w:r>
      <w:r w:rsidRPr="00080A0B">
        <w:rPr>
          <w:lang w:val="fr-FR"/>
        </w:rPr>
        <w:tab/>
        <w:t>B. Hình thoi</w:t>
      </w:r>
      <w:r w:rsidRPr="00080A0B">
        <w:rPr>
          <w:lang w:val="fr-FR"/>
        </w:rPr>
        <w:tab/>
      </w:r>
      <w:r w:rsidRPr="00080A0B">
        <w:rPr>
          <w:lang w:val="fr-FR"/>
        </w:rPr>
        <w:tab/>
      </w:r>
      <w:r w:rsidRPr="00080A0B">
        <w:rPr>
          <w:lang w:val="fr-FR"/>
        </w:rPr>
        <w:tab/>
        <w:t>C. Hình bình hành</w:t>
      </w:r>
      <w:r w:rsidRPr="00080A0B">
        <w:rPr>
          <w:lang w:val="fr-FR"/>
        </w:rPr>
        <w:tab/>
        <w:t>D. Hình thang cân</w:t>
      </w:r>
    </w:p>
    <w:p w14:paraId="00D426C2" w14:textId="77777777" w:rsidR="00EA63E6" w:rsidRPr="00080A0B" w:rsidRDefault="00EA63E6" w:rsidP="0092170E">
      <w:pPr>
        <w:rPr>
          <w:lang w:val="fr-FR"/>
        </w:rPr>
      </w:pPr>
      <w:r w:rsidRPr="00080A0B">
        <w:rPr>
          <w:b/>
          <w:lang w:val="fr-FR"/>
        </w:rPr>
        <w:t xml:space="preserve">Câu 6. </w:t>
      </w:r>
      <w:r w:rsidRPr="00080A0B">
        <w:rPr>
          <w:lang w:val="fr-FR"/>
        </w:rPr>
        <w:t>Hình chữ nhật có mấy trục đối xứng ?</w:t>
      </w:r>
    </w:p>
    <w:p w14:paraId="65DF93A7" w14:textId="77777777" w:rsidR="00EA63E6" w:rsidRPr="00080A0B" w:rsidRDefault="00EA63E6" w:rsidP="0092170E">
      <w:pPr>
        <w:rPr>
          <w:lang w:val="fr-FR"/>
        </w:rPr>
      </w:pPr>
      <w:r w:rsidRPr="00080A0B">
        <w:rPr>
          <w:lang w:val="fr-FR"/>
        </w:rPr>
        <w:t>A. 1</w:t>
      </w:r>
      <w:r w:rsidRPr="00080A0B">
        <w:rPr>
          <w:lang w:val="fr-FR"/>
        </w:rPr>
        <w:tab/>
      </w:r>
      <w:r w:rsidRPr="00080A0B">
        <w:rPr>
          <w:lang w:val="fr-FR"/>
        </w:rPr>
        <w:tab/>
      </w:r>
      <w:r w:rsidRPr="00080A0B">
        <w:rPr>
          <w:lang w:val="fr-FR"/>
        </w:rPr>
        <w:tab/>
        <w:t>B. 2</w:t>
      </w:r>
      <w:r w:rsidRPr="00080A0B">
        <w:rPr>
          <w:lang w:val="fr-FR"/>
        </w:rPr>
        <w:tab/>
      </w:r>
      <w:r w:rsidRPr="00080A0B">
        <w:rPr>
          <w:lang w:val="fr-FR"/>
        </w:rPr>
        <w:tab/>
      </w:r>
      <w:r w:rsidRPr="00080A0B">
        <w:rPr>
          <w:lang w:val="fr-FR"/>
        </w:rPr>
        <w:tab/>
      </w:r>
      <w:r w:rsidRPr="00080A0B">
        <w:rPr>
          <w:lang w:val="fr-FR"/>
        </w:rPr>
        <w:tab/>
        <w:t>C. 3</w:t>
      </w:r>
      <w:r w:rsidRPr="00080A0B">
        <w:rPr>
          <w:lang w:val="fr-FR"/>
        </w:rPr>
        <w:tab/>
      </w:r>
      <w:r w:rsidRPr="00080A0B">
        <w:rPr>
          <w:lang w:val="fr-FR"/>
        </w:rPr>
        <w:tab/>
      </w:r>
      <w:r w:rsidRPr="00080A0B">
        <w:rPr>
          <w:lang w:val="fr-FR"/>
        </w:rPr>
        <w:tab/>
        <w:t>D. 4</w:t>
      </w:r>
    </w:p>
    <w:p w14:paraId="4D3049D5" w14:textId="77777777" w:rsidR="00EA63E6" w:rsidRPr="00080A0B" w:rsidRDefault="00EA63E6" w:rsidP="0092170E">
      <w:pPr>
        <w:rPr>
          <w:lang w:val="fr-FR"/>
        </w:rPr>
      </w:pPr>
      <w:r w:rsidRPr="00080A0B">
        <w:rPr>
          <w:b/>
          <w:lang w:val="fr-FR"/>
        </w:rPr>
        <w:t xml:space="preserve">Câu 7. </w:t>
      </w:r>
      <w:r w:rsidRPr="00080A0B">
        <w:rPr>
          <w:lang w:val="fr-FR"/>
        </w:rPr>
        <w:t>Hình nào sau đây là đa giác đều</w:t>
      </w:r>
    </w:p>
    <w:p w14:paraId="508D3F5A" w14:textId="77777777" w:rsidR="00EA63E6" w:rsidRPr="00080A0B" w:rsidRDefault="00EA63E6" w:rsidP="0092170E">
      <w:pPr>
        <w:rPr>
          <w:lang w:val="fr-FR"/>
        </w:rPr>
      </w:pPr>
      <w:r w:rsidRPr="00080A0B">
        <w:rPr>
          <w:lang w:val="fr-FR"/>
        </w:rPr>
        <w:t>A. Hình chữ nhật</w:t>
      </w:r>
      <w:r w:rsidRPr="00080A0B">
        <w:rPr>
          <w:lang w:val="fr-FR"/>
        </w:rPr>
        <w:tab/>
        <w:t>B. Hình thoi</w:t>
      </w:r>
      <w:r w:rsidRPr="00080A0B">
        <w:rPr>
          <w:lang w:val="fr-FR"/>
        </w:rPr>
        <w:tab/>
      </w:r>
      <w:r w:rsidRPr="00080A0B">
        <w:rPr>
          <w:lang w:val="fr-FR"/>
        </w:rPr>
        <w:tab/>
        <w:t>C. Hình vuông</w:t>
      </w:r>
      <w:r w:rsidRPr="00080A0B">
        <w:rPr>
          <w:lang w:val="fr-FR"/>
        </w:rPr>
        <w:tab/>
        <w:t>D. Cả A, B,C đúng</w:t>
      </w:r>
    </w:p>
    <w:p w14:paraId="55C44AC4" w14:textId="77777777" w:rsidR="00EA63E6" w:rsidRPr="00080A0B" w:rsidRDefault="00EA63E6" w:rsidP="0092170E">
      <w:pPr>
        <w:rPr>
          <w:lang w:val="fr-FR"/>
        </w:rPr>
      </w:pPr>
      <w:r w:rsidRPr="00080A0B">
        <w:rPr>
          <w:b/>
          <w:lang w:val="fr-FR"/>
        </w:rPr>
        <w:t xml:space="preserve">Câu 8. </w:t>
      </w:r>
      <w:r w:rsidRPr="00080A0B">
        <w:rPr>
          <w:lang w:val="fr-FR"/>
        </w:rPr>
        <w:t>Tăng độ dài cạnh hình vuông lên ba lần thì diên tích của nó tăng mấy lần ?</w:t>
      </w:r>
    </w:p>
    <w:p w14:paraId="667530B2" w14:textId="77777777" w:rsidR="00EA63E6" w:rsidRPr="00080A0B" w:rsidRDefault="00EA63E6" w:rsidP="0092170E">
      <w:pPr>
        <w:rPr>
          <w:lang w:val="fr-FR"/>
        </w:rPr>
      </w:pPr>
      <w:r w:rsidRPr="00080A0B">
        <w:rPr>
          <w:lang w:val="fr-FR"/>
        </w:rPr>
        <w:t>A. 3</w:t>
      </w:r>
      <w:r w:rsidRPr="00080A0B">
        <w:rPr>
          <w:lang w:val="fr-FR"/>
        </w:rPr>
        <w:tab/>
      </w:r>
      <w:r w:rsidRPr="00080A0B">
        <w:rPr>
          <w:lang w:val="fr-FR"/>
        </w:rPr>
        <w:tab/>
      </w:r>
      <w:r w:rsidRPr="00080A0B">
        <w:rPr>
          <w:lang w:val="fr-FR"/>
        </w:rPr>
        <w:tab/>
        <w:t>B. 6</w:t>
      </w:r>
      <w:r w:rsidRPr="00080A0B">
        <w:rPr>
          <w:lang w:val="fr-FR"/>
        </w:rPr>
        <w:tab/>
      </w:r>
      <w:r w:rsidRPr="00080A0B">
        <w:rPr>
          <w:lang w:val="fr-FR"/>
        </w:rPr>
        <w:tab/>
      </w:r>
      <w:r w:rsidRPr="00080A0B">
        <w:rPr>
          <w:lang w:val="fr-FR"/>
        </w:rPr>
        <w:tab/>
      </w:r>
      <w:r w:rsidRPr="00080A0B">
        <w:rPr>
          <w:lang w:val="fr-FR"/>
        </w:rPr>
        <w:tab/>
        <w:t>C. 9</w:t>
      </w:r>
      <w:r w:rsidRPr="00080A0B">
        <w:rPr>
          <w:lang w:val="fr-FR"/>
        </w:rPr>
        <w:tab/>
      </w:r>
      <w:r w:rsidRPr="00080A0B">
        <w:rPr>
          <w:lang w:val="fr-FR"/>
        </w:rPr>
        <w:tab/>
      </w:r>
      <w:r w:rsidRPr="00080A0B">
        <w:rPr>
          <w:lang w:val="fr-FR"/>
        </w:rPr>
        <w:tab/>
        <w:t xml:space="preserve">D. Một số khác </w:t>
      </w:r>
    </w:p>
    <w:p w14:paraId="38DA014B" w14:textId="77777777" w:rsidR="00EA63E6" w:rsidRPr="00080A0B" w:rsidRDefault="00EA63E6" w:rsidP="0092170E">
      <w:pPr>
        <w:rPr>
          <w:lang w:val="fr-FR"/>
        </w:rPr>
      </w:pPr>
      <w:r w:rsidRPr="00080A0B">
        <w:rPr>
          <w:b/>
          <w:u w:val="single"/>
          <w:lang w:val="fr-FR"/>
        </w:rPr>
        <w:t>B. TỰ LUẬN</w:t>
      </w:r>
      <w:r w:rsidRPr="00080A0B">
        <w:rPr>
          <w:b/>
          <w:lang w:val="fr-FR"/>
        </w:rPr>
        <w:t xml:space="preserve"> </w:t>
      </w:r>
      <w:r w:rsidRPr="00080A0B">
        <w:rPr>
          <w:lang w:val="fr-FR"/>
        </w:rPr>
        <w:t>(8.0 điểm)</w:t>
      </w:r>
    </w:p>
    <w:p w14:paraId="1E7071EA" w14:textId="77777777" w:rsidR="00EA63E6" w:rsidRPr="00080A0B" w:rsidRDefault="00EA63E6" w:rsidP="0092170E">
      <w:pPr>
        <w:rPr>
          <w:lang w:val="fr-FR"/>
        </w:rPr>
      </w:pPr>
      <w:r w:rsidRPr="00080A0B">
        <w:rPr>
          <w:b/>
          <w:lang w:val="fr-FR"/>
        </w:rPr>
        <w:t xml:space="preserve">Câu 1. </w:t>
      </w:r>
      <w:r w:rsidRPr="00080A0B">
        <w:rPr>
          <w:lang w:val="fr-FR"/>
        </w:rPr>
        <w:t>(1,5 điểm)</w:t>
      </w:r>
    </w:p>
    <w:p w14:paraId="5ACEE56A" w14:textId="77777777" w:rsidR="00EA63E6" w:rsidRPr="00080A0B" w:rsidRDefault="00EA63E6" w:rsidP="0092170E">
      <w:pPr>
        <w:rPr>
          <w:lang w:val="fr-FR"/>
        </w:rPr>
      </w:pPr>
      <w:r w:rsidRPr="00080A0B">
        <w:rPr>
          <w:lang w:val="fr-FR"/>
        </w:rPr>
        <w:tab/>
        <w:t>Phân tích các đa thức thành nhân tử:</w:t>
      </w:r>
    </w:p>
    <w:p w14:paraId="4E43F151" w14:textId="77777777" w:rsidR="00EA63E6" w:rsidRPr="00080A0B" w:rsidRDefault="00EA63E6" w:rsidP="0092170E">
      <w:r w:rsidRPr="00080A0B">
        <w:rPr>
          <w:lang w:val="fr-FR"/>
        </w:rPr>
        <w:tab/>
      </w:r>
      <w:r w:rsidRPr="00080A0B">
        <w:rPr>
          <w:lang w:val="fr-FR"/>
        </w:rPr>
        <w:tab/>
      </w:r>
      <w:r w:rsidR="005611EB">
        <w:rPr>
          <w:position w:val="-10"/>
        </w:rPr>
        <w:pict w14:anchorId="07FABA66">
          <v:shape id="_x0000_i1587" type="#_x0000_t75" style="width:243.3pt;height:19.85pt">
            <v:imagedata r:id="rId565" o:title=""/>
          </v:shape>
        </w:pict>
      </w:r>
    </w:p>
    <w:p w14:paraId="1F8D9A27" w14:textId="77777777" w:rsidR="00EA63E6" w:rsidRPr="00080A0B" w:rsidRDefault="00EA63E6" w:rsidP="0092170E">
      <w:r w:rsidRPr="00080A0B">
        <w:rPr>
          <w:b/>
        </w:rPr>
        <w:t xml:space="preserve">Câu 2. </w:t>
      </w:r>
      <w:r w:rsidRPr="00080A0B">
        <w:t>(1,5 điểm)</w:t>
      </w:r>
    </w:p>
    <w:p w14:paraId="165F88F6" w14:textId="77777777" w:rsidR="00EA63E6" w:rsidRPr="00080A0B" w:rsidRDefault="00EA63E6" w:rsidP="0092170E">
      <w:r w:rsidRPr="00080A0B">
        <w:t xml:space="preserve">Tính: </w:t>
      </w:r>
      <w:r w:rsidRPr="00080A0B">
        <w:tab/>
      </w:r>
      <w:r w:rsidRPr="00080A0B">
        <w:tab/>
      </w:r>
      <w:r w:rsidR="005611EB">
        <w:rPr>
          <w:position w:val="-24"/>
        </w:rPr>
        <w:pict w14:anchorId="38CD9E6A">
          <v:shape id="_x0000_i1588" type="#_x0000_t75" style="width:76.95pt;height:32.3pt">
            <v:imagedata r:id="rId566" o:title=""/>
          </v:shape>
        </w:pict>
      </w:r>
    </w:p>
    <w:p w14:paraId="6A160115" w14:textId="77777777" w:rsidR="00EA63E6" w:rsidRPr="00080A0B" w:rsidRDefault="00EA63E6" w:rsidP="0092170E">
      <w:r w:rsidRPr="00080A0B">
        <w:rPr>
          <w:b/>
        </w:rPr>
        <w:t xml:space="preserve">Câu 3. </w:t>
      </w:r>
      <w:r w:rsidRPr="00080A0B">
        <w:t>(1.5 điểm)</w:t>
      </w:r>
    </w:p>
    <w:p w14:paraId="693479EA" w14:textId="77777777" w:rsidR="00EA63E6" w:rsidRPr="00080A0B" w:rsidRDefault="00EA63E6" w:rsidP="0092170E">
      <w:r w:rsidRPr="00080A0B">
        <w:tab/>
        <w:t xml:space="preserve">Cho biểu thức </w:t>
      </w:r>
      <w:r w:rsidR="005611EB">
        <w:rPr>
          <w:position w:val="-24"/>
        </w:rPr>
        <w:pict w14:anchorId="43432DA9">
          <v:shape id="_x0000_i1589" type="#_x0000_t75" style="width:121.65pt;height:32.3pt">
            <v:imagedata r:id="rId567" o:title=""/>
          </v:shape>
        </w:pict>
      </w:r>
    </w:p>
    <w:p w14:paraId="1D35E671" w14:textId="77777777" w:rsidR="00EA63E6" w:rsidRPr="00080A0B" w:rsidRDefault="00EA63E6" w:rsidP="0092170E">
      <w:r w:rsidRPr="00080A0B">
        <w:tab/>
        <w:t>a. Rút gọn M</w:t>
      </w:r>
    </w:p>
    <w:p w14:paraId="37D64E20" w14:textId="77777777" w:rsidR="00EA63E6" w:rsidRPr="00080A0B" w:rsidRDefault="00EA63E6" w:rsidP="0092170E">
      <w:r w:rsidRPr="00080A0B">
        <w:tab/>
        <w:t>b. Tìm các giá trị nguyên của x để M có giá trị nguyên</w:t>
      </w:r>
    </w:p>
    <w:p w14:paraId="337FE9A2" w14:textId="77777777" w:rsidR="00EA63E6" w:rsidRPr="00080A0B" w:rsidRDefault="00EA63E6" w:rsidP="0092170E">
      <w:r w:rsidRPr="00080A0B">
        <w:rPr>
          <w:b/>
        </w:rPr>
        <w:t xml:space="preserve">Câu 4. </w:t>
      </w:r>
    </w:p>
    <w:p w14:paraId="4D32B4AE" w14:textId="77777777" w:rsidR="00EA63E6" w:rsidRPr="00080A0B" w:rsidRDefault="00EA63E6" w:rsidP="0092170E">
      <w:r w:rsidRPr="00080A0B">
        <w:rPr>
          <w:b/>
        </w:rPr>
        <w:tab/>
      </w:r>
      <w:r w:rsidRPr="00080A0B">
        <w:t>Hình thang ABCD (AB // CD) có DC = 2AB. Gọi M, N, P, Q lần lượt là trung điểm của các cạnh AB, BC, CD, DA.</w:t>
      </w:r>
    </w:p>
    <w:p w14:paraId="2D4A6655" w14:textId="77777777" w:rsidR="00EA63E6" w:rsidRPr="00080A0B" w:rsidRDefault="00EA63E6" w:rsidP="0092170E">
      <w:r w:rsidRPr="00080A0B">
        <w:t>a. Chứng minh các tứ giác ABPD, MNPQ là hình bình hành</w:t>
      </w:r>
    </w:p>
    <w:p w14:paraId="1A448CAB" w14:textId="77777777" w:rsidR="00EA63E6" w:rsidRPr="00080A0B" w:rsidRDefault="00EA63E6" w:rsidP="0092170E">
      <w:r w:rsidRPr="00080A0B">
        <w:t>b. Tìm điều kiện của hình thang ABCD để MNPQ là hình thoi.</w:t>
      </w:r>
    </w:p>
    <w:p w14:paraId="52D54207" w14:textId="77777777" w:rsidR="00EA63E6" w:rsidRPr="00080A0B" w:rsidRDefault="00EA63E6" w:rsidP="0092170E">
      <w:r w:rsidRPr="00080A0B">
        <w:t>c. Gọi E là giao điểm của BD và AP. Chứng minh ba điểm Q, N, E thẳng hàng</w:t>
      </w:r>
    </w:p>
    <w:p w14:paraId="5A52F270" w14:textId="77777777" w:rsidR="00EA63E6" w:rsidRPr="00080A0B" w:rsidRDefault="00EA63E6" w:rsidP="0092170E">
      <w:pPr>
        <w:jc w:val="center"/>
        <w:rPr>
          <w:b/>
        </w:rPr>
      </w:pPr>
    </w:p>
    <w:p w14:paraId="3B2BA21B" w14:textId="77777777" w:rsidR="003F1954" w:rsidRPr="00080A0B" w:rsidRDefault="00EA63E6" w:rsidP="003F1954">
      <w:pPr>
        <w:jc w:val="center"/>
        <w:rPr>
          <w:b/>
        </w:rPr>
      </w:pPr>
      <w:r w:rsidRPr="00080A0B">
        <w:rPr>
          <w:b/>
        </w:rPr>
        <w:t xml:space="preserve">ĐÁP ÁN </w:t>
      </w:r>
    </w:p>
    <w:p w14:paraId="13F6C379" w14:textId="77777777" w:rsidR="00EA63E6" w:rsidRPr="00080A0B" w:rsidRDefault="00EA63E6" w:rsidP="003F1954">
      <w:pPr>
        <w:rPr>
          <w:b/>
        </w:rPr>
      </w:pPr>
      <w:r w:rsidRPr="00080A0B">
        <w:rPr>
          <w:b/>
        </w:rPr>
        <w:t>A.TRẮC NGHIỆM</w:t>
      </w:r>
    </w:p>
    <w:p w14:paraId="7CB5AE61" w14:textId="77777777" w:rsidR="00EA63E6" w:rsidRPr="00080A0B" w:rsidRDefault="00EA63E6" w:rsidP="0092170E">
      <w:r w:rsidRPr="00080A0B">
        <w:t>1.A</w:t>
      </w:r>
      <w:r w:rsidRPr="00080A0B">
        <w:tab/>
        <w:t>2.D</w:t>
      </w:r>
      <w:r w:rsidRPr="00080A0B">
        <w:tab/>
        <w:t>3.B</w:t>
      </w:r>
      <w:r w:rsidRPr="00080A0B">
        <w:tab/>
        <w:t>4.D</w:t>
      </w:r>
      <w:r w:rsidRPr="00080A0B">
        <w:tab/>
        <w:t>5.A</w:t>
      </w:r>
      <w:r w:rsidRPr="00080A0B">
        <w:tab/>
        <w:t>6.B</w:t>
      </w:r>
      <w:r w:rsidRPr="00080A0B">
        <w:tab/>
        <w:t>7.C</w:t>
      </w:r>
      <w:r w:rsidRPr="00080A0B">
        <w:tab/>
        <w:t>8.C</w:t>
      </w:r>
    </w:p>
    <w:p w14:paraId="60EFACA2" w14:textId="77777777" w:rsidR="00EA63E6" w:rsidRPr="00080A0B" w:rsidRDefault="00EA63E6" w:rsidP="0092170E">
      <w:pPr>
        <w:rPr>
          <w:b/>
        </w:rPr>
      </w:pPr>
      <w:r w:rsidRPr="00080A0B">
        <w:rPr>
          <w:b/>
        </w:rPr>
        <w:t>B.TỰ LUẬN</w:t>
      </w:r>
    </w:p>
    <w:p w14:paraId="65BEA42E" w14:textId="77777777" w:rsidR="00EA63E6" w:rsidRPr="00080A0B" w:rsidRDefault="005611EB" w:rsidP="0092170E">
      <w:pPr>
        <w:rPr>
          <w:b/>
        </w:rPr>
      </w:pPr>
      <w:r>
        <w:rPr>
          <w:b/>
          <w:position w:val="-104"/>
        </w:rPr>
        <w:pict w14:anchorId="033B8E7B">
          <v:shape id="_x0000_i1590" type="#_x0000_t75" style="width:404.7pt;height:109.25pt">
            <v:imagedata r:id="rId568" o:title=""/>
          </v:shape>
        </w:pict>
      </w:r>
      <w:r w:rsidR="00EA63E6" w:rsidRPr="00080A0B">
        <w:rPr>
          <w:b/>
        </w:rPr>
        <w:t xml:space="preserve"> </w:t>
      </w:r>
    </w:p>
    <w:p w14:paraId="5DAD770A" w14:textId="77777777" w:rsidR="00EA63E6" w:rsidRPr="00080A0B" w:rsidRDefault="005611EB" w:rsidP="0092170E">
      <w:pPr>
        <w:rPr>
          <w:b/>
        </w:rPr>
      </w:pPr>
      <w:r>
        <w:rPr>
          <w:b/>
          <w:position w:val="-128"/>
        </w:rPr>
        <w:lastRenderedPageBreak/>
        <w:pict w14:anchorId="1ED5AF3F">
          <v:shape id="_x0000_i1591" type="#_x0000_t75" style="width:283.05pt;height:134.05pt">
            <v:imagedata r:id="rId569" o:title=""/>
          </v:shape>
        </w:pict>
      </w:r>
      <w:r w:rsidR="00EA63E6" w:rsidRPr="00080A0B">
        <w:rPr>
          <w:b/>
        </w:rPr>
        <w:t xml:space="preserve"> </w:t>
      </w:r>
    </w:p>
    <w:p w14:paraId="62BC9DE9" w14:textId="77777777" w:rsidR="00EA63E6" w:rsidRPr="00080A0B" w:rsidRDefault="00EA63E6" w:rsidP="0092170E">
      <w:r w:rsidRPr="00080A0B">
        <w:t xml:space="preserve">Để </w:t>
      </w:r>
      <w:r w:rsidR="005611EB">
        <w:rPr>
          <w:position w:val="-4"/>
        </w:rPr>
        <w:pict w14:anchorId="06B0BDF6">
          <v:shape id="_x0000_i1592" type="#_x0000_t75" style="width:34.75pt;height:12.4pt">
            <v:imagedata r:id="rId570" o:title=""/>
          </v:shape>
        </w:pict>
      </w:r>
      <w:r w:rsidRPr="00080A0B">
        <w:t xml:space="preserve"> thì </w:t>
      </w:r>
      <w:r w:rsidR="005611EB">
        <w:rPr>
          <w:position w:val="-24"/>
        </w:rPr>
        <w:pict w14:anchorId="45744814">
          <v:shape id="_x0000_i1593" type="#_x0000_t75" style="width:106.75pt;height:29.8pt">
            <v:imagedata r:id="rId571" o:title=""/>
          </v:shape>
        </w:pict>
      </w:r>
      <w:r w:rsidRPr="00080A0B">
        <w:t xml:space="preserve"> Ư (5)</w:t>
      </w:r>
      <w:r w:rsidR="005611EB">
        <w:rPr>
          <w:position w:val="-14"/>
        </w:rPr>
        <w:pict w14:anchorId="18FE0C92">
          <v:shape id="_x0000_i1594" type="#_x0000_t75" style="width:52.15pt;height:19.85pt">
            <v:imagedata r:id="rId572" o:title=""/>
          </v:shape>
        </w:pict>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2059"/>
        <w:gridCol w:w="2059"/>
        <w:gridCol w:w="2059"/>
        <w:gridCol w:w="2060"/>
      </w:tblGrid>
      <w:tr w:rsidR="00EA63E6" w:rsidRPr="00080A0B" w14:paraId="1D86259F" w14:textId="77777777" w:rsidTr="0092170E">
        <w:tc>
          <w:tcPr>
            <w:tcW w:w="2059" w:type="dxa"/>
            <w:shd w:val="clear" w:color="auto" w:fill="auto"/>
          </w:tcPr>
          <w:p w14:paraId="7902E755" w14:textId="77777777" w:rsidR="00EA63E6" w:rsidRPr="00080A0B" w:rsidRDefault="005611EB" w:rsidP="0092170E">
            <w:r>
              <w:rPr>
                <w:position w:val="-6"/>
              </w:rPr>
              <w:pict w14:anchorId="653506B1">
                <v:shape id="_x0000_i1595" type="#_x0000_t75" style="width:27.3pt;height:14.9pt">
                  <v:imagedata r:id="rId573" o:title=""/>
                </v:shape>
              </w:pict>
            </w:r>
            <w:r w:rsidR="00EA63E6" w:rsidRPr="00080A0B">
              <w:t xml:space="preserve"> </w:t>
            </w:r>
          </w:p>
        </w:tc>
        <w:tc>
          <w:tcPr>
            <w:tcW w:w="2059" w:type="dxa"/>
            <w:shd w:val="clear" w:color="auto" w:fill="auto"/>
          </w:tcPr>
          <w:p w14:paraId="7F719319" w14:textId="77777777"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14:paraId="43252396" w14:textId="77777777" w:rsidR="00EA63E6" w:rsidRPr="00080A0B" w:rsidRDefault="00EA63E6" w:rsidP="0092170E">
            <w:r w:rsidRPr="00080A0B">
              <w:t>1</w:t>
            </w:r>
          </w:p>
        </w:tc>
        <w:tc>
          <w:tcPr>
            <w:tcW w:w="2059" w:type="dxa"/>
            <w:shd w:val="clear" w:color="auto" w:fill="auto"/>
          </w:tcPr>
          <w:p w14:paraId="02D314ED" w14:textId="77777777" w:rsidR="00EA63E6" w:rsidRPr="00080A0B" w:rsidRDefault="00EA63E6" w:rsidP="0092170E">
            <w:r w:rsidRPr="00080A0B">
              <w:t>5</w:t>
            </w:r>
          </w:p>
        </w:tc>
        <w:tc>
          <w:tcPr>
            <w:tcW w:w="2060" w:type="dxa"/>
            <w:shd w:val="clear" w:color="auto" w:fill="auto"/>
          </w:tcPr>
          <w:p w14:paraId="76D67CFE" w14:textId="77777777" w:rsidR="00EA63E6" w:rsidRPr="00080A0B" w:rsidRDefault="00EA63E6" w:rsidP="00F414A3">
            <w:pPr>
              <w:pStyle w:val="ListParagraph"/>
              <w:numPr>
                <w:ilvl w:val="0"/>
                <w:numId w:val="195"/>
              </w:numPr>
              <w:spacing w:after="200" w:line="276" w:lineRule="auto"/>
            </w:pPr>
            <w:r w:rsidRPr="00080A0B">
              <w:t>5</w:t>
            </w:r>
          </w:p>
        </w:tc>
      </w:tr>
      <w:tr w:rsidR="00EA63E6" w:rsidRPr="00080A0B" w14:paraId="02F6BF49" w14:textId="77777777" w:rsidTr="0092170E">
        <w:tc>
          <w:tcPr>
            <w:tcW w:w="2059" w:type="dxa"/>
            <w:shd w:val="clear" w:color="auto" w:fill="auto"/>
          </w:tcPr>
          <w:p w14:paraId="3E5E0D38" w14:textId="77777777" w:rsidR="00EA63E6" w:rsidRPr="00080A0B" w:rsidRDefault="005611EB" w:rsidP="0092170E">
            <w:r>
              <w:rPr>
                <w:position w:val="-6"/>
              </w:rPr>
              <w:pict w14:anchorId="3E4EA358">
                <v:shape id="_x0000_i1596" type="#_x0000_t75" style="width:9.95pt;height:12.4pt">
                  <v:imagedata r:id="rId574" o:title=""/>
                </v:shape>
              </w:pict>
            </w:r>
            <w:r w:rsidR="00EA63E6" w:rsidRPr="00080A0B">
              <w:t xml:space="preserve"> </w:t>
            </w:r>
          </w:p>
        </w:tc>
        <w:tc>
          <w:tcPr>
            <w:tcW w:w="2059" w:type="dxa"/>
            <w:shd w:val="clear" w:color="auto" w:fill="auto"/>
          </w:tcPr>
          <w:p w14:paraId="392DE99F" w14:textId="77777777" w:rsidR="00EA63E6" w:rsidRPr="00080A0B" w:rsidRDefault="00EA63E6" w:rsidP="00F414A3">
            <w:pPr>
              <w:pStyle w:val="ListParagraph"/>
              <w:numPr>
                <w:ilvl w:val="0"/>
                <w:numId w:val="195"/>
              </w:numPr>
              <w:spacing w:after="200" w:line="276" w:lineRule="auto"/>
            </w:pPr>
            <w:r w:rsidRPr="00080A0B">
              <w:t>3</w:t>
            </w:r>
          </w:p>
        </w:tc>
        <w:tc>
          <w:tcPr>
            <w:tcW w:w="2059" w:type="dxa"/>
            <w:shd w:val="clear" w:color="auto" w:fill="auto"/>
          </w:tcPr>
          <w:p w14:paraId="31684F28" w14:textId="77777777"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14:paraId="09B17592" w14:textId="77777777" w:rsidR="00EA63E6" w:rsidRPr="00080A0B" w:rsidRDefault="00EA63E6" w:rsidP="0092170E">
            <w:r w:rsidRPr="00080A0B">
              <w:t>3</w:t>
            </w:r>
          </w:p>
        </w:tc>
        <w:tc>
          <w:tcPr>
            <w:tcW w:w="2060" w:type="dxa"/>
            <w:shd w:val="clear" w:color="auto" w:fill="auto"/>
          </w:tcPr>
          <w:p w14:paraId="77F812D0" w14:textId="77777777" w:rsidR="00EA63E6" w:rsidRPr="00080A0B" w:rsidRDefault="00EA63E6" w:rsidP="00F414A3">
            <w:pPr>
              <w:pStyle w:val="ListParagraph"/>
              <w:numPr>
                <w:ilvl w:val="0"/>
                <w:numId w:val="195"/>
              </w:numPr>
              <w:spacing w:after="200" w:line="276" w:lineRule="auto"/>
            </w:pPr>
            <w:r w:rsidRPr="00080A0B">
              <w:t>7</w:t>
            </w:r>
          </w:p>
        </w:tc>
      </w:tr>
    </w:tbl>
    <w:p w14:paraId="4F15019A" w14:textId="77777777" w:rsidR="00EA63E6" w:rsidRPr="00080A0B" w:rsidRDefault="00EA63E6" w:rsidP="0092170E">
      <w:r w:rsidRPr="00080A0B">
        <w:t xml:space="preserve">Chọn hết </w:t>
      </w:r>
    </w:p>
    <w:p w14:paraId="73EB3F9F" w14:textId="77777777" w:rsidR="00EA63E6" w:rsidRPr="00080A0B" w:rsidRDefault="00EA63E6" w:rsidP="0092170E">
      <w:r w:rsidRPr="00080A0B">
        <w:t xml:space="preserve">Vậy </w:t>
      </w:r>
      <w:r w:rsidR="005611EB">
        <w:rPr>
          <w:position w:val="-14"/>
        </w:rPr>
        <w:pict w14:anchorId="69DD4826">
          <v:shape id="_x0000_i1597" type="#_x0000_t75" style="width:86.9pt;height:19.85pt">
            <v:imagedata r:id="rId575" o:title=""/>
          </v:shape>
        </w:pict>
      </w:r>
      <w:r w:rsidRPr="00080A0B">
        <w:t xml:space="preserve"> thì </w:t>
      </w:r>
      <w:r w:rsidR="005611EB">
        <w:rPr>
          <w:position w:val="-4"/>
        </w:rPr>
        <w:pict w14:anchorId="6925CA32">
          <v:shape id="_x0000_i1598" type="#_x0000_t75" style="width:34.75pt;height:12.4pt">
            <v:imagedata r:id="rId576" o:title=""/>
          </v:shape>
        </w:pict>
      </w:r>
      <w:r w:rsidRPr="00080A0B">
        <w:t xml:space="preserve"> </w:t>
      </w:r>
    </w:p>
    <w:p w14:paraId="22F49CF7" w14:textId="77777777" w:rsidR="00EA63E6" w:rsidRPr="00080A0B" w:rsidRDefault="00EA63E6" w:rsidP="0092170E">
      <w:r w:rsidRPr="00080A0B">
        <w:t>4)</w:t>
      </w:r>
      <w:r w:rsidRPr="00080A0B">
        <w:rPr>
          <w:noProof/>
        </w:rPr>
        <w:t xml:space="preserve"> </w:t>
      </w:r>
    </w:p>
    <w:p w14:paraId="1D368048" w14:textId="77777777" w:rsidR="00EA63E6" w:rsidRPr="00080A0B" w:rsidRDefault="006C76E5" w:rsidP="0092170E">
      <w:r>
        <w:rPr>
          <w:noProof/>
        </w:rPr>
        <w:pict w14:anchorId="69CACBAF">
          <v:shape id="Picture 68" o:spid="_x0000_i1599" type="#_x0000_t75" style="width:347.6pt;height:198.6pt;visibility:visible">
            <v:imagedata r:id="rId577" o:title=""/>
          </v:shape>
        </w:pict>
      </w:r>
    </w:p>
    <w:p w14:paraId="4EE407BF" w14:textId="77777777" w:rsidR="00EA63E6" w:rsidRPr="00080A0B" w:rsidRDefault="00EA63E6" w:rsidP="0092170E"/>
    <w:p w14:paraId="1D0A1011" w14:textId="77777777" w:rsidR="00EA63E6" w:rsidRPr="00080A0B" w:rsidRDefault="00EA63E6" w:rsidP="0092170E"/>
    <w:p w14:paraId="26172250" w14:textId="77777777" w:rsidR="00EA63E6" w:rsidRPr="00080A0B" w:rsidRDefault="00EA63E6" w:rsidP="0092170E"/>
    <w:p w14:paraId="608C0B23" w14:textId="77777777" w:rsidR="00EA63E6" w:rsidRPr="00080A0B" w:rsidRDefault="00EA63E6" w:rsidP="00F414A3">
      <w:pPr>
        <w:pStyle w:val="ListParagraph"/>
        <w:numPr>
          <w:ilvl w:val="0"/>
          <w:numId w:val="196"/>
        </w:numPr>
        <w:spacing w:after="200" w:line="276" w:lineRule="auto"/>
      </w:pPr>
      <w:r w:rsidRPr="00080A0B">
        <w:t xml:space="preserve">Ta có </w:t>
      </w:r>
      <w:r w:rsidR="005611EB">
        <w:rPr>
          <w:position w:val="-24"/>
        </w:rPr>
        <w:pict w14:anchorId="23F4EB84">
          <v:shape id="_x0000_i1600" type="#_x0000_t75" style="width:258.2pt;height:29.8pt">
            <v:imagedata r:id="rId578" o:title=""/>
          </v:shape>
        </w:pict>
      </w:r>
      <w:r w:rsidRPr="00080A0B">
        <w:t xml:space="preserve"> là hình bình hành</w:t>
      </w:r>
    </w:p>
    <w:p w14:paraId="779420C4" w14:textId="77777777" w:rsidR="00EA63E6" w:rsidRPr="00080A0B" w:rsidRDefault="00EA63E6" w:rsidP="0092170E">
      <w:pPr>
        <w:pStyle w:val="ListParagraph"/>
      </w:pPr>
      <w:r w:rsidRPr="00080A0B">
        <w:t xml:space="preserve">Vẽ AC, Ta có MN là đường trung bình </w:t>
      </w:r>
      <w:r w:rsidR="005611EB">
        <w:rPr>
          <w:position w:val="-6"/>
        </w:rPr>
        <w:pict w14:anchorId="05FBF2DC">
          <v:shape id="_x0000_i1601" type="#_x0000_t75" style="width:34.75pt;height:14.9pt">
            <v:imagedata r:id="rId579" o:title=""/>
          </v:shape>
        </w:pict>
      </w:r>
      <w:r w:rsidRPr="00080A0B">
        <w:t xml:space="preserve"> </w:t>
      </w:r>
      <w:r w:rsidR="005611EB">
        <w:rPr>
          <w:position w:val="-24"/>
        </w:rPr>
        <w:pict w14:anchorId="2DA09579">
          <v:shape id="_x0000_i1602" type="#_x0000_t75" style="width:141.5pt;height:29.8pt">
            <v:imagedata r:id="rId580" o:title=""/>
          </v:shape>
        </w:pict>
      </w:r>
      <w:r w:rsidRPr="00080A0B">
        <w:t xml:space="preserve"> </w:t>
      </w:r>
    </w:p>
    <w:p w14:paraId="08BA045B" w14:textId="77777777" w:rsidR="00EA63E6" w:rsidRPr="00080A0B" w:rsidRDefault="00EA63E6" w:rsidP="0092170E">
      <w:pPr>
        <w:pStyle w:val="ListParagraph"/>
      </w:pPr>
      <w:r w:rsidRPr="00080A0B">
        <w:t xml:space="preserve">Cmtt </w:t>
      </w:r>
      <w:r w:rsidR="005611EB">
        <w:rPr>
          <w:position w:val="-24"/>
        </w:rPr>
        <w:pict w14:anchorId="04931B9A">
          <v:shape id="_x0000_i1603" type="#_x0000_t75" style="width:325.25pt;height:29.8pt">
            <v:imagedata r:id="rId581" o:title=""/>
          </v:shape>
        </w:pict>
      </w:r>
      <w:r w:rsidRPr="00080A0B">
        <w:t xml:space="preserve"> là hình bình hành</w:t>
      </w:r>
    </w:p>
    <w:p w14:paraId="6345C1FE" w14:textId="77777777" w:rsidR="00EA63E6" w:rsidRPr="00080A0B" w:rsidRDefault="00EA63E6" w:rsidP="00F414A3">
      <w:pPr>
        <w:pStyle w:val="ListParagraph"/>
        <w:numPr>
          <w:ilvl w:val="0"/>
          <w:numId w:val="196"/>
        </w:numPr>
        <w:spacing w:after="200" w:line="276" w:lineRule="auto"/>
      </w:pPr>
      <w:r w:rsidRPr="00080A0B">
        <w:t xml:space="preserve">MNPQ là hình thoi khi MN = MQ mà </w:t>
      </w:r>
      <w:r w:rsidR="005611EB">
        <w:rPr>
          <w:position w:val="-24"/>
        </w:rPr>
        <w:pict w14:anchorId="1A9691DA">
          <v:shape id="_x0000_i1604" type="#_x0000_t75" style="width:124.15pt;height:29.8pt">
            <v:imagedata r:id="rId582" o:title=""/>
          </v:shape>
        </w:pict>
      </w:r>
      <w:r w:rsidRPr="00080A0B">
        <w:t xml:space="preserve"> (t/c đường trung bình</w:t>
      </w:r>
    </w:p>
    <w:p w14:paraId="06300A30" w14:textId="77777777" w:rsidR="00EA63E6" w:rsidRPr="00080A0B" w:rsidRDefault="005611EB" w:rsidP="0092170E">
      <w:pPr>
        <w:pStyle w:val="ListParagraph"/>
      </w:pPr>
      <w:r>
        <w:rPr>
          <w:position w:val="-6"/>
        </w:rPr>
        <w:pict w14:anchorId="1D6626CC">
          <v:shape id="_x0000_i1605" type="#_x0000_t75" style="width:67.05pt;height:14.9pt">
            <v:imagedata r:id="rId583" o:title=""/>
          </v:shape>
        </w:pict>
      </w:r>
      <w:r w:rsidR="00EA63E6" w:rsidRPr="00080A0B">
        <w:t xml:space="preserve"> Khi đó ABCD là hình thang cân</w:t>
      </w:r>
    </w:p>
    <w:p w14:paraId="7C038FE7" w14:textId="77777777" w:rsidR="00EA63E6" w:rsidRPr="00080A0B" w:rsidRDefault="00EA63E6" w:rsidP="00F414A3">
      <w:pPr>
        <w:pStyle w:val="ListParagraph"/>
        <w:numPr>
          <w:ilvl w:val="0"/>
          <w:numId w:val="196"/>
        </w:numPr>
        <w:spacing w:after="200" w:line="276" w:lineRule="auto"/>
      </w:pPr>
      <w:r w:rsidRPr="00080A0B">
        <w:t>Vì ABPD là hình bình hành nên E là trung điểm AP</w:t>
      </w:r>
    </w:p>
    <w:p w14:paraId="2FB48129" w14:textId="77777777" w:rsidR="00EA63E6" w:rsidRPr="00080A0B" w:rsidRDefault="00EA63E6" w:rsidP="0092170E">
      <w:pPr>
        <w:pStyle w:val="ListParagraph"/>
      </w:pPr>
      <w:r w:rsidRPr="00080A0B">
        <w:t xml:space="preserve">Xét </w:t>
      </w:r>
      <w:r w:rsidR="005611EB">
        <w:rPr>
          <w:position w:val="-4"/>
        </w:rPr>
        <w:pict w14:anchorId="72EB2856">
          <v:shape id="_x0000_i1606" type="#_x0000_t75" style="width:34.75pt;height:12.4pt">
            <v:imagedata r:id="rId584" o:title=""/>
          </v:shape>
        </w:pict>
      </w:r>
      <w:r w:rsidRPr="00080A0B">
        <w:t xml:space="preserve"> có QE là đường trung bình </w:t>
      </w:r>
      <w:r w:rsidR="005611EB">
        <w:rPr>
          <w:position w:val="-4"/>
        </w:rPr>
        <w:pict w14:anchorId="42776F57">
          <v:shape id="_x0000_i1607" type="#_x0000_t75" style="width:34.75pt;height:12.4pt">
            <v:imagedata r:id="rId584" o:title=""/>
          </v:shape>
        </w:pict>
      </w:r>
      <w:r w:rsidRPr="00080A0B">
        <w:t>nên QE //AB (1)</w:t>
      </w:r>
    </w:p>
    <w:p w14:paraId="3ACBDFA1" w14:textId="77777777" w:rsidR="00EA63E6" w:rsidRPr="00080A0B" w:rsidRDefault="00EA63E6" w:rsidP="0092170E">
      <w:pPr>
        <w:pStyle w:val="ListParagraph"/>
      </w:pPr>
      <w:r w:rsidRPr="00080A0B">
        <w:t xml:space="preserve">Xét </w:t>
      </w:r>
      <w:r w:rsidR="005611EB">
        <w:rPr>
          <w:position w:val="-6"/>
        </w:rPr>
        <w:pict w14:anchorId="7AF73F6F">
          <v:shape id="_x0000_i1608" type="#_x0000_t75" style="width:37.25pt;height:14.9pt">
            <v:imagedata r:id="rId585" o:title=""/>
          </v:shape>
        </w:pict>
      </w:r>
      <w:r w:rsidRPr="00080A0B">
        <w:t xml:space="preserve"> có EN là đường trung bình </w:t>
      </w:r>
      <w:r w:rsidR="005611EB">
        <w:rPr>
          <w:position w:val="-6"/>
        </w:rPr>
        <w:pict w14:anchorId="7A497590">
          <v:shape id="_x0000_i1609" type="#_x0000_t75" style="width:37.25pt;height:14.9pt">
            <v:imagedata r:id="rId585" o:title=""/>
          </v:shape>
        </w:pict>
      </w:r>
      <w:r w:rsidRPr="00080A0B">
        <w:t xml:space="preserve">nên EN//DC mà DC // AB </w:t>
      </w:r>
    </w:p>
    <w:p w14:paraId="3A4F063F" w14:textId="77777777" w:rsidR="00EA63E6" w:rsidRPr="00080A0B" w:rsidRDefault="00EA63E6" w:rsidP="0092170E">
      <w:pPr>
        <w:pStyle w:val="ListParagraph"/>
      </w:pPr>
      <w:r w:rsidRPr="00080A0B">
        <w:t>Nên EN // AB (2)</w:t>
      </w:r>
    </w:p>
    <w:p w14:paraId="04AF61CD" w14:textId="77777777" w:rsidR="00EA63E6" w:rsidRPr="00080A0B" w:rsidRDefault="00EA63E6" w:rsidP="0092170E">
      <w:pPr>
        <w:pStyle w:val="ListParagraph"/>
      </w:pPr>
      <w:r w:rsidRPr="00080A0B">
        <w:t xml:space="preserve">Từ (1) (2) suy ra từ E kẻ được EQ // AB và EN // AB </w:t>
      </w:r>
    </w:p>
    <w:p w14:paraId="5747B0D1" w14:textId="77777777" w:rsidR="00EA63E6" w:rsidRPr="00080A0B" w:rsidRDefault="00EA63E6" w:rsidP="0092170E">
      <w:pPr>
        <w:pStyle w:val="ListParagraph"/>
      </w:pPr>
      <w:r w:rsidRPr="00080A0B">
        <w:t>Nên Q, E, N thẳng hàng</w:t>
      </w:r>
    </w:p>
    <w:p w14:paraId="7457165E" w14:textId="77777777" w:rsidR="00EA63E6" w:rsidRPr="00080A0B" w:rsidRDefault="00EA63E6"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57726899" w14:textId="77777777" w:rsidTr="003F1954">
        <w:tc>
          <w:tcPr>
            <w:tcW w:w="3469" w:type="dxa"/>
            <w:tcBorders>
              <w:top w:val="single" w:sz="4" w:space="0" w:color="000000"/>
              <w:left w:val="single" w:sz="4" w:space="0" w:color="000000"/>
              <w:bottom w:val="single" w:sz="4" w:space="0" w:color="000000"/>
            </w:tcBorders>
            <w:shd w:val="clear" w:color="auto" w:fill="auto"/>
          </w:tcPr>
          <w:p w14:paraId="4C020930"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lastRenderedPageBreak/>
              <w:t>ĐỀ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52745CA"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4EAD1792" w14:textId="77777777" w:rsidR="003F1954" w:rsidRPr="00080A0B" w:rsidRDefault="00A32C05" w:rsidP="003F1954">
            <w:pPr>
              <w:jc w:val="center"/>
              <w:rPr>
                <w:b/>
                <w:color w:val="00B0F0"/>
                <w:sz w:val="26"/>
                <w:szCs w:val="26"/>
              </w:rPr>
            </w:pPr>
            <w:r>
              <w:rPr>
                <w:b/>
                <w:color w:val="00B0F0"/>
                <w:sz w:val="26"/>
                <w:szCs w:val="26"/>
              </w:rPr>
              <w:t>Môn TOÁN LỚP 8</w:t>
            </w:r>
          </w:p>
          <w:p w14:paraId="616E16ED"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5B23A200" w14:textId="77777777" w:rsidR="00EA63E6" w:rsidRPr="00080A0B" w:rsidRDefault="00EA63E6" w:rsidP="0092170E">
      <w:pPr>
        <w:jc w:val="center"/>
        <w:rPr>
          <w:b/>
        </w:rPr>
      </w:pPr>
    </w:p>
    <w:p w14:paraId="010AD3D6" w14:textId="77777777" w:rsidR="00EA63E6" w:rsidRPr="00080A0B" w:rsidRDefault="00EA63E6" w:rsidP="0092170E"/>
    <w:p w14:paraId="176D798F" w14:textId="77777777" w:rsidR="00EA63E6" w:rsidRPr="00080A0B" w:rsidRDefault="00EA63E6" w:rsidP="0092170E">
      <w:pPr>
        <w:spacing w:before="240" w:after="120"/>
      </w:pPr>
      <w:r w:rsidRPr="00080A0B">
        <w:rPr>
          <w:b/>
          <w:u w:val="single"/>
        </w:rPr>
        <w:t>. PHẦN TRẮC NGHIỆM:</w:t>
      </w:r>
      <w:r w:rsidRPr="00080A0B">
        <w:t xml:space="preserve"> (3 điểm):</w:t>
      </w:r>
    </w:p>
    <w:p w14:paraId="5DDD1AFF" w14:textId="77777777" w:rsidR="00EA63E6" w:rsidRPr="00080A0B" w:rsidRDefault="00EA63E6" w:rsidP="0092170E">
      <w:pPr>
        <w:jc w:val="center"/>
        <w:rPr>
          <w:b/>
        </w:rPr>
      </w:pPr>
      <w:r w:rsidRPr="00080A0B">
        <w:t xml:space="preserve">Hãy chọn ý trả lời đúng trong các câu sau đây. Ví dụ: Nếu chọn ý </w:t>
      </w:r>
      <w:r w:rsidRPr="00080A0B">
        <w:rPr>
          <w:b/>
        </w:rPr>
        <w:t>A</w:t>
      </w:r>
      <w:r w:rsidRPr="00080A0B">
        <w:t xml:space="preserve"> của câu </w:t>
      </w:r>
      <w:r w:rsidRPr="00080A0B">
        <w:rPr>
          <w:b/>
        </w:rPr>
        <w:t>1</w:t>
      </w:r>
      <w:r w:rsidRPr="00080A0B">
        <w:t xml:space="preserve"> thì ghi là </w:t>
      </w:r>
      <w:r w:rsidRPr="00080A0B">
        <w:rPr>
          <w:b/>
        </w:rPr>
        <w:t>1.A</w:t>
      </w:r>
    </w:p>
    <w:p w14:paraId="066188E3" w14:textId="77777777" w:rsidR="00EA63E6" w:rsidRPr="00080A0B" w:rsidRDefault="00EA63E6" w:rsidP="0092170E">
      <w:r w:rsidRPr="00080A0B">
        <w:rPr>
          <w:b/>
          <w:u w:val="single"/>
        </w:rPr>
        <w:t>Câu 1:</w:t>
      </w:r>
      <w:r w:rsidRPr="00080A0B">
        <w:t xml:space="preserve"> Viết đa thức x</w:t>
      </w:r>
      <w:r w:rsidRPr="00080A0B">
        <w:rPr>
          <w:vertAlign w:val="superscript"/>
        </w:rPr>
        <w:t>2</w:t>
      </w:r>
      <w:r w:rsidRPr="00080A0B">
        <w:t xml:space="preserve"> + 6x + 9 dưới dạng bình phương của một tổng ta được kết quả nào sau đây:</w:t>
      </w:r>
    </w:p>
    <w:tbl>
      <w:tblPr>
        <w:tblW w:w="0" w:type="auto"/>
        <w:tblLook w:val="04A0" w:firstRow="1" w:lastRow="0" w:firstColumn="1" w:lastColumn="0" w:noHBand="0" w:noVBand="1"/>
      </w:tblPr>
      <w:tblGrid>
        <w:gridCol w:w="2580"/>
        <w:gridCol w:w="2581"/>
        <w:gridCol w:w="2581"/>
        <w:gridCol w:w="2581"/>
      </w:tblGrid>
      <w:tr w:rsidR="00EA63E6" w:rsidRPr="00080A0B" w14:paraId="3BD71C36" w14:textId="77777777" w:rsidTr="0092170E">
        <w:tc>
          <w:tcPr>
            <w:tcW w:w="2754" w:type="dxa"/>
            <w:shd w:val="clear" w:color="auto" w:fill="auto"/>
          </w:tcPr>
          <w:p w14:paraId="66CD18F8" w14:textId="77777777" w:rsidR="00EA63E6" w:rsidRPr="00080A0B" w:rsidRDefault="00EA63E6" w:rsidP="00F414A3">
            <w:pPr>
              <w:pStyle w:val="ListParagraph"/>
              <w:numPr>
                <w:ilvl w:val="0"/>
                <w:numId w:val="109"/>
              </w:numPr>
            </w:pPr>
            <w:r w:rsidRPr="00080A0B">
              <w:t>(x + 3)</w:t>
            </w:r>
            <w:r w:rsidRPr="00080A0B">
              <w:rPr>
                <w:vertAlign w:val="superscript"/>
              </w:rPr>
              <w:t>2</w:t>
            </w:r>
          </w:p>
        </w:tc>
        <w:tc>
          <w:tcPr>
            <w:tcW w:w="2754" w:type="dxa"/>
            <w:shd w:val="clear" w:color="auto" w:fill="auto"/>
          </w:tcPr>
          <w:p w14:paraId="6543DE3F" w14:textId="77777777" w:rsidR="00EA63E6" w:rsidRPr="00080A0B" w:rsidRDefault="00EA63E6" w:rsidP="00F414A3">
            <w:pPr>
              <w:pStyle w:val="ListParagraph"/>
              <w:numPr>
                <w:ilvl w:val="0"/>
                <w:numId w:val="109"/>
              </w:numPr>
            </w:pPr>
            <w:r w:rsidRPr="00080A0B">
              <w:t>(x + 5)</w:t>
            </w:r>
            <w:r w:rsidRPr="00080A0B">
              <w:rPr>
                <w:vertAlign w:val="superscript"/>
              </w:rPr>
              <w:t>2</w:t>
            </w:r>
          </w:p>
        </w:tc>
        <w:tc>
          <w:tcPr>
            <w:tcW w:w="2754" w:type="dxa"/>
            <w:shd w:val="clear" w:color="auto" w:fill="auto"/>
          </w:tcPr>
          <w:p w14:paraId="77B21643" w14:textId="77777777" w:rsidR="00EA63E6" w:rsidRPr="00080A0B" w:rsidRDefault="00EA63E6" w:rsidP="00F414A3">
            <w:pPr>
              <w:pStyle w:val="ListParagraph"/>
              <w:numPr>
                <w:ilvl w:val="0"/>
                <w:numId w:val="109"/>
              </w:numPr>
            </w:pPr>
            <w:r w:rsidRPr="00080A0B">
              <w:t>(x + 9)</w:t>
            </w:r>
            <w:r w:rsidRPr="00080A0B">
              <w:rPr>
                <w:vertAlign w:val="superscript"/>
              </w:rPr>
              <w:t>2</w:t>
            </w:r>
          </w:p>
        </w:tc>
        <w:tc>
          <w:tcPr>
            <w:tcW w:w="2754" w:type="dxa"/>
            <w:shd w:val="clear" w:color="auto" w:fill="auto"/>
          </w:tcPr>
          <w:p w14:paraId="060D0074" w14:textId="77777777" w:rsidR="00EA63E6" w:rsidRPr="00080A0B" w:rsidRDefault="00EA63E6" w:rsidP="00F414A3">
            <w:pPr>
              <w:pStyle w:val="ListParagraph"/>
              <w:numPr>
                <w:ilvl w:val="0"/>
                <w:numId w:val="109"/>
              </w:numPr>
            </w:pPr>
            <w:r w:rsidRPr="00080A0B">
              <w:t>(x + 4)</w:t>
            </w:r>
            <w:r w:rsidRPr="00080A0B">
              <w:rPr>
                <w:vertAlign w:val="superscript"/>
              </w:rPr>
              <w:t>2</w:t>
            </w:r>
          </w:p>
        </w:tc>
      </w:tr>
    </w:tbl>
    <w:p w14:paraId="466214B1" w14:textId="77777777" w:rsidR="00EA63E6" w:rsidRPr="00080A0B" w:rsidRDefault="00EA63E6" w:rsidP="0092170E">
      <w:pPr>
        <w:spacing w:before="120"/>
      </w:pPr>
      <w:r w:rsidRPr="00080A0B">
        <w:rPr>
          <w:b/>
          <w:u w:val="single"/>
        </w:rPr>
        <w:t>Câu 2:</w:t>
      </w:r>
      <w:r w:rsidRPr="00080A0B">
        <w:t xml:space="preserve"> Phân tích đa thức: 5x</w:t>
      </w:r>
      <w:r w:rsidRPr="00080A0B">
        <w:rPr>
          <w:vertAlign w:val="superscript"/>
        </w:rPr>
        <w:t>2</w:t>
      </w:r>
      <w:r w:rsidRPr="00080A0B">
        <w:t xml:space="preserve"> </w:t>
      </w:r>
      <w:r w:rsidRPr="00080A0B">
        <w:fldChar w:fldCharType="begin"/>
      </w:r>
      <w:r w:rsidRPr="00080A0B">
        <w:instrText xml:space="preserve"> QUOTE </w:instrText>
      </w:r>
      <w:r w:rsidR="005611EB">
        <w:rPr>
          <w:position w:val="-8"/>
        </w:rPr>
        <w:pict w14:anchorId="6F301969">
          <v:shape id="_x0000_i1610"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40375&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40375&quot; wsp:rsidP=&quot;0014037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234BB3FA">
          <v:shape id="_x0000_i1611"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40375&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40375&quot; wsp:rsidP=&quot;0014037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10x thành nhân tử ta được kết quả nào sau đây:</w:t>
      </w:r>
    </w:p>
    <w:tbl>
      <w:tblPr>
        <w:tblW w:w="0" w:type="auto"/>
        <w:tblLook w:val="04A0" w:firstRow="1" w:lastRow="0" w:firstColumn="1" w:lastColumn="0" w:noHBand="0" w:noVBand="1"/>
      </w:tblPr>
      <w:tblGrid>
        <w:gridCol w:w="2578"/>
        <w:gridCol w:w="2577"/>
        <w:gridCol w:w="2591"/>
        <w:gridCol w:w="2577"/>
      </w:tblGrid>
      <w:tr w:rsidR="00EA63E6" w:rsidRPr="00080A0B" w14:paraId="379C9245" w14:textId="77777777" w:rsidTr="0092170E">
        <w:tc>
          <w:tcPr>
            <w:tcW w:w="2754" w:type="dxa"/>
            <w:shd w:val="clear" w:color="auto" w:fill="auto"/>
          </w:tcPr>
          <w:p w14:paraId="3BC0924F" w14:textId="77777777" w:rsidR="00EA63E6" w:rsidRPr="00080A0B" w:rsidRDefault="00EA63E6" w:rsidP="00F414A3">
            <w:pPr>
              <w:pStyle w:val="ListParagraph"/>
              <w:numPr>
                <w:ilvl w:val="0"/>
                <w:numId w:val="110"/>
              </w:numPr>
            </w:pPr>
            <w:r w:rsidRPr="00080A0B">
              <w:t xml:space="preserve">5x(x </w:t>
            </w:r>
            <w:r w:rsidRPr="00080A0B">
              <w:fldChar w:fldCharType="begin"/>
            </w:r>
            <w:r w:rsidRPr="00080A0B">
              <w:instrText xml:space="preserve"> QUOTE </w:instrText>
            </w:r>
            <w:r w:rsidR="005611EB">
              <w:rPr>
                <w:position w:val="-8"/>
              </w:rPr>
              <w:pict w14:anchorId="2A4447C7">
                <v:shape id="_x0000_i1612"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1C1&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1C1&quot; wsp:rsidP=&quot;006301C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18825B7C">
                <v:shape id="_x0000_i1613"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1C1&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1C1&quot; wsp:rsidP=&quot;006301C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10)</w:t>
            </w:r>
          </w:p>
        </w:tc>
        <w:tc>
          <w:tcPr>
            <w:tcW w:w="2754" w:type="dxa"/>
            <w:shd w:val="clear" w:color="auto" w:fill="auto"/>
          </w:tcPr>
          <w:p w14:paraId="65B9A987" w14:textId="77777777" w:rsidR="00EA63E6" w:rsidRPr="00080A0B" w:rsidRDefault="00EA63E6" w:rsidP="00F414A3">
            <w:pPr>
              <w:pStyle w:val="ListParagraph"/>
              <w:numPr>
                <w:ilvl w:val="0"/>
                <w:numId w:val="110"/>
              </w:numPr>
            </w:pPr>
            <w:r w:rsidRPr="00080A0B">
              <w:t xml:space="preserve">5x(x </w:t>
            </w:r>
            <w:r w:rsidRPr="00080A0B">
              <w:fldChar w:fldCharType="begin"/>
            </w:r>
            <w:r w:rsidRPr="00080A0B">
              <w:instrText xml:space="preserve"> QUOTE </w:instrText>
            </w:r>
            <w:r w:rsidR="005611EB">
              <w:rPr>
                <w:position w:val="-8"/>
              </w:rPr>
              <w:pict w14:anchorId="5BFC74BE">
                <v:shape id="_x0000_i1614"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4F1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4F16&quot; wsp:rsidP=&quot;00B94F1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7F178EE9">
                <v:shape id="_x0000_i1615"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4F1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4F16&quot; wsp:rsidP=&quot;00B94F1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2)</w:t>
            </w:r>
          </w:p>
        </w:tc>
        <w:tc>
          <w:tcPr>
            <w:tcW w:w="2754" w:type="dxa"/>
            <w:shd w:val="clear" w:color="auto" w:fill="auto"/>
          </w:tcPr>
          <w:p w14:paraId="1EA98F2A" w14:textId="77777777" w:rsidR="00EA63E6" w:rsidRPr="00080A0B" w:rsidRDefault="00EA63E6" w:rsidP="00F414A3">
            <w:pPr>
              <w:pStyle w:val="ListParagraph"/>
              <w:numPr>
                <w:ilvl w:val="0"/>
                <w:numId w:val="110"/>
              </w:numPr>
            </w:pPr>
            <w:r w:rsidRPr="00080A0B">
              <w:t>5x(x</w:t>
            </w:r>
            <w:r w:rsidRPr="00080A0B">
              <w:rPr>
                <w:vertAlign w:val="superscript"/>
              </w:rPr>
              <w:t>2</w:t>
            </w:r>
            <w:r w:rsidRPr="00080A0B">
              <w:t xml:space="preserve"> </w:t>
            </w:r>
            <w:r w:rsidRPr="00080A0B">
              <w:fldChar w:fldCharType="begin"/>
            </w:r>
            <w:r w:rsidRPr="00080A0B">
              <w:instrText xml:space="preserve"> QUOTE </w:instrText>
            </w:r>
            <w:r w:rsidR="005611EB">
              <w:rPr>
                <w:position w:val="-8"/>
              </w:rPr>
              <w:pict w14:anchorId="45D28472">
                <v:shape id="_x0000_i1616"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055F&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055F&quot; wsp:rsidP=&quot;00D5055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382FD05F">
                <v:shape id="_x0000_i1617"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055F&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055F&quot; wsp:rsidP=&quot;00D5055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2x)</w:t>
            </w:r>
          </w:p>
        </w:tc>
        <w:tc>
          <w:tcPr>
            <w:tcW w:w="2754" w:type="dxa"/>
            <w:shd w:val="clear" w:color="auto" w:fill="auto"/>
          </w:tcPr>
          <w:p w14:paraId="69E6000B" w14:textId="77777777" w:rsidR="00EA63E6" w:rsidRPr="00080A0B" w:rsidRDefault="00EA63E6" w:rsidP="00F414A3">
            <w:pPr>
              <w:pStyle w:val="ListParagraph"/>
              <w:numPr>
                <w:ilvl w:val="0"/>
                <w:numId w:val="110"/>
              </w:numPr>
            </w:pPr>
            <w:r w:rsidRPr="00080A0B">
              <w:t xml:space="preserve">5x(2 </w:t>
            </w:r>
            <w:r w:rsidRPr="00080A0B">
              <w:fldChar w:fldCharType="begin"/>
            </w:r>
            <w:r w:rsidRPr="00080A0B">
              <w:instrText xml:space="preserve"> QUOTE </w:instrText>
            </w:r>
            <w:r w:rsidR="005611EB">
              <w:rPr>
                <w:position w:val="-8"/>
              </w:rPr>
              <w:pict w14:anchorId="1D59A6E1">
                <v:shape id="_x0000_i1618"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54295&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54295&quot; wsp:rsidP=&quot;00E5429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1363BB77">
                <v:shape id="_x0000_i1619"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54295&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54295&quot; wsp:rsidP=&quot;00E5429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x)</w:t>
            </w:r>
          </w:p>
        </w:tc>
      </w:tr>
    </w:tbl>
    <w:p w14:paraId="0CA4269A" w14:textId="77777777" w:rsidR="00EA63E6" w:rsidRPr="00080A0B" w:rsidRDefault="00EA63E6" w:rsidP="0092170E">
      <w:pPr>
        <w:spacing w:before="120"/>
      </w:pPr>
      <w:r w:rsidRPr="00080A0B">
        <w:rPr>
          <w:b/>
          <w:u w:val="single"/>
        </w:rPr>
        <w:t>Câu 3:</w:t>
      </w:r>
      <w:r w:rsidRPr="00080A0B">
        <w:t xml:space="preserve"> Hình chữ nhật ABCD có AB = 8cm; BC = 5cm. Khi đó, diện tích hình chữ nhật ABCD là:</w:t>
      </w:r>
    </w:p>
    <w:tbl>
      <w:tblPr>
        <w:tblW w:w="0" w:type="auto"/>
        <w:tblLook w:val="04A0" w:firstRow="1" w:lastRow="0" w:firstColumn="1" w:lastColumn="0" w:noHBand="0" w:noVBand="1"/>
      </w:tblPr>
      <w:tblGrid>
        <w:gridCol w:w="2586"/>
        <w:gridCol w:w="2587"/>
        <w:gridCol w:w="2587"/>
        <w:gridCol w:w="2563"/>
      </w:tblGrid>
      <w:tr w:rsidR="00EA63E6" w:rsidRPr="00080A0B" w14:paraId="7A180A23" w14:textId="77777777" w:rsidTr="0092170E">
        <w:tc>
          <w:tcPr>
            <w:tcW w:w="2754" w:type="dxa"/>
            <w:shd w:val="clear" w:color="auto" w:fill="auto"/>
          </w:tcPr>
          <w:p w14:paraId="1069AB01" w14:textId="77777777" w:rsidR="00EA63E6" w:rsidRPr="00080A0B" w:rsidRDefault="00EA63E6" w:rsidP="00F414A3">
            <w:pPr>
              <w:pStyle w:val="ListParagraph"/>
              <w:numPr>
                <w:ilvl w:val="0"/>
                <w:numId w:val="108"/>
              </w:numPr>
            </w:pPr>
            <w:r w:rsidRPr="00080A0B">
              <w:t>13cm</w:t>
            </w:r>
            <w:r w:rsidRPr="00080A0B">
              <w:rPr>
                <w:vertAlign w:val="superscript"/>
              </w:rPr>
              <w:t>2</w:t>
            </w:r>
          </w:p>
        </w:tc>
        <w:tc>
          <w:tcPr>
            <w:tcW w:w="2754" w:type="dxa"/>
            <w:shd w:val="clear" w:color="auto" w:fill="auto"/>
          </w:tcPr>
          <w:p w14:paraId="40D1FCA9" w14:textId="77777777" w:rsidR="00EA63E6" w:rsidRPr="00080A0B" w:rsidRDefault="00EA63E6" w:rsidP="00F414A3">
            <w:pPr>
              <w:pStyle w:val="ListParagraph"/>
              <w:numPr>
                <w:ilvl w:val="0"/>
                <w:numId w:val="108"/>
              </w:numPr>
            </w:pPr>
            <w:r w:rsidRPr="00080A0B">
              <w:t>40cm</w:t>
            </w:r>
            <w:r w:rsidRPr="00080A0B">
              <w:rPr>
                <w:vertAlign w:val="superscript"/>
              </w:rPr>
              <w:t>2</w:t>
            </w:r>
          </w:p>
        </w:tc>
        <w:tc>
          <w:tcPr>
            <w:tcW w:w="2754" w:type="dxa"/>
            <w:shd w:val="clear" w:color="auto" w:fill="auto"/>
          </w:tcPr>
          <w:p w14:paraId="52D6BB2E" w14:textId="77777777" w:rsidR="00EA63E6" w:rsidRPr="00080A0B" w:rsidRDefault="00EA63E6" w:rsidP="00F414A3">
            <w:pPr>
              <w:pStyle w:val="ListParagraph"/>
              <w:numPr>
                <w:ilvl w:val="0"/>
                <w:numId w:val="108"/>
              </w:numPr>
            </w:pPr>
            <w:r w:rsidRPr="00080A0B">
              <w:t>20cm</w:t>
            </w:r>
            <w:r w:rsidRPr="00080A0B">
              <w:rPr>
                <w:vertAlign w:val="superscript"/>
              </w:rPr>
              <w:t>2</w:t>
            </w:r>
          </w:p>
        </w:tc>
        <w:tc>
          <w:tcPr>
            <w:tcW w:w="2754" w:type="dxa"/>
            <w:shd w:val="clear" w:color="auto" w:fill="auto"/>
          </w:tcPr>
          <w:p w14:paraId="12D7C11C" w14:textId="77777777" w:rsidR="00EA63E6" w:rsidRPr="00080A0B" w:rsidRDefault="00EA63E6" w:rsidP="00F414A3">
            <w:pPr>
              <w:pStyle w:val="ListParagraph"/>
              <w:numPr>
                <w:ilvl w:val="0"/>
                <w:numId w:val="108"/>
              </w:numPr>
            </w:pPr>
            <w:r w:rsidRPr="00080A0B">
              <w:t>3cm</w:t>
            </w:r>
            <w:r w:rsidRPr="00080A0B">
              <w:rPr>
                <w:vertAlign w:val="superscript"/>
              </w:rPr>
              <w:t>2</w:t>
            </w:r>
          </w:p>
        </w:tc>
      </w:tr>
    </w:tbl>
    <w:p w14:paraId="0749DF0C" w14:textId="77777777" w:rsidR="00EA63E6" w:rsidRPr="00080A0B" w:rsidRDefault="00EA63E6" w:rsidP="0092170E">
      <w:pPr>
        <w:spacing w:before="120"/>
      </w:pPr>
      <w:r w:rsidRPr="00080A0B">
        <w:rPr>
          <w:b/>
          <w:u w:val="single"/>
        </w:rPr>
        <w:t>Câu 4:</w:t>
      </w:r>
      <w:r w:rsidRPr="00080A0B">
        <w:t xml:space="preserve"> Giá trị của biểu thức </w:t>
      </w:r>
      <w:r w:rsidRPr="00080A0B">
        <w:fldChar w:fldCharType="begin"/>
      </w:r>
      <w:r w:rsidRPr="00080A0B">
        <w:instrText xml:space="preserve"> QUOTE </w:instrText>
      </w:r>
      <w:r w:rsidR="005611EB">
        <w:rPr>
          <w:position w:val="-15"/>
        </w:rPr>
        <w:pict w14:anchorId="741B80C5">
          <v:shape id="_x0000_i1620" type="#_x0000_t75" style="width:49.6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A5527&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A5527&quot; wsp:rsidP=&quot;001A5527&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4x + 4&lt;/m:t&gt;&lt;/m:r&gt;&lt;/m:num&gt;&lt;m:den&gt;&lt;m:sSup&gt;&lt;m:sSupPr&gt;&lt;m:ctrlPr&gt;&lt;w:rPr&gt;&lt;w:rFonts w:ascii=&quot;Cambria Math&quot; w:fareast=&quot;Times New Roman&quot; w:h-ansi=&quot;Cambria Math&quot;/&gt;&lt;wx:font wx:val=&quot;Cambria Math&quot;/&gt;&lt;w:vertAlign w:val=&quot;superscript&quot;/&gt;&lt;/w:rPr&gt;&lt;/m:ctrlPr&gt;&lt;/m:sSupPr&gt;&lt;m:e&gt;&lt;m:r&gt;&lt;m:rPr&gt;&lt;m:sty m:val=&quot;p&quot;/&gt;&lt;/m:rPr&gt;&lt;w:rPr&gt;&lt;w:rFonts w:ascii=&quot;Cambria Math&quot; w:fareast=&quot;Times New Roman&quot; w:h-ansi=&quot;Cambria Math&quot;/&gt;&lt;wx:font wx:val=&quot;Cambria Math&quot;/&gt;&lt;/w:rPr&gt;&lt;m:t&gt;x&lt;/m:t&gt;&lt;/m:r&gt;&lt;m:ctrlPr&gt;&lt;w:rPr&gt;&lt;w:rFonts w:ascii=&quot;Cambria Math&quot; w:fareast=&quot;Times New Roman&quot; w:h-ansi=&quot;Cambria Math&quot;/&gt;&lt;wx:font wx:val=&quot;Cambria Math&quot;/&gt;&lt;/w:rPr&gt;&lt;/m:ctrlPr&gt;&lt;/m:e&gt;&lt;m:sup&gt;&lt;m:r&gt;&lt;m:rPr&gt;&lt;m:sty m:val=&quot;p&quot;/&gt;&lt;/m:rPr&gt;&lt;w:rPr&gt;&lt;w:rFonts w:ascii=&quot;Cambria Math&quot; w:fareast=&quot;Times New Roman&quot; w:h-ansi=&quot;Cambria Math&quot;/&gt;&lt;wx:font wx:val=&quot;Cambria Math&quot;/&gt;&lt;w:vertAlign w:val=&quot;superscript&quot;/&gt;&lt;/w:rPr&gt;&lt;m:t&gt;2&lt;/m:t&gt;&lt;/m:r&gt;&lt;/m:sup&gt;&lt;/m:sSup&gt;&lt;m:r&gt;&lt;m:rPr&gt;&lt;m:sty m:val=&quot;p&quot;/&gt;&lt;/m:rPr&gt;&lt;w:rPr&gt;&lt;w:rFonts w:ascii=&quot;Cambria Math&quot; w:fareast=&quot;Times New Roman&quot; w:h-ansi=&quot;Cambria Math&quot;/&gt;&lt;wx:font wx:val=&quot;Cambria Math&quot;/&gt;&lt;/w:rPr&gt;&lt;m:t&gt; + 2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5611EB">
        <w:rPr>
          <w:position w:val="-15"/>
        </w:rPr>
        <w:pict w14:anchorId="5E27FCC7">
          <v:shape id="_x0000_i1621" type="#_x0000_t75" style="width:49.6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A5527&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A5527&quot; wsp:rsidP=&quot;001A5527&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4x + 4&lt;/m:t&gt;&lt;/m:r&gt;&lt;/m:num&gt;&lt;m:den&gt;&lt;m:sSup&gt;&lt;m:sSupPr&gt;&lt;m:ctrlPr&gt;&lt;w:rPr&gt;&lt;w:rFonts w:ascii=&quot;Cambria Math&quot; w:fareast=&quot;Times New Roman&quot; w:h-ansi=&quot;Cambria Math&quot;/&gt;&lt;wx:font wx:val=&quot;Cambria Math&quot;/&gt;&lt;w:vertAlign w:val=&quot;superscript&quot;/&gt;&lt;/w:rPr&gt;&lt;/m:ctrlPr&gt;&lt;/m:sSupPr&gt;&lt;m:e&gt;&lt;m:r&gt;&lt;m:rPr&gt;&lt;m:sty m:val=&quot;p&quot;/&gt;&lt;/m:rPr&gt;&lt;w:rPr&gt;&lt;w:rFonts w:ascii=&quot;Cambria Math&quot; w:fareast=&quot;Times New Roman&quot; w:h-ansi=&quot;Cambria Math&quot;/&gt;&lt;wx:font wx:val=&quot;Cambria Math&quot;/&gt;&lt;/w:rPr&gt;&lt;m:t&gt;x&lt;/m:t&gt;&lt;/m:r&gt;&lt;m:ctrlPr&gt;&lt;w:rPr&gt;&lt;w:rFonts w:ascii=&quot;Cambria Math&quot; w:fareast=&quot;Times New Roman&quot; w:h-ansi=&quot;Cambria Math&quot;/&gt;&lt;wx:font wx:val=&quot;Cambria Math&quot;/&gt;&lt;/w:rPr&gt;&lt;/m:ctrlPr&gt;&lt;/m:e&gt;&lt;m:sup&gt;&lt;m:r&gt;&lt;m:rPr&gt;&lt;m:sty m:val=&quot;p&quot;/&gt;&lt;/m:rPr&gt;&lt;w:rPr&gt;&lt;w:rFonts w:ascii=&quot;Cambria Math&quot; w:fareast=&quot;Times New Roman&quot; w:h-ansi=&quot;Cambria Math&quot;/&gt;&lt;wx:font wx:val=&quot;Cambria Math&quot;/&gt;&lt;w:vertAlign w:val=&quot;superscript&quot;/&gt;&lt;/w:rPr&gt;&lt;m:t&gt;2&lt;/m:t&gt;&lt;/m:r&gt;&lt;/m:sup&gt;&lt;/m:sSup&gt;&lt;m:r&gt;&lt;m:rPr&gt;&lt;m:sty m:val=&quot;p&quot;/&gt;&lt;/m:rPr&gt;&lt;w:rPr&gt;&lt;w:rFonts w:ascii=&quot;Cambria Math&quot; w:fareast=&quot;Times New Roman&quot; w:h-ansi=&quot;Cambria Math&quot;/&gt;&lt;wx:font wx:val=&quot;Cambria Math&quot;/&gt;&lt;/w:rPr&gt;&lt;m:t&gt; + 2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khi x = </w:t>
      </w:r>
      <w:r w:rsidRPr="00080A0B">
        <w:fldChar w:fldCharType="begin"/>
      </w:r>
      <w:r w:rsidRPr="00080A0B">
        <w:instrText xml:space="preserve"> QUOTE </w:instrText>
      </w:r>
      <w:r w:rsidR="005611EB">
        <w:rPr>
          <w:position w:val="-8"/>
        </w:rPr>
        <w:pict w14:anchorId="3F1937D5">
          <v:shape id="_x0000_i1622"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66BFA&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66BFA&quot; wsp:rsidP=&quot;00066BF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457FC28A">
          <v:shape id="_x0000_i1623"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66BFA&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66BFA&quot; wsp:rsidP=&quot;00066BF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2 là:</w:t>
      </w:r>
    </w:p>
    <w:tbl>
      <w:tblPr>
        <w:tblW w:w="0" w:type="auto"/>
        <w:tblLook w:val="04A0" w:firstRow="1" w:lastRow="0" w:firstColumn="1" w:lastColumn="0" w:noHBand="0" w:noVBand="1"/>
      </w:tblPr>
      <w:tblGrid>
        <w:gridCol w:w="2561"/>
        <w:gridCol w:w="2563"/>
        <w:gridCol w:w="2561"/>
        <w:gridCol w:w="2638"/>
      </w:tblGrid>
      <w:tr w:rsidR="00EA63E6" w:rsidRPr="00080A0B" w14:paraId="63ECE8A3" w14:textId="77777777" w:rsidTr="0092170E">
        <w:tc>
          <w:tcPr>
            <w:tcW w:w="2754" w:type="dxa"/>
            <w:shd w:val="clear" w:color="auto" w:fill="auto"/>
          </w:tcPr>
          <w:p w14:paraId="37FE8C6D" w14:textId="77777777" w:rsidR="00EA63E6" w:rsidRPr="00080A0B" w:rsidRDefault="00EA63E6" w:rsidP="00F414A3">
            <w:pPr>
              <w:pStyle w:val="ListParagraph"/>
              <w:numPr>
                <w:ilvl w:val="0"/>
                <w:numId w:val="111"/>
              </w:numPr>
            </w:pPr>
            <w:r w:rsidRPr="00080A0B">
              <w:t>0</w:t>
            </w:r>
          </w:p>
        </w:tc>
        <w:tc>
          <w:tcPr>
            <w:tcW w:w="2754" w:type="dxa"/>
            <w:shd w:val="clear" w:color="auto" w:fill="auto"/>
          </w:tcPr>
          <w:p w14:paraId="3B5E0CDC" w14:textId="77777777" w:rsidR="00EA63E6" w:rsidRPr="00080A0B" w:rsidRDefault="00EA63E6" w:rsidP="00F414A3">
            <w:pPr>
              <w:pStyle w:val="ListParagraph"/>
              <w:numPr>
                <w:ilvl w:val="0"/>
                <w:numId w:val="111"/>
              </w:numPr>
            </w:pPr>
            <w:r w:rsidRPr="00080A0B">
              <w:fldChar w:fldCharType="begin"/>
            </w:r>
            <w:r w:rsidRPr="00080A0B">
              <w:instrText xml:space="preserve"> QUOTE </w:instrText>
            </w:r>
            <w:r w:rsidR="005611EB">
              <w:rPr>
                <w:position w:val="-8"/>
              </w:rPr>
              <w:pict w14:anchorId="51571201">
                <v:shape id="_x0000_i1624"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846CD&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846CD&quot; wsp:rsidP=&quot;003846C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145AA375">
                <v:shape id="_x0000_i1625"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846CD&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846CD&quot; wsp:rsidP=&quot;003846C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1</w:t>
            </w:r>
          </w:p>
        </w:tc>
        <w:tc>
          <w:tcPr>
            <w:tcW w:w="2754" w:type="dxa"/>
            <w:shd w:val="clear" w:color="auto" w:fill="auto"/>
          </w:tcPr>
          <w:p w14:paraId="222036E7" w14:textId="77777777" w:rsidR="00EA63E6" w:rsidRPr="00080A0B" w:rsidRDefault="00EA63E6" w:rsidP="00F414A3">
            <w:pPr>
              <w:pStyle w:val="ListParagraph"/>
              <w:numPr>
                <w:ilvl w:val="0"/>
                <w:numId w:val="111"/>
              </w:numPr>
            </w:pPr>
            <w:r w:rsidRPr="00080A0B">
              <w:t>4</w:t>
            </w:r>
          </w:p>
        </w:tc>
        <w:tc>
          <w:tcPr>
            <w:tcW w:w="2754" w:type="dxa"/>
            <w:shd w:val="clear" w:color="auto" w:fill="auto"/>
          </w:tcPr>
          <w:p w14:paraId="48E713BC" w14:textId="77777777" w:rsidR="00EA63E6" w:rsidRPr="00080A0B" w:rsidRDefault="00EA63E6" w:rsidP="00F414A3">
            <w:pPr>
              <w:pStyle w:val="ListParagraph"/>
              <w:numPr>
                <w:ilvl w:val="0"/>
                <w:numId w:val="111"/>
              </w:numPr>
            </w:pPr>
            <w:r w:rsidRPr="00080A0B">
              <w:t>Không xác định</w:t>
            </w:r>
          </w:p>
        </w:tc>
      </w:tr>
    </w:tbl>
    <w:p w14:paraId="12A5B126" w14:textId="77777777" w:rsidR="00EA63E6" w:rsidRPr="00080A0B" w:rsidRDefault="00EA63E6" w:rsidP="0092170E">
      <w:pPr>
        <w:spacing w:before="120"/>
      </w:pPr>
      <w:r w:rsidRPr="00080A0B">
        <w:rPr>
          <w:b/>
          <w:u w:val="single"/>
        </w:rPr>
        <w:t>Câu 5:</w:t>
      </w:r>
      <w:r w:rsidRPr="00080A0B">
        <w:t xml:space="preserve"> Mẫu thức chung của hai phân thức: </w:t>
      </w:r>
      <w:r w:rsidRPr="00080A0B">
        <w:fldChar w:fldCharType="begin"/>
      </w:r>
      <w:r w:rsidRPr="00080A0B">
        <w:instrText xml:space="preserve"> QUOTE </w:instrText>
      </w:r>
      <w:r w:rsidR="005611EB">
        <w:rPr>
          <w:position w:val="-20"/>
        </w:rPr>
        <w:pict w14:anchorId="743D72FA">
          <v:shape id="_x0000_i1626"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CA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CA6&quot; wsp:rsidP=&quot;001D1CA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8" o:title="" chromakey="white"/>
          </v:shape>
        </w:pict>
      </w:r>
      <w:r w:rsidRPr="00080A0B">
        <w:instrText xml:space="preserve"> </w:instrText>
      </w:r>
      <w:r w:rsidRPr="00080A0B">
        <w:fldChar w:fldCharType="separate"/>
      </w:r>
      <w:r w:rsidR="005611EB">
        <w:rPr>
          <w:position w:val="-20"/>
        </w:rPr>
        <w:pict w14:anchorId="7470D8DA">
          <v:shape id="_x0000_i1627"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CA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CA6&quot; wsp:rsidP=&quot;001D1CA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8" o:title="" chromakey="white"/>
          </v:shape>
        </w:pict>
      </w:r>
      <w:r w:rsidRPr="00080A0B">
        <w:fldChar w:fldCharType="end"/>
      </w:r>
      <w:r w:rsidRPr="00080A0B">
        <w:t xml:space="preserve"> và  </w:t>
      </w:r>
      <w:r w:rsidRPr="00080A0B">
        <w:fldChar w:fldCharType="begin"/>
      </w:r>
      <w:r w:rsidRPr="00080A0B">
        <w:instrText xml:space="preserve"> QUOTE </w:instrText>
      </w:r>
      <w:r w:rsidR="005611EB">
        <w:rPr>
          <w:position w:val="-20"/>
        </w:rPr>
        <w:pict w14:anchorId="283C231A">
          <v:shape id="_x0000_i1628" type="#_x0000_t75" style="width:22.3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470&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470&quot; wsp:rsidP=&quot;00D7747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m:rPr&gt;&lt;m:sty m:val=&quot;p&quot;/&gt;&lt;/m:rPr&gt;&lt;w:rPr&gt;&lt;w:rFonts w:ascii=&quot;Cambria Math&quot; w:fareast=&quot;Times New Roman&quot; w:h-ansi=&quot;Cambria Math&quot;/&gt;&lt;wx:font wx:val=&quot;Cambria Math&quot;/&gt;&lt;/w:rPr&gt;&lt;m:t&gt;4&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y&lt;/m:t&gt;&lt;/m:r&gt;&lt;/m:e&gt;&lt;m:sup&gt;&lt;m:r&gt;&lt;m:rPr&gt;&lt;m:sty m:val=&quot;p&quot;/&gt;&lt;/m:rPr&gt;&lt;w:rPr&gt;&lt;w:rFonts w:ascii=&quot;Cambria Math&quot; w:fareast=&quot;Times New Roman&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9" o:title="" chromakey="white"/>
          </v:shape>
        </w:pict>
      </w:r>
      <w:r w:rsidRPr="00080A0B">
        <w:instrText xml:space="preserve"> </w:instrText>
      </w:r>
      <w:r w:rsidRPr="00080A0B">
        <w:fldChar w:fldCharType="separate"/>
      </w:r>
      <w:r w:rsidR="005611EB">
        <w:rPr>
          <w:position w:val="-20"/>
        </w:rPr>
        <w:pict w14:anchorId="261B5252">
          <v:shape id="_x0000_i1629" type="#_x0000_t75" style="width:22.3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470&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470&quot; wsp:rsidP=&quot;00D7747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m:rPr&gt;&lt;m:sty m:val=&quot;p&quot;/&gt;&lt;/m:rPr&gt;&lt;w:rPr&gt;&lt;w:rFonts w:ascii=&quot;Cambria Math&quot; w:fareast=&quot;Times New Roman&quot; w:h-ansi=&quot;Cambria Math&quot;/&gt;&lt;wx:font wx:val=&quot;Cambria Math&quot;/&gt;&lt;/w:rPr&gt;&lt;m:t&gt;4&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y&lt;/m:t&gt;&lt;/m:r&gt;&lt;/m:e&gt;&lt;m:sup&gt;&lt;m:r&gt;&lt;m:rPr&gt;&lt;m:sty m:val=&quot;p&quot;/&gt;&lt;/m:rPr&gt;&lt;w:rPr&gt;&lt;w:rFonts w:ascii=&quot;Cambria Math&quot; w:fareast=&quot;Times New Roman&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9"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2585"/>
        <w:gridCol w:w="2568"/>
        <w:gridCol w:w="2585"/>
        <w:gridCol w:w="2585"/>
      </w:tblGrid>
      <w:tr w:rsidR="00EA63E6" w:rsidRPr="00080A0B" w14:paraId="2CF4978C" w14:textId="77777777" w:rsidTr="0092170E">
        <w:tc>
          <w:tcPr>
            <w:tcW w:w="2754" w:type="dxa"/>
            <w:shd w:val="clear" w:color="auto" w:fill="auto"/>
          </w:tcPr>
          <w:p w14:paraId="7989C2E9" w14:textId="77777777" w:rsidR="00EA63E6" w:rsidRPr="00080A0B" w:rsidRDefault="00EA63E6" w:rsidP="00F414A3">
            <w:pPr>
              <w:pStyle w:val="ListParagraph"/>
              <w:numPr>
                <w:ilvl w:val="0"/>
                <w:numId w:val="112"/>
              </w:numPr>
            </w:pPr>
            <w:r w:rsidRPr="00080A0B">
              <w:t>25x</w:t>
            </w:r>
            <w:r w:rsidRPr="00080A0B">
              <w:rPr>
                <w:vertAlign w:val="superscript"/>
              </w:rPr>
              <w:t>2</w:t>
            </w:r>
            <w:r w:rsidRPr="00080A0B">
              <w:t>y</w:t>
            </w:r>
            <w:r w:rsidRPr="00080A0B">
              <w:rPr>
                <w:vertAlign w:val="superscript"/>
              </w:rPr>
              <w:t>3</w:t>
            </w:r>
          </w:p>
        </w:tc>
        <w:tc>
          <w:tcPr>
            <w:tcW w:w="2754" w:type="dxa"/>
            <w:shd w:val="clear" w:color="auto" w:fill="auto"/>
          </w:tcPr>
          <w:p w14:paraId="3507691E" w14:textId="77777777" w:rsidR="00EA63E6" w:rsidRPr="00080A0B" w:rsidRDefault="00EA63E6" w:rsidP="00F414A3">
            <w:pPr>
              <w:pStyle w:val="ListParagraph"/>
              <w:numPr>
                <w:ilvl w:val="0"/>
                <w:numId w:val="112"/>
              </w:numPr>
            </w:pPr>
            <w:r w:rsidRPr="00080A0B">
              <w:t>12xy</w:t>
            </w:r>
            <w:r w:rsidRPr="00080A0B">
              <w:rPr>
                <w:vertAlign w:val="superscript"/>
              </w:rPr>
              <w:t>3</w:t>
            </w:r>
          </w:p>
        </w:tc>
        <w:tc>
          <w:tcPr>
            <w:tcW w:w="2754" w:type="dxa"/>
            <w:shd w:val="clear" w:color="auto" w:fill="auto"/>
          </w:tcPr>
          <w:p w14:paraId="78588321" w14:textId="77777777"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2</w:t>
            </w:r>
          </w:p>
        </w:tc>
        <w:tc>
          <w:tcPr>
            <w:tcW w:w="2754" w:type="dxa"/>
            <w:shd w:val="clear" w:color="auto" w:fill="auto"/>
          </w:tcPr>
          <w:p w14:paraId="76AB8404" w14:textId="77777777"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3</w:t>
            </w:r>
          </w:p>
        </w:tc>
      </w:tr>
    </w:tbl>
    <w:p w14:paraId="3E66A6B5" w14:textId="77777777" w:rsidR="00EA63E6" w:rsidRPr="00080A0B" w:rsidRDefault="00EA63E6" w:rsidP="0092170E">
      <w:pPr>
        <w:spacing w:before="120"/>
      </w:pPr>
      <w:r w:rsidRPr="00080A0B">
        <w:rPr>
          <w:b/>
          <w:u w:val="single"/>
        </w:rPr>
        <w:t>Câu 6:</w:t>
      </w:r>
      <w:r w:rsidRPr="00080A0B">
        <w:t xml:space="preserve"> Hiệu của biểu thức </w:t>
      </w:r>
      <w:r w:rsidRPr="00080A0B">
        <w:fldChar w:fldCharType="begin"/>
      </w:r>
      <w:r w:rsidRPr="00080A0B">
        <w:instrText xml:space="preserve"> QUOTE </w:instrText>
      </w:r>
      <w:r w:rsidR="005611EB">
        <w:rPr>
          <w:position w:val="-15"/>
        </w:rPr>
        <w:pict w14:anchorId="0131DE46">
          <v:shape id="_x0000_i1630" type="#_x0000_t75" style="width:24.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27A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27A3&quot; wsp:rsidP=&quot;000A27A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1 &lt;/m:t&gt;&lt;/m:r&gt;&lt;/m:num&gt;&lt;m:den&gt;&lt;m:r&gt;&lt;m:rPr&gt;&lt;m:sty m:val=&quot;p&quot;/&gt;&lt;/m:rPr&gt;&lt;w:rPr&gt;&lt;w:rFonts w:ascii=&quot;Cambria Math&quot; w:fareast=&quot;Times New Roman&quot; w:h-ansi=&quot;Cambria Math&quot;/&gt;&lt;wx:font wx:val=&quot;Cambria Math&quot;/&gt;&lt;/w:rPr&gt;&lt;m:t&gt;x - 1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0" o:title="" chromakey="white"/>
          </v:shape>
        </w:pict>
      </w:r>
      <w:r w:rsidRPr="00080A0B">
        <w:instrText xml:space="preserve"> </w:instrText>
      </w:r>
      <w:r w:rsidRPr="00080A0B">
        <w:fldChar w:fldCharType="separate"/>
      </w:r>
      <w:r w:rsidR="005611EB">
        <w:rPr>
          <w:position w:val="-15"/>
        </w:rPr>
        <w:pict w14:anchorId="7128C5AB">
          <v:shape id="_x0000_i1631" type="#_x0000_t75" style="width:24.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27A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27A3&quot; wsp:rsidP=&quot;000A27A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1 &lt;/m:t&gt;&lt;/m:r&gt;&lt;/m:num&gt;&lt;m:den&gt;&lt;m:r&gt;&lt;m:rPr&gt;&lt;m:sty m:val=&quot;p&quot;/&gt;&lt;/m:rPr&gt;&lt;w:rPr&gt;&lt;w:rFonts w:ascii=&quot;Cambria Math&quot; w:fareast=&quot;Times New Roman&quot; w:h-ansi=&quot;Cambria Math&quot;/&gt;&lt;wx:font wx:val=&quot;Cambria Math&quot;/&gt;&lt;/w:rPr&gt;&lt;m:t&gt;x - 1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0"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8"/>
        </w:rPr>
        <w:pict w14:anchorId="443431B3">
          <v:shape id="_x0000_i1632"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10AAF&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10AAF&quot; wsp:rsidP=&quot;00B10AA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216379B8">
          <v:shape id="_x0000_i1633"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10AAF&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10AAF&quot; wsp:rsidP=&quot;00B10AA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20"/>
        </w:rPr>
        <w:pict w14:anchorId="00414B95">
          <v:shape id="_x0000_i1634" type="#_x0000_t75" style="width:19.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25C0B&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25C0B&quot; wsp:rsidP=&quot;00D25C0B&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fareast=&quot;Times New Roman&quot; w:h-ansi=&quot;Cambria Math&quot;/&gt;&lt;wx:font wx:val=&quot;Cambria Math&quot;/&gt;&lt;/w:rPr&gt;&lt;m:t&gt;4&lt;/m:t&gt;&lt;/m:r&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1" o:title="" chromakey="white"/>
          </v:shape>
        </w:pict>
      </w:r>
      <w:r w:rsidRPr="00080A0B">
        <w:instrText xml:space="preserve"> </w:instrText>
      </w:r>
      <w:r w:rsidRPr="00080A0B">
        <w:fldChar w:fldCharType="separate"/>
      </w:r>
      <w:r w:rsidR="005611EB">
        <w:rPr>
          <w:position w:val="-20"/>
        </w:rPr>
        <w:pict w14:anchorId="63FD4E65">
          <v:shape id="_x0000_i1635" type="#_x0000_t75" style="width:19.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25C0B&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25C0B&quot; wsp:rsidP=&quot;00D25C0B&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fareast=&quot;Times New Roman&quot; w:h-ansi=&quot;Cambria Math&quot;/&gt;&lt;wx:font wx:val=&quot;Cambria Math&quot;/&gt;&lt;/w:rPr&gt;&lt;m:t&gt;4&lt;/m:t&gt;&lt;/m:r&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1" o:title="" chromakey="white"/>
          </v:shape>
        </w:pict>
      </w:r>
      <w:r w:rsidRPr="00080A0B">
        <w:fldChar w:fldCharType="end"/>
      </w:r>
      <w:r w:rsidRPr="00080A0B">
        <w:t xml:space="preserve"> bằng:</w:t>
      </w:r>
    </w:p>
    <w:tbl>
      <w:tblPr>
        <w:tblW w:w="0" w:type="auto"/>
        <w:tblLook w:val="04A0" w:firstRow="1" w:lastRow="0" w:firstColumn="1" w:lastColumn="0" w:noHBand="0" w:noVBand="1"/>
      </w:tblPr>
      <w:tblGrid>
        <w:gridCol w:w="2582"/>
        <w:gridCol w:w="2627"/>
        <w:gridCol w:w="2582"/>
        <w:gridCol w:w="2532"/>
      </w:tblGrid>
      <w:tr w:rsidR="00EA63E6" w:rsidRPr="00080A0B" w14:paraId="7DA0D161" w14:textId="77777777" w:rsidTr="0092170E">
        <w:tc>
          <w:tcPr>
            <w:tcW w:w="2754" w:type="dxa"/>
            <w:shd w:val="clear" w:color="auto" w:fill="auto"/>
            <w:vAlign w:val="center"/>
          </w:tcPr>
          <w:p w14:paraId="03164739" w14:textId="77777777" w:rsidR="00EA63E6" w:rsidRPr="00080A0B" w:rsidRDefault="00EA63E6" w:rsidP="00F414A3">
            <w:pPr>
              <w:pStyle w:val="ListParagraph"/>
              <w:numPr>
                <w:ilvl w:val="0"/>
                <w:numId w:val="113"/>
              </w:numPr>
            </w:pPr>
            <w:r w:rsidRPr="00080A0B">
              <w:fldChar w:fldCharType="begin"/>
            </w:r>
            <w:r w:rsidRPr="00080A0B">
              <w:instrText xml:space="preserve"> QUOTE </w:instrText>
            </w:r>
            <w:r w:rsidR="005611EB">
              <w:rPr>
                <w:position w:val="-20"/>
              </w:rPr>
              <w:pict w14:anchorId="07B56C89">
                <v:shape id="_x0000_i1636"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7653&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7653&quot; wsp:rsidP=&quot;00EE76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2" o:title="" chromakey="white"/>
                </v:shape>
              </w:pict>
            </w:r>
            <w:r w:rsidRPr="00080A0B">
              <w:instrText xml:space="preserve"> </w:instrText>
            </w:r>
            <w:r w:rsidRPr="00080A0B">
              <w:fldChar w:fldCharType="separate"/>
            </w:r>
            <w:r w:rsidR="005611EB">
              <w:rPr>
                <w:position w:val="-20"/>
              </w:rPr>
              <w:pict w14:anchorId="56117E96">
                <v:shape id="_x0000_i1637"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7653&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7653&quot; wsp:rsidP=&quot;00EE76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2" o:title="" chromakey="white"/>
                </v:shape>
              </w:pict>
            </w:r>
            <w:r w:rsidRPr="00080A0B">
              <w:fldChar w:fldCharType="end"/>
            </w:r>
          </w:p>
        </w:tc>
        <w:tc>
          <w:tcPr>
            <w:tcW w:w="2754" w:type="dxa"/>
            <w:shd w:val="clear" w:color="auto" w:fill="auto"/>
            <w:vAlign w:val="center"/>
          </w:tcPr>
          <w:p w14:paraId="08B7048A" w14:textId="77777777" w:rsidR="00EA63E6" w:rsidRPr="00080A0B" w:rsidRDefault="00EA63E6" w:rsidP="00F414A3">
            <w:pPr>
              <w:pStyle w:val="ListParagraph"/>
              <w:numPr>
                <w:ilvl w:val="0"/>
                <w:numId w:val="113"/>
              </w:numPr>
            </w:pPr>
            <w:r w:rsidRPr="00080A0B">
              <w:fldChar w:fldCharType="begin"/>
            </w:r>
            <w:r w:rsidRPr="00080A0B">
              <w:instrText xml:space="preserve"> QUOTE </w:instrText>
            </w:r>
            <w:r w:rsidR="005611EB">
              <w:rPr>
                <w:position w:val="-26"/>
              </w:rPr>
              <w:pict w14:anchorId="783230E2">
                <v:shape id="_x0000_i1638" type="#_x0000_t75" style="width:34.75pt;height:32.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09F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09F6&quot; wsp:rsidP=&quot;00BC09F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num&gt;&lt;m:den&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3" o:title="" chromakey="white"/>
                </v:shape>
              </w:pict>
            </w:r>
            <w:r w:rsidRPr="00080A0B">
              <w:instrText xml:space="preserve"> </w:instrText>
            </w:r>
            <w:r w:rsidRPr="00080A0B">
              <w:fldChar w:fldCharType="separate"/>
            </w:r>
            <w:r w:rsidR="005611EB">
              <w:rPr>
                <w:position w:val="-26"/>
              </w:rPr>
              <w:pict w14:anchorId="388A39A0">
                <v:shape id="_x0000_i1639" type="#_x0000_t75" style="width:34.75pt;height:32.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09F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09F6&quot; wsp:rsidP=&quot;00BC09F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num&gt;&lt;m:den&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3" o:title="" chromakey="white"/>
                </v:shape>
              </w:pict>
            </w:r>
            <w:r w:rsidRPr="00080A0B">
              <w:fldChar w:fldCharType="end"/>
            </w:r>
          </w:p>
        </w:tc>
        <w:tc>
          <w:tcPr>
            <w:tcW w:w="2754" w:type="dxa"/>
            <w:shd w:val="clear" w:color="auto" w:fill="auto"/>
            <w:vAlign w:val="center"/>
          </w:tcPr>
          <w:p w14:paraId="7035E9C4" w14:textId="77777777" w:rsidR="00EA63E6" w:rsidRPr="00080A0B" w:rsidRDefault="00EA63E6" w:rsidP="00F414A3">
            <w:pPr>
              <w:pStyle w:val="ListParagraph"/>
              <w:numPr>
                <w:ilvl w:val="0"/>
                <w:numId w:val="113"/>
              </w:numPr>
            </w:pPr>
            <w:r w:rsidRPr="00080A0B">
              <w:fldChar w:fldCharType="begin"/>
            </w:r>
            <w:r w:rsidRPr="00080A0B">
              <w:instrText xml:space="preserve"> QUOTE </w:instrText>
            </w:r>
            <w:r w:rsidR="005611EB">
              <w:rPr>
                <w:position w:val="-20"/>
              </w:rPr>
              <w:pict w14:anchorId="29D17BC7">
                <v:shape id="_x0000_i1640" type="#_x0000_t75" style="width:19.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2E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2E0&quot; wsp:rsidP=&quot;009772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4" o:title="" chromakey="white"/>
                </v:shape>
              </w:pict>
            </w:r>
            <w:r w:rsidRPr="00080A0B">
              <w:instrText xml:space="preserve"> </w:instrText>
            </w:r>
            <w:r w:rsidRPr="00080A0B">
              <w:fldChar w:fldCharType="separate"/>
            </w:r>
            <w:r w:rsidR="005611EB">
              <w:rPr>
                <w:position w:val="-20"/>
              </w:rPr>
              <w:pict w14:anchorId="64865429">
                <v:shape id="_x0000_i1641" type="#_x0000_t75" style="width:19.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2E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2E0&quot; wsp:rsidP=&quot;009772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4" o:title="" chromakey="white"/>
                </v:shape>
              </w:pict>
            </w:r>
            <w:r w:rsidRPr="00080A0B">
              <w:fldChar w:fldCharType="end"/>
            </w:r>
          </w:p>
        </w:tc>
        <w:tc>
          <w:tcPr>
            <w:tcW w:w="2754" w:type="dxa"/>
            <w:shd w:val="clear" w:color="auto" w:fill="auto"/>
            <w:vAlign w:val="center"/>
          </w:tcPr>
          <w:p w14:paraId="5F55E78C" w14:textId="77777777" w:rsidR="00EA63E6" w:rsidRPr="00080A0B" w:rsidRDefault="00EA63E6" w:rsidP="00F414A3">
            <w:pPr>
              <w:pStyle w:val="ListParagraph"/>
              <w:numPr>
                <w:ilvl w:val="0"/>
                <w:numId w:val="113"/>
              </w:numPr>
            </w:pPr>
            <w:r w:rsidRPr="00080A0B">
              <w:t>1 kết quả khác</w:t>
            </w:r>
          </w:p>
        </w:tc>
      </w:tr>
    </w:tbl>
    <w:p w14:paraId="1D8D692E" w14:textId="77777777" w:rsidR="00EA63E6" w:rsidRPr="00080A0B" w:rsidRDefault="00EA63E6" w:rsidP="0092170E">
      <w:pPr>
        <w:spacing w:before="120"/>
      </w:pPr>
      <w:r w:rsidRPr="00080A0B">
        <w:rPr>
          <w:b/>
          <w:u w:val="single"/>
        </w:rPr>
        <w:t>Câu 7:</w:t>
      </w:r>
      <w:r w:rsidRPr="00080A0B">
        <w:t xml:space="preserve"> Phân thức  </w:t>
      </w:r>
      <w:r w:rsidRPr="00080A0B">
        <w:fldChar w:fldCharType="begin"/>
      </w:r>
      <w:r w:rsidRPr="00080A0B">
        <w:instrText xml:space="preserve"> QUOTE </w:instrText>
      </w:r>
      <w:r w:rsidR="005611EB">
        <w:rPr>
          <w:position w:val="-15"/>
        </w:rPr>
        <w:pict w14:anchorId="1057A50E">
          <v:shape id="_x0000_i1642" type="#_x0000_t75" style="width:29.8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24FA&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24FA&quot; wsp:rsidP=&quot;00E824FA&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4x + 8 &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080A0B">
        <w:instrText xml:space="preserve"> </w:instrText>
      </w:r>
      <w:r w:rsidRPr="00080A0B">
        <w:fldChar w:fldCharType="separate"/>
      </w:r>
      <w:r w:rsidR="005611EB">
        <w:rPr>
          <w:position w:val="-15"/>
        </w:rPr>
        <w:pict w14:anchorId="0D63BCBE">
          <v:shape id="_x0000_i1643" type="#_x0000_t75" style="width:29.8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24FA&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24FA&quot; wsp:rsidP=&quot;00E824FA&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4x + 8 &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080A0B">
        <w:fldChar w:fldCharType="end"/>
      </w:r>
      <w:r w:rsidRPr="00080A0B">
        <w:t xml:space="preserve"> sau khi rút gọn được:</w:t>
      </w:r>
    </w:p>
    <w:tbl>
      <w:tblPr>
        <w:tblW w:w="0" w:type="auto"/>
        <w:tblLook w:val="04A0" w:firstRow="1" w:lastRow="0" w:firstColumn="1" w:lastColumn="0" w:noHBand="0" w:noVBand="1"/>
      </w:tblPr>
      <w:tblGrid>
        <w:gridCol w:w="2459"/>
        <w:gridCol w:w="2617"/>
        <w:gridCol w:w="2617"/>
        <w:gridCol w:w="2630"/>
      </w:tblGrid>
      <w:tr w:rsidR="00EA63E6" w:rsidRPr="00080A0B" w14:paraId="4CA903EA" w14:textId="77777777" w:rsidTr="0092170E">
        <w:trPr>
          <w:trHeight w:val="765"/>
        </w:trPr>
        <w:tc>
          <w:tcPr>
            <w:tcW w:w="2754" w:type="dxa"/>
            <w:shd w:val="clear" w:color="auto" w:fill="auto"/>
          </w:tcPr>
          <w:p w14:paraId="5508D5C3" w14:textId="77777777" w:rsidR="00EA63E6" w:rsidRPr="00080A0B" w:rsidRDefault="00EA63E6" w:rsidP="00F414A3">
            <w:pPr>
              <w:pStyle w:val="ListParagraph"/>
              <w:numPr>
                <w:ilvl w:val="0"/>
                <w:numId w:val="114"/>
              </w:numPr>
            </w:pPr>
            <w:r w:rsidRPr="00080A0B">
              <w:fldChar w:fldCharType="begin"/>
            </w:r>
            <w:r w:rsidRPr="00080A0B">
              <w:instrText xml:space="preserve"> QUOTE </w:instrText>
            </w:r>
            <w:r w:rsidR="005611EB">
              <w:rPr>
                <w:position w:val="-20"/>
              </w:rPr>
              <w:pict w14:anchorId="464C7068">
                <v:shape id="_x0000_i1644"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851&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851&quot; wsp:rsidP=&quot;00C1685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080A0B">
              <w:instrText xml:space="preserve"> </w:instrText>
            </w:r>
            <w:r w:rsidRPr="00080A0B">
              <w:fldChar w:fldCharType="separate"/>
            </w:r>
            <w:r w:rsidR="005611EB">
              <w:rPr>
                <w:position w:val="-20"/>
              </w:rPr>
              <w:pict w14:anchorId="7D812623">
                <v:shape id="_x0000_i1645"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851&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851&quot; wsp:rsidP=&quot;00C1685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080A0B">
              <w:fldChar w:fldCharType="end"/>
            </w:r>
          </w:p>
        </w:tc>
        <w:tc>
          <w:tcPr>
            <w:tcW w:w="2754" w:type="dxa"/>
            <w:shd w:val="clear" w:color="auto" w:fill="auto"/>
          </w:tcPr>
          <w:p w14:paraId="4EFD81B1" w14:textId="77777777" w:rsidR="00EA63E6" w:rsidRPr="00080A0B" w:rsidRDefault="00EA63E6" w:rsidP="00F414A3">
            <w:pPr>
              <w:pStyle w:val="ListParagraph"/>
              <w:numPr>
                <w:ilvl w:val="0"/>
                <w:numId w:val="114"/>
              </w:numPr>
            </w:pPr>
            <w:r w:rsidRPr="00080A0B">
              <w:fldChar w:fldCharType="begin"/>
            </w:r>
            <w:r w:rsidRPr="00080A0B">
              <w:instrText xml:space="preserve"> QUOTE </w:instrText>
            </w:r>
            <w:r w:rsidR="005611EB">
              <w:rPr>
                <w:position w:val="-20"/>
              </w:rPr>
              <w:pict w14:anchorId="5EA0FD2E">
                <v:shape id="_x0000_i1646" type="#_x0000_t75" style="width:49.6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088&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088&quot; wsp:rsidP=&quot;0035008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2x +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080A0B">
              <w:instrText xml:space="preserve"> </w:instrText>
            </w:r>
            <w:r w:rsidRPr="00080A0B">
              <w:fldChar w:fldCharType="separate"/>
            </w:r>
            <w:r w:rsidR="005611EB">
              <w:rPr>
                <w:position w:val="-20"/>
              </w:rPr>
              <w:pict w14:anchorId="611DC046">
                <v:shape id="_x0000_i1647" type="#_x0000_t75" style="width:49.6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088&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088&quot; wsp:rsidP=&quot;0035008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2x +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080A0B">
              <w:fldChar w:fldCharType="end"/>
            </w:r>
          </w:p>
        </w:tc>
        <w:tc>
          <w:tcPr>
            <w:tcW w:w="2754" w:type="dxa"/>
            <w:shd w:val="clear" w:color="auto" w:fill="auto"/>
          </w:tcPr>
          <w:p w14:paraId="6E6533B2" w14:textId="77777777" w:rsidR="00EA63E6" w:rsidRPr="00080A0B" w:rsidRDefault="00EA63E6" w:rsidP="00F414A3">
            <w:pPr>
              <w:pStyle w:val="ListParagraph"/>
              <w:numPr>
                <w:ilvl w:val="0"/>
                <w:numId w:val="114"/>
              </w:numPr>
            </w:pPr>
            <w:r w:rsidRPr="00080A0B">
              <w:fldChar w:fldCharType="begin"/>
            </w:r>
            <w:r w:rsidRPr="00080A0B">
              <w:instrText xml:space="preserve"> QUOTE </w:instrText>
            </w:r>
            <w:r w:rsidR="005611EB">
              <w:rPr>
                <w:position w:val="-20"/>
              </w:rPr>
              <w:pict w14:anchorId="4D663337">
                <v:shape id="_x0000_i1648" type="#_x0000_t75" style="width:49.6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622AB&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622AB&quot; wsp:rsidP=&quot;007622A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2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080A0B">
              <w:instrText xml:space="preserve"> </w:instrText>
            </w:r>
            <w:r w:rsidRPr="00080A0B">
              <w:fldChar w:fldCharType="separate"/>
            </w:r>
            <w:r w:rsidR="005611EB">
              <w:rPr>
                <w:position w:val="-20"/>
              </w:rPr>
              <w:pict w14:anchorId="64C7B37F">
                <v:shape id="_x0000_i1649" type="#_x0000_t75" style="width:49.6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622AB&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622AB&quot; wsp:rsidP=&quot;007622A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2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080A0B">
              <w:fldChar w:fldCharType="end"/>
            </w:r>
          </w:p>
        </w:tc>
        <w:tc>
          <w:tcPr>
            <w:tcW w:w="2754" w:type="dxa"/>
            <w:shd w:val="clear" w:color="auto" w:fill="auto"/>
          </w:tcPr>
          <w:p w14:paraId="3B7D300C" w14:textId="77777777" w:rsidR="00EA63E6" w:rsidRPr="00080A0B" w:rsidRDefault="00EA63E6" w:rsidP="00F414A3">
            <w:pPr>
              <w:pStyle w:val="ListParagraph"/>
              <w:numPr>
                <w:ilvl w:val="0"/>
                <w:numId w:val="114"/>
              </w:numPr>
            </w:pPr>
            <w:r w:rsidRPr="00080A0B">
              <w:fldChar w:fldCharType="begin"/>
            </w:r>
            <w:r w:rsidRPr="00080A0B">
              <w:instrText xml:space="preserve"> QUOTE </w:instrText>
            </w:r>
            <w:r w:rsidR="005611EB">
              <w:rPr>
                <w:position w:val="-15"/>
              </w:rPr>
              <w:pict w14:anchorId="5C3E0C44">
                <v:shape id="_x0000_i1650" type="#_x0000_t75" style="width:52.1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3DC0&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3DC0&quot; wsp:rsidP=&quot;00B23DC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2x -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080A0B">
              <w:instrText xml:space="preserve"> </w:instrText>
            </w:r>
            <w:r w:rsidRPr="00080A0B">
              <w:fldChar w:fldCharType="separate"/>
            </w:r>
            <w:r w:rsidR="005611EB">
              <w:rPr>
                <w:position w:val="-15"/>
              </w:rPr>
              <w:pict w14:anchorId="53697394">
                <v:shape id="_x0000_i1651" type="#_x0000_t75" style="width:52.1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3DC0&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3DC0&quot; wsp:rsidP=&quot;00B23DC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2x -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080A0B">
              <w:fldChar w:fldCharType="end"/>
            </w:r>
          </w:p>
        </w:tc>
      </w:tr>
    </w:tbl>
    <w:p w14:paraId="0B0813C2" w14:textId="77777777" w:rsidR="00EA63E6" w:rsidRPr="00080A0B" w:rsidRDefault="00EA63E6" w:rsidP="0092170E">
      <w:pPr>
        <w:tabs>
          <w:tab w:val="left" w:pos="5743"/>
        </w:tabs>
        <w:spacing w:before="120"/>
      </w:pPr>
      <w:r w:rsidRPr="00080A0B">
        <w:rPr>
          <w:b/>
          <w:u w:val="single"/>
        </w:rPr>
        <w:t>Câu 8:</w:t>
      </w:r>
      <w:r w:rsidRPr="00080A0B">
        <w:t xml:space="preserve"> Cho </w:t>
      </w:r>
      <w:r w:rsidRPr="00080A0B">
        <w:fldChar w:fldCharType="begin"/>
      </w:r>
      <w:r w:rsidRPr="00080A0B">
        <w:instrText xml:space="preserve"> QUOTE </w:instrText>
      </w:r>
      <w:r w:rsidR="005611EB">
        <w:rPr>
          <w:position w:val="-20"/>
        </w:rPr>
        <w:pict w14:anchorId="0F83DDAB">
          <v:shape id="_x0000_i1652" type="#_x0000_t75" style="width:37.2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E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E47&quot; wsp:rsidP=&quot;00C16E4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 y&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y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r w:rsidRPr="00080A0B">
        <w:instrText xml:space="preserve"> </w:instrText>
      </w:r>
      <w:r w:rsidRPr="00080A0B">
        <w:fldChar w:fldCharType="separate"/>
      </w:r>
      <w:r w:rsidR="005611EB">
        <w:rPr>
          <w:position w:val="-20"/>
        </w:rPr>
        <w:pict w14:anchorId="50DBA7FC">
          <v:shape id="_x0000_i1653" type="#_x0000_t75" style="width:37.2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E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E47&quot; wsp:rsidP=&quot;00C16E4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 y&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y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20"/>
        </w:rPr>
        <w:pict w14:anchorId="15C85799">
          <v:shape id="_x0000_i1654" type="#_x0000_t75" style="width:32.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5B1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5B12&quot; wsp:rsidP=&quot;00DA5B12&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P&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1" o:title="" chromakey="white"/>
          </v:shape>
        </w:pict>
      </w:r>
      <w:r w:rsidRPr="00080A0B">
        <w:instrText xml:space="preserve"> </w:instrText>
      </w:r>
      <w:r w:rsidRPr="00080A0B">
        <w:fldChar w:fldCharType="separate"/>
      </w:r>
      <w:r w:rsidR="005611EB">
        <w:rPr>
          <w:position w:val="-20"/>
        </w:rPr>
        <w:pict w14:anchorId="41D55562">
          <v:shape id="_x0000_i1655" type="#_x0000_t75" style="width:32.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5B1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5B12&quot; wsp:rsidP=&quot;00DA5B12&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P&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1" o:title="" chromakey="white"/>
          </v:shape>
        </w:pict>
      </w:r>
      <w:r w:rsidRPr="00080A0B">
        <w:fldChar w:fldCharType="end"/>
      </w:r>
      <w:r w:rsidRPr="00080A0B">
        <w:t xml:space="preserve"> . Đa thức P là:</w:t>
      </w:r>
      <w:r w:rsidRPr="00080A0B">
        <w:tab/>
      </w:r>
    </w:p>
    <w:tbl>
      <w:tblPr>
        <w:tblW w:w="0" w:type="auto"/>
        <w:tblLook w:val="04A0" w:firstRow="1" w:lastRow="0" w:firstColumn="1" w:lastColumn="0" w:noHBand="0" w:noVBand="1"/>
      </w:tblPr>
      <w:tblGrid>
        <w:gridCol w:w="2580"/>
        <w:gridCol w:w="2581"/>
        <w:gridCol w:w="2581"/>
        <w:gridCol w:w="2581"/>
      </w:tblGrid>
      <w:tr w:rsidR="00EA63E6" w:rsidRPr="00080A0B" w14:paraId="671A5D68" w14:textId="77777777" w:rsidTr="0092170E">
        <w:tc>
          <w:tcPr>
            <w:tcW w:w="2754" w:type="dxa"/>
            <w:shd w:val="clear" w:color="auto" w:fill="auto"/>
          </w:tcPr>
          <w:p w14:paraId="4FEAB498" w14:textId="77777777"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w:t>
            </w:r>
            <w:r w:rsidRPr="00080A0B">
              <w:fldChar w:fldCharType="begin"/>
            </w:r>
            <w:r w:rsidRPr="00080A0B">
              <w:instrText xml:space="preserve"> QUOTE </w:instrText>
            </w:r>
            <w:r w:rsidR="005611EB">
              <w:rPr>
                <w:position w:val="-8"/>
              </w:rPr>
              <w:pict w14:anchorId="30397169">
                <v:shape id="_x0000_i1656"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6A76&quot;/&gt;&lt;wsp:rsid wsp:val=&quot;00FC0737&quot;/&gt;&lt;wsp:rsid wsp:val=&quot;00FF0555&quot;/&gt;&lt;wsp:rsid wsp:val=&quot;00FF39D7&quot;/&gt;&lt;/wsp:rsids&gt;&lt;/w:docPr&gt;&lt;w:body&gt;&lt;wx:sect&gt;&lt;w:p wsp:rsidR=&quot;00000000&quot; wsp:rsidRDefault=&quot;00FA6A76&quot; wsp:rsidP=&quot;00FA6A7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26C096B2">
                <v:shape id="_x0000_i1657"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6A76&quot;/&gt;&lt;wsp:rsid wsp:val=&quot;00FC0737&quot;/&gt;&lt;wsp:rsid wsp:val=&quot;00FF0555&quot;/&gt;&lt;wsp:rsid wsp:val=&quot;00FF39D7&quot;/&gt;&lt;/wsp:rsids&gt;&lt;/w:docPr&gt;&lt;w:body&gt;&lt;wx:sect&gt;&lt;w:p wsp:rsidR=&quot;00000000&quot; wsp:rsidRDefault=&quot;00FA6A76&quot; wsp:rsidP=&quot;00FA6A7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y</w:t>
            </w:r>
            <w:r w:rsidRPr="00080A0B">
              <w:rPr>
                <w:vertAlign w:val="superscript"/>
              </w:rPr>
              <w:t>3</w:t>
            </w:r>
          </w:p>
        </w:tc>
        <w:tc>
          <w:tcPr>
            <w:tcW w:w="2754" w:type="dxa"/>
            <w:shd w:val="clear" w:color="auto" w:fill="auto"/>
          </w:tcPr>
          <w:p w14:paraId="7A1F111E" w14:textId="77777777" w:rsidR="00EA63E6" w:rsidRPr="00080A0B" w:rsidRDefault="00EA63E6" w:rsidP="00F414A3">
            <w:pPr>
              <w:pStyle w:val="ListParagraph"/>
              <w:numPr>
                <w:ilvl w:val="0"/>
                <w:numId w:val="115"/>
              </w:numPr>
            </w:pPr>
            <w:r w:rsidRPr="00080A0B">
              <w:t xml:space="preserve">P = (x </w:t>
            </w:r>
            <w:r w:rsidRPr="00080A0B">
              <w:fldChar w:fldCharType="begin"/>
            </w:r>
            <w:r w:rsidRPr="00080A0B">
              <w:instrText xml:space="preserve"> QUOTE </w:instrText>
            </w:r>
            <w:r w:rsidR="005611EB">
              <w:rPr>
                <w:position w:val="-8"/>
              </w:rPr>
              <w:pict w14:anchorId="4562046E">
                <v:shape id="_x0000_i1658"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4F46&quot;/&gt;&lt;wsp:rsid wsp:val=&quot;00F70057&quot;/&gt;&lt;wsp:rsid wsp:val=&quot;00F94BF1&quot;/&gt;&lt;wsp:rsid wsp:val=&quot;00FC0737&quot;/&gt;&lt;wsp:rsid wsp:val=&quot;00FF0555&quot;/&gt;&lt;wsp:rsid wsp:val=&quot;00FF39D7&quot;/&gt;&lt;/wsp:rsids&gt;&lt;/w:docPr&gt;&lt;w:body&gt;&lt;wx:sect&gt;&lt;w:p wsp:rsidR=&quot;00000000&quot; wsp:rsidRDefault=&quot;00F64F46&quot; wsp:rsidP=&quot;00F64F4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5C50BAAA">
                <v:shape id="_x0000_i1659"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4F46&quot;/&gt;&lt;wsp:rsid wsp:val=&quot;00F70057&quot;/&gt;&lt;wsp:rsid wsp:val=&quot;00F94BF1&quot;/&gt;&lt;wsp:rsid wsp:val=&quot;00FC0737&quot;/&gt;&lt;wsp:rsid wsp:val=&quot;00FF0555&quot;/&gt;&lt;wsp:rsid wsp:val=&quot;00FF39D7&quot;/&gt;&lt;/wsp:rsids&gt;&lt;/w:docPr&gt;&lt;w:body&gt;&lt;wx:sect&gt;&lt;w:p wsp:rsidR=&quot;00000000&quot; wsp:rsidRDefault=&quot;00F64F46&quot; wsp:rsidP=&quot;00F64F4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y)</w:t>
            </w:r>
            <w:r w:rsidRPr="00080A0B">
              <w:rPr>
                <w:vertAlign w:val="superscript"/>
              </w:rPr>
              <w:t>3</w:t>
            </w:r>
          </w:p>
        </w:tc>
        <w:tc>
          <w:tcPr>
            <w:tcW w:w="2754" w:type="dxa"/>
            <w:shd w:val="clear" w:color="auto" w:fill="auto"/>
          </w:tcPr>
          <w:p w14:paraId="14E0AD4D" w14:textId="77777777" w:rsidR="00EA63E6" w:rsidRPr="00080A0B" w:rsidRDefault="00EA63E6" w:rsidP="00F414A3">
            <w:pPr>
              <w:pStyle w:val="ListParagraph"/>
              <w:numPr>
                <w:ilvl w:val="0"/>
                <w:numId w:val="115"/>
              </w:numPr>
            </w:pPr>
            <w:r w:rsidRPr="00080A0B">
              <w:t>P = (x + y)</w:t>
            </w:r>
            <w:r w:rsidRPr="00080A0B">
              <w:rPr>
                <w:vertAlign w:val="superscript"/>
              </w:rPr>
              <w:t>3</w:t>
            </w:r>
          </w:p>
        </w:tc>
        <w:tc>
          <w:tcPr>
            <w:tcW w:w="2754" w:type="dxa"/>
            <w:shd w:val="clear" w:color="auto" w:fill="auto"/>
          </w:tcPr>
          <w:p w14:paraId="0A653120" w14:textId="77777777"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 y</w:t>
            </w:r>
            <w:r w:rsidRPr="00080A0B">
              <w:rPr>
                <w:vertAlign w:val="superscript"/>
              </w:rPr>
              <w:t>3</w:t>
            </w:r>
          </w:p>
        </w:tc>
      </w:tr>
    </w:tbl>
    <w:p w14:paraId="797E553D" w14:textId="77777777" w:rsidR="00EA63E6" w:rsidRPr="00080A0B" w:rsidRDefault="00EA63E6" w:rsidP="0092170E">
      <w:pPr>
        <w:spacing w:before="120"/>
      </w:pPr>
      <w:r w:rsidRPr="00080A0B">
        <w:rPr>
          <w:b/>
          <w:u w:val="single"/>
        </w:rPr>
        <w:t>Câu 9:</w:t>
      </w:r>
      <w:r w:rsidRPr="00080A0B">
        <w:t xml:space="preserve"> Tam giác ABC vuông tại A. Gọi M là trung điểm AB, N là trung điểm BC; biết AB = 3cm, BC = 5cm thì MN bằng:</w:t>
      </w:r>
    </w:p>
    <w:tbl>
      <w:tblPr>
        <w:tblW w:w="0" w:type="auto"/>
        <w:tblLook w:val="04A0" w:firstRow="1" w:lastRow="0" w:firstColumn="1" w:lastColumn="0" w:noHBand="0" w:noVBand="1"/>
      </w:tblPr>
      <w:tblGrid>
        <w:gridCol w:w="2598"/>
        <w:gridCol w:w="2597"/>
        <w:gridCol w:w="2564"/>
        <w:gridCol w:w="2564"/>
      </w:tblGrid>
      <w:tr w:rsidR="00EA63E6" w:rsidRPr="00080A0B" w14:paraId="5ABB645B" w14:textId="77777777" w:rsidTr="0092170E">
        <w:tc>
          <w:tcPr>
            <w:tcW w:w="2754" w:type="dxa"/>
            <w:shd w:val="clear" w:color="auto" w:fill="auto"/>
          </w:tcPr>
          <w:p w14:paraId="7E990C07" w14:textId="77777777" w:rsidR="00EA63E6" w:rsidRPr="00080A0B" w:rsidRDefault="00EA63E6" w:rsidP="00F414A3">
            <w:pPr>
              <w:pStyle w:val="ListParagraph"/>
              <w:numPr>
                <w:ilvl w:val="0"/>
                <w:numId w:val="116"/>
              </w:numPr>
            </w:pPr>
            <w:r w:rsidRPr="00080A0B">
              <w:t>1,5cm</w:t>
            </w:r>
          </w:p>
        </w:tc>
        <w:tc>
          <w:tcPr>
            <w:tcW w:w="2754" w:type="dxa"/>
            <w:shd w:val="clear" w:color="auto" w:fill="auto"/>
          </w:tcPr>
          <w:p w14:paraId="506F66F2" w14:textId="77777777" w:rsidR="00EA63E6" w:rsidRPr="00080A0B" w:rsidRDefault="00EA63E6" w:rsidP="00F414A3">
            <w:pPr>
              <w:pStyle w:val="ListParagraph"/>
              <w:numPr>
                <w:ilvl w:val="0"/>
                <w:numId w:val="116"/>
              </w:numPr>
            </w:pPr>
            <w:r w:rsidRPr="00080A0B">
              <w:t>2,5cm</w:t>
            </w:r>
          </w:p>
        </w:tc>
        <w:tc>
          <w:tcPr>
            <w:tcW w:w="2754" w:type="dxa"/>
            <w:shd w:val="clear" w:color="auto" w:fill="auto"/>
          </w:tcPr>
          <w:p w14:paraId="5CCD3C3C" w14:textId="77777777" w:rsidR="00EA63E6" w:rsidRPr="00080A0B" w:rsidRDefault="00EA63E6" w:rsidP="00F414A3">
            <w:pPr>
              <w:pStyle w:val="ListParagraph"/>
              <w:numPr>
                <w:ilvl w:val="0"/>
                <w:numId w:val="116"/>
              </w:numPr>
            </w:pPr>
            <w:r w:rsidRPr="00080A0B">
              <w:t>2cm</w:t>
            </w:r>
          </w:p>
        </w:tc>
        <w:tc>
          <w:tcPr>
            <w:tcW w:w="2754" w:type="dxa"/>
            <w:shd w:val="clear" w:color="auto" w:fill="auto"/>
          </w:tcPr>
          <w:p w14:paraId="488CC055" w14:textId="77777777" w:rsidR="00EA63E6" w:rsidRPr="00080A0B" w:rsidRDefault="00EA63E6" w:rsidP="00F414A3">
            <w:pPr>
              <w:pStyle w:val="ListParagraph"/>
              <w:numPr>
                <w:ilvl w:val="0"/>
                <w:numId w:val="116"/>
              </w:numPr>
            </w:pPr>
            <w:r w:rsidRPr="00080A0B">
              <w:t>5cm</w:t>
            </w:r>
          </w:p>
        </w:tc>
      </w:tr>
    </w:tbl>
    <w:p w14:paraId="6205CAFA" w14:textId="77777777" w:rsidR="00EA63E6" w:rsidRPr="00080A0B" w:rsidRDefault="00EA63E6" w:rsidP="0092170E">
      <w:r w:rsidRPr="00080A0B">
        <w:rPr>
          <w:b/>
          <w:u w:val="single"/>
        </w:rPr>
        <w:t>Câu 10:</w:t>
      </w:r>
      <w:r w:rsidRPr="00080A0B">
        <w:t xml:space="preserve"> Trong tất cả các tứ giác đã học, hình có 2 trục đối xứng là:</w:t>
      </w:r>
    </w:p>
    <w:tbl>
      <w:tblPr>
        <w:tblW w:w="0" w:type="auto"/>
        <w:tblLook w:val="04A0" w:firstRow="1" w:lastRow="0" w:firstColumn="1" w:lastColumn="0" w:noHBand="0" w:noVBand="1"/>
      </w:tblPr>
      <w:tblGrid>
        <w:gridCol w:w="5162"/>
        <w:gridCol w:w="5161"/>
      </w:tblGrid>
      <w:tr w:rsidR="00EA63E6" w:rsidRPr="00080A0B" w14:paraId="3C834013" w14:textId="77777777" w:rsidTr="0092170E">
        <w:tc>
          <w:tcPr>
            <w:tcW w:w="5508" w:type="dxa"/>
            <w:shd w:val="clear" w:color="auto" w:fill="auto"/>
          </w:tcPr>
          <w:p w14:paraId="1348C372" w14:textId="77777777" w:rsidR="00EA63E6" w:rsidRPr="00080A0B" w:rsidRDefault="00EA63E6" w:rsidP="00F414A3">
            <w:pPr>
              <w:pStyle w:val="ListParagraph"/>
              <w:numPr>
                <w:ilvl w:val="0"/>
                <w:numId w:val="117"/>
              </w:numPr>
            </w:pPr>
            <w:r w:rsidRPr="00080A0B">
              <w:t>Hình thang</w:t>
            </w:r>
          </w:p>
        </w:tc>
        <w:tc>
          <w:tcPr>
            <w:tcW w:w="5508" w:type="dxa"/>
            <w:shd w:val="clear" w:color="auto" w:fill="auto"/>
          </w:tcPr>
          <w:p w14:paraId="697EB218" w14:textId="77777777" w:rsidR="00EA63E6" w:rsidRPr="00080A0B" w:rsidRDefault="00EA63E6" w:rsidP="00F414A3">
            <w:pPr>
              <w:pStyle w:val="ListParagraph"/>
              <w:numPr>
                <w:ilvl w:val="0"/>
                <w:numId w:val="117"/>
              </w:numPr>
            </w:pPr>
            <w:r w:rsidRPr="00080A0B">
              <w:t>Hình thang cân</w:t>
            </w:r>
          </w:p>
        </w:tc>
      </w:tr>
      <w:tr w:rsidR="00EA63E6" w:rsidRPr="00080A0B" w14:paraId="4C360281" w14:textId="77777777" w:rsidTr="0092170E">
        <w:tc>
          <w:tcPr>
            <w:tcW w:w="5508" w:type="dxa"/>
            <w:shd w:val="clear" w:color="auto" w:fill="auto"/>
          </w:tcPr>
          <w:p w14:paraId="123DEE53" w14:textId="77777777" w:rsidR="00EA63E6" w:rsidRPr="00080A0B" w:rsidRDefault="00EA63E6" w:rsidP="00F414A3">
            <w:pPr>
              <w:pStyle w:val="ListParagraph"/>
              <w:numPr>
                <w:ilvl w:val="0"/>
                <w:numId w:val="117"/>
              </w:numPr>
            </w:pPr>
            <w:r w:rsidRPr="00080A0B">
              <w:t>Hình chữ nhật</w:t>
            </w:r>
          </w:p>
        </w:tc>
        <w:tc>
          <w:tcPr>
            <w:tcW w:w="5508" w:type="dxa"/>
            <w:shd w:val="clear" w:color="auto" w:fill="auto"/>
          </w:tcPr>
          <w:p w14:paraId="6CEC9C53" w14:textId="77777777" w:rsidR="00EA63E6" w:rsidRPr="00080A0B" w:rsidRDefault="00EA63E6" w:rsidP="00F414A3">
            <w:pPr>
              <w:pStyle w:val="ListParagraph"/>
              <w:numPr>
                <w:ilvl w:val="0"/>
                <w:numId w:val="117"/>
              </w:numPr>
            </w:pPr>
            <w:r w:rsidRPr="00080A0B">
              <w:t>Hình vuông</w:t>
            </w:r>
          </w:p>
        </w:tc>
      </w:tr>
    </w:tbl>
    <w:p w14:paraId="4F0AED7F" w14:textId="77777777" w:rsidR="00EA63E6" w:rsidRPr="00080A0B" w:rsidRDefault="00EA63E6" w:rsidP="0092170E">
      <w:pPr>
        <w:spacing w:before="120"/>
      </w:pPr>
      <w:r w:rsidRPr="00080A0B">
        <w:rPr>
          <w:b/>
          <w:u w:val="single"/>
        </w:rPr>
        <w:t>Câu 11:</w:t>
      </w:r>
      <w:r w:rsidRPr="00080A0B">
        <w:t xml:space="preserve"> Một hình thang có đáy lớn bằng 10cm, đường trung bình của hình thang bằng 8cm. Đáy nhỏ của hình thang có độ dài là:</w:t>
      </w:r>
    </w:p>
    <w:tbl>
      <w:tblPr>
        <w:tblW w:w="0" w:type="auto"/>
        <w:tblLook w:val="04A0" w:firstRow="1" w:lastRow="0" w:firstColumn="1" w:lastColumn="0" w:noHBand="0" w:noVBand="1"/>
      </w:tblPr>
      <w:tblGrid>
        <w:gridCol w:w="2571"/>
        <w:gridCol w:w="2570"/>
        <w:gridCol w:w="2591"/>
        <w:gridCol w:w="2591"/>
      </w:tblGrid>
      <w:tr w:rsidR="00EA63E6" w:rsidRPr="00080A0B" w14:paraId="7388B78C" w14:textId="77777777" w:rsidTr="0092170E">
        <w:tc>
          <w:tcPr>
            <w:tcW w:w="2754" w:type="dxa"/>
            <w:shd w:val="clear" w:color="auto" w:fill="auto"/>
          </w:tcPr>
          <w:p w14:paraId="71460AC8" w14:textId="77777777" w:rsidR="00EA63E6" w:rsidRPr="00080A0B" w:rsidRDefault="00EA63E6" w:rsidP="00F414A3">
            <w:pPr>
              <w:pStyle w:val="ListParagraph"/>
              <w:numPr>
                <w:ilvl w:val="0"/>
                <w:numId w:val="118"/>
              </w:numPr>
            </w:pPr>
            <w:r w:rsidRPr="00080A0B">
              <w:t>6cm</w:t>
            </w:r>
          </w:p>
        </w:tc>
        <w:tc>
          <w:tcPr>
            <w:tcW w:w="2754" w:type="dxa"/>
            <w:shd w:val="clear" w:color="auto" w:fill="auto"/>
          </w:tcPr>
          <w:p w14:paraId="27189F35" w14:textId="77777777" w:rsidR="00EA63E6" w:rsidRPr="00080A0B" w:rsidRDefault="00EA63E6" w:rsidP="00F414A3">
            <w:pPr>
              <w:pStyle w:val="ListParagraph"/>
              <w:numPr>
                <w:ilvl w:val="0"/>
                <w:numId w:val="118"/>
              </w:numPr>
            </w:pPr>
            <w:r w:rsidRPr="00080A0B">
              <w:t>8cm</w:t>
            </w:r>
          </w:p>
        </w:tc>
        <w:tc>
          <w:tcPr>
            <w:tcW w:w="2754" w:type="dxa"/>
            <w:shd w:val="clear" w:color="auto" w:fill="auto"/>
          </w:tcPr>
          <w:p w14:paraId="76A0742A" w14:textId="77777777" w:rsidR="00EA63E6" w:rsidRPr="00080A0B" w:rsidRDefault="00EA63E6" w:rsidP="00F414A3">
            <w:pPr>
              <w:pStyle w:val="ListParagraph"/>
              <w:numPr>
                <w:ilvl w:val="0"/>
                <w:numId w:val="118"/>
              </w:numPr>
            </w:pPr>
            <w:r w:rsidRPr="00080A0B">
              <w:t>10cm</w:t>
            </w:r>
          </w:p>
        </w:tc>
        <w:tc>
          <w:tcPr>
            <w:tcW w:w="2754" w:type="dxa"/>
            <w:shd w:val="clear" w:color="auto" w:fill="auto"/>
          </w:tcPr>
          <w:p w14:paraId="04956D24" w14:textId="77777777" w:rsidR="00EA63E6" w:rsidRPr="00080A0B" w:rsidRDefault="00EA63E6" w:rsidP="00F414A3">
            <w:pPr>
              <w:pStyle w:val="ListParagraph"/>
              <w:numPr>
                <w:ilvl w:val="0"/>
                <w:numId w:val="118"/>
              </w:numPr>
            </w:pPr>
            <w:r w:rsidRPr="00080A0B">
              <w:t>12cm</w:t>
            </w:r>
          </w:p>
        </w:tc>
      </w:tr>
    </w:tbl>
    <w:p w14:paraId="5EF65BE9" w14:textId="77777777" w:rsidR="00EA63E6" w:rsidRPr="00080A0B" w:rsidRDefault="00EA63E6" w:rsidP="0092170E">
      <w:pPr>
        <w:spacing w:before="120"/>
      </w:pPr>
      <w:r w:rsidRPr="00080A0B">
        <w:rPr>
          <w:b/>
          <w:u w:val="single"/>
        </w:rPr>
        <w:t>Câu 12:</w:t>
      </w:r>
      <w:r w:rsidRPr="00080A0B">
        <w:t xml:space="preserve"> Hai đường chéo hình thoi có độ dài 8cm và 10cm. Cạnh của hình thoi có độ dài là:</w:t>
      </w:r>
    </w:p>
    <w:tbl>
      <w:tblPr>
        <w:tblW w:w="0" w:type="auto"/>
        <w:tblLook w:val="04A0" w:firstRow="1" w:lastRow="0" w:firstColumn="1" w:lastColumn="0" w:noHBand="0" w:noVBand="1"/>
      </w:tblPr>
      <w:tblGrid>
        <w:gridCol w:w="2567"/>
        <w:gridCol w:w="2581"/>
        <w:gridCol w:w="2608"/>
        <w:gridCol w:w="2567"/>
      </w:tblGrid>
      <w:tr w:rsidR="00EA63E6" w:rsidRPr="00080A0B" w14:paraId="6EF37A34" w14:textId="77777777" w:rsidTr="0092170E">
        <w:tc>
          <w:tcPr>
            <w:tcW w:w="2754" w:type="dxa"/>
            <w:shd w:val="clear" w:color="auto" w:fill="auto"/>
          </w:tcPr>
          <w:p w14:paraId="2C30E2C5" w14:textId="77777777" w:rsidR="00EA63E6" w:rsidRPr="00080A0B" w:rsidRDefault="00EA63E6" w:rsidP="00F414A3">
            <w:pPr>
              <w:pStyle w:val="ListParagraph"/>
              <w:numPr>
                <w:ilvl w:val="0"/>
                <w:numId w:val="119"/>
              </w:numPr>
            </w:pPr>
            <w:r w:rsidRPr="00080A0B">
              <w:t>6cm</w:t>
            </w:r>
          </w:p>
        </w:tc>
        <w:tc>
          <w:tcPr>
            <w:tcW w:w="2754" w:type="dxa"/>
            <w:shd w:val="clear" w:color="auto" w:fill="auto"/>
          </w:tcPr>
          <w:p w14:paraId="6A787355" w14:textId="77777777" w:rsidR="00EA63E6" w:rsidRPr="00080A0B" w:rsidRDefault="00EA63E6" w:rsidP="00F414A3">
            <w:pPr>
              <w:pStyle w:val="ListParagraph"/>
              <w:numPr>
                <w:ilvl w:val="0"/>
                <w:numId w:val="119"/>
              </w:numPr>
            </w:pPr>
            <w:r w:rsidRPr="00080A0B">
              <w:fldChar w:fldCharType="begin"/>
            </w:r>
            <w:r w:rsidRPr="00080A0B">
              <w:instrText xml:space="preserve"> QUOTE </w:instrText>
            </w:r>
            <w:r w:rsidR="005611EB">
              <w:rPr>
                <w:position w:val="-6"/>
              </w:rPr>
              <w:pict w14:anchorId="2015E945">
                <v:shape id="_x0000_i1660" type="#_x0000_t75" style="width:24.8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5AF2&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95AF2&quot; wsp:rsidP=&quot;00A95AF2&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2" o:title="" chromakey="white"/>
                </v:shape>
              </w:pict>
            </w:r>
            <w:r w:rsidRPr="00080A0B">
              <w:instrText xml:space="preserve"> </w:instrText>
            </w:r>
            <w:r w:rsidRPr="00080A0B">
              <w:fldChar w:fldCharType="separate"/>
            </w:r>
            <w:r w:rsidR="005611EB">
              <w:rPr>
                <w:position w:val="-6"/>
              </w:rPr>
              <w:pict w14:anchorId="03A2C9EC">
                <v:shape id="_x0000_i1661" type="#_x0000_t75" style="width:24.8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5AF2&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95AF2&quot; wsp:rsidP=&quot;00A95AF2&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2" o:title="" chromakey="white"/>
                </v:shape>
              </w:pict>
            </w:r>
            <w:r w:rsidRPr="00080A0B">
              <w:fldChar w:fldCharType="end"/>
            </w:r>
            <w:r w:rsidRPr="00080A0B">
              <w:t>cm</w:t>
            </w:r>
          </w:p>
        </w:tc>
        <w:tc>
          <w:tcPr>
            <w:tcW w:w="2754" w:type="dxa"/>
            <w:shd w:val="clear" w:color="auto" w:fill="auto"/>
          </w:tcPr>
          <w:p w14:paraId="29ED86EE" w14:textId="77777777" w:rsidR="00EA63E6" w:rsidRPr="00080A0B" w:rsidRDefault="00EA63E6" w:rsidP="00F414A3">
            <w:pPr>
              <w:pStyle w:val="ListParagraph"/>
              <w:numPr>
                <w:ilvl w:val="0"/>
                <w:numId w:val="119"/>
              </w:numPr>
            </w:pPr>
            <w:r w:rsidRPr="00080A0B">
              <w:fldChar w:fldCharType="begin"/>
            </w:r>
            <w:r w:rsidRPr="00080A0B">
              <w:instrText xml:space="preserve"> QUOTE </w:instrText>
            </w:r>
            <w:r w:rsidR="005611EB">
              <w:rPr>
                <w:position w:val="-6"/>
              </w:rPr>
              <w:pict w14:anchorId="17290BA6">
                <v:shape id="_x0000_i1662" type="#_x0000_t75" style="width:32.3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337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3378&quot; wsp:rsidP=&quot;00603378&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164&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 o:title="" chromakey="white"/>
                </v:shape>
              </w:pict>
            </w:r>
            <w:r w:rsidRPr="00080A0B">
              <w:instrText xml:space="preserve"> </w:instrText>
            </w:r>
            <w:r w:rsidRPr="00080A0B">
              <w:fldChar w:fldCharType="separate"/>
            </w:r>
            <w:r w:rsidR="005611EB">
              <w:rPr>
                <w:position w:val="-6"/>
              </w:rPr>
              <w:pict w14:anchorId="1CB09987">
                <v:shape id="_x0000_i1663" type="#_x0000_t75" style="width:32.3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337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3378&quot; wsp:rsidP=&quot;00603378&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164&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 o:title="" chromakey="white"/>
                </v:shape>
              </w:pict>
            </w:r>
            <w:r w:rsidRPr="00080A0B">
              <w:fldChar w:fldCharType="end"/>
            </w:r>
            <w:r w:rsidRPr="00080A0B">
              <w:t>cm</w:t>
            </w:r>
          </w:p>
        </w:tc>
        <w:tc>
          <w:tcPr>
            <w:tcW w:w="2754" w:type="dxa"/>
            <w:shd w:val="clear" w:color="auto" w:fill="auto"/>
          </w:tcPr>
          <w:p w14:paraId="185E2664" w14:textId="77777777" w:rsidR="00EA63E6" w:rsidRPr="00080A0B" w:rsidRDefault="00EA63E6" w:rsidP="00F414A3">
            <w:pPr>
              <w:pStyle w:val="ListParagraph"/>
              <w:numPr>
                <w:ilvl w:val="0"/>
                <w:numId w:val="119"/>
              </w:numPr>
            </w:pPr>
            <w:r w:rsidRPr="00080A0B">
              <w:t>9cm</w:t>
            </w:r>
          </w:p>
        </w:tc>
      </w:tr>
    </w:tbl>
    <w:p w14:paraId="0DA41FB8" w14:textId="77777777" w:rsidR="00EA63E6" w:rsidRPr="00080A0B" w:rsidRDefault="00EA63E6" w:rsidP="0092170E">
      <w:pPr>
        <w:tabs>
          <w:tab w:val="left" w:pos="4086"/>
        </w:tabs>
        <w:spacing w:before="240"/>
        <w:rPr>
          <w:u w:val="single"/>
        </w:rPr>
      </w:pPr>
      <w:r w:rsidRPr="00080A0B">
        <w:rPr>
          <w:b/>
          <w:u w:val="single"/>
        </w:rPr>
        <w:t>II. PHẦN TỰ LUẬN:</w:t>
      </w:r>
      <w:r w:rsidRPr="00080A0B">
        <w:t xml:space="preserve"> (7 điểm)</w:t>
      </w:r>
    </w:p>
    <w:p w14:paraId="6C618F03" w14:textId="77777777" w:rsidR="00EA63E6" w:rsidRPr="00080A0B" w:rsidRDefault="00EA63E6" w:rsidP="0092170E">
      <w:r w:rsidRPr="00080A0B">
        <w:rPr>
          <w:b/>
          <w:u w:val="single"/>
        </w:rPr>
        <w:t>Bài 1:</w:t>
      </w:r>
      <w:r w:rsidRPr="00080A0B">
        <w:t xml:space="preserve"> (1,5đ) Phân tích đa thức thành nhân tử:</w:t>
      </w:r>
    </w:p>
    <w:p w14:paraId="75B856A1" w14:textId="77777777" w:rsidR="00EA63E6" w:rsidRPr="00080A0B" w:rsidRDefault="00EA63E6" w:rsidP="00F414A3">
      <w:pPr>
        <w:pStyle w:val="ListParagraph"/>
        <w:numPr>
          <w:ilvl w:val="0"/>
          <w:numId w:val="106"/>
        </w:numPr>
        <w:spacing w:after="200" w:line="276" w:lineRule="auto"/>
      </w:pPr>
      <w:r w:rsidRPr="00080A0B">
        <w:t xml:space="preserve">2x </w:t>
      </w:r>
      <w:r w:rsidRPr="00080A0B">
        <w:fldChar w:fldCharType="begin"/>
      </w:r>
      <w:r w:rsidRPr="00080A0B">
        <w:instrText xml:space="preserve"> QUOTE </w:instrText>
      </w:r>
      <w:r w:rsidR="005611EB">
        <w:rPr>
          <w:position w:val="-8"/>
        </w:rPr>
        <w:pict w14:anchorId="3DFE88B0">
          <v:shape id="_x0000_i1664"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76F1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76F14&quot; wsp:rsidP=&quot;00A76F1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68CEAE10">
          <v:shape id="_x0000_i1665"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76F1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76F14&quot; wsp:rsidP=&quot;00A76F1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6y</w:t>
      </w:r>
    </w:p>
    <w:p w14:paraId="3BE05819" w14:textId="77777777" w:rsidR="00EA63E6" w:rsidRPr="00080A0B" w:rsidRDefault="00EA63E6" w:rsidP="00F414A3">
      <w:pPr>
        <w:pStyle w:val="ListParagraph"/>
        <w:numPr>
          <w:ilvl w:val="0"/>
          <w:numId w:val="106"/>
        </w:numPr>
        <w:spacing w:after="200" w:line="276" w:lineRule="auto"/>
      </w:pPr>
      <w:r w:rsidRPr="00080A0B">
        <w:lastRenderedPageBreak/>
        <w:t>x</w:t>
      </w:r>
      <w:r w:rsidRPr="00080A0B">
        <w:rPr>
          <w:vertAlign w:val="superscript"/>
        </w:rPr>
        <w:t>2</w:t>
      </w:r>
      <w:r w:rsidRPr="00080A0B">
        <w:t xml:space="preserve"> </w:t>
      </w:r>
      <w:r w:rsidRPr="00080A0B">
        <w:fldChar w:fldCharType="begin"/>
      </w:r>
      <w:r w:rsidRPr="00080A0B">
        <w:instrText xml:space="preserve"> QUOTE </w:instrText>
      </w:r>
      <w:r w:rsidR="005611EB">
        <w:rPr>
          <w:position w:val="-8"/>
        </w:rPr>
        <w:pict w14:anchorId="5BF88BC1">
          <v:shape id="_x0000_i1666"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3F47&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3F47&quot; wsp:rsidP=&quot;002D3F4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69165330">
          <v:shape id="_x0000_i1667"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3F47&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3F47&quot; wsp:rsidP=&quot;002D3F4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x + xy </w:t>
      </w:r>
      <w:r w:rsidRPr="00080A0B">
        <w:fldChar w:fldCharType="begin"/>
      </w:r>
      <w:r w:rsidRPr="00080A0B">
        <w:instrText xml:space="preserve"> QUOTE </w:instrText>
      </w:r>
      <w:r w:rsidR="005611EB">
        <w:rPr>
          <w:position w:val="-8"/>
        </w:rPr>
        <w:pict w14:anchorId="18823DBE">
          <v:shape id="_x0000_i1668"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A350B&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A350B&quot; wsp:rsidP=&quot;006A350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57876BAD">
          <v:shape id="_x0000_i1669"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A350B&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A350B&quot; wsp:rsidP=&quot;006A350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y </w:t>
      </w:r>
    </w:p>
    <w:p w14:paraId="28A0896E" w14:textId="77777777" w:rsidR="00EA63E6" w:rsidRPr="00080A0B" w:rsidRDefault="00EA63E6" w:rsidP="0092170E">
      <w:pPr>
        <w:tabs>
          <w:tab w:val="left" w:pos="4119"/>
        </w:tabs>
      </w:pPr>
      <w:r w:rsidRPr="00080A0B">
        <w:rPr>
          <w:b/>
          <w:u w:val="single"/>
        </w:rPr>
        <w:t>Bài 2:</w:t>
      </w:r>
      <w:r w:rsidRPr="00080A0B">
        <w:rPr>
          <w:b/>
        </w:rPr>
        <w:t xml:space="preserve"> </w:t>
      </w:r>
      <w:r w:rsidRPr="00080A0B">
        <w:t>(2đ) Thực hiện phép tính:</w:t>
      </w:r>
    </w:p>
    <w:tbl>
      <w:tblPr>
        <w:tblW w:w="0" w:type="auto"/>
        <w:tblLook w:val="04A0" w:firstRow="1" w:lastRow="0" w:firstColumn="1" w:lastColumn="0" w:noHBand="0" w:noVBand="1"/>
      </w:tblPr>
      <w:tblGrid>
        <w:gridCol w:w="5189"/>
        <w:gridCol w:w="5134"/>
      </w:tblGrid>
      <w:tr w:rsidR="00EA63E6" w:rsidRPr="00080A0B" w14:paraId="4B3D1BEF" w14:textId="77777777" w:rsidTr="0092170E">
        <w:trPr>
          <w:trHeight w:val="945"/>
        </w:trPr>
        <w:tc>
          <w:tcPr>
            <w:tcW w:w="5508" w:type="dxa"/>
            <w:shd w:val="clear" w:color="auto" w:fill="auto"/>
            <w:vAlign w:val="center"/>
          </w:tcPr>
          <w:p w14:paraId="31C50C57" w14:textId="77777777" w:rsidR="00EA63E6" w:rsidRPr="00080A0B" w:rsidRDefault="00EA63E6" w:rsidP="00F414A3">
            <w:pPr>
              <w:pStyle w:val="ListParagraph"/>
              <w:numPr>
                <w:ilvl w:val="0"/>
                <w:numId w:val="120"/>
              </w:numPr>
              <w:tabs>
                <w:tab w:val="left" w:pos="4119"/>
              </w:tabs>
            </w:pPr>
            <w:r w:rsidRPr="00080A0B">
              <w:fldChar w:fldCharType="begin"/>
            </w:r>
            <w:r w:rsidRPr="00080A0B">
              <w:instrText xml:space="preserve"> QUOTE </w:instrText>
            </w:r>
            <w:r w:rsidR="005611EB">
              <w:rPr>
                <w:position w:val="-20"/>
              </w:rPr>
              <w:pict w14:anchorId="013ABAE5">
                <v:shape id="_x0000_i1670" type="#_x0000_t75" style="width:24.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E17D8&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E17D8&quot; wsp:rsidP=&quot;008E17D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h-ansi=&quot;Cambria Math&quot;/&gt;&lt;wx:font wx:val=&quot;Cambria Math&quot;/&gt;&lt;w:i/&gt;&lt;/w:rPr&gt;&lt;m:t&gt; â€“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4" o:title="" chromakey="white"/>
                </v:shape>
              </w:pict>
            </w:r>
            <w:r w:rsidRPr="00080A0B">
              <w:instrText xml:space="preserve"> </w:instrText>
            </w:r>
            <w:r w:rsidRPr="00080A0B">
              <w:fldChar w:fldCharType="separate"/>
            </w:r>
            <w:r w:rsidR="005611EB">
              <w:rPr>
                <w:position w:val="-20"/>
              </w:rPr>
              <w:pict w14:anchorId="45209E03">
                <v:shape id="_x0000_i1671" type="#_x0000_t75" style="width:24.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E17D8&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E17D8&quot; wsp:rsidP=&quot;008E17D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h-ansi=&quot;Cambria Math&quot;/&gt;&lt;wx:font wx:val=&quot;Cambria Math&quot;/&gt;&lt;w:i/&gt;&lt;/w:rPr&gt;&lt;m:t&gt; â€“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4"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8"/>
              </w:rPr>
              <w:pict w14:anchorId="0F5AA320">
                <v:shape id="_x0000_i1672" type="#_x0000_t75" style="width:12.4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2948&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2948&quot; wsp:rsidP=&quot;001C2948&quot;&gt;&lt;m:oMathPara&gt;&lt;m:oMath&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5" o:title="" chromakey="white"/>
                </v:shape>
              </w:pict>
            </w:r>
            <w:r w:rsidRPr="00080A0B">
              <w:instrText xml:space="preserve"> </w:instrText>
            </w:r>
            <w:r w:rsidRPr="00080A0B">
              <w:fldChar w:fldCharType="separate"/>
            </w:r>
            <w:r w:rsidR="005611EB">
              <w:rPr>
                <w:position w:val="-8"/>
              </w:rPr>
              <w:pict w14:anchorId="2330ACE3">
                <v:shape id="_x0000_i1673" type="#_x0000_t75" style="width:12.4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2948&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2948&quot; wsp:rsidP=&quot;001C2948&quot;&gt;&lt;m:oMathPara&gt;&lt;m:oMath&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5"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20"/>
              </w:rPr>
              <w:pict w14:anchorId="1D654507">
                <v:shape id="_x0000_i1674" type="#_x0000_t75" style="width:27.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5A0A&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5A0A&quot; wsp:rsidP=&quot;00375A0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6" o:title="" chromakey="white"/>
                </v:shape>
              </w:pict>
            </w:r>
            <w:r w:rsidRPr="00080A0B">
              <w:instrText xml:space="preserve"> </w:instrText>
            </w:r>
            <w:r w:rsidRPr="00080A0B">
              <w:fldChar w:fldCharType="separate"/>
            </w:r>
            <w:r w:rsidR="005611EB">
              <w:rPr>
                <w:position w:val="-20"/>
              </w:rPr>
              <w:pict w14:anchorId="5115D8BC">
                <v:shape id="_x0000_i1675" type="#_x0000_t75" style="width:27.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5A0A&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5A0A&quot; wsp:rsidP=&quot;00375A0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6" o:title="" chromakey="white"/>
                </v:shape>
              </w:pict>
            </w:r>
            <w:r w:rsidRPr="00080A0B">
              <w:fldChar w:fldCharType="end"/>
            </w:r>
          </w:p>
        </w:tc>
        <w:tc>
          <w:tcPr>
            <w:tcW w:w="5508" w:type="dxa"/>
            <w:shd w:val="clear" w:color="auto" w:fill="auto"/>
            <w:vAlign w:val="center"/>
          </w:tcPr>
          <w:p w14:paraId="6F77351A" w14:textId="77777777" w:rsidR="00EA63E6" w:rsidRPr="00080A0B" w:rsidRDefault="00EA63E6" w:rsidP="0092170E">
            <w:pPr>
              <w:tabs>
                <w:tab w:val="left" w:pos="4119"/>
              </w:tabs>
              <w:ind w:left="720"/>
            </w:pPr>
            <w:r w:rsidRPr="00080A0B">
              <w:t xml:space="preserve">b/  </w:t>
            </w:r>
            <w:r w:rsidRPr="00080A0B">
              <w:fldChar w:fldCharType="begin"/>
            </w:r>
            <w:r w:rsidRPr="00080A0B">
              <w:instrText xml:space="preserve"> QUOTE </w:instrText>
            </w:r>
            <w:r w:rsidR="005611EB">
              <w:rPr>
                <w:position w:val="-15"/>
              </w:rPr>
              <w:pict w14:anchorId="4E28912B">
                <v:shape id="_x0000_i1676" type="#_x0000_t75" style="width:34.7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3368&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B3368&quot; wsp:rsidP=&quot;009B3368&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3&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3&lt;/m:t&gt;&lt;/m:r&gt;&lt;/m:sup&gt;&lt;/m:sSup&gt;&lt;/m:num&gt;&lt;m:den&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Pr="00080A0B">
              <w:instrText xml:space="preserve"> </w:instrText>
            </w:r>
            <w:r w:rsidRPr="00080A0B">
              <w:fldChar w:fldCharType="separate"/>
            </w:r>
            <w:r w:rsidR="005611EB">
              <w:rPr>
                <w:position w:val="-15"/>
              </w:rPr>
              <w:pict w14:anchorId="0555F58B">
                <v:shape id="_x0000_i1677" type="#_x0000_t75" style="width:34.7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3368&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B3368&quot; wsp:rsidP=&quot;009B3368&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3&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3&lt;/m:t&gt;&lt;/m:r&gt;&lt;/m:sup&gt;&lt;/m:sSup&gt;&lt;/m:num&gt;&lt;m:den&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6"/>
              </w:rPr>
              <w:pict w14:anchorId="4DB97D95">
                <v:shape id="_x0000_i1678"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6DA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6DA0&quot; wsp:rsidP=&quot;00206DA0&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8" o:title="" chromakey="white"/>
                </v:shape>
              </w:pict>
            </w:r>
            <w:r w:rsidRPr="00080A0B">
              <w:instrText xml:space="preserve"> </w:instrText>
            </w:r>
            <w:r w:rsidRPr="00080A0B">
              <w:fldChar w:fldCharType="separate"/>
            </w:r>
            <w:r w:rsidR="005611EB">
              <w:rPr>
                <w:position w:val="-6"/>
              </w:rPr>
              <w:pict w14:anchorId="60139DC9">
                <v:shape id="_x0000_i1679"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6DA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6DA0&quot; wsp:rsidP=&quot;00206DA0&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8"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15"/>
              </w:rPr>
              <w:pict w14:anchorId="6B990DFF">
                <v:shape id="_x0000_i1680" type="#_x0000_t75" style="width:52.1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2D40&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2D40&quot; wsp:rsidP=&quot;005E2D40&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9&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9" o:title="" chromakey="white"/>
                </v:shape>
              </w:pict>
            </w:r>
            <w:r w:rsidRPr="00080A0B">
              <w:instrText xml:space="preserve"> </w:instrText>
            </w:r>
            <w:r w:rsidRPr="00080A0B">
              <w:fldChar w:fldCharType="separate"/>
            </w:r>
            <w:r w:rsidR="005611EB">
              <w:rPr>
                <w:position w:val="-15"/>
              </w:rPr>
              <w:pict w14:anchorId="69BAD1A4">
                <v:shape id="_x0000_i1681" type="#_x0000_t75" style="width:52.1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2D40&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2D40&quot; wsp:rsidP=&quot;005E2D40&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9&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9" o:title="" chromakey="white"/>
                </v:shape>
              </w:pict>
            </w:r>
            <w:r w:rsidRPr="00080A0B">
              <w:fldChar w:fldCharType="end"/>
            </w:r>
          </w:p>
        </w:tc>
      </w:tr>
    </w:tbl>
    <w:p w14:paraId="02657279" w14:textId="77777777" w:rsidR="00EA63E6" w:rsidRPr="00080A0B" w:rsidRDefault="00EA63E6" w:rsidP="0092170E">
      <w:pPr>
        <w:tabs>
          <w:tab w:val="left" w:pos="4119"/>
        </w:tabs>
      </w:pPr>
      <w:r w:rsidRPr="00080A0B">
        <w:rPr>
          <w:b/>
          <w:u w:val="single"/>
        </w:rPr>
        <w:t>Bài 3:</w:t>
      </w:r>
      <w:r w:rsidRPr="00080A0B">
        <w:t xml:space="preserve"> (0,5đ) Tìm giá trị của x để giá trị phân thức </w:t>
      </w:r>
      <w:r w:rsidRPr="00080A0B">
        <w:fldChar w:fldCharType="begin"/>
      </w:r>
      <w:r w:rsidRPr="00080A0B">
        <w:instrText xml:space="preserve"> QUOTE </w:instrText>
      </w:r>
      <w:r w:rsidR="005611EB">
        <w:rPr>
          <w:position w:val="-20"/>
        </w:rPr>
        <w:pict w14:anchorId="3F0970E5">
          <v:shape id="_x0000_i1682" type="#_x0000_t75" style="width:59.6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319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3191&quot; wsp:rsidP=&quot;000F3191&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10&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 25&lt;/m:t&gt;&lt;/m:r&gt;&lt;/m:num&gt;&lt;m:den&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5&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0" o:title="" chromakey="white"/>
          </v:shape>
        </w:pict>
      </w:r>
      <w:r w:rsidRPr="00080A0B">
        <w:instrText xml:space="preserve"> </w:instrText>
      </w:r>
      <w:r w:rsidRPr="00080A0B">
        <w:fldChar w:fldCharType="separate"/>
      </w:r>
      <w:r w:rsidR="005611EB">
        <w:rPr>
          <w:position w:val="-20"/>
        </w:rPr>
        <w:pict w14:anchorId="683CE5BE">
          <v:shape id="_x0000_i1683" type="#_x0000_t75" style="width:59.6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319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3191&quot; wsp:rsidP=&quot;000F3191&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10&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 25&lt;/m:t&gt;&lt;/m:r&gt;&lt;/m:num&gt;&lt;m:den&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5&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0" o:title="" chromakey="white"/>
          </v:shape>
        </w:pict>
      </w:r>
      <w:r w:rsidRPr="00080A0B">
        <w:fldChar w:fldCharType="end"/>
      </w:r>
      <w:r w:rsidRPr="00080A0B">
        <w:t xml:space="preserve"> bằng 0.  </w:t>
      </w:r>
    </w:p>
    <w:p w14:paraId="08E54CD9" w14:textId="77777777" w:rsidR="00EA63E6" w:rsidRPr="00080A0B" w:rsidRDefault="00EA63E6" w:rsidP="0092170E">
      <w:pPr>
        <w:tabs>
          <w:tab w:val="left" w:pos="1691"/>
        </w:tabs>
      </w:pPr>
      <w:r w:rsidRPr="00080A0B">
        <w:rPr>
          <w:b/>
          <w:u w:val="single"/>
        </w:rPr>
        <w:t>Bài 4:</w:t>
      </w:r>
      <w:r w:rsidRPr="00080A0B">
        <w:t xml:space="preserve"> (3đ)</w:t>
      </w:r>
      <w:r w:rsidRPr="00080A0B">
        <w:tab/>
      </w:r>
    </w:p>
    <w:p w14:paraId="5FC1DFD9" w14:textId="77777777" w:rsidR="00EA63E6" w:rsidRPr="00080A0B" w:rsidRDefault="00EA63E6" w:rsidP="0092170E">
      <w:pPr>
        <w:ind w:firstLine="720"/>
      </w:pPr>
      <w:r w:rsidRPr="00080A0B">
        <w:t>Cho hình bình hành ABCD có AB = AC. Gọi I là trung điểm của BC, E là điểm đối xứng  của A qua I.</w:t>
      </w:r>
    </w:p>
    <w:p w14:paraId="2BB56F73" w14:textId="77777777" w:rsidR="00EA63E6" w:rsidRPr="00080A0B" w:rsidRDefault="00EA63E6" w:rsidP="00F414A3">
      <w:pPr>
        <w:pStyle w:val="ListParagraph"/>
        <w:numPr>
          <w:ilvl w:val="0"/>
          <w:numId w:val="107"/>
        </w:numPr>
        <w:spacing w:after="200" w:line="276" w:lineRule="auto"/>
      </w:pPr>
      <w:r w:rsidRPr="00080A0B">
        <w:t>Chứng minh ABEC là hình thoi.</w:t>
      </w:r>
    </w:p>
    <w:p w14:paraId="6A816159" w14:textId="77777777" w:rsidR="00EA63E6" w:rsidRPr="00080A0B" w:rsidRDefault="00EA63E6" w:rsidP="00F414A3">
      <w:pPr>
        <w:pStyle w:val="ListParagraph"/>
        <w:numPr>
          <w:ilvl w:val="0"/>
          <w:numId w:val="107"/>
        </w:numPr>
        <w:spacing w:after="200" w:line="276" w:lineRule="auto"/>
      </w:pPr>
      <w:r w:rsidRPr="00080A0B">
        <w:t>Chưng minh D, C, E thẳng hàng.</w:t>
      </w:r>
    </w:p>
    <w:p w14:paraId="0080739E" w14:textId="77777777" w:rsidR="00EA63E6" w:rsidRPr="00080A0B" w:rsidRDefault="00EA63E6" w:rsidP="00F414A3">
      <w:pPr>
        <w:pStyle w:val="ListParagraph"/>
        <w:numPr>
          <w:ilvl w:val="0"/>
          <w:numId w:val="107"/>
        </w:numPr>
        <w:spacing w:after="200" w:line="276" w:lineRule="auto"/>
      </w:pPr>
      <w:r w:rsidRPr="00080A0B">
        <w:t>Tính số đo góc DAE.</w:t>
      </w:r>
    </w:p>
    <w:p w14:paraId="5AE03788" w14:textId="77777777" w:rsidR="00EA63E6" w:rsidRPr="00080A0B" w:rsidRDefault="00EA63E6" w:rsidP="00F414A3">
      <w:pPr>
        <w:pStyle w:val="ListParagraph"/>
        <w:numPr>
          <w:ilvl w:val="0"/>
          <w:numId w:val="107"/>
        </w:numPr>
        <w:spacing w:after="200" w:line="276" w:lineRule="auto"/>
      </w:pPr>
      <w:r w:rsidRPr="00080A0B">
        <w:t>Tìm điều kiện của tam giác ADE để tứ giác ABEC trở thành hình vuông.</w:t>
      </w:r>
    </w:p>
    <w:p w14:paraId="66BF5304" w14:textId="77777777" w:rsidR="00EA63E6" w:rsidRPr="00080A0B" w:rsidRDefault="00EA63E6" w:rsidP="0092170E">
      <w:pPr>
        <w:pStyle w:val="ListParagraph"/>
        <w:ind w:left="1080"/>
        <w:rPr>
          <w:b/>
        </w:rPr>
      </w:pPr>
    </w:p>
    <w:p w14:paraId="54E0BA5C" w14:textId="77777777" w:rsidR="00EA63E6" w:rsidRPr="00080A0B" w:rsidRDefault="00EA63E6" w:rsidP="0092170E">
      <w:pPr>
        <w:pStyle w:val="ListParagraph"/>
        <w:ind w:left="1080"/>
        <w:jc w:val="center"/>
        <w:rPr>
          <w:b/>
        </w:rPr>
      </w:pPr>
      <w:r w:rsidRPr="00080A0B">
        <w:rPr>
          <w:b/>
        </w:rPr>
        <w:t>HẾT</w:t>
      </w:r>
    </w:p>
    <w:p w14:paraId="4C5A4991" w14:textId="77777777" w:rsidR="003F1954" w:rsidRPr="00080A0B" w:rsidRDefault="00EA63E6" w:rsidP="003F1954">
      <w:pPr>
        <w:pStyle w:val="ListParagraph"/>
        <w:ind w:left="1080"/>
        <w:jc w:val="center"/>
        <w:rPr>
          <w:b/>
        </w:rPr>
      </w:pPr>
      <w:r w:rsidRPr="00080A0B">
        <w:rPr>
          <w:b/>
        </w:rPr>
        <w:t xml:space="preserve">ĐÁP ÁN </w:t>
      </w:r>
    </w:p>
    <w:p w14:paraId="3EC519F7" w14:textId="77777777" w:rsidR="00EA63E6" w:rsidRPr="00080A0B" w:rsidRDefault="00EA63E6" w:rsidP="003F1954">
      <w:pPr>
        <w:rPr>
          <w:b/>
        </w:rPr>
      </w:pPr>
      <w:r w:rsidRPr="00080A0B">
        <w:rPr>
          <w:b/>
        </w:rPr>
        <w:t>I.TRẮC NGHIỆM</w:t>
      </w:r>
    </w:p>
    <w:p w14:paraId="2A81EDDA" w14:textId="77777777" w:rsidR="00EA63E6" w:rsidRPr="00080A0B" w:rsidRDefault="00EA63E6" w:rsidP="0092170E">
      <w:pPr>
        <w:pStyle w:val="ListParagraph"/>
        <w:ind w:left="0"/>
      </w:pPr>
      <w:r w:rsidRPr="00080A0B">
        <w:t>1.A</w:t>
      </w:r>
      <w:r w:rsidRPr="00080A0B">
        <w:tab/>
        <w:t>2.B</w:t>
      </w:r>
      <w:r w:rsidRPr="00080A0B">
        <w:tab/>
        <w:t>3.B</w:t>
      </w:r>
      <w:r w:rsidRPr="00080A0B">
        <w:tab/>
        <w:t>4.D</w:t>
      </w:r>
      <w:r w:rsidRPr="00080A0B">
        <w:tab/>
        <w:t>5.D</w:t>
      </w:r>
      <w:r w:rsidRPr="00080A0B">
        <w:tab/>
        <w:t>6.A</w:t>
      </w:r>
      <w:r w:rsidRPr="00080A0B">
        <w:tab/>
        <w:t>7.B</w:t>
      </w:r>
      <w:r w:rsidRPr="00080A0B">
        <w:tab/>
        <w:t>8.C</w:t>
      </w:r>
      <w:r w:rsidRPr="00080A0B">
        <w:tab/>
        <w:t>9.C</w:t>
      </w:r>
      <w:r w:rsidRPr="00080A0B">
        <w:tab/>
        <w:t>10.C</w:t>
      </w:r>
      <w:r w:rsidRPr="00080A0B">
        <w:tab/>
      </w:r>
      <w:r w:rsidRPr="00080A0B">
        <w:tab/>
        <w:t>11.A</w:t>
      </w:r>
      <w:r w:rsidRPr="00080A0B">
        <w:tab/>
      </w:r>
      <w:r w:rsidRPr="00080A0B">
        <w:tab/>
        <w:t>12.B</w:t>
      </w:r>
    </w:p>
    <w:p w14:paraId="558E84DC" w14:textId="77777777" w:rsidR="00EA63E6" w:rsidRPr="00080A0B" w:rsidRDefault="00EA63E6" w:rsidP="0092170E">
      <w:pPr>
        <w:pStyle w:val="ListParagraph"/>
        <w:ind w:left="0"/>
        <w:rPr>
          <w:b/>
        </w:rPr>
      </w:pPr>
      <w:r w:rsidRPr="00080A0B">
        <w:rPr>
          <w:b/>
        </w:rPr>
        <w:t>II. TỰ LUẬN</w:t>
      </w:r>
    </w:p>
    <w:p w14:paraId="578BBC65" w14:textId="77777777" w:rsidR="00EA63E6" w:rsidRPr="00080A0B" w:rsidRDefault="005611EB" w:rsidP="0092170E">
      <w:pPr>
        <w:pStyle w:val="ListParagraph"/>
        <w:ind w:left="0"/>
        <w:rPr>
          <w:b/>
        </w:rPr>
      </w:pPr>
      <w:r>
        <w:rPr>
          <w:b/>
          <w:position w:val="-186"/>
        </w:rPr>
        <w:pict w14:anchorId="0346A117">
          <v:shape id="_x0000_i1684" type="#_x0000_t75" style="width:345.1pt;height:148.95pt">
            <v:imagedata r:id="rId611" o:title=""/>
          </v:shape>
        </w:pict>
      </w:r>
      <w:r w:rsidR="00EA63E6" w:rsidRPr="00080A0B">
        <w:rPr>
          <w:b/>
        </w:rPr>
        <w:t xml:space="preserve"> </w:t>
      </w:r>
    </w:p>
    <w:p w14:paraId="26C74BAE" w14:textId="77777777" w:rsidR="00EA63E6" w:rsidRPr="00080A0B" w:rsidRDefault="00EA63E6" w:rsidP="0092170E">
      <w:pPr>
        <w:pStyle w:val="ListParagraph"/>
        <w:ind w:left="0"/>
      </w:pPr>
      <w:r w:rsidRPr="00080A0B">
        <w:t xml:space="preserve">Để </w:t>
      </w:r>
      <w:r w:rsidR="005611EB">
        <w:rPr>
          <w:position w:val="-24"/>
        </w:rPr>
        <w:pict w14:anchorId="479E9485">
          <v:shape id="_x0000_i1685" type="#_x0000_t75" style="width:69.5pt;height:32.3pt">
            <v:imagedata r:id="rId612" o:title=""/>
          </v:shape>
        </w:pict>
      </w:r>
      <w:r w:rsidRPr="00080A0B">
        <w:t xml:space="preserve">bằng 0 thì </w:t>
      </w:r>
      <w:r w:rsidR="005611EB">
        <w:rPr>
          <w:position w:val="-6"/>
        </w:rPr>
        <w:pict w14:anchorId="29B48FC2">
          <v:shape id="_x0000_i1686" type="#_x0000_t75" style="width:84.4pt;height:14.9pt">
            <v:imagedata r:id="rId613" o:title=""/>
          </v:shape>
        </w:pict>
      </w:r>
      <w:r w:rsidRPr="00080A0B">
        <w:t xml:space="preserve"> (loại)</w:t>
      </w:r>
    </w:p>
    <w:p w14:paraId="46AF15A5" w14:textId="77777777" w:rsidR="00EA63E6" w:rsidRPr="00080A0B" w:rsidRDefault="00EA63E6" w:rsidP="0092170E">
      <w:pPr>
        <w:pStyle w:val="ListParagraph"/>
        <w:ind w:left="0"/>
      </w:pPr>
      <w:r w:rsidRPr="00080A0B">
        <w:t xml:space="preserve">Vậy không có giá trị để </w:t>
      </w:r>
      <w:r w:rsidR="005611EB">
        <w:rPr>
          <w:position w:val="-24"/>
        </w:rPr>
        <w:pict w14:anchorId="0EFBBD00">
          <v:shape id="_x0000_i1687" type="#_x0000_t75" style="width:69.5pt;height:32.3pt">
            <v:imagedata r:id="rId614" o:title=""/>
          </v:shape>
        </w:pict>
      </w:r>
      <w:r w:rsidRPr="00080A0B">
        <w:t>bằng 0</w:t>
      </w:r>
    </w:p>
    <w:p w14:paraId="45DE4710" w14:textId="77777777" w:rsidR="00EA63E6" w:rsidRPr="00080A0B" w:rsidRDefault="00EA63E6" w:rsidP="0092170E">
      <w:pPr>
        <w:pStyle w:val="ListParagraph"/>
        <w:ind w:left="0"/>
      </w:pPr>
      <w:r w:rsidRPr="00080A0B">
        <w:t>4)</w:t>
      </w:r>
    </w:p>
    <w:p w14:paraId="7B590EC5" w14:textId="77777777" w:rsidR="00EA63E6" w:rsidRPr="00080A0B" w:rsidRDefault="006C76E5" w:rsidP="0092170E">
      <w:pPr>
        <w:pStyle w:val="ListParagraph"/>
        <w:ind w:left="0"/>
      </w:pPr>
      <w:r>
        <w:rPr>
          <w:noProof/>
        </w:rPr>
        <w:pict w14:anchorId="6A8E7354">
          <v:shape id="Picture 773" o:spid="_x0000_i1688" type="#_x0000_t75" style="width:312.85pt;height:153.95pt;visibility:visible">
            <v:imagedata r:id="rId615" o:title=""/>
          </v:shape>
        </w:pict>
      </w:r>
    </w:p>
    <w:p w14:paraId="2298933B" w14:textId="77777777" w:rsidR="00EA63E6" w:rsidRPr="00080A0B" w:rsidRDefault="00EA63E6" w:rsidP="0092170E">
      <w:pPr>
        <w:pStyle w:val="ListParagraph"/>
        <w:ind w:left="0"/>
      </w:pPr>
      <w:r w:rsidRPr="00080A0B">
        <w:t>a) Ta có AE, BC cắt nhau tại trung điểm I mỗi đường nên ABEC là hình bình hành</w:t>
      </w:r>
    </w:p>
    <w:p w14:paraId="5254F50E" w14:textId="77777777" w:rsidR="00EA63E6" w:rsidRPr="00080A0B" w:rsidRDefault="00EA63E6" w:rsidP="0092170E">
      <w:pPr>
        <w:pStyle w:val="ListParagraph"/>
        <w:ind w:left="0"/>
      </w:pPr>
      <w:r w:rsidRPr="00080A0B">
        <w:t>và AB = AC nên ABEC là hình thoi</w:t>
      </w:r>
    </w:p>
    <w:p w14:paraId="204A03E3" w14:textId="77777777" w:rsidR="00EA63E6" w:rsidRPr="00080A0B" w:rsidRDefault="00EA63E6" w:rsidP="0092170E">
      <w:pPr>
        <w:pStyle w:val="ListParagraph"/>
        <w:ind w:left="0"/>
      </w:pPr>
      <w:r w:rsidRPr="00080A0B">
        <w:t>b) Ta có CE // AB (ABEC là hình thoi) và DC // AB (ABCD là hình bình hành)</w:t>
      </w:r>
    </w:p>
    <w:p w14:paraId="5283E139" w14:textId="77777777" w:rsidR="00EA63E6" w:rsidRPr="00080A0B" w:rsidRDefault="00EA63E6" w:rsidP="0092170E">
      <w:pPr>
        <w:pStyle w:val="ListParagraph"/>
        <w:ind w:left="0"/>
      </w:pPr>
      <w:r w:rsidRPr="00080A0B">
        <w:t>nên D, C, E thẳng hàng.</w:t>
      </w:r>
    </w:p>
    <w:p w14:paraId="286425AB" w14:textId="77777777" w:rsidR="00EA63E6" w:rsidRPr="00080A0B" w:rsidRDefault="00EA63E6" w:rsidP="0092170E">
      <w:r w:rsidRPr="00080A0B">
        <w:rPr>
          <w:rFonts w:eastAsia="Calibri"/>
        </w:rPr>
        <w:lastRenderedPageBreak/>
        <w:t>c)</w:t>
      </w:r>
      <w:r w:rsidRPr="00080A0B">
        <w:t xml:space="preserve"> Ta có AC = AB nên AC = CD và CD = CE (cùng bằng AB) nên AC = CD = CE</w:t>
      </w:r>
    </w:p>
    <w:p w14:paraId="2505E26C" w14:textId="77777777" w:rsidR="00EA63E6" w:rsidRPr="00080A0B" w:rsidRDefault="00EA63E6" w:rsidP="0092170E">
      <w:r w:rsidRPr="00080A0B">
        <w:t xml:space="preserve">suy ra AC là đường trung tuyến và bằng 1/2 DE nên </w:t>
      </w:r>
      <w:r w:rsidR="005611EB">
        <w:rPr>
          <w:position w:val="-4"/>
        </w:rPr>
        <w:pict w14:anchorId="75EB3E8B">
          <v:shape id="_x0000_i1689" type="#_x0000_t75" style="width:34.75pt;height:12.4pt">
            <v:imagedata r:id="rId616" o:title=""/>
          </v:shape>
        </w:pict>
      </w:r>
      <w:r w:rsidRPr="00080A0B">
        <w:t xml:space="preserve"> vuông tại A</w:t>
      </w:r>
      <w:r w:rsidR="005611EB">
        <w:rPr>
          <w:position w:val="-6"/>
        </w:rPr>
        <w:pict w14:anchorId="5CCB6350">
          <v:shape id="_x0000_i1690" type="#_x0000_t75" style="width:1in;height:17.4pt">
            <v:imagedata r:id="rId617" o:title=""/>
          </v:shape>
        </w:pict>
      </w:r>
      <w:r w:rsidRPr="00080A0B">
        <w:t xml:space="preserve"> </w:t>
      </w:r>
    </w:p>
    <w:p w14:paraId="6DCBFFC8" w14:textId="77777777" w:rsidR="00EA63E6" w:rsidRPr="00080A0B" w:rsidRDefault="00EA63E6" w:rsidP="0092170E">
      <w:r w:rsidRPr="00080A0B">
        <w:t xml:space="preserve">d) Để ACEB là hình vuông thì </w:t>
      </w:r>
      <w:r w:rsidR="005611EB">
        <w:rPr>
          <w:position w:val="-6"/>
        </w:rPr>
        <w:pict w14:anchorId="01ADE7FB">
          <v:shape id="_x0000_i1691" type="#_x0000_t75" style="width:99.3pt;height:14.9pt">
            <v:imagedata r:id="rId618" o:title=""/>
          </v:shape>
        </w:pict>
      </w:r>
      <w:r w:rsidRPr="00080A0B">
        <w:t xml:space="preserve"> có AC vừa là đường trung tuyến vừa là đường cao</w:t>
      </w:r>
      <w:r w:rsidR="005611EB">
        <w:rPr>
          <w:position w:val="-6"/>
        </w:rPr>
        <w:pict w14:anchorId="07A93B97">
          <v:shape id="_x0000_i1692" type="#_x0000_t75" style="width:49.65pt;height:14.9pt">
            <v:imagedata r:id="rId619" o:title=""/>
          </v:shape>
        </w:pict>
      </w:r>
      <w:r w:rsidRPr="00080A0B">
        <w:t xml:space="preserve"> vuông cân tại A</w:t>
      </w:r>
    </w:p>
    <w:p w14:paraId="46207E7D" w14:textId="77777777" w:rsidR="00EA63E6" w:rsidRPr="00080A0B" w:rsidRDefault="00EA63E6" w:rsidP="0092170E"/>
    <w:p w14:paraId="67A14B5D" w14:textId="77777777" w:rsidR="00EA63E6" w:rsidRPr="00080A0B" w:rsidRDefault="00EA63E6" w:rsidP="0092170E">
      <w:pPr>
        <w:jc w:val="center"/>
        <w:rPr>
          <w:b/>
        </w:rPr>
      </w:pPr>
    </w:p>
    <w:p w14:paraId="31D51357" w14:textId="77777777" w:rsidR="00EA63E6" w:rsidRPr="00080A0B" w:rsidRDefault="00EA63E6" w:rsidP="0092170E">
      <w:pPr>
        <w:jc w:val="center"/>
        <w:rPr>
          <w:b/>
        </w:rPr>
      </w:pPr>
    </w:p>
    <w:p w14:paraId="5653C14D"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5C5A35F5" w14:textId="77777777" w:rsidTr="003F1954">
        <w:tc>
          <w:tcPr>
            <w:tcW w:w="3469" w:type="dxa"/>
            <w:tcBorders>
              <w:top w:val="single" w:sz="4" w:space="0" w:color="000000"/>
              <w:left w:val="single" w:sz="4" w:space="0" w:color="000000"/>
              <w:bottom w:val="single" w:sz="4" w:space="0" w:color="000000"/>
            </w:tcBorders>
            <w:shd w:val="clear" w:color="auto" w:fill="auto"/>
          </w:tcPr>
          <w:p w14:paraId="662B98DD"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319433B9"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1D910717" w14:textId="77777777" w:rsidR="003F1954" w:rsidRPr="00080A0B" w:rsidRDefault="00A32C05" w:rsidP="003F1954">
            <w:pPr>
              <w:jc w:val="center"/>
              <w:rPr>
                <w:b/>
                <w:color w:val="00B0F0"/>
                <w:sz w:val="26"/>
                <w:szCs w:val="26"/>
              </w:rPr>
            </w:pPr>
            <w:r>
              <w:rPr>
                <w:b/>
                <w:color w:val="00B0F0"/>
                <w:sz w:val="26"/>
                <w:szCs w:val="26"/>
              </w:rPr>
              <w:t>Môn TOÁN LỚP 8</w:t>
            </w:r>
          </w:p>
          <w:p w14:paraId="5FC9D0C0"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0BD4DA8A" w14:textId="77777777" w:rsidR="00EA63E6" w:rsidRPr="00080A0B" w:rsidRDefault="00EA63E6" w:rsidP="0092170E">
      <w:pPr>
        <w:spacing w:before="240" w:after="120"/>
        <w:rPr>
          <w:b/>
        </w:rPr>
      </w:pPr>
      <w:r w:rsidRPr="00080A0B">
        <w:rPr>
          <w:b/>
          <w:u w:val="single"/>
        </w:rPr>
        <w:t>A. TRẮC NGHIỆM</w:t>
      </w:r>
      <w:r w:rsidRPr="00080A0B">
        <w:rPr>
          <w:b/>
        </w:rPr>
        <w:t xml:space="preserve"> (3đ):</w:t>
      </w:r>
    </w:p>
    <w:p w14:paraId="7FD08E23" w14:textId="77777777" w:rsidR="00EA63E6" w:rsidRPr="00080A0B" w:rsidRDefault="00EA63E6" w:rsidP="0092170E">
      <w:pPr>
        <w:spacing w:after="120"/>
        <w:jc w:val="center"/>
        <w:rPr>
          <w:b/>
        </w:rPr>
      </w:pPr>
      <w:r w:rsidRPr="00080A0B">
        <w:rPr>
          <w:b/>
        </w:rPr>
        <w:t>(Học sinh làm bài trên giấy làm bài kiểm tra)</w:t>
      </w:r>
    </w:p>
    <w:p w14:paraId="7EE9C2C8" w14:textId="77777777" w:rsidR="00EA63E6" w:rsidRPr="00080A0B" w:rsidRDefault="00EA63E6" w:rsidP="0092170E">
      <w:pPr>
        <w:ind w:firstLine="360"/>
      </w:pPr>
      <w:r w:rsidRPr="00080A0B">
        <w:rPr>
          <w:b/>
          <w:i/>
        </w:rPr>
        <w:t>I. Chọn chữ cái đứng trước câu trả lời đúng (2,25đ).</w:t>
      </w:r>
      <w:r w:rsidRPr="00080A0B">
        <w:t xml:space="preserve"> Ví dụ: Nếu chọn phương án A của câu 1 thì ghi là 1 - A.</w:t>
      </w:r>
    </w:p>
    <w:p w14:paraId="68E26C6A" w14:textId="77777777" w:rsidR="00EA63E6" w:rsidRPr="00080A0B" w:rsidRDefault="00EA63E6" w:rsidP="0092170E">
      <w:pPr>
        <w:spacing w:after="120"/>
      </w:pPr>
      <w:r w:rsidRPr="00080A0B">
        <w:rPr>
          <w:b/>
        </w:rPr>
        <w:t>Câu 1:</w:t>
      </w:r>
      <w:r w:rsidRPr="00080A0B">
        <w:t xml:space="preserve"> Kết quả của phép nhân: x(x </w:t>
      </w:r>
      <w:r w:rsidRPr="00080A0B">
        <w:fldChar w:fldCharType="begin"/>
      </w:r>
      <w:r w:rsidRPr="00080A0B">
        <w:instrText xml:space="preserve"> QUOTE </w:instrText>
      </w:r>
      <w:r w:rsidR="005611EB">
        <w:rPr>
          <w:position w:val="-8"/>
        </w:rPr>
        <w:pict w14:anchorId="025FB434">
          <v:shape id="_x0000_i1693"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6051&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6051&quot; wsp:rsidP=&quot;00C860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2C90D6AB">
          <v:shape id="_x0000_i1694"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6051&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6051&quot; wsp:rsidP=&quot;00C860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2)</w:t>
      </w:r>
    </w:p>
    <w:tbl>
      <w:tblPr>
        <w:tblW w:w="0" w:type="auto"/>
        <w:tblLook w:val="04A0" w:firstRow="1" w:lastRow="0" w:firstColumn="1" w:lastColumn="0" w:noHBand="0" w:noVBand="1"/>
      </w:tblPr>
      <w:tblGrid>
        <w:gridCol w:w="2583"/>
        <w:gridCol w:w="2583"/>
        <w:gridCol w:w="2583"/>
        <w:gridCol w:w="2574"/>
      </w:tblGrid>
      <w:tr w:rsidR="00EA63E6" w:rsidRPr="00080A0B" w14:paraId="65283817" w14:textId="77777777" w:rsidTr="0092170E">
        <w:tc>
          <w:tcPr>
            <w:tcW w:w="2754" w:type="dxa"/>
            <w:shd w:val="clear" w:color="auto" w:fill="auto"/>
            <w:vAlign w:val="center"/>
          </w:tcPr>
          <w:p w14:paraId="5165FECA" w14:textId="77777777" w:rsidR="00EA63E6" w:rsidRPr="00080A0B" w:rsidRDefault="00EA63E6" w:rsidP="00F414A3">
            <w:pPr>
              <w:pStyle w:val="ListParagraph"/>
              <w:numPr>
                <w:ilvl w:val="0"/>
                <w:numId w:val="26"/>
              </w:numPr>
            </w:pPr>
            <w:r w:rsidRPr="00080A0B">
              <w:t>x</w:t>
            </w:r>
            <w:r w:rsidRPr="00080A0B">
              <w:rPr>
                <w:vertAlign w:val="superscript"/>
              </w:rPr>
              <w:t>3</w:t>
            </w:r>
            <w:r w:rsidRPr="00080A0B">
              <w:t xml:space="preserve"> </w:t>
            </w:r>
            <w:r w:rsidRPr="00080A0B">
              <w:fldChar w:fldCharType="begin"/>
            </w:r>
            <w:r w:rsidRPr="00080A0B">
              <w:instrText xml:space="preserve"> QUOTE </w:instrText>
            </w:r>
            <w:r w:rsidR="005611EB">
              <w:rPr>
                <w:position w:val="-8"/>
              </w:rPr>
              <w:pict w14:anchorId="4B883A03">
                <v:shape id="_x0000_i1695"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0710&quot;/&gt;&lt;wsp:rsid wsp:val=&quot;00F94BF1&quot;/&gt;&lt;wsp:rsid wsp:val=&quot;00FC0737&quot;/&gt;&lt;wsp:rsid wsp:val=&quot;00FF0555&quot;/&gt;&lt;wsp:rsid wsp:val=&quot;00FF39D7&quot;/&gt;&lt;/wsp:rsids&gt;&lt;/w:docPr&gt;&lt;w:body&gt;&lt;wx:sect&gt;&lt;w:p wsp:rsidR=&quot;00000000&quot; wsp:rsidRDefault=&quot;00F80710&quot; wsp:rsidP=&quot;00F8071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44267183">
                <v:shape id="_x0000_i1696"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0710&quot;/&gt;&lt;wsp:rsid wsp:val=&quot;00F94BF1&quot;/&gt;&lt;wsp:rsid wsp:val=&quot;00FC0737&quot;/&gt;&lt;wsp:rsid wsp:val=&quot;00FF0555&quot;/&gt;&lt;wsp:rsid wsp:val=&quot;00FF39D7&quot;/&gt;&lt;/wsp:rsids&gt;&lt;/w:docPr&gt;&lt;w:body&gt;&lt;wx:sect&gt;&lt;w:p wsp:rsidR=&quot;00000000&quot; wsp:rsidRDefault=&quot;00F80710&quot; wsp:rsidP=&quot;00F8071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2x</w:t>
            </w:r>
            <w:r w:rsidRPr="00080A0B">
              <w:rPr>
                <w:vertAlign w:val="superscript"/>
              </w:rPr>
              <w:t>2</w:t>
            </w:r>
          </w:p>
        </w:tc>
        <w:tc>
          <w:tcPr>
            <w:tcW w:w="2754" w:type="dxa"/>
            <w:shd w:val="clear" w:color="auto" w:fill="auto"/>
            <w:vAlign w:val="center"/>
          </w:tcPr>
          <w:p w14:paraId="50EC74E2" w14:textId="77777777"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w:t>
            </w:r>
            <w:r w:rsidRPr="00080A0B">
              <w:fldChar w:fldCharType="begin"/>
            </w:r>
            <w:r w:rsidRPr="00080A0B">
              <w:instrText xml:space="preserve"> QUOTE </w:instrText>
            </w:r>
            <w:r w:rsidR="005611EB">
              <w:rPr>
                <w:position w:val="-8"/>
              </w:rPr>
              <w:pict w14:anchorId="11DD8210">
                <v:shape id="_x0000_i1697" type="#_x0000_t75" style="width:9.9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4C72C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C72C6&quot; wsp:rsidP=&quot;004C72C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0" o:title="" chromakey="white"/>
                </v:shape>
              </w:pict>
            </w:r>
            <w:r w:rsidRPr="00080A0B">
              <w:instrText xml:space="preserve"> </w:instrText>
            </w:r>
            <w:r w:rsidRPr="00080A0B">
              <w:fldChar w:fldCharType="separate"/>
            </w:r>
            <w:r w:rsidR="005611EB">
              <w:rPr>
                <w:position w:val="-8"/>
              </w:rPr>
              <w:pict w14:anchorId="79D3609F">
                <v:shape id="_x0000_i1698" type="#_x0000_t75" style="width:9.9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4C72C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C72C6&quot; wsp:rsidP=&quot;004C72C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0" o:title="" chromakey="white"/>
                </v:shape>
              </w:pict>
            </w:r>
            <w:r w:rsidRPr="00080A0B">
              <w:fldChar w:fldCharType="end"/>
            </w:r>
            <w:r w:rsidRPr="00080A0B">
              <w:t>2x</w:t>
            </w:r>
          </w:p>
        </w:tc>
        <w:tc>
          <w:tcPr>
            <w:tcW w:w="2754" w:type="dxa"/>
            <w:shd w:val="clear" w:color="auto" w:fill="auto"/>
            <w:vAlign w:val="center"/>
          </w:tcPr>
          <w:p w14:paraId="1A4CD25A" w14:textId="77777777"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 2x</w:t>
            </w:r>
          </w:p>
        </w:tc>
        <w:tc>
          <w:tcPr>
            <w:tcW w:w="2754" w:type="dxa"/>
            <w:shd w:val="clear" w:color="auto" w:fill="auto"/>
            <w:vAlign w:val="center"/>
          </w:tcPr>
          <w:p w14:paraId="102E8EC8" w14:textId="77777777" w:rsidR="00EA63E6" w:rsidRPr="00080A0B" w:rsidRDefault="00EA63E6" w:rsidP="00F414A3">
            <w:pPr>
              <w:pStyle w:val="ListParagraph"/>
              <w:numPr>
                <w:ilvl w:val="0"/>
                <w:numId w:val="26"/>
              </w:numPr>
            </w:pPr>
            <w:r w:rsidRPr="00080A0B">
              <w:fldChar w:fldCharType="begin"/>
            </w:r>
            <w:r w:rsidRPr="00080A0B">
              <w:instrText xml:space="preserve"> QUOTE </w:instrText>
            </w:r>
            <w:r w:rsidR="005611EB">
              <w:rPr>
                <w:position w:val="-8"/>
              </w:rPr>
              <w:pict w14:anchorId="3D2EB889">
                <v:shape id="_x0000_i1699"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658F4&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658F4&quot; wsp:rsidP=&quot;00C658F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446A3483">
                <v:shape id="_x0000_i1700"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658F4&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658F4&quot; wsp:rsidP=&quot;00C658F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x</w:t>
            </w:r>
            <w:r w:rsidRPr="00080A0B">
              <w:rPr>
                <w:vertAlign w:val="superscript"/>
              </w:rPr>
              <w:t>2</w:t>
            </w:r>
          </w:p>
        </w:tc>
      </w:tr>
    </w:tbl>
    <w:p w14:paraId="52FCB55A" w14:textId="77777777" w:rsidR="00EA63E6" w:rsidRPr="00080A0B" w:rsidRDefault="00EA63E6" w:rsidP="0092170E">
      <w:pPr>
        <w:spacing w:before="120"/>
      </w:pPr>
      <w:r w:rsidRPr="00080A0B">
        <w:rPr>
          <w:b/>
        </w:rPr>
        <w:t>Câu 2:</w:t>
      </w:r>
      <w:r w:rsidRPr="00080A0B">
        <w:t xml:space="preserve"> Biểu thức (a + b)</w:t>
      </w:r>
      <w:r w:rsidRPr="00080A0B">
        <w:rPr>
          <w:vertAlign w:val="superscript"/>
        </w:rPr>
        <w:t>2</w:t>
      </w:r>
      <w:r w:rsidRPr="00080A0B">
        <w:t xml:space="preserve"> được khai triển thành:</w:t>
      </w:r>
    </w:p>
    <w:tbl>
      <w:tblPr>
        <w:tblW w:w="0" w:type="auto"/>
        <w:tblLook w:val="04A0" w:firstRow="1" w:lastRow="0" w:firstColumn="1" w:lastColumn="0" w:noHBand="0" w:noVBand="1"/>
      </w:tblPr>
      <w:tblGrid>
        <w:gridCol w:w="2580"/>
        <w:gridCol w:w="2581"/>
        <w:gridCol w:w="2581"/>
        <w:gridCol w:w="2581"/>
      </w:tblGrid>
      <w:tr w:rsidR="00EA63E6" w:rsidRPr="00080A0B" w14:paraId="494A88DE" w14:textId="77777777" w:rsidTr="0092170E">
        <w:tc>
          <w:tcPr>
            <w:tcW w:w="2754" w:type="dxa"/>
            <w:shd w:val="clear" w:color="auto" w:fill="auto"/>
            <w:vAlign w:val="center"/>
          </w:tcPr>
          <w:p w14:paraId="43C62638" w14:textId="77777777"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w:r w:rsidRPr="00080A0B">
              <w:fldChar w:fldCharType="begin"/>
            </w:r>
            <w:r w:rsidRPr="00080A0B">
              <w:instrText xml:space="preserve"> QUOTE </w:instrText>
            </w:r>
            <w:r w:rsidR="005611EB">
              <w:rPr>
                <w:position w:val="-8"/>
              </w:rPr>
              <w:pict w14:anchorId="396D7023">
                <v:shape id="_x0000_i1701"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1B3C&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1B3C&quot; wsp:rsidP=&quot;00BE1B3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3673D3CB">
                <v:shape id="_x0000_i1702"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1B3C&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1B3C&quot; wsp:rsidP=&quot;00BE1B3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2ab + b</w:t>
            </w:r>
            <w:r w:rsidRPr="00080A0B">
              <w:rPr>
                <w:vertAlign w:val="superscript"/>
              </w:rPr>
              <w:t>2</w:t>
            </w:r>
          </w:p>
        </w:tc>
        <w:tc>
          <w:tcPr>
            <w:tcW w:w="2754" w:type="dxa"/>
            <w:shd w:val="clear" w:color="auto" w:fill="auto"/>
            <w:vAlign w:val="center"/>
          </w:tcPr>
          <w:p w14:paraId="23B51B18" w14:textId="77777777" w:rsidR="00EA63E6" w:rsidRPr="00080A0B" w:rsidRDefault="00EA63E6" w:rsidP="00F414A3">
            <w:pPr>
              <w:pStyle w:val="ListParagraph"/>
              <w:numPr>
                <w:ilvl w:val="0"/>
                <w:numId w:val="27"/>
              </w:numPr>
            </w:pPr>
            <w:r w:rsidRPr="00080A0B">
              <w:t>a</w:t>
            </w:r>
            <w:r w:rsidRPr="00080A0B">
              <w:rPr>
                <w:vertAlign w:val="superscript"/>
              </w:rPr>
              <w:t xml:space="preserve">2 </w:t>
            </w:r>
            <w:r w:rsidRPr="00080A0B">
              <w:t>+ b</w:t>
            </w:r>
            <w:r w:rsidRPr="00080A0B">
              <w:rPr>
                <w:vertAlign w:val="superscript"/>
              </w:rPr>
              <w:t>2</w:t>
            </w:r>
          </w:p>
        </w:tc>
        <w:tc>
          <w:tcPr>
            <w:tcW w:w="2754" w:type="dxa"/>
            <w:shd w:val="clear" w:color="auto" w:fill="auto"/>
            <w:vAlign w:val="center"/>
          </w:tcPr>
          <w:p w14:paraId="75DD3F02" w14:textId="77777777"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 2ab + b</w:t>
            </w:r>
            <w:r w:rsidRPr="00080A0B">
              <w:rPr>
                <w:vertAlign w:val="superscript"/>
              </w:rPr>
              <w:t>2</w:t>
            </w:r>
          </w:p>
        </w:tc>
        <w:tc>
          <w:tcPr>
            <w:tcW w:w="2754" w:type="dxa"/>
            <w:shd w:val="clear" w:color="auto" w:fill="auto"/>
            <w:vAlign w:val="center"/>
          </w:tcPr>
          <w:p w14:paraId="43C72105" w14:textId="77777777"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w:r w:rsidRPr="00080A0B">
              <w:fldChar w:fldCharType="begin"/>
            </w:r>
            <w:r w:rsidRPr="00080A0B">
              <w:instrText xml:space="preserve"> QUOTE </w:instrText>
            </w:r>
            <w:r w:rsidR="005611EB">
              <w:rPr>
                <w:position w:val="-8"/>
              </w:rPr>
              <w:pict w14:anchorId="1490EDDD">
                <v:shape id="_x0000_i1703"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F5FB1&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F5FB1&quot; wsp:rsidP=&quot;002F5FB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1701E5F8">
                <v:shape id="_x0000_i1704"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F5FB1&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F5FB1&quot; wsp:rsidP=&quot;002F5FB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b</w:t>
            </w:r>
            <w:r w:rsidRPr="00080A0B">
              <w:rPr>
                <w:vertAlign w:val="superscript"/>
              </w:rPr>
              <w:t>2</w:t>
            </w:r>
          </w:p>
        </w:tc>
      </w:tr>
    </w:tbl>
    <w:p w14:paraId="4B719480" w14:textId="77777777" w:rsidR="00EA63E6" w:rsidRPr="00080A0B" w:rsidRDefault="00EA63E6" w:rsidP="0092170E">
      <w:pPr>
        <w:spacing w:before="120"/>
      </w:pPr>
      <w:r w:rsidRPr="00080A0B">
        <w:rPr>
          <w:b/>
        </w:rPr>
        <w:t>Câu 3:</w:t>
      </w:r>
      <w:r w:rsidRPr="00080A0B">
        <w:t xml:space="preserve"> Kết quả của phép tính: 57</w:t>
      </w:r>
      <w:r w:rsidRPr="00080A0B">
        <w:rPr>
          <w:vertAlign w:val="superscript"/>
        </w:rPr>
        <w:t>2</w:t>
      </w:r>
      <w:r w:rsidRPr="00080A0B">
        <w:t xml:space="preserve"> </w:t>
      </w:r>
      <w:r w:rsidRPr="00080A0B">
        <w:fldChar w:fldCharType="begin"/>
      </w:r>
      <w:r w:rsidRPr="00080A0B">
        <w:instrText xml:space="preserve"> QUOTE </w:instrText>
      </w:r>
      <w:r w:rsidR="005611EB">
        <w:rPr>
          <w:position w:val="-8"/>
        </w:rPr>
        <w:pict w14:anchorId="3EE014CA">
          <v:shape id="_x0000_i1705" type="#_x0000_t75" style="width:9.9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019E&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019E&quot; wsp:rsidP=&quot;00AD019E&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0" o:title="" chromakey="white"/>
          </v:shape>
        </w:pict>
      </w:r>
      <w:r w:rsidRPr="00080A0B">
        <w:instrText xml:space="preserve"> </w:instrText>
      </w:r>
      <w:r w:rsidRPr="00080A0B">
        <w:fldChar w:fldCharType="separate"/>
      </w:r>
      <w:r w:rsidR="005611EB">
        <w:rPr>
          <w:position w:val="-8"/>
        </w:rPr>
        <w:pict w14:anchorId="358A5DFA">
          <v:shape id="_x0000_i1706" type="#_x0000_t75" style="width:9.9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019E&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019E&quot; wsp:rsidP=&quot;00AD019E&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0" o:title="" chromakey="white"/>
          </v:shape>
        </w:pict>
      </w:r>
      <w:r w:rsidRPr="00080A0B">
        <w:fldChar w:fldCharType="end"/>
      </w:r>
      <w:r w:rsidRPr="00080A0B">
        <w:t>43</w:t>
      </w:r>
      <w:r w:rsidRPr="00080A0B">
        <w:rPr>
          <w:vertAlign w:val="superscript"/>
        </w:rPr>
        <w:t>2</w:t>
      </w:r>
      <w:r w:rsidRPr="00080A0B">
        <w:t xml:space="preserve"> bằng:</w:t>
      </w:r>
    </w:p>
    <w:tbl>
      <w:tblPr>
        <w:tblW w:w="0" w:type="auto"/>
        <w:tblLook w:val="04A0" w:firstRow="1" w:lastRow="0" w:firstColumn="1" w:lastColumn="0" w:noHBand="0" w:noVBand="1"/>
      </w:tblPr>
      <w:tblGrid>
        <w:gridCol w:w="2590"/>
        <w:gridCol w:w="2591"/>
        <w:gridCol w:w="2571"/>
        <w:gridCol w:w="2571"/>
      </w:tblGrid>
      <w:tr w:rsidR="00EA63E6" w:rsidRPr="00080A0B" w14:paraId="1CE2223C" w14:textId="77777777" w:rsidTr="0092170E">
        <w:tc>
          <w:tcPr>
            <w:tcW w:w="2754" w:type="dxa"/>
            <w:shd w:val="clear" w:color="auto" w:fill="auto"/>
            <w:vAlign w:val="center"/>
          </w:tcPr>
          <w:p w14:paraId="5F5AC2E5" w14:textId="77777777" w:rsidR="00EA63E6" w:rsidRPr="00080A0B" w:rsidRDefault="00EA63E6" w:rsidP="00F414A3">
            <w:pPr>
              <w:pStyle w:val="ListParagraph"/>
              <w:numPr>
                <w:ilvl w:val="0"/>
                <w:numId w:val="28"/>
              </w:numPr>
            </w:pPr>
            <w:r w:rsidRPr="00080A0B">
              <w:t>1400</w:t>
            </w:r>
          </w:p>
        </w:tc>
        <w:tc>
          <w:tcPr>
            <w:tcW w:w="2754" w:type="dxa"/>
            <w:shd w:val="clear" w:color="auto" w:fill="auto"/>
            <w:vAlign w:val="center"/>
          </w:tcPr>
          <w:p w14:paraId="37F3C793" w14:textId="77777777" w:rsidR="00EA63E6" w:rsidRPr="00080A0B" w:rsidRDefault="00EA63E6" w:rsidP="00F414A3">
            <w:pPr>
              <w:pStyle w:val="ListParagraph"/>
              <w:numPr>
                <w:ilvl w:val="0"/>
                <w:numId w:val="28"/>
              </w:numPr>
            </w:pPr>
            <w:r w:rsidRPr="00080A0B">
              <w:t>2400</w:t>
            </w:r>
          </w:p>
        </w:tc>
        <w:tc>
          <w:tcPr>
            <w:tcW w:w="2754" w:type="dxa"/>
            <w:shd w:val="clear" w:color="auto" w:fill="auto"/>
            <w:vAlign w:val="center"/>
          </w:tcPr>
          <w:p w14:paraId="1E3C19F6" w14:textId="77777777" w:rsidR="00EA63E6" w:rsidRPr="00080A0B" w:rsidRDefault="00EA63E6" w:rsidP="00F414A3">
            <w:pPr>
              <w:pStyle w:val="ListParagraph"/>
              <w:numPr>
                <w:ilvl w:val="0"/>
                <w:numId w:val="28"/>
              </w:numPr>
            </w:pPr>
            <w:r w:rsidRPr="00080A0B">
              <w:t>256</w:t>
            </w:r>
          </w:p>
        </w:tc>
        <w:tc>
          <w:tcPr>
            <w:tcW w:w="2754" w:type="dxa"/>
            <w:shd w:val="clear" w:color="auto" w:fill="auto"/>
            <w:vAlign w:val="center"/>
          </w:tcPr>
          <w:p w14:paraId="02BCB7C1" w14:textId="77777777" w:rsidR="00EA63E6" w:rsidRPr="00080A0B" w:rsidRDefault="00EA63E6" w:rsidP="00F414A3">
            <w:pPr>
              <w:pStyle w:val="ListParagraph"/>
              <w:numPr>
                <w:ilvl w:val="0"/>
                <w:numId w:val="28"/>
              </w:numPr>
            </w:pPr>
            <w:r w:rsidRPr="00080A0B">
              <w:t>196</w:t>
            </w:r>
          </w:p>
        </w:tc>
      </w:tr>
    </w:tbl>
    <w:p w14:paraId="2A481757" w14:textId="77777777" w:rsidR="00EA63E6" w:rsidRPr="00080A0B" w:rsidRDefault="00EA63E6" w:rsidP="0092170E">
      <w:pPr>
        <w:spacing w:before="120"/>
      </w:pPr>
      <w:r w:rsidRPr="00080A0B">
        <w:rPr>
          <w:b/>
        </w:rPr>
        <w:t>Câu 4:</w:t>
      </w:r>
      <w:r w:rsidRPr="00080A0B">
        <w:t xml:space="preserve"> Phân tích đa thức x</w:t>
      </w:r>
      <w:r w:rsidRPr="00080A0B">
        <w:rPr>
          <w:vertAlign w:val="superscript"/>
        </w:rPr>
        <w:t>3</w:t>
      </w:r>
      <w:r w:rsidRPr="00080A0B">
        <w:t xml:space="preserve"> + 1 ta có kết quả:</w:t>
      </w:r>
    </w:p>
    <w:tbl>
      <w:tblPr>
        <w:tblW w:w="0" w:type="auto"/>
        <w:tblLook w:val="04A0" w:firstRow="1" w:lastRow="0" w:firstColumn="1" w:lastColumn="0" w:noHBand="0" w:noVBand="1"/>
      </w:tblPr>
      <w:tblGrid>
        <w:gridCol w:w="5162"/>
        <w:gridCol w:w="5161"/>
      </w:tblGrid>
      <w:tr w:rsidR="00EA63E6" w:rsidRPr="00080A0B" w14:paraId="5685910C" w14:textId="77777777" w:rsidTr="0092170E">
        <w:tc>
          <w:tcPr>
            <w:tcW w:w="5508" w:type="dxa"/>
            <w:shd w:val="clear" w:color="auto" w:fill="auto"/>
            <w:vAlign w:val="center"/>
          </w:tcPr>
          <w:p w14:paraId="2AB43049" w14:textId="77777777" w:rsidR="00EA63E6" w:rsidRPr="00080A0B" w:rsidRDefault="00EA63E6" w:rsidP="00F414A3">
            <w:pPr>
              <w:pStyle w:val="ListParagraph"/>
              <w:numPr>
                <w:ilvl w:val="0"/>
                <w:numId w:val="29"/>
              </w:numPr>
            </w:pPr>
            <w:r w:rsidRPr="00080A0B">
              <w:t xml:space="preserve">(x </w:t>
            </w:r>
            <w:r w:rsidRPr="00080A0B">
              <w:fldChar w:fldCharType="begin"/>
            </w:r>
            <w:r w:rsidRPr="00080A0B">
              <w:instrText xml:space="preserve"> QUOTE </w:instrText>
            </w:r>
            <w:r w:rsidR="005611EB">
              <w:rPr>
                <w:position w:val="-8"/>
              </w:rPr>
              <w:pict w14:anchorId="18441C6F">
                <v:shape id="_x0000_i1707"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40D8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40D88&quot; wsp:rsidP=&quot;00740D8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08039549">
                <v:shape id="_x0000_i1708"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40D8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40D88&quot; wsp:rsidP=&quot;00740D8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1)(x</w:t>
            </w:r>
            <w:r w:rsidRPr="00080A0B">
              <w:rPr>
                <w:vertAlign w:val="superscript"/>
              </w:rPr>
              <w:t>2</w:t>
            </w:r>
            <w:r w:rsidRPr="00080A0B">
              <w:t xml:space="preserve"> + x + 1)</w:t>
            </w:r>
          </w:p>
        </w:tc>
        <w:tc>
          <w:tcPr>
            <w:tcW w:w="5508" w:type="dxa"/>
            <w:shd w:val="clear" w:color="auto" w:fill="auto"/>
            <w:vAlign w:val="center"/>
          </w:tcPr>
          <w:p w14:paraId="5DAD2587" w14:textId="77777777" w:rsidR="00EA63E6" w:rsidRPr="00080A0B" w:rsidRDefault="00EA63E6" w:rsidP="00F414A3">
            <w:pPr>
              <w:pStyle w:val="ListParagraph"/>
              <w:numPr>
                <w:ilvl w:val="0"/>
                <w:numId w:val="29"/>
              </w:numPr>
            </w:pPr>
            <w:r w:rsidRPr="00080A0B">
              <w:t>(x + 1)</w:t>
            </w:r>
            <w:r w:rsidRPr="00080A0B">
              <w:rPr>
                <w:vertAlign w:val="superscript"/>
              </w:rPr>
              <w:t>3</w:t>
            </w:r>
          </w:p>
        </w:tc>
      </w:tr>
      <w:tr w:rsidR="00EA63E6" w:rsidRPr="00080A0B" w14:paraId="3412173A" w14:textId="77777777" w:rsidTr="0092170E">
        <w:tc>
          <w:tcPr>
            <w:tcW w:w="5508" w:type="dxa"/>
            <w:shd w:val="clear" w:color="auto" w:fill="auto"/>
            <w:vAlign w:val="center"/>
          </w:tcPr>
          <w:p w14:paraId="5D1A4D81" w14:textId="77777777"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 x + 1)</w:t>
            </w:r>
          </w:p>
        </w:tc>
        <w:tc>
          <w:tcPr>
            <w:tcW w:w="5508" w:type="dxa"/>
            <w:shd w:val="clear" w:color="auto" w:fill="auto"/>
            <w:vAlign w:val="center"/>
          </w:tcPr>
          <w:p w14:paraId="551C2707" w14:textId="77777777"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w:t>
            </w:r>
            <w:r w:rsidRPr="00080A0B">
              <w:fldChar w:fldCharType="begin"/>
            </w:r>
            <w:r w:rsidRPr="00080A0B">
              <w:instrText xml:space="preserve"> QUOTE </w:instrText>
            </w:r>
            <w:r w:rsidR="005611EB">
              <w:rPr>
                <w:position w:val="-8"/>
              </w:rPr>
              <w:pict w14:anchorId="0C82C586">
                <v:shape id="_x0000_i1709"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485&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485&quot; wsp:rsidP=&quot;00BF248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0FE05B68">
                <v:shape id="_x0000_i1710"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485&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485&quot; wsp:rsidP=&quot;00BF248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x + 1)</w:t>
            </w:r>
          </w:p>
        </w:tc>
      </w:tr>
    </w:tbl>
    <w:p w14:paraId="3511E430" w14:textId="77777777" w:rsidR="00EA63E6" w:rsidRPr="00080A0B" w:rsidRDefault="00EA63E6" w:rsidP="0092170E">
      <w:pPr>
        <w:tabs>
          <w:tab w:val="left" w:leader="dot" w:pos="10530"/>
        </w:tabs>
      </w:pPr>
      <w:r w:rsidRPr="00080A0B">
        <w:rPr>
          <w:b/>
        </w:rPr>
        <w:t>Câu 5:</w:t>
      </w:r>
      <w:r w:rsidRPr="00080A0B">
        <w:t xml:space="preserve"> Rút gọn phân thức: </w:t>
      </w:r>
      <w:r w:rsidRPr="00080A0B">
        <w:fldChar w:fldCharType="begin"/>
      </w:r>
      <w:r w:rsidRPr="00080A0B">
        <w:instrText xml:space="preserve"> QUOTE </w:instrText>
      </w:r>
      <w:r w:rsidR="005611EB">
        <w:rPr>
          <w:position w:val="-20"/>
        </w:rPr>
        <w:pict w14:anchorId="2D1F6153">
          <v:shape id="_x0000_i1711" type="#_x0000_t75" style="width:37.2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7140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71407&quot; wsp:rsidP=&quot;0087140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w:rPr&gt;&lt;w:rFonts w:ascii=&quot;Cambria Math&quot; w:h-ansi=&quot;Cambria Math&quot;/&gt;&lt;wx:font wx:val=&quot;Cambria Math&quot;/&gt;&lt;w:i/&gt;&lt;/w:rPr&gt;&lt;m:t&gt; â€“ 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 â€“ 4&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instrText xml:space="preserve"> </w:instrText>
      </w:r>
      <w:r w:rsidRPr="00080A0B">
        <w:fldChar w:fldCharType="separate"/>
      </w:r>
      <w:r w:rsidR="005611EB">
        <w:rPr>
          <w:position w:val="-20"/>
        </w:rPr>
        <w:pict w14:anchorId="27E57E00">
          <v:shape id="_x0000_i1712" type="#_x0000_t75" style="width:37.2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7140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71407&quot; wsp:rsidP=&quot;0087140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w:rPr&gt;&lt;w:rFonts w:ascii=&quot;Cambria Math&quot; w:h-ansi=&quot;Cambria Math&quot;/&gt;&lt;wx:font wx:val=&quot;Cambria Math&quot;/&gt;&lt;w:i/&gt;&lt;/w:rPr&gt;&lt;m:t&gt; â€“ 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 â€“ 4&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fldChar w:fldCharType="end"/>
      </w:r>
      <w:r w:rsidRPr="00080A0B">
        <w:t xml:space="preserve"> </w:t>
      </w:r>
    </w:p>
    <w:tbl>
      <w:tblPr>
        <w:tblW w:w="0" w:type="auto"/>
        <w:tblLook w:val="04A0" w:firstRow="1" w:lastRow="0" w:firstColumn="1" w:lastColumn="0" w:noHBand="0" w:noVBand="1"/>
      </w:tblPr>
      <w:tblGrid>
        <w:gridCol w:w="2580"/>
        <w:gridCol w:w="2547"/>
        <w:gridCol w:w="2547"/>
        <w:gridCol w:w="2649"/>
      </w:tblGrid>
      <w:tr w:rsidR="00EA63E6" w:rsidRPr="00080A0B" w14:paraId="0FF2E6DE" w14:textId="77777777" w:rsidTr="0092170E">
        <w:trPr>
          <w:trHeight w:val="792"/>
        </w:trPr>
        <w:tc>
          <w:tcPr>
            <w:tcW w:w="2754" w:type="dxa"/>
            <w:shd w:val="clear" w:color="auto" w:fill="auto"/>
            <w:vAlign w:val="center"/>
          </w:tcPr>
          <w:p w14:paraId="0A6BD04B" w14:textId="77777777" w:rsidR="00EA63E6" w:rsidRPr="00080A0B" w:rsidRDefault="00EA63E6" w:rsidP="00F414A3">
            <w:pPr>
              <w:pStyle w:val="ListParagraph"/>
              <w:numPr>
                <w:ilvl w:val="0"/>
                <w:numId w:val="30"/>
              </w:numPr>
            </w:pPr>
            <w:r w:rsidRPr="00080A0B">
              <w:fldChar w:fldCharType="begin"/>
            </w:r>
            <w:r w:rsidRPr="00080A0B">
              <w:instrText xml:space="preserve"> QUOTE </w:instrText>
            </w:r>
            <w:r w:rsidR="005611EB">
              <w:rPr>
                <w:position w:val="-15"/>
              </w:rPr>
              <w:pict w14:anchorId="2A1F9F77">
                <v:shape id="_x0000_i1713" type="#_x0000_t75" style="width:17.4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2355&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2355&quot; wsp:rsidP=&quot;00B0235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Pr="00080A0B">
              <w:instrText xml:space="preserve"> </w:instrText>
            </w:r>
            <w:r w:rsidRPr="00080A0B">
              <w:fldChar w:fldCharType="separate"/>
            </w:r>
            <w:r w:rsidR="005611EB">
              <w:rPr>
                <w:position w:val="-15"/>
              </w:rPr>
              <w:pict w14:anchorId="1A356D6D">
                <v:shape id="_x0000_i1714" type="#_x0000_t75" style="width:17.4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2355&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2355&quot; wsp:rsidP=&quot;00B0235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Pr="00080A0B">
              <w:fldChar w:fldCharType="end"/>
            </w:r>
          </w:p>
        </w:tc>
        <w:tc>
          <w:tcPr>
            <w:tcW w:w="2754" w:type="dxa"/>
            <w:shd w:val="clear" w:color="auto" w:fill="auto"/>
            <w:vAlign w:val="center"/>
          </w:tcPr>
          <w:p w14:paraId="65229254" w14:textId="77777777" w:rsidR="00EA63E6" w:rsidRPr="00080A0B" w:rsidRDefault="00EA63E6" w:rsidP="00F414A3">
            <w:pPr>
              <w:pStyle w:val="ListParagraph"/>
              <w:numPr>
                <w:ilvl w:val="0"/>
                <w:numId w:val="30"/>
              </w:numPr>
            </w:pPr>
            <w:r w:rsidRPr="00080A0B">
              <w:fldChar w:fldCharType="begin"/>
            </w:r>
            <w:r w:rsidRPr="00080A0B">
              <w:instrText xml:space="preserve"> QUOTE </w:instrText>
            </w:r>
            <w:r w:rsidR="005611EB">
              <w:rPr>
                <w:position w:val="-15"/>
              </w:rPr>
              <w:pict w14:anchorId="0EB3B63C">
                <v:shape id="_x0000_i1715" type="#_x0000_t75" style="width:7.4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E1577&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E1577&quot; wsp:rsidP=&quot;003E157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Pr="00080A0B">
              <w:instrText xml:space="preserve"> </w:instrText>
            </w:r>
            <w:r w:rsidRPr="00080A0B">
              <w:fldChar w:fldCharType="separate"/>
            </w:r>
            <w:r w:rsidR="005611EB">
              <w:rPr>
                <w:position w:val="-15"/>
              </w:rPr>
              <w:pict w14:anchorId="1F62C1CA">
                <v:shape id="_x0000_i1716" type="#_x0000_t75" style="width:7.4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E1577&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E1577&quot; wsp:rsidP=&quot;003E157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Pr="00080A0B">
              <w:fldChar w:fldCharType="end"/>
            </w:r>
          </w:p>
        </w:tc>
        <w:tc>
          <w:tcPr>
            <w:tcW w:w="2754" w:type="dxa"/>
            <w:shd w:val="clear" w:color="auto" w:fill="auto"/>
            <w:vAlign w:val="center"/>
          </w:tcPr>
          <w:p w14:paraId="7A548C7C" w14:textId="77777777" w:rsidR="00EA63E6" w:rsidRPr="00080A0B" w:rsidRDefault="00EA63E6" w:rsidP="00F414A3">
            <w:pPr>
              <w:pStyle w:val="ListParagraph"/>
              <w:numPr>
                <w:ilvl w:val="0"/>
                <w:numId w:val="30"/>
              </w:numPr>
            </w:pPr>
            <w:r w:rsidRPr="00080A0B">
              <w:fldChar w:fldCharType="begin"/>
            </w:r>
            <w:r w:rsidRPr="00080A0B">
              <w:instrText xml:space="preserve"> QUOTE </w:instrText>
            </w:r>
            <w:r w:rsidR="005611EB">
              <w:rPr>
                <w:position w:val="-15"/>
              </w:rPr>
              <w:pict w14:anchorId="2AB11962">
                <v:shape id="_x0000_i1717" type="#_x0000_t75" style="width:7.4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59B&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59B&quot; wsp:rsidP=&quot;0007259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080A0B">
              <w:instrText xml:space="preserve"> </w:instrText>
            </w:r>
            <w:r w:rsidRPr="00080A0B">
              <w:fldChar w:fldCharType="separate"/>
            </w:r>
            <w:r w:rsidR="005611EB">
              <w:rPr>
                <w:position w:val="-15"/>
              </w:rPr>
              <w:pict w14:anchorId="67278483">
                <v:shape id="_x0000_i1718" type="#_x0000_t75" style="width:7.4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59B&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59B&quot; wsp:rsidP=&quot;0007259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080A0B">
              <w:fldChar w:fldCharType="end"/>
            </w:r>
          </w:p>
        </w:tc>
        <w:tc>
          <w:tcPr>
            <w:tcW w:w="2754" w:type="dxa"/>
            <w:shd w:val="clear" w:color="auto" w:fill="auto"/>
            <w:vAlign w:val="center"/>
          </w:tcPr>
          <w:p w14:paraId="189E6770" w14:textId="77777777" w:rsidR="00EA63E6" w:rsidRPr="00080A0B" w:rsidRDefault="00EA63E6" w:rsidP="00F414A3">
            <w:pPr>
              <w:pStyle w:val="ListParagraph"/>
              <w:numPr>
                <w:ilvl w:val="0"/>
                <w:numId w:val="31"/>
              </w:numPr>
            </w:pPr>
            <w:r w:rsidRPr="00080A0B">
              <w:fldChar w:fldCharType="begin"/>
            </w:r>
            <w:r w:rsidRPr="00080A0B">
              <w:instrText xml:space="preserve"> QUOTE </w:instrText>
            </w:r>
            <w:r w:rsidR="005611EB">
              <w:rPr>
                <w:position w:val="-20"/>
              </w:rPr>
              <w:pict w14:anchorId="72139377">
                <v:shape id="_x0000_i1719" type="#_x0000_t75" style="width:39.7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55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5591&quot; wsp:rsidP=&quot;00265591&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 &lt;/m:t&gt;&lt;/m:r&gt;&lt;/m:e&gt;&lt;m:sup&gt;&lt;m:r&gt;&lt;m:rPr&gt;&lt;m:sty m:val=&quot;p&quot;/&gt;&lt;/m:rPr&gt;&lt;w:rPr&gt;&lt;w:rFonts w:ascii=&quot;Cambria Math&quot; w:fareast=&quot;Times New Roman&quot; w:h-ansi=&quot;Cambria Math&quot;/&gt;&lt;wx:font wx:val=&quot;Cambria Math&quot;/&gt;&lt;/w:rPr&gt;&lt;m:t&gt;2&lt;/m:t&gt;&lt;/m:r&gt;&lt;/m:sup&gt;&lt;/m:sSup&gt;&lt;m:r&gt;&lt;w:rPr&gt;&lt;w:rFonts w:ascii=&quot;Cambria Math&quot; w:h-ansi=&quot;Cambria Math&quot;/&gt;&lt;wx:font wx:val=&quot;Cambria Math&quot;/&gt;&lt;w:i/&gt;&lt;/w:rPr&gt;&lt;m:t&gt; â€“ 2&lt;/m:t&gt;&lt;/m:r&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080A0B">
              <w:instrText xml:space="preserve"> </w:instrText>
            </w:r>
            <w:r w:rsidRPr="00080A0B">
              <w:fldChar w:fldCharType="separate"/>
            </w:r>
            <w:r w:rsidR="005611EB">
              <w:rPr>
                <w:position w:val="-20"/>
              </w:rPr>
              <w:pict w14:anchorId="740D426D">
                <v:shape id="_x0000_i1720" type="#_x0000_t75" style="width:39.7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55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5591&quot; wsp:rsidP=&quot;00265591&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 &lt;/m:t&gt;&lt;/m:r&gt;&lt;/m:e&gt;&lt;m:sup&gt;&lt;m:r&gt;&lt;m:rPr&gt;&lt;m:sty m:val=&quot;p&quot;/&gt;&lt;/m:rPr&gt;&lt;w:rPr&gt;&lt;w:rFonts w:ascii=&quot;Cambria Math&quot; w:fareast=&quot;Times New Roman&quot; w:h-ansi=&quot;Cambria Math&quot;/&gt;&lt;wx:font wx:val=&quot;Cambria Math&quot;/&gt;&lt;/w:rPr&gt;&lt;m:t&gt;2&lt;/m:t&gt;&lt;/m:r&gt;&lt;/m:sup&gt;&lt;/m:sSup&gt;&lt;m:r&gt;&lt;w:rPr&gt;&lt;w:rFonts w:ascii=&quot;Cambria Math&quot; w:h-ansi=&quot;Cambria Math&quot;/&gt;&lt;wx:font wx:val=&quot;Cambria Math&quot;/&gt;&lt;w:i/&gt;&lt;/w:rPr&gt;&lt;m:t&gt; â€“ 2&lt;/m:t&gt;&lt;/m:r&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080A0B">
              <w:fldChar w:fldCharType="end"/>
            </w:r>
          </w:p>
        </w:tc>
      </w:tr>
    </w:tbl>
    <w:p w14:paraId="748F8872" w14:textId="77777777" w:rsidR="00EA63E6" w:rsidRPr="00080A0B" w:rsidRDefault="00EA63E6" w:rsidP="0092170E">
      <w:pPr>
        <w:spacing w:after="120"/>
      </w:pPr>
      <w:r w:rsidRPr="00080A0B">
        <w:rPr>
          <w:b/>
        </w:rPr>
        <w:t>Câu 6:</w:t>
      </w:r>
      <w:r w:rsidRPr="00080A0B">
        <w:t xml:space="preserve"> Mẫu thức chung của các phân thức: </w:t>
      </w:r>
      <w:r w:rsidRPr="00080A0B">
        <w:fldChar w:fldCharType="begin"/>
      </w:r>
      <w:r w:rsidRPr="00080A0B">
        <w:instrText xml:space="preserve"> QUOTE </w:instrText>
      </w:r>
      <w:r w:rsidR="005611EB">
        <w:rPr>
          <w:position w:val="-20"/>
        </w:rPr>
        <w:pict w14:anchorId="3BBA35BA">
          <v:shape id="_x0000_i1721" type="#_x0000_t75" style="width:27.3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544D&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C544D&quot; wsp:rsidP=&quot;00DC544D&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w:rPr&gt;&lt;w:rFonts w:ascii=&quot;Cambria Math&quot; w:fareast=&quot;Times New Roman&quot; w:h-ansi=&quot;Cambria Math&quot;/&gt;&lt;wx:font wx:val=&quot;Cambria Math&quot;/&gt;&lt;w:i/&gt;&lt;/w:rPr&gt;&lt;m:t&gt;15&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080A0B">
        <w:instrText xml:space="preserve"> </w:instrText>
      </w:r>
      <w:r w:rsidRPr="00080A0B">
        <w:fldChar w:fldCharType="separate"/>
      </w:r>
      <w:r w:rsidR="005611EB">
        <w:rPr>
          <w:position w:val="-20"/>
        </w:rPr>
        <w:pict w14:anchorId="71ABEA39">
          <v:shape id="_x0000_i1722" type="#_x0000_t75" style="width:27.3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544D&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C544D&quot; wsp:rsidP=&quot;00DC544D&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w:rPr&gt;&lt;w:rFonts w:ascii=&quot;Cambria Math&quot; w:fareast=&quot;Times New Roman&quot; w:h-ansi=&quot;Cambria Math&quot;/&gt;&lt;wx:font wx:val=&quot;Cambria Math&quot;/&gt;&lt;w:i/&gt;&lt;/w:rPr&gt;&lt;m:t&gt;15&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20"/>
        </w:rPr>
        <w:pict w14:anchorId="6B457BC0">
          <v:shape id="_x0000_i1723" type="#_x0000_t75" style="width:32.3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671AB&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671AB&quot; wsp:rsidP=&quot;005671A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w:rPr&gt;&lt;w:rFonts w:ascii=&quot;Cambria Math&quot; w:fareast=&quot;Times New Roman&quot; w:h-ansi=&quot;Cambria Math&quot;/&gt;&lt;wx:font wx:val=&quot;Cambria Math&quot;/&gt;&lt;w:i/&gt;&lt;/w:rPr&gt;&lt;m:t&gt;10&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080A0B">
        <w:instrText xml:space="preserve"> </w:instrText>
      </w:r>
      <w:r w:rsidRPr="00080A0B">
        <w:fldChar w:fldCharType="separate"/>
      </w:r>
      <w:r w:rsidR="005611EB">
        <w:rPr>
          <w:position w:val="-20"/>
        </w:rPr>
        <w:pict w14:anchorId="63A95614">
          <v:shape id="_x0000_i1724" type="#_x0000_t75" style="width:32.3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671AB&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671AB&quot; wsp:rsidP=&quot;005671A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w:rPr&gt;&lt;w:rFonts w:ascii=&quot;Cambria Math&quot; w:fareast=&quot;Times New Roman&quot; w:h-ansi=&quot;Cambria Math&quot;/&gt;&lt;wx:font wx:val=&quot;Cambria Math&quot;/&gt;&lt;w:i/&gt;&lt;/w:rPr&gt;&lt;m:t&gt;10&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15"/>
        </w:rPr>
        <w:pict w14:anchorId="72583BAB">
          <v:shape id="_x0000_i1725" type="#_x0000_t75" style="width:27.3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07D53&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07D53&quot; wsp:rsidP=&quot;00707D5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fareast=&quot;Times New Roman&quot; w:h-ansi=&quot;Cambria Math&quot;/&gt;&lt;wx:font wx:val=&quot;Cambria Math&quot;/&gt;&lt;/w:rPr&gt;&lt;m:t&gt;x + 1&lt;/m:t&gt;&lt;/m:r&gt;&lt;/m:num&gt;&lt;m:den&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080A0B">
        <w:instrText xml:space="preserve"> </w:instrText>
      </w:r>
      <w:r w:rsidRPr="00080A0B">
        <w:fldChar w:fldCharType="separate"/>
      </w:r>
      <w:r w:rsidR="005611EB">
        <w:rPr>
          <w:position w:val="-15"/>
        </w:rPr>
        <w:pict w14:anchorId="3DF5F95F">
          <v:shape id="_x0000_i1726" type="#_x0000_t75" style="width:27.3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07D53&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07D53&quot; wsp:rsidP=&quot;00707D5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fareast=&quot;Times New Roman&quot; w:h-ansi=&quot;Cambria Math&quot;/&gt;&lt;wx:font wx:val=&quot;Cambria Math&quot;/&gt;&lt;/w:rPr&gt;&lt;m:t&gt;x + 1&lt;/m:t&gt;&lt;/m:r&gt;&lt;/m:num&gt;&lt;m:den&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080A0B">
        <w:fldChar w:fldCharType="end"/>
      </w:r>
      <w:r w:rsidRPr="00080A0B">
        <w:t xml:space="preserve">  </w:t>
      </w:r>
    </w:p>
    <w:tbl>
      <w:tblPr>
        <w:tblW w:w="0" w:type="auto"/>
        <w:tblLook w:val="04A0" w:firstRow="1" w:lastRow="0" w:firstColumn="1" w:lastColumn="0" w:noHBand="0" w:noVBand="1"/>
      </w:tblPr>
      <w:tblGrid>
        <w:gridCol w:w="2571"/>
        <w:gridCol w:w="2581"/>
        <w:gridCol w:w="2572"/>
        <w:gridCol w:w="2599"/>
      </w:tblGrid>
      <w:tr w:rsidR="00EA63E6" w:rsidRPr="00080A0B" w14:paraId="3E290AEF" w14:textId="77777777" w:rsidTr="0092170E">
        <w:tc>
          <w:tcPr>
            <w:tcW w:w="2754" w:type="dxa"/>
            <w:shd w:val="clear" w:color="auto" w:fill="auto"/>
          </w:tcPr>
          <w:p w14:paraId="4172674A" w14:textId="77777777" w:rsidR="00EA63E6" w:rsidRPr="00080A0B" w:rsidRDefault="00EA63E6" w:rsidP="00F414A3">
            <w:pPr>
              <w:pStyle w:val="ListParagraph"/>
              <w:numPr>
                <w:ilvl w:val="0"/>
                <w:numId w:val="32"/>
              </w:numPr>
            </w:pPr>
            <w:r w:rsidRPr="00080A0B">
              <w:t>30x</w:t>
            </w:r>
            <w:r w:rsidRPr="00080A0B">
              <w:rPr>
                <w:vertAlign w:val="superscript"/>
              </w:rPr>
              <w:t>4</w:t>
            </w:r>
            <w:r w:rsidRPr="00080A0B">
              <w:t>y</w:t>
            </w:r>
            <w:r w:rsidRPr="00080A0B">
              <w:rPr>
                <w:vertAlign w:val="superscript"/>
              </w:rPr>
              <w:t>4</w:t>
            </w:r>
          </w:p>
        </w:tc>
        <w:tc>
          <w:tcPr>
            <w:tcW w:w="2754" w:type="dxa"/>
            <w:shd w:val="clear" w:color="auto" w:fill="auto"/>
          </w:tcPr>
          <w:p w14:paraId="5CF14EAF" w14:textId="77777777" w:rsidR="00EA63E6" w:rsidRPr="00080A0B" w:rsidRDefault="00EA63E6" w:rsidP="00F414A3">
            <w:pPr>
              <w:pStyle w:val="ListParagraph"/>
              <w:numPr>
                <w:ilvl w:val="0"/>
                <w:numId w:val="32"/>
              </w:numPr>
            </w:pPr>
            <w:r w:rsidRPr="00080A0B">
              <w:t>150x</w:t>
            </w:r>
            <w:r w:rsidRPr="00080A0B">
              <w:rPr>
                <w:vertAlign w:val="superscript"/>
              </w:rPr>
              <w:t>2</w:t>
            </w:r>
            <w:r w:rsidRPr="00080A0B">
              <w:t>y</w:t>
            </w:r>
          </w:p>
        </w:tc>
        <w:tc>
          <w:tcPr>
            <w:tcW w:w="2754" w:type="dxa"/>
            <w:shd w:val="clear" w:color="auto" w:fill="auto"/>
          </w:tcPr>
          <w:p w14:paraId="30647062" w14:textId="77777777" w:rsidR="00EA63E6" w:rsidRPr="00080A0B" w:rsidRDefault="00EA63E6" w:rsidP="00F414A3">
            <w:pPr>
              <w:pStyle w:val="ListParagraph"/>
              <w:numPr>
                <w:ilvl w:val="0"/>
                <w:numId w:val="32"/>
              </w:numPr>
            </w:pPr>
            <w:r w:rsidRPr="00080A0B">
              <w:t>30x</w:t>
            </w:r>
            <w:r w:rsidRPr="00080A0B">
              <w:rPr>
                <w:vertAlign w:val="superscript"/>
              </w:rPr>
              <w:t>9</w:t>
            </w:r>
            <w:r w:rsidRPr="00080A0B">
              <w:t>y</w:t>
            </w:r>
            <w:r w:rsidRPr="00080A0B">
              <w:rPr>
                <w:vertAlign w:val="superscript"/>
              </w:rPr>
              <w:t>5</w:t>
            </w:r>
          </w:p>
        </w:tc>
        <w:tc>
          <w:tcPr>
            <w:tcW w:w="2754" w:type="dxa"/>
            <w:shd w:val="clear" w:color="auto" w:fill="auto"/>
          </w:tcPr>
          <w:p w14:paraId="18382D28" w14:textId="77777777" w:rsidR="00EA63E6" w:rsidRPr="00080A0B" w:rsidRDefault="00EA63E6" w:rsidP="00F414A3">
            <w:pPr>
              <w:pStyle w:val="ListParagraph"/>
              <w:numPr>
                <w:ilvl w:val="0"/>
                <w:numId w:val="32"/>
              </w:numPr>
            </w:pPr>
            <w:r w:rsidRPr="00080A0B">
              <w:t>900x</w:t>
            </w:r>
            <w:r w:rsidRPr="00080A0B">
              <w:rPr>
                <w:vertAlign w:val="superscript"/>
              </w:rPr>
              <w:t>3</w:t>
            </w:r>
            <w:r w:rsidRPr="00080A0B">
              <w:t>y</w:t>
            </w:r>
            <w:r w:rsidRPr="00080A0B">
              <w:rPr>
                <w:vertAlign w:val="superscript"/>
              </w:rPr>
              <w:t>4</w:t>
            </w:r>
          </w:p>
        </w:tc>
      </w:tr>
    </w:tbl>
    <w:p w14:paraId="47953D87" w14:textId="77777777" w:rsidR="00EA63E6" w:rsidRPr="00080A0B" w:rsidRDefault="00EA63E6" w:rsidP="0092170E">
      <w:pPr>
        <w:spacing w:before="120"/>
      </w:pPr>
      <w:r w:rsidRPr="00080A0B">
        <w:rPr>
          <w:b/>
        </w:rPr>
        <w:t>Câu 7:</w:t>
      </w:r>
      <w:r w:rsidRPr="00080A0B">
        <w:t xml:space="preserve"> Tổng các góc của một tứ giác bằng bao nhiêu?</w:t>
      </w:r>
    </w:p>
    <w:tbl>
      <w:tblPr>
        <w:tblW w:w="0" w:type="auto"/>
        <w:tblLook w:val="04A0" w:firstRow="1" w:lastRow="0" w:firstColumn="1" w:lastColumn="0" w:noHBand="0" w:noVBand="1"/>
      </w:tblPr>
      <w:tblGrid>
        <w:gridCol w:w="2580"/>
        <w:gridCol w:w="2581"/>
        <w:gridCol w:w="2581"/>
        <w:gridCol w:w="2581"/>
      </w:tblGrid>
      <w:tr w:rsidR="00EA63E6" w:rsidRPr="00080A0B" w14:paraId="6BBBFB5C" w14:textId="77777777" w:rsidTr="0092170E">
        <w:tc>
          <w:tcPr>
            <w:tcW w:w="2754" w:type="dxa"/>
            <w:shd w:val="clear" w:color="auto" w:fill="auto"/>
          </w:tcPr>
          <w:p w14:paraId="4366418E" w14:textId="77777777" w:rsidR="00EA63E6" w:rsidRPr="00080A0B" w:rsidRDefault="00EA63E6" w:rsidP="00F414A3">
            <w:pPr>
              <w:pStyle w:val="ListParagraph"/>
              <w:numPr>
                <w:ilvl w:val="0"/>
                <w:numId w:val="33"/>
              </w:numPr>
            </w:pPr>
            <w:r w:rsidRPr="00080A0B">
              <w:t>540</w:t>
            </w:r>
            <w:r w:rsidRPr="00080A0B">
              <w:fldChar w:fldCharType="begin"/>
            </w:r>
            <w:r w:rsidRPr="00080A0B">
              <w:instrText xml:space="preserve"> QUOTE </w:instrText>
            </w:r>
            <w:r w:rsidR="005611EB">
              <w:rPr>
                <w:position w:val="-6"/>
              </w:rPr>
              <w:pict w14:anchorId="206C7ADE">
                <v:shape id="_x0000_i1727"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44D6&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44D6&quot; wsp:rsidP=&quot;00EB44D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7CB269D1">
                <v:shape id="_x0000_i1728"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44D6&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44D6&quot; wsp:rsidP=&quot;00EB44D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754" w:type="dxa"/>
            <w:shd w:val="clear" w:color="auto" w:fill="auto"/>
          </w:tcPr>
          <w:p w14:paraId="44EDB270" w14:textId="77777777" w:rsidR="00EA63E6" w:rsidRPr="00080A0B" w:rsidRDefault="00EA63E6" w:rsidP="00F414A3">
            <w:pPr>
              <w:pStyle w:val="ListParagraph"/>
              <w:numPr>
                <w:ilvl w:val="0"/>
                <w:numId w:val="33"/>
              </w:numPr>
            </w:pPr>
            <w:r w:rsidRPr="00080A0B">
              <w:t>180</w:t>
            </w:r>
            <w:r w:rsidRPr="00080A0B">
              <w:fldChar w:fldCharType="begin"/>
            </w:r>
            <w:r w:rsidRPr="00080A0B">
              <w:instrText xml:space="preserve"> QUOTE </w:instrText>
            </w:r>
            <w:r w:rsidR="005611EB">
              <w:rPr>
                <w:position w:val="-6"/>
              </w:rPr>
              <w:pict w14:anchorId="63926897">
                <v:shape id="_x0000_i1729"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0C68&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40C68&quot; wsp:rsidP=&quot;00540C6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02C357D4">
                <v:shape id="_x0000_i1730"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0C68&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40C68&quot; wsp:rsidP=&quot;00540C6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754" w:type="dxa"/>
            <w:shd w:val="clear" w:color="auto" w:fill="auto"/>
          </w:tcPr>
          <w:p w14:paraId="6DE341F6" w14:textId="77777777" w:rsidR="00EA63E6" w:rsidRPr="00080A0B" w:rsidRDefault="00EA63E6" w:rsidP="00F414A3">
            <w:pPr>
              <w:pStyle w:val="ListParagraph"/>
              <w:numPr>
                <w:ilvl w:val="0"/>
                <w:numId w:val="33"/>
              </w:numPr>
            </w:pPr>
            <w:r w:rsidRPr="00080A0B">
              <w:t>360</w:t>
            </w:r>
            <w:r w:rsidRPr="00080A0B">
              <w:fldChar w:fldCharType="begin"/>
            </w:r>
            <w:r w:rsidRPr="00080A0B">
              <w:instrText xml:space="preserve"> QUOTE </w:instrText>
            </w:r>
            <w:r w:rsidR="005611EB">
              <w:rPr>
                <w:position w:val="-6"/>
              </w:rPr>
              <w:pict w14:anchorId="1B0D13DE">
                <v:shape id="_x0000_i1731"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E50BA&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E50BA&quot; wsp:rsidP=&quot;009E50B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5FBFF9CD">
                <v:shape id="_x0000_i1732"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E50BA&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E50BA&quot; wsp:rsidP=&quot;009E50B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754" w:type="dxa"/>
            <w:shd w:val="clear" w:color="auto" w:fill="auto"/>
          </w:tcPr>
          <w:p w14:paraId="42665AF3" w14:textId="77777777" w:rsidR="00EA63E6" w:rsidRPr="00080A0B" w:rsidRDefault="00EA63E6" w:rsidP="00F414A3">
            <w:pPr>
              <w:pStyle w:val="ListParagraph"/>
              <w:numPr>
                <w:ilvl w:val="0"/>
                <w:numId w:val="33"/>
              </w:numPr>
            </w:pPr>
            <w:r w:rsidRPr="00080A0B">
              <w:t>720</w:t>
            </w:r>
            <w:r w:rsidRPr="00080A0B">
              <w:fldChar w:fldCharType="begin"/>
            </w:r>
            <w:r w:rsidRPr="00080A0B">
              <w:instrText xml:space="preserve"> QUOTE </w:instrText>
            </w:r>
            <w:r w:rsidR="005611EB">
              <w:rPr>
                <w:position w:val="-6"/>
              </w:rPr>
              <w:pict w14:anchorId="62DF0942">
                <v:shape id="_x0000_i1733"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39A&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39A&quot; wsp:rsidP=&quot;00D7739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21731660">
                <v:shape id="_x0000_i1734"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39A&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39A&quot; wsp:rsidP=&quot;00D7739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r>
    </w:tbl>
    <w:p w14:paraId="25A6E585" w14:textId="77777777" w:rsidR="00EA63E6" w:rsidRPr="00080A0B" w:rsidRDefault="00EA63E6" w:rsidP="0092170E">
      <w:pPr>
        <w:spacing w:before="120"/>
      </w:pPr>
      <w:r w:rsidRPr="00080A0B">
        <w:rPr>
          <w:b/>
        </w:rPr>
        <w:t>Câu 8:</w:t>
      </w:r>
      <w:r w:rsidRPr="00080A0B">
        <w:t xml:space="preserve"> Cho AM là đường trung tuyến của tam giác ABC vuông tại A và AM = 3cm. Độ dài cạnh BC bằng:</w:t>
      </w:r>
    </w:p>
    <w:tbl>
      <w:tblPr>
        <w:tblW w:w="0" w:type="auto"/>
        <w:tblLook w:val="04A0" w:firstRow="1" w:lastRow="0" w:firstColumn="1" w:lastColumn="0" w:noHBand="0" w:noVBand="1"/>
      </w:tblPr>
      <w:tblGrid>
        <w:gridCol w:w="2580"/>
        <w:gridCol w:w="2581"/>
        <w:gridCol w:w="2581"/>
        <w:gridCol w:w="2581"/>
      </w:tblGrid>
      <w:tr w:rsidR="00EA63E6" w:rsidRPr="00080A0B" w14:paraId="566BDBDB" w14:textId="77777777" w:rsidTr="0092170E">
        <w:tc>
          <w:tcPr>
            <w:tcW w:w="2754" w:type="dxa"/>
            <w:shd w:val="clear" w:color="auto" w:fill="auto"/>
          </w:tcPr>
          <w:p w14:paraId="0EBFE4C7" w14:textId="77777777" w:rsidR="00EA63E6" w:rsidRPr="00080A0B" w:rsidRDefault="00EA63E6" w:rsidP="00F414A3">
            <w:pPr>
              <w:pStyle w:val="ListParagraph"/>
              <w:numPr>
                <w:ilvl w:val="0"/>
                <w:numId w:val="34"/>
              </w:numPr>
            </w:pPr>
            <w:r w:rsidRPr="00080A0B">
              <w:t>3cm</w:t>
            </w:r>
          </w:p>
        </w:tc>
        <w:tc>
          <w:tcPr>
            <w:tcW w:w="2754" w:type="dxa"/>
            <w:shd w:val="clear" w:color="auto" w:fill="auto"/>
          </w:tcPr>
          <w:p w14:paraId="72B86861" w14:textId="77777777" w:rsidR="00EA63E6" w:rsidRPr="00080A0B" w:rsidRDefault="00EA63E6" w:rsidP="00F414A3">
            <w:pPr>
              <w:pStyle w:val="ListParagraph"/>
              <w:numPr>
                <w:ilvl w:val="0"/>
                <w:numId w:val="34"/>
              </w:numPr>
            </w:pPr>
            <w:r w:rsidRPr="00080A0B">
              <w:t>6cm</w:t>
            </w:r>
          </w:p>
        </w:tc>
        <w:tc>
          <w:tcPr>
            <w:tcW w:w="2754" w:type="dxa"/>
            <w:shd w:val="clear" w:color="auto" w:fill="auto"/>
          </w:tcPr>
          <w:p w14:paraId="27893306" w14:textId="77777777" w:rsidR="00EA63E6" w:rsidRPr="00080A0B" w:rsidRDefault="00EA63E6" w:rsidP="00F414A3">
            <w:pPr>
              <w:pStyle w:val="ListParagraph"/>
              <w:numPr>
                <w:ilvl w:val="0"/>
                <w:numId w:val="34"/>
              </w:numPr>
            </w:pPr>
            <w:r w:rsidRPr="00080A0B">
              <w:t>4cm</w:t>
            </w:r>
          </w:p>
        </w:tc>
        <w:tc>
          <w:tcPr>
            <w:tcW w:w="2754" w:type="dxa"/>
            <w:shd w:val="clear" w:color="auto" w:fill="auto"/>
          </w:tcPr>
          <w:p w14:paraId="5577224E" w14:textId="77777777" w:rsidR="00EA63E6" w:rsidRPr="00080A0B" w:rsidRDefault="00EA63E6" w:rsidP="00F414A3">
            <w:pPr>
              <w:pStyle w:val="ListParagraph"/>
              <w:numPr>
                <w:ilvl w:val="0"/>
                <w:numId w:val="34"/>
              </w:numPr>
            </w:pPr>
            <w:r w:rsidRPr="00080A0B">
              <w:t>5cm</w:t>
            </w:r>
          </w:p>
        </w:tc>
      </w:tr>
    </w:tbl>
    <w:p w14:paraId="02DE5261" w14:textId="77777777" w:rsidR="00EA63E6" w:rsidRPr="00080A0B" w:rsidRDefault="00EA63E6" w:rsidP="0092170E">
      <w:pPr>
        <w:spacing w:before="120"/>
      </w:pPr>
      <w:r w:rsidRPr="00080A0B">
        <w:rPr>
          <w:b/>
        </w:rPr>
        <w:t>Câu 9:</w:t>
      </w:r>
      <w:r w:rsidRPr="00080A0B">
        <w:t xml:space="preserve"> Hình thang cân ABCD có đáy nhỏ AB và số đo góc B bằng 100</w:t>
      </w:r>
      <w:r w:rsidRPr="00080A0B">
        <w:fldChar w:fldCharType="begin"/>
      </w:r>
      <w:r w:rsidRPr="00080A0B">
        <w:instrText xml:space="preserve"> QUOTE </w:instrText>
      </w:r>
      <w:r w:rsidR="005611EB">
        <w:rPr>
          <w:position w:val="-6"/>
        </w:rPr>
        <w:pict w14:anchorId="572E1BD8">
          <v:shape id="_x0000_i1735"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135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1357&quot; wsp:rsidP=&quot;00771357&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1EEF0570">
          <v:shape id="_x0000_i1736"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135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1357&quot; wsp:rsidP=&quot;00771357&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r w:rsidRPr="00080A0B">
        <w:t>. Khi đó số đo góc A bằng:</w:t>
      </w:r>
    </w:p>
    <w:tbl>
      <w:tblPr>
        <w:tblW w:w="0" w:type="auto"/>
        <w:tblLook w:val="04A0" w:firstRow="1" w:lastRow="0" w:firstColumn="1" w:lastColumn="0" w:noHBand="0" w:noVBand="1"/>
      </w:tblPr>
      <w:tblGrid>
        <w:gridCol w:w="2589"/>
        <w:gridCol w:w="2572"/>
        <w:gridCol w:w="2572"/>
        <w:gridCol w:w="2590"/>
      </w:tblGrid>
      <w:tr w:rsidR="00EA63E6" w:rsidRPr="00080A0B" w14:paraId="0D938BEF" w14:textId="77777777" w:rsidTr="0092170E">
        <w:tc>
          <w:tcPr>
            <w:tcW w:w="2754" w:type="dxa"/>
            <w:shd w:val="clear" w:color="auto" w:fill="auto"/>
          </w:tcPr>
          <w:p w14:paraId="260B0358" w14:textId="77777777" w:rsidR="00EA63E6" w:rsidRPr="00080A0B" w:rsidRDefault="00EA63E6" w:rsidP="00F414A3">
            <w:pPr>
              <w:pStyle w:val="ListParagraph"/>
              <w:numPr>
                <w:ilvl w:val="0"/>
                <w:numId w:val="35"/>
              </w:numPr>
            </w:pPr>
            <w:r w:rsidRPr="00080A0B">
              <w:t>100</w:t>
            </w:r>
            <w:r w:rsidRPr="00080A0B">
              <w:fldChar w:fldCharType="begin"/>
            </w:r>
            <w:r w:rsidRPr="00080A0B">
              <w:instrText xml:space="preserve"> QUOTE </w:instrText>
            </w:r>
            <w:r w:rsidR="005611EB">
              <w:rPr>
                <w:position w:val="-6"/>
              </w:rPr>
              <w:pict w14:anchorId="52B0569A">
                <v:shape id="_x0000_i1737"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176E&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2176E&quot; wsp:rsidP=&quot;0042176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51F745A2">
                <v:shape id="_x0000_i1738"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176E&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2176E&quot; wsp:rsidP=&quot;0042176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754" w:type="dxa"/>
            <w:shd w:val="clear" w:color="auto" w:fill="auto"/>
          </w:tcPr>
          <w:p w14:paraId="0F8C11FA" w14:textId="77777777" w:rsidR="00EA63E6" w:rsidRPr="00080A0B" w:rsidRDefault="00EA63E6" w:rsidP="00F414A3">
            <w:pPr>
              <w:pStyle w:val="ListParagraph"/>
              <w:numPr>
                <w:ilvl w:val="0"/>
                <w:numId w:val="35"/>
              </w:numPr>
            </w:pPr>
            <w:r w:rsidRPr="00080A0B">
              <w:t>80</w:t>
            </w:r>
            <w:r w:rsidRPr="00080A0B">
              <w:fldChar w:fldCharType="begin"/>
            </w:r>
            <w:r w:rsidRPr="00080A0B">
              <w:instrText xml:space="preserve"> QUOTE </w:instrText>
            </w:r>
            <w:r w:rsidR="005611EB">
              <w:rPr>
                <w:position w:val="-6"/>
              </w:rPr>
              <w:pict w14:anchorId="16374314">
                <v:shape id="_x0000_i1739"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55E&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55E&quot; wsp:rsidP=&quot;00630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611506F8">
                <v:shape id="_x0000_i1740"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55E&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55E&quot; wsp:rsidP=&quot;00630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754" w:type="dxa"/>
            <w:shd w:val="clear" w:color="auto" w:fill="auto"/>
          </w:tcPr>
          <w:p w14:paraId="0B9A677C" w14:textId="77777777" w:rsidR="00EA63E6" w:rsidRPr="00080A0B" w:rsidRDefault="00EA63E6" w:rsidP="00F414A3">
            <w:pPr>
              <w:pStyle w:val="ListParagraph"/>
              <w:numPr>
                <w:ilvl w:val="0"/>
                <w:numId w:val="35"/>
              </w:numPr>
            </w:pPr>
            <w:r w:rsidRPr="00080A0B">
              <w:t>40</w:t>
            </w:r>
            <w:r w:rsidRPr="00080A0B">
              <w:fldChar w:fldCharType="begin"/>
            </w:r>
            <w:r w:rsidRPr="00080A0B">
              <w:instrText xml:space="preserve"> QUOTE </w:instrText>
            </w:r>
            <w:r w:rsidR="005611EB">
              <w:rPr>
                <w:position w:val="-6"/>
              </w:rPr>
              <w:pict w14:anchorId="7EB9347A">
                <v:shape id="_x0000_i1741"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A17&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A17&quot; wsp:rsidP=&quot;002E6A1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221F2B1A">
                <v:shape id="_x0000_i1742"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A17&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A17&quot; wsp:rsidP=&quot;002E6A1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754" w:type="dxa"/>
            <w:shd w:val="clear" w:color="auto" w:fill="auto"/>
          </w:tcPr>
          <w:p w14:paraId="3D80B459" w14:textId="77777777" w:rsidR="00EA63E6" w:rsidRPr="00080A0B" w:rsidRDefault="00EA63E6" w:rsidP="00F414A3">
            <w:pPr>
              <w:pStyle w:val="ListParagraph"/>
              <w:numPr>
                <w:ilvl w:val="0"/>
                <w:numId w:val="35"/>
              </w:numPr>
            </w:pPr>
            <w:r w:rsidRPr="00080A0B">
              <w:t>180</w:t>
            </w:r>
            <w:r w:rsidRPr="00080A0B">
              <w:fldChar w:fldCharType="begin"/>
            </w:r>
            <w:r w:rsidRPr="00080A0B">
              <w:instrText xml:space="preserve"> QUOTE </w:instrText>
            </w:r>
            <w:r w:rsidR="005611EB">
              <w:rPr>
                <w:position w:val="-6"/>
              </w:rPr>
              <w:pict w14:anchorId="20C544D0">
                <v:shape id="_x0000_i1743"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5703&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5703&quot; wsp:rsidP=&quot;007B5703&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4AED9429">
                <v:shape id="_x0000_i1744"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5703&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5703&quot; wsp:rsidP=&quot;007B5703&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r>
    </w:tbl>
    <w:p w14:paraId="706BFBE1" w14:textId="77777777" w:rsidR="00EA63E6" w:rsidRPr="00080A0B" w:rsidRDefault="00EA63E6" w:rsidP="0092170E">
      <w:pPr>
        <w:spacing w:before="240"/>
        <w:ind w:firstLine="360"/>
        <w:rPr>
          <w:b/>
          <w:i/>
        </w:rPr>
      </w:pPr>
    </w:p>
    <w:p w14:paraId="79AADF72" w14:textId="77777777" w:rsidR="00EA63E6" w:rsidRPr="00080A0B" w:rsidRDefault="00EA63E6" w:rsidP="0092170E">
      <w:pPr>
        <w:spacing w:before="240"/>
        <w:ind w:firstLine="360"/>
        <w:rPr>
          <w:b/>
          <w:i/>
        </w:rPr>
      </w:pPr>
      <w:r w:rsidRPr="00080A0B">
        <w:rPr>
          <w:b/>
          <w:i/>
        </w:rPr>
        <w:t>II. Điền vào chỗ trống nội dung thích hợp (0,75đ)</w:t>
      </w:r>
    </w:p>
    <w:p w14:paraId="2B4B0A3B" w14:textId="77777777" w:rsidR="00EA63E6" w:rsidRPr="00080A0B" w:rsidRDefault="00EA63E6" w:rsidP="0092170E">
      <w:pPr>
        <w:tabs>
          <w:tab w:val="left" w:leader="dot" w:pos="10440"/>
        </w:tabs>
      </w:pPr>
      <w:r w:rsidRPr="00080A0B">
        <w:rPr>
          <w:b/>
        </w:rPr>
        <w:t>Câu 1:</w:t>
      </w:r>
      <w:r w:rsidRPr="00080A0B">
        <w:t xml:space="preserve"> Gọi M và N lần lượt là trung điểm của các cạnh AB và AC của tam giác ABC, biết BC = 4cm. Khi đó độ dài đoạn thẳng MN bằng </w:t>
      </w:r>
      <w:r w:rsidRPr="00080A0B">
        <w:tab/>
      </w:r>
    </w:p>
    <w:p w14:paraId="78D44FF9" w14:textId="77777777" w:rsidR="00EA63E6" w:rsidRPr="00080A0B" w:rsidRDefault="00EA63E6" w:rsidP="0092170E">
      <w:pPr>
        <w:tabs>
          <w:tab w:val="left" w:leader="dot" w:pos="10440"/>
        </w:tabs>
      </w:pPr>
      <w:r w:rsidRPr="00080A0B">
        <w:rPr>
          <w:b/>
        </w:rPr>
        <w:lastRenderedPageBreak/>
        <w:t>Câu 2:</w:t>
      </w:r>
      <w:r w:rsidRPr="00080A0B">
        <w:t xml:space="preserve"> Hình bình hành có hai đường chéo vuông góc là hình </w:t>
      </w:r>
      <w:r w:rsidRPr="00080A0B">
        <w:tab/>
      </w:r>
    </w:p>
    <w:p w14:paraId="040CFBCC" w14:textId="77777777" w:rsidR="00EA63E6" w:rsidRPr="00080A0B" w:rsidRDefault="00EA63E6" w:rsidP="0092170E">
      <w:pPr>
        <w:tabs>
          <w:tab w:val="left" w:leader="dot" w:pos="10440"/>
        </w:tabs>
      </w:pPr>
      <w:r w:rsidRPr="00080A0B">
        <w:rPr>
          <w:b/>
        </w:rPr>
        <w:t>Câu 3:</w:t>
      </w:r>
      <w:r w:rsidRPr="00080A0B">
        <w:t xml:space="preserve"> Trong các hình sau: hình chữ nhật, hình vuông, hình thang cân, hình tròn, hình chỉ có một trục đối xứng là: </w:t>
      </w:r>
      <w:r w:rsidRPr="00080A0B">
        <w:tab/>
      </w:r>
    </w:p>
    <w:p w14:paraId="012469CD" w14:textId="77777777" w:rsidR="00EA63E6" w:rsidRPr="00080A0B" w:rsidRDefault="00EA63E6" w:rsidP="0092170E">
      <w:pPr>
        <w:tabs>
          <w:tab w:val="left" w:leader="dot" w:pos="10440"/>
        </w:tabs>
        <w:rPr>
          <w:b/>
        </w:rPr>
      </w:pPr>
      <w:r w:rsidRPr="00080A0B">
        <w:rPr>
          <w:b/>
          <w:u w:val="single"/>
        </w:rPr>
        <w:t>B. TỰ LUẬN:</w:t>
      </w:r>
      <w:r w:rsidRPr="00080A0B">
        <w:rPr>
          <w:b/>
        </w:rPr>
        <w:t xml:space="preserve"> (7đ)</w:t>
      </w:r>
    </w:p>
    <w:p w14:paraId="6CFB82C9" w14:textId="77777777" w:rsidR="00EA63E6" w:rsidRPr="00080A0B" w:rsidRDefault="00EA63E6" w:rsidP="0092170E">
      <w:pPr>
        <w:tabs>
          <w:tab w:val="left" w:leader="dot" w:pos="10440"/>
        </w:tabs>
        <w:spacing w:after="120"/>
      </w:pPr>
      <w:r w:rsidRPr="00080A0B">
        <w:t>1/ Phân tích đa thức thành nhân tử:</w:t>
      </w:r>
    </w:p>
    <w:p w14:paraId="07D54466" w14:textId="77777777" w:rsidR="00EA63E6" w:rsidRPr="00080A0B" w:rsidRDefault="00EA63E6" w:rsidP="00F414A3">
      <w:pPr>
        <w:pStyle w:val="ListParagraph"/>
        <w:numPr>
          <w:ilvl w:val="0"/>
          <w:numId w:val="36"/>
        </w:numPr>
        <w:tabs>
          <w:tab w:val="left" w:leader="dot" w:pos="10440"/>
        </w:tabs>
        <w:spacing w:after="200" w:line="276" w:lineRule="auto"/>
      </w:pPr>
      <w:r w:rsidRPr="00080A0B">
        <w:t>a</w:t>
      </w:r>
      <w:r w:rsidRPr="00080A0B">
        <w:rPr>
          <w:vertAlign w:val="superscript"/>
        </w:rPr>
        <w:t>2</w:t>
      </w:r>
      <w:r w:rsidRPr="00080A0B">
        <w:t>b + 3ab</w:t>
      </w:r>
    </w:p>
    <w:p w14:paraId="1BADA0F3" w14:textId="77777777"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2</w:t>
      </w:r>
      <w:r w:rsidRPr="00080A0B">
        <w:t xml:space="preserve"> </w:t>
      </w:r>
      <w:r w:rsidRPr="00080A0B">
        <w:fldChar w:fldCharType="begin"/>
      </w:r>
      <w:r w:rsidRPr="00080A0B">
        <w:instrText xml:space="preserve"> QUOTE </w:instrText>
      </w:r>
      <w:r w:rsidR="005611EB">
        <w:rPr>
          <w:position w:val="-8"/>
        </w:rPr>
        <w:pict w14:anchorId="1759D65E">
          <v:shape id="_x0000_i1745"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1084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10841&quot; wsp:rsidP=&quot;0021084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6C819615">
          <v:shape id="_x0000_i1746"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1084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10841&quot; wsp:rsidP=&quot;0021084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2x + 1</w:t>
      </w:r>
    </w:p>
    <w:p w14:paraId="6F043DFA" w14:textId="77777777"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3</w:t>
      </w:r>
      <w:r w:rsidRPr="00080A0B">
        <w:t xml:space="preserve"> </w:t>
      </w:r>
      <w:r w:rsidRPr="00080A0B">
        <w:fldChar w:fldCharType="begin"/>
      </w:r>
      <w:r w:rsidRPr="00080A0B">
        <w:instrText xml:space="preserve"> QUOTE </w:instrText>
      </w:r>
      <w:r w:rsidR="005611EB">
        <w:rPr>
          <w:position w:val="-8"/>
        </w:rPr>
        <w:pict w14:anchorId="42679DD6">
          <v:shape id="_x0000_i1747"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19DC&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19DC&quot; wsp:rsidP=&quot;00EE19D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1C1EFE79">
          <v:shape id="_x0000_i1748"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19DC&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19DC&quot; wsp:rsidP=&quot;00EE19D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6x</w:t>
      </w:r>
      <w:r w:rsidRPr="00080A0B">
        <w:rPr>
          <w:vertAlign w:val="superscript"/>
        </w:rPr>
        <w:t>2</w:t>
      </w:r>
      <w:r w:rsidRPr="00080A0B">
        <w:t xml:space="preserve"> + 9x </w:t>
      </w:r>
      <w:r w:rsidRPr="00080A0B">
        <w:fldChar w:fldCharType="begin"/>
      </w:r>
      <w:r w:rsidRPr="00080A0B">
        <w:instrText xml:space="preserve"> QUOTE </w:instrText>
      </w:r>
      <w:r w:rsidR="005611EB">
        <w:rPr>
          <w:position w:val="-8"/>
        </w:rPr>
        <w:pict w14:anchorId="6C1538BA">
          <v:shape id="_x0000_i1749"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F1CE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F1CE6&quot; wsp:rsidP=&quot;001F1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052E306F">
          <v:shape id="_x0000_i1750"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F1CE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F1CE6&quot; wsp:rsidP=&quot;001F1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xy</w:t>
      </w:r>
      <w:r w:rsidRPr="00080A0B">
        <w:rPr>
          <w:vertAlign w:val="superscript"/>
        </w:rPr>
        <w:t>2</w:t>
      </w:r>
    </w:p>
    <w:p w14:paraId="10CA8666" w14:textId="77777777" w:rsidR="00EA63E6" w:rsidRPr="00080A0B" w:rsidRDefault="00EA63E6" w:rsidP="0092170E">
      <w:pPr>
        <w:tabs>
          <w:tab w:val="left" w:leader="dot" w:pos="10440"/>
        </w:tabs>
        <w:spacing w:after="120"/>
      </w:pPr>
      <w:r w:rsidRPr="00080A0B">
        <w:t>2/  a/  Tìm x, biết: x</w:t>
      </w:r>
      <w:r w:rsidRPr="00080A0B">
        <w:rPr>
          <w:vertAlign w:val="superscript"/>
        </w:rPr>
        <w:t>2</w:t>
      </w:r>
      <w:r w:rsidRPr="00080A0B">
        <w:t xml:space="preserve"> + 3x = 0</w:t>
      </w:r>
    </w:p>
    <w:p w14:paraId="4492C428" w14:textId="77777777" w:rsidR="00EA63E6" w:rsidRPr="00080A0B" w:rsidRDefault="00EA63E6" w:rsidP="0092170E">
      <w:pPr>
        <w:tabs>
          <w:tab w:val="left" w:leader="dot" w:pos="10440"/>
        </w:tabs>
        <w:ind w:firstLine="360"/>
      </w:pPr>
      <w:r w:rsidRPr="00080A0B">
        <w:t>b/  Tìm giá trị nhỏ nhất của biểu thức: x</w:t>
      </w:r>
      <w:r w:rsidRPr="00080A0B">
        <w:rPr>
          <w:vertAlign w:val="superscript"/>
        </w:rPr>
        <w:t>2</w:t>
      </w:r>
      <w:r w:rsidRPr="00080A0B">
        <w:t xml:space="preserve"> </w:t>
      </w:r>
      <w:r w:rsidRPr="00080A0B">
        <w:fldChar w:fldCharType="begin"/>
      </w:r>
      <w:r w:rsidRPr="00080A0B">
        <w:instrText xml:space="preserve"> QUOTE </w:instrText>
      </w:r>
      <w:r w:rsidR="005611EB">
        <w:rPr>
          <w:position w:val="-8"/>
        </w:rPr>
        <w:pict w14:anchorId="5804C559">
          <v:shape id="_x0000_i1751"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2CE6&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42CE6&quot; wsp:rsidP=&quot;00042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instrText xml:space="preserve"> </w:instrText>
      </w:r>
      <w:r w:rsidRPr="00080A0B">
        <w:fldChar w:fldCharType="separate"/>
      </w:r>
      <w:r w:rsidR="005611EB">
        <w:rPr>
          <w:position w:val="-8"/>
        </w:rPr>
        <w:pict w14:anchorId="4A13DBEC">
          <v:shape id="_x0000_i1752" type="#_x0000_t75" style="width:7.4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2CE6&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42CE6&quot; wsp:rsidP=&quot;00042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6" o:title="" chromakey="white"/>
          </v:shape>
        </w:pict>
      </w:r>
      <w:r w:rsidRPr="00080A0B">
        <w:fldChar w:fldCharType="end"/>
      </w:r>
      <w:r w:rsidRPr="00080A0B">
        <w:t xml:space="preserve"> 4x + 7</w:t>
      </w:r>
    </w:p>
    <w:p w14:paraId="4D7C08D9" w14:textId="77777777" w:rsidR="00EA63E6" w:rsidRPr="00080A0B" w:rsidRDefault="00EA63E6" w:rsidP="0092170E">
      <w:pPr>
        <w:spacing w:after="120"/>
      </w:pPr>
      <w:r w:rsidRPr="00080A0B">
        <w:t>3/ Rút gọn các biểu thức sau:</w:t>
      </w:r>
    </w:p>
    <w:p w14:paraId="2A6C5043" w14:textId="77777777" w:rsidR="00EA63E6" w:rsidRPr="00080A0B" w:rsidRDefault="00EA63E6" w:rsidP="00F414A3">
      <w:pPr>
        <w:pStyle w:val="ListParagraph"/>
        <w:numPr>
          <w:ilvl w:val="0"/>
          <w:numId w:val="37"/>
        </w:numPr>
        <w:spacing w:after="200" w:line="276" w:lineRule="auto"/>
        <w:rPr>
          <w:sz w:val="36"/>
        </w:rPr>
      </w:pPr>
      <w:r w:rsidRPr="00080A0B">
        <w:rPr>
          <w:sz w:val="36"/>
        </w:rPr>
        <w:fldChar w:fldCharType="begin"/>
      </w:r>
      <w:r w:rsidRPr="00080A0B">
        <w:rPr>
          <w:sz w:val="36"/>
        </w:rPr>
        <w:instrText xml:space="preserve"> QUOTE </w:instrText>
      </w:r>
      <w:r w:rsidR="005611EB">
        <w:rPr>
          <w:position w:val="-24"/>
        </w:rPr>
        <w:pict w14:anchorId="76E8B87C">
          <v:shape id="_x0000_i1753" type="#_x0000_t75" style="width:59.6pt;height:3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C1D75&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C1D75&quot; wsp:rsidP=&quot;008C1D75&quot;&gt;&lt;m:oMathPara&gt;&lt;m:oMath&gt;&lt;m:f&gt;&lt;m:fPr&gt;&lt;m:ctrlPr&gt;&lt;w:rPr&gt;&lt;w:rFonts w:ascii=&quot;Cambria Math&quot; w:fareast=&quot;Times New Roman&quot; w:h-ansi=&quot;Cambria Math&quot;/&gt;&lt;wx:font wx:val=&quot;Cambria Math&quot;/&gt;&lt;w:i/&gt;&lt;w:sz w:val=&quot;36&quot;/&gt;&lt;/w:rPr&gt;&lt;/m:ctrlPr&gt;&lt;/m:fPr&gt;&lt;m:num&gt;&lt;m:sSup&gt;&lt;m:sSupPr&gt;&lt;m:ctrlPr&gt;&lt;w:rPr&gt;&lt;w:rFonts w:ascii=&quot;Cambria Math&quot; w:fareast=&quot;Times New Roman&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x&lt;/m:t&gt;&lt;/m:r&gt;&lt;/m:e&gt;&lt;m:sup&gt;&lt;m:r&gt;&lt;m:rPr&gt;&lt;m:sty m:val=&quot;p&quot;/&gt;&lt;/m:rPr&gt;&lt;w:rPr&gt;&lt;w:rFonts w:ascii=&quot;Cambria Math&quot; w:fareast=&quot;Times New Roman&quot; w:h-ansi=&quot;Cambria Math&quot;/&gt;&lt;wx:font wx:val=&quot;Cambria Math&quot;/&gt;&lt;w:sz w:val=&quot;36&quot;/&gt;&lt;/w:rPr&gt;&lt;m:t&gt;2&lt;/m:t&gt;&lt;/m:r&gt;&lt;/m:sup&gt;&lt;/m:sSup&gt;&lt;m:r&gt;&lt;w:rPr&gt;&lt;w:rFonts w:ascii=&quot;Cambria Math&quot; w:h-ansi=&quot;Cambria Math&quot;/&gt;&lt;wx:font wx:val=&quot;Cambria Math&quot;/&gt;&lt;w:i/&gt;&lt;w:sz w:val=&quot;36&quot;/&gt;&lt;/w:rPr&gt;&lt;m:t&gt; â€“ 4&lt;/m:t&gt;&lt;/m:r&gt;&lt;m:r&gt;&lt;m:rPr&gt;&lt;m:sty m:val=&quot;p&quot;/&gt;&lt;/m:rPr&gt;&lt;w:rPr&gt;&lt;w:rFonts w:ascii=&quot;Cambria Math&quot; w:fareast=&quot;Times New Roman&quot; w:h-ansi=&quot;Cambria Math&quot;/&gt;&lt;wx:font wx:val=&quot;Cambria Math&quot;/&gt;&lt;w:sz w:val=&quot;36&quot;/&gt;&lt;/w:rPr&gt;&lt;m:t&gt;x&lt;/m:t&gt;&lt;/m:r&gt;&lt;m:r&gt;&lt;w:rPr&gt;&lt;w:rFonts w:ascii=&quot;Cambria Math&quot; w:h-ansi=&quot;Cambria Math&quot;/&gt;&lt;wx:font wx:val=&quot;Cambria Math&quot;/&gt;&lt;w:i/&gt;&lt;w:sz w:val=&quot;36&quot;/&gt;&lt;/w:rPr&gt;&lt;m:t&gt; +4&lt;/m:t&gt;&lt;/m:r&gt;&lt;/m:num&gt;&lt;m:den&gt;&lt;m:r&gt;&lt;m:rPr&gt;&lt;m:sty m:val=&quot;p&quot;/&gt;&lt;/m:rPr&gt;&lt;w:rPr&gt;&lt;w:rFonts w:ascii=&quot;Cambria Math&quot; w:fareast=&quot;Times New Roman&quot; w:h-ansi=&quot;Cambria Math&quot;/&gt;&lt;wx:font wx:val=&quot;Cambria Math&quot;/&gt;&lt;w:sz w:val=&quot;36&quot;/&gt;&lt;/w:rPr&gt;&lt;m:t&gt;x &lt;/m:t&gt;&lt;/m:r&gt;&lt;m:r&gt;&lt;w:rPr&gt;&lt;w:rFonts w:ascii=&quot;Cambria Math&quot; w:h-ansi=&quot;Cambria Math&quot;/&gt;&lt;wx:font wx:val=&quot;Cambria Math&quot;/&gt;&lt;w:i/&gt;&lt;w:sz w:val=&quot;36&quot;/&gt;&lt;/w:rPr&gt;&lt;m:t&gt;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rPr>
          <w:sz w:val="36"/>
        </w:rPr>
        <w:instrText xml:space="preserve"> </w:instrText>
      </w:r>
      <w:r w:rsidRPr="00080A0B">
        <w:rPr>
          <w:sz w:val="36"/>
        </w:rPr>
        <w:fldChar w:fldCharType="separate"/>
      </w:r>
      <w:r w:rsidR="005611EB">
        <w:rPr>
          <w:position w:val="-24"/>
        </w:rPr>
        <w:pict w14:anchorId="58FA5F63">
          <v:shape id="_x0000_i1754" type="#_x0000_t75" style="width:59.6pt;height:3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C1D75&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C1D75&quot; wsp:rsidP=&quot;008C1D75&quot;&gt;&lt;m:oMathPara&gt;&lt;m:oMath&gt;&lt;m:f&gt;&lt;m:fPr&gt;&lt;m:ctrlPr&gt;&lt;w:rPr&gt;&lt;w:rFonts w:ascii=&quot;Cambria Math&quot; w:fareast=&quot;Times New Roman&quot; w:h-ansi=&quot;Cambria Math&quot;/&gt;&lt;wx:font wx:val=&quot;Cambria Math&quot;/&gt;&lt;w:i/&gt;&lt;w:sz w:val=&quot;36&quot;/&gt;&lt;/w:rPr&gt;&lt;/m:ctrlPr&gt;&lt;/m:fPr&gt;&lt;m:num&gt;&lt;m:sSup&gt;&lt;m:sSupPr&gt;&lt;m:ctrlPr&gt;&lt;w:rPr&gt;&lt;w:rFonts w:ascii=&quot;Cambria Math&quot; w:fareast=&quot;Times New Roman&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x&lt;/m:t&gt;&lt;/m:r&gt;&lt;/m:e&gt;&lt;m:sup&gt;&lt;m:r&gt;&lt;m:rPr&gt;&lt;m:sty m:val=&quot;p&quot;/&gt;&lt;/m:rPr&gt;&lt;w:rPr&gt;&lt;w:rFonts w:ascii=&quot;Cambria Math&quot; w:fareast=&quot;Times New Roman&quot; w:h-ansi=&quot;Cambria Math&quot;/&gt;&lt;wx:font wx:val=&quot;Cambria Math&quot;/&gt;&lt;w:sz w:val=&quot;36&quot;/&gt;&lt;/w:rPr&gt;&lt;m:t&gt;2&lt;/m:t&gt;&lt;/m:r&gt;&lt;/m:sup&gt;&lt;/m:sSup&gt;&lt;m:r&gt;&lt;w:rPr&gt;&lt;w:rFonts w:ascii=&quot;Cambria Math&quot; w:h-ansi=&quot;Cambria Math&quot;/&gt;&lt;wx:font wx:val=&quot;Cambria Math&quot;/&gt;&lt;w:i/&gt;&lt;w:sz w:val=&quot;36&quot;/&gt;&lt;/w:rPr&gt;&lt;m:t&gt; â€“ 4&lt;/m:t&gt;&lt;/m:r&gt;&lt;m:r&gt;&lt;m:rPr&gt;&lt;m:sty m:val=&quot;p&quot;/&gt;&lt;/m:rPr&gt;&lt;w:rPr&gt;&lt;w:rFonts w:ascii=&quot;Cambria Math&quot; w:fareast=&quot;Times New Roman&quot; w:h-ansi=&quot;Cambria Math&quot;/&gt;&lt;wx:font wx:val=&quot;Cambria Math&quot;/&gt;&lt;w:sz w:val=&quot;36&quot;/&gt;&lt;/w:rPr&gt;&lt;m:t&gt;x&lt;/m:t&gt;&lt;/m:r&gt;&lt;m:r&gt;&lt;w:rPr&gt;&lt;w:rFonts w:ascii=&quot;Cambria Math&quot; w:h-ansi=&quot;Cambria Math&quot;/&gt;&lt;wx:font wx:val=&quot;Cambria Math&quot;/&gt;&lt;w:i/&gt;&lt;w:sz w:val=&quot;36&quot;/&gt;&lt;/w:rPr&gt;&lt;m:t&gt; +4&lt;/m:t&gt;&lt;/m:r&gt;&lt;/m:num&gt;&lt;m:den&gt;&lt;m:r&gt;&lt;m:rPr&gt;&lt;m:sty m:val=&quot;p&quot;/&gt;&lt;/m:rPr&gt;&lt;w:rPr&gt;&lt;w:rFonts w:ascii=&quot;Cambria Math&quot; w:fareast=&quot;Times New Roman&quot; w:h-ansi=&quot;Cambria Math&quot;/&gt;&lt;wx:font wx:val=&quot;Cambria Math&quot;/&gt;&lt;w:sz w:val=&quot;36&quot;/&gt;&lt;/w:rPr&gt;&lt;m:t&gt;x &lt;/m:t&gt;&lt;/m:r&gt;&lt;m:r&gt;&lt;w:rPr&gt;&lt;w:rFonts w:ascii=&quot;Cambria Math&quot; w:h-ansi=&quot;Cambria Math&quot;/&gt;&lt;wx:font wx:val=&quot;Cambria Math&quot;/&gt;&lt;w:i/&gt;&lt;w:sz w:val=&quot;36&quot;/&gt;&lt;/w:rPr&gt;&lt;m:t&gt;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rPr>
          <w:sz w:val="36"/>
        </w:rPr>
        <w:fldChar w:fldCharType="end"/>
      </w:r>
      <w:r w:rsidRPr="00080A0B">
        <w:rPr>
          <w:sz w:val="36"/>
        </w:rPr>
        <w:t xml:space="preserve"> với x </w:t>
      </w:r>
      <w:r w:rsidRPr="00080A0B">
        <w:rPr>
          <w:sz w:val="36"/>
        </w:rPr>
        <w:fldChar w:fldCharType="begin"/>
      </w:r>
      <w:r w:rsidRPr="00080A0B">
        <w:rPr>
          <w:sz w:val="36"/>
        </w:rPr>
        <w:instrText xml:space="preserve"> QUOTE </w:instrText>
      </w:r>
      <w:r w:rsidR="005611EB">
        <w:rPr>
          <w:position w:val="-8"/>
        </w:rPr>
        <w:pict w14:anchorId="182A3A00">
          <v:shape id="_x0000_i1755" type="#_x0000_t75" style="width:12.4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505A&quot;/&gt;&lt;wsp:rsid wsp:val=&quot;00F94BF1&quot;/&gt;&lt;wsp:rsid wsp:val=&quot;00FC0737&quot;/&gt;&lt;wsp:rsid wsp:val=&quot;00FF0555&quot;/&gt;&lt;wsp:rsid wsp:val=&quot;00FF39D7&quot;/&gt;&lt;/wsp:rsids&gt;&lt;/w:docPr&gt;&lt;w:body&gt;&lt;wx:sect&gt;&lt;w:p wsp:rsidR=&quot;00000000&quot; wsp:rsidRDefault=&quot;00F8505A&quot; wsp:rsidP=&quot;00F8505A&quot;&gt;&lt;m:oMathPara&gt;&lt;m:oMath&gt;&lt;m:r&gt;&lt;w:rPr&gt;&lt;w:rFonts w:ascii=&quot;Cambria Math&quot; w:fareast=&quot;Times New Roman&quot; w:h-ansi=&quot;Cambria Math&quot;/&gt;&lt;wx:font wx:val=&quot;Cambria Math&quot;/&gt;&lt;w:i/&gt;&lt;w:sz w:val=&quot;36&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r w:rsidRPr="00080A0B">
        <w:rPr>
          <w:sz w:val="36"/>
        </w:rPr>
        <w:instrText xml:space="preserve"> </w:instrText>
      </w:r>
      <w:r w:rsidRPr="00080A0B">
        <w:rPr>
          <w:sz w:val="36"/>
        </w:rPr>
        <w:fldChar w:fldCharType="separate"/>
      </w:r>
      <w:r w:rsidR="005611EB">
        <w:rPr>
          <w:position w:val="-8"/>
        </w:rPr>
        <w:pict w14:anchorId="26FFCE18">
          <v:shape id="_x0000_i1756" type="#_x0000_t75" style="width:12.4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505A&quot;/&gt;&lt;wsp:rsid wsp:val=&quot;00F94BF1&quot;/&gt;&lt;wsp:rsid wsp:val=&quot;00FC0737&quot;/&gt;&lt;wsp:rsid wsp:val=&quot;00FF0555&quot;/&gt;&lt;wsp:rsid wsp:val=&quot;00FF39D7&quot;/&gt;&lt;/wsp:rsids&gt;&lt;/w:docPr&gt;&lt;w:body&gt;&lt;wx:sect&gt;&lt;w:p wsp:rsidR=&quot;00000000&quot; wsp:rsidRDefault=&quot;00F8505A&quot; wsp:rsidP=&quot;00F8505A&quot;&gt;&lt;m:oMathPara&gt;&lt;m:oMath&gt;&lt;m:r&gt;&lt;w:rPr&gt;&lt;w:rFonts w:ascii=&quot;Cambria Math&quot; w:fareast=&quot;Times New Roman&quot; w:h-ansi=&quot;Cambria Math&quot;/&gt;&lt;wx:font wx:val=&quot;Cambria Math&quot;/&gt;&lt;w:i/&gt;&lt;w:sz w:val=&quot;36&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r w:rsidRPr="00080A0B">
        <w:rPr>
          <w:sz w:val="36"/>
        </w:rPr>
        <w:fldChar w:fldCharType="end"/>
      </w:r>
      <w:r w:rsidRPr="00080A0B">
        <w:rPr>
          <w:sz w:val="36"/>
        </w:rPr>
        <w:t xml:space="preserve"> 2</w:t>
      </w:r>
    </w:p>
    <w:p w14:paraId="184FF59B" w14:textId="77777777" w:rsidR="00EA63E6" w:rsidRPr="00080A0B" w:rsidRDefault="00EA63E6" w:rsidP="00F414A3">
      <w:pPr>
        <w:pStyle w:val="ListParagraph"/>
        <w:numPr>
          <w:ilvl w:val="0"/>
          <w:numId w:val="37"/>
        </w:numPr>
        <w:spacing w:after="200" w:line="276" w:lineRule="auto"/>
        <w:rPr>
          <w:sz w:val="36"/>
          <w:lang w:val="fr-FR"/>
        </w:rPr>
      </w:pPr>
      <w:r w:rsidRPr="00080A0B">
        <w:rPr>
          <w:b/>
          <w:sz w:val="36"/>
          <w:lang w:val="fr-FR"/>
        </w:rPr>
        <w:fldChar w:fldCharType="begin"/>
      </w:r>
      <w:r w:rsidRPr="00080A0B">
        <w:rPr>
          <w:b/>
          <w:sz w:val="36"/>
          <w:lang w:val="fr-FR"/>
        </w:rPr>
        <w:instrText xml:space="preserve"> QUOTE </w:instrText>
      </w:r>
      <w:r w:rsidR="005611EB">
        <w:rPr>
          <w:position w:val="-20"/>
        </w:rPr>
        <w:pict w14:anchorId="3E923C1F">
          <v:shape id="_x0000_i1757" type="#_x0000_t75" style="width:29.8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A6E5C&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A6E5C&quot; wsp:rsidP=&quot;004A6E5C&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2&lt;/m:t&gt;&lt;/m:r&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quot;/&gt;&lt;/m:rPr&gt;&lt;w:rPr&gt;&lt;w:rFonts w:ascii=&quot;Cambria Math&quot; w:fareast=&quot;Times New Roman&quot; w:h-ansi=&quot;Cambria Math&quot;/&gt;&lt;wx:font wx:val=&quot;Cambria Math&quot;/&gt;&lt;w:b/&gt;&lt;w:sz w:val=&quot;36&quot;/&gt;&lt;w:lang w:val=&quot;FR&quot;/&gt;&lt;/w:rPr&gt;&lt;m:t&gt;x &lt;/m:t&gt;&lt;/m:r&gt;&lt;m:r&gt;&lt;m:rPr&gt;&lt;m:sty m:val=&quot;bi&quot;/&gt;&lt;/m:rPr&gt;&lt;w:rPr&gt;&lt;w:rFonts w:ascii=&quot;Cambria Math&quot; w:fareast=&quot;Times New Roman&quot; w:h-ansi=&quot;Cambria Math&quot;/&gt;&lt;wx:font wx:val=&quot;Cambria Math&quot;/&gt;&lt;w:b/&gt;&lt;w:i/&gt;&lt;w:sz w:val=&quot;36&quot;/&gt;&lt;w:lang w:val=&quot;FR&quot;/&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Pr="00080A0B">
        <w:rPr>
          <w:b/>
          <w:sz w:val="36"/>
          <w:lang w:val="fr-FR"/>
        </w:rPr>
        <w:instrText xml:space="preserve"> </w:instrText>
      </w:r>
      <w:r w:rsidRPr="00080A0B">
        <w:rPr>
          <w:b/>
          <w:sz w:val="36"/>
          <w:lang w:val="fr-FR"/>
        </w:rPr>
        <w:fldChar w:fldCharType="separate"/>
      </w:r>
      <w:r w:rsidR="005611EB">
        <w:rPr>
          <w:position w:val="-20"/>
        </w:rPr>
        <w:pict w14:anchorId="0B193D18">
          <v:shape id="_x0000_i1758" type="#_x0000_t75" style="width:29.8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A6E5C&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A6E5C&quot; wsp:rsidP=&quot;004A6E5C&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2&lt;/m:t&gt;&lt;/m:r&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quot;/&gt;&lt;/m:rPr&gt;&lt;w:rPr&gt;&lt;w:rFonts w:ascii=&quot;Cambria Math&quot; w:fareast=&quot;Times New Roman&quot; w:h-ansi=&quot;Cambria Math&quot;/&gt;&lt;wx:font wx:val=&quot;Cambria Math&quot;/&gt;&lt;w:b/&gt;&lt;w:sz w:val=&quot;36&quot;/&gt;&lt;w:lang w:val=&quot;FR&quot;/&gt;&lt;/w:rPr&gt;&lt;m:t&gt;x &lt;/m:t&gt;&lt;/m:r&gt;&lt;m:r&gt;&lt;m:rPr&gt;&lt;m:sty m:val=&quot;bi&quot;/&gt;&lt;/m:rPr&gt;&lt;w:rPr&gt;&lt;w:rFonts w:ascii=&quot;Cambria Math&quot; w:fareast=&quot;Times New Roman&quot; w:h-ansi=&quot;Cambria Math&quot;/&gt;&lt;wx:font wx:val=&quot;Cambria Math&quot;/&gt;&lt;w:b/&gt;&lt;w:i/&gt;&lt;w:sz w:val=&quot;36&quot;/&gt;&lt;w:lang w:val=&quot;FR&quot;/&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Pr="00080A0B">
        <w:rPr>
          <w:b/>
          <w:sz w:val="36"/>
          <w:lang w:val="fr-FR"/>
        </w:rPr>
        <w:fldChar w:fldCharType="end"/>
      </w:r>
      <w:r w:rsidRPr="00080A0B">
        <w:rPr>
          <w:b/>
          <w:sz w:val="36"/>
          <w:lang w:val="fr-FR"/>
        </w:rPr>
        <w:t xml:space="preserve"> </w:t>
      </w:r>
      <w:r w:rsidRPr="00080A0B">
        <w:rPr>
          <w:b/>
          <w:sz w:val="36"/>
          <w:lang w:val="fr-FR"/>
        </w:rPr>
        <w:fldChar w:fldCharType="begin"/>
      </w:r>
      <w:r w:rsidRPr="00080A0B">
        <w:rPr>
          <w:b/>
          <w:sz w:val="36"/>
          <w:lang w:val="fr-FR"/>
        </w:rPr>
        <w:instrText xml:space="preserve"> QUOTE </w:instrText>
      </w:r>
      <w:r w:rsidR="005611EB">
        <w:rPr>
          <w:position w:val="-8"/>
        </w:rPr>
        <w:pict w14:anchorId="62496E4D">
          <v:shape id="_x0000_i1759" type="#_x0000_t75" style="width:12.4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4F31&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4F31&quot; wsp:rsidP=&quot;00734F31&quot;&gt;&lt;m:oMathPara&gt;&lt;m:oMath&gt;&lt;m:r&gt;&lt;m:rPr&gt;&lt;m:sty m:val=&quot;bi&quot;/&gt;&lt;/m:rPr&gt;&lt;w:rPr&gt;&lt;w:rFonts w:ascii=&quot;Cambria Math&quot; w:fareast=&quot;Times New Roman&quot; w:h-ansi=&quot;Cambria Math&quot;/&gt;&lt;wx:font wx:val=&quot;Cambria Math&quot;/&gt;&lt;w:b/&gt;&lt;w:i/&gt;&lt;w:sz w:val=&quot;3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r w:rsidRPr="00080A0B">
        <w:rPr>
          <w:b/>
          <w:sz w:val="36"/>
          <w:lang w:val="fr-FR"/>
        </w:rPr>
        <w:instrText xml:space="preserve"> </w:instrText>
      </w:r>
      <w:r w:rsidRPr="00080A0B">
        <w:rPr>
          <w:b/>
          <w:sz w:val="36"/>
          <w:lang w:val="fr-FR"/>
        </w:rPr>
        <w:fldChar w:fldCharType="separate"/>
      </w:r>
      <w:r w:rsidR="005611EB">
        <w:rPr>
          <w:position w:val="-8"/>
        </w:rPr>
        <w:pict w14:anchorId="36195CBC">
          <v:shape id="_x0000_i1760" type="#_x0000_t75" style="width:12.4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4F31&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4F31&quot; wsp:rsidP=&quot;00734F31&quot;&gt;&lt;m:oMathPara&gt;&lt;m:oMath&gt;&lt;m:r&gt;&lt;m:rPr&gt;&lt;m:sty m:val=&quot;bi&quot;/&gt;&lt;/m:rPr&gt;&lt;w:rPr&gt;&lt;w:rFonts w:ascii=&quot;Cambria Math&quot; w:fareast=&quot;Times New Roman&quot; w:h-ansi=&quot;Cambria Math&quot;/&gt;&lt;wx:font wx:val=&quot;Cambria Math&quot;/&gt;&lt;w:b/&gt;&lt;w:i/&gt;&lt;w:sz w:val=&quot;3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r w:rsidRPr="00080A0B">
        <w:rPr>
          <w:b/>
          <w:sz w:val="36"/>
          <w:lang w:val="fr-FR"/>
        </w:rPr>
        <w:fldChar w:fldCharType="end"/>
      </w:r>
      <w:r w:rsidRPr="00080A0B">
        <w:rPr>
          <w:b/>
          <w:sz w:val="36"/>
          <w:lang w:val="fr-FR"/>
        </w:rPr>
        <w:t xml:space="preserve"> </w:t>
      </w:r>
      <w:r w:rsidRPr="00080A0B">
        <w:rPr>
          <w:b/>
          <w:sz w:val="36"/>
          <w:lang w:val="fr-FR"/>
        </w:rPr>
        <w:fldChar w:fldCharType="begin"/>
      </w:r>
      <w:r w:rsidRPr="00080A0B">
        <w:rPr>
          <w:b/>
          <w:sz w:val="36"/>
          <w:lang w:val="fr-FR"/>
        </w:rPr>
        <w:instrText xml:space="preserve"> QUOTE </w:instrText>
      </w:r>
      <w:r w:rsidR="005611EB">
        <w:rPr>
          <w:position w:val="-24"/>
        </w:rPr>
        <w:pict w14:anchorId="06076D32">
          <v:shape id="_x0000_i1761" type="#_x0000_t75" style="width:39.7pt;height:32.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C4&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A0DC4&quot; wsp:rsidP=&quot;00EA0DC4&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i&quot;/&gt;&lt;/m:rPr&gt;&lt;w:rPr&gt;&lt;w:rFonts w:ascii=&quot;Cambria Math&quot; w:fareast=&quot;Times New Roman&quot; w:h-ansi=&quot;Cambria Math&quot;/&gt;&lt;wx:font wx:val=&quot;Cambria Math&quot;/&gt;&lt;w:b/&gt;&lt;w:i/&gt;&lt;w:sz w:val=&quot;36&quot;/&gt;&lt;w:lang w:val=&quot;FR&quot;/&gt;&lt;/w:rPr&gt;&lt;m:t&gt;3 &lt;/m:t&gt;&lt;/m:r&gt;&lt;m:r&gt;&lt;m:rPr&gt;&lt;m:sty m:val=&quot;bi&quot;/&gt;&lt;/m:rPr&gt;&lt;w:rPr&gt;&lt;w:rFonts w:ascii=&quot;Cambria Math&quot; w:h-ansi=&quot;Cambria Math&quot;/&gt;&lt;wx:font wx:val=&quot;Cambria Math&quot;/&gt;&lt;w:b/&gt;&lt;w:i/&gt;&lt;w:sz w:val=&quot;36&quot;/&gt;&lt;w:lang w:val=&quot;FR&quot;/&gt;&lt;/w:rPr&gt;&lt;m:t&gt;â€“ &lt;/m:t&gt;&lt;/m:r&gt;&lt;m:r&gt;&lt;m:rPr&gt;&lt;m:sty m:val=&quot;b&quot;/&gt;&lt;/m:rPr&gt;&lt;w:rPr&gt;&lt;w:rFonts w:ascii=&quot;Cambria Math&quot; w:fareast=&quot;Times New Roman&quot; w:h-ansi=&quot;Cambria Math&quot;/&gt;&lt;wx:font wx:val=&quot;Cambria Math&quot;/&gt;&lt;w:b/&gt;&lt;w:sz w:val=&quot;36&quot;/&gt;&lt;w:lang w:val=&quot;FR&quot;/&gt;&lt;/w:rPr&gt;&lt;m:t&gt;x&lt;/m:t&gt;&lt;/m:r&gt;&lt;/m:den&gt;&lt;/m:f&gt;&lt;m:r&gt;&lt;m:rPr&gt;&lt;m:sty m:val=&quot;bi&quot;/&gt;&lt;/m:rPr&gt;&lt;w:rPr&gt;&lt;w:rFonts w:ascii=&quot;Cambria Math&quot; w:h-ansi=&quot;Cambria Math&quot;/&gt;&lt;wx:font wx:val=&quot;Cambria Math&quot;/&gt;&lt;w:b/&gt;&lt;w:i/&gt;&lt;w:sz w:val=&quot;3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r w:rsidRPr="00080A0B">
        <w:rPr>
          <w:b/>
          <w:sz w:val="36"/>
          <w:lang w:val="fr-FR"/>
        </w:rPr>
        <w:instrText xml:space="preserve"> </w:instrText>
      </w:r>
      <w:r w:rsidRPr="00080A0B">
        <w:rPr>
          <w:b/>
          <w:sz w:val="36"/>
          <w:lang w:val="fr-FR"/>
        </w:rPr>
        <w:fldChar w:fldCharType="separate"/>
      </w:r>
      <w:r w:rsidR="005611EB">
        <w:rPr>
          <w:position w:val="-24"/>
        </w:rPr>
        <w:pict w14:anchorId="65F4C2EC">
          <v:shape id="_x0000_i1762" type="#_x0000_t75" style="width:39.7pt;height:32.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C4&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A0DC4&quot; wsp:rsidP=&quot;00EA0DC4&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i&quot;/&gt;&lt;/m:rPr&gt;&lt;w:rPr&gt;&lt;w:rFonts w:ascii=&quot;Cambria Math&quot; w:fareast=&quot;Times New Roman&quot; w:h-ansi=&quot;Cambria Math&quot;/&gt;&lt;wx:font wx:val=&quot;Cambria Math&quot;/&gt;&lt;w:b/&gt;&lt;w:i/&gt;&lt;w:sz w:val=&quot;36&quot;/&gt;&lt;w:lang w:val=&quot;FR&quot;/&gt;&lt;/w:rPr&gt;&lt;m:t&gt;3 &lt;/m:t&gt;&lt;/m:r&gt;&lt;m:r&gt;&lt;m:rPr&gt;&lt;m:sty m:val=&quot;bi&quot;/&gt;&lt;/m:rPr&gt;&lt;w:rPr&gt;&lt;w:rFonts w:ascii=&quot;Cambria Math&quot; w:h-ansi=&quot;Cambria Math&quot;/&gt;&lt;wx:font wx:val=&quot;Cambria Math&quot;/&gt;&lt;w:b/&gt;&lt;w:i/&gt;&lt;w:sz w:val=&quot;36&quot;/&gt;&lt;w:lang w:val=&quot;FR&quot;/&gt;&lt;/w:rPr&gt;&lt;m:t&gt;â€“ &lt;/m:t&gt;&lt;/m:r&gt;&lt;m:r&gt;&lt;m:rPr&gt;&lt;m:sty m:val=&quot;b&quot;/&gt;&lt;/m:rPr&gt;&lt;w:rPr&gt;&lt;w:rFonts w:ascii=&quot;Cambria Math&quot; w:fareast=&quot;Times New Roman&quot; w:h-ansi=&quot;Cambria Math&quot;/&gt;&lt;wx:font wx:val=&quot;Cambria Math&quot;/&gt;&lt;w:b/&gt;&lt;w:sz w:val=&quot;36&quot;/&gt;&lt;w:lang w:val=&quot;FR&quot;/&gt;&lt;/w:rPr&gt;&lt;m:t&gt;x&lt;/m:t&gt;&lt;/m:r&gt;&lt;/m:den&gt;&lt;/m:f&gt;&lt;m:r&gt;&lt;m:rPr&gt;&lt;m:sty m:val=&quot;bi&quot;/&gt;&lt;/m:rPr&gt;&lt;w:rPr&gt;&lt;w:rFonts w:ascii=&quot;Cambria Math&quot; w:h-ansi=&quot;Cambria Math&quot;/&gt;&lt;wx:font wx:val=&quot;Cambria Math&quot;/&gt;&lt;w:b/&gt;&lt;w:i/&gt;&lt;w:sz w:val=&quot;3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r w:rsidRPr="00080A0B">
        <w:rPr>
          <w:b/>
          <w:sz w:val="36"/>
          <w:lang w:val="fr-FR"/>
        </w:rPr>
        <w:fldChar w:fldCharType="end"/>
      </w:r>
      <w:r w:rsidRPr="00080A0B">
        <w:rPr>
          <w:b/>
          <w:sz w:val="36"/>
          <w:lang w:val="fr-FR"/>
        </w:rPr>
        <w:t xml:space="preserve"> </w:t>
      </w:r>
      <w:r w:rsidRPr="00080A0B">
        <w:rPr>
          <w:sz w:val="36"/>
          <w:lang w:val="fr-FR"/>
        </w:rPr>
        <w:fldChar w:fldCharType="begin"/>
      </w:r>
      <w:r w:rsidRPr="00080A0B">
        <w:rPr>
          <w:sz w:val="36"/>
          <w:lang w:val="fr-FR"/>
        </w:rPr>
        <w:instrText xml:space="preserve"> QUOTE </w:instrText>
      </w:r>
      <w:r w:rsidR="005611EB">
        <w:rPr>
          <w:position w:val="-24"/>
        </w:rPr>
        <w:pict w14:anchorId="79E6B491">
          <v:shape id="_x0000_i1763" type="#_x0000_t75" style="width:44.7pt;height:3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3E79&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3E79&quot; wsp:rsidP=&quot;002A3E7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3&lt;/m:t&gt;&lt;/m:r&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quot;/&gt;&lt;/m:rPr&gt;&lt;w:rPr&gt;&lt;w:rFonts w:ascii=&quot;Cambria Math&quot; w:fareast=&quot;Times New Roman&quot; w:h-ansi=&quot;Cambria Math&quot;/&gt;&lt;wx:font wx:val=&quot;Cambria Math&quot;/&gt;&lt;w:b/&gt;&lt;w:sz w:val=&quot;36&quot;/&gt;&lt;w:lang w:val=&quot;FR&quot;/&gt;&lt;/w:rPr&gt;&lt;m:t&gt; + 9&lt;/m:t&gt;&lt;/m:r&gt;&lt;/m:num&gt;&lt;m:den&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i&quot;/&gt;&lt;/m:rPr&gt;&lt;w:rPr&gt;&lt;w:rFonts w:ascii=&quot;Cambria Math&quot; w:h-ansi=&quot;Cambria Math&quot;/&gt;&lt;wx:font wx:val=&quot;Cambria Math&quot;/&gt;&lt;w:b/&gt;&lt;w:i/&gt;&lt;w:sz w:val=&quot;36&quot;/&gt;&lt;w:lang w:val=&quot;FR&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Pr="00080A0B">
        <w:rPr>
          <w:sz w:val="36"/>
          <w:lang w:val="fr-FR"/>
        </w:rPr>
        <w:instrText xml:space="preserve"> </w:instrText>
      </w:r>
      <w:r w:rsidRPr="00080A0B">
        <w:rPr>
          <w:sz w:val="36"/>
          <w:lang w:val="fr-FR"/>
        </w:rPr>
        <w:fldChar w:fldCharType="separate"/>
      </w:r>
      <w:r w:rsidR="005611EB">
        <w:rPr>
          <w:position w:val="-24"/>
        </w:rPr>
        <w:pict w14:anchorId="22AA20E7">
          <v:shape id="_x0000_i1764" type="#_x0000_t75" style="width:44.7pt;height:3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3E79&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3E79&quot; wsp:rsidP=&quot;002A3E7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3&lt;/m:t&gt;&lt;/m:r&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quot;/&gt;&lt;/m:rPr&gt;&lt;w:rPr&gt;&lt;w:rFonts w:ascii=&quot;Cambria Math&quot; w:fareast=&quot;Times New Roman&quot; w:h-ansi=&quot;Cambria Math&quot;/&gt;&lt;wx:font wx:val=&quot;Cambria Math&quot;/&gt;&lt;w:b/&gt;&lt;w:sz w:val=&quot;36&quot;/&gt;&lt;w:lang w:val=&quot;FR&quot;/&gt;&lt;/w:rPr&gt;&lt;m:t&gt; + 9&lt;/m:t&gt;&lt;/m:r&gt;&lt;/m:num&gt;&lt;m:den&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i&quot;/&gt;&lt;/m:rPr&gt;&lt;w:rPr&gt;&lt;w:rFonts w:ascii=&quot;Cambria Math&quot; w:h-ansi=&quot;Cambria Math&quot;/&gt;&lt;wx:font wx:val=&quot;Cambria Math&quot;/&gt;&lt;w:b/&gt;&lt;w:i/&gt;&lt;w:sz w:val=&quot;36&quot;/&gt;&lt;w:lang w:val=&quot;FR&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Pr="00080A0B">
        <w:rPr>
          <w:sz w:val="36"/>
          <w:lang w:val="fr-FR"/>
        </w:rPr>
        <w:fldChar w:fldCharType="end"/>
      </w:r>
      <w:r w:rsidRPr="00080A0B">
        <w:rPr>
          <w:sz w:val="36"/>
          <w:lang w:val="fr-FR"/>
        </w:rPr>
        <w:t xml:space="preserve"> với x </w:t>
      </w:r>
      <w:r w:rsidRPr="00080A0B">
        <w:rPr>
          <w:sz w:val="36"/>
          <w:lang w:val="fr-FR"/>
        </w:rPr>
        <w:fldChar w:fldCharType="begin"/>
      </w:r>
      <w:r w:rsidRPr="00080A0B">
        <w:rPr>
          <w:sz w:val="36"/>
          <w:lang w:val="fr-FR"/>
        </w:rPr>
        <w:instrText xml:space="preserve"> QUOTE </w:instrText>
      </w:r>
      <w:r w:rsidR="005611EB">
        <w:rPr>
          <w:position w:val="-8"/>
        </w:rPr>
        <w:pict w14:anchorId="73BD0C11">
          <v:shape id="_x0000_i1765" type="#_x0000_t75" style="width:32.3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94785&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94785&quot; wsp:rsidP=&quot;00294785&quot;&gt;&lt;m:oMathPara&gt;&lt;m:oMath&gt;&lt;m:r&gt;&lt;w:rPr&gt;&lt;w:rFonts w:ascii=&quot;Cambria Math&quot; w:fareast=&quot;Times New Roman&quot; w:h-ansi=&quot;Cambria Math&quot;/&gt;&lt;wx:font wx:val=&quot;Cambria Math&quot;/&gt;&lt;w:i/&gt;&lt;w:sz w:val=&quot;36&quot;/&gt;&lt;w:lang w:val=&quot;FR&quot;/&gt;&lt;/w:rPr&gt;&lt;m:t&gt;â‰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r w:rsidRPr="00080A0B">
        <w:rPr>
          <w:sz w:val="36"/>
          <w:lang w:val="fr-FR"/>
        </w:rPr>
        <w:instrText xml:space="preserve"> </w:instrText>
      </w:r>
      <w:r w:rsidRPr="00080A0B">
        <w:rPr>
          <w:sz w:val="36"/>
          <w:lang w:val="fr-FR"/>
        </w:rPr>
        <w:fldChar w:fldCharType="separate"/>
      </w:r>
      <w:r w:rsidR="005611EB">
        <w:rPr>
          <w:position w:val="-8"/>
        </w:rPr>
        <w:pict w14:anchorId="3684D353">
          <v:shape id="_x0000_i1766" type="#_x0000_t75" style="width:32.3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94785&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94785&quot; wsp:rsidP=&quot;00294785&quot;&gt;&lt;m:oMathPara&gt;&lt;m:oMath&gt;&lt;m:r&gt;&lt;w:rPr&gt;&lt;w:rFonts w:ascii=&quot;Cambria Math&quot; w:fareast=&quot;Times New Roman&quot; w:h-ansi=&quot;Cambria Math&quot;/&gt;&lt;wx:font wx:val=&quot;Cambria Math&quot;/&gt;&lt;w:i/&gt;&lt;w:sz w:val=&quot;36&quot;/&gt;&lt;w:lang w:val=&quot;FR&quot;/&gt;&lt;/w:rPr&gt;&lt;m:t&gt;â‰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r w:rsidRPr="00080A0B">
        <w:rPr>
          <w:sz w:val="36"/>
          <w:lang w:val="fr-FR"/>
        </w:rPr>
        <w:fldChar w:fldCharType="end"/>
      </w:r>
      <w:r w:rsidRPr="00080A0B">
        <w:rPr>
          <w:sz w:val="36"/>
          <w:lang w:val="fr-FR"/>
        </w:rPr>
        <w:t>3</w:t>
      </w:r>
    </w:p>
    <w:p w14:paraId="4E8DF7ED" w14:textId="77777777" w:rsidR="00EA63E6" w:rsidRPr="00080A0B" w:rsidRDefault="00EA63E6" w:rsidP="0092170E">
      <w:pPr>
        <w:spacing w:after="120"/>
        <w:rPr>
          <w:lang w:val="fr-FR"/>
        </w:rPr>
      </w:pPr>
      <w:r w:rsidRPr="00080A0B">
        <w:rPr>
          <w:lang w:val="fr-FR"/>
        </w:rPr>
        <w:t>4/ Cho hình chữ nhật ABCD. Gọi M và N lần lượt là trung điểm của các cạnh AB và CD.</w:t>
      </w:r>
    </w:p>
    <w:p w14:paraId="376D16EA" w14:textId="77777777" w:rsidR="00EA63E6" w:rsidRPr="00080A0B" w:rsidRDefault="00EA63E6" w:rsidP="00F414A3">
      <w:pPr>
        <w:pStyle w:val="ListParagraph"/>
        <w:numPr>
          <w:ilvl w:val="0"/>
          <w:numId w:val="38"/>
        </w:numPr>
        <w:spacing w:after="200" w:line="276" w:lineRule="auto"/>
        <w:rPr>
          <w:lang w:val="fr-FR"/>
        </w:rPr>
      </w:pPr>
      <w:r w:rsidRPr="00080A0B">
        <w:rPr>
          <w:lang w:val="fr-FR"/>
        </w:rPr>
        <w:t>Chứng minh: Tứ giác AMND là hình chữ nhật.</w:t>
      </w:r>
    </w:p>
    <w:p w14:paraId="6F14E459" w14:textId="77777777" w:rsidR="00EA63E6" w:rsidRPr="00080A0B" w:rsidRDefault="00EA63E6" w:rsidP="00F414A3">
      <w:pPr>
        <w:pStyle w:val="ListParagraph"/>
        <w:numPr>
          <w:ilvl w:val="0"/>
          <w:numId w:val="38"/>
        </w:numPr>
        <w:spacing w:after="200" w:line="276" w:lineRule="auto"/>
        <w:rPr>
          <w:lang w:val="fr-FR"/>
        </w:rPr>
      </w:pPr>
      <w:r w:rsidRPr="00080A0B">
        <w:rPr>
          <w:lang w:val="fr-FR"/>
        </w:rPr>
        <w:t>Tính diện tích của hình chữ nhật AMND biết AD = 4cm và AB = 6cm.</w:t>
      </w:r>
    </w:p>
    <w:p w14:paraId="0F892644" w14:textId="77777777" w:rsidR="00EA63E6" w:rsidRPr="00080A0B" w:rsidRDefault="00EA63E6" w:rsidP="00F414A3">
      <w:pPr>
        <w:pStyle w:val="ListParagraph"/>
        <w:numPr>
          <w:ilvl w:val="0"/>
          <w:numId w:val="38"/>
        </w:numPr>
        <w:spacing w:after="200" w:line="276" w:lineRule="auto"/>
        <w:rPr>
          <w:lang w:val="fr-FR"/>
        </w:rPr>
      </w:pPr>
      <w:r w:rsidRPr="00080A0B">
        <w:rPr>
          <w:lang w:val="fr-FR"/>
        </w:rPr>
        <w:t>Gọi I là giao điểm của AN và DM, K là giao điểm của BN và MC. Chứng minh tứ giác MINK là hình thoi.</w:t>
      </w:r>
    </w:p>
    <w:p w14:paraId="1B8DC2F7" w14:textId="77777777" w:rsidR="00EA63E6" w:rsidRPr="00080A0B" w:rsidRDefault="00EA63E6" w:rsidP="00F414A3">
      <w:pPr>
        <w:pStyle w:val="ListParagraph"/>
        <w:numPr>
          <w:ilvl w:val="0"/>
          <w:numId w:val="38"/>
        </w:numPr>
        <w:spacing w:after="200" w:line="276" w:lineRule="auto"/>
        <w:rPr>
          <w:lang w:val="fr-FR"/>
        </w:rPr>
      </w:pPr>
      <w:r w:rsidRPr="00080A0B">
        <w:rPr>
          <w:lang w:val="fr-FR"/>
        </w:rPr>
        <w:t>Tìm điều kiện của hình chữ nhật ABCD để tứ giác MINK là hình vuông?</w:t>
      </w:r>
    </w:p>
    <w:p w14:paraId="287D436A" w14:textId="77777777" w:rsidR="00EA63E6" w:rsidRPr="00080A0B" w:rsidRDefault="00EA63E6" w:rsidP="0092170E">
      <w:pPr>
        <w:ind w:left="360"/>
        <w:jc w:val="center"/>
      </w:pPr>
      <w:r w:rsidRPr="00080A0B">
        <w:t xml:space="preserve">-------------------- </w:t>
      </w:r>
      <w:r w:rsidRPr="00080A0B">
        <w:rPr>
          <w:i/>
        </w:rPr>
        <w:t>Hết</w:t>
      </w:r>
      <w:r w:rsidRPr="00080A0B">
        <w:t xml:space="preserve"> --------------------</w:t>
      </w:r>
    </w:p>
    <w:p w14:paraId="6890107F" w14:textId="77777777" w:rsidR="00EA63E6" w:rsidRPr="00080A0B" w:rsidRDefault="00EA63E6" w:rsidP="0092170E">
      <w:pPr>
        <w:jc w:val="center"/>
        <w:rPr>
          <w:b/>
        </w:rPr>
      </w:pPr>
      <w:r w:rsidRPr="00080A0B">
        <w:rPr>
          <w:b/>
        </w:rPr>
        <w:t xml:space="preserve">ĐÁP ÁN </w:t>
      </w:r>
    </w:p>
    <w:p w14:paraId="79D5D3EA" w14:textId="77777777" w:rsidR="00EA63E6" w:rsidRPr="00080A0B" w:rsidRDefault="00EA63E6" w:rsidP="0092170E">
      <w:pPr>
        <w:rPr>
          <w:b/>
        </w:rPr>
      </w:pPr>
      <w:r w:rsidRPr="00080A0B">
        <w:rPr>
          <w:b/>
        </w:rPr>
        <w:t>A.TRẮC NGHIỆM</w:t>
      </w:r>
    </w:p>
    <w:p w14:paraId="1B2FBAE9" w14:textId="77777777" w:rsidR="00EA63E6" w:rsidRPr="00080A0B" w:rsidRDefault="00EA63E6" w:rsidP="0092170E">
      <w:r w:rsidRPr="00080A0B">
        <w:t>1.B</w:t>
      </w:r>
      <w:r w:rsidRPr="00080A0B">
        <w:tab/>
        <w:t xml:space="preserve">2.C </w:t>
      </w:r>
      <w:r w:rsidRPr="00080A0B">
        <w:tab/>
        <w:t>3.A</w:t>
      </w:r>
      <w:r w:rsidRPr="00080A0B">
        <w:tab/>
        <w:t>4.D</w:t>
      </w:r>
      <w:r w:rsidRPr="00080A0B">
        <w:tab/>
        <w:t>5.C</w:t>
      </w:r>
      <w:r w:rsidRPr="00080A0B">
        <w:tab/>
        <w:t>6.A</w:t>
      </w:r>
      <w:r w:rsidRPr="00080A0B">
        <w:tab/>
        <w:t>7.C</w:t>
      </w:r>
      <w:r w:rsidRPr="00080A0B">
        <w:tab/>
        <w:t>8.B</w:t>
      </w:r>
      <w:r w:rsidRPr="00080A0B">
        <w:tab/>
        <w:t>9.A</w:t>
      </w:r>
    </w:p>
    <w:p w14:paraId="11223CB6" w14:textId="77777777" w:rsidR="00EA63E6" w:rsidRPr="00080A0B" w:rsidRDefault="00EA63E6" w:rsidP="0092170E">
      <w:r w:rsidRPr="00080A0B">
        <w:t xml:space="preserve">II/ (1): 2 cm, </w:t>
      </w:r>
      <w:r w:rsidRPr="00080A0B">
        <w:tab/>
        <w:t>(2) hình thoi</w:t>
      </w:r>
      <w:r w:rsidRPr="00080A0B">
        <w:tab/>
      </w:r>
      <w:r w:rsidRPr="00080A0B">
        <w:tab/>
        <w:t>(3) hình thang cân</w:t>
      </w:r>
    </w:p>
    <w:p w14:paraId="697FD134" w14:textId="77777777" w:rsidR="00EA63E6" w:rsidRPr="00080A0B" w:rsidRDefault="00EA63E6" w:rsidP="0092170E">
      <w:pPr>
        <w:rPr>
          <w:b/>
        </w:rPr>
      </w:pPr>
      <w:r w:rsidRPr="00080A0B">
        <w:rPr>
          <w:b/>
        </w:rPr>
        <w:t>B.TỰ LUẬN</w:t>
      </w:r>
    </w:p>
    <w:p w14:paraId="6789B5D8" w14:textId="77777777" w:rsidR="00EA63E6" w:rsidRPr="00080A0B" w:rsidRDefault="005611EB" w:rsidP="0092170E">
      <w:pPr>
        <w:rPr>
          <w:b/>
        </w:rPr>
      </w:pPr>
      <w:r>
        <w:rPr>
          <w:b/>
          <w:position w:val="-134"/>
        </w:rPr>
        <w:pict w14:anchorId="20ABE767">
          <v:shape id="_x0000_i1767" type="#_x0000_t75" style="width:407.15pt;height:121.65pt">
            <v:imagedata r:id="rId637" o:title=""/>
          </v:shape>
        </w:pict>
      </w:r>
      <w:r w:rsidR="00EA63E6" w:rsidRPr="00080A0B">
        <w:rPr>
          <w:b/>
        </w:rPr>
        <w:t xml:space="preserve"> </w:t>
      </w:r>
    </w:p>
    <w:p w14:paraId="29120646" w14:textId="77777777" w:rsidR="00EA63E6" w:rsidRPr="00080A0B" w:rsidRDefault="00EA63E6" w:rsidP="0092170E">
      <w:r w:rsidRPr="00080A0B">
        <w:t xml:space="preserve">Vì </w:t>
      </w:r>
      <w:r w:rsidR="005611EB">
        <w:rPr>
          <w:position w:val="-14"/>
        </w:rPr>
        <w:pict w14:anchorId="7DD9227F">
          <v:shape id="_x0000_i1768" type="#_x0000_t75" style="width:59.6pt;height:22.35pt">
            <v:imagedata r:id="rId638" o:title=""/>
          </v:shape>
        </w:pict>
      </w:r>
      <w:r w:rsidRPr="00080A0B">
        <w:t xml:space="preserve"> (với mọi x) nên </w:t>
      </w:r>
      <w:r w:rsidR="005611EB">
        <w:rPr>
          <w:position w:val="-10"/>
        </w:rPr>
        <w:pict w14:anchorId="0E0D584D">
          <v:shape id="_x0000_i1769" type="#_x0000_t75" style="width:1in;height:17.4pt">
            <v:imagedata r:id="rId639" o:title=""/>
          </v:shape>
        </w:pict>
      </w:r>
      <w:r w:rsidRPr="00080A0B">
        <w:t xml:space="preserve"> (với mọi x)</w:t>
      </w:r>
    </w:p>
    <w:p w14:paraId="33876700" w14:textId="77777777" w:rsidR="00EA63E6" w:rsidRPr="00080A0B" w:rsidRDefault="005611EB" w:rsidP="0092170E">
      <w:r>
        <w:rPr>
          <w:position w:val="-10"/>
        </w:rPr>
        <w:pict w14:anchorId="310146AF">
          <v:shape id="_x0000_i1770" type="#_x0000_t75" style="width:121.65pt;height:17.4pt">
            <v:imagedata r:id="rId640" o:title=""/>
          </v:shape>
        </w:pict>
      </w:r>
      <w:r w:rsidR="00EA63E6" w:rsidRPr="00080A0B">
        <w:t xml:space="preserve"> Dấu “=” xảy ra </w:t>
      </w:r>
      <w:r>
        <w:rPr>
          <w:position w:val="-6"/>
        </w:rPr>
        <w:pict w14:anchorId="190170B5">
          <v:shape id="_x0000_i1771" type="#_x0000_t75" style="width:42.2pt;height:14.9pt">
            <v:imagedata r:id="rId641" o:title=""/>
          </v:shape>
        </w:pict>
      </w:r>
      <w:r w:rsidR="00EA63E6" w:rsidRPr="00080A0B">
        <w:t xml:space="preserve"> </w:t>
      </w:r>
    </w:p>
    <w:p w14:paraId="6C872DFC" w14:textId="77777777" w:rsidR="00EA63E6" w:rsidRPr="00080A0B" w:rsidRDefault="005611EB" w:rsidP="0092170E">
      <w:pPr>
        <w:rPr>
          <w:b/>
        </w:rPr>
      </w:pPr>
      <w:r>
        <w:rPr>
          <w:b/>
          <w:position w:val="-138"/>
        </w:rPr>
        <w:lastRenderedPageBreak/>
        <w:pict w14:anchorId="674D8E04">
          <v:shape id="_x0000_i1772" type="#_x0000_t75" style="width:290.5pt;height:2in">
            <v:imagedata r:id="rId642" o:title=""/>
          </v:shape>
        </w:pict>
      </w:r>
      <w:r w:rsidR="00EA63E6" w:rsidRPr="00080A0B">
        <w:rPr>
          <w:b/>
        </w:rPr>
        <w:t xml:space="preserve"> </w:t>
      </w:r>
    </w:p>
    <w:p w14:paraId="18FC0539" w14:textId="77777777" w:rsidR="00EA63E6" w:rsidRPr="00080A0B" w:rsidRDefault="00EA63E6" w:rsidP="0092170E">
      <w:pPr>
        <w:rPr>
          <w:b/>
        </w:rPr>
      </w:pPr>
      <w:r w:rsidRPr="00080A0B">
        <w:rPr>
          <w:b/>
        </w:rPr>
        <w:t>Bài 4</w:t>
      </w:r>
    </w:p>
    <w:p w14:paraId="17612C1C" w14:textId="77777777" w:rsidR="00EA63E6" w:rsidRPr="00080A0B" w:rsidRDefault="006C76E5" w:rsidP="0092170E">
      <w:pPr>
        <w:rPr>
          <w:b/>
        </w:rPr>
      </w:pPr>
      <w:r>
        <w:rPr>
          <w:b/>
          <w:noProof/>
        </w:rPr>
        <w:pict w14:anchorId="254E2D7C">
          <v:shape id="Picture 791" o:spid="_x0000_i1773" type="#_x0000_t75" style="width:4in;height:3in;visibility:visible">
            <v:imagedata r:id="rId643" o:title=""/>
          </v:shape>
        </w:pict>
      </w:r>
    </w:p>
    <w:p w14:paraId="05E5DDD5" w14:textId="77777777" w:rsidR="00EA63E6" w:rsidRPr="00080A0B" w:rsidRDefault="00EA63E6" w:rsidP="00F414A3">
      <w:pPr>
        <w:pStyle w:val="ListParagraph"/>
        <w:numPr>
          <w:ilvl w:val="0"/>
          <w:numId w:val="197"/>
        </w:numPr>
        <w:spacing w:after="200" w:line="276" w:lineRule="auto"/>
      </w:pPr>
      <w:r w:rsidRPr="00080A0B">
        <w:t>Ta có AM = DN (=1/2 AB = 1/2 DC) và AM // DN  nên AMND là hình bình hành</w:t>
      </w:r>
    </w:p>
    <w:p w14:paraId="5E7BD592" w14:textId="77777777" w:rsidR="00EA63E6" w:rsidRPr="00080A0B" w:rsidRDefault="00EA63E6" w:rsidP="0092170E">
      <w:pPr>
        <w:pStyle w:val="ListParagraph"/>
      </w:pPr>
      <w:r w:rsidRPr="00080A0B">
        <w:t xml:space="preserve">Và </w:t>
      </w:r>
      <w:r w:rsidR="005611EB">
        <w:rPr>
          <w:position w:val="-6"/>
        </w:rPr>
        <w:pict w14:anchorId="4333B574">
          <v:shape id="_x0000_i1774" type="#_x0000_t75" style="width:42.2pt;height:17.4pt">
            <v:imagedata r:id="rId644" o:title=""/>
          </v:shape>
        </w:pict>
      </w:r>
      <w:r w:rsidRPr="00080A0B">
        <w:t xml:space="preserve"> nên AMND là hình chữ nhật</w:t>
      </w:r>
    </w:p>
    <w:p w14:paraId="4FBD2DC9" w14:textId="77777777" w:rsidR="00EA63E6" w:rsidRPr="00080A0B" w:rsidRDefault="00EA63E6" w:rsidP="00F414A3">
      <w:pPr>
        <w:pStyle w:val="ListParagraph"/>
        <w:numPr>
          <w:ilvl w:val="0"/>
          <w:numId w:val="197"/>
        </w:numPr>
        <w:spacing w:after="200" w:line="276" w:lineRule="auto"/>
      </w:pPr>
      <w:r w:rsidRPr="00080A0B">
        <w:t xml:space="preserve">AM = 1/2 AB = 3 cm </w:t>
      </w:r>
      <w:r w:rsidR="005611EB">
        <w:rPr>
          <w:position w:val="-12"/>
        </w:rPr>
        <w:pict w14:anchorId="31C500F4">
          <v:shape id="_x0000_i1775" type="#_x0000_t75" style="width:176.3pt;height:19.85pt">
            <v:imagedata r:id="rId645" o:title=""/>
          </v:shape>
        </w:pict>
      </w:r>
      <w:r w:rsidRPr="00080A0B">
        <w:t xml:space="preserve"> </w:t>
      </w:r>
    </w:p>
    <w:p w14:paraId="27925981" w14:textId="77777777" w:rsidR="00EA63E6" w:rsidRPr="00080A0B" w:rsidRDefault="00EA63E6" w:rsidP="00F414A3">
      <w:pPr>
        <w:pStyle w:val="ListParagraph"/>
        <w:numPr>
          <w:ilvl w:val="0"/>
          <w:numId w:val="197"/>
        </w:numPr>
        <w:spacing w:after="200" w:line="276" w:lineRule="auto"/>
      </w:pPr>
      <w:r w:rsidRPr="00080A0B">
        <w:t xml:space="preserve">Ta có IM là đường trung bình </w:t>
      </w:r>
      <w:r w:rsidR="005611EB">
        <w:rPr>
          <w:position w:val="-6"/>
        </w:rPr>
        <w:pict w14:anchorId="6DC25400">
          <v:shape id="_x0000_i1776" type="#_x0000_t75" style="width:34.75pt;height:14.9pt">
            <v:imagedata r:id="rId646" o:title=""/>
          </v:shape>
        </w:pict>
      </w:r>
      <w:r w:rsidRPr="00080A0B">
        <w:t xml:space="preserve"> </w:t>
      </w:r>
      <w:r w:rsidR="005611EB">
        <w:rPr>
          <w:position w:val="-24"/>
        </w:rPr>
        <w:pict w14:anchorId="531D6927">
          <v:shape id="_x0000_i1777" type="#_x0000_t75" style="width:126.6pt;height:29.8pt">
            <v:imagedata r:id="rId647" o:title=""/>
          </v:shape>
        </w:pict>
      </w:r>
      <w:r w:rsidRPr="00080A0B">
        <w:t xml:space="preserve"> </w:t>
      </w:r>
    </w:p>
    <w:p w14:paraId="34806967" w14:textId="77777777" w:rsidR="00EA63E6" w:rsidRPr="00080A0B" w:rsidRDefault="00EA63E6" w:rsidP="0092170E">
      <w:pPr>
        <w:pStyle w:val="ListParagraph"/>
      </w:pPr>
      <w:r w:rsidRPr="00080A0B">
        <w:t xml:space="preserve">Và </w:t>
      </w:r>
      <w:r w:rsidR="005611EB">
        <w:rPr>
          <w:position w:val="-24"/>
        </w:rPr>
        <w:pict w14:anchorId="2A57DF67">
          <v:shape id="_x0000_i1778" type="#_x0000_t75" style="width:101.8pt;height:29.8pt">
            <v:imagedata r:id="rId648" o:title=""/>
          </v:shape>
        </w:pict>
      </w:r>
      <w:r w:rsidRPr="00080A0B">
        <w:t xml:space="preserve"> </w:t>
      </w:r>
      <w:r w:rsidR="005611EB">
        <w:rPr>
          <w:position w:val="-10"/>
        </w:rPr>
        <w:pict w14:anchorId="08222AEB">
          <v:shape id="_x0000_i1779" type="#_x0000_t75" style="width:166.35pt;height:14.9pt">
            <v:imagedata r:id="rId649" o:title=""/>
          </v:shape>
        </w:pict>
      </w:r>
      <w:r w:rsidRPr="00080A0B">
        <w:t xml:space="preserve"> là hình bình hành</w:t>
      </w:r>
    </w:p>
    <w:p w14:paraId="3D586F75" w14:textId="77777777" w:rsidR="00EA63E6" w:rsidRPr="00080A0B" w:rsidRDefault="00EA63E6" w:rsidP="0092170E">
      <w:pPr>
        <w:pStyle w:val="ListParagraph"/>
      </w:pPr>
      <w:r w:rsidRPr="00080A0B">
        <w:t xml:space="preserve">Nối IK. Vì IK là đường trung bình </w:t>
      </w:r>
      <w:r w:rsidR="005611EB">
        <w:rPr>
          <w:position w:val="-6"/>
        </w:rPr>
        <w:pict w14:anchorId="21D52B33">
          <v:shape id="_x0000_i1780" type="#_x0000_t75" style="width:34.75pt;height:14.9pt">
            <v:imagedata r:id="rId650" o:title=""/>
          </v:shape>
        </w:pict>
      </w:r>
      <w:r w:rsidRPr="00080A0B">
        <w:t xml:space="preserve"> </w:t>
      </w:r>
      <w:r w:rsidR="005611EB">
        <w:rPr>
          <w:position w:val="-10"/>
        </w:rPr>
        <w:pict w14:anchorId="09E7155A">
          <v:shape id="_x0000_i1781" type="#_x0000_t75" style="width:131.6pt;height:14.9pt">
            <v:imagedata r:id="rId651" o:title=""/>
          </v:shape>
        </w:pict>
      </w:r>
      <w:r w:rsidRPr="00080A0B">
        <w:t xml:space="preserve"> </w:t>
      </w:r>
    </w:p>
    <w:p w14:paraId="04B8A995" w14:textId="77777777" w:rsidR="00EA63E6" w:rsidRPr="00080A0B" w:rsidRDefault="005611EB" w:rsidP="0092170E">
      <w:pPr>
        <w:pStyle w:val="ListParagraph"/>
      </w:pPr>
      <w:r>
        <w:rPr>
          <w:position w:val="-6"/>
        </w:rPr>
        <w:pict w14:anchorId="012ADEAA">
          <v:shape id="_x0000_i1782" type="#_x0000_t75" style="width:114.2pt;height:14.9pt">
            <v:imagedata r:id="rId652" o:title=""/>
          </v:shape>
        </w:pict>
      </w:r>
      <w:r w:rsidR="00EA63E6" w:rsidRPr="00080A0B">
        <w:t xml:space="preserve"> là hình thoi</w:t>
      </w:r>
    </w:p>
    <w:p w14:paraId="3B4E76F2" w14:textId="77777777" w:rsidR="00EA63E6" w:rsidRPr="00080A0B" w:rsidRDefault="00EA63E6" w:rsidP="00F414A3">
      <w:pPr>
        <w:pStyle w:val="ListParagraph"/>
        <w:numPr>
          <w:ilvl w:val="0"/>
          <w:numId w:val="197"/>
        </w:numPr>
        <w:spacing w:after="200" w:line="276" w:lineRule="auto"/>
      </w:pPr>
      <w:r w:rsidRPr="00080A0B">
        <w:t xml:space="preserve">IMKN là hình vuông </w:t>
      </w:r>
      <w:r w:rsidR="005611EB">
        <w:rPr>
          <w:position w:val="-6"/>
        </w:rPr>
        <w:pict w14:anchorId="64ACBF60">
          <v:shape id="_x0000_i1783" type="#_x0000_t75" style="width:1in;height:14.9pt">
            <v:imagedata r:id="rId653" o:title=""/>
          </v:shape>
        </w:pict>
      </w:r>
      <w:r w:rsidRPr="00080A0B">
        <w:t xml:space="preserve"> . Khi đó AMND là hình vuông nên AM = AD</w:t>
      </w:r>
    </w:p>
    <w:p w14:paraId="4C35F622" w14:textId="77777777" w:rsidR="00EA63E6" w:rsidRPr="00080A0B" w:rsidRDefault="00EA63E6" w:rsidP="0092170E">
      <w:pPr>
        <w:pStyle w:val="ListParagraph"/>
      </w:pPr>
      <w:r w:rsidRPr="00080A0B">
        <w:t>Vậy Hình chữ nhật ABCD có AB = 2AD thì MINK là hình vuông</w:t>
      </w:r>
    </w:p>
    <w:p w14:paraId="4D30567C" w14:textId="77777777" w:rsidR="003F1954" w:rsidRPr="00080A0B" w:rsidRDefault="003F1954"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01D62283" w14:textId="77777777" w:rsidTr="003F1954">
        <w:tc>
          <w:tcPr>
            <w:tcW w:w="3469" w:type="dxa"/>
            <w:tcBorders>
              <w:top w:val="single" w:sz="4" w:space="0" w:color="000000"/>
              <w:left w:val="single" w:sz="4" w:space="0" w:color="000000"/>
              <w:bottom w:val="single" w:sz="4" w:space="0" w:color="000000"/>
            </w:tcBorders>
            <w:shd w:val="clear" w:color="auto" w:fill="auto"/>
          </w:tcPr>
          <w:p w14:paraId="5272AE9C"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14A16F2A"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10326598" w14:textId="77777777" w:rsidR="003F1954" w:rsidRPr="00080A0B" w:rsidRDefault="00A32C05" w:rsidP="003F1954">
            <w:pPr>
              <w:jc w:val="center"/>
              <w:rPr>
                <w:b/>
                <w:color w:val="00B0F0"/>
                <w:sz w:val="26"/>
                <w:szCs w:val="26"/>
              </w:rPr>
            </w:pPr>
            <w:r>
              <w:rPr>
                <w:b/>
                <w:color w:val="00B0F0"/>
                <w:sz w:val="26"/>
                <w:szCs w:val="26"/>
              </w:rPr>
              <w:t>Môn TOÁN LỚP 8</w:t>
            </w:r>
          </w:p>
          <w:p w14:paraId="787028B2"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0EF6BA29" w14:textId="77777777" w:rsidR="00EA63E6" w:rsidRPr="00080A0B" w:rsidRDefault="00EA63E6" w:rsidP="0092170E"/>
    <w:p w14:paraId="2A505DB6" w14:textId="77777777" w:rsidR="00EA63E6" w:rsidRPr="00080A0B" w:rsidRDefault="00EA63E6" w:rsidP="0092170E">
      <w:r w:rsidRPr="00080A0B">
        <w:rPr>
          <w:b/>
        </w:rPr>
        <w:t>I/ TRẮC NGHIỆM (2 điểm):</w:t>
      </w:r>
      <w:r w:rsidRPr="00080A0B">
        <w:t xml:space="preserve"> (Ghi kết quả trả lời vào trong giấy làm bài)</w:t>
      </w:r>
    </w:p>
    <w:p w14:paraId="6827DD0A" w14:textId="77777777" w:rsidR="00EA63E6" w:rsidRPr="00080A0B" w:rsidRDefault="00EA63E6" w:rsidP="0092170E">
      <w:pPr>
        <w:spacing w:before="120" w:after="120"/>
        <w:ind w:firstLine="360"/>
      </w:pPr>
      <w:r w:rsidRPr="00080A0B">
        <w:t>Hãy chọn ý trả lời đúng các câu sau đây. Ví dụ: Nếu chọn ý A của câu 1 thì ghi là 1.A</w:t>
      </w:r>
    </w:p>
    <w:p w14:paraId="5C57C53D" w14:textId="77777777" w:rsidR="00EA63E6" w:rsidRPr="00080A0B" w:rsidRDefault="00EA63E6" w:rsidP="0092170E">
      <w:pPr>
        <w:spacing w:before="120" w:after="120"/>
      </w:pPr>
      <w:r w:rsidRPr="00080A0B">
        <w:rPr>
          <w:b/>
        </w:rPr>
        <w:t>Câu 1:</w:t>
      </w:r>
      <w:r w:rsidRPr="00080A0B">
        <w:t xml:space="preserve"> Phân tích đa thức x</w:t>
      </w:r>
      <w:r w:rsidRPr="00080A0B">
        <w:rPr>
          <w:vertAlign w:val="superscript"/>
        </w:rPr>
        <w:t>3</w:t>
      </w:r>
      <w:r w:rsidRPr="00080A0B">
        <w:t xml:space="preserve"> – y</w:t>
      </w:r>
      <w:r w:rsidRPr="00080A0B">
        <w:rPr>
          <w:vertAlign w:val="superscript"/>
        </w:rPr>
        <w:t>3</w:t>
      </w:r>
      <w:r w:rsidRPr="00080A0B">
        <w:t xml:space="preserve"> thành nhân tử ta được:</w:t>
      </w:r>
    </w:p>
    <w:tbl>
      <w:tblPr>
        <w:tblW w:w="0" w:type="auto"/>
        <w:tblLook w:val="04A0" w:firstRow="1" w:lastRow="0" w:firstColumn="1" w:lastColumn="0" w:noHBand="0" w:noVBand="1"/>
      </w:tblPr>
      <w:tblGrid>
        <w:gridCol w:w="5148"/>
        <w:gridCol w:w="5148"/>
      </w:tblGrid>
      <w:tr w:rsidR="00EA63E6" w:rsidRPr="00080A0B" w14:paraId="2ADE4E0C" w14:textId="77777777" w:rsidTr="0092170E">
        <w:tc>
          <w:tcPr>
            <w:tcW w:w="5148" w:type="dxa"/>
            <w:shd w:val="clear" w:color="auto" w:fill="auto"/>
            <w:vAlign w:val="center"/>
          </w:tcPr>
          <w:p w14:paraId="2E3691A0" w14:textId="77777777"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14:paraId="7E7D6024" w14:textId="77777777"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r w:rsidR="00EA63E6" w:rsidRPr="00080A0B" w14:paraId="4EDD7DBB" w14:textId="77777777" w:rsidTr="0092170E">
        <w:tc>
          <w:tcPr>
            <w:tcW w:w="5148" w:type="dxa"/>
            <w:shd w:val="clear" w:color="auto" w:fill="auto"/>
            <w:vAlign w:val="center"/>
          </w:tcPr>
          <w:p w14:paraId="2D64FDB3" w14:textId="77777777"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14:paraId="16657F9E" w14:textId="77777777"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bl>
    <w:p w14:paraId="222D44A7" w14:textId="77777777" w:rsidR="00EA63E6" w:rsidRPr="00080A0B" w:rsidRDefault="00EA63E6" w:rsidP="0092170E">
      <w:pPr>
        <w:spacing w:before="120" w:after="120"/>
        <w:rPr>
          <w:lang w:val="fr-FR"/>
        </w:rPr>
      </w:pPr>
      <w:r w:rsidRPr="00080A0B">
        <w:rPr>
          <w:b/>
          <w:lang w:val="fr-FR"/>
        </w:rPr>
        <w:t>Câu 2:</w:t>
      </w:r>
      <w:r w:rsidRPr="00080A0B">
        <w:rPr>
          <w:lang w:val="fr-FR"/>
        </w:rPr>
        <w:t xml:space="preserve"> Cho 8x</w:t>
      </w:r>
      <w:r w:rsidRPr="00080A0B">
        <w:rPr>
          <w:vertAlign w:val="superscript"/>
          <w:lang w:val="fr-FR"/>
        </w:rPr>
        <w:t>3</w:t>
      </w:r>
      <w:r w:rsidRPr="00080A0B">
        <w:rPr>
          <w:lang w:val="fr-FR"/>
        </w:rPr>
        <w:t xml:space="preserve"> – …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 (2x – y)</w:t>
      </w:r>
      <w:r w:rsidRPr="00080A0B">
        <w:rPr>
          <w:vertAlign w:val="superscript"/>
          <w:lang w:val="fr-FR"/>
        </w:rPr>
        <w:t>3</w:t>
      </w:r>
      <w:r w:rsidRPr="00080A0B">
        <w:rPr>
          <w:lang w:val="fr-FR"/>
        </w:rPr>
        <w:t>. Đơn thức thích hợp điền vào dấu “…” là:</w:t>
      </w:r>
    </w:p>
    <w:tbl>
      <w:tblPr>
        <w:tblW w:w="0" w:type="auto"/>
        <w:tblLook w:val="04A0" w:firstRow="1" w:lastRow="0" w:firstColumn="1" w:lastColumn="0" w:noHBand="0" w:noVBand="1"/>
      </w:tblPr>
      <w:tblGrid>
        <w:gridCol w:w="2574"/>
        <w:gridCol w:w="2574"/>
        <w:gridCol w:w="2574"/>
        <w:gridCol w:w="2574"/>
      </w:tblGrid>
      <w:tr w:rsidR="00EA63E6" w:rsidRPr="00080A0B" w14:paraId="71555C74" w14:textId="77777777" w:rsidTr="0092170E">
        <w:tc>
          <w:tcPr>
            <w:tcW w:w="2574" w:type="dxa"/>
            <w:shd w:val="clear" w:color="auto" w:fill="auto"/>
            <w:vAlign w:val="center"/>
          </w:tcPr>
          <w:p w14:paraId="3DAF8CB7" w14:textId="77777777" w:rsidR="00EA63E6" w:rsidRPr="00080A0B" w:rsidRDefault="00EA63E6" w:rsidP="00F414A3">
            <w:pPr>
              <w:pStyle w:val="ListParagraph"/>
              <w:numPr>
                <w:ilvl w:val="0"/>
                <w:numId w:val="45"/>
              </w:numPr>
            </w:pPr>
            <w:r w:rsidRPr="00080A0B">
              <w:lastRenderedPageBreak/>
              <w:t>6x</w:t>
            </w:r>
            <w:r w:rsidRPr="00080A0B">
              <w:rPr>
                <w:vertAlign w:val="superscript"/>
              </w:rPr>
              <w:t>2</w:t>
            </w:r>
            <w:r w:rsidRPr="00080A0B">
              <w:t>y</w:t>
            </w:r>
          </w:p>
        </w:tc>
        <w:tc>
          <w:tcPr>
            <w:tcW w:w="2574" w:type="dxa"/>
            <w:shd w:val="clear" w:color="auto" w:fill="auto"/>
            <w:vAlign w:val="center"/>
          </w:tcPr>
          <w:p w14:paraId="12B61E5A" w14:textId="77777777" w:rsidR="00EA63E6" w:rsidRPr="00080A0B" w:rsidRDefault="00EA63E6" w:rsidP="00F414A3">
            <w:pPr>
              <w:pStyle w:val="ListParagraph"/>
              <w:numPr>
                <w:ilvl w:val="0"/>
                <w:numId w:val="45"/>
              </w:numPr>
            </w:pPr>
            <w:r w:rsidRPr="00080A0B">
              <w:t>12x</w:t>
            </w:r>
            <w:r w:rsidRPr="00080A0B">
              <w:rPr>
                <w:vertAlign w:val="superscript"/>
              </w:rPr>
              <w:t>2</w:t>
            </w:r>
            <w:r w:rsidRPr="00080A0B">
              <w:t>y</w:t>
            </w:r>
          </w:p>
        </w:tc>
        <w:tc>
          <w:tcPr>
            <w:tcW w:w="2574" w:type="dxa"/>
            <w:shd w:val="clear" w:color="auto" w:fill="auto"/>
            <w:vAlign w:val="center"/>
          </w:tcPr>
          <w:p w14:paraId="6FB71C50" w14:textId="77777777" w:rsidR="00EA63E6" w:rsidRPr="00080A0B" w:rsidRDefault="00EA63E6" w:rsidP="00F414A3">
            <w:pPr>
              <w:pStyle w:val="ListParagraph"/>
              <w:numPr>
                <w:ilvl w:val="0"/>
                <w:numId w:val="45"/>
              </w:numPr>
            </w:pPr>
            <w:r w:rsidRPr="00080A0B">
              <w:t>6xy</w:t>
            </w:r>
            <w:r w:rsidRPr="00080A0B">
              <w:rPr>
                <w:vertAlign w:val="superscript"/>
              </w:rPr>
              <w:t>2</w:t>
            </w:r>
          </w:p>
        </w:tc>
        <w:tc>
          <w:tcPr>
            <w:tcW w:w="2574" w:type="dxa"/>
            <w:shd w:val="clear" w:color="auto" w:fill="auto"/>
            <w:vAlign w:val="center"/>
          </w:tcPr>
          <w:p w14:paraId="5EC61D0D" w14:textId="77777777" w:rsidR="00EA63E6" w:rsidRPr="00080A0B" w:rsidRDefault="00EA63E6" w:rsidP="00F414A3">
            <w:pPr>
              <w:pStyle w:val="ListParagraph"/>
              <w:numPr>
                <w:ilvl w:val="0"/>
                <w:numId w:val="45"/>
              </w:numPr>
            </w:pPr>
            <w:r w:rsidRPr="00080A0B">
              <w:t>12xy</w:t>
            </w:r>
            <w:r w:rsidRPr="00080A0B">
              <w:rPr>
                <w:vertAlign w:val="superscript"/>
              </w:rPr>
              <w:t>2</w:t>
            </w:r>
          </w:p>
        </w:tc>
      </w:tr>
    </w:tbl>
    <w:p w14:paraId="72C8BB15" w14:textId="77777777" w:rsidR="00EA63E6" w:rsidRPr="00080A0B" w:rsidRDefault="00EA63E6" w:rsidP="0092170E">
      <w:pPr>
        <w:spacing w:before="120" w:after="120"/>
      </w:pPr>
      <w:r w:rsidRPr="00080A0B">
        <w:rPr>
          <w:b/>
        </w:rPr>
        <w:t>Câu 3:</w:t>
      </w:r>
      <w:r w:rsidRPr="00080A0B">
        <w:t xml:space="preserve"> Đa thức thích hợp điền vào dấu “…” trong đẳng thức </w:t>
      </w:r>
      <w:r w:rsidRPr="00080A0B">
        <w:fldChar w:fldCharType="begin"/>
      </w:r>
      <w:r w:rsidRPr="00080A0B">
        <w:instrText xml:space="preserve"> QUOTE </w:instrText>
      </w:r>
      <w:r w:rsidR="005611EB">
        <w:rPr>
          <w:position w:val="-20"/>
        </w:rPr>
        <w:pict w14:anchorId="5236B8BE">
          <v:shape id="_x0000_i1784" type="#_x0000_t75" style="width:19.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052D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052D2&quot; wsp:rsidP=&quot;00E052D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 â€“ &lt;/m:t&gt;&lt;/m:r&gt;&lt;m:r&gt;&lt;m:rPr&gt;&lt;m:sty m:val=&quot;p&quot;/&gt;&lt;/m:rPr&gt;&lt;w:rPr&gt;&lt;w:rFonts w:ascii=&quot;Cambria Math&quot; w:fareast=&quot;Times New Roman&quot; w:h-ansi=&quot;Cambria Math&quot;/&gt;&lt;wx:font wx:val=&quot;Cambria Math&quot;/&gt;&lt;/w:rPr&gt;&lt;m:t&gt;b&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4" o:title="" chromakey="white"/>
          </v:shape>
        </w:pict>
      </w:r>
      <w:r w:rsidRPr="00080A0B">
        <w:instrText xml:space="preserve"> </w:instrText>
      </w:r>
      <w:r w:rsidRPr="00080A0B">
        <w:fldChar w:fldCharType="separate"/>
      </w:r>
      <w:r w:rsidR="005611EB">
        <w:rPr>
          <w:position w:val="-20"/>
        </w:rPr>
        <w:pict w14:anchorId="185A216D">
          <v:shape id="_x0000_i1785" type="#_x0000_t75" style="width:19.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052D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052D2&quot; wsp:rsidP=&quot;00E052D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 â€“ &lt;/m:t&gt;&lt;/m:r&gt;&lt;m:r&gt;&lt;m:rPr&gt;&lt;m:sty m:val=&quot;p&quot;/&gt;&lt;/m:rPr&gt;&lt;w:rPr&gt;&lt;w:rFonts w:ascii=&quot;Cambria Math&quot; w:fareast=&quot;Times New Roman&quot; w:h-ansi=&quot;Cambria Math&quot;/&gt;&lt;wx:font wx:val=&quot;Cambria Math&quot;/&gt;&lt;/w:rPr&gt;&lt;m:t&gt;b&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4"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15"/>
        </w:rPr>
        <w:pict w14:anchorId="54C10240">
          <v:shape id="_x0000_i1786"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B0B29&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B0B29&quot; wsp:rsidP=&quot;00CB0B29&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b &lt;/m:t&gt;&lt;/m:r&gt;&lt;m:r&gt;&lt;m:rPr&gt;&lt;m:sty m:val=&quot;p&quot;/&gt;&lt;/m:rPr&gt;&lt;w:rPr&gt;&lt;w:rFonts w:ascii=&quot;Cambria Math&quot; w:h-ansi=&quot;Cambria Math&quot;/&gt;&lt;wx:font wx:val=&quot;Cambria Math&quot;/&gt;&lt;/w:rPr&gt;&lt;m:t&gt;â€“ 2&lt;/m:t&gt;&lt;/m:r&gt;&lt;/m:num&gt;&lt;m:den&gt;&lt;m:r&gt;&lt;w:rPr&gt;&lt;w:rFonts w:ascii=&quot;Cambria Math&quot; w:fareast=&quot;Times New Roman&quot; w:h-ansi=&quot;Cambria Math&quot;/&gt;&lt;wx:font wx:val=&quot;Cambria Math&quot;/&gt;&lt;w:i/&gt;&lt;/w:rPr&gt;&lt;m:t&gt;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 o:title="" chromakey="white"/>
          </v:shape>
        </w:pict>
      </w:r>
      <w:r w:rsidRPr="00080A0B">
        <w:instrText xml:space="preserve"> </w:instrText>
      </w:r>
      <w:r w:rsidRPr="00080A0B">
        <w:fldChar w:fldCharType="separate"/>
      </w:r>
      <w:r w:rsidR="005611EB">
        <w:rPr>
          <w:position w:val="-15"/>
        </w:rPr>
        <w:pict w14:anchorId="0B803F2C">
          <v:shape id="_x0000_i1787"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B0B29&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B0B29&quot; wsp:rsidP=&quot;00CB0B29&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b &lt;/m:t&gt;&lt;/m:r&gt;&lt;m:r&gt;&lt;m:rPr&gt;&lt;m:sty m:val=&quot;p&quot;/&gt;&lt;/m:rPr&gt;&lt;w:rPr&gt;&lt;w:rFonts w:ascii=&quot;Cambria Math&quot; w:h-ansi=&quot;Cambria Math&quot;/&gt;&lt;wx:font wx:val=&quot;Cambria Math&quot;/&gt;&lt;/w:rPr&gt;&lt;m:t&gt;â€“ 2&lt;/m:t&gt;&lt;/m:r&gt;&lt;/m:num&gt;&lt;m:den&gt;&lt;m:r&gt;&lt;w:rPr&gt;&lt;w:rFonts w:ascii=&quot;Cambria Math&quot; w:fareast=&quot;Times New Roman&quot; w:h-ansi=&quot;Cambria Math&quot;/&gt;&lt;wx:font wx:val=&quot;Cambria Math&quot;/&gt;&lt;w:i/&gt;&lt;/w:rPr&gt;&lt;m:t&gt;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 o:title="" chromakey="white"/>
          </v:shape>
        </w:pict>
      </w:r>
      <w:r w:rsidRPr="00080A0B">
        <w:fldChar w:fldCharType="end"/>
      </w:r>
      <w:r w:rsidRPr="00080A0B">
        <w:t xml:space="preserve"> là: </w:t>
      </w:r>
    </w:p>
    <w:tbl>
      <w:tblPr>
        <w:tblW w:w="0" w:type="auto"/>
        <w:tblLook w:val="04A0" w:firstRow="1" w:lastRow="0" w:firstColumn="1" w:lastColumn="0" w:noHBand="0" w:noVBand="1"/>
      </w:tblPr>
      <w:tblGrid>
        <w:gridCol w:w="2574"/>
        <w:gridCol w:w="2574"/>
        <w:gridCol w:w="2574"/>
        <w:gridCol w:w="2574"/>
      </w:tblGrid>
      <w:tr w:rsidR="00EA63E6" w:rsidRPr="00080A0B" w14:paraId="12807076" w14:textId="77777777" w:rsidTr="0092170E">
        <w:tc>
          <w:tcPr>
            <w:tcW w:w="2574" w:type="dxa"/>
            <w:shd w:val="clear" w:color="auto" w:fill="auto"/>
            <w:vAlign w:val="center"/>
          </w:tcPr>
          <w:p w14:paraId="19BE1908" w14:textId="77777777"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14:paraId="2CD2F9E3" w14:textId="77777777"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14:paraId="34C932DC" w14:textId="77777777" w:rsidR="00EA63E6" w:rsidRPr="00080A0B" w:rsidRDefault="00EA63E6" w:rsidP="00F414A3">
            <w:pPr>
              <w:pStyle w:val="ListParagraph"/>
              <w:numPr>
                <w:ilvl w:val="0"/>
                <w:numId w:val="46"/>
              </w:numPr>
            </w:pPr>
            <w:r w:rsidRPr="00080A0B">
              <w:t xml:space="preserve">a – 1 </w:t>
            </w:r>
          </w:p>
        </w:tc>
        <w:tc>
          <w:tcPr>
            <w:tcW w:w="2574" w:type="dxa"/>
            <w:shd w:val="clear" w:color="auto" w:fill="auto"/>
            <w:vAlign w:val="center"/>
          </w:tcPr>
          <w:p w14:paraId="25B10102" w14:textId="77777777" w:rsidR="00EA63E6" w:rsidRPr="00080A0B" w:rsidRDefault="00EA63E6" w:rsidP="00F414A3">
            <w:pPr>
              <w:pStyle w:val="ListParagraph"/>
              <w:numPr>
                <w:ilvl w:val="0"/>
                <w:numId w:val="46"/>
              </w:numPr>
            </w:pPr>
            <w:r w:rsidRPr="00080A0B">
              <w:t xml:space="preserve">–1 – a </w:t>
            </w:r>
          </w:p>
        </w:tc>
      </w:tr>
    </w:tbl>
    <w:p w14:paraId="64672453" w14:textId="77777777" w:rsidR="00EA63E6" w:rsidRPr="00080A0B" w:rsidRDefault="00EA63E6" w:rsidP="0092170E">
      <w:r w:rsidRPr="00080A0B">
        <w:rPr>
          <w:b/>
        </w:rPr>
        <w:t>Câu 4:</w:t>
      </w:r>
      <w:r w:rsidRPr="00080A0B">
        <w:t xml:space="preserve"> Phân thức nghịch đảo của phân thức </w:t>
      </w:r>
      <w:r w:rsidRPr="00080A0B">
        <w:fldChar w:fldCharType="begin"/>
      </w:r>
      <w:r w:rsidRPr="00080A0B">
        <w:instrText xml:space="preserve"> QUOTE </w:instrText>
      </w:r>
      <w:r w:rsidR="005611EB">
        <w:rPr>
          <w:position w:val="-20"/>
        </w:rPr>
        <w:pict w14:anchorId="5204405E">
          <v:shape id="_x0000_i1788"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B06E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B06E6&quot; wsp:rsidP=&quot;002B06E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080A0B">
        <w:instrText xml:space="preserve"> </w:instrText>
      </w:r>
      <w:r w:rsidRPr="00080A0B">
        <w:fldChar w:fldCharType="separate"/>
      </w:r>
      <w:r w:rsidR="005611EB">
        <w:rPr>
          <w:position w:val="-20"/>
        </w:rPr>
        <w:pict w14:anchorId="082637A2">
          <v:shape id="_x0000_i1789"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B06E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B06E6&quot; wsp:rsidP=&quot;002B06E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14:paraId="31EF4A05" w14:textId="77777777" w:rsidTr="0092170E">
        <w:tc>
          <w:tcPr>
            <w:tcW w:w="2574" w:type="dxa"/>
            <w:shd w:val="clear" w:color="auto" w:fill="auto"/>
            <w:vAlign w:val="center"/>
          </w:tcPr>
          <w:p w14:paraId="63E96C9A" w14:textId="77777777" w:rsidR="00EA63E6" w:rsidRPr="00080A0B" w:rsidRDefault="00EA63E6" w:rsidP="00F414A3">
            <w:pPr>
              <w:pStyle w:val="ListParagraph"/>
              <w:numPr>
                <w:ilvl w:val="0"/>
                <w:numId w:val="47"/>
              </w:numPr>
            </w:pPr>
            <w:r w:rsidRPr="00080A0B">
              <w:fldChar w:fldCharType="begin"/>
            </w:r>
            <w:r w:rsidRPr="00080A0B">
              <w:instrText xml:space="preserve"> QUOTE </w:instrText>
            </w:r>
            <w:r w:rsidR="005611EB">
              <w:rPr>
                <w:position w:val="-20"/>
              </w:rPr>
              <w:pict w14:anchorId="3D310164">
                <v:shape id="_x0000_i1790" type="#_x0000_t75" style="width:24.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10C5&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10C5&quot; wsp:rsidP=&quot;008810C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 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instrText xml:space="preserve"> </w:instrText>
            </w:r>
            <w:r w:rsidRPr="00080A0B">
              <w:fldChar w:fldCharType="separate"/>
            </w:r>
            <w:r w:rsidR="005611EB">
              <w:rPr>
                <w:position w:val="-20"/>
              </w:rPr>
              <w:pict w14:anchorId="1C0F345E">
                <v:shape id="_x0000_i1791" type="#_x0000_t75" style="width:24.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10C5&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10C5&quot; wsp:rsidP=&quot;008810C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 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fldChar w:fldCharType="end"/>
            </w:r>
          </w:p>
        </w:tc>
        <w:tc>
          <w:tcPr>
            <w:tcW w:w="2574" w:type="dxa"/>
            <w:shd w:val="clear" w:color="auto" w:fill="auto"/>
            <w:vAlign w:val="center"/>
          </w:tcPr>
          <w:p w14:paraId="0CF831BB" w14:textId="77777777" w:rsidR="00EA63E6" w:rsidRPr="00080A0B" w:rsidRDefault="00EA63E6" w:rsidP="00F414A3">
            <w:pPr>
              <w:pStyle w:val="ListParagraph"/>
              <w:numPr>
                <w:ilvl w:val="0"/>
                <w:numId w:val="47"/>
              </w:numPr>
            </w:pPr>
            <w:r w:rsidRPr="00080A0B">
              <w:fldChar w:fldCharType="begin"/>
            </w:r>
            <w:r w:rsidRPr="00080A0B">
              <w:instrText xml:space="preserve"> QUOTE </w:instrText>
            </w:r>
            <w:r w:rsidR="005611EB">
              <w:rPr>
                <w:position w:val="-20"/>
              </w:rPr>
              <w:pict w14:anchorId="0E58C83A">
                <v:shape id="_x0000_i1792"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16B0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6B01&quot; wsp:rsidP=&quot;00E16B0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080A0B">
              <w:instrText xml:space="preserve"> </w:instrText>
            </w:r>
            <w:r w:rsidRPr="00080A0B">
              <w:fldChar w:fldCharType="separate"/>
            </w:r>
            <w:r w:rsidR="005611EB">
              <w:rPr>
                <w:position w:val="-20"/>
              </w:rPr>
              <w:pict w14:anchorId="7F0616E2">
                <v:shape id="_x0000_i1793"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16B0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6B01&quot; wsp:rsidP=&quot;00E16B0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080A0B">
              <w:fldChar w:fldCharType="end"/>
            </w:r>
          </w:p>
        </w:tc>
        <w:tc>
          <w:tcPr>
            <w:tcW w:w="2574" w:type="dxa"/>
            <w:shd w:val="clear" w:color="auto" w:fill="auto"/>
            <w:vAlign w:val="center"/>
          </w:tcPr>
          <w:p w14:paraId="289887FC" w14:textId="77777777" w:rsidR="00EA63E6" w:rsidRPr="00080A0B" w:rsidRDefault="00EA63E6" w:rsidP="00F414A3">
            <w:pPr>
              <w:pStyle w:val="ListParagraph"/>
              <w:numPr>
                <w:ilvl w:val="0"/>
                <w:numId w:val="47"/>
              </w:numPr>
            </w:pPr>
            <w:r w:rsidRPr="00080A0B">
              <w:fldChar w:fldCharType="begin"/>
            </w:r>
            <w:r w:rsidRPr="00080A0B">
              <w:instrText xml:space="preserve"> QUOTE </w:instrText>
            </w:r>
            <w:r w:rsidR="005611EB">
              <w:rPr>
                <w:position w:val="-15"/>
              </w:rPr>
              <w:pict w14:anchorId="27A8D6B0">
                <v:shape id="_x0000_i1794" type="#_x0000_t75" style="width:32.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0638&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0638&quot; wsp:rsidP=&quot;009C0638&quot;&gt;&lt;m:oMathPara&gt;&lt;m:oMath&gt;&lt;m:r&gt;&lt;m:rPr&gt;&lt;m:sty m:val=&quot;p&quot;/&gt;&lt;/m:rPr&gt;&lt;w:rPr&gt;&lt;w:rFonts w:ascii=&quot;Cambria Math&quot; w:h-ansi=&quot;Cambria Math&quot;/&gt;&lt;wx:font wx:val=&quot;Cambria Math&quot;/&gt;&lt;/w:rPr&gt;&lt;m:t&gt;â€“ &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r w:rsidRPr="00080A0B">
              <w:instrText xml:space="preserve"> </w:instrText>
            </w:r>
            <w:r w:rsidRPr="00080A0B">
              <w:fldChar w:fldCharType="separate"/>
            </w:r>
            <w:r w:rsidR="005611EB">
              <w:rPr>
                <w:position w:val="-15"/>
              </w:rPr>
              <w:pict w14:anchorId="1340D7B6">
                <v:shape id="_x0000_i1795" type="#_x0000_t75" style="width:32.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0638&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0638&quot; wsp:rsidP=&quot;009C0638&quot;&gt;&lt;m:oMathPara&gt;&lt;m:oMath&gt;&lt;m:r&gt;&lt;m:rPr&gt;&lt;m:sty m:val=&quot;p&quot;/&gt;&lt;/m:rPr&gt;&lt;w:rPr&gt;&lt;w:rFonts w:ascii=&quot;Cambria Math&quot; w:h-ansi=&quot;Cambria Math&quot;/&gt;&lt;wx:font wx:val=&quot;Cambria Math&quot;/&gt;&lt;/w:rPr&gt;&lt;m:t&gt;â€“ &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r w:rsidRPr="00080A0B">
              <w:fldChar w:fldCharType="end"/>
            </w:r>
          </w:p>
        </w:tc>
        <w:tc>
          <w:tcPr>
            <w:tcW w:w="2574" w:type="dxa"/>
            <w:shd w:val="clear" w:color="auto" w:fill="auto"/>
            <w:vAlign w:val="center"/>
          </w:tcPr>
          <w:p w14:paraId="7EA59919" w14:textId="77777777" w:rsidR="00EA63E6" w:rsidRPr="00080A0B" w:rsidRDefault="00EA63E6" w:rsidP="00F414A3">
            <w:pPr>
              <w:pStyle w:val="ListParagraph"/>
              <w:numPr>
                <w:ilvl w:val="0"/>
                <w:numId w:val="47"/>
              </w:numPr>
            </w:pPr>
            <w:r w:rsidRPr="00080A0B">
              <w:fldChar w:fldCharType="begin"/>
            </w:r>
            <w:r w:rsidRPr="00080A0B">
              <w:instrText xml:space="preserve"> QUOTE </w:instrText>
            </w:r>
            <w:r w:rsidR="005611EB">
              <w:rPr>
                <w:position w:val="-15"/>
              </w:rPr>
              <w:pict w14:anchorId="39A01651">
                <v:shape id="_x0000_i1796"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37AE&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37AE&quot; wsp:rsidP=&quot;00D537AE&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Pr="00080A0B">
              <w:instrText xml:space="preserve"> </w:instrText>
            </w:r>
            <w:r w:rsidRPr="00080A0B">
              <w:fldChar w:fldCharType="separate"/>
            </w:r>
            <w:r w:rsidR="005611EB">
              <w:rPr>
                <w:position w:val="-15"/>
              </w:rPr>
              <w:pict w14:anchorId="4D84F9EA">
                <v:shape id="_x0000_i1797"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37AE&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37AE&quot; wsp:rsidP=&quot;00D537AE&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Pr="00080A0B">
              <w:fldChar w:fldCharType="end"/>
            </w:r>
          </w:p>
        </w:tc>
      </w:tr>
    </w:tbl>
    <w:p w14:paraId="43F7780F" w14:textId="77777777" w:rsidR="00EA63E6" w:rsidRPr="00080A0B" w:rsidRDefault="00EA63E6" w:rsidP="0092170E">
      <w:pPr>
        <w:spacing w:before="120"/>
        <w:rPr>
          <w:lang w:val="fr-FR"/>
        </w:rPr>
      </w:pPr>
      <w:r w:rsidRPr="00080A0B">
        <w:rPr>
          <w:b/>
        </w:rPr>
        <w:t>Câu 5:</w:t>
      </w:r>
      <w:r w:rsidRPr="00080A0B">
        <w:t xml:space="preserve"> Cho hình vẽ bên dưới. </w:t>
      </w:r>
      <w:r w:rsidRPr="00080A0B">
        <w:rPr>
          <w:lang w:val="fr-FR"/>
        </w:rPr>
        <w:t>Số đo của góc ADC là:</w:t>
      </w:r>
    </w:p>
    <w:tbl>
      <w:tblPr>
        <w:tblW w:w="0" w:type="auto"/>
        <w:tblLook w:val="04A0" w:firstRow="1" w:lastRow="0" w:firstColumn="1" w:lastColumn="0" w:noHBand="0" w:noVBand="1"/>
      </w:tblPr>
      <w:tblGrid>
        <w:gridCol w:w="4993"/>
        <w:gridCol w:w="5330"/>
      </w:tblGrid>
      <w:tr w:rsidR="00EA63E6" w:rsidRPr="00080A0B" w14:paraId="3FA2FB83" w14:textId="77777777" w:rsidTr="0092170E">
        <w:trPr>
          <w:trHeight w:val="2673"/>
        </w:trPr>
        <w:tc>
          <w:tcPr>
            <w:tcW w:w="5148" w:type="dxa"/>
            <w:shd w:val="clear" w:color="auto" w:fill="auto"/>
          </w:tcPr>
          <w:p w14:paraId="07C5B3EA" w14:textId="77777777" w:rsidR="00EA63E6" w:rsidRPr="00080A0B" w:rsidRDefault="006C76E5" w:rsidP="0092170E">
            <w:r>
              <w:rPr>
                <w:noProof/>
              </w:rPr>
              <w:pict w14:anchorId="017473B5">
                <v:shape id="Picture 1" o:spid="_x0000_i1798" type="#_x0000_t75" alt="Description: hình 2.PNG" style="width:208.55pt;height:139.05pt;visibility:visible">
                  <v:imagedata r:id="rId660" o:title="hình 2"/>
                </v:shape>
              </w:pict>
            </w:r>
          </w:p>
        </w:tc>
        <w:tc>
          <w:tcPr>
            <w:tcW w:w="5868" w:type="dxa"/>
            <w:shd w:val="clear" w:color="auto" w:fill="auto"/>
          </w:tcPr>
          <w:p w14:paraId="4693D107" w14:textId="77777777" w:rsidR="00EA63E6" w:rsidRPr="00080A0B" w:rsidRDefault="00EA63E6" w:rsidP="0092170E"/>
          <w:p w14:paraId="2FC6DC26" w14:textId="77777777" w:rsidR="00EA63E6" w:rsidRPr="00080A0B" w:rsidRDefault="00EA63E6" w:rsidP="0092170E"/>
          <w:tbl>
            <w:tblPr>
              <w:tblW w:w="0" w:type="auto"/>
              <w:tblLook w:val="0000" w:firstRow="0" w:lastRow="0" w:firstColumn="0" w:lastColumn="0" w:noHBand="0" w:noVBand="0"/>
            </w:tblPr>
            <w:tblGrid>
              <w:gridCol w:w="2502"/>
              <w:gridCol w:w="2484"/>
            </w:tblGrid>
            <w:tr w:rsidR="00EA63E6" w:rsidRPr="00080A0B" w14:paraId="6DDA9463" w14:textId="77777777" w:rsidTr="0092170E">
              <w:trPr>
                <w:trHeight w:val="528"/>
              </w:trPr>
              <w:tc>
                <w:tcPr>
                  <w:tcW w:w="2502" w:type="dxa"/>
                </w:tcPr>
                <w:p w14:paraId="7AF87924" w14:textId="77777777" w:rsidR="00EA63E6" w:rsidRPr="00080A0B" w:rsidRDefault="00EA63E6" w:rsidP="00F414A3">
                  <w:pPr>
                    <w:pStyle w:val="ListParagraph"/>
                    <w:numPr>
                      <w:ilvl w:val="0"/>
                      <w:numId w:val="48"/>
                    </w:numPr>
                    <w:spacing w:after="200" w:line="276" w:lineRule="auto"/>
                  </w:pPr>
                  <w:r w:rsidRPr="00080A0B">
                    <w:t>85</w:t>
                  </w:r>
                  <w:r w:rsidRPr="00080A0B">
                    <w:fldChar w:fldCharType="begin"/>
                  </w:r>
                  <w:r w:rsidRPr="00080A0B">
                    <w:instrText xml:space="preserve"> QUOTE </w:instrText>
                  </w:r>
                  <w:r w:rsidR="005611EB">
                    <w:rPr>
                      <w:position w:val="-6"/>
                    </w:rPr>
                    <w:pict w14:anchorId="6B87973B">
                      <v:shape id="_x0000_i1799"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04E59&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04E59&quot; wsp:rsidP=&quot;00C04E59&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4BC1A047">
                      <v:shape id="_x0000_i1800"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04E59&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04E59&quot; wsp:rsidP=&quot;00C04E59&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484" w:type="dxa"/>
                </w:tcPr>
                <w:p w14:paraId="294C4407" w14:textId="77777777" w:rsidR="00EA63E6" w:rsidRPr="00080A0B" w:rsidRDefault="00EA63E6" w:rsidP="00F414A3">
                  <w:pPr>
                    <w:pStyle w:val="ListParagraph"/>
                    <w:numPr>
                      <w:ilvl w:val="0"/>
                      <w:numId w:val="48"/>
                    </w:numPr>
                    <w:spacing w:after="200" w:line="276" w:lineRule="auto"/>
                  </w:pPr>
                  <w:r w:rsidRPr="00080A0B">
                    <w:t>80</w:t>
                  </w:r>
                  <w:r w:rsidRPr="00080A0B">
                    <w:fldChar w:fldCharType="begin"/>
                  </w:r>
                  <w:r w:rsidRPr="00080A0B">
                    <w:instrText xml:space="preserve"> QUOTE </w:instrText>
                  </w:r>
                  <w:r w:rsidR="005611EB">
                    <w:rPr>
                      <w:position w:val="-6"/>
                    </w:rPr>
                    <w:pict w14:anchorId="5E2EB41C">
                      <v:shape id="_x0000_i1801"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4344&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4344&quot; wsp:rsidP=&quot;0077434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40C07ABA">
                      <v:shape id="_x0000_i1802"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4344&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4344&quot; wsp:rsidP=&quot;0077434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r>
            <w:tr w:rsidR="00EA63E6" w:rsidRPr="00080A0B" w14:paraId="13017F1D" w14:textId="77777777" w:rsidTr="0092170E">
              <w:trPr>
                <w:trHeight w:val="527"/>
              </w:trPr>
              <w:tc>
                <w:tcPr>
                  <w:tcW w:w="2502" w:type="dxa"/>
                </w:tcPr>
                <w:p w14:paraId="757B7D9E" w14:textId="77777777" w:rsidR="00EA63E6" w:rsidRPr="00080A0B" w:rsidRDefault="00EA63E6" w:rsidP="00F414A3">
                  <w:pPr>
                    <w:pStyle w:val="ListParagraph"/>
                    <w:numPr>
                      <w:ilvl w:val="0"/>
                      <w:numId w:val="48"/>
                    </w:numPr>
                    <w:spacing w:after="200" w:line="276" w:lineRule="auto"/>
                  </w:pPr>
                  <w:r w:rsidRPr="00080A0B">
                    <w:t>75</w:t>
                  </w:r>
                  <w:r w:rsidRPr="00080A0B">
                    <w:fldChar w:fldCharType="begin"/>
                  </w:r>
                  <w:r w:rsidRPr="00080A0B">
                    <w:instrText xml:space="preserve"> QUOTE </w:instrText>
                  </w:r>
                  <w:r w:rsidR="005611EB">
                    <w:rPr>
                      <w:position w:val="-6"/>
                    </w:rPr>
                    <w:pict w14:anchorId="33310245">
                      <v:shape id="_x0000_i1803"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85C9D&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85C9D&quot; wsp:rsidP=&quot;00185C9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7A30DC97">
                      <v:shape id="_x0000_i1804"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85C9D&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85C9D&quot; wsp:rsidP=&quot;00185C9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484" w:type="dxa"/>
                </w:tcPr>
                <w:p w14:paraId="1D8F06B8" w14:textId="77777777" w:rsidR="00EA63E6" w:rsidRPr="00080A0B" w:rsidRDefault="00EA63E6" w:rsidP="00F414A3">
                  <w:pPr>
                    <w:pStyle w:val="ListParagraph"/>
                    <w:numPr>
                      <w:ilvl w:val="0"/>
                      <w:numId w:val="48"/>
                    </w:numPr>
                    <w:spacing w:after="200" w:line="276" w:lineRule="auto"/>
                  </w:pPr>
                  <w:r w:rsidRPr="00080A0B">
                    <w:t>70</w:t>
                  </w:r>
                  <w:r w:rsidRPr="00080A0B">
                    <w:fldChar w:fldCharType="begin"/>
                  </w:r>
                  <w:r w:rsidRPr="00080A0B">
                    <w:instrText xml:space="preserve"> QUOTE </w:instrText>
                  </w:r>
                  <w:r w:rsidR="005611EB">
                    <w:rPr>
                      <w:position w:val="-6"/>
                    </w:rPr>
                    <w:pict w14:anchorId="3F8B90A8">
                      <v:shape id="_x0000_i1805"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1D5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31D51&quot; wsp:rsidP=&quot;00E31D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683943FC">
                      <v:shape id="_x0000_i1806"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1D5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31D51&quot; wsp:rsidP=&quot;00E31D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r>
          </w:tbl>
          <w:p w14:paraId="3B762CD7" w14:textId="77777777" w:rsidR="00EA63E6" w:rsidRPr="00080A0B" w:rsidRDefault="00EA63E6" w:rsidP="0092170E"/>
        </w:tc>
      </w:tr>
    </w:tbl>
    <w:p w14:paraId="6A97AE66" w14:textId="77777777" w:rsidR="00EA63E6" w:rsidRPr="00080A0B" w:rsidRDefault="00EA63E6" w:rsidP="0092170E">
      <w:pPr>
        <w:spacing w:after="120"/>
      </w:pPr>
      <w:r w:rsidRPr="00080A0B">
        <w:rPr>
          <w:b/>
        </w:rPr>
        <w:t>Câu 6:</w:t>
      </w:r>
      <w:r w:rsidRPr="00080A0B">
        <w:t xml:space="preserve"> Hình thang cân là hình thang có:</w:t>
      </w:r>
    </w:p>
    <w:tbl>
      <w:tblPr>
        <w:tblW w:w="0" w:type="auto"/>
        <w:tblLook w:val="04A0" w:firstRow="1" w:lastRow="0" w:firstColumn="1" w:lastColumn="0" w:noHBand="0" w:noVBand="1"/>
      </w:tblPr>
      <w:tblGrid>
        <w:gridCol w:w="5148"/>
        <w:gridCol w:w="5148"/>
      </w:tblGrid>
      <w:tr w:rsidR="00EA63E6" w:rsidRPr="00080A0B" w14:paraId="37C01A7F" w14:textId="77777777" w:rsidTr="0092170E">
        <w:tc>
          <w:tcPr>
            <w:tcW w:w="5148" w:type="dxa"/>
            <w:shd w:val="clear" w:color="auto" w:fill="auto"/>
            <w:vAlign w:val="center"/>
          </w:tcPr>
          <w:p w14:paraId="580A68C7" w14:textId="77777777" w:rsidR="00EA63E6" w:rsidRPr="00080A0B" w:rsidRDefault="00EA63E6" w:rsidP="00F414A3">
            <w:pPr>
              <w:pStyle w:val="ListParagraph"/>
              <w:numPr>
                <w:ilvl w:val="0"/>
                <w:numId w:val="49"/>
              </w:numPr>
            </w:pPr>
            <w:r w:rsidRPr="00080A0B">
              <w:t>Hai cạnh bên bằng nhau.</w:t>
            </w:r>
          </w:p>
        </w:tc>
        <w:tc>
          <w:tcPr>
            <w:tcW w:w="5148" w:type="dxa"/>
            <w:shd w:val="clear" w:color="auto" w:fill="auto"/>
            <w:vAlign w:val="center"/>
          </w:tcPr>
          <w:p w14:paraId="22627F73" w14:textId="77777777" w:rsidR="00EA63E6" w:rsidRPr="00080A0B" w:rsidRDefault="00EA63E6" w:rsidP="00F414A3">
            <w:pPr>
              <w:pStyle w:val="ListParagraph"/>
              <w:numPr>
                <w:ilvl w:val="0"/>
                <w:numId w:val="49"/>
              </w:numPr>
            </w:pPr>
            <w:r w:rsidRPr="00080A0B">
              <w:t>Hai cạnh đáy bằng nhau.</w:t>
            </w:r>
          </w:p>
        </w:tc>
      </w:tr>
      <w:tr w:rsidR="00EA63E6" w:rsidRPr="00080A0B" w14:paraId="7D8DD52C" w14:textId="77777777" w:rsidTr="0092170E">
        <w:tc>
          <w:tcPr>
            <w:tcW w:w="5148" w:type="dxa"/>
            <w:shd w:val="clear" w:color="auto" w:fill="auto"/>
            <w:vAlign w:val="center"/>
          </w:tcPr>
          <w:p w14:paraId="5FC54B0F" w14:textId="77777777" w:rsidR="00EA63E6" w:rsidRPr="00080A0B" w:rsidRDefault="00EA63E6" w:rsidP="00F414A3">
            <w:pPr>
              <w:pStyle w:val="ListParagraph"/>
              <w:numPr>
                <w:ilvl w:val="0"/>
                <w:numId w:val="49"/>
              </w:numPr>
            </w:pPr>
            <w:r w:rsidRPr="00080A0B">
              <w:t>Hai góc kề một cạnh đáy bằng nhau.</w:t>
            </w:r>
          </w:p>
        </w:tc>
        <w:tc>
          <w:tcPr>
            <w:tcW w:w="5148" w:type="dxa"/>
            <w:shd w:val="clear" w:color="auto" w:fill="auto"/>
            <w:vAlign w:val="center"/>
          </w:tcPr>
          <w:p w14:paraId="2EDD5EE2" w14:textId="77777777" w:rsidR="00EA63E6" w:rsidRPr="00080A0B" w:rsidRDefault="00EA63E6" w:rsidP="00F414A3">
            <w:pPr>
              <w:pStyle w:val="ListParagraph"/>
              <w:numPr>
                <w:ilvl w:val="0"/>
                <w:numId w:val="49"/>
              </w:numPr>
            </w:pPr>
            <w:r w:rsidRPr="00080A0B">
              <w:t>Cả hai câu A và C đều đúng.</w:t>
            </w:r>
          </w:p>
        </w:tc>
      </w:tr>
    </w:tbl>
    <w:p w14:paraId="4537E75B" w14:textId="77777777" w:rsidR="00EA63E6" w:rsidRPr="00080A0B" w:rsidRDefault="00EA63E6" w:rsidP="0092170E">
      <w:pPr>
        <w:spacing w:before="120" w:after="120"/>
      </w:pPr>
      <w:r w:rsidRPr="00080A0B">
        <w:rPr>
          <w:b/>
        </w:rPr>
        <w:t xml:space="preserve">Câu 7: </w:t>
      </w:r>
      <w:r w:rsidRPr="00080A0B">
        <w:t>Chọn khẳng định đúng trong các khẳng định sau:</w:t>
      </w:r>
    </w:p>
    <w:p w14:paraId="0CB356F8" w14:textId="77777777" w:rsidR="00EA63E6" w:rsidRPr="00080A0B" w:rsidRDefault="00EA63E6" w:rsidP="00F414A3">
      <w:pPr>
        <w:pStyle w:val="ListParagraph"/>
        <w:numPr>
          <w:ilvl w:val="0"/>
          <w:numId w:val="39"/>
        </w:numPr>
        <w:spacing w:after="200" w:line="276" w:lineRule="auto"/>
      </w:pPr>
      <w:r w:rsidRPr="00080A0B">
        <w:t>Tứ giác có hai cạnh đối song song là hình bình hành.</w:t>
      </w:r>
    </w:p>
    <w:p w14:paraId="571C1174" w14:textId="77777777" w:rsidR="00EA63E6" w:rsidRPr="00080A0B" w:rsidRDefault="00EA63E6" w:rsidP="00F414A3">
      <w:pPr>
        <w:pStyle w:val="ListParagraph"/>
        <w:numPr>
          <w:ilvl w:val="0"/>
          <w:numId w:val="39"/>
        </w:numPr>
        <w:spacing w:after="200" w:line="276" w:lineRule="auto"/>
      </w:pPr>
      <w:r w:rsidRPr="00080A0B">
        <w:t>Hình bình hành có 2 đường chéo bằng nhau là hình chữ nhật.</w:t>
      </w:r>
    </w:p>
    <w:p w14:paraId="6AD6732B" w14:textId="77777777" w:rsidR="00EA63E6" w:rsidRPr="00080A0B" w:rsidRDefault="00EA63E6" w:rsidP="00F414A3">
      <w:pPr>
        <w:pStyle w:val="ListParagraph"/>
        <w:numPr>
          <w:ilvl w:val="0"/>
          <w:numId w:val="39"/>
        </w:numPr>
        <w:spacing w:after="200" w:line="276" w:lineRule="auto"/>
      </w:pPr>
      <w:r w:rsidRPr="00080A0B">
        <w:t>Hình chữ nhật có 2 đường chéo bằng nhau là hình vuông.</w:t>
      </w:r>
    </w:p>
    <w:p w14:paraId="400D2544" w14:textId="77777777" w:rsidR="00EA63E6" w:rsidRPr="00080A0B" w:rsidRDefault="00EA63E6" w:rsidP="00F414A3">
      <w:pPr>
        <w:pStyle w:val="ListParagraph"/>
        <w:numPr>
          <w:ilvl w:val="0"/>
          <w:numId w:val="39"/>
        </w:numPr>
        <w:spacing w:after="120" w:line="276" w:lineRule="auto"/>
      </w:pPr>
      <w:r w:rsidRPr="00080A0B">
        <w:t>Hình bình hành có hai cạnh đối bằng nhau là hình thoi.</w:t>
      </w:r>
    </w:p>
    <w:p w14:paraId="535B8A3A" w14:textId="77777777" w:rsidR="00EA63E6" w:rsidRPr="00080A0B" w:rsidRDefault="00EA63E6" w:rsidP="0092170E">
      <w:r w:rsidRPr="00080A0B">
        <w:rPr>
          <w:b/>
        </w:rPr>
        <w:t>Câu 8:</w:t>
      </w:r>
      <w:r w:rsidRPr="00080A0B">
        <w:t xml:space="preserve"> Diện tích hình chữ nhật thay đổi thế nào nếu chiều dài tăng 4 lần và chiều rộng giảm 2 lần?</w:t>
      </w:r>
    </w:p>
    <w:p w14:paraId="79D2BBD1" w14:textId="77777777" w:rsidR="00EA63E6" w:rsidRPr="00080A0B" w:rsidRDefault="00EA63E6" w:rsidP="00F414A3">
      <w:pPr>
        <w:pStyle w:val="ListParagraph"/>
        <w:numPr>
          <w:ilvl w:val="0"/>
          <w:numId w:val="40"/>
        </w:numPr>
        <w:spacing w:after="200" w:line="276" w:lineRule="auto"/>
      </w:pPr>
      <w:r w:rsidRPr="00080A0B">
        <w:t>Diện tích hình chữ nhật tăng 2 lần.</w:t>
      </w:r>
    </w:p>
    <w:p w14:paraId="247C3E95" w14:textId="77777777" w:rsidR="00EA63E6" w:rsidRPr="00080A0B" w:rsidRDefault="00EA63E6" w:rsidP="00F414A3">
      <w:pPr>
        <w:pStyle w:val="ListParagraph"/>
        <w:numPr>
          <w:ilvl w:val="0"/>
          <w:numId w:val="40"/>
        </w:numPr>
        <w:spacing w:after="200" w:line="276" w:lineRule="auto"/>
      </w:pPr>
      <w:r w:rsidRPr="00080A0B">
        <w:t>Diện tích hình chữ nhật tăng 4 lần.</w:t>
      </w:r>
    </w:p>
    <w:p w14:paraId="4D79A522" w14:textId="77777777" w:rsidR="00EA63E6" w:rsidRPr="00080A0B" w:rsidRDefault="00EA63E6" w:rsidP="00F414A3">
      <w:pPr>
        <w:pStyle w:val="ListParagraph"/>
        <w:numPr>
          <w:ilvl w:val="0"/>
          <w:numId w:val="40"/>
        </w:numPr>
        <w:spacing w:after="200" w:line="276" w:lineRule="auto"/>
      </w:pPr>
      <w:r w:rsidRPr="00080A0B">
        <w:t>Diện tích hình chữ nhật giảm 2 lần.</w:t>
      </w:r>
    </w:p>
    <w:p w14:paraId="4EC0DC5F" w14:textId="77777777" w:rsidR="00EA63E6" w:rsidRPr="00080A0B" w:rsidRDefault="00EA63E6" w:rsidP="00F414A3">
      <w:pPr>
        <w:pStyle w:val="ListParagraph"/>
        <w:numPr>
          <w:ilvl w:val="0"/>
          <w:numId w:val="40"/>
        </w:numPr>
        <w:spacing w:after="200" w:line="276" w:lineRule="auto"/>
      </w:pPr>
      <w:r w:rsidRPr="00080A0B">
        <w:t>Diện tích hình chữ nhật không đổi.</w:t>
      </w:r>
    </w:p>
    <w:p w14:paraId="57D30C3D" w14:textId="77777777" w:rsidR="00EA63E6" w:rsidRPr="00080A0B" w:rsidRDefault="00EA63E6" w:rsidP="0092170E">
      <w:pPr>
        <w:rPr>
          <w:b/>
        </w:rPr>
      </w:pPr>
      <w:r w:rsidRPr="00080A0B">
        <w:rPr>
          <w:b/>
        </w:rPr>
        <w:t>II. TỰ LUẬN: (8 điểm)</w:t>
      </w:r>
    </w:p>
    <w:p w14:paraId="5689774C" w14:textId="77777777" w:rsidR="00EA63E6" w:rsidRPr="00080A0B" w:rsidRDefault="00EA63E6" w:rsidP="0092170E">
      <w:pPr>
        <w:spacing w:after="120"/>
        <w:rPr>
          <w:b/>
        </w:rPr>
      </w:pPr>
      <w:r w:rsidRPr="00080A0B">
        <w:rPr>
          <w:b/>
        </w:rPr>
        <w:t>Bài 1: (2,75 điểm)</w:t>
      </w:r>
    </w:p>
    <w:p w14:paraId="72B2711A" w14:textId="77777777" w:rsidR="00EA63E6" w:rsidRPr="00080A0B" w:rsidRDefault="00EA63E6" w:rsidP="00F414A3">
      <w:pPr>
        <w:pStyle w:val="ListParagraph"/>
        <w:numPr>
          <w:ilvl w:val="0"/>
          <w:numId w:val="41"/>
        </w:numPr>
        <w:spacing w:after="200" w:line="276" w:lineRule="auto"/>
      </w:pPr>
      <w:r w:rsidRPr="00080A0B">
        <w:t>Làm tính nhân: 2x.(2x</w:t>
      </w:r>
      <w:r w:rsidRPr="00080A0B">
        <w:rPr>
          <w:vertAlign w:val="superscript"/>
        </w:rPr>
        <w:t>2</w:t>
      </w:r>
      <w:r w:rsidRPr="00080A0B">
        <w:t xml:space="preserve"> + 3x – 1)</w:t>
      </w:r>
    </w:p>
    <w:p w14:paraId="42A9F220" w14:textId="77777777" w:rsidR="00EA63E6" w:rsidRPr="00080A0B" w:rsidRDefault="00EA63E6" w:rsidP="00F414A3">
      <w:pPr>
        <w:pStyle w:val="ListParagraph"/>
        <w:numPr>
          <w:ilvl w:val="0"/>
          <w:numId w:val="41"/>
        </w:numPr>
        <w:spacing w:after="200" w:line="276" w:lineRule="auto"/>
      </w:pPr>
      <w:r w:rsidRPr="00080A0B">
        <w:t>Làm tính chia: (2x</w:t>
      </w:r>
      <w:r w:rsidRPr="00080A0B">
        <w:rPr>
          <w:vertAlign w:val="superscript"/>
        </w:rPr>
        <w:t>3</w:t>
      </w:r>
      <w:r w:rsidRPr="00080A0B">
        <w:t xml:space="preserve"> + x</w:t>
      </w:r>
      <w:r w:rsidRPr="00080A0B">
        <w:rPr>
          <w:vertAlign w:val="superscript"/>
        </w:rPr>
        <w:t>2</w:t>
      </w:r>
      <w:r w:rsidRPr="00080A0B">
        <w:t xml:space="preserve"> – 8x + 3) : (2x – 3)</w:t>
      </w:r>
    </w:p>
    <w:p w14:paraId="0CBA7CE3" w14:textId="77777777" w:rsidR="00EA63E6" w:rsidRPr="00080A0B" w:rsidRDefault="00EA63E6" w:rsidP="00F414A3">
      <w:pPr>
        <w:pStyle w:val="ListParagraph"/>
        <w:numPr>
          <w:ilvl w:val="0"/>
          <w:numId w:val="41"/>
        </w:numPr>
        <w:spacing w:after="200" w:line="276" w:lineRule="auto"/>
      </w:pPr>
      <w:r w:rsidRPr="00080A0B">
        <w:t>Phân tích đa thức thành nhân tử: x</w:t>
      </w:r>
      <w:r w:rsidRPr="00080A0B">
        <w:rPr>
          <w:vertAlign w:val="superscript"/>
        </w:rPr>
        <w:t>3</w:t>
      </w:r>
      <w:r w:rsidRPr="00080A0B">
        <w:t xml:space="preserve"> – 4x</w:t>
      </w:r>
      <w:r w:rsidRPr="00080A0B">
        <w:rPr>
          <w:vertAlign w:val="superscript"/>
        </w:rPr>
        <w:t>2</w:t>
      </w:r>
      <w:r w:rsidRPr="00080A0B">
        <w:t xml:space="preserve"> + 4x</w:t>
      </w:r>
    </w:p>
    <w:p w14:paraId="6955B9F9" w14:textId="77777777" w:rsidR="00EA63E6" w:rsidRPr="00080A0B" w:rsidRDefault="00EA63E6" w:rsidP="00F414A3">
      <w:pPr>
        <w:pStyle w:val="ListParagraph"/>
        <w:numPr>
          <w:ilvl w:val="0"/>
          <w:numId w:val="41"/>
        </w:numPr>
        <w:spacing w:after="120"/>
      </w:pPr>
      <w:r w:rsidRPr="00080A0B">
        <w:t>Tìm giá trị nhỏ nhất của biểu thức: A = x</w:t>
      </w:r>
      <w:r w:rsidRPr="00080A0B">
        <w:rPr>
          <w:vertAlign w:val="superscript"/>
        </w:rPr>
        <w:t>2</w:t>
      </w:r>
      <w:r w:rsidRPr="00080A0B">
        <w:t xml:space="preserve"> – 6x + 8</w:t>
      </w:r>
    </w:p>
    <w:p w14:paraId="18CC776D" w14:textId="77777777" w:rsidR="00EA63E6" w:rsidRPr="00080A0B" w:rsidRDefault="00EA63E6" w:rsidP="0092170E">
      <w:r w:rsidRPr="00080A0B">
        <w:rPr>
          <w:b/>
        </w:rPr>
        <w:t>Bài 2: (1,75 điểm)</w:t>
      </w:r>
      <w:r w:rsidRPr="00080A0B">
        <w:t xml:space="preserve"> Cho A = </w:t>
      </w:r>
      <w:r w:rsidRPr="00080A0B">
        <w:fldChar w:fldCharType="begin"/>
      </w:r>
      <w:r w:rsidRPr="00080A0B">
        <w:instrText xml:space="preserve"> QUOTE </w:instrText>
      </w:r>
      <w:r w:rsidR="005611EB">
        <w:rPr>
          <w:position w:val="-20"/>
        </w:rPr>
        <w:pict w14:anchorId="77F21B45">
          <v:shape id="_x0000_i1807"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2CD&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2CD&quot; wsp:rsidP=&quot;00E132C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1" o:title="" chromakey="white"/>
          </v:shape>
        </w:pict>
      </w:r>
      <w:r w:rsidRPr="00080A0B">
        <w:instrText xml:space="preserve"> </w:instrText>
      </w:r>
      <w:r w:rsidRPr="00080A0B">
        <w:fldChar w:fldCharType="separate"/>
      </w:r>
      <w:r w:rsidR="005611EB">
        <w:rPr>
          <w:position w:val="-20"/>
        </w:rPr>
        <w:pict w14:anchorId="1E0D2885">
          <v:shape id="_x0000_i1808"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2CD&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2CD&quot; wsp:rsidP=&quot;00E132C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1"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20"/>
        </w:rPr>
        <w:pict w14:anchorId="79D832EE">
          <v:shape id="_x0000_i1809" type="#_x0000_t75" style="width:32.3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3F7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63F74&quot; wsp:rsidP=&quot;00663F7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Pr="00080A0B">
        <w:instrText xml:space="preserve"> </w:instrText>
      </w:r>
      <w:r w:rsidRPr="00080A0B">
        <w:fldChar w:fldCharType="separate"/>
      </w:r>
      <w:r w:rsidR="005611EB">
        <w:rPr>
          <w:position w:val="-20"/>
        </w:rPr>
        <w:pict w14:anchorId="7626D2A3">
          <v:shape id="_x0000_i1810" type="#_x0000_t75" style="width:32.3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3F7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63F74&quot; wsp:rsidP=&quot;00663F7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Pr="00080A0B">
        <w:fldChar w:fldCharType="end"/>
      </w:r>
    </w:p>
    <w:p w14:paraId="770E4EA3" w14:textId="77777777" w:rsidR="00EA63E6" w:rsidRPr="00080A0B" w:rsidRDefault="00EA63E6" w:rsidP="00F414A3">
      <w:pPr>
        <w:pStyle w:val="ListParagraph"/>
        <w:numPr>
          <w:ilvl w:val="0"/>
          <w:numId w:val="42"/>
        </w:numPr>
        <w:spacing w:after="200" w:line="276" w:lineRule="auto"/>
      </w:pPr>
      <w:r w:rsidRPr="00080A0B">
        <w:t>Tìm điều kiện của x để giá trị của phân thức A được xác định.</w:t>
      </w:r>
    </w:p>
    <w:p w14:paraId="7AEBAC56" w14:textId="77777777" w:rsidR="00EA63E6" w:rsidRPr="00080A0B" w:rsidRDefault="00EA63E6" w:rsidP="00F414A3">
      <w:pPr>
        <w:pStyle w:val="ListParagraph"/>
        <w:numPr>
          <w:ilvl w:val="0"/>
          <w:numId w:val="42"/>
        </w:numPr>
        <w:spacing w:after="200" w:line="276" w:lineRule="auto"/>
      </w:pPr>
      <w:r w:rsidRPr="00080A0B">
        <w:t>Rút gọn A.</w:t>
      </w:r>
    </w:p>
    <w:p w14:paraId="3E3F5973" w14:textId="77777777" w:rsidR="00EA63E6" w:rsidRPr="00080A0B" w:rsidRDefault="00EA63E6" w:rsidP="00F414A3">
      <w:pPr>
        <w:pStyle w:val="ListParagraph"/>
        <w:numPr>
          <w:ilvl w:val="0"/>
          <w:numId w:val="42"/>
        </w:numPr>
        <w:spacing w:after="200" w:line="276" w:lineRule="auto"/>
      </w:pPr>
      <w:r w:rsidRPr="00080A0B">
        <w:t>Tìm số tự nhiên x để phân thức A có giá trị nguyên.</w:t>
      </w:r>
    </w:p>
    <w:p w14:paraId="1F577482" w14:textId="77777777" w:rsidR="00EA63E6" w:rsidRPr="00080A0B" w:rsidRDefault="00EA63E6" w:rsidP="0092170E">
      <w:pPr>
        <w:spacing w:after="120"/>
      </w:pPr>
      <w:r w:rsidRPr="00080A0B">
        <w:rPr>
          <w:b/>
        </w:rPr>
        <w:t>Bài 3: (3,5 điểm)</w:t>
      </w:r>
      <w:r w:rsidRPr="00080A0B">
        <w:t xml:space="preserve"> Cho hình thang ABCD (AB//CD) có DC = 2AB. Gọi K là trung điểm của DC.</w:t>
      </w:r>
    </w:p>
    <w:p w14:paraId="791D6FFF" w14:textId="77777777" w:rsidR="00EA63E6" w:rsidRPr="00080A0B" w:rsidRDefault="00EA63E6" w:rsidP="00F414A3">
      <w:pPr>
        <w:pStyle w:val="ListParagraph"/>
        <w:numPr>
          <w:ilvl w:val="0"/>
          <w:numId w:val="43"/>
        </w:numPr>
        <w:spacing w:after="200" w:line="276" w:lineRule="auto"/>
        <w:ind w:left="0" w:firstLine="360"/>
      </w:pPr>
      <w:r w:rsidRPr="00080A0B">
        <w:t>Tứ giác ABKD là hình gì? Vì sao?</w:t>
      </w:r>
    </w:p>
    <w:p w14:paraId="795E827E" w14:textId="77777777" w:rsidR="00EA63E6" w:rsidRPr="00080A0B" w:rsidRDefault="00EA63E6" w:rsidP="00F414A3">
      <w:pPr>
        <w:pStyle w:val="ListParagraph"/>
        <w:numPr>
          <w:ilvl w:val="0"/>
          <w:numId w:val="43"/>
        </w:numPr>
        <w:spacing w:after="200" w:line="276" w:lineRule="auto"/>
        <w:ind w:left="0" w:firstLine="360"/>
      </w:pPr>
      <w:r w:rsidRPr="00080A0B">
        <w:lastRenderedPageBreak/>
        <w:t>Vẽ hình bình hành KBCH (H và B nằm khác phía đối với DC). Chứng minh A và H đối xứng nhau qua K.</w:t>
      </w:r>
    </w:p>
    <w:p w14:paraId="39C11B87" w14:textId="77777777" w:rsidR="00EA63E6" w:rsidRPr="00080A0B" w:rsidRDefault="00EA63E6" w:rsidP="00F414A3">
      <w:pPr>
        <w:pStyle w:val="ListParagraph"/>
        <w:numPr>
          <w:ilvl w:val="0"/>
          <w:numId w:val="43"/>
        </w:numPr>
        <w:spacing w:line="276" w:lineRule="auto"/>
        <w:ind w:left="0" w:firstLine="360"/>
      </w:pPr>
      <w:r w:rsidRPr="00080A0B">
        <w:t>Hình thang ABCD có thêm điều kiện gì thì tứ giác ABKD là hình chữ nhật? Khi đó hãy tính diện tích của hình thang ABCD nếu AB = 4cm, AD = 3cm.</w:t>
      </w:r>
    </w:p>
    <w:p w14:paraId="4049D858" w14:textId="77777777" w:rsidR="00EA63E6" w:rsidRPr="00080A0B" w:rsidRDefault="00EA63E6" w:rsidP="0092170E">
      <w:pPr>
        <w:pStyle w:val="ListParagraph"/>
        <w:ind w:left="360"/>
      </w:pPr>
    </w:p>
    <w:p w14:paraId="6BFD7AB0" w14:textId="77777777" w:rsidR="00EA63E6" w:rsidRPr="00080A0B" w:rsidRDefault="00EA63E6" w:rsidP="0092170E">
      <w:pPr>
        <w:pStyle w:val="ListParagraph"/>
        <w:spacing w:before="240"/>
        <w:ind w:left="360"/>
        <w:jc w:val="center"/>
      </w:pPr>
      <w:r w:rsidRPr="00080A0B">
        <w:t>…………………………..HẾT…………………………..</w:t>
      </w:r>
    </w:p>
    <w:p w14:paraId="7658A027" w14:textId="77777777" w:rsidR="00EA63E6" w:rsidRPr="00080A0B" w:rsidRDefault="00EA63E6" w:rsidP="0092170E">
      <w:pPr>
        <w:pStyle w:val="ListParagraph"/>
        <w:spacing w:before="240"/>
        <w:ind w:left="360"/>
        <w:jc w:val="center"/>
      </w:pPr>
    </w:p>
    <w:p w14:paraId="4104FFDD" w14:textId="77777777" w:rsidR="003F1954" w:rsidRPr="00080A0B" w:rsidRDefault="00EA63E6" w:rsidP="003F1954">
      <w:pPr>
        <w:pStyle w:val="ListParagraph"/>
        <w:spacing w:before="240"/>
        <w:ind w:left="360"/>
        <w:jc w:val="center"/>
        <w:rPr>
          <w:b/>
        </w:rPr>
      </w:pPr>
      <w:r w:rsidRPr="00080A0B">
        <w:rPr>
          <w:b/>
        </w:rPr>
        <w:t xml:space="preserve">ĐÁP ÁN </w:t>
      </w:r>
    </w:p>
    <w:p w14:paraId="77D89953" w14:textId="77777777" w:rsidR="00EA63E6" w:rsidRPr="00080A0B" w:rsidRDefault="00EA63E6" w:rsidP="003F1954">
      <w:pPr>
        <w:pStyle w:val="ListParagraph"/>
        <w:spacing w:before="240"/>
        <w:ind w:left="360"/>
        <w:rPr>
          <w:b/>
        </w:rPr>
      </w:pPr>
      <w:r w:rsidRPr="00080A0B">
        <w:rPr>
          <w:b/>
        </w:rPr>
        <w:t>I.TRẮC NGHIỆM</w:t>
      </w:r>
    </w:p>
    <w:p w14:paraId="4B7EEF66" w14:textId="77777777" w:rsidR="00EA63E6" w:rsidRPr="00080A0B" w:rsidRDefault="00EA63E6" w:rsidP="0092170E">
      <w:pPr>
        <w:pStyle w:val="ListParagraph"/>
        <w:spacing w:before="240"/>
        <w:ind w:left="360"/>
      </w:pPr>
      <w:r w:rsidRPr="00080A0B">
        <w:t>1.A</w:t>
      </w:r>
      <w:r w:rsidRPr="00080A0B">
        <w:tab/>
        <w:t>2.B</w:t>
      </w:r>
      <w:r w:rsidRPr="00080A0B">
        <w:tab/>
        <w:t>3.C</w:t>
      </w:r>
      <w:r w:rsidRPr="00080A0B">
        <w:tab/>
        <w:t>4.D</w:t>
      </w:r>
      <w:r w:rsidRPr="00080A0B">
        <w:tab/>
        <w:t>5.D</w:t>
      </w:r>
      <w:r w:rsidRPr="00080A0B">
        <w:tab/>
        <w:t>6.D</w:t>
      </w:r>
      <w:r w:rsidRPr="00080A0B">
        <w:tab/>
        <w:t>7.B</w:t>
      </w:r>
      <w:r w:rsidRPr="00080A0B">
        <w:tab/>
        <w:t>8.A</w:t>
      </w:r>
    </w:p>
    <w:p w14:paraId="5FB30BC5" w14:textId="77777777" w:rsidR="00EA63E6" w:rsidRPr="00080A0B" w:rsidRDefault="00EA63E6" w:rsidP="0092170E">
      <w:pPr>
        <w:pStyle w:val="ListParagraph"/>
        <w:spacing w:before="240"/>
        <w:ind w:left="360"/>
        <w:rPr>
          <w:b/>
        </w:rPr>
      </w:pPr>
      <w:r w:rsidRPr="00080A0B">
        <w:rPr>
          <w:b/>
        </w:rPr>
        <w:t>II.TỰ LUẬN</w:t>
      </w:r>
    </w:p>
    <w:p w14:paraId="72D77E19" w14:textId="77777777" w:rsidR="00EA63E6" w:rsidRPr="00080A0B" w:rsidRDefault="005611EB" w:rsidP="0092170E">
      <w:pPr>
        <w:pStyle w:val="ListParagraph"/>
        <w:spacing w:before="240"/>
        <w:ind w:left="360"/>
        <w:rPr>
          <w:b/>
        </w:rPr>
      </w:pPr>
      <w:r>
        <w:rPr>
          <w:b/>
          <w:position w:val="-36"/>
        </w:rPr>
        <w:pict w14:anchorId="4A6BB2EC">
          <v:shape id="_x0000_i1811" type="#_x0000_t75" style="width:206.05pt;height:42.2pt">
            <v:imagedata r:id="rId663" o:title=""/>
          </v:shape>
        </w:pict>
      </w:r>
      <w:r w:rsidR="00EA63E6" w:rsidRPr="00080A0B">
        <w:rPr>
          <w:b/>
        </w:rPr>
        <w:t xml:space="preserve"> </w:t>
      </w:r>
    </w:p>
    <w:p w14:paraId="500D76BF" w14:textId="77777777" w:rsidR="00EA63E6" w:rsidRPr="00080A0B" w:rsidRDefault="00EA63E6" w:rsidP="0092170E">
      <w:pPr>
        <w:pStyle w:val="ListParagraph"/>
        <w:spacing w:before="240"/>
        <w:ind w:left="360"/>
      </w:pPr>
      <w:r w:rsidRPr="00080A0B">
        <w:t>Đặt tính đúng được điểm tối đa.</w:t>
      </w:r>
    </w:p>
    <w:p w14:paraId="2F916C5B" w14:textId="77777777" w:rsidR="00EA63E6" w:rsidRPr="00080A0B" w:rsidRDefault="005611EB" w:rsidP="0092170E">
      <w:pPr>
        <w:pStyle w:val="ListParagraph"/>
        <w:spacing w:before="240"/>
        <w:ind w:left="360"/>
      </w:pPr>
      <w:r>
        <w:rPr>
          <w:position w:val="-32"/>
        </w:rPr>
        <w:pict w14:anchorId="20BBDD61">
          <v:shape id="_x0000_i1812" type="#_x0000_t75" style="width:233.4pt;height:37.25pt">
            <v:imagedata r:id="rId664" o:title=""/>
          </v:shape>
        </w:pict>
      </w:r>
      <w:r w:rsidR="00EA63E6" w:rsidRPr="00080A0B">
        <w:t xml:space="preserve"> </w:t>
      </w:r>
    </w:p>
    <w:p w14:paraId="78F6B945" w14:textId="77777777" w:rsidR="00EA63E6" w:rsidRPr="00080A0B" w:rsidRDefault="00EA63E6" w:rsidP="0092170E">
      <w:pPr>
        <w:pStyle w:val="ListParagraph"/>
        <w:spacing w:before="240"/>
        <w:ind w:left="360"/>
      </w:pPr>
      <w:r w:rsidRPr="00080A0B">
        <w:t xml:space="preserve">Vì </w:t>
      </w:r>
      <w:r w:rsidR="005611EB">
        <w:rPr>
          <w:position w:val="-34"/>
        </w:rPr>
        <w:pict w14:anchorId="62289D51">
          <v:shape id="_x0000_i1813" type="#_x0000_t75" style="width:148.95pt;height:39.7pt">
            <v:imagedata r:id="rId665" o:title=""/>
          </v:shape>
        </w:pict>
      </w:r>
      <w:r w:rsidRPr="00080A0B">
        <w:t xml:space="preserve"> </w:t>
      </w:r>
    </w:p>
    <w:p w14:paraId="2C2E8095" w14:textId="77777777" w:rsidR="00EA63E6" w:rsidRPr="00080A0B" w:rsidRDefault="00EA63E6" w:rsidP="0092170E">
      <w:pPr>
        <w:pStyle w:val="ListParagraph"/>
        <w:spacing w:before="240"/>
        <w:ind w:left="360"/>
      </w:pPr>
      <w:r w:rsidRPr="00080A0B">
        <w:t xml:space="preserve">2) a. Điều kiện của x: </w:t>
      </w:r>
      <w:r w:rsidR="005611EB">
        <w:rPr>
          <w:position w:val="-10"/>
        </w:rPr>
        <w:pict w14:anchorId="4B28066A">
          <v:shape id="_x0000_i1814" type="#_x0000_t75" style="width:57.1pt;height:14.9pt">
            <v:imagedata r:id="rId666" o:title=""/>
          </v:shape>
        </w:pict>
      </w:r>
      <w:r w:rsidRPr="00080A0B">
        <w:t xml:space="preserve"> </w:t>
      </w:r>
    </w:p>
    <w:p w14:paraId="0F0798FE" w14:textId="77777777" w:rsidR="00EA63E6" w:rsidRPr="00080A0B" w:rsidRDefault="005611EB" w:rsidP="0092170E">
      <w:pPr>
        <w:pStyle w:val="ListParagraph"/>
        <w:spacing w:before="240"/>
        <w:ind w:left="360"/>
      </w:pPr>
      <w:r>
        <w:rPr>
          <w:position w:val="-28"/>
        </w:rPr>
        <w:pict w14:anchorId="598AF01D">
          <v:shape id="_x0000_i1815" type="#_x0000_t75" style="width:263.15pt;height:32.3pt">
            <v:imagedata r:id="rId667" o:title=""/>
          </v:shape>
        </w:pict>
      </w:r>
      <w:r w:rsidR="00EA63E6" w:rsidRPr="00080A0B">
        <w:t xml:space="preserve"> </w:t>
      </w:r>
    </w:p>
    <w:p w14:paraId="3184F8FA" w14:textId="77777777" w:rsidR="00EA63E6" w:rsidRPr="00080A0B" w:rsidRDefault="00EA63E6" w:rsidP="00F414A3">
      <w:pPr>
        <w:pStyle w:val="ListParagraph"/>
        <w:numPr>
          <w:ilvl w:val="0"/>
          <w:numId w:val="43"/>
        </w:numPr>
        <w:spacing w:before="240" w:after="200" w:line="276" w:lineRule="auto"/>
      </w:pPr>
      <w:r w:rsidRPr="00080A0B">
        <w:t xml:space="preserve">Để </w:t>
      </w:r>
      <w:r w:rsidR="005611EB">
        <w:rPr>
          <w:position w:val="-4"/>
        </w:rPr>
        <w:pict w14:anchorId="422A800C">
          <v:shape id="_x0000_i1816" type="#_x0000_t75" style="width:29.8pt;height:12.4pt">
            <v:imagedata r:id="rId668" o:title=""/>
          </v:shape>
        </w:pict>
      </w:r>
      <w:r w:rsidRPr="00080A0B">
        <w:t xml:space="preserve"> thì </w:t>
      </w:r>
      <w:r w:rsidR="005611EB">
        <w:rPr>
          <w:position w:val="-24"/>
        </w:rPr>
        <w:pict w14:anchorId="737F1B55">
          <v:shape id="_x0000_i1817" type="#_x0000_t75" style="width:62.05pt;height:29.8pt">
            <v:imagedata r:id="rId669" o:title=""/>
          </v:shape>
        </w:pict>
      </w:r>
      <w:r w:rsidRPr="00080A0B">
        <w:t xml:space="preserve"> Ư(1) = </w:t>
      </w:r>
      <w:r w:rsidR="005611EB">
        <w:rPr>
          <w:position w:val="-14"/>
        </w:rPr>
        <w:pict w14:anchorId="6E4876F3">
          <v:shape id="_x0000_i1818" type="#_x0000_t75" style="width:24.85pt;height:19.85pt">
            <v:imagedata r:id="rId670" o:title=""/>
          </v:shape>
        </w:pict>
      </w:r>
      <w:r w:rsidRPr="00080A0B">
        <w:t xml:space="preserve"> </w:t>
      </w:r>
    </w:p>
    <w:p w14:paraId="55506B35" w14:textId="77777777" w:rsidR="00EA63E6" w:rsidRPr="00080A0B" w:rsidRDefault="00EA63E6" w:rsidP="0092170E">
      <w:pPr>
        <w:pStyle w:val="ListParagraph"/>
        <w:spacing w:before="240"/>
        <w:ind w:left="360"/>
        <w:rPr>
          <w:b/>
        </w:rPr>
      </w:pPr>
      <w:r w:rsidRPr="00080A0B">
        <w:rPr>
          <w:b/>
        </w:rPr>
        <w:t>Câu 3</w:t>
      </w:r>
    </w:p>
    <w:p w14:paraId="092DA8AC" w14:textId="77777777" w:rsidR="00EA63E6" w:rsidRPr="00080A0B" w:rsidRDefault="006C76E5" w:rsidP="0092170E">
      <w:pPr>
        <w:pStyle w:val="ListParagraph"/>
        <w:spacing w:before="240"/>
        <w:ind w:left="360"/>
        <w:rPr>
          <w:b/>
        </w:rPr>
      </w:pPr>
      <w:r>
        <w:rPr>
          <w:b/>
          <w:noProof/>
        </w:rPr>
        <w:pict w14:anchorId="6D0837D8">
          <v:shape id="Picture 792" o:spid="_x0000_i1819" type="#_x0000_t75" style="width:320.3pt;height:320.3pt;visibility:visible">
            <v:imagedata r:id="rId671" o:title=""/>
          </v:shape>
        </w:pict>
      </w:r>
    </w:p>
    <w:p w14:paraId="37AC8ED9" w14:textId="77777777" w:rsidR="00EA63E6" w:rsidRPr="00080A0B" w:rsidRDefault="00EA63E6" w:rsidP="00F414A3">
      <w:pPr>
        <w:pStyle w:val="ListParagraph"/>
        <w:numPr>
          <w:ilvl w:val="0"/>
          <w:numId w:val="198"/>
        </w:numPr>
        <w:spacing w:before="240" w:after="200" w:line="276" w:lineRule="auto"/>
      </w:pPr>
      <w:r w:rsidRPr="00080A0B">
        <w:t>Ta có AB = DK (=1/2 DC) và  AB // DK nên ABKD là hình bình hành</w:t>
      </w:r>
    </w:p>
    <w:p w14:paraId="71F0F5CB" w14:textId="77777777" w:rsidR="00EA63E6" w:rsidRPr="00080A0B" w:rsidRDefault="00EA63E6" w:rsidP="00F414A3">
      <w:pPr>
        <w:pStyle w:val="ListParagraph"/>
        <w:numPr>
          <w:ilvl w:val="0"/>
          <w:numId w:val="198"/>
        </w:numPr>
        <w:spacing w:before="240" w:after="200" w:line="276" w:lineRule="auto"/>
      </w:pPr>
      <w:r w:rsidRPr="00080A0B">
        <w:t>Ta có AB = KC (=1/2 DC) và AB // CK nên ABCK là hình bình hành</w:t>
      </w:r>
    </w:p>
    <w:p w14:paraId="44125A37" w14:textId="77777777" w:rsidR="00EA63E6" w:rsidRPr="00080A0B" w:rsidRDefault="00EA63E6" w:rsidP="0092170E">
      <w:pPr>
        <w:pStyle w:val="ListParagraph"/>
        <w:spacing w:before="240"/>
      </w:pPr>
      <w:r w:rsidRPr="00080A0B">
        <w:t xml:space="preserve"> nên AK // BC</w:t>
      </w:r>
    </w:p>
    <w:p w14:paraId="0F1BD85C" w14:textId="77777777" w:rsidR="00EA63E6" w:rsidRPr="00080A0B" w:rsidRDefault="00EA63E6" w:rsidP="0092170E">
      <w:pPr>
        <w:pStyle w:val="ListParagraph"/>
        <w:spacing w:before="240"/>
      </w:pPr>
      <w:r w:rsidRPr="00080A0B">
        <w:lastRenderedPageBreak/>
        <w:t xml:space="preserve">và KBCH là hình bình hành suy ra KH // BC </w:t>
      </w:r>
    </w:p>
    <w:p w14:paraId="3A47F5DF" w14:textId="77777777" w:rsidR="00EA63E6" w:rsidRPr="00080A0B" w:rsidRDefault="005611EB" w:rsidP="0092170E">
      <w:pPr>
        <w:pStyle w:val="ListParagraph"/>
        <w:spacing w:before="240"/>
      </w:pPr>
      <w:r>
        <w:rPr>
          <w:position w:val="-6"/>
        </w:rPr>
        <w:pict w14:anchorId="6F534523">
          <v:shape id="_x0000_i1820" type="#_x0000_t75" style="width:14.9pt;height:12.4pt">
            <v:imagedata r:id="rId672" o:title=""/>
          </v:shape>
        </w:pict>
      </w:r>
      <w:r w:rsidR="00EA63E6" w:rsidRPr="00080A0B">
        <w:t xml:space="preserve"> Từ K kẻ được KA // BC và KH //BC nên A, K, H thẳng hàng</w:t>
      </w:r>
    </w:p>
    <w:p w14:paraId="75B04B8B" w14:textId="77777777" w:rsidR="00EA63E6" w:rsidRPr="00080A0B" w:rsidRDefault="00EA63E6" w:rsidP="00F414A3">
      <w:pPr>
        <w:pStyle w:val="ListParagraph"/>
        <w:numPr>
          <w:ilvl w:val="0"/>
          <w:numId w:val="198"/>
        </w:numPr>
        <w:spacing w:before="240" w:after="200" w:line="276" w:lineRule="auto"/>
      </w:pPr>
      <w:r w:rsidRPr="00080A0B">
        <w:t xml:space="preserve">Hình bình hành  ABKD là hình chữ nhật </w:t>
      </w:r>
      <w:r w:rsidR="005611EB">
        <w:rPr>
          <w:position w:val="-6"/>
        </w:rPr>
        <w:pict w14:anchorId="689050AA">
          <v:shape id="_x0000_i1821" type="#_x0000_t75" style="width:54.6pt;height:17.4pt">
            <v:imagedata r:id="rId673" o:title=""/>
          </v:shape>
        </w:pict>
      </w:r>
      <w:r w:rsidRPr="00080A0B">
        <w:t xml:space="preserve"> </w:t>
      </w:r>
    </w:p>
    <w:p w14:paraId="074F040B" w14:textId="77777777" w:rsidR="00EA63E6" w:rsidRPr="00080A0B" w:rsidRDefault="00EA63E6" w:rsidP="0092170E">
      <w:pPr>
        <w:pStyle w:val="ListParagraph"/>
        <w:spacing w:before="240"/>
      </w:pPr>
      <w:r w:rsidRPr="00080A0B">
        <w:t xml:space="preserve">Khi đó </w:t>
      </w:r>
      <w:r w:rsidR="005611EB">
        <w:rPr>
          <w:position w:val="-6"/>
        </w:rPr>
        <w:pict w14:anchorId="03737AD4">
          <v:shape id="_x0000_i1822" type="#_x0000_t75" style="width:42.2pt;height:17.4pt">
            <v:imagedata r:id="rId674" o:title=""/>
          </v:shape>
        </w:pict>
      </w:r>
      <w:r w:rsidRPr="00080A0B">
        <w:t xml:space="preserve"> nên ABCD là hình thang vuông</w:t>
      </w:r>
    </w:p>
    <w:p w14:paraId="7D5AC6E0" w14:textId="77777777" w:rsidR="00EA63E6" w:rsidRPr="00080A0B" w:rsidRDefault="00EA63E6" w:rsidP="0092170E">
      <w:pPr>
        <w:pStyle w:val="ListParagraph"/>
        <w:spacing w:before="240"/>
      </w:pPr>
      <w:r w:rsidRPr="00080A0B">
        <w:t>AB = 4 cm suy ra CD = 8 cm</w:t>
      </w:r>
      <w:r w:rsidR="005611EB">
        <w:rPr>
          <w:position w:val="-24"/>
        </w:rPr>
        <w:pict w14:anchorId="003BCE2B">
          <v:shape id="_x0000_i1823" type="#_x0000_t75" style="width:151.45pt;height:32.3pt">
            <v:imagedata r:id="rId675" o:title=""/>
          </v:shape>
        </w:pict>
      </w:r>
      <w:r w:rsidRPr="00080A0B">
        <w:t xml:space="preserve"> </w:t>
      </w:r>
    </w:p>
    <w:p w14:paraId="1E8C7803" w14:textId="77777777" w:rsidR="00EA63E6" w:rsidRPr="00080A0B" w:rsidRDefault="00EA63E6" w:rsidP="0092170E">
      <w:pPr>
        <w:spacing w:before="240"/>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1AA00A36" w14:textId="77777777" w:rsidTr="003F1954">
        <w:tc>
          <w:tcPr>
            <w:tcW w:w="3469" w:type="dxa"/>
            <w:tcBorders>
              <w:top w:val="single" w:sz="4" w:space="0" w:color="000000"/>
              <w:left w:val="single" w:sz="4" w:space="0" w:color="000000"/>
              <w:bottom w:val="single" w:sz="4" w:space="0" w:color="000000"/>
            </w:tcBorders>
            <w:shd w:val="clear" w:color="auto" w:fill="auto"/>
          </w:tcPr>
          <w:p w14:paraId="0DE4CFA7"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1DFEF4DD"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590488CB" w14:textId="77777777" w:rsidR="003F1954" w:rsidRPr="00080A0B" w:rsidRDefault="00A32C05" w:rsidP="003F1954">
            <w:pPr>
              <w:jc w:val="center"/>
              <w:rPr>
                <w:b/>
                <w:color w:val="00B0F0"/>
                <w:sz w:val="26"/>
                <w:szCs w:val="26"/>
              </w:rPr>
            </w:pPr>
            <w:r>
              <w:rPr>
                <w:b/>
                <w:color w:val="00B0F0"/>
                <w:sz w:val="26"/>
                <w:szCs w:val="26"/>
              </w:rPr>
              <w:t>Môn TOÁN LỚP 8</w:t>
            </w:r>
          </w:p>
          <w:p w14:paraId="1E00AAAA"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08B473EA" w14:textId="77777777" w:rsidR="00EA63E6" w:rsidRPr="00080A0B" w:rsidRDefault="00EA63E6" w:rsidP="0092170E">
      <w:pPr>
        <w:spacing w:before="240" w:after="120"/>
        <w:rPr>
          <w:b/>
        </w:rPr>
      </w:pPr>
      <w:r w:rsidRPr="00080A0B">
        <w:rPr>
          <w:b/>
        </w:rPr>
        <w:t>I. TRẮC NGHIỆM: (3 ĐIỂM)</w:t>
      </w:r>
    </w:p>
    <w:p w14:paraId="0DCF97A0" w14:textId="77777777" w:rsidR="00EA63E6" w:rsidRPr="00080A0B" w:rsidRDefault="00EA63E6" w:rsidP="0092170E">
      <w:pPr>
        <w:spacing w:after="120"/>
        <w:ind w:firstLine="360"/>
      </w:pPr>
      <w:r w:rsidRPr="00080A0B">
        <w:t>Chọn ý đúng mỗi câu sau và ghi vào giấy làm bài riêng. Ví dụ: Nếu chọn ý A câu 1 thì ghi 1A.</w:t>
      </w:r>
    </w:p>
    <w:p w14:paraId="6FF890C4" w14:textId="77777777" w:rsidR="00EA63E6" w:rsidRPr="00080A0B" w:rsidRDefault="00EA63E6" w:rsidP="0092170E">
      <w:pPr>
        <w:spacing w:after="120"/>
      </w:pPr>
      <w:r w:rsidRPr="00080A0B">
        <w:rPr>
          <w:b/>
        </w:rPr>
        <w:t>Câu 1.</w:t>
      </w:r>
      <w:r w:rsidRPr="00080A0B">
        <w:t xml:space="preserve"> Kết quả thực hiện phép tính (2x + 1)(2x – 1) là:</w:t>
      </w:r>
    </w:p>
    <w:tbl>
      <w:tblPr>
        <w:tblW w:w="0" w:type="auto"/>
        <w:tblLook w:val="04A0" w:firstRow="1" w:lastRow="0" w:firstColumn="1" w:lastColumn="0" w:noHBand="0" w:noVBand="1"/>
      </w:tblPr>
      <w:tblGrid>
        <w:gridCol w:w="2574"/>
        <w:gridCol w:w="2574"/>
        <w:gridCol w:w="2574"/>
        <w:gridCol w:w="2574"/>
      </w:tblGrid>
      <w:tr w:rsidR="00EA63E6" w:rsidRPr="00080A0B" w14:paraId="54465094" w14:textId="77777777" w:rsidTr="0092170E">
        <w:tc>
          <w:tcPr>
            <w:tcW w:w="2574" w:type="dxa"/>
            <w:shd w:val="clear" w:color="auto" w:fill="auto"/>
            <w:vAlign w:val="center"/>
          </w:tcPr>
          <w:p w14:paraId="2DD69F86" w14:textId="77777777"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c>
          <w:tcPr>
            <w:tcW w:w="2574" w:type="dxa"/>
            <w:shd w:val="clear" w:color="auto" w:fill="auto"/>
            <w:vAlign w:val="center"/>
          </w:tcPr>
          <w:p w14:paraId="1DB295F3" w14:textId="77777777"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14:paraId="672F3C94" w14:textId="77777777"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14:paraId="1A33E78A" w14:textId="77777777"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r>
    </w:tbl>
    <w:p w14:paraId="288E277E" w14:textId="77777777" w:rsidR="00EA63E6" w:rsidRPr="00080A0B" w:rsidRDefault="00EA63E6" w:rsidP="0092170E">
      <w:pPr>
        <w:spacing w:before="120" w:after="120"/>
      </w:pPr>
      <w:r w:rsidRPr="00080A0B">
        <w:rPr>
          <w:b/>
        </w:rPr>
        <w:t>Câu 2.</w:t>
      </w:r>
      <w:r w:rsidRPr="00080A0B">
        <w:t xml:space="preserve"> Kết quả rút gọn của biểu thức x</w:t>
      </w:r>
      <w:r w:rsidRPr="00080A0B">
        <w:rPr>
          <w:vertAlign w:val="superscript"/>
        </w:rPr>
        <w:t>2</w:t>
      </w:r>
      <w:r w:rsidRPr="00080A0B">
        <w:t xml:space="preserve"> – (x + 3)</w:t>
      </w:r>
      <w:r w:rsidRPr="00080A0B">
        <w:rPr>
          <w:vertAlign w:val="superscript"/>
        </w:rPr>
        <w:t>2</w:t>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14:paraId="0B8D758F" w14:textId="77777777" w:rsidTr="0092170E">
        <w:tc>
          <w:tcPr>
            <w:tcW w:w="2574" w:type="dxa"/>
            <w:shd w:val="clear" w:color="auto" w:fill="auto"/>
            <w:vAlign w:val="center"/>
          </w:tcPr>
          <w:p w14:paraId="708DCB90" w14:textId="77777777" w:rsidR="00EA63E6" w:rsidRPr="00080A0B" w:rsidRDefault="00EA63E6" w:rsidP="00F414A3">
            <w:pPr>
              <w:pStyle w:val="ListParagraph"/>
              <w:numPr>
                <w:ilvl w:val="0"/>
                <w:numId w:val="54"/>
              </w:numPr>
            </w:pPr>
            <w:r w:rsidRPr="00080A0B">
              <w:t>–2x + 9</w:t>
            </w:r>
          </w:p>
        </w:tc>
        <w:tc>
          <w:tcPr>
            <w:tcW w:w="2574" w:type="dxa"/>
            <w:shd w:val="clear" w:color="auto" w:fill="auto"/>
            <w:vAlign w:val="center"/>
          </w:tcPr>
          <w:p w14:paraId="0AC73566" w14:textId="77777777" w:rsidR="00EA63E6" w:rsidRPr="00080A0B" w:rsidRDefault="00EA63E6" w:rsidP="00F414A3">
            <w:pPr>
              <w:pStyle w:val="ListParagraph"/>
              <w:numPr>
                <w:ilvl w:val="0"/>
                <w:numId w:val="54"/>
              </w:numPr>
            </w:pPr>
            <w:r w:rsidRPr="00080A0B">
              <w:t>2x + 3</w:t>
            </w:r>
          </w:p>
        </w:tc>
        <w:tc>
          <w:tcPr>
            <w:tcW w:w="2574" w:type="dxa"/>
            <w:shd w:val="clear" w:color="auto" w:fill="auto"/>
            <w:vAlign w:val="center"/>
          </w:tcPr>
          <w:p w14:paraId="175834B1" w14:textId="77777777" w:rsidR="00EA63E6" w:rsidRPr="00080A0B" w:rsidRDefault="00EA63E6" w:rsidP="00F414A3">
            <w:pPr>
              <w:pStyle w:val="ListParagraph"/>
              <w:numPr>
                <w:ilvl w:val="0"/>
                <w:numId w:val="54"/>
              </w:numPr>
            </w:pPr>
            <w:r w:rsidRPr="00080A0B">
              <w:t>2x</w:t>
            </w:r>
            <w:r w:rsidRPr="00080A0B">
              <w:rPr>
                <w:vertAlign w:val="superscript"/>
              </w:rPr>
              <w:t>2</w:t>
            </w:r>
            <w:r w:rsidRPr="00080A0B">
              <w:t xml:space="preserve"> – 6x + 9</w:t>
            </w:r>
          </w:p>
        </w:tc>
        <w:tc>
          <w:tcPr>
            <w:tcW w:w="2574" w:type="dxa"/>
            <w:shd w:val="clear" w:color="auto" w:fill="auto"/>
            <w:vAlign w:val="center"/>
          </w:tcPr>
          <w:p w14:paraId="2DEA2B57" w14:textId="77777777" w:rsidR="00EA63E6" w:rsidRPr="00080A0B" w:rsidRDefault="00EA63E6" w:rsidP="00F414A3">
            <w:pPr>
              <w:pStyle w:val="ListParagraph"/>
              <w:numPr>
                <w:ilvl w:val="0"/>
                <w:numId w:val="54"/>
              </w:numPr>
            </w:pPr>
            <w:r w:rsidRPr="00080A0B">
              <w:t xml:space="preserve"> –6x – 9</w:t>
            </w:r>
          </w:p>
        </w:tc>
      </w:tr>
    </w:tbl>
    <w:p w14:paraId="4CE3B754" w14:textId="77777777" w:rsidR="00EA63E6" w:rsidRPr="00080A0B" w:rsidRDefault="00EA63E6" w:rsidP="0092170E">
      <w:pPr>
        <w:spacing w:before="120" w:after="120"/>
      </w:pPr>
      <w:r w:rsidRPr="00080A0B">
        <w:rPr>
          <w:b/>
        </w:rPr>
        <w:t>Câu 3.</w:t>
      </w:r>
      <w:r w:rsidRPr="00080A0B">
        <w:t xml:space="preserve"> Thực hiện phép tính (–x</w:t>
      </w:r>
      <w:r w:rsidRPr="00080A0B">
        <w:rPr>
          <w:vertAlign w:val="superscript"/>
        </w:rPr>
        <w:t>6</w:t>
      </w:r>
      <w:r w:rsidRPr="00080A0B">
        <w:t>) : x</w:t>
      </w:r>
      <w:r w:rsidRPr="00080A0B">
        <w:rPr>
          <w:vertAlign w:val="superscript"/>
        </w:rPr>
        <w:t>2</w:t>
      </w:r>
      <w:r w:rsidRPr="00080A0B">
        <w:t xml:space="preserve"> ta được kết quả:</w:t>
      </w:r>
    </w:p>
    <w:tbl>
      <w:tblPr>
        <w:tblW w:w="0" w:type="auto"/>
        <w:tblLook w:val="04A0" w:firstRow="1" w:lastRow="0" w:firstColumn="1" w:lastColumn="0" w:noHBand="0" w:noVBand="1"/>
      </w:tblPr>
      <w:tblGrid>
        <w:gridCol w:w="2574"/>
        <w:gridCol w:w="2574"/>
        <w:gridCol w:w="2574"/>
        <w:gridCol w:w="2574"/>
      </w:tblGrid>
      <w:tr w:rsidR="00EA63E6" w:rsidRPr="00080A0B" w14:paraId="31EA4AD0" w14:textId="77777777" w:rsidTr="0092170E">
        <w:tc>
          <w:tcPr>
            <w:tcW w:w="2574" w:type="dxa"/>
            <w:shd w:val="clear" w:color="auto" w:fill="auto"/>
            <w:vAlign w:val="center"/>
          </w:tcPr>
          <w:p w14:paraId="56FCFD30" w14:textId="77777777"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14:paraId="4289F4F3" w14:textId="77777777"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14:paraId="4186F84D" w14:textId="77777777" w:rsidR="00EA63E6" w:rsidRPr="00080A0B" w:rsidRDefault="00EA63E6" w:rsidP="00F414A3">
            <w:pPr>
              <w:pStyle w:val="ListParagraph"/>
              <w:numPr>
                <w:ilvl w:val="0"/>
                <w:numId w:val="55"/>
              </w:numPr>
            </w:pPr>
            <w:r w:rsidRPr="00080A0B">
              <w:t>–x</w:t>
            </w:r>
            <w:r w:rsidRPr="00080A0B">
              <w:rPr>
                <w:vertAlign w:val="superscript"/>
              </w:rPr>
              <w:t>3</w:t>
            </w:r>
          </w:p>
        </w:tc>
        <w:tc>
          <w:tcPr>
            <w:tcW w:w="2574" w:type="dxa"/>
            <w:shd w:val="clear" w:color="auto" w:fill="auto"/>
            <w:vAlign w:val="center"/>
          </w:tcPr>
          <w:p w14:paraId="71F07CA2" w14:textId="77777777" w:rsidR="00EA63E6" w:rsidRPr="00080A0B" w:rsidRDefault="00EA63E6" w:rsidP="00F414A3">
            <w:pPr>
              <w:pStyle w:val="ListParagraph"/>
              <w:numPr>
                <w:ilvl w:val="0"/>
                <w:numId w:val="55"/>
              </w:numPr>
            </w:pPr>
            <w:r w:rsidRPr="00080A0B">
              <w:t>x</w:t>
            </w:r>
            <w:r w:rsidRPr="00080A0B">
              <w:rPr>
                <w:vertAlign w:val="superscript"/>
              </w:rPr>
              <w:t>3</w:t>
            </w:r>
          </w:p>
        </w:tc>
      </w:tr>
    </w:tbl>
    <w:p w14:paraId="0444E010" w14:textId="77777777" w:rsidR="00EA63E6" w:rsidRPr="00080A0B" w:rsidRDefault="00EA63E6" w:rsidP="0092170E">
      <w:pPr>
        <w:spacing w:before="120" w:after="120"/>
      </w:pPr>
      <w:r w:rsidRPr="00080A0B">
        <w:rPr>
          <w:b/>
        </w:rPr>
        <w:t>Câu 4.</w:t>
      </w:r>
      <w:r w:rsidRPr="00080A0B">
        <w:t xml:space="preserve"> Phân thức </w:t>
      </w:r>
      <w:r w:rsidRPr="00080A0B">
        <w:fldChar w:fldCharType="begin"/>
      </w:r>
      <w:r w:rsidRPr="00080A0B">
        <w:instrText xml:space="preserve"> QUOTE </w:instrText>
      </w:r>
      <w:r w:rsidR="005611EB">
        <w:rPr>
          <w:position w:val="-20"/>
        </w:rPr>
        <w:pict w14:anchorId="1160EF1D">
          <v:shape id="_x0000_i1824"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6218&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6218&quot; wsp:rsidP=&quot;00EB621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6" o:title="" chromakey="white"/>
          </v:shape>
        </w:pict>
      </w:r>
      <w:r w:rsidRPr="00080A0B">
        <w:instrText xml:space="preserve"> </w:instrText>
      </w:r>
      <w:r w:rsidRPr="00080A0B">
        <w:fldChar w:fldCharType="separate"/>
      </w:r>
      <w:r w:rsidR="005611EB">
        <w:rPr>
          <w:position w:val="-20"/>
        </w:rPr>
        <w:pict w14:anchorId="4EC1D472">
          <v:shape id="_x0000_i1825"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6218&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6218&quot; wsp:rsidP=&quot;00EB621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6" o:title="" chromakey="white"/>
          </v:shape>
        </w:pict>
      </w:r>
      <w:r w:rsidRPr="00080A0B">
        <w:fldChar w:fldCharType="end"/>
      </w:r>
      <w:r w:rsidRPr="00080A0B">
        <w:t xml:space="preserve"> không có nghĩa khi:</w:t>
      </w:r>
    </w:p>
    <w:tbl>
      <w:tblPr>
        <w:tblW w:w="0" w:type="auto"/>
        <w:tblLook w:val="04A0" w:firstRow="1" w:lastRow="0" w:firstColumn="1" w:lastColumn="0" w:noHBand="0" w:noVBand="1"/>
      </w:tblPr>
      <w:tblGrid>
        <w:gridCol w:w="2574"/>
        <w:gridCol w:w="2574"/>
        <w:gridCol w:w="2574"/>
        <w:gridCol w:w="2574"/>
      </w:tblGrid>
      <w:tr w:rsidR="00EA63E6" w:rsidRPr="00080A0B" w14:paraId="22F24208" w14:textId="77777777" w:rsidTr="0092170E">
        <w:tc>
          <w:tcPr>
            <w:tcW w:w="2574" w:type="dxa"/>
            <w:shd w:val="clear" w:color="auto" w:fill="auto"/>
            <w:vAlign w:val="center"/>
          </w:tcPr>
          <w:p w14:paraId="615478C3" w14:textId="77777777" w:rsidR="00EA63E6" w:rsidRPr="00080A0B" w:rsidRDefault="00EA63E6" w:rsidP="00F414A3">
            <w:pPr>
              <w:pStyle w:val="ListParagraph"/>
              <w:numPr>
                <w:ilvl w:val="0"/>
                <w:numId w:val="56"/>
              </w:numPr>
            </w:pPr>
            <w:r w:rsidRPr="00080A0B">
              <w:t>x = 3</w:t>
            </w:r>
          </w:p>
        </w:tc>
        <w:tc>
          <w:tcPr>
            <w:tcW w:w="2574" w:type="dxa"/>
            <w:shd w:val="clear" w:color="auto" w:fill="auto"/>
            <w:vAlign w:val="center"/>
          </w:tcPr>
          <w:p w14:paraId="00A9BE77" w14:textId="77777777" w:rsidR="00EA63E6" w:rsidRPr="00080A0B" w:rsidRDefault="00EA63E6" w:rsidP="00F414A3">
            <w:pPr>
              <w:pStyle w:val="ListParagraph"/>
              <w:numPr>
                <w:ilvl w:val="0"/>
                <w:numId w:val="56"/>
              </w:numPr>
            </w:pPr>
            <w:r w:rsidRPr="00080A0B">
              <w:t>x &gt; 3</w:t>
            </w:r>
          </w:p>
        </w:tc>
        <w:tc>
          <w:tcPr>
            <w:tcW w:w="2574" w:type="dxa"/>
            <w:shd w:val="clear" w:color="auto" w:fill="auto"/>
            <w:vAlign w:val="center"/>
          </w:tcPr>
          <w:p w14:paraId="0AFC84BF" w14:textId="77777777" w:rsidR="00EA63E6" w:rsidRPr="00080A0B" w:rsidRDefault="00EA63E6" w:rsidP="00F414A3">
            <w:pPr>
              <w:pStyle w:val="ListParagraph"/>
              <w:numPr>
                <w:ilvl w:val="0"/>
                <w:numId w:val="56"/>
              </w:numPr>
            </w:pPr>
            <w:r w:rsidRPr="00080A0B">
              <w:t>x &lt; 3</w:t>
            </w:r>
          </w:p>
        </w:tc>
        <w:tc>
          <w:tcPr>
            <w:tcW w:w="2574" w:type="dxa"/>
            <w:shd w:val="clear" w:color="auto" w:fill="auto"/>
            <w:vAlign w:val="center"/>
          </w:tcPr>
          <w:p w14:paraId="147D38A1" w14:textId="77777777" w:rsidR="00EA63E6" w:rsidRPr="00080A0B" w:rsidRDefault="00EA63E6" w:rsidP="00F414A3">
            <w:pPr>
              <w:pStyle w:val="ListParagraph"/>
              <w:numPr>
                <w:ilvl w:val="0"/>
                <w:numId w:val="56"/>
              </w:numPr>
            </w:pPr>
            <w:r w:rsidRPr="00080A0B">
              <w:t xml:space="preserve">x </w:t>
            </w:r>
            <w:r w:rsidRPr="00080A0B">
              <w:fldChar w:fldCharType="begin"/>
            </w:r>
            <w:r w:rsidRPr="00080A0B">
              <w:instrText xml:space="preserve"> QUOTE </w:instrText>
            </w:r>
            <w:r w:rsidR="005611EB">
              <w:rPr>
                <w:position w:val="-6"/>
              </w:rPr>
              <w:pict w14:anchorId="7D00085C">
                <v:shape id="_x0000_i1826"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65E99&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65E99&quot; wsp:rsidP=&quot;00865E99&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instrText xml:space="preserve"> </w:instrText>
            </w:r>
            <w:r w:rsidRPr="00080A0B">
              <w:fldChar w:fldCharType="separate"/>
            </w:r>
            <w:r w:rsidR="005611EB">
              <w:rPr>
                <w:position w:val="-6"/>
              </w:rPr>
              <w:pict w14:anchorId="054DB9DF">
                <v:shape id="_x0000_i1827"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65E99&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65E99&quot; wsp:rsidP=&quot;00865E99&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fldChar w:fldCharType="end"/>
            </w:r>
            <w:r w:rsidRPr="00080A0B">
              <w:t xml:space="preserve"> 3</w:t>
            </w:r>
          </w:p>
        </w:tc>
      </w:tr>
    </w:tbl>
    <w:p w14:paraId="42DBFE51" w14:textId="77777777" w:rsidR="00EA63E6" w:rsidRPr="00080A0B" w:rsidRDefault="00EA63E6" w:rsidP="0092170E">
      <w:r w:rsidRPr="00080A0B">
        <w:rPr>
          <w:b/>
        </w:rPr>
        <w:t>Câu 5.</w:t>
      </w:r>
      <w:r w:rsidRPr="00080A0B">
        <w:t xml:space="preserve"> Phân thức nghịch đảo của phân thức </w:t>
      </w:r>
      <w:r w:rsidRPr="00080A0B">
        <w:fldChar w:fldCharType="begin"/>
      </w:r>
      <w:r w:rsidRPr="00080A0B">
        <w:instrText xml:space="preserve"> QUOTE </w:instrText>
      </w:r>
      <w:r w:rsidR="005611EB">
        <w:rPr>
          <w:position w:val="-20"/>
        </w:rPr>
        <w:pict w14:anchorId="11E04AA6">
          <v:shape id="_x0000_i1828"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6A2D&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6A2D&quot; wsp:rsidP=&quot;00F26A2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5611EB">
        <w:rPr>
          <w:position w:val="-20"/>
        </w:rPr>
        <w:pict w14:anchorId="649C8357">
          <v:shape id="_x0000_i1829"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6A2D&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6A2D&quot; wsp:rsidP=&quot;00F26A2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với x</w:t>
      </w:r>
      <w:r w:rsidRPr="00080A0B">
        <w:fldChar w:fldCharType="begin"/>
      </w:r>
      <w:r w:rsidRPr="00080A0B">
        <w:instrText xml:space="preserve"> QUOTE </w:instrText>
      </w:r>
      <w:r w:rsidR="005611EB">
        <w:rPr>
          <w:position w:val="-6"/>
        </w:rPr>
        <w:pict w14:anchorId="636793EB">
          <v:shape id="_x0000_i1830"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408&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408&quot; wsp:rsidP=&quot;00072408&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r w:rsidRPr="00080A0B">
        <w:instrText xml:space="preserve"> </w:instrText>
      </w:r>
      <w:r w:rsidRPr="00080A0B">
        <w:fldChar w:fldCharType="separate"/>
      </w:r>
      <w:r w:rsidR="005611EB">
        <w:rPr>
          <w:position w:val="-6"/>
        </w:rPr>
        <w:pict w14:anchorId="17A28D1E">
          <v:shape id="_x0000_i1831"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408&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408&quot; wsp:rsidP=&quot;00072408&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r w:rsidRPr="00080A0B">
        <w:fldChar w:fldCharType="end"/>
      </w:r>
      <w:r w:rsidRPr="00080A0B">
        <w:t xml:space="preserve"> 4) là:</w:t>
      </w:r>
    </w:p>
    <w:tbl>
      <w:tblPr>
        <w:tblW w:w="0" w:type="auto"/>
        <w:tblLook w:val="04A0" w:firstRow="1" w:lastRow="0" w:firstColumn="1" w:lastColumn="0" w:noHBand="0" w:noVBand="1"/>
      </w:tblPr>
      <w:tblGrid>
        <w:gridCol w:w="2574"/>
        <w:gridCol w:w="2574"/>
        <w:gridCol w:w="2574"/>
        <w:gridCol w:w="2574"/>
      </w:tblGrid>
      <w:tr w:rsidR="00EA63E6" w:rsidRPr="00080A0B" w14:paraId="5A3DE8C0" w14:textId="77777777" w:rsidTr="0092170E">
        <w:tc>
          <w:tcPr>
            <w:tcW w:w="2574" w:type="dxa"/>
            <w:shd w:val="clear" w:color="auto" w:fill="auto"/>
            <w:vAlign w:val="center"/>
          </w:tcPr>
          <w:p w14:paraId="0CB83D9C" w14:textId="77777777" w:rsidR="00EA63E6" w:rsidRPr="00080A0B" w:rsidRDefault="00EA63E6" w:rsidP="00F414A3">
            <w:pPr>
              <w:pStyle w:val="ListParagraph"/>
              <w:numPr>
                <w:ilvl w:val="0"/>
                <w:numId w:val="61"/>
              </w:numPr>
            </w:pPr>
            <w:r w:rsidRPr="00080A0B">
              <w:fldChar w:fldCharType="begin"/>
            </w:r>
            <w:r w:rsidRPr="00080A0B">
              <w:instrText xml:space="preserve"> QUOTE </w:instrText>
            </w:r>
            <w:r w:rsidR="005611EB">
              <w:rPr>
                <w:position w:val="-15"/>
              </w:rPr>
              <w:pict w14:anchorId="520C7D35">
                <v:shape id="_x0000_i1832"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44C66&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44C66&quot; wsp:rsidP=&quot;00844C6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instrText xml:space="preserve"> </w:instrText>
            </w:r>
            <w:r w:rsidRPr="00080A0B">
              <w:fldChar w:fldCharType="separate"/>
            </w:r>
            <w:r w:rsidR="005611EB">
              <w:rPr>
                <w:position w:val="-15"/>
              </w:rPr>
              <w:pict w14:anchorId="442C34C4">
                <v:shape id="_x0000_i1833"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44C66&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44C66&quot; wsp:rsidP=&quot;00844C6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fldChar w:fldCharType="end"/>
            </w:r>
          </w:p>
        </w:tc>
        <w:tc>
          <w:tcPr>
            <w:tcW w:w="2574" w:type="dxa"/>
            <w:shd w:val="clear" w:color="auto" w:fill="auto"/>
            <w:vAlign w:val="center"/>
          </w:tcPr>
          <w:p w14:paraId="1320531B" w14:textId="77777777" w:rsidR="00EA63E6" w:rsidRPr="00080A0B" w:rsidRDefault="00EA63E6" w:rsidP="00F414A3">
            <w:pPr>
              <w:pStyle w:val="ListParagraph"/>
              <w:numPr>
                <w:ilvl w:val="0"/>
                <w:numId w:val="61"/>
              </w:numPr>
            </w:pPr>
            <w:r w:rsidRPr="00080A0B">
              <w:t xml:space="preserve">– </w:t>
            </w:r>
            <w:r w:rsidRPr="00080A0B">
              <w:fldChar w:fldCharType="begin"/>
            </w:r>
            <w:r w:rsidRPr="00080A0B">
              <w:instrText xml:space="preserve"> QUOTE </w:instrText>
            </w:r>
            <w:r w:rsidR="005611EB">
              <w:rPr>
                <w:position w:val="-20"/>
              </w:rPr>
              <w:pict w14:anchorId="6EF12D39">
                <v:shape id="_x0000_i1834"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7153&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7153&quot; wsp:rsidP=&quot;00D371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1" o:title="" chromakey="white"/>
                </v:shape>
              </w:pict>
            </w:r>
            <w:r w:rsidRPr="00080A0B">
              <w:instrText xml:space="preserve"> </w:instrText>
            </w:r>
            <w:r w:rsidRPr="00080A0B">
              <w:fldChar w:fldCharType="separate"/>
            </w:r>
            <w:r w:rsidR="005611EB">
              <w:rPr>
                <w:position w:val="-20"/>
              </w:rPr>
              <w:pict w14:anchorId="3560E4BC">
                <v:shape id="_x0000_i1835"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7153&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7153&quot; wsp:rsidP=&quot;00D371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1" o:title="" chromakey="white"/>
                </v:shape>
              </w:pict>
            </w:r>
            <w:r w:rsidRPr="00080A0B">
              <w:fldChar w:fldCharType="end"/>
            </w:r>
          </w:p>
        </w:tc>
        <w:tc>
          <w:tcPr>
            <w:tcW w:w="2574" w:type="dxa"/>
            <w:shd w:val="clear" w:color="auto" w:fill="auto"/>
            <w:vAlign w:val="center"/>
          </w:tcPr>
          <w:p w14:paraId="5A20E695" w14:textId="77777777" w:rsidR="00EA63E6" w:rsidRPr="00080A0B" w:rsidRDefault="00EA63E6" w:rsidP="00F414A3">
            <w:pPr>
              <w:pStyle w:val="ListParagraph"/>
              <w:numPr>
                <w:ilvl w:val="0"/>
                <w:numId w:val="61"/>
              </w:numPr>
            </w:pPr>
            <w:r w:rsidRPr="00080A0B">
              <w:t xml:space="preserve">x – 4 </w:t>
            </w:r>
          </w:p>
        </w:tc>
        <w:tc>
          <w:tcPr>
            <w:tcW w:w="2574" w:type="dxa"/>
            <w:shd w:val="clear" w:color="auto" w:fill="auto"/>
            <w:vAlign w:val="center"/>
          </w:tcPr>
          <w:p w14:paraId="3B3ACFAD" w14:textId="77777777" w:rsidR="00EA63E6" w:rsidRPr="00080A0B" w:rsidRDefault="00EA63E6" w:rsidP="00F414A3">
            <w:pPr>
              <w:pStyle w:val="ListParagraph"/>
              <w:numPr>
                <w:ilvl w:val="0"/>
                <w:numId w:val="61"/>
              </w:numPr>
            </w:pPr>
            <w:r w:rsidRPr="00080A0B">
              <w:fldChar w:fldCharType="begin"/>
            </w:r>
            <w:r w:rsidRPr="00080A0B">
              <w:instrText xml:space="preserve"> QUOTE </w:instrText>
            </w:r>
            <w:r w:rsidR="005611EB">
              <w:rPr>
                <w:position w:val="-20"/>
              </w:rPr>
              <w:pict w14:anchorId="6133D20B">
                <v:shape id="_x0000_i1836" type="#_x0000_t75" style="width:19.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3F5F0B&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F5F0B&quot; wsp:rsidP=&quot;003F5F0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2" o:title="" chromakey="white"/>
                </v:shape>
              </w:pict>
            </w:r>
            <w:r w:rsidRPr="00080A0B">
              <w:instrText xml:space="preserve"> </w:instrText>
            </w:r>
            <w:r w:rsidRPr="00080A0B">
              <w:fldChar w:fldCharType="separate"/>
            </w:r>
            <w:r w:rsidR="005611EB">
              <w:rPr>
                <w:position w:val="-20"/>
              </w:rPr>
              <w:pict w14:anchorId="1C0DD05B">
                <v:shape id="_x0000_i1837" type="#_x0000_t75" style="width:19.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3F5F0B&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F5F0B&quot; wsp:rsidP=&quot;003F5F0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2" o:title="" chromakey="white"/>
                </v:shape>
              </w:pict>
            </w:r>
            <w:r w:rsidRPr="00080A0B">
              <w:fldChar w:fldCharType="end"/>
            </w:r>
          </w:p>
        </w:tc>
      </w:tr>
    </w:tbl>
    <w:p w14:paraId="141703D7" w14:textId="77777777" w:rsidR="00EA63E6" w:rsidRPr="00080A0B" w:rsidRDefault="00EA63E6" w:rsidP="0092170E">
      <w:r w:rsidRPr="00080A0B">
        <w:rPr>
          <w:b/>
        </w:rPr>
        <w:t>Câu 6.</w:t>
      </w:r>
      <w:r w:rsidRPr="00080A0B">
        <w:t xml:space="preserve"> Rút gọn phân thức </w:t>
      </w:r>
      <w:r w:rsidRPr="00080A0B">
        <w:fldChar w:fldCharType="begin"/>
      </w:r>
      <w:r w:rsidRPr="00080A0B">
        <w:instrText xml:space="preserve"> QUOTE </w:instrText>
      </w:r>
      <w:r w:rsidR="005611EB">
        <w:rPr>
          <w:position w:val="-20"/>
        </w:rPr>
        <w:pict w14:anchorId="58FEFD29">
          <v:shape id="_x0000_i1838" type="#_x0000_t75" style="width:24.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1C37&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1C37&quot; wsp:rsidP=&quot;00A31C3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3&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3" o:title="" chromakey="white"/>
          </v:shape>
        </w:pict>
      </w:r>
      <w:r w:rsidRPr="00080A0B">
        <w:instrText xml:space="preserve"> </w:instrText>
      </w:r>
      <w:r w:rsidRPr="00080A0B">
        <w:fldChar w:fldCharType="separate"/>
      </w:r>
      <w:r w:rsidR="005611EB">
        <w:rPr>
          <w:position w:val="-20"/>
        </w:rPr>
        <w:pict w14:anchorId="49430062">
          <v:shape id="_x0000_i1839" type="#_x0000_t75" style="width:24.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1C37&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1C37&quot; wsp:rsidP=&quot;00A31C3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3&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3" o:title="" chromakey="white"/>
          </v:shape>
        </w:pict>
      </w:r>
      <w:r w:rsidRPr="00080A0B">
        <w:fldChar w:fldCharType="end"/>
      </w:r>
      <w:r w:rsidRPr="00080A0B">
        <w:t>(với x</w:t>
      </w:r>
      <w:r w:rsidRPr="00080A0B">
        <w:fldChar w:fldCharType="begin"/>
      </w:r>
      <w:r w:rsidRPr="00080A0B">
        <w:instrText xml:space="preserve"> QUOTE </w:instrText>
      </w:r>
      <w:r w:rsidR="005611EB">
        <w:rPr>
          <w:position w:val="-6"/>
        </w:rPr>
        <w:pict w14:anchorId="2A729E6C">
          <v:shape id="_x0000_i1840"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35A2&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35A2&quot; wsp:rsidP=&quot;008835A2&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r w:rsidRPr="00080A0B">
        <w:instrText xml:space="preserve"> </w:instrText>
      </w:r>
      <w:r w:rsidRPr="00080A0B">
        <w:fldChar w:fldCharType="separate"/>
      </w:r>
      <w:r w:rsidR="005611EB">
        <w:rPr>
          <w:position w:val="-6"/>
        </w:rPr>
        <w:pict w14:anchorId="0A346184">
          <v:shape id="_x0000_i1841"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35A2&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35A2&quot; wsp:rsidP=&quot;008835A2&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6"/>
        </w:rPr>
        <w:pict w14:anchorId="168DB4FC">
          <v:shape id="_x0000_i1842"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C7158&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C7158&quot; wsp:rsidP=&quot;007C7158&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Pr="00080A0B">
        <w:instrText xml:space="preserve"> </w:instrText>
      </w:r>
      <w:r w:rsidRPr="00080A0B">
        <w:fldChar w:fldCharType="separate"/>
      </w:r>
      <w:r w:rsidR="005611EB">
        <w:rPr>
          <w:position w:val="-6"/>
        </w:rPr>
        <w:pict w14:anchorId="5564EB95">
          <v:shape id="_x0000_i1843"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C7158&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C7158&quot; wsp:rsidP=&quot;007C7158&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Pr="00080A0B">
        <w:fldChar w:fldCharType="end"/>
      </w:r>
      <w:r w:rsidRPr="00080A0B">
        <w:t>3) ta được kết quả:</w:t>
      </w:r>
    </w:p>
    <w:tbl>
      <w:tblPr>
        <w:tblW w:w="0" w:type="auto"/>
        <w:tblLook w:val="04A0" w:firstRow="1" w:lastRow="0" w:firstColumn="1" w:lastColumn="0" w:noHBand="0" w:noVBand="1"/>
      </w:tblPr>
      <w:tblGrid>
        <w:gridCol w:w="2574"/>
        <w:gridCol w:w="2574"/>
        <w:gridCol w:w="2574"/>
        <w:gridCol w:w="2574"/>
      </w:tblGrid>
      <w:tr w:rsidR="00EA63E6" w:rsidRPr="00080A0B" w14:paraId="26DDC787" w14:textId="77777777" w:rsidTr="0092170E">
        <w:tc>
          <w:tcPr>
            <w:tcW w:w="2574" w:type="dxa"/>
            <w:shd w:val="clear" w:color="auto" w:fill="auto"/>
            <w:vAlign w:val="center"/>
          </w:tcPr>
          <w:p w14:paraId="51FB0CC5" w14:textId="77777777" w:rsidR="00EA63E6" w:rsidRPr="00080A0B" w:rsidRDefault="00EA63E6" w:rsidP="00F414A3">
            <w:pPr>
              <w:pStyle w:val="ListParagraph"/>
              <w:numPr>
                <w:ilvl w:val="0"/>
                <w:numId w:val="62"/>
              </w:numPr>
            </w:pPr>
            <w:r w:rsidRPr="00080A0B">
              <w:fldChar w:fldCharType="begin"/>
            </w:r>
            <w:r w:rsidRPr="00080A0B">
              <w:instrText xml:space="preserve"> QUOTE </w:instrText>
            </w:r>
            <w:r w:rsidR="005611EB">
              <w:rPr>
                <w:position w:val="-20"/>
              </w:rPr>
              <w:pict w14:anchorId="1BAE8A46">
                <v:shape id="_x0000_i1844"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34FC6&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34FC6&quot; wsp:rsidP=&quot;00F34FC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5" o:title="" chromakey="white"/>
                </v:shape>
              </w:pict>
            </w:r>
            <w:r w:rsidRPr="00080A0B">
              <w:instrText xml:space="preserve"> </w:instrText>
            </w:r>
            <w:r w:rsidRPr="00080A0B">
              <w:fldChar w:fldCharType="separate"/>
            </w:r>
            <w:r w:rsidR="005611EB">
              <w:rPr>
                <w:position w:val="-20"/>
              </w:rPr>
              <w:pict w14:anchorId="11FB5C6D">
                <v:shape id="_x0000_i1845"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34FC6&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34FC6&quot; wsp:rsidP=&quot;00F34FC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5" o:title="" chromakey="white"/>
                </v:shape>
              </w:pict>
            </w:r>
            <w:r w:rsidRPr="00080A0B">
              <w:fldChar w:fldCharType="end"/>
            </w:r>
          </w:p>
        </w:tc>
        <w:tc>
          <w:tcPr>
            <w:tcW w:w="2574" w:type="dxa"/>
            <w:shd w:val="clear" w:color="auto" w:fill="auto"/>
            <w:vAlign w:val="center"/>
          </w:tcPr>
          <w:p w14:paraId="2725CE37" w14:textId="77777777" w:rsidR="00EA63E6" w:rsidRPr="00080A0B" w:rsidRDefault="00EA63E6" w:rsidP="00F414A3">
            <w:pPr>
              <w:pStyle w:val="ListParagraph"/>
              <w:numPr>
                <w:ilvl w:val="0"/>
                <w:numId w:val="62"/>
              </w:numPr>
            </w:pPr>
            <w:r w:rsidRPr="00080A0B">
              <w:fldChar w:fldCharType="begin"/>
            </w:r>
            <w:r w:rsidRPr="00080A0B">
              <w:instrText xml:space="preserve"> QUOTE </w:instrText>
            </w:r>
            <w:r w:rsidR="005611EB">
              <w:rPr>
                <w:position w:val="-15"/>
              </w:rPr>
              <w:pict w14:anchorId="73156F87">
                <v:shape id="_x0000_i1846"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2F2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2F28&quot; wsp:rsidP=&quot;00732F2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080A0B">
              <w:instrText xml:space="preserve"> </w:instrText>
            </w:r>
            <w:r w:rsidRPr="00080A0B">
              <w:fldChar w:fldCharType="separate"/>
            </w:r>
            <w:r w:rsidR="005611EB">
              <w:rPr>
                <w:position w:val="-15"/>
              </w:rPr>
              <w:pict w14:anchorId="18647526">
                <v:shape id="_x0000_i1847"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2F2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2F28&quot; wsp:rsidP=&quot;00732F2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080A0B">
              <w:fldChar w:fldCharType="end"/>
            </w:r>
          </w:p>
        </w:tc>
        <w:tc>
          <w:tcPr>
            <w:tcW w:w="2574" w:type="dxa"/>
            <w:shd w:val="clear" w:color="auto" w:fill="auto"/>
            <w:vAlign w:val="center"/>
          </w:tcPr>
          <w:p w14:paraId="7064D5FD" w14:textId="77777777" w:rsidR="00EA63E6" w:rsidRPr="00080A0B" w:rsidRDefault="00EA63E6" w:rsidP="00F414A3">
            <w:pPr>
              <w:pStyle w:val="ListParagraph"/>
              <w:numPr>
                <w:ilvl w:val="0"/>
                <w:numId w:val="62"/>
              </w:numPr>
            </w:pPr>
            <w:r w:rsidRPr="00080A0B">
              <w:fldChar w:fldCharType="begin"/>
            </w:r>
            <w:r w:rsidRPr="00080A0B">
              <w:instrText xml:space="preserve"> QUOTE </w:instrText>
            </w:r>
            <w:r w:rsidR="005611EB">
              <w:rPr>
                <w:position w:val="-20"/>
              </w:rPr>
              <w:pict w14:anchorId="60EEE3E2">
                <v:shape id="_x0000_i1848" type="#_x0000_t75" style="width:19.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65B&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65B&quot; wsp:rsidP=&quot;00BF265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080A0B">
              <w:instrText xml:space="preserve"> </w:instrText>
            </w:r>
            <w:r w:rsidRPr="00080A0B">
              <w:fldChar w:fldCharType="separate"/>
            </w:r>
            <w:r w:rsidR="005611EB">
              <w:rPr>
                <w:position w:val="-20"/>
              </w:rPr>
              <w:pict w14:anchorId="47A92DF7">
                <v:shape id="_x0000_i1849" type="#_x0000_t75" style="width:19.8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65B&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65B&quot; wsp:rsidP=&quot;00BF265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080A0B">
              <w:fldChar w:fldCharType="end"/>
            </w:r>
          </w:p>
        </w:tc>
        <w:tc>
          <w:tcPr>
            <w:tcW w:w="2574" w:type="dxa"/>
            <w:shd w:val="clear" w:color="auto" w:fill="auto"/>
            <w:vAlign w:val="center"/>
          </w:tcPr>
          <w:p w14:paraId="67724C16" w14:textId="77777777" w:rsidR="00EA63E6" w:rsidRPr="00080A0B" w:rsidRDefault="00EA63E6" w:rsidP="00F414A3">
            <w:pPr>
              <w:pStyle w:val="ListParagraph"/>
              <w:numPr>
                <w:ilvl w:val="0"/>
                <w:numId w:val="62"/>
              </w:numPr>
            </w:pPr>
            <w:r w:rsidRPr="00080A0B">
              <w:fldChar w:fldCharType="begin"/>
            </w:r>
            <w:r w:rsidRPr="00080A0B">
              <w:instrText xml:space="preserve"> QUOTE </w:instrText>
            </w:r>
            <w:r w:rsidR="005611EB">
              <w:rPr>
                <w:position w:val="-15"/>
              </w:rPr>
              <w:pict w14:anchorId="405546E7">
                <v:shape id="_x0000_i1850" type="#_x0000_t75" style="width:22.3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1F92&quot;/&gt;&lt;wsp:rsid wsp:val=&quot;00FF0555&quot;/&gt;&lt;wsp:rsid wsp:val=&quot;00FF39D7&quot;/&gt;&lt;/wsp:rsids&gt;&lt;/w:docPr&gt;&lt;w:body&gt;&lt;wx:sect&gt;&lt;w:p wsp:rsidR=&quot;00000000&quot; wsp:rsidRDefault=&quot;00FC1F92&quot; wsp:rsidP=&quot;00FC1F9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Pr="00080A0B">
              <w:instrText xml:space="preserve"> </w:instrText>
            </w:r>
            <w:r w:rsidRPr="00080A0B">
              <w:fldChar w:fldCharType="separate"/>
            </w:r>
            <w:r w:rsidR="005611EB">
              <w:rPr>
                <w:position w:val="-15"/>
              </w:rPr>
              <w:pict w14:anchorId="228DF485">
                <v:shape id="_x0000_i1851" type="#_x0000_t75" style="width:22.3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1F92&quot;/&gt;&lt;wsp:rsid wsp:val=&quot;00FF0555&quot;/&gt;&lt;wsp:rsid wsp:val=&quot;00FF39D7&quot;/&gt;&lt;/wsp:rsids&gt;&lt;/w:docPr&gt;&lt;w:body&gt;&lt;wx:sect&gt;&lt;w:p wsp:rsidR=&quot;00000000&quot; wsp:rsidRDefault=&quot;00FC1F92&quot; wsp:rsidP=&quot;00FC1F9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Pr="00080A0B">
              <w:fldChar w:fldCharType="end"/>
            </w:r>
          </w:p>
        </w:tc>
      </w:tr>
    </w:tbl>
    <w:p w14:paraId="253C5039" w14:textId="77777777" w:rsidR="00EA63E6" w:rsidRPr="00080A0B" w:rsidRDefault="00EA63E6" w:rsidP="0092170E">
      <w:pPr>
        <w:spacing w:before="120" w:after="120"/>
      </w:pPr>
      <w:r w:rsidRPr="00080A0B">
        <w:rPr>
          <w:b/>
        </w:rPr>
        <w:t>Câu 7.</w:t>
      </w:r>
      <w:r w:rsidRPr="00080A0B">
        <w:t xml:space="preserve"> Tứ giác ABCD có  </w:t>
      </w:r>
      <w:r w:rsidRPr="00080A0B">
        <w:fldChar w:fldCharType="begin"/>
      </w:r>
      <w:r w:rsidRPr="00080A0B">
        <w:instrText xml:space="preserve"> QUOTE </w:instrText>
      </w:r>
      <w:r w:rsidR="005611EB">
        <w:rPr>
          <w:position w:val="-6"/>
        </w:rPr>
        <w:pict w14:anchorId="3AEA5BAC">
          <v:shape id="_x0000_i1852"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864F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864F3&quot; wsp:rsidP=&quot;000864F3&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A&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instrText xml:space="preserve"> </w:instrText>
      </w:r>
      <w:r w:rsidRPr="00080A0B">
        <w:fldChar w:fldCharType="separate"/>
      </w:r>
      <w:r w:rsidR="005611EB">
        <w:rPr>
          <w:position w:val="-6"/>
        </w:rPr>
        <w:pict w14:anchorId="4BCBA8A8">
          <v:shape id="_x0000_i1853"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864F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864F3&quot; wsp:rsidP=&quot;000864F3&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A&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fldChar w:fldCharType="end"/>
      </w:r>
      <w:r w:rsidRPr="00080A0B">
        <w:t xml:space="preserve"> = 60</w:t>
      </w:r>
      <w:r w:rsidRPr="00080A0B">
        <w:fldChar w:fldCharType="begin"/>
      </w:r>
      <w:r w:rsidRPr="00080A0B">
        <w:instrText xml:space="preserve"> QUOTE </w:instrText>
      </w:r>
      <w:r w:rsidR="005611EB">
        <w:rPr>
          <w:position w:val="-6"/>
        </w:rPr>
        <w:pict w14:anchorId="5F120055">
          <v:shape id="_x0000_i1854"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87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873&quot; wsp:rsidP=&quot;00A86873&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50A3ABC6">
          <v:shape id="_x0000_i1855"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87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873&quot; wsp:rsidP=&quot;00A86873&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r w:rsidRPr="00080A0B">
        <w:t>,  </w:t>
      </w:r>
      <w:r w:rsidRPr="00080A0B">
        <w:fldChar w:fldCharType="begin"/>
      </w:r>
      <w:r w:rsidRPr="00080A0B">
        <w:instrText xml:space="preserve"> QUOTE </w:instrText>
      </w:r>
      <w:r w:rsidR="005611EB">
        <w:rPr>
          <w:position w:val="-6"/>
        </w:rPr>
        <w:pict w14:anchorId="32019E2D">
          <v:shape id="_x0000_i1856"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6998&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6998&quot; wsp:rsidP=&quot;000A6998&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5611EB">
        <w:rPr>
          <w:position w:val="-6"/>
        </w:rPr>
        <w:pict w14:anchorId="031DF69F">
          <v:shape id="_x0000_i1857"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6998&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6998&quot; wsp:rsidP=&quot;000A6998&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r w:rsidRPr="00080A0B">
        <w:t xml:space="preserve"> = 75</w:t>
      </w:r>
      <w:r w:rsidRPr="00080A0B">
        <w:fldChar w:fldCharType="begin"/>
      </w:r>
      <w:r w:rsidRPr="00080A0B">
        <w:instrText xml:space="preserve"> QUOTE </w:instrText>
      </w:r>
      <w:r w:rsidR="005611EB">
        <w:rPr>
          <w:position w:val="-6"/>
        </w:rPr>
        <w:pict w14:anchorId="2F8AF62C">
          <v:shape id="_x0000_i1858"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528E&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528E&quot; wsp:rsidP=&quot;00E8528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0112C99C">
          <v:shape id="_x0000_i1859"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528E&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528E&quot; wsp:rsidP=&quot;00E8528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r w:rsidRPr="00080A0B">
        <w:t>,  </w:t>
      </w:r>
      <w:r w:rsidRPr="00080A0B">
        <w:fldChar w:fldCharType="begin"/>
      </w:r>
      <w:r w:rsidRPr="00080A0B">
        <w:instrText xml:space="preserve"> QUOTE </w:instrText>
      </w:r>
      <w:r w:rsidR="005611EB">
        <w:rPr>
          <w:position w:val="-6"/>
        </w:rPr>
        <w:pict w14:anchorId="48CD2510">
          <v:shape id="_x0000_i1860"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9299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92990&quot; wsp:rsidP=&quot;0059299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instrText xml:space="preserve"> </w:instrText>
      </w:r>
      <w:r w:rsidRPr="00080A0B">
        <w:fldChar w:fldCharType="separate"/>
      </w:r>
      <w:r w:rsidR="005611EB">
        <w:rPr>
          <w:position w:val="-6"/>
        </w:rPr>
        <w:pict w14:anchorId="0113A3EB">
          <v:shape id="_x0000_i1861"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9299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92990&quot; wsp:rsidP=&quot;0059299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fldChar w:fldCharType="end"/>
      </w:r>
      <w:r w:rsidRPr="00080A0B">
        <w:t xml:space="preserve"> = 120</w:t>
      </w:r>
      <w:r w:rsidRPr="00080A0B">
        <w:fldChar w:fldCharType="begin"/>
      </w:r>
      <w:r w:rsidRPr="00080A0B">
        <w:instrText xml:space="preserve"> QUOTE </w:instrText>
      </w:r>
      <w:r w:rsidR="005611EB">
        <w:rPr>
          <w:position w:val="-6"/>
        </w:rPr>
        <w:pict w14:anchorId="698429C9">
          <v:shape id="_x0000_i1862"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6B4&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6B4&quot; wsp:rsidP=&quot;006B36B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0E4405CD">
          <v:shape id="_x0000_i1863"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6B4&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6B4&quot; wsp:rsidP=&quot;006B36B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r w:rsidRPr="00080A0B">
        <w:t xml:space="preserve"> thì:</w:t>
      </w:r>
    </w:p>
    <w:tbl>
      <w:tblPr>
        <w:tblW w:w="0" w:type="auto"/>
        <w:tblLook w:val="04A0" w:firstRow="1" w:lastRow="0" w:firstColumn="1" w:lastColumn="0" w:noHBand="0" w:noVBand="1"/>
      </w:tblPr>
      <w:tblGrid>
        <w:gridCol w:w="2574"/>
        <w:gridCol w:w="2574"/>
        <w:gridCol w:w="2574"/>
        <w:gridCol w:w="2574"/>
      </w:tblGrid>
      <w:tr w:rsidR="00EA63E6" w:rsidRPr="00080A0B" w14:paraId="1ECA11CA" w14:textId="77777777" w:rsidTr="0092170E">
        <w:trPr>
          <w:trHeight w:val="450"/>
        </w:trPr>
        <w:tc>
          <w:tcPr>
            <w:tcW w:w="2574" w:type="dxa"/>
            <w:shd w:val="clear" w:color="auto" w:fill="auto"/>
            <w:vAlign w:val="center"/>
          </w:tcPr>
          <w:p w14:paraId="15DE6DCE" w14:textId="77777777" w:rsidR="00EA63E6" w:rsidRPr="00080A0B" w:rsidRDefault="00EA63E6" w:rsidP="00F414A3">
            <w:pPr>
              <w:pStyle w:val="ListParagraph"/>
              <w:numPr>
                <w:ilvl w:val="0"/>
                <w:numId w:val="63"/>
              </w:numPr>
            </w:pPr>
            <w:r w:rsidRPr="00080A0B">
              <w:fldChar w:fldCharType="begin"/>
            </w:r>
            <w:r w:rsidRPr="00080A0B">
              <w:instrText xml:space="preserve"> QUOTE </w:instrText>
            </w:r>
            <w:r w:rsidR="005611EB">
              <w:rPr>
                <w:position w:val="-6"/>
              </w:rPr>
              <w:pict w14:anchorId="629F3920">
                <v:shape id="_x0000_i1864"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7F8D&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7F8D&quot; wsp:rsidP=&quot;00C87F8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5611EB">
              <w:rPr>
                <w:position w:val="-6"/>
              </w:rPr>
              <w:pict w14:anchorId="115F6E8C">
                <v:shape id="_x0000_i1865"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7F8D&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7F8D&quot; wsp:rsidP=&quot;00C87F8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r w:rsidRPr="00080A0B">
              <w:t xml:space="preserve"> = 120</w:t>
            </w:r>
            <w:r w:rsidRPr="00080A0B">
              <w:fldChar w:fldCharType="begin"/>
            </w:r>
            <w:r w:rsidRPr="00080A0B">
              <w:instrText xml:space="preserve"> QUOTE </w:instrText>
            </w:r>
            <w:r w:rsidR="005611EB">
              <w:rPr>
                <w:position w:val="-6"/>
              </w:rPr>
              <w:pict w14:anchorId="1520B63F">
                <v:shape id="_x0000_i1866"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B41D1&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B41D1&quot; wsp:rsidP=&quot;001B41D1&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22FC4A02">
                <v:shape id="_x0000_i1867"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B41D1&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B41D1&quot; wsp:rsidP=&quot;001B41D1&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574" w:type="dxa"/>
            <w:shd w:val="clear" w:color="auto" w:fill="auto"/>
            <w:vAlign w:val="center"/>
          </w:tcPr>
          <w:p w14:paraId="11273C2C" w14:textId="77777777" w:rsidR="00EA63E6" w:rsidRPr="00080A0B" w:rsidRDefault="00EA63E6" w:rsidP="00F414A3">
            <w:pPr>
              <w:pStyle w:val="ListParagraph"/>
              <w:numPr>
                <w:ilvl w:val="0"/>
                <w:numId w:val="63"/>
              </w:numPr>
            </w:pPr>
            <w:r w:rsidRPr="00080A0B">
              <w:fldChar w:fldCharType="begin"/>
            </w:r>
            <w:r w:rsidRPr="00080A0B">
              <w:instrText xml:space="preserve"> QUOTE </w:instrText>
            </w:r>
            <w:r w:rsidR="005611EB">
              <w:rPr>
                <w:position w:val="-6"/>
              </w:rPr>
              <w:pict w14:anchorId="43AFEE44">
                <v:shape id="_x0000_i1868"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036D&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036D&quot; wsp:rsidP=&quot;00D3036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5611EB">
              <w:rPr>
                <w:position w:val="-6"/>
              </w:rPr>
              <w:pict w14:anchorId="4F5481BE">
                <v:shape id="_x0000_i1869"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036D&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036D&quot; wsp:rsidP=&quot;00D3036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r w:rsidRPr="00080A0B">
              <w:t xml:space="preserve"> = 150</w:t>
            </w:r>
            <w:r w:rsidRPr="00080A0B">
              <w:fldChar w:fldCharType="begin"/>
            </w:r>
            <w:r w:rsidRPr="00080A0B">
              <w:instrText xml:space="preserve"> QUOTE </w:instrText>
            </w:r>
            <w:r w:rsidR="005611EB">
              <w:rPr>
                <w:position w:val="-6"/>
              </w:rPr>
              <w:pict w14:anchorId="78022418">
                <v:shape id="_x0000_i1870"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F1314&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F1314&quot; wsp:rsidP=&quot;007F131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052FB744">
                <v:shape id="_x0000_i1871"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F1314&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F1314&quot; wsp:rsidP=&quot;007F131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574" w:type="dxa"/>
            <w:shd w:val="clear" w:color="auto" w:fill="auto"/>
            <w:vAlign w:val="center"/>
          </w:tcPr>
          <w:p w14:paraId="293C30A3" w14:textId="77777777" w:rsidR="00EA63E6" w:rsidRPr="00080A0B" w:rsidRDefault="00EA63E6" w:rsidP="00F414A3">
            <w:pPr>
              <w:pStyle w:val="ListParagraph"/>
              <w:numPr>
                <w:ilvl w:val="0"/>
                <w:numId w:val="63"/>
              </w:numPr>
            </w:pPr>
            <w:r w:rsidRPr="00080A0B">
              <w:fldChar w:fldCharType="begin"/>
            </w:r>
            <w:r w:rsidRPr="00080A0B">
              <w:instrText xml:space="preserve"> QUOTE </w:instrText>
            </w:r>
            <w:r w:rsidR="005611EB">
              <w:rPr>
                <w:position w:val="-6"/>
              </w:rPr>
              <w:pict w14:anchorId="129659A3">
                <v:shape id="_x0000_i1872"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38AE&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38AE&quot; wsp:rsidP=&quot;006C38A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5611EB">
              <w:rPr>
                <w:position w:val="-6"/>
              </w:rPr>
              <w:pict w14:anchorId="2CF982F4">
                <v:shape id="_x0000_i1873"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38AE&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38AE&quot; wsp:rsidP=&quot;006C38A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r w:rsidRPr="00080A0B">
              <w:t xml:space="preserve"> = 15</w:t>
            </w:r>
            <w:r w:rsidRPr="00080A0B">
              <w:fldChar w:fldCharType="begin"/>
            </w:r>
            <w:r w:rsidRPr="00080A0B">
              <w:instrText xml:space="preserve"> QUOTE </w:instrText>
            </w:r>
            <w:r w:rsidR="005611EB">
              <w:rPr>
                <w:position w:val="-6"/>
              </w:rPr>
              <w:pict w14:anchorId="7B21A214">
                <v:shape id="_x0000_i1874"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293C&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293C&quot; wsp:rsidP=&quot;00A2293C&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5453D87E">
                <v:shape id="_x0000_i1875"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293C&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293C&quot; wsp:rsidP=&quot;00A2293C&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574" w:type="dxa"/>
            <w:shd w:val="clear" w:color="auto" w:fill="auto"/>
            <w:vAlign w:val="center"/>
          </w:tcPr>
          <w:p w14:paraId="0522B017" w14:textId="77777777" w:rsidR="00EA63E6" w:rsidRPr="00080A0B" w:rsidRDefault="00EA63E6" w:rsidP="00F414A3">
            <w:pPr>
              <w:pStyle w:val="ListParagraph"/>
              <w:numPr>
                <w:ilvl w:val="0"/>
                <w:numId w:val="63"/>
              </w:numPr>
            </w:pPr>
            <w:r w:rsidRPr="00080A0B">
              <w:fldChar w:fldCharType="begin"/>
            </w:r>
            <w:r w:rsidRPr="00080A0B">
              <w:instrText xml:space="preserve"> QUOTE </w:instrText>
            </w:r>
            <w:r w:rsidR="005611EB">
              <w:rPr>
                <w:position w:val="-6"/>
              </w:rPr>
              <w:pict w14:anchorId="2FA54419">
                <v:shape id="_x0000_i1876"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DF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DF2&quot; wsp:rsidP=&quot;00E13DF2&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5611EB">
              <w:rPr>
                <w:position w:val="-6"/>
              </w:rPr>
              <w:pict w14:anchorId="72324341">
                <v:shape id="_x0000_i1877"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DF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DF2&quot; wsp:rsidP=&quot;00E13DF2&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r w:rsidRPr="00080A0B">
              <w:t xml:space="preserve"> = 105</w:t>
            </w:r>
            <w:r w:rsidRPr="00080A0B">
              <w:fldChar w:fldCharType="begin"/>
            </w:r>
            <w:r w:rsidRPr="00080A0B">
              <w:instrText xml:space="preserve"> QUOTE </w:instrText>
            </w:r>
            <w:r w:rsidR="005611EB">
              <w:rPr>
                <w:position w:val="-6"/>
              </w:rPr>
              <w:pict w14:anchorId="0D4AFC18">
                <v:shape id="_x0000_i1878"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5906&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5906&quot; wsp:rsidP=&quot;0016590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10B5D25A">
                <v:shape id="_x0000_i1879"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5906&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5906&quot; wsp:rsidP=&quot;0016590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r>
    </w:tbl>
    <w:p w14:paraId="49192509" w14:textId="77777777" w:rsidR="00EA63E6" w:rsidRPr="00080A0B" w:rsidRDefault="00EA63E6" w:rsidP="0092170E">
      <w:pPr>
        <w:spacing w:before="120" w:after="120"/>
      </w:pPr>
      <w:r w:rsidRPr="00080A0B">
        <w:rPr>
          <w:b/>
        </w:rPr>
        <w:t>Câu 8.</w:t>
      </w:r>
      <w:r w:rsidRPr="00080A0B">
        <w:t xml:space="preserve"> Tứ giác ABCD là hình thang khi:</w:t>
      </w:r>
    </w:p>
    <w:tbl>
      <w:tblPr>
        <w:tblW w:w="0" w:type="auto"/>
        <w:tblLook w:val="04A0" w:firstRow="1" w:lastRow="0" w:firstColumn="1" w:lastColumn="0" w:noHBand="0" w:noVBand="1"/>
      </w:tblPr>
      <w:tblGrid>
        <w:gridCol w:w="2574"/>
        <w:gridCol w:w="2574"/>
        <w:gridCol w:w="2574"/>
        <w:gridCol w:w="2574"/>
      </w:tblGrid>
      <w:tr w:rsidR="00EA63E6" w:rsidRPr="00080A0B" w14:paraId="7C94B1B4" w14:textId="77777777" w:rsidTr="0092170E">
        <w:trPr>
          <w:trHeight w:val="423"/>
        </w:trPr>
        <w:tc>
          <w:tcPr>
            <w:tcW w:w="2574" w:type="dxa"/>
            <w:shd w:val="clear" w:color="auto" w:fill="auto"/>
            <w:vAlign w:val="center"/>
          </w:tcPr>
          <w:p w14:paraId="64AE9C04" w14:textId="77777777" w:rsidR="00EA63E6" w:rsidRPr="00080A0B" w:rsidRDefault="00EA63E6" w:rsidP="00F414A3">
            <w:pPr>
              <w:pStyle w:val="ListParagraph"/>
              <w:numPr>
                <w:ilvl w:val="0"/>
                <w:numId w:val="64"/>
              </w:numPr>
            </w:pPr>
            <w:r w:rsidRPr="00080A0B">
              <w:fldChar w:fldCharType="begin"/>
            </w:r>
            <w:r w:rsidRPr="00080A0B">
              <w:instrText xml:space="preserve"> QUOTE </w:instrText>
            </w:r>
            <w:r w:rsidR="005611EB">
              <w:rPr>
                <w:position w:val="-6"/>
              </w:rPr>
              <w:pict w14:anchorId="2A5391ED">
                <v:shape id="_x0000_i1880"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41E27&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41E27&quot; wsp:rsidP=&quot;00241E27&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instrText xml:space="preserve"> </w:instrText>
            </w:r>
            <w:r w:rsidRPr="00080A0B">
              <w:fldChar w:fldCharType="separate"/>
            </w:r>
            <w:r w:rsidR="005611EB">
              <w:rPr>
                <w:position w:val="-6"/>
              </w:rPr>
              <w:pict w14:anchorId="6311F2A8">
                <v:shape id="_x0000_i1881"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41E27&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41E27&quot; wsp:rsidP=&quot;00241E27&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6"/>
              </w:rPr>
              <w:pict w14:anchorId="429714C3">
                <v:shape id="_x0000_i1882"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6F50&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6F50&quot; wsp:rsidP=&quot;00406F5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5611EB">
              <w:rPr>
                <w:position w:val="-6"/>
              </w:rPr>
              <w:pict w14:anchorId="39044EBD">
                <v:shape id="_x0000_i1883"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6F50&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6F50&quot; wsp:rsidP=&quot;00406F5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p>
        </w:tc>
        <w:tc>
          <w:tcPr>
            <w:tcW w:w="2574" w:type="dxa"/>
            <w:shd w:val="clear" w:color="auto" w:fill="auto"/>
            <w:vAlign w:val="center"/>
          </w:tcPr>
          <w:p w14:paraId="19A425D0" w14:textId="77777777" w:rsidR="00EA63E6" w:rsidRPr="00080A0B" w:rsidRDefault="00EA63E6" w:rsidP="00F414A3">
            <w:pPr>
              <w:pStyle w:val="ListParagraph"/>
              <w:numPr>
                <w:ilvl w:val="0"/>
                <w:numId w:val="64"/>
              </w:numPr>
            </w:pPr>
            <w:r w:rsidRPr="00080A0B">
              <w:fldChar w:fldCharType="begin"/>
            </w:r>
            <w:r w:rsidRPr="00080A0B">
              <w:instrText xml:space="preserve"> QUOTE </w:instrText>
            </w:r>
            <w:r w:rsidR="005611EB">
              <w:rPr>
                <w:position w:val="-6"/>
              </w:rPr>
              <w:pict w14:anchorId="754D7097">
                <v:shape id="_x0000_i1884"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16FED&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16FED&quot; wsp:rsidP=&quot;00716FE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instrText xml:space="preserve"> </w:instrText>
            </w:r>
            <w:r w:rsidRPr="00080A0B">
              <w:fldChar w:fldCharType="separate"/>
            </w:r>
            <w:r w:rsidR="005611EB">
              <w:rPr>
                <w:position w:val="-6"/>
              </w:rPr>
              <w:pict w14:anchorId="36E53915">
                <v:shape id="_x0000_i1885"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16FED&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16FED&quot; wsp:rsidP=&quot;00716FE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6"/>
              </w:rPr>
              <w:pict w14:anchorId="12CBA795">
                <v:shape id="_x0000_i1886"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659E0&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659E0&quot; wsp:rsidP=&quot;00B659E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D&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5611EB">
              <w:rPr>
                <w:position w:val="-6"/>
              </w:rPr>
              <w:pict w14:anchorId="29E8C783">
                <v:shape id="_x0000_i1887"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659E0&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659E0&quot; wsp:rsidP=&quot;00B659E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D&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p>
        </w:tc>
        <w:tc>
          <w:tcPr>
            <w:tcW w:w="2574" w:type="dxa"/>
            <w:shd w:val="clear" w:color="auto" w:fill="auto"/>
            <w:vAlign w:val="center"/>
          </w:tcPr>
          <w:p w14:paraId="494B66AB" w14:textId="77777777" w:rsidR="00EA63E6" w:rsidRPr="00080A0B" w:rsidRDefault="00EA63E6" w:rsidP="00F414A3">
            <w:pPr>
              <w:pStyle w:val="ListParagraph"/>
              <w:numPr>
                <w:ilvl w:val="0"/>
                <w:numId w:val="64"/>
              </w:numPr>
            </w:pPr>
            <w:r w:rsidRPr="00080A0B">
              <w:fldChar w:fldCharType="begin"/>
            </w:r>
            <w:r w:rsidRPr="00080A0B">
              <w:instrText xml:space="preserve"> QUOTE </w:instrText>
            </w:r>
            <w:r w:rsidR="005611EB">
              <w:rPr>
                <w:position w:val="-6"/>
              </w:rPr>
              <w:pict w14:anchorId="623AB1E6">
                <v:shape id="_x0000_i1888"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22B5A&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22B5A&quot; wsp:rsidP=&quot;00022B5A&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instrText xml:space="preserve"> </w:instrText>
            </w:r>
            <w:r w:rsidRPr="00080A0B">
              <w:fldChar w:fldCharType="separate"/>
            </w:r>
            <w:r w:rsidR="005611EB">
              <w:rPr>
                <w:position w:val="-6"/>
              </w:rPr>
              <w:pict w14:anchorId="00C79F12">
                <v:shape id="_x0000_i1889"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22B5A&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22B5A&quot; wsp:rsidP=&quot;00022B5A&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6"/>
              </w:rPr>
              <w:pict w14:anchorId="052E3934">
                <v:shape id="_x0000_i1890"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7D6E&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7D6E&quot; wsp:rsidP=&quot;002D7D6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instrText xml:space="preserve"> </w:instrText>
            </w:r>
            <w:r w:rsidRPr="00080A0B">
              <w:fldChar w:fldCharType="separate"/>
            </w:r>
            <w:r w:rsidR="005611EB">
              <w:rPr>
                <w:position w:val="-6"/>
              </w:rPr>
              <w:pict w14:anchorId="59553431">
                <v:shape id="_x0000_i1891"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7D6E&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7D6E&quot; wsp:rsidP=&quot;002D7D6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fldChar w:fldCharType="end"/>
            </w:r>
          </w:p>
        </w:tc>
        <w:tc>
          <w:tcPr>
            <w:tcW w:w="2574" w:type="dxa"/>
            <w:shd w:val="clear" w:color="auto" w:fill="auto"/>
            <w:vAlign w:val="center"/>
          </w:tcPr>
          <w:p w14:paraId="6CAE7A3F" w14:textId="77777777" w:rsidR="00EA63E6" w:rsidRPr="00080A0B" w:rsidRDefault="00EA63E6" w:rsidP="00F414A3">
            <w:pPr>
              <w:pStyle w:val="ListParagraph"/>
              <w:numPr>
                <w:ilvl w:val="0"/>
                <w:numId w:val="64"/>
              </w:numPr>
            </w:pPr>
            <w:r w:rsidRPr="00080A0B">
              <w:t>AB//CD</w:t>
            </w:r>
          </w:p>
        </w:tc>
      </w:tr>
    </w:tbl>
    <w:p w14:paraId="6F72391A" w14:textId="77777777" w:rsidR="00EA63E6" w:rsidRPr="00080A0B" w:rsidRDefault="00EA63E6" w:rsidP="0092170E">
      <w:pPr>
        <w:spacing w:before="120" w:after="120"/>
      </w:pPr>
      <w:r w:rsidRPr="00080A0B">
        <w:rPr>
          <w:b/>
        </w:rPr>
        <w:t>Câu 9.</w:t>
      </w:r>
      <w:r w:rsidRPr="00080A0B">
        <w:t xml:space="preserve"> Hình thoi:</w:t>
      </w:r>
    </w:p>
    <w:tbl>
      <w:tblPr>
        <w:tblW w:w="0" w:type="auto"/>
        <w:tblLook w:val="04A0" w:firstRow="1" w:lastRow="0" w:firstColumn="1" w:lastColumn="0" w:noHBand="0" w:noVBand="1"/>
      </w:tblPr>
      <w:tblGrid>
        <w:gridCol w:w="5148"/>
        <w:gridCol w:w="5148"/>
      </w:tblGrid>
      <w:tr w:rsidR="00EA63E6" w:rsidRPr="00080A0B" w14:paraId="367841D5" w14:textId="77777777" w:rsidTr="0092170E">
        <w:tc>
          <w:tcPr>
            <w:tcW w:w="5148" w:type="dxa"/>
            <w:shd w:val="clear" w:color="auto" w:fill="auto"/>
            <w:vAlign w:val="center"/>
          </w:tcPr>
          <w:p w14:paraId="0C059E3F" w14:textId="77777777" w:rsidR="00EA63E6" w:rsidRPr="00080A0B" w:rsidRDefault="00EA63E6" w:rsidP="00F414A3">
            <w:pPr>
              <w:pStyle w:val="ListParagraph"/>
              <w:numPr>
                <w:ilvl w:val="0"/>
                <w:numId w:val="57"/>
              </w:numPr>
            </w:pPr>
            <w:r w:rsidRPr="00080A0B">
              <w:t>Có 2 trục đối xứng</w:t>
            </w:r>
          </w:p>
        </w:tc>
        <w:tc>
          <w:tcPr>
            <w:tcW w:w="5148" w:type="dxa"/>
            <w:shd w:val="clear" w:color="auto" w:fill="auto"/>
            <w:vAlign w:val="center"/>
          </w:tcPr>
          <w:p w14:paraId="4E949DD8" w14:textId="77777777" w:rsidR="00EA63E6" w:rsidRPr="00080A0B" w:rsidRDefault="00EA63E6" w:rsidP="00F414A3">
            <w:pPr>
              <w:pStyle w:val="ListParagraph"/>
              <w:numPr>
                <w:ilvl w:val="0"/>
                <w:numId w:val="57"/>
              </w:numPr>
            </w:pPr>
            <w:r w:rsidRPr="00080A0B">
              <w:t>Có 4 trục đối xứng</w:t>
            </w:r>
          </w:p>
        </w:tc>
      </w:tr>
      <w:tr w:rsidR="00EA63E6" w:rsidRPr="00080A0B" w14:paraId="78BF6B8F" w14:textId="77777777" w:rsidTr="0092170E">
        <w:tc>
          <w:tcPr>
            <w:tcW w:w="5148" w:type="dxa"/>
            <w:shd w:val="clear" w:color="auto" w:fill="auto"/>
            <w:vAlign w:val="center"/>
          </w:tcPr>
          <w:p w14:paraId="3E826477" w14:textId="77777777" w:rsidR="00EA63E6" w:rsidRPr="00080A0B" w:rsidRDefault="00EA63E6" w:rsidP="00F414A3">
            <w:pPr>
              <w:pStyle w:val="ListParagraph"/>
              <w:numPr>
                <w:ilvl w:val="0"/>
                <w:numId w:val="57"/>
              </w:numPr>
            </w:pPr>
            <w:r w:rsidRPr="00080A0B">
              <w:t>Có 1 trục đối xứng</w:t>
            </w:r>
          </w:p>
        </w:tc>
        <w:tc>
          <w:tcPr>
            <w:tcW w:w="5148" w:type="dxa"/>
            <w:shd w:val="clear" w:color="auto" w:fill="auto"/>
            <w:vAlign w:val="center"/>
          </w:tcPr>
          <w:p w14:paraId="2B550C23" w14:textId="77777777" w:rsidR="00EA63E6" w:rsidRPr="00080A0B" w:rsidRDefault="00EA63E6" w:rsidP="00F414A3">
            <w:pPr>
              <w:pStyle w:val="ListParagraph"/>
              <w:numPr>
                <w:ilvl w:val="0"/>
                <w:numId w:val="57"/>
              </w:numPr>
            </w:pPr>
            <w:r w:rsidRPr="00080A0B">
              <w:t>Không có trục đối xứng</w:t>
            </w:r>
          </w:p>
        </w:tc>
      </w:tr>
    </w:tbl>
    <w:p w14:paraId="628E4CC6" w14:textId="77777777" w:rsidR="00EA63E6" w:rsidRPr="00080A0B" w:rsidRDefault="00EA63E6" w:rsidP="0092170E">
      <w:pPr>
        <w:spacing w:before="120" w:after="120"/>
      </w:pPr>
      <w:r w:rsidRPr="00080A0B">
        <w:rPr>
          <w:b/>
        </w:rPr>
        <w:t>Câu 10.</w:t>
      </w:r>
      <w:r w:rsidRPr="00080A0B">
        <w:t xml:space="preserve"> Cho hình thang MNPQ (MN//PQ) có MN = 5cm, đường trung bình AB = 7cm thì:</w:t>
      </w:r>
    </w:p>
    <w:tbl>
      <w:tblPr>
        <w:tblW w:w="0" w:type="auto"/>
        <w:tblLook w:val="04A0" w:firstRow="1" w:lastRow="0" w:firstColumn="1" w:lastColumn="0" w:noHBand="0" w:noVBand="1"/>
      </w:tblPr>
      <w:tblGrid>
        <w:gridCol w:w="2574"/>
        <w:gridCol w:w="2574"/>
        <w:gridCol w:w="2574"/>
        <w:gridCol w:w="2574"/>
      </w:tblGrid>
      <w:tr w:rsidR="00EA63E6" w:rsidRPr="00080A0B" w14:paraId="16894630" w14:textId="77777777" w:rsidTr="0092170E">
        <w:tc>
          <w:tcPr>
            <w:tcW w:w="2574" w:type="dxa"/>
            <w:shd w:val="clear" w:color="auto" w:fill="auto"/>
            <w:vAlign w:val="center"/>
          </w:tcPr>
          <w:p w14:paraId="082443A4" w14:textId="77777777" w:rsidR="00EA63E6" w:rsidRPr="00080A0B" w:rsidRDefault="00EA63E6" w:rsidP="00F414A3">
            <w:pPr>
              <w:pStyle w:val="ListParagraph"/>
              <w:numPr>
                <w:ilvl w:val="0"/>
                <w:numId w:val="59"/>
              </w:numPr>
            </w:pPr>
            <w:r w:rsidRPr="00080A0B">
              <w:t>PQ = 9cm</w:t>
            </w:r>
          </w:p>
        </w:tc>
        <w:tc>
          <w:tcPr>
            <w:tcW w:w="2574" w:type="dxa"/>
            <w:shd w:val="clear" w:color="auto" w:fill="auto"/>
            <w:vAlign w:val="center"/>
          </w:tcPr>
          <w:p w14:paraId="724399C8" w14:textId="77777777" w:rsidR="00EA63E6" w:rsidRPr="00080A0B" w:rsidRDefault="00EA63E6" w:rsidP="00F414A3">
            <w:pPr>
              <w:pStyle w:val="ListParagraph"/>
              <w:numPr>
                <w:ilvl w:val="0"/>
                <w:numId w:val="59"/>
              </w:numPr>
            </w:pPr>
            <w:r w:rsidRPr="00080A0B">
              <w:t>PQ = 6cm</w:t>
            </w:r>
          </w:p>
        </w:tc>
        <w:tc>
          <w:tcPr>
            <w:tcW w:w="2574" w:type="dxa"/>
            <w:shd w:val="clear" w:color="auto" w:fill="auto"/>
            <w:vAlign w:val="center"/>
          </w:tcPr>
          <w:p w14:paraId="266F7822" w14:textId="77777777" w:rsidR="00EA63E6" w:rsidRPr="00080A0B" w:rsidRDefault="00EA63E6" w:rsidP="00F414A3">
            <w:pPr>
              <w:pStyle w:val="ListParagraph"/>
              <w:numPr>
                <w:ilvl w:val="0"/>
                <w:numId w:val="59"/>
              </w:numPr>
            </w:pPr>
            <w:r w:rsidRPr="00080A0B">
              <w:t>PQ = 12cm</w:t>
            </w:r>
          </w:p>
        </w:tc>
        <w:tc>
          <w:tcPr>
            <w:tcW w:w="2574" w:type="dxa"/>
            <w:shd w:val="clear" w:color="auto" w:fill="auto"/>
            <w:vAlign w:val="center"/>
          </w:tcPr>
          <w:p w14:paraId="1D60682D" w14:textId="77777777" w:rsidR="00EA63E6" w:rsidRPr="00080A0B" w:rsidRDefault="00EA63E6" w:rsidP="00F414A3">
            <w:pPr>
              <w:pStyle w:val="ListParagraph"/>
              <w:numPr>
                <w:ilvl w:val="0"/>
                <w:numId w:val="59"/>
              </w:numPr>
            </w:pPr>
            <w:r w:rsidRPr="00080A0B">
              <w:t>PQ = 19cm</w:t>
            </w:r>
          </w:p>
        </w:tc>
      </w:tr>
    </w:tbl>
    <w:p w14:paraId="2B566FFD" w14:textId="77777777" w:rsidR="00EA63E6" w:rsidRPr="00080A0B" w:rsidRDefault="00EA63E6" w:rsidP="0092170E">
      <w:pPr>
        <w:spacing w:before="120" w:after="120"/>
      </w:pPr>
      <w:r w:rsidRPr="00080A0B">
        <w:rPr>
          <w:b/>
        </w:rPr>
        <w:t>Câu 11.</w:t>
      </w:r>
      <w:r w:rsidRPr="00080A0B">
        <w:t xml:space="preserve"> Độ dài một cạnh góc vuông và cạnh huyền của một tam giác vuông lần lượt là 3cm và 5cm. Diện tích của tam giác vuông đó là:</w:t>
      </w:r>
    </w:p>
    <w:tbl>
      <w:tblPr>
        <w:tblW w:w="0" w:type="auto"/>
        <w:tblLook w:val="04A0" w:firstRow="1" w:lastRow="0" w:firstColumn="1" w:lastColumn="0" w:noHBand="0" w:noVBand="1"/>
      </w:tblPr>
      <w:tblGrid>
        <w:gridCol w:w="2574"/>
        <w:gridCol w:w="2574"/>
        <w:gridCol w:w="2574"/>
        <w:gridCol w:w="2574"/>
      </w:tblGrid>
      <w:tr w:rsidR="00EA63E6" w:rsidRPr="00080A0B" w14:paraId="6133F769" w14:textId="77777777" w:rsidTr="0092170E">
        <w:tc>
          <w:tcPr>
            <w:tcW w:w="2574" w:type="dxa"/>
            <w:shd w:val="clear" w:color="auto" w:fill="auto"/>
            <w:vAlign w:val="center"/>
          </w:tcPr>
          <w:p w14:paraId="2E12FA81" w14:textId="77777777" w:rsidR="00EA63E6" w:rsidRPr="00080A0B" w:rsidRDefault="00EA63E6" w:rsidP="00F414A3">
            <w:pPr>
              <w:pStyle w:val="ListParagraph"/>
              <w:numPr>
                <w:ilvl w:val="0"/>
                <w:numId w:val="58"/>
              </w:numPr>
            </w:pPr>
            <w:r w:rsidRPr="00080A0B">
              <w:lastRenderedPageBreak/>
              <w:t>12cm</w:t>
            </w:r>
            <w:r w:rsidRPr="00080A0B">
              <w:rPr>
                <w:vertAlign w:val="superscript"/>
              </w:rPr>
              <w:t>2</w:t>
            </w:r>
          </w:p>
        </w:tc>
        <w:tc>
          <w:tcPr>
            <w:tcW w:w="2574" w:type="dxa"/>
            <w:shd w:val="clear" w:color="auto" w:fill="auto"/>
            <w:vAlign w:val="center"/>
          </w:tcPr>
          <w:p w14:paraId="2920E62E" w14:textId="77777777" w:rsidR="00EA63E6" w:rsidRPr="00080A0B" w:rsidRDefault="00EA63E6" w:rsidP="00F414A3">
            <w:pPr>
              <w:pStyle w:val="ListParagraph"/>
              <w:numPr>
                <w:ilvl w:val="0"/>
                <w:numId w:val="58"/>
              </w:numPr>
            </w:pPr>
            <w:r w:rsidRPr="00080A0B">
              <w:t>14cm</w:t>
            </w:r>
            <w:r w:rsidRPr="00080A0B">
              <w:rPr>
                <w:vertAlign w:val="superscript"/>
              </w:rPr>
              <w:t>2</w:t>
            </w:r>
          </w:p>
        </w:tc>
        <w:tc>
          <w:tcPr>
            <w:tcW w:w="2574" w:type="dxa"/>
            <w:shd w:val="clear" w:color="auto" w:fill="auto"/>
            <w:vAlign w:val="center"/>
          </w:tcPr>
          <w:p w14:paraId="6E2B38D7" w14:textId="77777777" w:rsidR="00EA63E6" w:rsidRPr="00080A0B" w:rsidRDefault="00EA63E6" w:rsidP="00F414A3">
            <w:pPr>
              <w:pStyle w:val="ListParagraph"/>
              <w:numPr>
                <w:ilvl w:val="0"/>
                <w:numId w:val="58"/>
              </w:numPr>
            </w:pPr>
            <w:r w:rsidRPr="00080A0B">
              <w:t>6cm</w:t>
            </w:r>
            <w:r w:rsidRPr="00080A0B">
              <w:rPr>
                <w:vertAlign w:val="superscript"/>
              </w:rPr>
              <w:t>2</w:t>
            </w:r>
          </w:p>
        </w:tc>
        <w:tc>
          <w:tcPr>
            <w:tcW w:w="2574" w:type="dxa"/>
            <w:shd w:val="clear" w:color="auto" w:fill="auto"/>
            <w:vAlign w:val="center"/>
          </w:tcPr>
          <w:p w14:paraId="0B3090E9" w14:textId="77777777" w:rsidR="00EA63E6" w:rsidRPr="00080A0B" w:rsidRDefault="00EA63E6" w:rsidP="00F414A3">
            <w:pPr>
              <w:pStyle w:val="ListParagraph"/>
              <w:numPr>
                <w:ilvl w:val="0"/>
                <w:numId w:val="58"/>
              </w:numPr>
            </w:pPr>
            <w:r w:rsidRPr="00080A0B">
              <w:t>7cm</w:t>
            </w:r>
            <w:r w:rsidRPr="00080A0B">
              <w:rPr>
                <w:vertAlign w:val="superscript"/>
              </w:rPr>
              <w:t>2</w:t>
            </w:r>
          </w:p>
        </w:tc>
      </w:tr>
    </w:tbl>
    <w:p w14:paraId="21A75CE6" w14:textId="77777777" w:rsidR="00EA63E6" w:rsidRPr="00080A0B" w:rsidRDefault="00EA63E6" w:rsidP="0092170E">
      <w:pPr>
        <w:spacing w:before="120" w:after="120"/>
      </w:pPr>
      <w:r w:rsidRPr="00080A0B">
        <w:rPr>
          <w:b/>
        </w:rPr>
        <w:t>Câu 12.</w:t>
      </w:r>
      <w:r w:rsidRPr="00080A0B">
        <w:t xml:space="preserve"> Hình bình hành ABCD là hình chữ nhật khi:</w:t>
      </w:r>
    </w:p>
    <w:tbl>
      <w:tblPr>
        <w:tblW w:w="0" w:type="auto"/>
        <w:tblLook w:val="04A0" w:firstRow="1" w:lastRow="0" w:firstColumn="1" w:lastColumn="0" w:noHBand="0" w:noVBand="1"/>
      </w:tblPr>
      <w:tblGrid>
        <w:gridCol w:w="2451"/>
        <w:gridCol w:w="2450"/>
        <w:gridCol w:w="2089"/>
        <w:gridCol w:w="3333"/>
      </w:tblGrid>
      <w:tr w:rsidR="00EA63E6" w:rsidRPr="00080A0B" w14:paraId="63868C6C" w14:textId="77777777" w:rsidTr="0092170E">
        <w:tc>
          <w:tcPr>
            <w:tcW w:w="2574" w:type="dxa"/>
            <w:shd w:val="clear" w:color="auto" w:fill="auto"/>
            <w:vAlign w:val="center"/>
          </w:tcPr>
          <w:p w14:paraId="2CA3B0A8" w14:textId="77777777" w:rsidR="00EA63E6" w:rsidRPr="00080A0B" w:rsidRDefault="00EA63E6" w:rsidP="00F414A3">
            <w:pPr>
              <w:pStyle w:val="ListParagraph"/>
              <w:numPr>
                <w:ilvl w:val="0"/>
                <w:numId w:val="60"/>
              </w:numPr>
            </w:pPr>
            <w:r w:rsidRPr="00080A0B">
              <w:t>AB = BC</w:t>
            </w:r>
          </w:p>
        </w:tc>
        <w:tc>
          <w:tcPr>
            <w:tcW w:w="2574" w:type="dxa"/>
            <w:shd w:val="clear" w:color="auto" w:fill="auto"/>
            <w:vAlign w:val="center"/>
          </w:tcPr>
          <w:p w14:paraId="1EBCF35A" w14:textId="77777777" w:rsidR="00EA63E6" w:rsidRPr="00080A0B" w:rsidRDefault="00EA63E6" w:rsidP="00F414A3">
            <w:pPr>
              <w:pStyle w:val="ListParagraph"/>
              <w:numPr>
                <w:ilvl w:val="0"/>
                <w:numId w:val="60"/>
              </w:numPr>
            </w:pPr>
            <w:r w:rsidRPr="00080A0B">
              <w:t>AC = BD</w:t>
            </w:r>
          </w:p>
        </w:tc>
        <w:tc>
          <w:tcPr>
            <w:tcW w:w="2160" w:type="dxa"/>
            <w:shd w:val="clear" w:color="auto" w:fill="auto"/>
            <w:vAlign w:val="center"/>
          </w:tcPr>
          <w:p w14:paraId="51D080C3" w14:textId="77777777" w:rsidR="00EA63E6" w:rsidRPr="00080A0B" w:rsidRDefault="00EA63E6" w:rsidP="00F414A3">
            <w:pPr>
              <w:pStyle w:val="ListParagraph"/>
              <w:numPr>
                <w:ilvl w:val="0"/>
                <w:numId w:val="60"/>
              </w:numPr>
            </w:pPr>
            <w:r w:rsidRPr="00080A0B">
              <w:t>BC = CD</w:t>
            </w:r>
          </w:p>
        </w:tc>
        <w:tc>
          <w:tcPr>
            <w:tcW w:w="3600" w:type="dxa"/>
            <w:shd w:val="clear" w:color="auto" w:fill="auto"/>
            <w:vAlign w:val="center"/>
          </w:tcPr>
          <w:p w14:paraId="46E8941A" w14:textId="77777777" w:rsidR="00EA63E6" w:rsidRPr="00080A0B" w:rsidRDefault="00EA63E6" w:rsidP="00F414A3">
            <w:pPr>
              <w:pStyle w:val="ListParagraph"/>
              <w:numPr>
                <w:ilvl w:val="0"/>
                <w:numId w:val="60"/>
              </w:numPr>
            </w:pPr>
            <w:r w:rsidRPr="00080A0B">
              <w:t>Ba ý A, B, C đều đúng</w:t>
            </w:r>
          </w:p>
        </w:tc>
      </w:tr>
    </w:tbl>
    <w:p w14:paraId="3BC6096A" w14:textId="77777777" w:rsidR="00EA63E6" w:rsidRPr="00080A0B" w:rsidRDefault="00EA63E6" w:rsidP="0092170E">
      <w:pPr>
        <w:spacing w:before="240"/>
        <w:rPr>
          <w:b/>
        </w:rPr>
      </w:pPr>
      <w:r w:rsidRPr="00080A0B">
        <w:rPr>
          <w:b/>
        </w:rPr>
        <w:t>II/ TỰ LUẬN: (7 ĐIỂM)</w:t>
      </w:r>
    </w:p>
    <w:p w14:paraId="3763FCDA" w14:textId="77777777" w:rsidR="00EA63E6" w:rsidRPr="00080A0B" w:rsidRDefault="00EA63E6" w:rsidP="0092170E">
      <w:pPr>
        <w:spacing w:after="120"/>
        <w:rPr>
          <w:b/>
        </w:rPr>
      </w:pPr>
      <w:r w:rsidRPr="00080A0B">
        <w:rPr>
          <w:b/>
        </w:rPr>
        <w:t>Bài 1 (1 điểm):</w:t>
      </w:r>
    </w:p>
    <w:p w14:paraId="11E80CC4" w14:textId="77777777" w:rsidR="00EA63E6" w:rsidRPr="00080A0B" w:rsidRDefault="00EA63E6" w:rsidP="00F414A3">
      <w:pPr>
        <w:pStyle w:val="ListParagraph"/>
        <w:numPr>
          <w:ilvl w:val="0"/>
          <w:numId w:val="50"/>
        </w:numPr>
        <w:spacing w:after="200" w:line="276" w:lineRule="auto"/>
        <w:ind w:left="0" w:firstLine="360"/>
      </w:pPr>
      <w:r w:rsidRPr="00080A0B">
        <w:t>Phân tích đa thức sau thành nhân tử: x</w:t>
      </w:r>
      <w:r w:rsidRPr="00080A0B">
        <w:rPr>
          <w:vertAlign w:val="superscript"/>
        </w:rPr>
        <w:t>2</w:t>
      </w:r>
      <w:r w:rsidRPr="00080A0B">
        <w:t xml:space="preserve"> – 2x – 3</w:t>
      </w:r>
    </w:p>
    <w:p w14:paraId="0E3E7F51" w14:textId="77777777" w:rsidR="00EA63E6" w:rsidRPr="00080A0B" w:rsidRDefault="00EA63E6" w:rsidP="00F414A3">
      <w:pPr>
        <w:pStyle w:val="ListParagraph"/>
        <w:numPr>
          <w:ilvl w:val="0"/>
          <w:numId w:val="50"/>
        </w:numPr>
        <w:spacing w:before="120" w:after="120" w:line="276" w:lineRule="auto"/>
        <w:ind w:left="0" w:firstLine="360"/>
      </w:pPr>
      <w:r w:rsidRPr="00080A0B">
        <w:t>Làm tính chia: (2x</w:t>
      </w:r>
      <w:r w:rsidRPr="00080A0B">
        <w:rPr>
          <w:vertAlign w:val="superscript"/>
        </w:rPr>
        <w:t>3</w:t>
      </w:r>
      <w:r w:rsidRPr="00080A0B">
        <w:t xml:space="preserve"> + x</w:t>
      </w:r>
      <w:r w:rsidRPr="00080A0B">
        <w:rPr>
          <w:vertAlign w:val="superscript"/>
        </w:rPr>
        <w:t>2</w:t>
      </w:r>
      <w:r w:rsidRPr="00080A0B">
        <w:t xml:space="preserve"> – 6x – 3) : (x</w:t>
      </w:r>
      <w:r w:rsidRPr="00080A0B">
        <w:rPr>
          <w:vertAlign w:val="superscript"/>
        </w:rPr>
        <w:t>2</w:t>
      </w:r>
      <w:r w:rsidRPr="00080A0B">
        <w:t xml:space="preserve"> – 3)</w:t>
      </w:r>
    </w:p>
    <w:p w14:paraId="0EA6FE2D" w14:textId="77777777" w:rsidR="00EA63E6" w:rsidRPr="00080A0B" w:rsidRDefault="00EA63E6" w:rsidP="0092170E">
      <w:pPr>
        <w:rPr>
          <w:b/>
          <w:sz w:val="36"/>
        </w:rPr>
      </w:pPr>
      <w:r w:rsidRPr="00080A0B">
        <w:rPr>
          <w:b/>
        </w:rPr>
        <w:t>Bài 2 ( 1 điểm):</w:t>
      </w:r>
      <w:r w:rsidRPr="00080A0B">
        <w:t xml:space="preserve"> Thực hiện phép tính: </w:t>
      </w:r>
      <w:r w:rsidRPr="00080A0B">
        <w:rPr>
          <w:b/>
          <w:sz w:val="36"/>
        </w:rPr>
        <w:fldChar w:fldCharType="begin"/>
      </w:r>
      <w:r w:rsidRPr="00080A0B">
        <w:rPr>
          <w:b/>
          <w:sz w:val="36"/>
        </w:rPr>
        <w:instrText xml:space="preserve"> QUOTE </w:instrText>
      </w:r>
      <w:r w:rsidR="005611EB">
        <w:rPr>
          <w:position w:val="-20"/>
        </w:rPr>
        <w:pict w14:anchorId="34C018E5">
          <v:shape id="_x0000_i1892" type="#_x0000_t75" style="width:29.8pt;height:32.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070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0701&quot; wsp:rsidP=&quot;002A0701&quot;&gt;&lt;m:oMathPara&gt;&lt;m:oMath&gt;&lt;m:f&gt;&lt;m:fPr&gt;&lt;m:ctrlPr&gt;&lt;w:rPr&gt;&lt;w:rFonts w:ascii=&quot;Cambria Math&quot; w:h-ansi=&quot;Cambria Math&quot;/&gt;&lt;wx:font wx:val=&quot;Cambria Math&quot;/&gt;&lt;w:b/&gt;&lt;w:i/&gt;&lt;w:sz w:val=&quot;36&quot;/&gt;&lt;/w:rPr&gt;&lt;/m:ctrlPr&gt;&lt;/m:fPr&gt;&lt;m:num&gt;&lt;m:r&gt;&lt;m:rPr&gt;&lt;m:sty m:val=&quot;bi&quot;/&gt;&lt;/m:rPr&gt;&lt;w:rPr&gt;&lt;w:rFonts w:ascii=&quot;Cambria Math&quot; w:h-ansi=&quot;Cambria Math&quot;/&gt;&lt;wx:font wx:val=&quot;Cambria Math&quot;/&gt;&lt;w:b/&gt;&lt;w:i/&gt;&lt;w:sz w:val=&quot;36&quot;/&gt;&lt;/w:rPr&gt;&lt;m:t&gt;5&lt;/m:t&gt;&lt;/m:r&gt;&lt;/m:num&gt;&lt;m:den&gt;&lt;m:r&gt;&lt;m:rPr&gt;&lt;m:sty m:val=&quot;b&quot;/&gt;&lt;/m:rPr&gt;&lt;w:rPr&gt;&lt;w:rFonts w:ascii=&quot;Cambria Math&quot; w:h-ansi=&quot;Cambria Math&quot;/&gt;&lt;wx:font wx:val=&quot;Cambria Math&quot;/&gt;&lt;w:b/&gt;&lt;w:sz w:val=&quot;36&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rPr>
          <w:b/>
          <w:sz w:val="36"/>
        </w:rPr>
        <w:instrText xml:space="preserve"> </w:instrText>
      </w:r>
      <w:r w:rsidRPr="00080A0B">
        <w:rPr>
          <w:b/>
          <w:sz w:val="36"/>
        </w:rPr>
        <w:fldChar w:fldCharType="separate"/>
      </w:r>
      <w:r w:rsidR="005611EB">
        <w:rPr>
          <w:position w:val="-20"/>
        </w:rPr>
        <w:pict w14:anchorId="4887E2A8">
          <v:shape id="_x0000_i1893" type="#_x0000_t75" style="width:29.8pt;height:32.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070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0701&quot; wsp:rsidP=&quot;002A0701&quot;&gt;&lt;m:oMathPara&gt;&lt;m:oMath&gt;&lt;m:f&gt;&lt;m:fPr&gt;&lt;m:ctrlPr&gt;&lt;w:rPr&gt;&lt;w:rFonts w:ascii=&quot;Cambria Math&quot; w:h-ansi=&quot;Cambria Math&quot;/&gt;&lt;wx:font wx:val=&quot;Cambria Math&quot;/&gt;&lt;w:b/&gt;&lt;w:i/&gt;&lt;w:sz w:val=&quot;36&quot;/&gt;&lt;/w:rPr&gt;&lt;/m:ctrlPr&gt;&lt;/m:fPr&gt;&lt;m:num&gt;&lt;m:r&gt;&lt;m:rPr&gt;&lt;m:sty m:val=&quot;bi&quot;/&gt;&lt;/m:rPr&gt;&lt;w:rPr&gt;&lt;w:rFonts w:ascii=&quot;Cambria Math&quot; w:h-ansi=&quot;Cambria Math&quot;/&gt;&lt;wx:font wx:val=&quot;Cambria Math&quot;/&gt;&lt;w:b/&gt;&lt;w:i/&gt;&lt;w:sz w:val=&quot;36&quot;/&gt;&lt;/w:rPr&gt;&lt;m:t&gt;5&lt;/m:t&gt;&lt;/m:r&gt;&lt;/m:num&gt;&lt;m:den&gt;&lt;m:r&gt;&lt;m:rPr&gt;&lt;m:sty m:val=&quot;b&quot;/&gt;&lt;/m:rPr&gt;&lt;w:rPr&gt;&lt;w:rFonts w:ascii=&quot;Cambria Math&quot; w:h-ansi=&quot;Cambria Math&quot;/&gt;&lt;wx:font wx:val=&quot;Cambria Math&quot;/&gt;&lt;w:b/&gt;&lt;w:sz w:val=&quot;36&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rPr>
          <w:b/>
          <w:sz w:val="36"/>
        </w:rPr>
        <w:fldChar w:fldCharType="end"/>
      </w:r>
      <w:r w:rsidRPr="00080A0B">
        <w:rPr>
          <w:b/>
          <w:sz w:val="36"/>
        </w:rPr>
        <w:t xml:space="preserve"> + </w:t>
      </w:r>
      <w:r w:rsidRPr="00080A0B">
        <w:rPr>
          <w:b/>
          <w:sz w:val="36"/>
        </w:rPr>
        <w:fldChar w:fldCharType="begin"/>
      </w:r>
      <w:r w:rsidRPr="00080A0B">
        <w:rPr>
          <w:b/>
          <w:sz w:val="36"/>
        </w:rPr>
        <w:instrText xml:space="preserve"> QUOTE </w:instrText>
      </w:r>
      <w:r w:rsidR="005611EB">
        <w:rPr>
          <w:position w:val="-24"/>
        </w:rPr>
        <w:pict w14:anchorId="200F1C3A">
          <v:shape id="_x0000_i1894" type="#_x0000_t75" style="width:27.3pt;height:3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413D&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413D&quot; wsp:rsidP=&quot;009F413D&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3&lt;/m:t&gt;&lt;/m:r&gt;&lt;/m:num&gt;&lt;m:den&gt;&lt;m:r&gt;&lt;m:rPr&gt;&lt;m:sty m:val=&quot;b&quot;/&gt;&lt;/m:rPr&gt;&lt;w:rPr&gt;&lt;w:rFonts w:ascii=&quot;Cambria Math&quot; w:h-ansi=&quot;Cambria Math&quot;/&gt;&lt;wx:font wx:val=&quot;Cambria Math&quot;/&gt;&lt;w:b/&gt;&lt;w:sz w:val=&quot;36&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r w:rsidRPr="00080A0B">
        <w:rPr>
          <w:b/>
          <w:sz w:val="36"/>
        </w:rPr>
        <w:instrText xml:space="preserve"> </w:instrText>
      </w:r>
      <w:r w:rsidRPr="00080A0B">
        <w:rPr>
          <w:b/>
          <w:sz w:val="36"/>
        </w:rPr>
        <w:fldChar w:fldCharType="separate"/>
      </w:r>
      <w:r w:rsidR="005611EB">
        <w:rPr>
          <w:position w:val="-24"/>
        </w:rPr>
        <w:pict w14:anchorId="7EBAA4B3">
          <v:shape id="_x0000_i1895" type="#_x0000_t75" style="width:27.3pt;height:3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413D&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413D&quot; wsp:rsidP=&quot;009F413D&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3&lt;/m:t&gt;&lt;/m:r&gt;&lt;/m:num&gt;&lt;m:den&gt;&lt;m:r&gt;&lt;m:rPr&gt;&lt;m:sty m:val=&quot;b&quot;/&gt;&lt;/m:rPr&gt;&lt;w:rPr&gt;&lt;w:rFonts w:ascii=&quot;Cambria Math&quot; w:h-ansi=&quot;Cambria Math&quot;/&gt;&lt;wx:font wx:val=&quot;Cambria Math&quot;/&gt;&lt;w:b/&gt;&lt;w:sz w:val=&quot;36&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r w:rsidRPr="00080A0B">
        <w:rPr>
          <w:b/>
          <w:sz w:val="36"/>
        </w:rPr>
        <w:fldChar w:fldCharType="end"/>
      </w:r>
      <w:r w:rsidRPr="00080A0B">
        <w:rPr>
          <w:b/>
          <w:sz w:val="36"/>
        </w:rPr>
        <w:t xml:space="preserve"> + </w:t>
      </w:r>
      <w:r w:rsidRPr="00080A0B">
        <w:rPr>
          <w:b/>
          <w:sz w:val="36"/>
        </w:rPr>
        <w:fldChar w:fldCharType="begin"/>
      </w:r>
      <w:r w:rsidRPr="00080A0B">
        <w:rPr>
          <w:b/>
          <w:sz w:val="36"/>
        </w:rPr>
        <w:instrText xml:space="preserve"> QUOTE </w:instrText>
      </w:r>
      <w:r w:rsidR="005611EB">
        <w:rPr>
          <w:position w:val="-24"/>
        </w:rPr>
        <w:pict w14:anchorId="594D59BE">
          <v:shape id="_x0000_i1896" type="#_x0000_t75" style="width:34.75pt;height:3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05909&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05909&quot; wsp:rsidP=&quot;0030590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5&lt;/m:t&gt;&lt;/m:r&gt;&lt;m:r&gt;&lt;m:rPr&gt;&lt;m:sty m:val=&quot;b&quot;/&gt;&lt;/m:rPr&gt;&lt;w:rPr&gt;&lt;w:rFonts w:ascii=&quot;Cambria Math&quot; w:h-ansi=&quot;Cambria Math&quot;/&gt;&lt;wx:font wx:val=&quot;Cambria Math&quot;/&gt;&lt;w:b/&gt;&lt;w:sz w:val=&quot;36&quot;/&gt;&lt;/w:rPr&gt;&lt;m:t&gt;x â€“ 6&lt;/m:t&gt;&lt;/m:r&gt;&lt;/m:num&gt;&lt;m:den&gt;&lt;m:r&gt;&lt;m:rPr&gt;&lt;m:sty m:val=&quot;bi&quot;/&gt;&lt;/m:rPr&gt;&lt;w:rPr&gt;&lt;w:rFonts w:ascii=&quot;Cambria Math&quot; w:fareast=&quot;Times New Roman&quot; w:h-ansi=&quot;Cambria Math&quot;/&gt;&lt;wx:font wx:val=&quot;Cambria Math&quot;/&gt;&lt;w:b/&gt;&lt;w:i/&gt;&lt;w:sz w:val=&quot;36&quot;/&gt;&lt;/w:rPr&gt;&lt;m:t&gt;4 &lt;/m:t&gt;&lt;/m:r&gt;&lt;m:r&gt;&lt;m:rPr&gt;&lt;m:sty m:val=&quot;b&quot;/&gt;&lt;/m:rPr&gt;&lt;w:rPr&gt;&lt;w:rFonts w:ascii=&quot;Cambria Math&quot; w:h-ansi=&quot;Cambria Math&quot;/&gt;&lt;wx:font wx:val=&quot;Cambria Math&quot;/&gt;&lt;w:b/&gt;&lt;w:sz w:val=&quot;36&quot;/&gt;&lt;/w:rPr&gt;&lt;m:t&gt;â€“&lt;/m:t&gt;&lt;/m:r&gt;&lt;m:sSup&gt;&lt;m:sSupPr&gt;&lt;m:ctrlPr&gt;&lt;w:rPr&gt;&lt;w:rFonts w:ascii=&quot;Cambria Math&quot; w:h-ansi=&quot;Cambria Math&quot;/&gt;&lt;wx:font wx:val=&quot;Cambria Math&quot;/&gt;&lt;w:b/&gt;&lt;w:sz w:val=&quot;36&quot;/&gt;&lt;/w:rPr&gt;&lt;/m:ctrlPr&gt;&lt;/m:sSupPr&gt;&lt;m:e&gt;&lt;m:r&gt;&lt;m:rPr&gt;&lt;m:sty m:val=&quot;b&quot;/&gt;&lt;/m:rPr&gt;&lt;w:rPr&gt;&lt;w:rFonts w:ascii=&quot;Cambria Math&quot; w:h-ansi=&quot;Cambria Math&quot;/&gt;&lt;wx:font wx:val=&quot;Cambria Math&quot;/&gt;&lt;w:b/&gt;&lt;w:sz w:val=&quot;36&quot;/&gt;&lt;/w:rPr&gt;&lt;m:t&gt; x&lt;/m:t&gt;&lt;/m:r&gt;&lt;/m:e&gt;&lt;m:sup&gt;&lt;m:r&gt;&lt;m:rPr&gt;&lt;m:sty m:val=&quot;b&quot;/&gt;&lt;/m:rPr&gt;&lt;w:rPr&gt;&lt;w:rFonts w:ascii=&quot;Cambria Math&quot; w:h-ansi=&quot;Cambria Math&quot;/&gt;&lt;wx:font wx:val=&quot;Cambria Math&quot;/&gt;&lt;w:b/&gt;&lt;w:sz w:val=&quot;36&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r w:rsidRPr="00080A0B">
        <w:rPr>
          <w:b/>
          <w:sz w:val="36"/>
        </w:rPr>
        <w:instrText xml:space="preserve"> </w:instrText>
      </w:r>
      <w:r w:rsidRPr="00080A0B">
        <w:rPr>
          <w:b/>
          <w:sz w:val="36"/>
        </w:rPr>
        <w:fldChar w:fldCharType="separate"/>
      </w:r>
      <w:r w:rsidR="005611EB">
        <w:rPr>
          <w:position w:val="-24"/>
        </w:rPr>
        <w:pict w14:anchorId="0778AB76">
          <v:shape id="_x0000_i1897" type="#_x0000_t75" style="width:34.75pt;height:3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05909&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05909&quot; wsp:rsidP=&quot;0030590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5&lt;/m:t&gt;&lt;/m:r&gt;&lt;m:r&gt;&lt;m:rPr&gt;&lt;m:sty m:val=&quot;b&quot;/&gt;&lt;/m:rPr&gt;&lt;w:rPr&gt;&lt;w:rFonts w:ascii=&quot;Cambria Math&quot; w:h-ansi=&quot;Cambria Math&quot;/&gt;&lt;wx:font wx:val=&quot;Cambria Math&quot;/&gt;&lt;w:b/&gt;&lt;w:sz w:val=&quot;36&quot;/&gt;&lt;/w:rPr&gt;&lt;m:t&gt;x â€“ 6&lt;/m:t&gt;&lt;/m:r&gt;&lt;/m:num&gt;&lt;m:den&gt;&lt;m:r&gt;&lt;m:rPr&gt;&lt;m:sty m:val=&quot;bi&quot;/&gt;&lt;/m:rPr&gt;&lt;w:rPr&gt;&lt;w:rFonts w:ascii=&quot;Cambria Math&quot; w:fareast=&quot;Times New Roman&quot; w:h-ansi=&quot;Cambria Math&quot;/&gt;&lt;wx:font wx:val=&quot;Cambria Math&quot;/&gt;&lt;w:b/&gt;&lt;w:i/&gt;&lt;w:sz w:val=&quot;36&quot;/&gt;&lt;/w:rPr&gt;&lt;m:t&gt;4 &lt;/m:t&gt;&lt;/m:r&gt;&lt;m:r&gt;&lt;m:rPr&gt;&lt;m:sty m:val=&quot;b&quot;/&gt;&lt;/m:rPr&gt;&lt;w:rPr&gt;&lt;w:rFonts w:ascii=&quot;Cambria Math&quot; w:h-ansi=&quot;Cambria Math&quot;/&gt;&lt;wx:font wx:val=&quot;Cambria Math&quot;/&gt;&lt;w:b/&gt;&lt;w:sz w:val=&quot;36&quot;/&gt;&lt;/w:rPr&gt;&lt;m:t&gt;â€“&lt;/m:t&gt;&lt;/m:r&gt;&lt;m:sSup&gt;&lt;m:sSupPr&gt;&lt;m:ctrlPr&gt;&lt;w:rPr&gt;&lt;w:rFonts w:ascii=&quot;Cambria Math&quot; w:h-ansi=&quot;Cambria Math&quot;/&gt;&lt;wx:font wx:val=&quot;Cambria Math&quot;/&gt;&lt;w:b/&gt;&lt;w:sz w:val=&quot;36&quot;/&gt;&lt;/w:rPr&gt;&lt;/m:ctrlPr&gt;&lt;/m:sSupPr&gt;&lt;m:e&gt;&lt;m:r&gt;&lt;m:rPr&gt;&lt;m:sty m:val=&quot;b&quot;/&gt;&lt;/m:rPr&gt;&lt;w:rPr&gt;&lt;w:rFonts w:ascii=&quot;Cambria Math&quot; w:h-ansi=&quot;Cambria Math&quot;/&gt;&lt;wx:font wx:val=&quot;Cambria Math&quot;/&gt;&lt;w:b/&gt;&lt;w:sz w:val=&quot;36&quot;/&gt;&lt;/w:rPr&gt;&lt;m:t&gt; x&lt;/m:t&gt;&lt;/m:r&gt;&lt;/m:e&gt;&lt;m:sup&gt;&lt;m:r&gt;&lt;m:rPr&gt;&lt;m:sty m:val=&quot;b&quot;/&gt;&lt;/m:rPr&gt;&lt;w:rPr&gt;&lt;w:rFonts w:ascii=&quot;Cambria Math&quot; w:h-ansi=&quot;Cambria Math&quot;/&gt;&lt;wx:font wx:val=&quot;Cambria Math&quot;/&gt;&lt;w:b/&gt;&lt;w:sz w:val=&quot;36&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r w:rsidRPr="00080A0B">
        <w:rPr>
          <w:b/>
          <w:sz w:val="36"/>
        </w:rPr>
        <w:fldChar w:fldCharType="end"/>
      </w:r>
    </w:p>
    <w:p w14:paraId="3771BD38" w14:textId="77777777" w:rsidR="00EA63E6" w:rsidRPr="00080A0B" w:rsidRDefault="00EA63E6" w:rsidP="0092170E">
      <w:pPr>
        <w:spacing w:before="120" w:after="120"/>
      </w:pPr>
      <w:r w:rsidRPr="00080A0B">
        <w:rPr>
          <w:b/>
        </w:rPr>
        <w:t>Bài 3 (1,5 điểm):</w:t>
      </w:r>
      <w:r w:rsidRPr="00080A0B">
        <w:t xml:space="preserve"> Cho phân thức: A = </w:t>
      </w:r>
      <w:r w:rsidRPr="00080A0B">
        <w:fldChar w:fldCharType="begin"/>
      </w:r>
      <w:r w:rsidRPr="00080A0B">
        <w:instrText xml:space="preserve"> QUOTE </w:instrText>
      </w:r>
      <w:r w:rsidR="005611EB">
        <w:rPr>
          <w:position w:val="-20"/>
        </w:rPr>
        <w:pict w14:anchorId="3B5694C0">
          <v:shape id="_x0000_i1898" type="#_x0000_t75" style="width:32.3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69A1&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69A1&quot; wsp:rsidP=&quot;006769A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6" o:title="" chromakey="white"/>
          </v:shape>
        </w:pict>
      </w:r>
      <w:r w:rsidRPr="00080A0B">
        <w:instrText xml:space="preserve"> </w:instrText>
      </w:r>
      <w:r w:rsidRPr="00080A0B">
        <w:fldChar w:fldCharType="separate"/>
      </w:r>
      <w:r w:rsidR="005611EB">
        <w:rPr>
          <w:position w:val="-20"/>
        </w:rPr>
        <w:pict w14:anchorId="03955D26">
          <v:shape id="_x0000_i1899" type="#_x0000_t75" style="width:32.3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69A1&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69A1&quot; wsp:rsidP=&quot;006769A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6" o:title="" chromakey="white"/>
          </v:shape>
        </w:pict>
      </w:r>
      <w:r w:rsidRPr="00080A0B">
        <w:fldChar w:fldCharType="end"/>
      </w:r>
    </w:p>
    <w:p w14:paraId="2174E204" w14:textId="77777777" w:rsidR="00EA63E6" w:rsidRPr="00080A0B" w:rsidRDefault="00EA63E6" w:rsidP="00F414A3">
      <w:pPr>
        <w:pStyle w:val="ListParagraph"/>
        <w:numPr>
          <w:ilvl w:val="0"/>
          <w:numId w:val="51"/>
        </w:numPr>
        <w:spacing w:after="200" w:line="276" w:lineRule="auto"/>
        <w:ind w:left="0" w:firstLine="360"/>
      </w:pPr>
      <w:r w:rsidRPr="00080A0B">
        <w:t>Với điều kiện nào của x thì giá trị của phân thức A được xác định?</w:t>
      </w:r>
    </w:p>
    <w:p w14:paraId="1C0F70AC" w14:textId="77777777" w:rsidR="00EA63E6" w:rsidRPr="00080A0B" w:rsidRDefault="00EA63E6" w:rsidP="00F414A3">
      <w:pPr>
        <w:pStyle w:val="ListParagraph"/>
        <w:numPr>
          <w:ilvl w:val="0"/>
          <w:numId w:val="51"/>
        </w:numPr>
        <w:spacing w:after="200" w:line="276" w:lineRule="auto"/>
        <w:ind w:left="0" w:firstLine="360"/>
      </w:pPr>
      <w:r w:rsidRPr="00080A0B">
        <w:t>Rút gọn phân thức A.</w:t>
      </w:r>
    </w:p>
    <w:p w14:paraId="17623953" w14:textId="77777777" w:rsidR="00EA63E6" w:rsidRPr="00080A0B" w:rsidRDefault="00EA63E6" w:rsidP="00F414A3">
      <w:pPr>
        <w:pStyle w:val="ListParagraph"/>
        <w:numPr>
          <w:ilvl w:val="0"/>
          <w:numId w:val="51"/>
        </w:numPr>
        <w:spacing w:after="120" w:line="276" w:lineRule="auto"/>
        <w:ind w:left="0" w:firstLine="360"/>
      </w:pPr>
      <w:r w:rsidRPr="00080A0B">
        <w:t>Tính giá trị nguyên của x để phân thức A có giá trị nguyên.</w:t>
      </w:r>
    </w:p>
    <w:p w14:paraId="2E3DD987" w14:textId="77777777" w:rsidR="00EA63E6" w:rsidRPr="00080A0B" w:rsidRDefault="00EA63E6" w:rsidP="0092170E">
      <w:pPr>
        <w:spacing w:before="120" w:after="120"/>
      </w:pPr>
      <w:r w:rsidRPr="00080A0B">
        <w:rPr>
          <w:b/>
        </w:rPr>
        <w:t>Bài 4 (3,5 điểm):</w:t>
      </w:r>
      <w:r w:rsidRPr="00080A0B">
        <w:t xml:space="preserve"> Cho tam giác ABC (AB </w:t>
      </w:r>
      <w:r w:rsidRPr="00080A0B">
        <w:fldChar w:fldCharType="begin"/>
      </w:r>
      <w:r w:rsidRPr="00080A0B">
        <w:instrText xml:space="preserve"> QUOTE </w:instrText>
      </w:r>
      <w:r w:rsidR="005611EB">
        <w:rPr>
          <w:position w:val="-6"/>
        </w:rPr>
        <w:pict w14:anchorId="142334A7">
          <v:shape id="_x0000_i1900"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55D16&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55D16&quot; wsp:rsidP=&quot;00055D1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instrText xml:space="preserve"> </w:instrText>
      </w:r>
      <w:r w:rsidRPr="00080A0B">
        <w:fldChar w:fldCharType="separate"/>
      </w:r>
      <w:r w:rsidR="005611EB">
        <w:rPr>
          <w:position w:val="-6"/>
        </w:rPr>
        <w:pict w14:anchorId="25A7A6D6">
          <v:shape id="_x0000_i1901"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55D16&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55D16&quot; wsp:rsidP=&quot;00055D1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fldChar w:fldCharType="end"/>
      </w:r>
      <w:r w:rsidRPr="00080A0B">
        <w:t xml:space="preserve"> AC; BC </w:t>
      </w:r>
      <w:r w:rsidRPr="00080A0B">
        <w:fldChar w:fldCharType="begin"/>
      </w:r>
      <w:r w:rsidRPr="00080A0B">
        <w:instrText xml:space="preserve"> QUOTE </w:instrText>
      </w:r>
      <w:r w:rsidR="005611EB">
        <w:rPr>
          <w:position w:val="-6"/>
        </w:rPr>
        <w:pict w14:anchorId="2BB8341D">
          <v:shape id="_x0000_i1902"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09C7&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09C7&quot; wsp:rsidP=&quot;00AA09C7&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instrText xml:space="preserve"> </w:instrText>
      </w:r>
      <w:r w:rsidRPr="00080A0B">
        <w:fldChar w:fldCharType="separate"/>
      </w:r>
      <w:r w:rsidR="005611EB">
        <w:rPr>
          <w:position w:val="-6"/>
        </w:rPr>
        <w:pict w14:anchorId="54B4043E">
          <v:shape id="_x0000_i1903"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09C7&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09C7&quot; wsp:rsidP=&quot;00AA09C7&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fldChar w:fldCharType="end"/>
      </w:r>
      <w:r w:rsidRPr="00080A0B">
        <w:t xml:space="preserve"> AC) có đường cao BH (H nằm giữa A và C). Gọi các điểm D, E, F lần lượt là trung điểm của các cạnh AB, AC và BC.</w:t>
      </w:r>
    </w:p>
    <w:p w14:paraId="15CEE89C" w14:textId="77777777" w:rsidR="00EA63E6" w:rsidRPr="00080A0B" w:rsidRDefault="00EA63E6" w:rsidP="00F414A3">
      <w:pPr>
        <w:pStyle w:val="ListParagraph"/>
        <w:numPr>
          <w:ilvl w:val="0"/>
          <w:numId w:val="52"/>
        </w:numPr>
        <w:spacing w:after="200" w:line="276" w:lineRule="auto"/>
        <w:ind w:left="0" w:firstLine="360"/>
      </w:pPr>
      <w:r w:rsidRPr="00080A0B">
        <w:t>Tứ giác BDEF là hình gì? Vì sao?</w:t>
      </w:r>
    </w:p>
    <w:p w14:paraId="3DBE76F9" w14:textId="77777777" w:rsidR="00EA63E6" w:rsidRPr="00080A0B" w:rsidRDefault="00EA63E6" w:rsidP="00F414A3">
      <w:pPr>
        <w:pStyle w:val="ListParagraph"/>
        <w:numPr>
          <w:ilvl w:val="0"/>
          <w:numId w:val="52"/>
        </w:numPr>
        <w:spacing w:after="200" w:line="276" w:lineRule="auto"/>
        <w:ind w:left="0" w:firstLine="360"/>
      </w:pPr>
      <w:r w:rsidRPr="00080A0B">
        <w:t>Chứng minh hai điểm H và B đối xứng nhau qua DF.</w:t>
      </w:r>
    </w:p>
    <w:p w14:paraId="4EE7012D" w14:textId="77777777" w:rsidR="00EA63E6" w:rsidRPr="00080A0B" w:rsidRDefault="00EA63E6" w:rsidP="00F414A3">
      <w:pPr>
        <w:pStyle w:val="ListParagraph"/>
        <w:numPr>
          <w:ilvl w:val="0"/>
          <w:numId w:val="52"/>
        </w:numPr>
        <w:spacing w:after="200" w:line="276" w:lineRule="auto"/>
        <w:ind w:left="0" w:firstLine="360"/>
      </w:pPr>
      <w:r w:rsidRPr="00080A0B">
        <w:t>Tìm điều kiện của tam giác ABC để tứ giác BDEF là hình chữ nhật. Khi đó hãy tính diện tích tứ giác BDEF nếu AB = 3cm, DF = 2,5cm.</w:t>
      </w:r>
    </w:p>
    <w:p w14:paraId="0F250992" w14:textId="77777777" w:rsidR="00EA63E6" w:rsidRPr="00080A0B" w:rsidRDefault="00EA63E6" w:rsidP="0092170E">
      <w:pPr>
        <w:spacing w:before="240"/>
        <w:ind w:left="360"/>
        <w:jc w:val="center"/>
        <w:rPr>
          <w:b/>
        </w:rPr>
      </w:pPr>
      <w:r w:rsidRPr="00080A0B">
        <w:rPr>
          <w:b/>
        </w:rPr>
        <w:t>-------------------------</w:t>
      </w:r>
      <w:r w:rsidRPr="00080A0B">
        <w:rPr>
          <w:i/>
        </w:rPr>
        <w:t>Hết</w:t>
      </w:r>
      <w:r w:rsidRPr="00080A0B">
        <w:rPr>
          <w:b/>
        </w:rPr>
        <w:t>-------------------------</w:t>
      </w:r>
    </w:p>
    <w:p w14:paraId="1AECE0EF" w14:textId="77777777" w:rsidR="00EA63E6" w:rsidRPr="00080A0B" w:rsidRDefault="00EA63E6" w:rsidP="0092170E">
      <w:pPr>
        <w:ind w:left="360"/>
        <w:jc w:val="center"/>
        <w:rPr>
          <w:i/>
        </w:rPr>
      </w:pPr>
      <w:r w:rsidRPr="00080A0B">
        <w:rPr>
          <w:i/>
        </w:rPr>
        <w:t>(Giáo viên coi thi không giải thích gì thêm cho học sinh)</w:t>
      </w:r>
    </w:p>
    <w:p w14:paraId="0C7E01D3" w14:textId="77777777" w:rsidR="00EA63E6" w:rsidRPr="00080A0B" w:rsidRDefault="00EA63E6" w:rsidP="0092170E">
      <w:pPr>
        <w:jc w:val="center"/>
        <w:rPr>
          <w:b/>
        </w:rPr>
      </w:pPr>
    </w:p>
    <w:p w14:paraId="5918BCB0" w14:textId="77777777" w:rsidR="00EA63E6" w:rsidRPr="00080A0B" w:rsidRDefault="00EA63E6" w:rsidP="0092170E">
      <w:pPr>
        <w:jc w:val="center"/>
        <w:rPr>
          <w:b/>
        </w:rPr>
      </w:pPr>
    </w:p>
    <w:p w14:paraId="250B9F41" w14:textId="77777777" w:rsidR="00EA63E6" w:rsidRPr="00080A0B" w:rsidRDefault="00EA63E6" w:rsidP="0092170E">
      <w:pPr>
        <w:jc w:val="center"/>
        <w:rPr>
          <w:b/>
        </w:rPr>
      </w:pPr>
    </w:p>
    <w:p w14:paraId="49E948FE" w14:textId="77777777" w:rsidR="003F1954" w:rsidRPr="00080A0B" w:rsidRDefault="00EA63E6" w:rsidP="003F1954">
      <w:pPr>
        <w:jc w:val="center"/>
        <w:rPr>
          <w:b/>
        </w:rPr>
      </w:pPr>
      <w:r w:rsidRPr="00080A0B">
        <w:rPr>
          <w:b/>
        </w:rPr>
        <w:t xml:space="preserve">ĐÁP ÁN </w:t>
      </w:r>
    </w:p>
    <w:p w14:paraId="15A223F3" w14:textId="77777777" w:rsidR="00EA63E6" w:rsidRPr="00080A0B" w:rsidRDefault="00EA63E6" w:rsidP="003F1954">
      <w:pPr>
        <w:rPr>
          <w:b/>
        </w:rPr>
      </w:pPr>
      <w:r w:rsidRPr="00080A0B">
        <w:rPr>
          <w:b/>
        </w:rPr>
        <w:t>I.TRẮC NGHIỆM</w:t>
      </w:r>
    </w:p>
    <w:p w14:paraId="0849D56E" w14:textId="77777777" w:rsidR="00EA63E6" w:rsidRPr="00080A0B" w:rsidRDefault="00EA63E6" w:rsidP="0092170E">
      <w:r w:rsidRPr="00080A0B">
        <w:t>1.C</w:t>
      </w:r>
      <w:r w:rsidRPr="00080A0B">
        <w:tab/>
        <w:t>2.D</w:t>
      </w:r>
      <w:r w:rsidRPr="00080A0B">
        <w:tab/>
        <w:t>3.C</w:t>
      </w:r>
      <w:r w:rsidRPr="00080A0B">
        <w:tab/>
        <w:t>4.A</w:t>
      </w:r>
      <w:r w:rsidRPr="00080A0B">
        <w:tab/>
        <w:t>5.A</w:t>
      </w:r>
      <w:r w:rsidRPr="00080A0B">
        <w:tab/>
        <w:t>6.B</w:t>
      </w:r>
      <w:r w:rsidRPr="00080A0B">
        <w:tab/>
        <w:t>7.D</w:t>
      </w:r>
      <w:r w:rsidRPr="00080A0B">
        <w:tab/>
        <w:t>8.D</w:t>
      </w:r>
      <w:r w:rsidRPr="00080A0B">
        <w:tab/>
        <w:t>9.A</w:t>
      </w:r>
      <w:r w:rsidRPr="00080A0B">
        <w:tab/>
        <w:t>10.A</w:t>
      </w:r>
      <w:r w:rsidRPr="00080A0B">
        <w:tab/>
        <w:t>11.C</w:t>
      </w:r>
      <w:r w:rsidRPr="00080A0B">
        <w:tab/>
        <w:t>12.B</w:t>
      </w:r>
    </w:p>
    <w:p w14:paraId="138DA0A0" w14:textId="77777777" w:rsidR="00EA63E6" w:rsidRPr="00080A0B" w:rsidRDefault="00EA63E6" w:rsidP="0092170E">
      <w:pPr>
        <w:rPr>
          <w:b/>
        </w:rPr>
      </w:pPr>
      <w:r w:rsidRPr="00080A0B">
        <w:rPr>
          <w:b/>
        </w:rPr>
        <w:t>II.TỰ LUẬN</w:t>
      </w:r>
    </w:p>
    <w:p w14:paraId="3B57CE6D" w14:textId="77777777" w:rsidR="00EA63E6" w:rsidRPr="00080A0B" w:rsidRDefault="005611EB" w:rsidP="0092170E">
      <w:pPr>
        <w:rPr>
          <w:b/>
        </w:rPr>
      </w:pPr>
      <w:r>
        <w:rPr>
          <w:b/>
          <w:position w:val="-32"/>
        </w:rPr>
        <w:pict w14:anchorId="191391D9">
          <v:shape id="_x0000_i1904" type="#_x0000_t75" style="width:307.85pt;height:37.25pt">
            <v:imagedata r:id="rId697" o:title=""/>
          </v:shape>
        </w:pict>
      </w:r>
      <w:r w:rsidR="00EA63E6" w:rsidRPr="00080A0B">
        <w:rPr>
          <w:b/>
        </w:rPr>
        <w:t xml:space="preserve"> </w:t>
      </w:r>
    </w:p>
    <w:p w14:paraId="3296FD32" w14:textId="77777777" w:rsidR="00EA63E6" w:rsidRPr="00080A0B" w:rsidRDefault="00EA63E6" w:rsidP="0092170E">
      <w:r w:rsidRPr="00080A0B">
        <w:t>Đặt tính đúng phép chia, cho điểm tối đa</w:t>
      </w:r>
    </w:p>
    <w:p w14:paraId="657C3995" w14:textId="77777777" w:rsidR="00EA63E6" w:rsidRPr="00080A0B" w:rsidRDefault="005611EB" w:rsidP="0092170E">
      <w:r>
        <w:rPr>
          <w:position w:val="-98"/>
        </w:rPr>
        <w:pict w14:anchorId="1ECEE4B6">
          <v:shape id="_x0000_i1905" type="#_x0000_t75" style="width:374.9pt;height:101.8pt">
            <v:imagedata r:id="rId698" o:title=""/>
          </v:shape>
        </w:pict>
      </w:r>
      <w:r w:rsidR="00EA63E6" w:rsidRPr="00080A0B">
        <w:t xml:space="preserve"> </w:t>
      </w:r>
    </w:p>
    <w:p w14:paraId="69BA01D6" w14:textId="77777777" w:rsidR="00EA63E6" w:rsidRPr="00080A0B" w:rsidRDefault="00EA63E6" w:rsidP="0092170E">
      <w:r w:rsidRPr="00080A0B">
        <w:t xml:space="preserve">3) a) Phân thức xác định </w:t>
      </w:r>
      <w:r w:rsidR="005611EB">
        <w:rPr>
          <w:position w:val="-24"/>
        </w:rPr>
        <w:pict w14:anchorId="0228DA69">
          <v:shape id="_x0000_i1906" type="#_x0000_t75" style="width:230.9pt;height:29.8pt">
            <v:imagedata r:id="rId699" o:title=""/>
          </v:shape>
        </w:pict>
      </w:r>
      <w:r w:rsidRPr="00080A0B">
        <w:t xml:space="preserve"> </w:t>
      </w:r>
    </w:p>
    <w:p w14:paraId="1FE5607C" w14:textId="77777777" w:rsidR="00EA63E6" w:rsidRPr="00080A0B" w:rsidRDefault="005611EB" w:rsidP="0092170E">
      <w:r>
        <w:rPr>
          <w:position w:val="-32"/>
        </w:rPr>
        <w:pict w14:anchorId="744F9BC6">
          <v:shape id="_x0000_i1907" type="#_x0000_t75" style="width:201.1pt;height:34.75pt">
            <v:imagedata r:id="rId700" o:title=""/>
          </v:shape>
        </w:pict>
      </w:r>
      <w:r w:rsidR="00EA63E6" w:rsidRPr="00080A0B">
        <w:t xml:space="preserve"> </w:t>
      </w:r>
    </w:p>
    <w:p w14:paraId="3DB3448C" w14:textId="77777777" w:rsidR="00EA63E6" w:rsidRPr="00080A0B" w:rsidRDefault="00EA63E6" w:rsidP="0092170E">
      <w:r w:rsidRPr="00080A0B">
        <w:t xml:space="preserve">c) Để </w:t>
      </w:r>
      <w:r w:rsidR="005611EB">
        <w:rPr>
          <w:position w:val="-4"/>
        </w:rPr>
        <w:pict w14:anchorId="2D17EC86">
          <v:shape id="_x0000_i1908" type="#_x0000_t75" style="width:29.8pt;height:12.4pt">
            <v:imagedata r:id="rId701" o:title=""/>
          </v:shape>
        </w:pict>
      </w:r>
      <w:r w:rsidRPr="00080A0B">
        <w:t xml:space="preserve"> thì </w:t>
      </w:r>
      <w:r w:rsidR="005611EB">
        <w:rPr>
          <w:position w:val="-10"/>
        </w:rPr>
        <w:pict w14:anchorId="09D9A953">
          <v:shape id="_x0000_i1909" type="#_x0000_t75" style="width:109.25pt;height:17.4pt">
            <v:imagedata r:id="rId702" o:title=""/>
          </v:shape>
        </w:pict>
      </w:r>
      <w:r w:rsidRPr="00080A0B">
        <w:t xml:space="preserve"> Ư (1) = </w:t>
      </w:r>
      <w:r w:rsidR="005611EB">
        <w:rPr>
          <w:position w:val="-4"/>
        </w:rPr>
        <w:pict w14:anchorId="7E41840E">
          <v:shape id="_x0000_i1910" type="#_x0000_t75" style="width:14.9pt;height:12.4pt">
            <v:imagedata r:id="rId703" o:title=""/>
          </v:shape>
        </w:pict>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417"/>
        <w:gridCol w:w="1701"/>
      </w:tblGrid>
      <w:tr w:rsidR="00EA63E6" w:rsidRPr="00080A0B" w14:paraId="27A0F21B" w14:textId="77777777" w:rsidTr="0092170E">
        <w:tc>
          <w:tcPr>
            <w:tcW w:w="2235" w:type="dxa"/>
            <w:shd w:val="clear" w:color="auto" w:fill="auto"/>
          </w:tcPr>
          <w:p w14:paraId="21597DFC" w14:textId="77777777" w:rsidR="00EA63E6" w:rsidRPr="00080A0B" w:rsidRDefault="00EA63E6" w:rsidP="0092170E">
            <w:pPr>
              <w:rPr>
                <w:b/>
              </w:rPr>
            </w:pPr>
            <w:r w:rsidRPr="00080A0B">
              <w:rPr>
                <w:b/>
              </w:rPr>
              <w:lastRenderedPageBreak/>
              <w:t>1+2x</w:t>
            </w:r>
          </w:p>
        </w:tc>
        <w:tc>
          <w:tcPr>
            <w:tcW w:w="1417" w:type="dxa"/>
            <w:shd w:val="clear" w:color="auto" w:fill="auto"/>
          </w:tcPr>
          <w:p w14:paraId="0142FF32" w14:textId="77777777" w:rsidR="00EA63E6" w:rsidRPr="00080A0B" w:rsidRDefault="00EA63E6" w:rsidP="0092170E">
            <w:pPr>
              <w:rPr>
                <w:b/>
              </w:rPr>
            </w:pPr>
            <w:r w:rsidRPr="00080A0B">
              <w:rPr>
                <w:b/>
              </w:rPr>
              <w:t>1</w:t>
            </w:r>
          </w:p>
        </w:tc>
        <w:tc>
          <w:tcPr>
            <w:tcW w:w="1701" w:type="dxa"/>
            <w:shd w:val="clear" w:color="auto" w:fill="auto"/>
          </w:tcPr>
          <w:p w14:paraId="0244E20E" w14:textId="77777777" w:rsidR="00EA63E6" w:rsidRPr="00080A0B" w:rsidRDefault="00EA63E6" w:rsidP="0092170E">
            <w:pPr>
              <w:rPr>
                <w:b/>
              </w:rPr>
            </w:pPr>
            <w:r w:rsidRPr="00080A0B">
              <w:rPr>
                <w:b/>
              </w:rPr>
              <w:t>-1</w:t>
            </w:r>
          </w:p>
        </w:tc>
      </w:tr>
      <w:tr w:rsidR="00EA63E6" w:rsidRPr="00080A0B" w14:paraId="4A05B3D7" w14:textId="77777777" w:rsidTr="0092170E">
        <w:tc>
          <w:tcPr>
            <w:tcW w:w="2235" w:type="dxa"/>
            <w:shd w:val="clear" w:color="auto" w:fill="auto"/>
          </w:tcPr>
          <w:p w14:paraId="6474AB91" w14:textId="77777777" w:rsidR="00EA63E6" w:rsidRPr="00080A0B" w:rsidRDefault="00EA63E6" w:rsidP="0092170E">
            <w:pPr>
              <w:rPr>
                <w:b/>
              </w:rPr>
            </w:pPr>
            <w:r w:rsidRPr="00080A0B">
              <w:rPr>
                <w:b/>
              </w:rPr>
              <w:t>x</w:t>
            </w:r>
          </w:p>
        </w:tc>
        <w:tc>
          <w:tcPr>
            <w:tcW w:w="1417" w:type="dxa"/>
            <w:shd w:val="clear" w:color="auto" w:fill="auto"/>
          </w:tcPr>
          <w:p w14:paraId="6AE6BC3E" w14:textId="77777777" w:rsidR="00EA63E6" w:rsidRPr="00080A0B" w:rsidRDefault="00EA63E6" w:rsidP="0092170E">
            <w:pPr>
              <w:rPr>
                <w:b/>
              </w:rPr>
            </w:pPr>
            <w:r w:rsidRPr="00080A0B">
              <w:rPr>
                <w:b/>
              </w:rPr>
              <w:t>0</w:t>
            </w:r>
          </w:p>
        </w:tc>
        <w:tc>
          <w:tcPr>
            <w:tcW w:w="1701" w:type="dxa"/>
            <w:shd w:val="clear" w:color="auto" w:fill="auto"/>
          </w:tcPr>
          <w:p w14:paraId="30D08186" w14:textId="77777777" w:rsidR="00EA63E6" w:rsidRPr="00080A0B" w:rsidRDefault="00EA63E6" w:rsidP="0092170E">
            <w:pPr>
              <w:rPr>
                <w:b/>
              </w:rPr>
            </w:pPr>
            <w:r w:rsidRPr="00080A0B">
              <w:rPr>
                <w:b/>
              </w:rPr>
              <w:t>-1</w:t>
            </w:r>
          </w:p>
        </w:tc>
      </w:tr>
    </w:tbl>
    <w:p w14:paraId="57D127DB" w14:textId="77777777" w:rsidR="00EA63E6" w:rsidRPr="00080A0B" w:rsidRDefault="00EA63E6" w:rsidP="0092170E">
      <w:pPr>
        <w:rPr>
          <w:b/>
        </w:rPr>
      </w:pPr>
    </w:p>
    <w:p w14:paraId="0DF2D3DA" w14:textId="77777777" w:rsidR="00EA63E6" w:rsidRPr="00080A0B" w:rsidRDefault="00EA63E6" w:rsidP="0092170E">
      <w:r w:rsidRPr="00080A0B">
        <w:t xml:space="preserve">Vậy </w:t>
      </w:r>
      <w:r w:rsidR="005611EB">
        <w:rPr>
          <w:position w:val="-14"/>
        </w:rPr>
        <w:pict w14:anchorId="3274020D">
          <v:shape id="_x0000_i1911" type="#_x0000_t75" style="width:52.15pt;height:19.85pt">
            <v:imagedata r:id="rId704" o:title=""/>
          </v:shape>
        </w:pict>
      </w:r>
      <w:r w:rsidRPr="00080A0B">
        <w:t xml:space="preserve"> thì </w:t>
      </w:r>
      <w:r w:rsidR="005611EB">
        <w:rPr>
          <w:position w:val="-4"/>
        </w:rPr>
        <w:pict w14:anchorId="277F7508">
          <v:shape id="_x0000_i1912" type="#_x0000_t75" style="width:29.8pt;height:12.4pt">
            <v:imagedata r:id="rId705" o:title=""/>
          </v:shape>
        </w:pict>
      </w:r>
      <w:r w:rsidRPr="00080A0B">
        <w:t xml:space="preserve"> </w:t>
      </w:r>
    </w:p>
    <w:p w14:paraId="37B61D20" w14:textId="77777777" w:rsidR="00EA63E6" w:rsidRPr="00080A0B" w:rsidRDefault="00EA63E6" w:rsidP="0092170E">
      <w:r w:rsidRPr="00080A0B">
        <w:t>Bài 4.</w:t>
      </w:r>
    </w:p>
    <w:p w14:paraId="608820AD" w14:textId="77777777" w:rsidR="00EA63E6" w:rsidRPr="00080A0B" w:rsidRDefault="00EA63E6" w:rsidP="0092170E"/>
    <w:p w14:paraId="615A74B2" w14:textId="77777777" w:rsidR="00EA63E6" w:rsidRPr="00080A0B" w:rsidRDefault="006C76E5" w:rsidP="0092170E">
      <w:r>
        <w:rPr>
          <w:noProof/>
        </w:rPr>
        <w:pict w14:anchorId="5FB9723F">
          <v:shape id="Picture 794" o:spid="_x0000_i1913" type="#_x0000_t75" style="width:280.55pt;height:213.5pt;visibility:visible">
            <v:imagedata r:id="rId706" o:title=""/>
          </v:shape>
        </w:pict>
      </w:r>
    </w:p>
    <w:p w14:paraId="663BC76C" w14:textId="77777777" w:rsidR="00EA63E6" w:rsidRPr="00080A0B" w:rsidRDefault="00EA63E6" w:rsidP="0092170E">
      <w:r w:rsidRPr="00080A0B">
        <w:t xml:space="preserve">a) Ta có DE là đường trung bình </w:t>
      </w:r>
      <w:r w:rsidR="005611EB">
        <w:rPr>
          <w:position w:val="-24"/>
        </w:rPr>
        <w:pict w14:anchorId="6860B985">
          <v:shape id="_x0000_i1914" type="#_x0000_t75" style="width:168.85pt;height:29.8pt">
            <v:imagedata r:id="rId707" o:title=""/>
          </v:shape>
        </w:pict>
      </w:r>
      <w:r w:rsidRPr="00080A0B">
        <w:t xml:space="preserve"> </w:t>
      </w:r>
    </w:p>
    <w:p w14:paraId="1E5E769E" w14:textId="77777777" w:rsidR="00EA63E6" w:rsidRPr="00080A0B" w:rsidRDefault="00EA63E6" w:rsidP="0092170E">
      <w:r w:rsidRPr="00080A0B">
        <w:t xml:space="preserve">mà </w:t>
      </w:r>
      <w:r w:rsidR="005611EB">
        <w:rPr>
          <w:position w:val="-24"/>
        </w:rPr>
        <w:pict w14:anchorId="61BA0CF7">
          <v:shape id="_x0000_i1915" type="#_x0000_t75" style="width:240.85pt;height:29.8pt">
            <v:imagedata r:id="rId708" o:title=""/>
          </v:shape>
        </w:pict>
      </w:r>
      <w:r w:rsidRPr="00080A0B">
        <w:t xml:space="preserve"> </w:t>
      </w:r>
      <w:r w:rsidR="005611EB">
        <w:rPr>
          <w:position w:val="-6"/>
        </w:rPr>
        <w:pict w14:anchorId="39903DEB">
          <v:shape id="_x0000_i1916" type="#_x0000_t75" style="width:49.65pt;height:14.9pt">
            <v:imagedata r:id="rId709" o:title=""/>
          </v:shape>
        </w:pict>
      </w:r>
      <w:r w:rsidRPr="00080A0B">
        <w:t xml:space="preserve"> là hình bình hành</w:t>
      </w:r>
    </w:p>
    <w:p w14:paraId="28F952F5" w14:textId="77777777" w:rsidR="00EA63E6" w:rsidRPr="00080A0B" w:rsidRDefault="00EA63E6" w:rsidP="0092170E">
      <w:r w:rsidRPr="00080A0B">
        <w:t xml:space="preserve">b) Ta có DF là đường trung bình </w:t>
      </w:r>
      <w:r w:rsidR="005611EB">
        <w:rPr>
          <w:position w:val="-6"/>
        </w:rPr>
        <w:pict w14:anchorId="6DA42035">
          <v:shape id="_x0000_i1917" type="#_x0000_t75" style="width:99.3pt;height:14.9pt">
            <v:imagedata r:id="rId710" o:title=""/>
          </v:shape>
        </w:pict>
      </w:r>
      <w:r w:rsidRPr="00080A0B">
        <w:t xml:space="preserve"> </w:t>
      </w:r>
    </w:p>
    <w:p w14:paraId="7FF04662" w14:textId="77777777" w:rsidR="00EA63E6" w:rsidRPr="00080A0B" w:rsidRDefault="00EA63E6" w:rsidP="0092170E">
      <w:r w:rsidRPr="00080A0B">
        <w:t>Gọi M là giao điểm của DF và BH</w:t>
      </w:r>
      <w:r w:rsidR="005611EB">
        <w:rPr>
          <w:position w:val="-10"/>
        </w:rPr>
        <w:pict w14:anchorId="4C74882A">
          <v:shape id="_x0000_i1918" type="#_x0000_t75" style="width:151.45pt;height:14.9pt">
            <v:imagedata r:id="rId711" o:title=""/>
          </v:shape>
        </w:pict>
      </w:r>
      <w:r w:rsidRPr="00080A0B">
        <w:t xml:space="preserve"> </w:t>
      </w:r>
    </w:p>
    <w:p w14:paraId="3FC92572" w14:textId="77777777" w:rsidR="00EA63E6" w:rsidRPr="00080A0B" w:rsidRDefault="00EA63E6" w:rsidP="0092170E">
      <w:r w:rsidRPr="00080A0B">
        <w:t>Ta có D là trung điểm AB và DM // AH nên M là trung điểm BH (2)</w:t>
      </w:r>
    </w:p>
    <w:p w14:paraId="22AE6C65" w14:textId="77777777" w:rsidR="00EA63E6" w:rsidRPr="00080A0B" w:rsidRDefault="00EA63E6" w:rsidP="0092170E">
      <w:r w:rsidRPr="00080A0B">
        <w:t>Từ (1)  và (2) suy ra B và H đối xứng qua DF</w:t>
      </w:r>
    </w:p>
    <w:p w14:paraId="18811A56" w14:textId="77777777" w:rsidR="00EA63E6" w:rsidRPr="00080A0B" w:rsidRDefault="00EA63E6" w:rsidP="0092170E">
      <w:r w:rsidRPr="00080A0B">
        <w:t xml:space="preserve">c) BDEF là hình chữ nhật khi và chỉ khi </w:t>
      </w:r>
      <w:r w:rsidR="005611EB">
        <w:rPr>
          <w:position w:val="-6"/>
        </w:rPr>
        <w:pict w14:anchorId="2D98974A">
          <v:shape id="_x0000_i1919" type="#_x0000_t75" style="width:39.7pt;height:17.4pt">
            <v:imagedata r:id="rId712" o:title=""/>
          </v:shape>
        </w:pict>
      </w:r>
      <w:r w:rsidRPr="00080A0B">
        <w:t xml:space="preserve"> . Khi đó </w:t>
      </w:r>
      <w:r w:rsidR="005611EB">
        <w:rPr>
          <w:position w:val="-6"/>
        </w:rPr>
        <w:pict w14:anchorId="51F0B82A">
          <v:shape id="_x0000_i1920" type="#_x0000_t75" style="width:34.75pt;height:14.9pt">
            <v:imagedata r:id="rId713" o:title=""/>
          </v:shape>
        </w:pict>
      </w:r>
      <w:r w:rsidRPr="00080A0B">
        <w:t xml:space="preserve"> vuông tại B</w:t>
      </w:r>
    </w:p>
    <w:p w14:paraId="2BDC1F33" w14:textId="77777777" w:rsidR="00EA63E6" w:rsidRPr="00080A0B" w:rsidRDefault="00EA63E6" w:rsidP="0092170E">
      <w:r w:rsidRPr="00080A0B">
        <w:t xml:space="preserve">Ta có </w:t>
      </w:r>
      <w:r w:rsidR="005611EB">
        <w:rPr>
          <w:position w:val="-24"/>
        </w:rPr>
        <w:pict w14:anchorId="1AD60BA3">
          <v:shape id="_x0000_i1921" type="#_x0000_t75" style="width:119.15pt;height:29.8pt">
            <v:imagedata r:id="rId714" o:title=""/>
          </v:shape>
        </w:pict>
      </w:r>
      <w:r w:rsidRPr="00080A0B">
        <w:t xml:space="preserve"> . Khi đó </w:t>
      </w:r>
      <w:r w:rsidR="005611EB">
        <w:rPr>
          <w:position w:val="-4"/>
        </w:rPr>
        <w:pict w14:anchorId="208920AB">
          <v:shape id="_x0000_i1922" type="#_x0000_t75" style="width:37.25pt;height:12.4pt">
            <v:imagedata r:id="rId715" o:title=""/>
          </v:shape>
        </w:pict>
      </w:r>
      <w:r w:rsidRPr="00080A0B">
        <w:t xml:space="preserve"> vuông tại B </w:t>
      </w:r>
    </w:p>
    <w:p w14:paraId="36A5A5B8" w14:textId="77777777" w:rsidR="00EA63E6" w:rsidRPr="00080A0B" w:rsidRDefault="005611EB" w:rsidP="0092170E">
      <w:r>
        <w:rPr>
          <w:position w:val="-10"/>
        </w:rPr>
        <w:pict w14:anchorId="47B6F94B">
          <v:shape id="_x0000_i1923" type="#_x0000_t75" style="width:270.6pt;height:19.85pt">
            <v:imagedata r:id="rId716" o:title=""/>
          </v:shape>
        </w:pict>
      </w:r>
      <w:r w:rsidR="00EA63E6" w:rsidRPr="00080A0B">
        <w:t xml:space="preserve"> </w:t>
      </w:r>
    </w:p>
    <w:p w14:paraId="0BD3548C" w14:textId="77777777" w:rsidR="00EA63E6" w:rsidRPr="00080A0B" w:rsidRDefault="005611EB" w:rsidP="0092170E">
      <w:r>
        <w:rPr>
          <w:position w:val="-12"/>
        </w:rPr>
        <w:pict w14:anchorId="51867C6D">
          <v:shape id="_x0000_i1924" type="#_x0000_t75" style="width:171.3pt;height:19.85pt">
            <v:imagedata r:id="rId717" o:title=""/>
          </v:shape>
        </w:pict>
      </w:r>
      <w:r w:rsidR="00EA63E6" w:rsidRPr="00080A0B">
        <w:t xml:space="preserve"> </w:t>
      </w:r>
    </w:p>
    <w:p w14:paraId="455F2406" w14:textId="77777777"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64299F45" w14:textId="77777777" w:rsidTr="003F1954">
        <w:tc>
          <w:tcPr>
            <w:tcW w:w="3469" w:type="dxa"/>
            <w:tcBorders>
              <w:top w:val="single" w:sz="4" w:space="0" w:color="000000"/>
              <w:left w:val="single" w:sz="4" w:space="0" w:color="000000"/>
              <w:bottom w:val="single" w:sz="4" w:space="0" w:color="000000"/>
            </w:tcBorders>
            <w:shd w:val="clear" w:color="auto" w:fill="auto"/>
          </w:tcPr>
          <w:p w14:paraId="6DF5D79D"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B5D8F49"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1F4E90B4" w14:textId="77777777" w:rsidR="003F1954" w:rsidRPr="00080A0B" w:rsidRDefault="00A32C05" w:rsidP="003F1954">
            <w:pPr>
              <w:jc w:val="center"/>
              <w:rPr>
                <w:b/>
                <w:color w:val="00B0F0"/>
                <w:sz w:val="26"/>
                <w:szCs w:val="26"/>
              </w:rPr>
            </w:pPr>
            <w:r>
              <w:rPr>
                <w:b/>
                <w:color w:val="00B0F0"/>
                <w:sz w:val="26"/>
                <w:szCs w:val="26"/>
              </w:rPr>
              <w:t>Môn TOÁN LỚP 8</w:t>
            </w:r>
          </w:p>
          <w:p w14:paraId="2412112D"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2BD0158D" w14:textId="77777777" w:rsidR="00EA63E6" w:rsidRPr="00080A0B" w:rsidRDefault="00EA63E6" w:rsidP="0092170E">
      <w:pPr>
        <w:jc w:val="center"/>
        <w:rPr>
          <w:b/>
        </w:rPr>
      </w:pPr>
    </w:p>
    <w:p w14:paraId="68D782E2" w14:textId="77777777" w:rsidR="00EA63E6" w:rsidRPr="00080A0B" w:rsidRDefault="00EA63E6" w:rsidP="0092170E">
      <w:pPr>
        <w:spacing w:before="240"/>
        <w:rPr>
          <w:b/>
        </w:rPr>
      </w:pPr>
      <w:r w:rsidRPr="00080A0B">
        <w:rPr>
          <w:b/>
        </w:rPr>
        <w:t>I. PHẦN TRẮC NGHIỆM: (3đ)</w:t>
      </w:r>
    </w:p>
    <w:p w14:paraId="2EC50EF0" w14:textId="77777777" w:rsidR="00EA63E6" w:rsidRPr="00080A0B" w:rsidRDefault="00EA63E6" w:rsidP="0092170E">
      <w:pPr>
        <w:spacing w:before="120" w:after="120"/>
        <w:ind w:firstLine="720"/>
        <w:rPr>
          <w:b/>
        </w:rPr>
      </w:pPr>
      <w:r w:rsidRPr="00080A0B">
        <w:rPr>
          <w:b/>
        </w:rPr>
        <w:t>A. Từ câu 1 đến câu 9, mỗi câu có 4 phương án lựa chọn A, B, C, D. Hãy chọn một phương án đúng.</w:t>
      </w:r>
    </w:p>
    <w:p w14:paraId="58DAEA2C" w14:textId="77777777" w:rsidR="00EA63E6" w:rsidRPr="00080A0B" w:rsidRDefault="00EA63E6" w:rsidP="0092170E">
      <w:pPr>
        <w:ind w:firstLine="720"/>
      </w:pPr>
      <w:r w:rsidRPr="00080A0B">
        <w:rPr>
          <w:b/>
        </w:rPr>
        <w:t>Ví dụ:</w:t>
      </w:r>
      <w:r w:rsidRPr="00080A0B">
        <w:t xml:space="preserve"> Nếu chọn phương án A của câu 1 là đúng thì ghi vào giấy làm bài là 1– A.</w:t>
      </w:r>
    </w:p>
    <w:p w14:paraId="615683C8" w14:textId="77777777" w:rsidR="00EA63E6" w:rsidRPr="00080A0B" w:rsidRDefault="00EA63E6" w:rsidP="0092170E">
      <w:pPr>
        <w:spacing w:before="120" w:after="120"/>
      </w:pPr>
      <w:r w:rsidRPr="00080A0B">
        <w:rPr>
          <w:b/>
        </w:rPr>
        <w:t>Câu 1.</w:t>
      </w:r>
      <w:r w:rsidRPr="00080A0B">
        <w:t xml:space="preserve"> Đa thức x</w:t>
      </w:r>
      <w:r w:rsidRPr="00080A0B">
        <w:rPr>
          <w:vertAlign w:val="superscript"/>
        </w:rPr>
        <w:t>2</w:t>
      </w:r>
      <w:r w:rsidRPr="00080A0B">
        <w:t xml:space="preserve"> – 6x + 9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14:paraId="00F3CE6C" w14:textId="77777777" w:rsidTr="0092170E">
        <w:tc>
          <w:tcPr>
            <w:tcW w:w="2574" w:type="dxa"/>
            <w:shd w:val="clear" w:color="auto" w:fill="auto"/>
            <w:vAlign w:val="center"/>
          </w:tcPr>
          <w:p w14:paraId="4F0A7BC7" w14:textId="77777777" w:rsidR="00EA63E6" w:rsidRPr="00080A0B" w:rsidRDefault="00EA63E6" w:rsidP="00F414A3">
            <w:pPr>
              <w:pStyle w:val="ListParagraph"/>
              <w:numPr>
                <w:ilvl w:val="0"/>
                <w:numId w:val="65"/>
              </w:numPr>
            </w:pPr>
            <w:r w:rsidRPr="00080A0B">
              <w:t>(x – 3)(x + 3)</w:t>
            </w:r>
          </w:p>
        </w:tc>
        <w:tc>
          <w:tcPr>
            <w:tcW w:w="2574" w:type="dxa"/>
            <w:shd w:val="clear" w:color="auto" w:fill="auto"/>
            <w:vAlign w:val="center"/>
          </w:tcPr>
          <w:p w14:paraId="603B5F40" w14:textId="77777777"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14:paraId="60C211E9" w14:textId="77777777"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14:paraId="1035F48F" w14:textId="77777777" w:rsidR="00EA63E6" w:rsidRPr="00080A0B" w:rsidRDefault="00EA63E6" w:rsidP="00F414A3">
            <w:pPr>
              <w:pStyle w:val="ListParagraph"/>
              <w:numPr>
                <w:ilvl w:val="0"/>
                <w:numId w:val="65"/>
              </w:numPr>
            </w:pPr>
            <w:r w:rsidRPr="00080A0B">
              <w:t>x(x – 6) + 9</w:t>
            </w:r>
          </w:p>
        </w:tc>
      </w:tr>
    </w:tbl>
    <w:p w14:paraId="2442A8C1" w14:textId="77777777" w:rsidR="00EA63E6" w:rsidRPr="00080A0B" w:rsidRDefault="00EA63E6" w:rsidP="0092170E">
      <w:pPr>
        <w:spacing w:before="120" w:after="120"/>
      </w:pPr>
      <w:r w:rsidRPr="00080A0B">
        <w:rPr>
          <w:b/>
        </w:rPr>
        <w:t>Câu 2.</w:t>
      </w:r>
      <w:r w:rsidRPr="00080A0B">
        <w:t xml:space="preserve"> Giá trị của biểu thức 63</w:t>
      </w:r>
      <w:r w:rsidRPr="00080A0B">
        <w:rPr>
          <w:vertAlign w:val="superscript"/>
        </w:rPr>
        <w:t>2</w:t>
      </w:r>
      <w:r w:rsidRPr="00080A0B">
        <w:t xml:space="preserve"> – 37</w:t>
      </w:r>
      <w:r w:rsidRPr="00080A0B">
        <w:rPr>
          <w:vertAlign w:val="superscript"/>
        </w:rPr>
        <w:t>2</w:t>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14:paraId="2DA7098D" w14:textId="77777777" w:rsidTr="0092170E">
        <w:tc>
          <w:tcPr>
            <w:tcW w:w="2574" w:type="dxa"/>
            <w:shd w:val="clear" w:color="auto" w:fill="auto"/>
            <w:vAlign w:val="center"/>
          </w:tcPr>
          <w:p w14:paraId="2C50AB57" w14:textId="77777777" w:rsidR="00EA63E6" w:rsidRPr="00080A0B" w:rsidRDefault="00EA63E6" w:rsidP="00F414A3">
            <w:pPr>
              <w:pStyle w:val="ListParagraph"/>
              <w:numPr>
                <w:ilvl w:val="0"/>
                <w:numId w:val="66"/>
              </w:numPr>
            </w:pPr>
            <w:r w:rsidRPr="00080A0B">
              <w:lastRenderedPageBreak/>
              <w:t>676</w:t>
            </w:r>
          </w:p>
        </w:tc>
        <w:tc>
          <w:tcPr>
            <w:tcW w:w="2574" w:type="dxa"/>
            <w:shd w:val="clear" w:color="auto" w:fill="auto"/>
            <w:vAlign w:val="center"/>
          </w:tcPr>
          <w:p w14:paraId="2DC9E290" w14:textId="77777777" w:rsidR="00EA63E6" w:rsidRPr="00080A0B" w:rsidRDefault="00EA63E6" w:rsidP="00F414A3">
            <w:pPr>
              <w:pStyle w:val="ListParagraph"/>
              <w:numPr>
                <w:ilvl w:val="0"/>
                <w:numId w:val="66"/>
              </w:numPr>
            </w:pPr>
            <w:r w:rsidRPr="00080A0B">
              <w:t>3600</w:t>
            </w:r>
          </w:p>
        </w:tc>
        <w:tc>
          <w:tcPr>
            <w:tcW w:w="2574" w:type="dxa"/>
            <w:shd w:val="clear" w:color="auto" w:fill="auto"/>
            <w:vAlign w:val="center"/>
          </w:tcPr>
          <w:p w14:paraId="3505881D" w14:textId="77777777" w:rsidR="00EA63E6" w:rsidRPr="00080A0B" w:rsidRDefault="00EA63E6" w:rsidP="00F414A3">
            <w:pPr>
              <w:pStyle w:val="ListParagraph"/>
              <w:numPr>
                <w:ilvl w:val="0"/>
                <w:numId w:val="66"/>
              </w:numPr>
            </w:pPr>
            <w:r w:rsidRPr="00080A0B">
              <w:t>2600</w:t>
            </w:r>
          </w:p>
        </w:tc>
        <w:tc>
          <w:tcPr>
            <w:tcW w:w="2574" w:type="dxa"/>
            <w:shd w:val="clear" w:color="auto" w:fill="auto"/>
            <w:vAlign w:val="center"/>
          </w:tcPr>
          <w:p w14:paraId="3043A1E8" w14:textId="77777777" w:rsidR="00EA63E6" w:rsidRPr="00080A0B" w:rsidRDefault="00EA63E6" w:rsidP="00F414A3">
            <w:pPr>
              <w:pStyle w:val="ListParagraph"/>
              <w:numPr>
                <w:ilvl w:val="0"/>
                <w:numId w:val="66"/>
              </w:numPr>
            </w:pPr>
            <w:r w:rsidRPr="00080A0B">
              <w:t>–2600</w:t>
            </w:r>
          </w:p>
        </w:tc>
      </w:tr>
    </w:tbl>
    <w:p w14:paraId="7C263442" w14:textId="77777777" w:rsidR="00EA63E6" w:rsidRPr="00080A0B" w:rsidRDefault="00EA63E6" w:rsidP="0092170E">
      <w:pPr>
        <w:spacing w:before="120" w:after="120"/>
      </w:pPr>
      <w:r w:rsidRPr="00080A0B">
        <w:rPr>
          <w:b/>
        </w:rPr>
        <w:t>Câu 3.</w:t>
      </w:r>
      <w:r w:rsidRPr="00080A0B">
        <w:t xml:space="preserve"> Khai triển biểu thức (x – 3)</w:t>
      </w:r>
      <w:r w:rsidRPr="00080A0B">
        <w:rPr>
          <w:vertAlign w:val="superscript"/>
        </w:rPr>
        <w:t>3</w:t>
      </w:r>
      <w:r w:rsidRPr="00080A0B">
        <w:t xml:space="preserve"> ta có kết quả:</w:t>
      </w:r>
    </w:p>
    <w:tbl>
      <w:tblPr>
        <w:tblW w:w="0" w:type="auto"/>
        <w:tblLook w:val="04A0" w:firstRow="1" w:lastRow="0" w:firstColumn="1" w:lastColumn="0" w:noHBand="0" w:noVBand="1"/>
      </w:tblPr>
      <w:tblGrid>
        <w:gridCol w:w="5148"/>
        <w:gridCol w:w="5148"/>
      </w:tblGrid>
      <w:tr w:rsidR="00EA63E6" w:rsidRPr="00080A0B" w14:paraId="6AB9F3C8" w14:textId="77777777" w:rsidTr="0092170E">
        <w:tc>
          <w:tcPr>
            <w:tcW w:w="5148" w:type="dxa"/>
            <w:shd w:val="clear" w:color="auto" w:fill="auto"/>
            <w:vAlign w:val="center"/>
          </w:tcPr>
          <w:p w14:paraId="60AFBBDA" w14:textId="77777777"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c>
          <w:tcPr>
            <w:tcW w:w="5148" w:type="dxa"/>
            <w:shd w:val="clear" w:color="auto" w:fill="auto"/>
            <w:vAlign w:val="center"/>
          </w:tcPr>
          <w:p w14:paraId="50C683C5" w14:textId="77777777"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r>
      <w:tr w:rsidR="00EA63E6" w:rsidRPr="00080A0B" w14:paraId="389954AF" w14:textId="77777777" w:rsidTr="0092170E">
        <w:tc>
          <w:tcPr>
            <w:tcW w:w="5148" w:type="dxa"/>
            <w:shd w:val="clear" w:color="auto" w:fill="auto"/>
            <w:vAlign w:val="center"/>
          </w:tcPr>
          <w:p w14:paraId="7ACA29FA" w14:textId="77777777"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27</w:t>
            </w:r>
          </w:p>
        </w:tc>
        <w:tc>
          <w:tcPr>
            <w:tcW w:w="5148" w:type="dxa"/>
            <w:shd w:val="clear" w:color="auto" w:fill="auto"/>
            <w:vAlign w:val="center"/>
          </w:tcPr>
          <w:p w14:paraId="38B9525C" w14:textId="77777777" w:rsidR="00EA63E6" w:rsidRPr="00080A0B" w:rsidRDefault="00EA63E6" w:rsidP="00F414A3">
            <w:pPr>
              <w:pStyle w:val="ListParagraph"/>
              <w:numPr>
                <w:ilvl w:val="0"/>
                <w:numId w:val="68"/>
              </w:numPr>
            </w:pPr>
            <w:r w:rsidRPr="00080A0B">
              <w:t>(x – 3)(x</w:t>
            </w:r>
            <w:r w:rsidRPr="00080A0B">
              <w:rPr>
                <w:vertAlign w:val="superscript"/>
              </w:rPr>
              <w:t>2</w:t>
            </w:r>
            <w:r w:rsidRPr="00080A0B">
              <w:t xml:space="preserve"> + 3x + 9)</w:t>
            </w:r>
          </w:p>
        </w:tc>
      </w:tr>
    </w:tbl>
    <w:p w14:paraId="6D529F6E" w14:textId="77777777" w:rsidR="00EA63E6" w:rsidRPr="00080A0B" w:rsidRDefault="00EA63E6" w:rsidP="0092170E">
      <w:pPr>
        <w:spacing w:before="120" w:after="120"/>
        <w:rPr>
          <w:lang w:val="fr-FR"/>
        </w:rPr>
      </w:pPr>
      <w:r w:rsidRPr="00080A0B">
        <w:rPr>
          <w:b/>
          <w:lang w:val="fr-FR"/>
        </w:rPr>
        <w:t>Câu 4.</w:t>
      </w:r>
      <w:r w:rsidRPr="00080A0B">
        <w:rPr>
          <w:lang w:val="fr-FR"/>
        </w:rPr>
        <w:t xml:space="preserve"> Kết quả của phép chia 6x</w:t>
      </w:r>
      <w:r w:rsidRPr="00080A0B">
        <w:rPr>
          <w:vertAlign w:val="superscript"/>
          <w:lang w:val="fr-FR"/>
        </w:rPr>
        <w:t>3</w:t>
      </w:r>
      <w:r w:rsidRPr="00080A0B">
        <w:rPr>
          <w:lang w:val="fr-FR"/>
        </w:rPr>
        <w:t>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là:</w:t>
      </w:r>
    </w:p>
    <w:tbl>
      <w:tblPr>
        <w:tblW w:w="0" w:type="auto"/>
        <w:tblLook w:val="04A0" w:firstRow="1" w:lastRow="0" w:firstColumn="1" w:lastColumn="0" w:noHBand="0" w:noVBand="1"/>
      </w:tblPr>
      <w:tblGrid>
        <w:gridCol w:w="2574"/>
        <w:gridCol w:w="2574"/>
        <w:gridCol w:w="2574"/>
        <w:gridCol w:w="2574"/>
      </w:tblGrid>
      <w:tr w:rsidR="00EA63E6" w:rsidRPr="00080A0B" w14:paraId="541A4154" w14:textId="77777777" w:rsidTr="0092170E">
        <w:tc>
          <w:tcPr>
            <w:tcW w:w="2574" w:type="dxa"/>
            <w:shd w:val="clear" w:color="auto" w:fill="auto"/>
            <w:vAlign w:val="center"/>
          </w:tcPr>
          <w:p w14:paraId="15BB2158" w14:textId="77777777"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14:paraId="46FAF37A" w14:textId="77777777"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14:paraId="245B663D" w14:textId="77777777" w:rsidR="00EA63E6" w:rsidRPr="00080A0B" w:rsidRDefault="00EA63E6" w:rsidP="00F414A3">
            <w:pPr>
              <w:pStyle w:val="ListParagraph"/>
              <w:numPr>
                <w:ilvl w:val="0"/>
                <w:numId w:val="67"/>
              </w:numPr>
            </w:pPr>
            <w:r w:rsidRPr="00080A0B">
              <w:t>3x</w:t>
            </w:r>
            <w:r w:rsidRPr="00080A0B">
              <w:rPr>
                <w:vertAlign w:val="superscript"/>
              </w:rPr>
              <w:t>2</w:t>
            </w:r>
            <w:r w:rsidRPr="00080A0B">
              <w:t>y</w:t>
            </w:r>
          </w:p>
        </w:tc>
        <w:tc>
          <w:tcPr>
            <w:tcW w:w="2574" w:type="dxa"/>
            <w:shd w:val="clear" w:color="auto" w:fill="auto"/>
            <w:vAlign w:val="center"/>
          </w:tcPr>
          <w:p w14:paraId="616E009C" w14:textId="77777777" w:rsidR="00EA63E6" w:rsidRPr="00080A0B" w:rsidRDefault="00EA63E6" w:rsidP="00F414A3">
            <w:pPr>
              <w:pStyle w:val="ListParagraph"/>
              <w:numPr>
                <w:ilvl w:val="0"/>
                <w:numId w:val="67"/>
              </w:numPr>
            </w:pPr>
            <w:r w:rsidRPr="00080A0B">
              <w:t>(3x)</w:t>
            </w:r>
            <w:r w:rsidRPr="00080A0B">
              <w:rPr>
                <w:vertAlign w:val="superscript"/>
              </w:rPr>
              <w:t>2</w:t>
            </w:r>
          </w:p>
        </w:tc>
      </w:tr>
    </w:tbl>
    <w:p w14:paraId="0E49197F" w14:textId="77777777" w:rsidR="00EA63E6" w:rsidRPr="00080A0B" w:rsidRDefault="00EA63E6" w:rsidP="0092170E">
      <w:pPr>
        <w:tabs>
          <w:tab w:val="left" w:pos="5895"/>
        </w:tabs>
        <w:spacing w:before="120" w:after="120"/>
      </w:pPr>
      <w:r w:rsidRPr="00080A0B">
        <w:rPr>
          <w:b/>
        </w:rPr>
        <w:t xml:space="preserve">Câu 5. </w:t>
      </w:r>
      <w:r w:rsidRPr="00080A0B">
        <w:t xml:space="preserve">Tính: </w:t>
      </w:r>
      <w:r w:rsidRPr="00080A0B">
        <w:fldChar w:fldCharType="begin"/>
      </w:r>
      <w:r w:rsidRPr="00080A0B">
        <w:instrText xml:space="preserve"> QUOTE </w:instrText>
      </w:r>
      <w:r w:rsidR="005611EB">
        <w:rPr>
          <w:position w:val="-15"/>
        </w:rPr>
        <w:pict w14:anchorId="2F6034B2">
          <v:shape id="_x0000_i1925" type="#_x0000_t75" style="width:4.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1912&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1912&quot; wsp:rsidP=&quot;009A191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8" o:title="" chromakey="white"/>
          </v:shape>
        </w:pict>
      </w:r>
      <w:r w:rsidRPr="00080A0B">
        <w:instrText xml:space="preserve"> </w:instrText>
      </w:r>
      <w:r w:rsidRPr="00080A0B">
        <w:fldChar w:fldCharType="separate"/>
      </w:r>
      <w:r w:rsidR="005611EB">
        <w:rPr>
          <w:position w:val="-15"/>
        </w:rPr>
        <w:pict w14:anchorId="18D25500">
          <v:shape id="_x0000_i1926" type="#_x0000_t75" style="width:4.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1912&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1912&quot; wsp:rsidP=&quot;009A191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8"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15"/>
        </w:rPr>
        <w:pict w14:anchorId="5813ADA7">
          <v:shape id="_x0000_i1927" type="#_x0000_t75" style="width:12.4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3333F&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3333F&quot; wsp:rsidP=&quot;001333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9" o:title="" chromakey="white"/>
          </v:shape>
        </w:pict>
      </w:r>
      <w:r w:rsidRPr="00080A0B">
        <w:instrText xml:space="preserve"> </w:instrText>
      </w:r>
      <w:r w:rsidRPr="00080A0B">
        <w:fldChar w:fldCharType="separate"/>
      </w:r>
      <w:r w:rsidR="005611EB">
        <w:rPr>
          <w:position w:val="-15"/>
        </w:rPr>
        <w:pict w14:anchorId="05F9B28B">
          <v:shape id="_x0000_i1928" type="#_x0000_t75" style="width:12.4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3333F&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3333F&quot; wsp:rsidP=&quot;001333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9"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15"/>
        </w:rPr>
        <w:pict w14:anchorId="57432DED">
          <v:shape id="_x0000_i1929" type="#_x0000_t75" style="width:17.4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B74C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B74CF&quot; wsp:rsidP=&quot;005B74C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0" o:title="" chromakey="white"/>
          </v:shape>
        </w:pict>
      </w:r>
      <w:r w:rsidRPr="00080A0B">
        <w:instrText xml:space="preserve"> </w:instrText>
      </w:r>
      <w:r w:rsidRPr="00080A0B">
        <w:fldChar w:fldCharType="separate"/>
      </w:r>
      <w:r w:rsidR="005611EB">
        <w:rPr>
          <w:position w:val="-15"/>
        </w:rPr>
        <w:pict w14:anchorId="4745B61D">
          <v:shape id="_x0000_i1930" type="#_x0000_t75" style="width:17.4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B74C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B74CF&quot; wsp:rsidP=&quot;005B74C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0" o:title="" chromakey="white"/>
          </v:shape>
        </w:pict>
      </w:r>
      <w:r w:rsidRPr="00080A0B">
        <w:fldChar w:fldCharType="end"/>
      </w:r>
      <w:r w:rsidRPr="00080A0B">
        <w:t>, kết quả bằng:</w:t>
      </w:r>
      <w:r w:rsidRPr="00080A0B">
        <w:tab/>
      </w:r>
    </w:p>
    <w:tbl>
      <w:tblPr>
        <w:tblW w:w="0" w:type="auto"/>
        <w:tblLook w:val="04A0" w:firstRow="1" w:lastRow="0" w:firstColumn="1" w:lastColumn="0" w:noHBand="0" w:noVBand="1"/>
      </w:tblPr>
      <w:tblGrid>
        <w:gridCol w:w="2574"/>
        <w:gridCol w:w="2574"/>
        <w:gridCol w:w="2574"/>
        <w:gridCol w:w="2574"/>
      </w:tblGrid>
      <w:tr w:rsidR="00EA63E6" w:rsidRPr="00080A0B" w14:paraId="3C5C9417" w14:textId="77777777" w:rsidTr="0092170E">
        <w:trPr>
          <w:trHeight w:val="648"/>
        </w:trPr>
        <w:tc>
          <w:tcPr>
            <w:tcW w:w="2574" w:type="dxa"/>
            <w:shd w:val="clear" w:color="auto" w:fill="auto"/>
            <w:vAlign w:val="center"/>
          </w:tcPr>
          <w:p w14:paraId="2563D8C8" w14:textId="77777777" w:rsidR="00EA63E6" w:rsidRPr="00080A0B" w:rsidRDefault="00EA63E6" w:rsidP="00F414A3">
            <w:pPr>
              <w:pStyle w:val="ListParagraph"/>
              <w:numPr>
                <w:ilvl w:val="0"/>
                <w:numId w:val="69"/>
              </w:numPr>
            </w:pPr>
            <w:r w:rsidRPr="00080A0B">
              <w:fldChar w:fldCharType="begin"/>
            </w:r>
            <w:r w:rsidRPr="00080A0B">
              <w:instrText xml:space="preserve"> QUOTE </w:instrText>
            </w:r>
            <w:r w:rsidR="005611EB">
              <w:rPr>
                <w:position w:val="-15"/>
              </w:rPr>
              <w:pict w14:anchorId="58684848">
                <v:shape id="_x0000_i1931" type="#_x0000_t75" style="width:12.4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237F&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237F&quot; wsp:rsidP=&quot;00A8237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1" o:title="" chromakey="white"/>
                </v:shape>
              </w:pict>
            </w:r>
            <w:r w:rsidRPr="00080A0B">
              <w:instrText xml:space="preserve"> </w:instrText>
            </w:r>
            <w:r w:rsidRPr="00080A0B">
              <w:fldChar w:fldCharType="separate"/>
            </w:r>
            <w:r w:rsidR="005611EB">
              <w:rPr>
                <w:position w:val="-15"/>
              </w:rPr>
              <w:pict w14:anchorId="33A9D284">
                <v:shape id="_x0000_i1932" type="#_x0000_t75" style="width:12.4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237F&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237F&quot; wsp:rsidP=&quot;00A8237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1" o:title="" chromakey="white"/>
                </v:shape>
              </w:pict>
            </w:r>
            <w:r w:rsidRPr="00080A0B">
              <w:fldChar w:fldCharType="end"/>
            </w:r>
          </w:p>
        </w:tc>
        <w:tc>
          <w:tcPr>
            <w:tcW w:w="2574" w:type="dxa"/>
            <w:shd w:val="clear" w:color="auto" w:fill="auto"/>
            <w:vAlign w:val="center"/>
          </w:tcPr>
          <w:p w14:paraId="02803A9D" w14:textId="77777777" w:rsidR="00EA63E6" w:rsidRPr="00080A0B" w:rsidRDefault="00EA63E6" w:rsidP="00F414A3">
            <w:pPr>
              <w:pStyle w:val="ListParagraph"/>
              <w:numPr>
                <w:ilvl w:val="0"/>
                <w:numId w:val="69"/>
              </w:numPr>
            </w:pPr>
            <w:r w:rsidRPr="00080A0B">
              <w:fldChar w:fldCharType="begin"/>
            </w:r>
            <w:r w:rsidRPr="00080A0B">
              <w:instrText xml:space="preserve"> QUOTE </w:instrText>
            </w:r>
            <w:r w:rsidR="005611EB">
              <w:rPr>
                <w:position w:val="-15"/>
              </w:rPr>
              <w:pict w14:anchorId="14FDDC0F">
                <v:shape id="_x0000_i1933" type="#_x0000_t75" style="width:12.4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2DD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2DD0&quot; wsp:rsidP=&quot;00122DD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instrText xml:space="preserve"> </w:instrText>
            </w:r>
            <w:r w:rsidRPr="00080A0B">
              <w:fldChar w:fldCharType="separate"/>
            </w:r>
            <w:r w:rsidR="005611EB">
              <w:rPr>
                <w:position w:val="-15"/>
              </w:rPr>
              <w:pict w14:anchorId="69EFF793">
                <v:shape id="_x0000_i1934" type="#_x0000_t75" style="width:12.4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2DD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2DD0&quot; wsp:rsidP=&quot;00122DD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fldChar w:fldCharType="end"/>
            </w:r>
          </w:p>
        </w:tc>
        <w:tc>
          <w:tcPr>
            <w:tcW w:w="2574" w:type="dxa"/>
            <w:shd w:val="clear" w:color="auto" w:fill="auto"/>
            <w:vAlign w:val="center"/>
          </w:tcPr>
          <w:p w14:paraId="0C55573B" w14:textId="77777777" w:rsidR="00EA63E6" w:rsidRPr="00080A0B" w:rsidRDefault="00EA63E6" w:rsidP="00F414A3">
            <w:pPr>
              <w:pStyle w:val="ListParagraph"/>
              <w:numPr>
                <w:ilvl w:val="0"/>
                <w:numId w:val="69"/>
              </w:numPr>
            </w:pPr>
            <w:r w:rsidRPr="00080A0B">
              <w:t>0</w:t>
            </w:r>
          </w:p>
        </w:tc>
        <w:tc>
          <w:tcPr>
            <w:tcW w:w="2574" w:type="dxa"/>
            <w:shd w:val="clear" w:color="auto" w:fill="auto"/>
            <w:vAlign w:val="center"/>
          </w:tcPr>
          <w:p w14:paraId="41001CC5" w14:textId="77777777" w:rsidR="00EA63E6" w:rsidRPr="00080A0B" w:rsidRDefault="00EA63E6" w:rsidP="00F414A3">
            <w:pPr>
              <w:pStyle w:val="ListParagraph"/>
              <w:numPr>
                <w:ilvl w:val="0"/>
                <w:numId w:val="69"/>
              </w:numPr>
            </w:pPr>
            <w:r w:rsidRPr="00080A0B">
              <w:t xml:space="preserve">– </w:t>
            </w:r>
            <w:r w:rsidRPr="00080A0B">
              <w:fldChar w:fldCharType="begin"/>
            </w:r>
            <w:r w:rsidRPr="00080A0B">
              <w:instrText xml:space="preserve"> QUOTE </w:instrText>
            </w:r>
            <w:r w:rsidR="005611EB">
              <w:rPr>
                <w:position w:val="-15"/>
              </w:rPr>
              <w:pict w14:anchorId="35F9B139">
                <v:shape id="_x0000_i1935" type="#_x0000_t75" style="width:12.4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3045A&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3045A&quot; wsp:rsidP=&quot;0033045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1" o:title="" chromakey="white"/>
                </v:shape>
              </w:pict>
            </w:r>
            <w:r w:rsidRPr="00080A0B">
              <w:instrText xml:space="preserve"> </w:instrText>
            </w:r>
            <w:r w:rsidRPr="00080A0B">
              <w:fldChar w:fldCharType="separate"/>
            </w:r>
            <w:r w:rsidR="005611EB">
              <w:rPr>
                <w:position w:val="-15"/>
              </w:rPr>
              <w:pict w14:anchorId="4710A3FC">
                <v:shape id="_x0000_i1936" type="#_x0000_t75" style="width:12.4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3045A&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3045A&quot; wsp:rsidP=&quot;0033045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1" o:title="" chromakey="white"/>
                </v:shape>
              </w:pict>
            </w:r>
            <w:r w:rsidRPr="00080A0B">
              <w:fldChar w:fldCharType="end"/>
            </w:r>
          </w:p>
        </w:tc>
      </w:tr>
    </w:tbl>
    <w:p w14:paraId="46A9FB70" w14:textId="77777777" w:rsidR="00EA63E6" w:rsidRPr="00080A0B" w:rsidRDefault="00EA63E6" w:rsidP="0092170E">
      <w:pPr>
        <w:spacing w:before="120" w:after="120"/>
      </w:pPr>
      <w:r w:rsidRPr="00080A0B">
        <w:rPr>
          <w:b/>
        </w:rPr>
        <w:t>Câu 6.</w:t>
      </w:r>
      <w:r w:rsidRPr="00080A0B">
        <w:t xml:space="preserve"> Mẫu thức chung có bậc nhỏ nhất của các phân thức </w:t>
      </w:r>
      <w:r w:rsidRPr="00080A0B">
        <w:fldChar w:fldCharType="begin"/>
      </w:r>
      <w:r w:rsidRPr="00080A0B">
        <w:instrText xml:space="preserve"> QUOTE </w:instrText>
      </w:r>
      <w:r w:rsidR="005611EB">
        <w:rPr>
          <w:position w:val="-20"/>
        </w:rPr>
        <w:pict w14:anchorId="646FD0F0">
          <v:shape id="_x0000_i1937"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2122&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2122&quot; wsp:rsidP=&quot;0060212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3" o:title="" chromakey="white"/>
          </v:shape>
        </w:pict>
      </w:r>
      <w:r w:rsidRPr="00080A0B">
        <w:instrText xml:space="preserve"> </w:instrText>
      </w:r>
      <w:r w:rsidRPr="00080A0B">
        <w:fldChar w:fldCharType="separate"/>
      </w:r>
      <w:r w:rsidR="005611EB">
        <w:rPr>
          <w:position w:val="-20"/>
        </w:rPr>
        <w:pict w14:anchorId="30AF7196">
          <v:shape id="_x0000_i1938"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2122&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2122&quot; wsp:rsidP=&quot;0060212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3"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15"/>
        </w:rPr>
        <w:pict w14:anchorId="55A55EA2">
          <v:shape id="_x0000_i1939" type="#_x0000_t75" style="width:22.3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55D8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55D87&quot; wsp:rsidP=&quot;00755D87&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m:rPr&gt;&lt;m:sty m:val=&quot;p&quot;/&gt;&lt;/m:rPr&gt;&lt;w:rPr&gt;&lt;w:rFonts w:ascii=&quot;Cambria Math&quot; w:h-ansi=&quot;Cambria Math&quot;/&gt;&lt;wx:font wx:val=&quot;Cambria Math&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4" o:title="" chromakey="white"/>
          </v:shape>
        </w:pict>
      </w:r>
      <w:r w:rsidRPr="00080A0B">
        <w:instrText xml:space="preserve"> </w:instrText>
      </w:r>
      <w:r w:rsidRPr="00080A0B">
        <w:fldChar w:fldCharType="separate"/>
      </w:r>
      <w:r w:rsidR="005611EB">
        <w:rPr>
          <w:position w:val="-15"/>
        </w:rPr>
        <w:pict w14:anchorId="442C5035">
          <v:shape id="_x0000_i1940" type="#_x0000_t75" style="width:22.3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55D8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55D87&quot; wsp:rsidP=&quot;00755D87&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m:rPr&gt;&lt;m:sty m:val=&quot;p&quot;/&gt;&lt;/m:rPr&gt;&lt;w:rPr&gt;&lt;w:rFonts w:ascii=&quot;Cambria Math&quot; w:h-ansi=&quot;Cambria Math&quot;/&gt;&lt;wx:font wx:val=&quot;Cambria Math&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4"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20"/>
        </w:rPr>
        <w:pict w14:anchorId="730DD58C">
          <v:shape id="_x0000_i1941" type="#_x0000_t75" style="width:27.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50A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50A2&quot; wsp:rsidP=&quot;009650A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1&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5" o:title="" chromakey="white"/>
          </v:shape>
        </w:pict>
      </w:r>
      <w:r w:rsidRPr="00080A0B">
        <w:instrText xml:space="preserve"> </w:instrText>
      </w:r>
      <w:r w:rsidRPr="00080A0B">
        <w:fldChar w:fldCharType="separate"/>
      </w:r>
      <w:r w:rsidR="005611EB">
        <w:rPr>
          <w:position w:val="-20"/>
        </w:rPr>
        <w:pict w14:anchorId="74C642F5">
          <v:shape id="_x0000_i1942" type="#_x0000_t75" style="width:27.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50A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50A2&quot; wsp:rsidP=&quot;009650A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1&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5"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3258"/>
        <w:gridCol w:w="1890"/>
        <w:gridCol w:w="2610"/>
        <w:gridCol w:w="2538"/>
      </w:tblGrid>
      <w:tr w:rsidR="00EA63E6" w:rsidRPr="00080A0B" w14:paraId="0D79BE83" w14:textId="77777777" w:rsidTr="0092170E">
        <w:tc>
          <w:tcPr>
            <w:tcW w:w="3258" w:type="dxa"/>
            <w:shd w:val="clear" w:color="auto" w:fill="auto"/>
            <w:vAlign w:val="center"/>
          </w:tcPr>
          <w:p w14:paraId="021FE3AA" w14:textId="77777777" w:rsidR="00EA63E6" w:rsidRPr="00080A0B" w:rsidRDefault="00EA63E6" w:rsidP="00F414A3">
            <w:pPr>
              <w:pStyle w:val="ListParagraph"/>
              <w:numPr>
                <w:ilvl w:val="0"/>
                <w:numId w:val="70"/>
              </w:numPr>
            </w:pPr>
            <w:r w:rsidRPr="00080A0B">
              <w:t>(x – 2)(x+2)(x</w:t>
            </w:r>
            <w:r w:rsidRPr="00080A0B">
              <w:rPr>
                <w:vertAlign w:val="superscript"/>
              </w:rPr>
              <w:t>2</w:t>
            </w:r>
            <w:r w:rsidRPr="00080A0B">
              <w:t xml:space="preserve"> – 4)</w:t>
            </w:r>
          </w:p>
        </w:tc>
        <w:tc>
          <w:tcPr>
            <w:tcW w:w="1890" w:type="dxa"/>
            <w:shd w:val="clear" w:color="auto" w:fill="auto"/>
            <w:vAlign w:val="center"/>
          </w:tcPr>
          <w:p w14:paraId="1C6D9A6C" w14:textId="77777777" w:rsidR="00EA63E6" w:rsidRPr="00080A0B" w:rsidRDefault="00EA63E6" w:rsidP="00F414A3">
            <w:pPr>
              <w:pStyle w:val="ListParagraph"/>
              <w:numPr>
                <w:ilvl w:val="0"/>
                <w:numId w:val="70"/>
              </w:numPr>
            </w:pPr>
            <w:r w:rsidRPr="00080A0B">
              <w:t>(x – 2)</w:t>
            </w:r>
            <w:r w:rsidRPr="00080A0B">
              <w:rPr>
                <w:vertAlign w:val="superscript"/>
              </w:rPr>
              <w:t>2</w:t>
            </w:r>
          </w:p>
        </w:tc>
        <w:tc>
          <w:tcPr>
            <w:tcW w:w="2610" w:type="dxa"/>
            <w:shd w:val="clear" w:color="auto" w:fill="auto"/>
            <w:vAlign w:val="center"/>
          </w:tcPr>
          <w:p w14:paraId="33C9D46A" w14:textId="77777777"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c>
          <w:tcPr>
            <w:tcW w:w="2538" w:type="dxa"/>
            <w:shd w:val="clear" w:color="auto" w:fill="auto"/>
            <w:vAlign w:val="center"/>
          </w:tcPr>
          <w:p w14:paraId="60E6B34F" w14:textId="77777777"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r>
    </w:tbl>
    <w:p w14:paraId="128E4EC8" w14:textId="77777777" w:rsidR="00EA63E6" w:rsidRPr="00080A0B" w:rsidRDefault="00EA63E6" w:rsidP="0092170E">
      <w:pPr>
        <w:spacing w:before="120" w:after="120"/>
      </w:pPr>
      <w:r w:rsidRPr="00080A0B">
        <w:rPr>
          <w:b/>
        </w:rPr>
        <w:t>Câu 7.</w:t>
      </w:r>
      <w:r w:rsidRPr="00080A0B">
        <w:t xml:space="preserve"> Phân thức </w:t>
      </w:r>
      <w:r w:rsidRPr="00080A0B">
        <w:fldChar w:fldCharType="begin"/>
      </w:r>
      <w:r w:rsidRPr="00080A0B">
        <w:instrText xml:space="preserve"> QUOTE </w:instrText>
      </w:r>
      <w:r w:rsidR="005611EB">
        <w:rPr>
          <w:position w:val="-15"/>
        </w:rPr>
        <w:pict w14:anchorId="7503AECE">
          <v:shape id="_x0000_i1943"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96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960&quot; wsp:rsidP=&quot;0091396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2&lt;/m:t&gt;&lt;/m:r&gt;&lt;/m:num&gt;&lt;m:den&gt;&lt;m:r&gt;&lt;m:rPr&gt;&lt;m:sty m:val=&quot;p&quot;/&gt;&lt;/m:rPr&gt;&lt;w:rPr&gt;&lt;w:rFonts w:ascii=&quot;Cambria Math&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6" o:title="" chromakey="white"/>
          </v:shape>
        </w:pict>
      </w:r>
      <w:r w:rsidRPr="00080A0B">
        <w:instrText xml:space="preserve"> </w:instrText>
      </w:r>
      <w:r w:rsidRPr="00080A0B">
        <w:fldChar w:fldCharType="separate"/>
      </w:r>
      <w:r w:rsidR="005611EB">
        <w:rPr>
          <w:position w:val="-15"/>
        </w:rPr>
        <w:pict w14:anchorId="29561424">
          <v:shape id="_x0000_i1944" type="#_x0000_t75" style="width:19.8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96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960&quot; wsp:rsidP=&quot;0091396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2&lt;/m:t&gt;&lt;/m:r&gt;&lt;/m:num&gt;&lt;m:den&gt;&lt;m:r&gt;&lt;m:rPr&gt;&lt;m:sty m:val=&quot;p&quot;/&gt;&lt;/m:rPr&gt;&lt;w:rPr&gt;&lt;w:rFonts w:ascii=&quot;Cambria Math&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6" o:title="" chromakey="white"/>
          </v:shape>
        </w:pict>
      </w:r>
      <w:r w:rsidRPr="00080A0B">
        <w:fldChar w:fldCharType="end"/>
      </w:r>
      <w:r w:rsidRPr="00080A0B">
        <w:t xml:space="preserve"> = 0 khi:</w:t>
      </w:r>
    </w:p>
    <w:tbl>
      <w:tblPr>
        <w:tblW w:w="0" w:type="auto"/>
        <w:tblLook w:val="04A0" w:firstRow="1" w:lastRow="0" w:firstColumn="1" w:lastColumn="0" w:noHBand="0" w:noVBand="1"/>
      </w:tblPr>
      <w:tblGrid>
        <w:gridCol w:w="2574"/>
        <w:gridCol w:w="2574"/>
        <w:gridCol w:w="2574"/>
        <w:gridCol w:w="2574"/>
      </w:tblGrid>
      <w:tr w:rsidR="00EA63E6" w:rsidRPr="00080A0B" w14:paraId="59584CFA" w14:textId="77777777" w:rsidTr="0092170E">
        <w:tc>
          <w:tcPr>
            <w:tcW w:w="2574" w:type="dxa"/>
            <w:shd w:val="clear" w:color="auto" w:fill="auto"/>
            <w:vAlign w:val="center"/>
          </w:tcPr>
          <w:p w14:paraId="7871020E" w14:textId="77777777" w:rsidR="00EA63E6" w:rsidRPr="00080A0B" w:rsidRDefault="00EA63E6" w:rsidP="00F414A3">
            <w:pPr>
              <w:pStyle w:val="ListParagraph"/>
              <w:numPr>
                <w:ilvl w:val="0"/>
                <w:numId w:val="71"/>
              </w:numPr>
            </w:pPr>
            <w:r w:rsidRPr="00080A0B">
              <w:t>x = 0</w:t>
            </w:r>
          </w:p>
        </w:tc>
        <w:tc>
          <w:tcPr>
            <w:tcW w:w="2574" w:type="dxa"/>
            <w:shd w:val="clear" w:color="auto" w:fill="auto"/>
            <w:vAlign w:val="center"/>
          </w:tcPr>
          <w:p w14:paraId="2268C428" w14:textId="77777777" w:rsidR="00EA63E6" w:rsidRPr="00080A0B" w:rsidRDefault="00EA63E6" w:rsidP="0092170E">
            <w:r w:rsidRPr="00080A0B">
              <w:t>B = –2</w:t>
            </w:r>
          </w:p>
        </w:tc>
        <w:tc>
          <w:tcPr>
            <w:tcW w:w="2574" w:type="dxa"/>
            <w:shd w:val="clear" w:color="auto" w:fill="auto"/>
            <w:vAlign w:val="center"/>
          </w:tcPr>
          <w:p w14:paraId="2839E9C1" w14:textId="77777777" w:rsidR="00EA63E6" w:rsidRPr="00080A0B" w:rsidRDefault="00EA63E6" w:rsidP="00F414A3">
            <w:pPr>
              <w:pStyle w:val="ListParagraph"/>
              <w:numPr>
                <w:ilvl w:val="0"/>
                <w:numId w:val="71"/>
              </w:numPr>
            </w:pPr>
            <w:r w:rsidRPr="00080A0B">
              <w:t>x = 2</w:t>
            </w:r>
          </w:p>
        </w:tc>
        <w:tc>
          <w:tcPr>
            <w:tcW w:w="2574" w:type="dxa"/>
            <w:shd w:val="clear" w:color="auto" w:fill="auto"/>
            <w:vAlign w:val="center"/>
          </w:tcPr>
          <w:p w14:paraId="50C965EE" w14:textId="77777777" w:rsidR="00EA63E6" w:rsidRPr="00080A0B" w:rsidRDefault="00EA63E6" w:rsidP="00F414A3">
            <w:pPr>
              <w:pStyle w:val="ListParagraph"/>
              <w:numPr>
                <w:ilvl w:val="0"/>
                <w:numId w:val="71"/>
              </w:numPr>
            </w:pPr>
            <w:r w:rsidRPr="00080A0B">
              <w:t xml:space="preserve">x </w:t>
            </w:r>
            <w:r w:rsidRPr="00080A0B">
              <w:fldChar w:fldCharType="begin"/>
            </w:r>
            <w:r w:rsidRPr="00080A0B">
              <w:instrText xml:space="preserve"> QUOTE </w:instrText>
            </w:r>
            <w:r w:rsidR="005611EB">
              <w:rPr>
                <w:position w:val="-6"/>
              </w:rPr>
              <w:pict w14:anchorId="664F73EE">
                <v:shape id="_x0000_i1945"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F7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F7D&quot; wsp:rsidP=&quot;006B3F7D&quot;&gt;&lt;m:oMathPara&gt;&lt;m:oMath&gt;&lt;m:r&gt;&lt;w:rPr&gt;&lt;w:rFonts w:ascii=&quot;Cambria Math&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7" o:title="" chromakey="white"/>
                </v:shape>
              </w:pict>
            </w:r>
            <w:r w:rsidRPr="00080A0B">
              <w:instrText xml:space="preserve"> </w:instrText>
            </w:r>
            <w:r w:rsidRPr="00080A0B">
              <w:fldChar w:fldCharType="separate"/>
            </w:r>
            <w:r w:rsidR="005611EB">
              <w:rPr>
                <w:position w:val="-6"/>
              </w:rPr>
              <w:pict w14:anchorId="111F5CE9">
                <v:shape id="_x0000_i1946"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F7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F7D&quot; wsp:rsidP=&quot;006B3F7D&quot;&gt;&lt;m:oMathPara&gt;&lt;m:oMath&gt;&lt;m:r&gt;&lt;w:rPr&gt;&lt;w:rFonts w:ascii=&quot;Cambria Math&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7" o:title="" chromakey="white"/>
                </v:shape>
              </w:pict>
            </w:r>
            <w:r w:rsidRPr="00080A0B">
              <w:fldChar w:fldCharType="end"/>
            </w:r>
            <w:r w:rsidRPr="00080A0B">
              <w:t xml:space="preserve"> {2; 0}</w:t>
            </w:r>
          </w:p>
        </w:tc>
      </w:tr>
    </w:tbl>
    <w:p w14:paraId="2B8DF3C7" w14:textId="77777777" w:rsidR="00EA63E6" w:rsidRPr="00080A0B" w:rsidRDefault="00EA63E6" w:rsidP="0092170E">
      <w:pPr>
        <w:spacing w:before="120" w:after="120"/>
      </w:pPr>
      <w:r w:rsidRPr="00080A0B">
        <w:rPr>
          <w:b/>
        </w:rPr>
        <w:t>Câu 8.</w:t>
      </w:r>
      <w:r w:rsidRPr="00080A0B">
        <w:t xml:space="preserve"> Tứ giác có hai đường chéo vuông góc với nhau tại trung điểm của mỗi đường là:</w:t>
      </w:r>
    </w:p>
    <w:tbl>
      <w:tblPr>
        <w:tblW w:w="0" w:type="auto"/>
        <w:tblLook w:val="04A0" w:firstRow="1" w:lastRow="0" w:firstColumn="1" w:lastColumn="0" w:noHBand="0" w:noVBand="1"/>
      </w:tblPr>
      <w:tblGrid>
        <w:gridCol w:w="5148"/>
        <w:gridCol w:w="5148"/>
      </w:tblGrid>
      <w:tr w:rsidR="00EA63E6" w:rsidRPr="00080A0B" w14:paraId="4573A62A" w14:textId="77777777" w:rsidTr="0092170E">
        <w:tc>
          <w:tcPr>
            <w:tcW w:w="5148" w:type="dxa"/>
            <w:shd w:val="clear" w:color="auto" w:fill="auto"/>
            <w:vAlign w:val="center"/>
          </w:tcPr>
          <w:p w14:paraId="7FCDF4C7" w14:textId="77777777" w:rsidR="00EA63E6" w:rsidRPr="00080A0B" w:rsidRDefault="00EA63E6" w:rsidP="00F414A3">
            <w:pPr>
              <w:pStyle w:val="ListParagraph"/>
              <w:numPr>
                <w:ilvl w:val="0"/>
                <w:numId w:val="72"/>
              </w:numPr>
            </w:pPr>
            <w:r w:rsidRPr="00080A0B">
              <w:t>Hình bình hành</w:t>
            </w:r>
          </w:p>
        </w:tc>
        <w:tc>
          <w:tcPr>
            <w:tcW w:w="5148" w:type="dxa"/>
            <w:shd w:val="clear" w:color="auto" w:fill="auto"/>
            <w:vAlign w:val="center"/>
          </w:tcPr>
          <w:p w14:paraId="1B346E2E" w14:textId="77777777" w:rsidR="00EA63E6" w:rsidRPr="00080A0B" w:rsidRDefault="00EA63E6" w:rsidP="00F414A3">
            <w:pPr>
              <w:pStyle w:val="ListParagraph"/>
              <w:numPr>
                <w:ilvl w:val="0"/>
                <w:numId w:val="72"/>
              </w:numPr>
            </w:pPr>
            <w:r w:rsidRPr="00080A0B">
              <w:t>Hình chữ nhật</w:t>
            </w:r>
          </w:p>
        </w:tc>
      </w:tr>
      <w:tr w:rsidR="00EA63E6" w:rsidRPr="00080A0B" w14:paraId="0978C36D" w14:textId="77777777" w:rsidTr="0092170E">
        <w:tc>
          <w:tcPr>
            <w:tcW w:w="5148" w:type="dxa"/>
            <w:shd w:val="clear" w:color="auto" w:fill="auto"/>
            <w:vAlign w:val="center"/>
          </w:tcPr>
          <w:p w14:paraId="00BA6FBB" w14:textId="77777777" w:rsidR="00EA63E6" w:rsidRPr="00080A0B" w:rsidRDefault="00EA63E6" w:rsidP="00F414A3">
            <w:pPr>
              <w:pStyle w:val="ListParagraph"/>
              <w:numPr>
                <w:ilvl w:val="0"/>
                <w:numId w:val="72"/>
              </w:numPr>
            </w:pPr>
            <w:r w:rsidRPr="00080A0B">
              <w:t>Hình thoi</w:t>
            </w:r>
          </w:p>
        </w:tc>
        <w:tc>
          <w:tcPr>
            <w:tcW w:w="5148" w:type="dxa"/>
            <w:shd w:val="clear" w:color="auto" w:fill="auto"/>
            <w:vAlign w:val="center"/>
          </w:tcPr>
          <w:p w14:paraId="0B5CFD94" w14:textId="77777777" w:rsidR="00EA63E6" w:rsidRPr="00080A0B" w:rsidRDefault="00EA63E6" w:rsidP="00F414A3">
            <w:pPr>
              <w:pStyle w:val="ListParagraph"/>
              <w:numPr>
                <w:ilvl w:val="0"/>
                <w:numId w:val="72"/>
              </w:numPr>
            </w:pPr>
            <w:r w:rsidRPr="00080A0B">
              <w:t>Hình vuông</w:t>
            </w:r>
          </w:p>
        </w:tc>
      </w:tr>
    </w:tbl>
    <w:p w14:paraId="78EDF576" w14:textId="77777777" w:rsidR="00EA63E6" w:rsidRPr="00080A0B" w:rsidRDefault="00EA63E6" w:rsidP="0092170E">
      <w:pPr>
        <w:spacing w:before="120" w:after="120"/>
      </w:pPr>
      <w:r w:rsidRPr="00080A0B">
        <w:rPr>
          <w:b/>
        </w:rPr>
        <w:t>Câu 9.</w:t>
      </w:r>
      <w:r w:rsidRPr="00080A0B">
        <w:t xml:space="preserve"> Khẳng định nào sau đây là sai?</w:t>
      </w:r>
    </w:p>
    <w:p w14:paraId="5BEEB5A6" w14:textId="77777777" w:rsidR="00EA63E6" w:rsidRPr="00080A0B" w:rsidRDefault="00EA63E6" w:rsidP="00F414A3">
      <w:pPr>
        <w:pStyle w:val="ListParagraph"/>
        <w:numPr>
          <w:ilvl w:val="0"/>
          <w:numId w:val="74"/>
        </w:numPr>
        <w:spacing w:after="200" w:line="360" w:lineRule="auto"/>
      </w:pPr>
      <w:r w:rsidRPr="00080A0B">
        <w:t>Hình thang có hai cạnh bên bằng nhau là hình thang cân.</w:t>
      </w:r>
    </w:p>
    <w:p w14:paraId="6FBB9A9C" w14:textId="77777777" w:rsidR="00EA63E6" w:rsidRPr="00080A0B" w:rsidRDefault="00EA63E6" w:rsidP="00F414A3">
      <w:pPr>
        <w:pStyle w:val="ListParagraph"/>
        <w:numPr>
          <w:ilvl w:val="0"/>
          <w:numId w:val="74"/>
        </w:numPr>
        <w:spacing w:after="200" w:line="360" w:lineRule="auto"/>
      </w:pPr>
      <w:r w:rsidRPr="00080A0B">
        <w:t>Tứ giác có hai cạnh đối song song là hình thang.</w:t>
      </w:r>
    </w:p>
    <w:p w14:paraId="0B2755CD" w14:textId="77777777" w:rsidR="00EA63E6" w:rsidRPr="00080A0B" w:rsidRDefault="00EA63E6" w:rsidP="00F414A3">
      <w:pPr>
        <w:pStyle w:val="ListParagraph"/>
        <w:numPr>
          <w:ilvl w:val="0"/>
          <w:numId w:val="74"/>
        </w:numPr>
        <w:spacing w:after="200" w:line="360" w:lineRule="auto"/>
      </w:pPr>
      <w:r w:rsidRPr="00080A0B">
        <w:t>Hình bình hành có một góc vuông là hình chữ nhật.</w:t>
      </w:r>
    </w:p>
    <w:p w14:paraId="7F134826" w14:textId="77777777" w:rsidR="00EA63E6" w:rsidRPr="00080A0B" w:rsidRDefault="00EA63E6" w:rsidP="00F414A3">
      <w:pPr>
        <w:pStyle w:val="ListParagraph"/>
        <w:numPr>
          <w:ilvl w:val="0"/>
          <w:numId w:val="74"/>
        </w:numPr>
        <w:spacing w:after="200" w:line="276" w:lineRule="auto"/>
      </w:pPr>
      <w:r w:rsidRPr="00080A0B">
        <w:t>Hình thoi có hai đường chéo bằng nhau là hình vuông.</w:t>
      </w:r>
    </w:p>
    <w:p w14:paraId="21C3E03A" w14:textId="77777777" w:rsidR="00EA63E6" w:rsidRPr="00080A0B" w:rsidRDefault="00EA63E6" w:rsidP="0092170E">
      <w:pPr>
        <w:ind w:firstLine="720"/>
        <w:rPr>
          <w:i/>
        </w:rPr>
      </w:pPr>
      <w:r w:rsidRPr="00080A0B">
        <w:rPr>
          <w:b/>
        </w:rPr>
        <w:t>B. Điền vào chỗ trống ‹‹ … ›› cho thích h</w:t>
      </w:r>
      <w:r w:rsidRPr="00080A0B">
        <w:rPr>
          <w:b/>
          <w:lang w:val="vi-VN"/>
        </w:rPr>
        <w:t>ợp</w:t>
      </w:r>
      <w:r w:rsidRPr="00080A0B">
        <w:rPr>
          <w:lang w:val="vi-VN"/>
        </w:rPr>
        <w:t xml:space="preserve"> </w:t>
      </w:r>
      <w:r w:rsidRPr="00080A0B">
        <w:rPr>
          <w:i/>
          <w:lang w:val="vi-VN"/>
        </w:rPr>
        <w:t>(ghi</w:t>
      </w:r>
      <w:r w:rsidRPr="00080A0B">
        <w:rPr>
          <w:i/>
        </w:rPr>
        <w:t xml:space="preserve"> những từ cần điền vào giấy làm bài)</w:t>
      </w:r>
    </w:p>
    <w:p w14:paraId="727DE5D0" w14:textId="77777777" w:rsidR="00EA63E6" w:rsidRPr="00080A0B" w:rsidRDefault="00EA63E6" w:rsidP="0092170E">
      <w:pPr>
        <w:spacing w:after="120"/>
      </w:pPr>
      <w:r w:rsidRPr="00080A0B">
        <w:rPr>
          <w:b/>
        </w:rPr>
        <w:t>Câu 1.</w:t>
      </w:r>
      <w:r w:rsidRPr="00080A0B">
        <w:t xml:space="preserve"> Hình chữ nhật có chiều dài tăng 3 lần, chiều rộng không đổi thì diện tích tăng …………. lần.</w:t>
      </w:r>
    </w:p>
    <w:p w14:paraId="62E6471C" w14:textId="77777777" w:rsidR="00EA63E6" w:rsidRPr="00080A0B" w:rsidRDefault="00EA63E6" w:rsidP="0092170E">
      <w:pPr>
        <w:spacing w:after="120"/>
      </w:pPr>
      <w:r w:rsidRPr="00080A0B">
        <w:rPr>
          <w:b/>
        </w:rPr>
        <w:t>Câu 2.</w:t>
      </w:r>
      <w:r w:rsidRPr="00080A0B">
        <w:t xml:space="preserve"> Tam giác vuông có độ dài hai cạnh góc vuông là 8cm và 6cm thì diện tích của nó là ………….. cm</w:t>
      </w:r>
      <w:r w:rsidRPr="00080A0B">
        <w:rPr>
          <w:vertAlign w:val="superscript"/>
        </w:rPr>
        <w:t>2</w:t>
      </w:r>
      <w:r w:rsidRPr="00080A0B">
        <w:t>.</w:t>
      </w:r>
    </w:p>
    <w:p w14:paraId="3742E267" w14:textId="77777777" w:rsidR="00EA63E6" w:rsidRPr="00080A0B" w:rsidRDefault="00EA63E6" w:rsidP="0092170E">
      <w:r w:rsidRPr="00080A0B">
        <w:rPr>
          <w:b/>
        </w:rPr>
        <w:t>Câu 3.</w:t>
      </w:r>
      <w:r w:rsidRPr="00080A0B">
        <w:t xml:space="preserve"> Hình vuông có chu vi 8cm thì diện tích của nó là …………………. cm</w:t>
      </w:r>
      <w:r w:rsidRPr="00080A0B">
        <w:rPr>
          <w:vertAlign w:val="superscript"/>
        </w:rPr>
        <w:t>2</w:t>
      </w:r>
      <w:r w:rsidRPr="00080A0B">
        <w:t>.</w:t>
      </w:r>
    </w:p>
    <w:p w14:paraId="1BF44C1B" w14:textId="77777777" w:rsidR="00EA63E6" w:rsidRPr="00080A0B" w:rsidRDefault="00EA63E6" w:rsidP="0092170E">
      <w:pPr>
        <w:rPr>
          <w:b/>
        </w:rPr>
      </w:pPr>
      <w:r w:rsidRPr="00080A0B">
        <w:rPr>
          <w:b/>
        </w:rPr>
        <w:t>II. TỰ LUẬN: (7đ)</w:t>
      </w:r>
    </w:p>
    <w:p w14:paraId="0618749D" w14:textId="77777777" w:rsidR="00EA63E6" w:rsidRPr="00080A0B" w:rsidRDefault="00EA63E6" w:rsidP="0092170E">
      <w:pPr>
        <w:spacing w:after="120"/>
      </w:pPr>
      <w:r w:rsidRPr="00080A0B">
        <w:rPr>
          <w:b/>
        </w:rPr>
        <w:t>Bài 1.</w:t>
      </w:r>
      <w:r w:rsidRPr="00080A0B">
        <w:t xml:space="preserve"> (1,5 điểm): Phân tích các đa thức sau thành nhân tử:</w:t>
      </w:r>
    </w:p>
    <w:tbl>
      <w:tblPr>
        <w:tblW w:w="0" w:type="auto"/>
        <w:tblLook w:val="04A0" w:firstRow="1" w:lastRow="0" w:firstColumn="1" w:lastColumn="0" w:noHBand="0" w:noVBand="1"/>
      </w:tblPr>
      <w:tblGrid>
        <w:gridCol w:w="5148"/>
        <w:gridCol w:w="5148"/>
      </w:tblGrid>
      <w:tr w:rsidR="00EA63E6" w:rsidRPr="00080A0B" w14:paraId="7FE4F0A2" w14:textId="77777777" w:rsidTr="0092170E">
        <w:tc>
          <w:tcPr>
            <w:tcW w:w="5148" w:type="dxa"/>
            <w:shd w:val="clear" w:color="auto" w:fill="auto"/>
            <w:vAlign w:val="center"/>
          </w:tcPr>
          <w:p w14:paraId="733E657A" w14:textId="77777777" w:rsidR="00EA63E6" w:rsidRPr="00080A0B" w:rsidRDefault="00EA63E6" w:rsidP="00F414A3">
            <w:pPr>
              <w:pStyle w:val="ListParagraph"/>
              <w:numPr>
                <w:ilvl w:val="0"/>
                <w:numId w:val="73"/>
              </w:numPr>
            </w:pPr>
            <w:r w:rsidRPr="00080A0B">
              <w:t>3x</w:t>
            </w:r>
            <w:r w:rsidRPr="00080A0B">
              <w:rPr>
                <w:vertAlign w:val="superscript"/>
              </w:rPr>
              <w:t>2</w:t>
            </w:r>
            <w:r w:rsidRPr="00080A0B">
              <w:t xml:space="preserve"> + 6xy</w:t>
            </w:r>
          </w:p>
        </w:tc>
        <w:tc>
          <w:tcPr>
            <w:tcW w:w="5148" w:type="dxa"/>
            <w:shd w:val="clear" w:color="auto" w:fill="auto"/>
            <w:vAlign w:val="center"/>
          </w:tcPr>
          <w:p w14:paraId="3BC7ED3C" w14:textId="77777777" w:rsidR="00EA63E6" w:rsidRPr="00080A0B" w:rsidRDefault="00EA63E6" w:rsidP="00F414A3">
            <w:pPr>
              <w:pStyle w:val="ListParagraph"/>
              <w:numPr>
                <w:ilvl w:val="0"/>
                <w:numId w:val="73"/>
              </w:numPr>
            </w:pPr>
            <w:r w:rsidRPr="00080A0B">
              <w:t>x</w:t>
            </w:r>
            <w:r w:rsidRPr="00080A0B">
              <w:rPr>
                <w:vertAlign w:val="superscript"/>
              </w:rPr>
              <w:t>2</w:t>
            </w:r>
            <w:r w:rsidRPr="00080A0B">
              <w:t xml:space="preserve"> – 4xy + 4y</w:t>
            </w:r>
            <w:r w:rsidRPr="00080A0B">
              <w:rPr>
                <w:vertAlign w:val="superscript"/>
              </w:rPr>
              <w:t>2</w:t>
            </w:r>
            <w:r w:rsidRPr="00080A0B">
              <w:t xml:space="preserve"> – 25</w:t>
            </w:r>
          </w:p>
        </w:tc>
      </w:tr>
    </w:tbl>
    <w:p w14:paraId="0CF06EE4" w14:textId="77777777" w:rsidR="00EA63E6" w:rsidRPr="00080A0B" w:rsidRDefault="00EA63E6" w:rsidP="0092170E">
      <w:pPr>
        <w:spacing w:before="120" w:after="120"/>
      </w:pPr>
      <w:r w:rsidRPr="00080A0B">
        <w:rPr>
          <w:b/>
        </w:rPr>
        <w:t>Bài 2.</w:t>
      </w:r>
      <w:r w:rsidRPr="00080A0B">
        <w:t xml:space="preserve"> (1,5 điểm): Thực hiện các phép tính sau:</w:t>
      </w:r>
    </w:p>
    <w:p w14:paraId="7EDAD400" w14:textId="77777777" w:rsidR="00EA63E6" w:rsidRPr="00080A0B" w:rsidRDefault="00EA63E6" w:rsidP="0092170E">
      <w:pPr>
        <w:ind w:left="720"/>
        <w:rPr>
          <w:sz w:val="36"/>
        </w:rPr>
      </w:pPr>
      <w:r w:rsidRPr="00080A0B">
        <w:rPr>
          <w:sz w:val="36"/>
        </w:rPr>
        <w:t xml:space="preserve">a/  </w:t>
      </w:r>
      <w:r w:rsidRPr="00080A0B">
        <w:rPr>
          <w:sz w:val="36"/>
        </w:rPr>
        <w:fldChar w:fldCharType="begin"/>
      </w:r>
      <w:r w:rsidRPr="00080A0B">
        <w:rPr>
          <w:sz w:val="36"/>
        </w:rPr>
        <w:instrText xml:space="preserve"> QUOTE </w:instrText>
      </w:r>
      <w:r w:rsidR="005611EB">
        <w:rPr>
          <w:position w:val="-24"/>
        </w:rPr>
        <w:pict w14:anchorId="7B3C1C40">
          <v:shape id="_x0000_i1947" type="#_x0000_t75" style="width:39.7pt;height:32.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695E&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695E&quot; wsp:rsidP=&quot;00AA695E&quot;&gt;&lt;m:oMathPara&gt;&lt;m:oMath&gt;&lt;m:f&gt;&lt;m:fPr&gt;&lt;m:ctrlPr&gt;&lt;w:rPr&gt;&lt;w:rFonts w:ascii=&quot;Cambria Math&quot; w:h-ansi=&quot;Cambria Math&quot;/&gt;&lt;wx:font wx:val=&quot;Cambria Math&quot;/&gt;&lt;w:i/&gt;&lt;w:sz w:val=&quot;36&quot;/&gt;&lt;/w:rPr&gt;&lt;/m:ctrlPr&gt;&lt;/m:fPr&gt;&lt;m:num&gt;&lt;m:r&gt;&lt;w:rPr&gt;&lt;w:rFonts w:ascii=&quot;Cambria Math&quot; w:h-ansi=&quot;Cambria Math&quot;/&gt;&lt;wx:font wx:val=&quot;Cambria Math&quot;/&gt;&lt;w:i/&gt;&lt;w:sz w:val=&quot;36&quot;/&gt;&lt;/w:rPr&gt;&lt;m:t&gt;4&lt;/m:t&gt;&lt;/m:r&gt;&lt;m:r&gt;&lt;m:rPr&gt;&lt;m:sty m:val=&quot;p&quot;/&gt;&lt;/m:rPr&gt;&lt;w:rPr&gt;&lt;w:rFonts w:ascii=&quot;Cambria Math&quot; w:h-ansi=&quot;Cambria Math&quot;/&gt;&lt;wx:font wx:val=&quot;Cambria Math&quot;/&gt;&lt;w:sz w:val=&quot;36&quot;/&gt;&lt;/w:rPr&gt;&lt;m:t&gt;x + 8&lt;/m:t&gt;&lt;/m:r&gt;&lt;/m:num&gt;&lt;m:den&gt;&lt;m:r&gt;&lt;w:rPr&gt;&lt;w:rFonts w:ascii=&quot;Cambria Math&quot; w:h-ansi=&quot;Cambria Math&quot;/&gt;&lt;wx:font wx:val=&quot;Cambria Math&quot;/&gt;&lt;w:i/&gt;&lt;w:sz w:val=&quot;36&quot;/&gt;&lt;/w:rPr&gt;&lt;m:t&gt;5&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x&lt;/m:t&gt;&lt;/m: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rPr>
          <w:sz w:val="36"/>
        </w:rPr>
        <w:instrText xml:space="preserve"> </w:instrText>
      </w:r>
      <w:r w:rsidRPr="00080A0B">
        <w:rPr>
          <w:sz w:val="36"/>
        </w:rPr>
        <w:fldChar w:fldCharType="separate"/>
      </w:r>
      <w:r w:rsidR="005611EB">
        <w:rPr>
          <w:position w:val="-24"/>
        </w:rPr>
        <w:pict w14:anchorId="4C14B9A3">
          <v:shape id="_x0000_i1948" type="#_x0000_t75" style="width:39.7pt;height:32.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695E&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695E&quot; wsp:rsidP=&quot;00AA695E&quot;&gt;&lt;m:oMathPara&gt;&lt;m:oMath&gt;&lt;m:f&gt;&lt;m:fPr&gt;&lt;m:ctrlPr&gt;&lt;w:rPr&gt;&lt;w:rFonts w:ascii=&quot;Cambria Math&quot; w:h-ansi=&quot;Cambria Math&quot;/&gt;&lt;wx:font wx:val=&quot;Cambria Math&quot;/&gt;&lt;w:i/&gt;&lt;w:sz w:val=&quot;36&quot;/&gt;&lt;/w:rPr&gt;&lt;/m:ctrlPr&gt;&lt;/m:fPr&gt;&lt;m:num&gt;&lt;m:r&gt;&lt;w:rPr&gt;&lt;w:rFonts w:ascii=&quot;Cambria Math&quot; w:h-ansi=&quot;Cambria Math&quot;/&gt;&lt;wx:font wx:val=&quot;Cambria Math&quot;/&gt;&lt;w:i/&gt;&lt;w:sz w:val=&quot;36&quot;/&gt;&lt;/w:rPr&gt;&lt;m:t&gt;4&lt;/m:t&gt;&lt;/m:r&gt;&lt;m:r&gt;&lt;m:rPr&gt;&lt;m:sty m:val=&quot;p&quot;/&gt;&lt;/m:rPr&gt;&lt;w:rPr&gt;&lt;w:rFonts w:ascii=&quot;Cambria Math&quot; w:h-ansi=&quot;Cambria Math&quot;/&gt;&lt;wx:font wx:val=&quot;Cambria Math&quot;/&gt;&lt;w:sz w:val=&quot;36&quot;/&gt;&lt;/w:rPr&gt;&lt;m:t&gt;x + 8&lt;/m:t&gt;&lt;/m:r&gt;&lt;/m:num&gt;&lt;m:den&gt;&lt;m:r&gt;&lt;w:rPr&gt;&lt;w:rFonts w:ascii=&quot;Cambria Math&quot; w:h-ansi=&quot;Cambria Math&quot;/&gt;&lt;wx:font wx:val=&quot;Cambria Math&quot;/&gt;&lt;w:i/&gt;&lt;w:sz w:val=&quot;36&quot;/&gt;&lt;/w:rPr&gt;&lt;m:t&gt;5&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x&lt;/m:t&gt;&lt;/m: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rPr>
          <w:sz w:val="36"/>
        </w:rPr>
        <w:fldChar w:fldCharType="end"/>
      </w:r>
      <w:r w:rsidRPr="00080A0B">
        <w:rPr>
          <w:sz w:val="36"/>
        </w:rPr>
        <w:t xml:space="preserve"> : </w:t>
      </w:r>
      <w:r w:rsidRPr="00080A0B">
        <w:rPr>
          <w:sz w:val="36"/>
        </w:rPr>
        <w:fldChar w:fldCharType="begin"/>
      </w:r>
      <w:r w:rsidRPr="00080A0B">
        <w:rPr>
          <w:sz w:val="36"/>
        </w:rPr>
        <w:instrText xml:space="preserve"> QUOTE </w:instrText>
      </w:r>
      <w:r w:rsidR="005611EB">
        <w:rPr>
          <w:position w:val="-24"/>
        </w:rPr>
        <w:pict w14:anchorId="52227BC1">
          <v:shape id="_x0000_i1949" type="#_x0000_t75" style="width:37.25pt;height:32.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18F1&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18F1&quot; wsp:rsidP=&quot;005E18F1&quot;&gt;&lt;m:oMathPara&gt;&lt;m:oMath&gt;&lt;m:f&gt;&lt;m:fPr&gt;&lt;m:ctrlPr&gt;&lt;w:rPr&gt;&lt;w:rFonts w:ascii=&quot;Cambria Math&quot; w:fareast=&quot;Times New Roman&quot; w:h-ansi=&quot;Cambria Math&quot;/&gt;&lt;wx:font wx:val=&quot;Cambria Math&quot;/&gt;&lt;w:i/&gt;&lt;w:sz w:val=&quot;36&quot;/&gt;&lt;/w:rPr&gt;&lt;/m:ctrlPr&gt;&lt;/m:fPr&gt;&lt;m:num&gt;&lt;m:r&gt;&lt;m:rPr&gt;&lt;m:sty m:val=&quot;p&quot;/&gt;&lt;/m:rPr&gt;&lt;w:rPr&gt;&lt;w:rFonts w:ascii=&quot;Cambria Math&quot; w:h-ansi=&quot;Cambria Math&quot;/&gt;&lt;wx:font wx:val=&quot;Cambria Math&quot;/&gt;&lt;w:sz w:val=&quot;36&quot;/&gt;&lt;/w:rPr&gt;&lt;m:t&gt;x + 2&lt;/m:t&gt;&lt;/m:r&gt;&lt;/m:num&gt;&lt;m:den&gt;&lt;m:r&gt;&lt;w:rPr&gt;&lt;w:rFonts w:ascii=&quot;Cambria Math&quot; w:fareast=&quot;Times New Roman&quot; w:h-ansi=&quot;Cambria Math&quot;/&gt;&lt;wx:font wx:val=&quot;Cambria Math&quot;/&gt;&lt;w:i/&gt;&lt;w:sz w:val=&quot;36&quot;/&gt;&lt;/w:rPr&gt;&lt;m:t&gt;5&lt;/m:t&gt;&lt;/m:r&gt;&lt;m:r&gt;&lt;m:rPr&gt;&lt;m:sty m:val=&quot;p&quot;/&gt;&lt;/m:rPr&gt;&lt;w:rPr&gt;&lt;w:rFonts w:ascii=&quot;Cambria Math&quot; w:h-ansi=&quot;Cambria Math&quot;/&gt;&lt;wx:font wx:val=&quot;Cambria Math&quot;/&gt;&lt;w:sz w:val=&quot;36&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9" o:title="" chromakey="white"/>
          </v:shape>
        </w:pict>
      </w:r>
      <w:r w:rsidRPr="00080A0B">
        <w:rPr>
          <w:sz w:val="36"/>
        </w:rPr>
        <w:instrText xml:space="preserve"> </w:instrText>
      </w:r>
      <w:r w:rsidRPr="00080A0B">
        <w:rPr>
          <w:sz w:val="36"/>
        </w:rPr>
        <w:fldChar w:fldCharType="separate"/>
      </w:r>
      <w:r w:rsidR="005611EB">
        <w:rPr>
          <w:position w:val="-24"/>
        </w:rPr>
        <w:pict w14:anchorId="0FF27747">
          <v:shape id="_x0000_i1950" type="#_x0000_t75" style="width:37.25pt;height:32.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18F1&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18F1&quot; wsp:rsidP=&quot;005E18F1&quot;&gt;&lt;m:oMathPara&gt;&lt;m:oMath&gt;&lt;m:f&gt;&lt;m:fPr&gt;&lt;m:ctrlPr&gt;&lt;w:rPr&gt;&lt;w:rFonts w:ascii=&quot;Cambria Math&quot; w:fareast=&quot;Times New Roman&quot; w:h-ansi=&quot;Cambria Math&quot;/&gt;&lt;wx:font wx:val=&quot;Cambria Math&quot;/&gt;&lt;w:i/&gt;&lt;w:sz w:val=&quot;36&quot;/&gt;&lt;/w:rPr&gt;&lt;/m:ctrlPr&gt;&lt;/m:fPr&gt;&lt;m:num&gt;&lt;m:r&gt;&lt;m:rPr&gt;&lt;m:sty m:val=&quot;p&quot;/&gt;&lt;/m:rPr&gt;&lt;w:rPr&gt;&lt;w:rFonts w:ascii=&quot;Cambria Math&quot; w:h-ansi=&quot;Cambria Math&quot;/&gt;&lt;wx:font wx:val=&quot;Cambria Math&quot;/&gt;&lt;w:sz w:val=&quot;36&quot;/&gt;&lt;/w:rPr&gt;&lt;m:t&gt;x + 2&lt;/m:t&gt;&lt;/m:r&gt;&lt;/m:num&gt;&lt;m:den&gt;&lt;m:r&gt;&lt;w:rPr&gt;&lt;w:rFonts w:ascii=&quot;Cambria Math&quot; w:fareast=&quot;Times New Roman&quot; w:h-ansi=&quot;Cambria Math&quot;/&gt;&lt;wx:font wx:val=&quot;Cambria Math&quot;/&gt;&lt;w:i/&gt;&lt;w:sz w:val=&quot;36&quot;/&gt;&lt;/w:rPr&gt;&lt;m:t&gt;5&lt;/m:t&gt;&lt;/m:r&gt;&lt;m:r&gt;&lt;m:rPr&gt;&lt;m:sty m:val=&quot;p&quot;/&gt;&lt;/m:rPr&gt;&lt;w:rPr&gt;&lt;w:rFonts w:ascii=&quot;Cambria Math&quot; w:h-ansi=&quot;Cambria Math&quot;/&gt;&lt;wx:font wx:val=&quot;Cambria Math&quot;/&gt;&lt;w:sz w:val=&quot;36&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9" o:title="" chromakey="white"/>
          </v:shape>
        </w:pict>
      </w:r>
      <w:r w:rsidRPr="00080A0B">
        <w:rPr>
          <w:sz w:val="36"/>
        </w:rPr>
        <w:fldChar w:fldCharType="end"/>
      </w:r>
    </w:p>
    <w:p w14:paraId="2C040687" w14:textId="77777777" w:rsidR="00EA63E6" w:rsidRPr="00080A0B" w:rsidRDefault="00EA63E6" w:rsidP="0092170E">
      <w:pPr>
        <w:ind w:left="720"/>
        <w:rPr>
          <w:sz w:val="36"/>
        </w:rPr>
      </w:pPr>
      <w:r w:rsidRPr="00080A0B">
        <w:rPr>
          <w:sz w:val="36"/>
        </w:rPr>
        <w:t>b/</w:t>
      </w:r>
      <w:r w:rsidRPr="00080A0B">
        <w:rPr>
          <w:sz w:val="36"/>
        </w:rPr>
        <w:fldChar w:fldCharType="begin"/>
      </w:r>
      <w:r w:rsidRPr="00080A0B">
        <w:rPr>
          <w:sz w:val="36"/>
        </w:rPr>
        <w:instrText xml:space="preserve"> QUOTE </w:instrText>
      </w:r>
      <w:r w:rsidR="005611EB">
        <w:rPr>
          <w:position w:val="-20"/>
        </w:rPr>
        <w:pict w14:anchorId="63D6A24D">
          <v:shape id="_x0000_i1951" type="#_x0000_t75" style="width:94.35pt;height:3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5424&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95424&quot; wsp:rsidP=&quot;00195424&quot;&gt;&lt;m:oMathPara&gt;&lt;m:oMath&gt;&lt;m:r&gt;&lt;w:rPr&gt;&lt;w:rFonts w:ascii=&quot;Cambria Math&quot; w:h-ansi=&quot;Cambria Math&quot;/&gt;&lt;wx:font wx:val=&quot;Cambria Math&quot;/&gt;&lt;w:i/&gt;&lt;w:sz w:val=&quot;36&quot;/&gt;&lt;/w:rPr&gt;&lt;m:t&gt; &lt;/m:t&gt;&lt;/m:r&gt;&lt;m:d&gt;&lt;m:dPr&gt;&lt;m:ctrlPr&gt;&lt;w:rPr&gt;&lt;w:rFonts w:ascii=&quot;Cambria Math&quot; w:h-ansi=&quot;Cambria Math&quot;/&gt;&lt;wx:font wx:val=&quot;Cambria Math&quot;/&gt;&lt;w:i/&gt;&lt;w:sz w:val=&quot;36&quot;/&gt;&lt;/w:rPr&gt;&lt;/m:ctrlPr&gt;&lt;/m:dPr&gt;&lt;m:e&gt;&lt;m:r&gt;&lt;m:rPr&gt;&lt;m:sty m:val=&quot;p&quot;/&gt;&lt;/m:rPr&gt;&lt;w:rPr&gt;&lt;w:rFonts w:ascii=&quot;Cambria Math&quot; w:h-ansi=&quot;Cambria Math&quot;/&gt;&lt;wx:font wx:val=&quot;Cambria Math&quot;/&gt;&lt;w:sz w:val=&quot;36&quot;/&gt;&lt;/w:rPr&gt;&lt;m:t&gt;a&lt;/m:t&gt;&lt;/m:r&gt;&lt;m:r&gt;&lt;m:rPr&gt;&lt;m:sty m:val=&quot;p&quot;/&gt;&lt;/m:rPr&gt;&lt;w:rPr&gt;&lt;w:rFonts w:ascii=&quot;Cambria Math&quot; w:fareast=&quot;Times New Roman&quot; w:h-ansi=&quot;Cambria Math&quot;/&gt;&lt;wx:font wx:val=&quot;Cambria Math&quot;/&gt;&lt;w:sz w:val=&quot;36&quot;/&gt;&lt;/w:rPr&gt;&lt;m:t&gt; &lt;/m:t&gt;&lt;/m:r&gt;&lt;m:r&gt;&lt;m:rPr&gt;&lt;m:sty m:val=&quot;p&quot;/&gt;&lt;/m:rPr&gt;&lt;w:rPr&gt;&lt;w:rFonts w:ascii=&quot;Cambria Math&quot; w:h-ansi=&quot;Cambria Math&quot;/&gt;&lt;wx:font wx:val=&quot;Cambria Math&quot;/&gt;&lt;w:sz w:val=&quot;36&quot;/&gt;&lt;/w:rPr&gt;&lt;m:t&gt;â€“ &lt;/m:t&gt;&lt;/m:r&gt;&lt;m:f&gt;&lt;m:fPr&gt;&lt;m:ctrlPr&gt;&lt;w:rPr&gt;&lt;w:rFonts w:ascii=&quot;Cambria Math&quot; w:h-ansi=&quot;Cambria Math&quot;/&gt;&lt;wx:font wx:val=&quot;Cambria Math&quot;/&gt;&lt;w:sz w:val=&quot;36&quot;/&gt;&lt;/w:rPr&gt;&lt;/m:ctrlPr&gt;&lt;/m:fPr&gt;&lt;m:num&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a&lt;/m:t&gt;&lt;/m:r&gt;&lt;m:ctrlPr&gt;&lt;w:rPr&gt;&lt;w:rFonts w:ascii=&quot;Cambria Math&quot; w:fareast=&quot;Times New Roman&quot; w:h-ansi=&quot;Cambria Math&quot;/&gt;&lt;wx:font wx:val=&quot;Cambria Math&quot;/&gt;&lt;w:sz w:val=&quot;36&quot;/&gt;&lt;/w:rPr&gt;&lt;/m:ctrlP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 &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b&lt;/m:t&gt;&lt;/m:r&gt;&lt;/m:e&gt;&lt;m:sup&gt;&lt;m:r&gt;&lt;m:rPr&gt;&lt;m:sty m:val=&quot;p&quot;/&gt;&lt;/m:rPr&gt;&lt;w:rPr&gt;&lt;w:rFonts w:ascii=&quot;Cambria Math&quot; w:h-ansi=&quot;Cambria Math&quot;/&gt;&lt;wx:font wx:val=&quot;Cambria Math&quot;/&gt;&lt;w:sz w:val=&quot;36&quot;/&gt;&lt;/w:rPr&gt;&lt;m:t&gt;2&lt;/m:t&gt;&lt;/m:r&gt;&lt;/m:sup&gt;&lt;/m:sSup&gt;&lt;/m:num&gt;&lt;m:den&gt;&lt;m:r&gt;&lt;m:rPr&gt;&lt;m:sty m:val=&quot;p&quot;/&gt;&lt;/m:rPr&gt;&lt;w:rPr&gt;&lt;w:rFonts w:ascii=&quot;Cambria Math&quot; w:fareast=&quot;Times New Roman&quot; w:h-ansi=&quot;Cambria Math&quot;/&gt;&lt;wx:font wx:val=&quot;Cambria Math&quot;/&gt;&lt;w:sz w:val=&quot;36&quot;/&gt;&lt;/w:rPr&gt;&lt;m:t&gt;a + &lt;/m:t&gt;&lt;/m:r&gt;&lt;m:r&gt;&lt;m:rPr&gt;&lt;m:sty m:val=&quot;p&quot;/&gt;&lt;/m:rPr&gt;&lt;w:rPr&gt;&lt;w:rFonts w:ascii=&quot;Cambria Math&quot; w:h-ansi=&quot;Cambria Math&quot;/&gt;&lt;wx:font wx:val=&quot;Cambria Math&quot;/&gt;&lt;w:sz w:val=&quot;36&quot;/&gt;&lt;/w:rPr&gt;&lt;m:t&gt;b&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0" o:title="" chromakey="white"/>
          </v:shape>
        </w:pict>
      </w:r>
      <w:r w:rsidRPr="00080A0B">
        <w:rPr>
          <w:sz w:val="36"/>
        </w:rPr>
        <w:instrText xml:space="preserve"> </w:instrText>
      </w:r>
      <w:r w:rsidRPr="00080A0B">
        <w:rPr>
          <w:sz w:val="36"/>
        </w:rPr>
        <w:fldChar w:fldCharType="separate"/>
      </w:r>
      <w:r w:rsidR="005611EB">
        <w:rPr>
          <w:position w:val="-20"/>
        </w:rPr>
        <w:pict w14:anchorId="3C1D5710">
          <v:shape id="_x0000_i1952" type="#_x0000_t75" style="width:94.35pt;height:3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5424&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95424&quot; wsp:rsidP=&quot;00195424&quot;&gt;&lt;m:oMathPara&gt;&lt;m:oMath&gt;&lt;m:r&gt;&lt;w:rPr&gt;&lt;w:rFonts w:ascii=&quot;Cambria Math&quot; w:h-ansi=&quot;Cambria Math&quot;/&gt;&lt;wx:font wx:val=&quot;Cambria Math&quot;/&gt;&lt;w:i/&gt;&lt;w:sz w:val=&quot;36&quot;/&gt;&lt;/w:rPr&gt;&lt;m:t&gt; &lt;/m:t&gt;&lt;/m:r&gt;&lt;m:d&gt;&lt;m:dPr&gt;&lt;m:ctrlPr&gt;&lt;w:rPr&gt;&lt;w:rFonts w:ascii=&quot;Cambria Math&quot; w:h-ansi=&quot;Cambria Math&quot;/&gt;&lt;wx:font wx:val=&quot;Cambria Math&quot;/&gt;&lt;w:i/&gt;&lt;w:sz w:val=&quot;36&quot;/&gt;&lt;/w:rPr&gt;&lt;/m:ctrlPr&gt;&lt;/m:dPr&gt;&lt;m:e&gt;&lt;m:r&gt;&lt;m:rPr&gt;&lt;m:sty m:val=&quot;p&quot;/&gt;&lt;/m:rPr&gt;&lt;w:rPr&gt;&lt;w:rFonts w:ascii=&quot;Cambria Math&quot; w:h-ansi=&quot;Cambria Math&quot;/&gt;&lt;wx:font wx:val=&quot;Cambria Math&quot;/&gt;&lt;w:sz w:val=&quot;36&quot;/&gt;&lt;/w:rPr&gt;&lt;m:t&gt;a&lt;/m:t&gt;&lt;/m:r&gt;&lt;m:r&gt;&lt;m:rPr&gt;&lt;m:sty m:val=&quot;p&quot;/&gt;&lt;/m:rPr&gt;&lt;w:rPr&gt;&lt;w:rFonts w:ascii=&quot;Cambria Math&quot; w:fareast=&quot;Times New Roman&quot; w:h-ansi=&quot;Cambria Math&quot;/&gt;&lt;wx:font wx:val=&quot;Cambria Math&quot;/&gt;&lt;w:sz w:val=&quot;36&quot;/&gt;&lt;/w:rPr&gt;&lt;m:t&gt; &lt;/m:t&gt;&lt;/m:r&gt;&lt;m:r&gt;&lt;m:rPr&gt;&lt;m:sty m:val=&quot;p&quot;/&gt;&lt;/m:rPr&gt;&lt;w:rPr&gt;&lt;w:rFonts w:ascii=&quot;Cambria Math&quot; w:h-ansi=&quot;Cambria Math&quot;/&gt;&lt;wx:font wx:val=&quot;Cambria Math&quot;/&gt;&lt;w:sz w:val=&quot;36&quot;/&gt;&lt;/w:rPr&gt;&lt;m:t&gt;â€“ &lt;/m:t&gt;&lt;/m:r&gt;&lt;m:f&gt;&lt;m:fPr&gt;&lt;m:ctrlPr&gt;&lt;w:rPr&gt;&lt;w:rFonts w:ascii=&quot;Cambria Math&quot; w:h-ansi=&quot;Cambria Math&quot;/&gt;&lt;wx:font wx:val=&quot;Cambria Math&quot;/&gt;&lt;w:sz w:val=&quot;36&quot;/&gt;&lt;/w:rPr&gt;&lt;/m:ctrlPr&gt;&lt;/m:fPr&gt;&lt;m:num&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a&lt;/m:t&gt;&lt;/m:r&gt;&lt;m:ctrlPr&gt;&lt;w:rPr&gt;&lt;w:rFonts w:ascii=&quot;Cambria Math&quot; w:fareast=&quot;Times New Roman&quot; w:h-ansi=&quot;Cambria Math&quot;/&gt;&lt;wx:font wx:val=&quot;Cambria Math&quot;/&gt;&lt;w:sz w:val=&quot;36&quot;/&gt;&lt;/w:rPr&gt;&lt;/m:ctrlP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 &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b&lt;/m:t&gt;&lt;/m:r&gt;&lt;/m:e&gt;&lt;m:sup&gt;&lt;m:r&gt;&lt;m:rPr&gt;&lt;m:sty m:val=&quot;p&quot;/&gt;&lt;/m:rPr&gt;&lt;w:rPr&gt;&lt;w:rFonts w:ascii=&quot;Cambria Math&quot; w:h-ansi=&quot;Cambria Math&quot;/&gt;&lt;wx:font wx:val=&quot;Cambria Math&quot;/&gt;&lt;w:sz w:val=&quot;36&quot;/&gt;&lt;/w:rPr&gt;&lt;m:t&gt;2&lt;/m:t&gt;&lt;/m:r&gt;&lt;/m:sup&gt;&lt;/m:sSup&gt;&lt;/m:num&gt;&lt;m:den&gt;&lt;m:r&gt;&lt;m:rPr&gt;&lt;m:sty m:val=&quot;p&quot;/&gt;&lt;/m:rPr&gt;&lt;w:rPr&gt;&lt;w:rFonts w:ascii=&quot;Cambria Math&quot; w:fareast=&quot;Times New Roman&quot; w:h-ansi=&quot;Cambria Math&quot;/&gt;&lt;wx:font wx:val=&quot;Cambria Math&quot;/&gt;&lt;w:sz w:val=&quot;36&quot;/&gt;&lt;/w:rPr&gt;&lt;m:t&gt;a + &lt;/m:t&gt;&lt;/m:r&gt;&lt;m:r&gt;&lt;m:rPr&gt;&lt;m:sty m:val=&quot;p&quot;/&gt;&lt;/m:rPr&gt;&lt;w:rPr&gt;&lt;w:rFonts w:ascii=&quot;Cambria Math&quot; w:h-ansi=&quot;Cambria Math&quot;/&gt;&lt;wx:font wx:val=&quot;Cambria Math&quot;/&gt;&lt;w:sz w:val=&quot;36&quot;/&gt;&lt;/w:rPr&gt;&lt;m:t&gt;b&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0" o:title="" chromakey="white"/>
          </v:shape>
        </w:pict>
      </w:r>
      <w:r w:rsidRPr="00080A0B">
        <w:rPr>
          <w:sz w:val="36"/>
        </w:rPr>
        <w:fldChar w:fldCharType="end"/>
      </w:r>
      <w:r w:rsidRPr="00080A0B">
        <w:rPr>
          <w:sz w:val="36"/>
        </w:rPr>
        <w:t xml:space="preserve"> </w:t>
      </w:r>
      <w:r w:rsidRPr="00080A0B">
        <w:rPr>
          <w:sz w:val="36"/>
        </w:rPr>
        <w:fldChar w:fldCharType="begin"/>
      </w:r>
      <w:r w:rsidRPr="00080A0B">
        <w:rPr>
          <w:sz w:val="36"/>
        </w:rPr>
        <w:instrText xml:space="preserve"> QUOTE </w:instrText>
      </w:r>
      <w:r w:rsidR="005611EB">
        <w:rPr>
          <w:position w:val="-24"/>
        </w:rPr>
        <w:pict w14:anchorId="4CA1DAA7">
          <v:shape id="_x0000_i1953" type="#_x0000_t75" style="width:76.95pt;height:3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DC7&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DC7&quot; wsp:rsidP=&quot;00977DC7&quot;&gt;&lt;m:oMathPara&gt;&lt;m:oMath&gt;&lt;m:d&gt;&lt;m:dPr&gt;&lt;m:ctrlPr&gt;&lt;w:rPr&gt;&lt;w:rFonts w:ascii=&quot;Cambria Math&quot; w:fareast=&quot;Times New Roman&quot; w:h-ansi=&quot;Cambria Math&quot;/&gt;&lt;wx:font wx:val=&quot;Cambria Math&quot;/&gt;&lt;w:i/&gt;&lt;w:sz w:val=&quot;36&quot;/&gt;&lt;/w:rPr&gt;&lt;/m:ctrlPr&gt;&lt;/m:dPr&gt;&lt;m:e&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1&lt;/m:t&gt;&lt;/m:r&gt;&lt;/m:num&gt;&lt;m:den&gt;&lt;m:r&gt;&lt;m:rPr&gt;&lt;m:sty m:val=&quot;p&quot;/&gt;&lt;/m:rPr&gt;&lt;w:rPr&gt;&lt;w:rFonts w:ascii=&quot;Cambria Math&quot; w:fareast=&quot;Times New Roman&quot; w:h-ansi=&quot;Cambria Math&quot;/&gt;&lt;wx:font wx:val=&quot;Cambria Math&quot;/&gt;&lt;w:sz w:val=&quot;36&quot;/&gt;&lt;/w:rPr&gt;&lt;m:t&gt;a&lt;/m:t&gt;&lt;/m:r&gt;&lt;/m:den&gt;&lt;/m:f&gt;&lt;m:r&gt;&lt;w:rPr&gt;&lt;w:rFonts w:ascii=&quot;Cambria Math&quot; w:fareast=&quot;Times New Roman&quot; w:h-ansi=&quot;Cambria Math&quot;/&gt;&lt;wx:font wx:val=&quot;Cambria Math&quot;/&gt;&lt;w:i/&gt;&lt;w:sz w:val=&quot;36&quot;/&gt;&lt;/w:rPr&gt;&lt;m:t&gt; &lt;/m:t&gt;&lt;/m:r&gt;&lt;m:r&gt;&lt;m:rPr&gt;&lt;m:sty m:val=&quot;p&quot;/&gt;&lt;/m:rPr&gt;&lt;w:rPr&gt;&lt;w:rFonts w:ascii=&quot;Cambria Math&quot; w:h-ansi=&quot;Cambria Math&quot;/&gt;&lt;wx:font wx:val=&quot;Cambria Math&quot;/&gt;&lt;w:sz w:val=&quot;36&quot;/&gt;&lt;/w:rPr&gt;&lt;m:t&gt;+&lt;/m:t&gt;&lt;/m:r&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2&lt;/m:t&gt;&lt;/m:r&gt;&lt;/m:num&gt;&lt;m:den&gt;&lt;m:r&gt;&lt;m:rPr&gt;&lt;m:sty m:val=&quot;p&quot;/&gt;&lt;/m:rPr&gt;&lt;w:rPr&gt;&lt;w:rFonts w:ascii=&quot;Cambria Math&quot; w:fareast=&quot;Times New Roman&quot; w:h-ansi=&quot;Cambria Math&quot;/&gt;&lt;wx:font wx:val=&quot;Cambria Math&quot;/&gt;&lt;w:sz w:val=&quot;36&quot;/&gt;&lt;/w:rPr&gt;&lt;m:t&gt;b &lt;/m:t&gt;&lt;/m:r&gt;&lt;m:r&gt;&lt;m:rPr&gt;&lt;m:sty m:val=&quot;p&quot;/&gt;&lt;/m:rPr&gt;&lt;w:rPr&gt;&lt;w:rFonts w:ascii=&quot;Cambria Math&quot; w:h-ansi=&quot;Cambria Math&quot;/&gt;&lt;wx:font wx:val=&quot;Cambria Math&quot;/&gt;&lt;w:sz w:val=&quot;36&quot;/&gt;&lt;/w:rPr&gt;&lt;m:t&gt;â€“ a&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080A0B">
        <w:rPr>
          <w:sz w:val="36"/>
        </w:rPr>
        <w:instrText xml:space="preserve"> </w:instrText>
      </w:r>
      <w:r w:rsidRPr="00080A0B">
        <w:rPr>
          <w:sz w:val="36"/>
        </w:rPr>
        <w:fldChar w:fldCharType="separate"/>
      </w:r>
      <w:r w:rsidR="005611EB">
        <w:rPr>
          <w:position w:val="-24"/>
        </w:rPr>
        <w:pict w14:anchorId="784E0A56">
          <v:shape id="_x0000_i1954" type="#_x0000_t75" style="width:76.95pt;height:3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DC7&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DC7&quot; wsp:rsidP=&quot;00977DC7&quot;&gt;&lt;m:oMathPara&gt;&lt;m:oMath&gt;&lt;m:d&gt;&lt;m:dPr&gt;&lt;m:ctrlPr&gt;&lt;w:rPr&gt;&lt;w:rFonts w:ascii=&quot;Cambria Math&quot; w:fareast=&quot;Times New Roman&quot; w:h-ansi=&quot;Cambria Math&quot;/&gt;&lt;wx:font wx:val=&quot;Cambria Math&quot;/&gt;&lt;w:i/&gt;&lt;w:sz w:val=&quot;36&quot;/&gt;&lt;/w:rPr&gt;&lt;/m:ctrlPr&gt;&lt;/m:dPr&gt;&lt;m:e&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1&lt;/m:t&gt;&lt;/m:r&gt;&lt;/m:num&gt;&lt;m:den&gt;&lt;m:r&gt;&lt;m:rPr&gt;&lt;m:sty m:val=&quot;p&quot;/&gt;&lt;/m:rPr&gt;&lt;w:rPr&gt;&lt;w:rFonts w:ascii=&quot;Cambria Math&quot; w:fareast=&quot;Times New Roman&quot; w:h-ansi=&quot;Cambria Math&quot;/&gt;&lt;wx:font wx:val=&quot;Cambria Math&quot;/&gt;&lt;w:sz w:val=&quot;36&quot;/&gt;&lt;/w:rPr&gt;&lt;m:t&gt;a&lt;/m:t&gt;&lt;/m:r&gt;&lt;/m:den&gt;&lt;/m:f&gt;&lt;m:r&gt;&lt;w:rPr&gt;&lt;w:rFonts w:ascii=&quot;Cambria Math&quot; w:fareast=&quot;Times New Roman&quot; w:h-ansi=&quot;Cambria Math&quot;/&gt;&lt;wx:font wx:val=&quot;Cambria Math&quot;/&gt;&lt;w:i/&gt;&lt;w:sz w:val=&quot;36&quot;/&gt;&lt;/w:rPr&gt;&lt;m:t&gt; &lt;/m:t&gt;&lt;/m:r&gt;&lt;m:r&gt;&lt;m:rPr&gt;&lt;m:sty m:val=&quot;p&quot;/&gt;&lt;/m:rPr&gt;&lt;w:rPr&gt;&lt;w:rFonts w:ascii=&quot;Cambria Math&quot; w:h-ansi=&quot;Cambria Math&quot;/&gt;&lt;wx:font wx:val=&quot;Cambria Math&quot;/&gt;&lt;w:sz w:val=&quot;36&quot;/&gt;&lt;/w:rPr&gt;&lt;m:t&gt;+&lt;/m:t&gt;&lt;/m:r&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2&lt;/m:t&gt;&lt;/m:r&gt;&lt;/m:num&gt;&lt;m:den&gt;&lt;m:r&gt;&lt;m:rPr&gt;&lt;m:sty m:val=&quot;p&quot;/&gt;&lt;/m:rPr&gt;&lt;w:rPr&gt;&lt;w:rFonts w:ascii=&quot;Cambria Math&quot; w:fareast=&quot;Times New Roman&quot; w:h-ansi=&quot;Cambria Math&quot;/&gt;&lt;wx:font wx:val=&quot;Cambria Math&quot;/&gt;&lt;w:sz w:val=&quot;36&quot;/&gt;&lt;/w:rPr&gt;&lt;m:t&gt;b &lt;/m:t&gt;&lt;/m:r&gt;&lt;m:r&gt;&lt;m:rPr&gt;&lt;m:sty m:val=&quot;p&quot;/&gt;&lt;/m:rPr&gt;&lt;w:rPr&gt;&lt;w:rFonts w:ascii=&quot;Cambria Math&quot; w:h-ansi=&quot;Cambria Math&quot;/&gt;&lt;wx:font wx:val=&quot;Cambria Math&quot;/&gt;&lt;w:sz w:val=&quot;36&quot;/&gt;&lt;/w:rPr&gt;&lt;m:t&gt;â€“ a&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080A0B">
        <w:rPr>
          <w:sz w:val="36"/>
        </w:rPr>
        <w:fldChar w:fldCharType="end"/>
      </w:r>
      <w:r w:rsidRPr="00080A0B">
        <w:rPr>
          <w:sz w:val="36"/>
        </w:rPr>
        <w:t xml:space="preserve"> </w:t>
      </w:r>
    </w:p>
    <w:p w14:paraId="317B2CB4" w14:textId="77777777" w:rsidR="00EA63E6" w:rsidRPr="00080A0B" w:rsidRDefault="00EA63E6" w:rsidP="0092170E">
      <w:pPr>
        <w:spacing w:after="120"/>
      </w:pPr>
      <w:r w:rsidRPr="00080A0B">
        <w:rPr>
          <w:b/>
        </w:rPr>
        <w:t>Bài 3.</w:t>
      </w:r>
      <w:r w:rsidRPr="00080A0B">
        <w:t xml:space="preserve"> (1,0 điểm): Chứng minh rằng với mọi giá trị của x, y thì biểu thức M luôn có giá trị dương, biết:</w:t>
      </w:r>
    </w:p>
    <w:p w14:paraId="5D6ED00D" w14:textId="77777777" w:rsidR="00EA63E6" w:rsidRPr="00080A0B" w:rsidRDefault="00EA63E6" w:rsidP="0092170E">
      <w:pPr>
        <w:ind w:left="720"/>
      </w:pPr>
      <w:r w:rsidRPr="00080A0B">
        <w:t>M = x</w:t>
      </w:r>
      <w:r w:rsidRPr="00080A0B">
        <w:rPr>
          <w:vertAlign w:val="superscript"/>
        </w:rPr>
        <w:t>2</w:t>
      </w:r>
      <w:r w:rsidRPr="00080A0B">
        <w:t xml:space="preserve"> – 2xy + 5y</w:t>
      </w:r>
      <w:r w:rsidRPr="00080A0B">
        <w:rPr>
          <w:vertAlign w:val="superscript"/>
        </w:rPr>
        <w:t>2</w:t>
      </w:r>
      <w:r w:rsidRPr="00080A0B">
        <w:t xml:space="preserve"> + 4y + 2</w:t>
      </w:r>
    </w:p>
    <w:p w14:paraId="7F307AAE" w14:textId="77777777" w:rsidR="00EA63E6" w:rsidRPr="00080A0B" w:rsidRDefault="00EA63E6" w:rsidP="0092170E">
      <w:pPr>
        <w:spacing w:after="120"/>
      </w:pPr>
      <w:r w:rsidRPr="00080A0B">
        <w:rPr>
          <w:b/>
        </w:rPr>
        <w:t>Bài 4.</w:t>
      </w:r>
      <w:r w:rsidRPr="00080A0B">
        <w:t xml:space="preserve"> (3,0 điểm): Cho hình bình hành ABCD. Gọi H và K theo thứ tự là trung điểm của BC và CD; E là điểm đối xứng của A qua H.</w:t>
      </w:r>
    </w:p>
    <w:p w14:paraId="01DF5E00" w14:textId="77777777" w:rsidR="00EA63E6" w:rsidRPr="00080A0B" w:rsidRDefault="00EA63E6" w:rsidP="00F414A3">
      <w:pPr>
        <w:pStyle w:val="ListParagraph"/>
        <w:numPr>
          <w:ilvl w:val="0"/>
          <w:numId w:val="75"/>
        </w:numPr>
        <w:spacing w:after="200" w:line="360" w:lineRule="auto"/>
        <w:ind w:left="0" w:firstLine="360"/>
      </w:pPr>
      <w:r w:rsidRPr="00080A0B">
        <w:t>Chứng minh: Tứ giác ABEC là hình bình hành.</w:t>
      </w:r>
    </w:p>
    <w:p w14:paraId="7125D1FB" w14:textId="77777777" w:rsidR="00EA63E6" w:rsidRPr="00080A0B" w:rsidRDefault="00EA63E6" w:rsidP="00F414A3">
      <w:pPr>
        <w:pStyle w:val="ListParagraph"/>
        <w:numPr>
          <w:ilvl w:val="0"/>
          <w:numId w:val="75"/>
        </w:numPr>
        <w:spacing w:after="200" w:line="360" w:lineRule="auto"/>
        <w:ind w:left="0" w:firstLine="360"/>
      </w:pPr>
      <w:r w:rsidRPr="00080A0B">
        <w:lastRenderedPageBreak/>
        <w:t>Chứng minh: Ba điểm E, C, D thẳng hàng.</w:t>
      </w:r>
    </w:p>
    <w:p w14:paraId="52F57BED" w14:textId="77777777" w:rsidR="00EA63E6" w:rsidRPr="00080A0B" w:rsidRDefault="00EA63E6" w:rsidP="00F414A3">
      <w:pPr>
        <w:pStyle w:val="ListParagraph"/>
        <w:numPr>
          <w:ilvl w:val="0"/>
          <w:numId w:val="75"/>
        </w:numPr>
        <w:spacing w:after="200" w:line="360" w:lineRule="auto"/>
        <w:ind w:left="0" w:firstLine="360"/>
      </w:pPr>
      <w:r w:rsidRPr="00080A0B">
        <w:t>Gọi F là điểm đối xứng của A qua K. Hình bình hành ABCD phải có điều kiện gì để C là trực tâm của tam giác AEF?</w:t>
      </w:r>
    </w:p>
    <w:p w14:paraId="2EA019AD" w14:textId="77777777" w:rsidR="00EA63E6" w:rsidRPr="00080A0B" w:rsidRDefault="00EA63E6" w:rsidP="0092170E">
      <w:pPr>
        <w:pStyle w:val="ListParagraph"/>
        <w:ind w:left="1080"/>
        <w:jc w:val="center"/>
      </w:pPr>
      <w:r w:rsidRPr="00080A0B">
        <w:t>------------------Hết------------------</w:t>
      </w:r>
    </w:p>
    <w:p w14:paraId="4F05CEE0" w14:textId="77777777" w:rsidR="00EA63E6" w:rsidRPr="00080A0B" w:rsidRDefault="00EA63E6" w:rsidP="0092170E">
      <w:pPr>
        <w:jc w:val="center"/>
        <w:rPr>
          <w:b/>
        </w:rPr>
      </w:pPr>
      <w:r w:rsidRPr="00080A0B">
        <w:rPr>
          <w:b/>
        </w:rPr>
        <w:t xml:space="preserve">ĐÁP ÁN </w:t>
      </w:r>
    </w:p>
    <w:p w14:paraId="2CDE36BA" w14:textId="77777777" w:rsidR="00EA63E6" w:rsidRPr="00080A0B" w:rsidRDefault="00EA63E6" w:rsidP="0092170E">
      <w:r w:rsidRPr="00080A0B">
        <w:rPr>
          <w:b/>
        </w:rPr>
        <w:t>I.</w:t>
      </w:r>
      <w:r w:rsidRPr="00080A0B">
        <w:t>TRẮC NGHIỆM</w:t>
      </w:r>
    </w:p>
    <w:p w14:paraId="63E63EC2" w14:textId="77777777" w:rsidR="00EA63E6" w:rsidRPr="00080A0B" w:rsidRDefault="00EA63E6" w:rsidP="0092170E">
      <w:r w:rsidRPr="00080A0B">
        <w:t>1.B</w:t>
      </w:r>
      <w:r w:rsidRPr="00080A0B">
        <w:tab/>
        <w:t>2.C</w:t>
      </w:r>
      <w:r w:rsidRPr="00080A0B">
        <w:tab/>
        <w:t>3.A</w:t>
      </w:r>
      <w:r w:rsidRPr="00080A0B">
        <w:tab/>
        <w:t>4.B</w:t>
      </w:r>
      <w:r w:rsidRPr="00080A0B">
        <w:tab/>
        <w:t>5.C</w:t>
      </w:r>
      <w:r w:rsidRPr="00080A0B">
        <w:tab/>
        <w:t>6.D</w:t>
      </w:r>
      <w:r w:rsidRPr="00080A0B">
        <w:tab/>
        <w:t>7.B</w:t>
      </w:r>
      <w:r w:rsidRPr="00080A0B">
        <w:tab/>
        <w:t>8.C</w:t>
      </w:r>
      <w:r w:rsidRPr="00080A0B">
        <w:tab/>
        <w:t>9.A</w:t>
      </w:r>
    </w:p>
    <w:p w14:paraId="1302735E" w14:textId="77777777" w:rsidR="00EA63E6" w:rsidRPr="00080A0B" w:rsidRDefault="00EA63E6" w:rsidP="0092170E">
      <w:r w:rsidRPr="00080A0B">
        <w:t>B. điền vào chỗ trống</w:t>
      </w:r>
    </w:p>
    <w:p w14:paraId="60109D49" w14:textId="77777777" w:rsidR="00EA63E6" w:rsidRPr="00080A0B" w:rsidRDefault="00EA63E6" w:rsidP="0092170E">
      <w:r w:rsidRPr="00080A0B">
        <w:t>1.tăng 3 lần.</w:t>
      </w:r>
      <w:r w:rsidRPr="00080A0B">
        <w:tab/>
      </w:r>
      <w:r w:rsidRPr="00080A0B">
        <w:tab/>
        <w:t xml:space="preserve">2. </w:t>
      </w:r>
      <w:r w:rsidR="005611EB">
        <w:rPr>
          <w:position w:val="-10"/>
        </w:rPr>
        <w:pict w14:anchorId="64EF84FE">
          <v:shape id="_x0000_i1955" type="#_x0000_t75" style="width:34.75pt;height:17.4pt">
            <v:imagedata r:id="rId732" o:title=""/>
          </v:shape>
        </w:pict>
      </w:r>
      <w:r w:rsidRPr="00080A0B">
        <w:t xml:space="preserve"> </w:t>
      </w:r>
      <w:r w:rsidRPr="00080A0B">
        <w:tab/>
      </w:r>
      <w:r w:rsidRPr="00080A0B">
        <w:tab/>
        <w:t>3.</w:t>
      </w:r>
      <w:r w:rsidR="005611EB">
        <w:rPr>
          <w:position w:val="-10"/>
        </w:rPr>
        <w:pict w14:anchorId="53CDF8F0">
          <v:shape id="_x0000_i1956" type="#_x0000_t75" style="width:29.8pt;height:17.4pt">
            <v:imagedata r:id="rId733" o:title=""/>
          </v:shape>
        </w:pict>
      </w:r>
      <w:r w:rsidRPr="00080A0B">
        <w:t xml:space="preserve"> </w:t>
      </w:r>
    </w:p>
    <w:p w14:paraId="786EE5F0" w14:textId="77777777" w:rsidR="00EA63E6" w:rsidRPr="00080A0B" w:rsidRDefault="005611EB" w:rsidP="0092170E">
      <w:r>
        <w:rPr>
          <w:position w:val="-32"/>
        </w:rPr>
        <w:pict w14:anchorId="1FD3E1E9">
          <v:shape id="_x0000_i1957" type="#_x0000_t75" style="width:434.5pt;height:37.25pt">
            <v:imagedata r:id="rId734" o:title=""/>
          </v:shape>
        </w:pict>
      </w:r>
      <w:r w:rsidR="00EA63E6" w:rsidRPr="00080A0B">
        <w:t xml:space="preserve"> </w:t>
      </w:r>
    </w:p>
    <w:p w14:paraId="51782205" w14:textId="77777777" w:rsidR="00EA63E6" w:rsidRPr="00080A0B" w:rsidRDefault="005611EB" w:rsidP="0092170E">
      <w:r>
        <w:rPr>
          <w:position w:val="-138"/>
        </w:rPr>
        <w:pict w14:anchorId="1E8E6F81">
          <v:shape id="_x0000_i1958" type="#_x0000_t75" style="width:235.85pt;height:2in">
            <v:imagedata r:id="rId735" o:title=""/>
          </v:shape>
        </w:pict>
      </w:r>
      <w:r w:rsidR="00EA63E6" w:rsidRPr="00080A0B">
        <w:t xml:space="preserve"> </w:t>
      </w:r>
    </w:p>
    <w:p w14:paraId="08BE0125" w14:textId="77777777" w:rsidR="00EA63E6" w:rsidRPr="00080A0B" w:rsidRDefault="005611EB" w:rsidP="0092170E">
      <w:r>
        <w:rPr>
          <w:position w:val="-32"/>
        </w:rPr>
        <w:pict w14:anchorId="595862C1">
          <v:shape id="_x0000_i1959" type="#_x0000_t75" style="width:201.1pt;height:37.25pt">
            <v:imagedata r:id="rId736" o:title=""/>
          </v:shape>
        </w:pict>
      </w:r>
      <w:r w:rsidR="00EA63E6" w:rsidRPr="00080A0B">
        <w:t xml:space="preserve"> </w:t>
      </w:r>
    </w:p>
    <w:p w14:paraId="7C3EAE6C" w14:textId="77777777" w:rsidR="00EA63E6" w:rsidRPr="00080A0B" w:rsidRDefault="00EA63E6" w:rsidP="0092170E">
      <w:r w:rsidRPr="00080A0B">
        <w:t xml:space="preserve">Vì </w:t>
      </w:r>
      <w:r w:rsidR="005611EB">
        <w:rPr>
          <w:position w:val="-14"/>
        </w:rPr>
        <w:pict w14:anchorId="2ED17D7A">
          <v:shape id="_x0000_i1960" type="#_x0000_t75" style="width:62.05pt;height:22.35pt">
            <v:imagedata r:id="rId737" o:title=""/>
          </v:shape>
        </w:pict>
      </w:r>
      <w:r w:rsidRPr="00080A0B">
        <w:t xml:space="preserve"> (với mọi x,  y)</w:t>
      </w:r>
    </w:p>
    <w:p w14:paraId="0BB6581A" w14:textId="77777777" w:rsidR="00EA63E6" w:rsidRPr="00080A0B" w:rsidRDefault="005611EB" w:rsidP="0092170E">
      <w:r>
        <w:rPr>
          <w:position w:val="-10"/>
        </w:rPr>
        <w:pict w14:anchorId="35C7725C">
          <v:shape id="_x0000_i1961" type="#_x0000_t75" style="width:139.05pt;height:17.4pt">
            <v:imagedata r:id="rId738" o:title=""/>
          </v:shape>
        </w:pict>
      </w:r>
      <w:r w:rsidR="00EA63E6" w:rsidRPr="00080A0B">
        <w:t xml:space="preserve"> (với mọi x, y ) nên M &gt; 0.</w:t>
      </w:r>
    </w:p>
    <w:p w14:paraId="6D5EA274" w14:textId="77777777" w:rsidR="00EA63E6" w:rsidRPr="00080A0B" w:rsidRDefault="00EA63E6" w:rsidP="0092170E">
      <w:r w:rsidRPr="00080A0B">
        <w:t>4)</w:t>
      </w:r>
    </w:p>
    <w:p w14:paraId="628B2124" w14:textId="77777777" w:rsidR="00EA63E6" w:rsidRPr="00080A0B" w:rsidRDefault="006C76E5" w:rsidP="0092170E">
      <w:r>
        <w:rPr>
          <w:noProof/>
        </w:rPr>
        <w:pict w14:anchorId="3F7B0060">
          <v:shape id="Picture 795" o:spid="_x0000_i1962" type="#_x0000_t75" style="width:407.15pt;height:206.05pt;visibility:visible">
            <v:imagedata r:id="rId739" o:title=""/>
          </v:shape>
        </w:pict>
      </w:r>
    </w:p>
    <w:p w14:paraId="0E835C97" w14:textId="77777777" w:rsidR="00EA63E6" w:rsidRPr="00080A0B" w:rsidRDefault="00EA63E6" w:rsidP="0092170E">
      <w:r w:rsidRPr="00080A0B">
        <w:t>a)Tứ giác ABEC có hai đường chéo BC, AE cắt nhau tại trung điểm H mỗi đường</w:t>
      </w:r>
    </w:p>
    <w:p w14:paraId="6083BFA8" w14:textId="77777777" w:rsidR="00EA63E6" w:rsidRPr="00080A0B" w:rsidRDefault="00EA63E6" w:rsidP="0092170E">
      <w:r w:rsidRPr="00080A0B">
        <w:t>nên ABEC là hình bình hành</w:t>
      </w:r>
    </w:p>
    <w:p w14:paraId="395C6FB7" w14:textId="77777777" w:rsidR="00EA63E6" w:rsidRPr="00080A0B" w:rsidRDefault="00EA63E6" w:rsidP="0092170E">
      <w:r w:rsidRPr="00080A0B">
        <w:t>b)Ta có ABCD là hình bình hành nên AB // DC</w:t>
      </w:r>
    </w:p>
    <w:p w14:paraId="2A369799" w14:textId="77777777" w:rsidR="00EA63E6" w:rsidRPr="00080A0B" w:rsidRDefault="00EA63E6" w:rsidP="0092170E">
      <w:r w:rsidRPr="00080A0B">
        <w:t>ABEC là hình bình hành nên AB//CE</w:t>
      </w:r>
    </w:p>
    <w:p w14:paraId="0B629370" w14:textId="77777777" w:rsidR="00EA63E6" w:rsidRPr="00080A0B" w:rsidRDefault="00EA63E6" w:rsidP="0092170E">
      <w:r w:rsidRPr="00080A0B">
        <w:t>Từ C kẻ được CD//AB và CE//AB nên D, C, E thẳng hàng</w:t>
      </w:r>
    </w:p>
    <w:p w14:paraId="5FBEF4C5" w14:textId="77777777" w:rsidR="00EA63E6" w:rsidRPr="00080A0B" w:rsidRDefault="00EA63E6" w:rsidP="0092170E">
      <w:r w:rsidRPr="00080A0B">
        <w:t xml:space="preserve">c) Để C là trực tâm </w:t>
      </w:r>
      <w:r w:rsidR="005611EB">
        <w:rPr>
          <w:position w:val="-30"/>
        </w:rPr>
        <w:pict w14:anchorId="6CCA2B41">
          <v:shape id="_x0000_i1963" type="#_x0000_t75" style="width:104.3pt;height:37.25pt">
            <v:imagedata r:id="rId740" o:title=""/>
          </v:shape>
        </w:pict>
      </w:r>
      <w:r w:rsidRPr="00080A0B">
        <w:t xml:space="preserve"> </w:t>
      </w:r>
    </w:p>
    <w:p w14:paraId="3BC1158A" w14:textId="77777777" w:rsidR="00EA63E6" w:rsidRPr="00080A0B" w:rsidRDefault="00EA63E6" w:rsidP="0092170E">
      <w:r w:rsidRPr="00080A0B">
        <w:t xml:space="preserve">Khi đó , AK vừa là đường trung tuyến vừa là đường cao </w:t>
      </w:r>
      <w:r w:rsidR="005611EB">
        <w:rPr>
          <w:position w:val="-6"/>
        </w:rPr>
        <w:pict w14:anchorId="22EA484A">
          <v:shape id="_x0000_i1964" type="#_x0000_t75" style="width:37.25pt;height:14.9pt">
            <v:imagedata r:id="rId741" o:title=""/>
          </v:shape>
        </w:pict>
      </w:r>
      <w:r w:rsidRPr="00080A0B">
        <w:t xml:space="preserve"> </w:t>
      </w:r>
    </w:p>
    <w:p w14:paraId="79641F27" w14:textId="77777777" w:rsidR="00EA63E6" w:rsidRPr="00080A0B" w:rsidRDefault="00EA63E6" w:rsidP="0092170E">
      <w:r w:rsidRPr="00080A0B">
        <w:lastRenderedPageBreak/>
        <w:t xml:space="preserve">AH  vừa là đường trung tuyến vừa là đường cao </w:t>
      </w:r>
      <w:r w:rsidR="005611EB">
        <w:rPr>
          <w:position w:val="-6"/>
        </w:rPr>
        <w:pict w14:anchorId="10E3F31C">
          <v:shape id="_x0000_i1965" type="#_x0000_t75" style="width:34.75pt;height:14.9pt">
            <v:imagedata r:id="rId742" o:title=""/>
          </v:shape>
        </w:pict>
      </w:r>
      <w:r w:rsidRPr="00080A0B">
        <w:t xml:space="preserve"> </w:t>
      </w:r>
    </w:p>
    <w:p w14:paraId="110C1B13" w14:textId="77777777" w:rsidR="00EA63E6" w:rsidRPr="00080A0B" w:rsidRDefault="005611EB" w:rsidP="0092170E">
      <w:r>
        <w:rPr>
          <w:position w:val="-6"/>
        </w:rPr>
        <w:pict w14:anchorId="13F243CE">
          <v:shape id="_x0000_i1966" type="#_x0000_t75" style="width:91.85pt;height:14.9pt">
            <v:imagedata r:id="rId743" o:title=""/>
          </v:shape>
        </w:pict>
      </w:r>
      <w:r w:rsidR="00EA63E6" w:rsidRPr="00080A0B">
        <w:t xml:space="preserve"> </w:t>
      </w:r>
    </w:p>
    <w:p w14:paraId="18775DC7" w14:textId="77777777" w:rsidR="00EA63E6" w:rsidRPr="00080A0B" w:rsidRDefault="00EA63E6" w:rsidP="0092170E">
      <w:r w:rsidRPr="00080A0B">
        <w:t xml:space="preserve">Lúc đó ABCD là hình thoi có </w:t>
      </w:r>
      <w:r w:rsidR="005611EB">
        <w:rPr>
          <w:position w:val="-6"/>
        </w:rPr>
        <w:pict w14:anchorId="501FE604">
          <v:shape id="_x0000_i1967" type="#_x0000_t75" style="width:42.2pt;height:17.4pt">
            <v:imagedata r:id="rId744" o:title=""/>
          </v:shape>
        </w:pict>
      </w:r>
      <w:r w:rsidRPr="00080A0B">
        <w:t xml:space="preserve"> </w:t>
      </w:r>
    </w:p>
    <w:p w14:paraId="365565C6"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31B6C9A9" w14:textId="77777777" w:rsidTr="003F1954">
        <w:tc>
          <w:tcPr>
            <w:tcW w:w="3469" w:type="dxa"/>
            <w:tcBorders>
              <w:top w:val="single" w:sz="4" w:space="0" w:color="000000"/>
              <w:left w:val="single" w:sz="4" w:space="0" w:color="000000"/>
              <w:bottom w:val="single" w:sz="4" w:space="0" w:color="000000"/>
            </w:tcBorders>
            <w:shd w:val="clear" w:color="auto" w:fill="auto"/>
          </w:tcPr>
          <w:p w14:paraId="052E258A"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662D2FB"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2844DBB3" w14:textId="77777777" w:rsidR="003F1954" w:rsidRPr="00080A0B" w:rsidRDefault="00A32C05" w:rsidP="003F1954">
            <w:pPr>
              <w:jc w:val="center"/>
              <w:rPr>
                <w:b/>
                <w:color w:val="00B0F0"/>
                <w:sz w:val="26"/>
                <w:szCs w:val="26"/>
              </w:rPr>
            </w:pPr>
            <w:r>
              <w:rPr>
                <w:b/>
                <w:color w:val="00B0F0"/>
                <w:sz w:val="26"/>
                <w:szCs w:val="26"/>
              </w:rPr>
              <w:t>Môn TOÁN LỚP 8</w:t>
            </w:r>
          </w:p>
          <w:p w14:paraId="74AD26CF"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4C6338FA" w14:textId="77777777" w:rsidR="00EA63E6" w:rsidRPr="00080A0B" w:rsidRDefault="00EA63E6" w:rsidP="0092170E">
      <w:pPr>
        <w:jc w:val="center"/>
        <w:rPr>
          <w:b/>
        </w:rPr>
      </w:pPr>
    </w:p>
    <w:p w14:paraId="158DADD5" w14:textId="77777777" w:rsidR="00EA63E6" w:rsidRPr="00080A0B" w:rsidRDefault="00EA63E6" w:rsidP="0092170E">
      <w:pPr>
        <w:rPr>
          <w:b/>
        </w:rPr>
      </w:pPr>
      <w:r w:rsidRPr="00080A0B">
        <w:rPr>
          <w:b/>
        </w:rPr>
        <w:t>I/ PHẦN TRẮC NGHỆM (3 điểm):</w:t>
      </w:r>
    </w:p>
    <w:p w14:paraId="77528424" w14:textId="77777777" w:rsidR="00EA63E6" w:rsidRPr="00080A0B" w:rsidRDefault="00EA63E6" w:rsidP="0092170E">
      <w:r w:rsidRPr="00080A0B">
        <w:t>Hãy chọn chữ cái đứng trước kết quả đúng ở các câu 1, 2, 3 và 4.</w:t>
      </w:r>
    </w:p>
    <w:p w14:paraId="33A44906" w14:textId="77777777" w:rsidR="00EA63E6" w:rsidRPr="00080A0B" w:rsidRDefault="00EA63E6" w:rsidP="0092170E">
      <w:r w:rsidRPr="00080A0B">
        <w:rPr>
          <w:b/>
        </w:rPr>
        <w:t>Câu 1:</w:t>
      </w:r>
      <w:r w:rsidRPr="00080A0B">
        <w:t xml:space="preserve"> Tích (4x – 2)(4x + 2) có kết quả bằng:</w:t>
      </w:r>
    </w:p>
    <w:tbl>
      <w:tblPr>
        <w:tblW w:w="0" w:type="auto"/>
        <w:tblLook w:val="04A0" w:firstRow="1" w:lastRow="0" w:firstColumn="1" w:lastColumn="0" w:noHBand="0" w:noVBand="1"/>
      </w:tblPr>
      <w:tblGrid>
        <w:gridCol w:w="2574"/>
        <w:gridCol w:w="2574"/>
        <w:gridCol w:w="2574"/>
        <w:gridCol w:w="2574"/>
      </w:tblGrid>
      <w:tr w:rsidR="00EA63E6" w:rsidRPr="00080A0B" w14:paraId="039674B5" w14:textId="77777777" w:rsidTr="0092170E">
        <w:tc>
          <w:tcPr>
            <w:tcW w:w="2574" w:type="dxa"/>
            <w:shd w:val="clear" w:color="auto" w:fill="auto"/>
            <w:vAlign w:val="center"/>
          </w:tcPr>
          <w:p w14:paraId="40922D0B" w14:textId="77777777"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14:paraId="42D6CBDF" w14:textId="77777777"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14:paraId="455811CA" w14:textId="77777777" w:rsidR="00EA63E6" w:rsidRPr="00080A0B" w:rsidRDefault="00EA63E6" w:rsidP="00F414A3">
            <w:pPr>
              <w:pStyle w:val="ListParagraph"/>
              <w:numPr>
                <w:ilvl w:val="0"/>
                <w:numId w:val="76"/>
              </w:numPr>
            </w:pPr>
            <w:r w:rsidRPr="00080A0B">
              <w:t>16x</w:t>
            </w:r>
            <w:r w:rsidRPr="00080A0B">
              <w:rPr>
                <w:vertAlign w:val="superscript"/>
              </w:rPr>
              <w:t>2</w:t>
            </w:r>
            <w:r w:rsidRPr="00080A0B">
              <w:t xml:space="preserve"> + 4;</w:t>
            </w:r>
          </w:p>
        </w:tc>
        <w:tc>
          <w:tcPr>
            <w:tcW w:w="2574" w:type="dxa"/>
            <w:shd w:val="clear" w:color="auto" w:fill="auto"/>
            <w:vAlign w:val="center"/>
          </w:tcPr>
          <w:p w14:paraId="5EAF3BD0" w14:textId="77777777" w:rsidR="00EA63E6" w:rsidRPr="00080A0B" w:rsidRDefault="00EA63E6" w:rsidP="00F414A3">
            <w:pPr>
              <w:pStyle w:val="ListParagraph"/>
              <w:numPr>
                <w:ilvl w:val="0"/>
                <w:numId w:val="76"/>
              </w:numPr>
            </w:pPr>
            <w:r w:rsidRPr="00080A0B">
              <w:t>16x</w:t>
            </w:r>
            <w:r w:rsidRPr="00080A0B">
              <w:rPr>
                <w:vertAlign w:val="superscript"/>
              </w:rPr>
              <w:t xml:space="preserve">2  </w:t>
            </w:r>
            <w:r w:rsidRPr="00080A0B">
              <w:t>– 4.</w:t>
            </w:r>
          </w:p>
        </w:tc>
      </w:tr>
    </w:tbl>
    <w:p w14:paraId="3E07E493" w14:textId="77777777" w:rsidR="00EA63E6" w:rsidRPr="00080A0B" w:rsidRDefault="00EA63E6" w:rsidP="0092170E">
      <w:pPr>
        <w:rPr>
          <w:lang w:val="fr-FR"/>
        </w:rPr>
      </w:pPr>
      <w:r w:rsidRPr="00080A0B">
        <w:rPr>
          <w:b/>
          <w:lang w:val="fr-FR"/>
        </w:rPr>
        <w:t>Câu 2:</w:t>
      </w:r>
      <w:r w:rsidRPr="00080A0B">
        <w:rPr>
          <w:lang w:val="fr-FR"/>
        </w:rPr>
        <w:t xml:space="preserve"> Giá trị của biểu thứ 8x</w:t>
      </w:r>
      <w:r w:rsidRPr="00080A0B">
        <w:rPr>
          <w:vertAlign w:val="superscript"/>
          <w:lang w:val="fr-FR"/>
        </w:rPr>
        <w:t>3</w:t>
      </w:r>
      <w:r w:rsidRPr="00080A0B">
        <w:rPr>
          <w:lang w:val="fr-FR"/>
        </w:rPr>
        <w:t xml:space="preserve"> – 12x</w:t>
      </w:r>
      <w:r w:rsidRPr="00080A0B">
        <w:rPr>
          <w:vertAlign w:val="superscript"/>
          <w:lang w:val="fr-FR"/>
        </w:rPr>
        <w:t>2</w:t>
      </w:r>
      <w:r w:rsidRPr="00080A0B">
        <w:rPr>
          <w:lang w:val="fr-FR"/>
        </w:rPr>
        <w:t>y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tại x = –10, y = –18 là:</w:t>
      </w:r>
    </w:p>
    <w:tbl>
      <w:tblPr>
        <w:tblW w:w="0" w:type="auto"/>
        <w:tblLook w:val="04A0" w:firstRow="1" w:lastRow="0" w:firstColumn="1" w:lastColumn="0" w:noHBand="0" w:noVBand="1"/>
      </w:tblPr>
      <w:tblGrid>
        <w:gridCol w:w="2433"/>
        <w:gridCol w:w="2442"/>
        <w:gridCol w:w="2442"/>
        <w:gridCol w:w="3006"/>
      </w:tblGrid>
      <w:tr w:rsidR="00EA63E6" w:rsidRPr="00080A0B" w14:paraId="3DEE16EC" w14:textId="77777777" w:rsidTr="0092170E">
        <w:tc>
          <w:tcPr>
            <w:tcW w:w="2574" w:type="dxa"/>
            <w:shd w:val="clear" w:color="auto" w:fill="auto"/>
            <w:vAlign w:val="center"/>
          </w:tcPr>
          <w:p w14:paraId="4FD8A44F" w14:textId="77777777" w:rsidR="00EA63E6" w:rsidRPr="00080A0B" w:rsidRDefault="00EA63E6" w:rsidP="00F414A3">
            <w:pPr>
              <w:pStyle w:val="ListParagraph"/>
              <w:numPr>
                <w:ilvl w:val="0"/>
                <w:numId w:val="77"/>
              </w:numPr>
            </w:pPr>
            <w:r w:rsidRPr="00080A0B">
              <w:t>–8;</w:t>
            </w:r>
          </w:p>
        </w:tc>
        <w:tc>
          <w:tcPr>
            <w:tcW w:w="2574" w:type="dxa"/>
            <w:shd w:val="clear" w:color="auto" w:fill="auto"/>
            <w:vAlign w:val="center"/>
          </w:tcPr>
          <w:p w14:paraId="45243A6C" w14:textId="77777777" w:rsidR="00EA63E6" w:rsidRPr="00080A0B" w:rsidRDefault="00EA63E6" w:rsidP="00F414A3">
            <w:pPr>
              <w:pStyle w:val="ListParagraph"/>
              <w:numPr>
                <w:ilvl w:val="0"/>
                <w:numId w:val="77"/>
              </w:numPr>
            </w:pPr>
            <w:r w:rsidRPr="00080A0B">
              <w:t>8;</w:t>
            </w:r>
          </w:p>
        </w:tc>
        <w:tc>
          <w:tcPr>
            <w:tcW w:w="2574" w:type="dxa"/>
            <w:shd w:val="clear" w:color="auto" w:fill="auto"/>
            <w:vAlign w:val="center"/>
          </w:tcPr>
          <w:p w14:paraId="19E22544" w14:textId="77777777" w:rsidR="00EA63E6" w:rsidRPr="00080A0B" w:rsidRDefault="00EA63E6" w:rsidP="00F414A3">
            <w:pPr>
              <w:pStyle w:val="ListParagraph"/>
              <w:numPr>
                <w:ilvl w:val="0"/>
                <w:numId w:val="77"/>
              </w:numPr>
            </w:pPr>
            <w:r w:rsidRPr="00080A0B">
              <w:t>2;</w:t>
            </w:r>
          </w:p>
        </w:tc>
        <w:tc>
          <w:tcPr>
            <w:tcW w:w="3186" w:type="dxa"/>
            <w:shd w:val="clear" w:color="auto" w:fill="auto"/>
            <w:vAlign w:val="center"/>
          </w:tcPr>
          <w:p w14:paraId="13BC67FD" w14:textId="77777777" w:rsidR="00EA63E6" w:rsidRPr="00080A0B" w:rsidRDefault="00EA63E6" w:rsidP="00F414A3">
            <w:pPr>
              <w:pStyle w:val="ListParagraph"/>
              <w:numPr>
                <w:ilvl w:val="0"/>
                <w:numId w:val="77"/>
              </w:numPr>
            </w:pPr>
            <w:r w:rsidRPr="00080A0B">
              <w:t>Một giá trị khác.</w:t>
            </w:r>
          </w:p>
        </w:tc>
      </w:tr>
    </w:tbl>
    <w:p w14:paraId="71F2368B" w14:textId="77777777" w:rsidR="00EA63E6" w:rsidRPr="00080A0B" w:rsidRDefault="00EA63E6" w:rsidP="0092170E">
      <w:r w:rsidRPr="00080A0B">
        <w:rPr>
          <w:b/>
        </w:rPr>
        <w:t>Câu 3:</w:t>
      </w:r>
      <w:r w:rsidRPr="00080A0B">
        <w:t xml:space="preserve"> Thương của phép chia đa thức 4x</w:t>
      </w:r>
      <w:r w:rsidRPr="00080A0B">
        <w:rPr>
          <w:vertAlign w:val="superscript"/>
        </w:rPr>
        <w:t>2</w:t>
      </w:r>
      <w:r w:rsidRPr="00080A0B">
        <w:t xml:space="preserve"> + 4x + 1 cho đa thức 2x + 1 bằng:</w:t>
      </w:r>
    </w:p>
    <w:tbl>
      <w:tblPr>
        <w:tblW w:w="0" w:type="auto"/>
        <w:tblLook w:val="04A0" w:firstRow="1" w:lastRow="0" w:firstColumn="1" w:lastColumn="0" w:noHBand="0" w:noVBand="1"/>
      </w:tblPr>
      <w:tblGrid>
        <w:gridCol w:w="2440"/>
        <w:gridCol w:w="2440"/>
        <w:gridCol w:w="2449"/>
        <w:gridCol w:w="2994"/>
      </w:tblGrid>
      <w:tr w:rsidR="00EA63E6" w:rsidRPr="00080A0B" w14:paraId="159DA1FA" w14:textId="77777777" w:rsidTr="0092170E">
        <w:tc>
          <w:tcPr>
            <w:tcW w:w="2574" w:type="dxa"/>
            <w:shd w:val="clear" w:color="auto" w:fill="auto"/>
            <w:vAlign w:val="center"/>
          </w:tcPr>
          <w:p w14:paraId="74237864" w14:textId="77777777"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14:paraId="0FCE84F3" w14:textId="77777777"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14:paraId="00CF120F" w14:textId="77777777" w:rsidR="00EA63E6" w:rsidRPr="00080A0B" w:rsidRDefault="00EA63E6" w:rsidP="00F414A3">
            <w:pPr>
              <w:pStyle w:val="ListParagraph"/>
              <w:numPr>
                <w:ilvl w:val="0"/>
                <w:numId w:val="78"/>
              </w:numPr>
            </w:pPr>
            <w:r w:rsidRPr="00080A0B">
              <w:t>2x;</w:t>
            </w:r>
          </w:p>
        </w:tc>
        <w:tc>
          <w:tcPr>
            <w:tcW w:w="3186" w:type="dxa"/>
            <w:shd w:val="clear" w:color="auto" w:fill="auto"/>
            <w:vAlign w:val="center"/>
          </w:tcPr>
          <w:p w14:paraId="22F46A45" w14:textId="77777777" w:rsidR="00EA63E6" w:rsidRPr="00080A0B" w:rsidRDefault="00EA63E6" w:rsidP="00F414A3">
            <w:pPr>
              <w:pStyle w:val="ListParagraph"/>
              <w:numPr>
                <w:ilvl w:val="0"/>
                <w:numId w:val="78"/>
              </w:numPr>
            </w:pPr>
            <w:r w:rsidRPr="00080A0B">
              <w:t>Một kết quả khác.</w:t>
            </w:r>
          </w:p>
        </w:tc>
      </w:tr>
    </w:tbl>
    <w:p w14:paraId="5B5BA8AE" w14:textId="77777777" w:rsidR="00EA63E6" w:rsidRPr="00080A0B" w:rsidRDefault="00EA63E6" w:rsidP="0092170E">
      <w:r w:rsidRPr="00080A0B">
        <w:rPr>
          <w:b/>
        </w:rPr>
        <w:t>Câu 4:</w:t>
      </w:r>
      <w:r w:rsidRPr="00080A0B">
        <w:t xml:space="preserve"> Hình thanh ABCD có đáy CD = 6cm; đường trung bình EF = 5cm thì:</w:t>
      </w:r>
    </w:p>
    <w:tbl>
      <w:tblPr>
        <w:tblW w:w="0" w:type="auto"/>
        <w:tblLook w:val="04A0" w:firstRow="1" w:lastRow="0" w:firstColumn="1" w:lastColumn="0" w:noHBand="0" w:noVBand="1"/>
      </w:tblPr>
      <w:tblGrid>
        <w:gridCol w:w="2574"/>
        <w:gridCol w:w="2574"/>
        <w:gridCol w:w="2574"/>
        <w:gridCol w:w="2574"/>
      </w:tblGrid>
      <w:tr w:rsidR="00EA63E6" w:rsidRPr="00080A0B" w14:paraId="3EC3AFBD" w14:textId="77777777" w:rsidTr="0092170E">
        <w:trPr>
          <w:trHeight w:val="648"/>
        </w:trPr>
        <w:tc>
          <w:tcPr>
            <w:tcW w:w="2574" w:type="dxa"/>
            <w:shd w:val="clear" w:color="auto" w:fill="auto"/>
            <w:vAlign w:val="center"/>
          </w:tcPr>
          <w:p w14:paraId="66630DE3" w14:textId="77777777" w:rsidR="00EA63E6" w:rsidRPr="00080A0B" w:rsidRDefault="00EA63E6" w:rsidP="00F414A3">
            <w:pPr>
              <w:pStyle w:val="ListParagraph"/>
              <w:numPr>
                <w:ilvl w:val="0"/>
                <w:numId w:val="79"/>
              </w:numPr>
            </w:pPr>
            <w:r w:rsidRPr="00080A0B">
              <w:t>AB = 5,5cm;</w:t>
            </w:r>
          </w:p>
        </w:tc>
        <w:tc>
          <w:tcPr>
            <w:tcW w:w="2574" w:type="dxa"/>
            <w:shd w:val="clear" w:color="auto" w:fill="auto"/>
            <w:vAlign w:val="center"/>
          </w:tcPr>
          <w:p w14:paraId="0118AA91" w14:textId="77777777" w:rsidR="00EA63E6" w:rsidRPr="00080A0B" w:rsidRDefault="00EA63E6" w:rsidP="00F414A3">
            <w:pPr>
              <w:pStyle w:val="ListParagraph"/>
              <w:numPr>
                <w:ilvl w:val="0"/>
                <w:numId w:val="79"/>
              </w:numPr>
            </w:pPr>
            <w:r w:rsidRPr="00080A0B">
              <w:t>AB = 4cm;</w:t>
            </w:r>
          </w:p>
        </w:tc>
        <w:tc>
          <w:tcPr>
            <w:tcW w:w="2574" w:type="dxa"/>
            <w:shd w:val="clear" w:color="auto" w:fill="auto"/>
            <w:vAlign w:val="center"/>
          </w:tcPr>
          <w:p w14:paraId="2A541BC6" w14:textId="77777777" w:rsidR="00EA63E6" w:rsidRPr="00080A0B" w:rsidRDefault="00EA63E6" w:rsidP="00F414A3">
            <w:pPr>
              <w:pStyle w:val="ListParagraph"/>
              <w:numPr>
                <w:ilvl w:val="0"/>
                <w:numId w:val="79"/>
              </w:numPr>
            </w:pPr>
            <w:r w:rsidRPr="00080A0B">
              <w:t xml:space="preserve">AB = </w:t>
            </w:r>
            <w:r w:rsidRPr="00080A0B">
              <w:fldChar w:fldCharType="begin"/>
            </w:r>
            <w:r w:rsidRPr="00080A0B">
              <w:instrText xml:space="preserve"> QUOTE </w:instrText>
            </w:r>
            <w:r w:rsidR="005611EB">
              <w:rPr>
                <w:position w:val="-15"/>
              </w:rPr>
              <w:pict w14:anchorId="72C7F96C">
                <v:shape id="_x0000_i1968" type="#_x0000_t75" style="width:12.4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5B72&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5B72&quot; wsp:rsidP=&quot;00405B7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5" o:title="" chromakey="white"/>
                </v:shape>
              </w:pict>
            </w:r>
            <w:r w:rsidRPr="00080A0B">
              <w:instrText xml:space="preserve"> </w:instrText>
            </w:r>
            <w:r w:rsidRPr="00080A0B">
              <w:fldChar w:fldCharType="separate"/>
            </w:r>
            <w:r w:rsidR="005611EB">
              <w:rPr>
                <w:position w:val="-15"/>
              </w:rPr>
              <w:pict w14:anchorId="7CB8997E">
                <v:shape id="_x0000_i1969" type="#_x0000_t75" style="width:12.4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5B72&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5B72&quot; wsp:rsidP=&quot;00405B7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5" o:title="" chromakey="white"/>
                </v:shape>
              </w:pict>
            </w:r>
            <w:r w:rsidRPr="00080A0B">
              <w:fldChar w:fldCharType="end"/>
            </w:r>
            <w:r w:rsidRPr="00080A0B">
              <w:t xml:space="preserve"> cm;</w:t>
            </w:r>
          </w:p>
        </w:tc>
        <w:tc>
          <w:tcPr>
            <w:tcW w:w="2574" w:type="dxa"/>
            <w:shd w:val="clear" w:color="auto" w:fill="auto"/>
            <w:vAlign w:val="center"/>
          </w:tcPr>
          <w:p w14:paraId="77BA3D04" w14:textId="77777777" w:rsidR="00EA63E6" w:rsidRPr="00080A0B" w:rsidRDefault="00EA63E6" w:rsidP="00F414A3">
            <w:pPr>
              <w:pStyle w:val="ListParagraph"/>
              <w:numPr>
                <w:ilvl w:val="0"/>
                <w:numId w:val="79"/>
              </w:numPr>
            </w:pPr>
            <w:r w:rsidRPr="00080A0B">
              <w:t>AB = 7cm.</w:t>
            </w:r>
          </w:p>
        </w:tc>
      </w:tr>
    </w:tbl>
    <w:p w14:paraId="7439A978" w14:textId="77777777" w:rsidR="00EA63E6" w:rsidRPr="00080A0B" w:rsidRDefault="00EA63E6" w:rsidP="0092170E">
      <w:r w:rsidRPr="00080A0B">
        <w:rPr>
          <w:b/>
        </w:rPr>
        <w:t>Câu 5:</w:t>
      </w:r>
      <w:r w:rsidRPr="00080A0B">
        <w:t xml:space="preserve"> Điền vào chỗ … để được kết quả đúng:</w:t>
      </w:r>
    </w:p>
    <w:tbl>
      <w:tblPr>
        <w:tblW w:w="0" w:type="auto"/>
        <w:tblLook w:val="04A0" w:firstRow="1" w:lastRow="0" w:firstColumn="1" w:lastColumn="0" w:noHBand="0" w:noVBand="1"/>
      </w:tblPr>
      <w:tblGrid>
        <w:gridCol w:w="5148"/>
        <w:gridCol w:w="5148"/>
      </w:tblGrid>
      <w:tr w:rsidR="00EA63E6" w:rsidRPr="00080A0B" w14:paraId="45C5DD7D" w14:textId="77777777" w:rsidTr="0092170E">
        <w:tc>
          <w:tcPr>
            <w:tcW w:w="5148" w:type="dxa"/>
            <w:shd w:val="clear" w:color="auto" w:fill="auto"/>
            <w:vAlign w:val="center"/>
          </w:tcPr>
          <w:p w14:paraId="63274931" w14:textId="77777777" w:rsidR="00EA63E6" w:rsidRPr="00080A0B" w:rsidRDefault="00EA63E6" w:rsidP="00F414A3">
            <w:pPr>
              <w:pStyle w:val="ListParagraph"/>
              <w:numPr>
                <w:ilvl w:val="0"/>
                <w:numId w:val="80"/>
              </w:numPr>
            </w:pPr>
            <w:r w:rsidRPr="00080A0B">
              <w:t>(2x + 3)</w:t>
            </w:r>
            <w:r w:rsidRPr="00080A0B">
              <w:rPr>
                <w:vertAlign w:val="superscript"/>
              </w:rPr>
              <w:t>3</w:t>
            </w:r>
            <w:r w:rsidRPr="00080A0B">
              <w:t xml:space="preserve"> = ……+……+……;</w:t>
            </w:r>
          </w:p>
        </w:tc>
        <w:tc>
          <w:tcPr>
            <w:tcW w:w="5148" w:type="dxa"/>
            <w:shd w:val="clear" w:color="auto" w:fill="auto"/>
            <w:vAlign w:val="center"/>
          </w:tcPr>
          <w:p w14:paraId="752FCC84" w14:textId="77777777" w:rsidR="00EA63E6" w:rsidRPr="00080A0B" w:rsidRDefault="00EA63E6" w:rsidP="00F414A3">
            <w:pPr>
              <w:pStyle w:val="ListParagraph"/>
              <w:numPr>
                <w:ilvl w:val="0"/>
                <w:numId w:val="80"/>
              </w:numPr>
            </w:pPr>
            <w:r w:rsidRPr="00080A0B">
              <w:t>(2y – …)</w:t>
            </w:r>
            <w:r w:rsidRPr="00080A0B">
              <w:rPr>
                <w:vertAlign w:val="superscript"/>
              </w:rPr>
              <w:t>2</w:t>
            </w:r>
            <w:r w:rsidRPr="00080A0B">
              <w:t xml:space="preserve"> = ……–……+ 9x</w:t>
            </w:r>
            <w:r w:rsidRPr="00080A0B">
              <w:rPr>
                <w:vertAlign w:val="superscript"/>
              </w:rPr>
              <w:t>2</w:t>
            </w:r>
            <w:r w:rsidRPr="00080A0B">
              <w:t>.</w:t>
            </w:r>
          </w:p>
        </w:tc>
      </w:tr>
    </w:tbl>
    <w:p w14:paraId="52CECFDD" w14:textId="77777777" w:rsidR="00EA63E6" w:rsidRPr="00080A0B" w:rsidRDefault="00EA63E6" w:rsidP="0092170E">
      <w:r w:rsidRPr="00080A0B">
        <w:rPr>
          <w:b/>
        </w:rPr>
        <w:t>Câu 6:</w:t>
      </w:r>
      <w:r w:rsidRPr="00080A0B">
        <w:t xml:space="preserve"> Hãy đánh dâu “X” vào ô thích hợ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7459"/>
        <w:gridCol w:w="1001"/>
        <w:gridCol w:w="873"/>
      </w:tblGrid>
      <w:tr w:rsidR="00EA63E6" w:rsidRPr="00080A0B" w14:paraId="74E48837" w14:textId="77777777" w:rsidTr="0092170E">
        <w:tc>
          <w:tcPr>
            <w:tcW w:w="900" w:type="dxa"/>
            <w:shd w:val="clear" w:color="auto" w:fill="auto"/>
          </w:tcPr>
          <w:p w14:paraId="630927C0" w14:textId="77777777" w:rsidR="00EA63E6" w:rsidRPr="00080A0B" w:rsidRDefault="00EA63E6" w:rsidP="0092170E">
            <w:pPr>
              <w:jc w:val="center"/>
              <w:rPr>
                <w:b/>
              </w:rPr>
            </w:pPr>
            <w:r w:rsidRPr="00080A0B">
              <w:rPr>
                <w:b/>
              </w:rPr>
              <w:t>Câu</w:t>
            </w:r>
          </w:p>
        </w:tc>
        <w:tc>
          <w:tcPr>
            <w:tcW w:w="7981" w:type="dxa"/>
            <w:shd w:val="clear" w:color="auto" w:fill="auto"/>
          </w:tcPr>
          <w:p w14:paraId="7146E21D" w14:textId="77777777" w:rsidR="00EA63E6" w:rsidRPr="00080A0B" w:rsidRDefault="00EA63E6" w:rsidP="0092170E">
            <w:pPr>
              <w:jc w:val="center"/>
              <w:rPr>
                <w:b/>
              </w:rPr>
            </w:pPr>
            <w:r w:rsidRPr="00080A0B">
              <w:rPr>
                <w:b/>
              </w:rPr>
              <w:t>Nội dung</w:t>
            </w:r>
          </w:p>
        </w:tc>
        <w:tc>
          <w:tcPr>
            <w:tcW w:w="1019" w:type="dxa"/>
            <w:shd w:val="clear" w:color="auto" w:fill="auto"/>
          </w:tcPr>
          <w:p w14:paraId="475D6BEB" w14:textId="77777777" w:rsidR="00EA63E6" w:rsidRPr="00080A0B" w:rsidRDefault="00EA63E6" w:rsidP="0092170E">
            <w:pPr>
              <w:jc w:val="center"/>
              <w:rPr>
                <w:b/>
              </w:rPr>
            </w:pPr>
            <w:r w:rsidRPr="00080A0B">
              <w:rPr>
                <w:b/>
              </w:rPr>
              <w:t>Đúng</w:t>
            </w:r>
          </w:p>
        </w:tc>
        <w:tc>
          <w:tcPr>
            <w:tcW w:w="900" w:type="dxa"/>
            <w:shd w:val="clear" w:color="auto" w:fill="auto"/>
          </w:tcPr>
          <w:p w14:paraId="6601FA19" w14:textId="77777777" w:rsidR="00EA63E6" w:rsidRPr="00080A0B" w:rsidRDefault="00EA63E6" w:rsidP="0092170E">
            <w:pPr>
              <w:jc w:val="center"/>
              <w:rPr>
                <w:b/>
              </w:rPr>
            </w:pPr>
            <w:r w:rsidRPr="00080A0B">
              <w:rPr>
                <w:b/>
              </w:rPr>
              <w:t>Sai</w:t>
            </w:r>
          </w:p>
        </w:tc>
      </w:tr>
      <w:tr w:rsidR="00EA63E6" w:rsidRPr="00080A0B" w14:paraId="2DBBA61C" w14:textId="77777777" w:rsidTr="0092170E">
        <w:tc>
          <w:tcPr>
            <w:tcW w:w="900" w:type="dxa"/>
            <w:shd w:val="clear" w:color="auto" w:fill="auto"/>
          </w:tcPr>
          <w:p w14:paraId="7E4A9ED6" w14:textId="77777777" w:rsidR="00EA63E6" w:rsidRPr="00080A0B" w:rsidRDefault="00EA63E6" w:rsidP="0092170E">
            <w:pPr>
              <w:jc w:val="center"/>
            </w:pPr>
            <w:r w:rsidRPr="00080A0B">
              <w:t>a</w:t>
            </w:r>
          </w:p>
          <w:p w14:paraId="0FBC7780" w14:textId="77777777" w:rsidR="00EA63E6" w:rsidRPr="00080A0B" w:rsidRDefault="00EA63E6" w:rsidP="0092170E">
            <w:pPr>
              <w:jc w:val="center"/>
            </w:pPr>
            <w:r w:rsidRPr="00080A0B">
              <w:t>b</w:t>
            </w:r>
          </w:p>
          <w:p w14:paraId="4C411170" w14:textId="77777777" w:rsidR="00EA63E6" w:rsidRPr="00080A0B" w:rsidRDefault="00EA63E6" w:rsidP="0092170E">
            <w:pPr>
              <w:jc w:val="center"/>
            </w:pPr>
            <w:r w:rsidRPr="00080A0B">
              <w:t>c</w:t>
            </w:r>
          </w:p>
          <w:p w14:paraId="7746C868" w14:textId="77777777" w:rsidR="00EA63E6" w:rsidRPr="00080A0B" w:rsidRDefault="00EA63E6" w:rsidP="0092170E">
            <w:pPr>
              <w:jc w:val="center"/>
            </w:pPr>
            <w:r w:rsidRPr="00080A0B">
              <w:t>d</w:t>
            </w:r>
          </w:p>
          <w:p w14:paraId="71832C00" w14:textId="77777777" w:rsidR="00EA63E6" w:rsidRPr="00080A0B" w:rsidRDefault="00EA63E6" w:rsidP="0092170E">
            <w:pPr>
              <w:jc w:val="center"/>
            </w:pPr>
          </w:p>
          <w:p w14:paraId="503BDD55" w14:textId="77777777" w:rsidR="00EA63E6" w:rsidRPr="00080A0B" w:rsidRDefault="00EA63E6" w:rsidP="0092170E">
            <w:pPr>
              <w:jc w:val="center"/>
            </w:pPr>
            <w:r w:rsidRPr="00080A0B">
              <w:t>e</w:t>
            </w:r>
          </w:p>
          <w:p w14:paraId="23A6DDEC" w14:textId="77777777" w:rsidR="00EA63E6" w:rsidRPr="00080A0B" w:rsidRDefault="00EA63E6" w:rsidP="0092170E">
            <w:pPr>
              <w:jc w:val="center"/>
            </w:pPr>
            <w:r w:rsidRPr="00080A0B">
              <w:t>f</w:t>
            </w:r>
          </w:p>
        </w:tc>
        <w:tc>
          <w:tcPr>
            <w:tcW w:w="7981" w:type="dxa"/>
            <w:shd w:val="clear" w:color="auto" w:fill="auto"/>
          </w:tcPr>
          <w:p w14:paraId="539C6A9E" w14:textId="77777777" w:rsidR="00EA63E6" w:rsidRPr="00080A0B" w:rsidRDefault="00EA63E6" w:rsidP="0092170E">
            <w:r w:rsidRPr="00080A0B">
              <w:t>-Tứ giác có hai đường chéo bằng nhau là hình thang cân.</w:t>
            </w:r>
          </w:p>
          <w:p w14:paraId="32B31EF8" w14:textId="77777777" w:rsidR="00EA63E6" w:rsidRPr="00080A0B" w:rsidRDefault="00EA63E6" w:rsidP="0092170E">
            <w:r w:rsidRPr="00080A0B">
              <w:t>-Hình thang có một góc vuông là hình chữ nhật.</w:t>
            </w:r>
          </w:p>
          <w:p w14:paraId="1CB7D554" w14:textId="77777777" w:rsidR="00EA63E6" w:rsidRPr="00080A0B" w:rsidRDefault="00EA63E6" w:rsidP="0092170E">
            <w:r w:rsidRPr="00080A0B">
              <w:t>-Tứ giác có bốn cạnh bằng nhau và có một góc vuông là hình vuông.</w:t>
            </w:r>
          </w:p>
          <w:p w14:paraId="537FCB0F" w14:textId="77777777" w:rsidR="00EA63E6" w:rsidRPr="00080A0B" w:rsidRDefault="00EA63E6" w:rsidP="0092170E">
            <w:r w:rsidRPr="00080A0B">
              <w:t>-Trong hình chữ nhật, giao điểm hai đường chéo cách đều bốn đỉnh của hình chữ nhật đó.</w:t>
            </w:r>
          </w:p>
          <w:p w14:paraId="689DEC97" w14:textId="77777777" w:rsidR="00EA63E6" w:rsidRPr="00080A0B" w:rsidRDefault="00EA63E6" w:rsidP="0092170E">
            <w:r w:rsidRPr="00080A0B">
              <w:t>-Tứ giác có hai cạnh kề bằng nhau là hình thoi.</w:t>
            </w:r>
          </w:p>
          <w:p w14:paraId="0D8A5D83" w14:textId="77777777" w:rsidR="00EA63E6" w:rsidRPr="00080A0B" w:rsidRDefault="00EA63E6" w:rsidP="0092170E">
            <w:r w:rsidRPr="00080A0B">
              <w:t>-Hình vuông có bốn trục đối xứng.</w:t>
            </w:r>
          </w:p>
        </w:tc>
        <w:tc>
          <w:tcPr>
            <w:tcW w:w="1019" w:type="dxa"/>
            <w:shd w:val="clear" w:color="auto" w:fill="auto"/>
          </w:tcPr>
          <w:p w14:paraId="10321959" w14:textId="77777777" w:rsidR="00EA63E6" w:rsidRPr="00080A0B" w:rsidRDefault="00EA63E6" w:rsidP="0092170E"/>
        </w:tc>
        <w:tc>
          <w:tcPr>
            <w:tcW w:w="900" w:type="dxa"/>
            <w:shd w:val="clear" w:color="auto" w:fill="auto"/>
          </w:tcPr>
          <w:p w14:paraId="6D032BFE" w14:textId="77777777" w:rsidR="00EA63E6" w:rsidRPr="00080A0B" w:rsidRDefault="00EA63E6" w:rsidP="0092170E"/>
        </w:tc>
      </w:tr>
    </w:tbl>
    <w:p w14:paraId="12E05D50" w14:textId="77777777" w:rsidR="00EA63E6" w:rsidRPr="00080A0B" w:rsidRDefault="00EA63E6" w:rsidP="0092170E">
      <w:pPr>
        <w:spacing w:before="120"/>
        <w:rPr>
          <w:b/>
        </w:rPr>
      </w:pPr>
      <w:r w:rsidRPr="00080A0B">
        <w:rPr>
          <w:b/>
        </w:rPr>
        <w:t>II/ PHẦN TỰ LUẬN (7 điểm):</w:t>
      </w:r>
    </w:p>
    <w:p w14:paraId="44687112" w14:textId="77777777" w:rsidR="00EA63E6" w:rsidRPr="00080A0B" w:rsidRDefault="00EA63E6" w:rsidP="0092170E">
      <w:r w:rsidRPr="00080A0B">
        <w:rPr>
          <w:b/>
        </w:rPr>
        <w:t xml:space="preserve">Bài 1 (1đ): </w:t>
      </w:r>
      <w:r w:rsidRPr="00080A0B">
        <w:t xml:space="preserve">   a/  Phân tích đa thức sau thành nhân tử: x</w:t>
      </w:r>
      <w:r w:rsidRPr="00080A0B">
        <w:rPr>
          <w:vertAlign w:val="superscript"/>
        </w:rPr>
        <w:t>2</w:t>
      </w:r>
      <w:r w:rsidRPr="00080A0B">
        <w:t xml:space="preserve"> – y</w:t>
      </w:r>
      <w:r w:rsidRPr="00080A0B">
        <w:rPr>
          <w:vertAlign w:val="superscript"/>
        </w:rPr>
        <w:t>2</w:t>
      </w:r>
      <w:r w:rsidRPr="00080A0B">
        <w:t xml:space="preserve"> + 2x + 1.</w:t>
      </w:r>
    </w:p>
    <w:p w14:paraId="75C6A36A" w14:textId="77777777" w:rsidR="00EA63E6" w:rsidRPr="00080A0B" w:rsidRDefault="00EA63E6" w:rsidP="0092170E">
      <w:pPr>
        <w:ind w:left="1440"/>
      </w:pPr>
      <w:r w:rsidRPr="00080A0B">
        <w:t xml:space="preserve"> b/  Làm tính chia: (x</w:t>
      </w:r>
      <w:r w:rsidRPr="00080A0B">
        <w:rPr>
          <w:vertAlign w:val="superscript"/>
        </w:rPr>
        <w:t>4</w:t>
      </w:r>
      <w:r w:rsidRPr="00080A0B">
        <w:t xml:space="preserve"> + 2x</w:t>
      </w:r>
      <w:r w:rsidRPr="00080A0B">
        <w:rPr>
          <w:vertAlign w:val="superscript"/>
        </w:rPr>
        <w:t>3</w:t>
      </w:r>
      <w:r w:rsidRPr="00080A0B">
        <w:t xml:space="preserve"> + 10x – 25) : (x</w:t>
      </w:r>
      <w:r w:rsidRPr="00080A0B">
        <w:rPr>
          <w:vertAlign w:val="superscript"/>
        </w:rPr>
        <w:t>2</w:t>
      </w:r>
      <w:r w:rsidRPr="00080A0B">
        <w:t xml:space="preserve"> + 5).</w:t>
      </w:r>
    </w:p>
    <w:p w14:paraId="60781E94" w14:textId="77777777" w:rsidR="00EA63E6" w:rsidRPr="00080A0B" w:rsidRDefault="00EA63E6" w:rsidP="0092170E">
      <w:r w:rsidRPr="00080A0B">
        <w:rPr>
          <w:b/>
        </w:rPr>
        <w:t>Bài 2 (1đ):</w:t>
      </w:r>
      <w:r w:rsidRPr="00080A0B">
        <w:t xml:space="preserve">    a/  Rút gọn biểu thức: (2x + 1)</w:t>
      </w:r>
      <w:r w:rsidRPr="00080A0B">
        <w:rPr>
          <w:vertAlign w:val="superscript"/>
        </w:rPr>
        <w:t>2</w:t>
      </w:r>
      <w:r w:rsidRPr="00080A0B">
        <w:t xml:space="preserve"> + (3x – 2)</w:t>
      </w:r>
      <w:r w:rsidRPr="00080A0B">
        <w:rPr>
          <w:vertAlign w:val="superscript"/>
        </w:rPr>
        <w:t>2</w:t>
      </w:r>
      <w:r w:rsidRPr="00080A0B">
        <w:t xml:space="preserve"> + 2(3x – 2)(2x +1).</w:t>
      </w:r>
    </w:p>
    <w:p w14:paraId="7B3A0461" w14:textId="77777777" w:rsidR="00EA63E6" w:rsidRPr="00080A0B" w:rsidRDefault="00EA63E6" w:rsidP="0092170E">
      <w:pPr>
        <w:ind w:left="1440"/>
      </w:pPr>
      <w:r w:rsidRPr="00080A0B">
        <w:t xml:space="preserve"> b/  Tìm x biết: </w:t>
      </w:r>
      <w:r w:rsidRPr="00080A0B">
        <w:fldChar w:fldCharType="begin"/>
      </w:r>
      <w:r w:rsidRPr="00080A0B">
        <w:instrText xml:space="preserve"> QUOTE </w:instrText>
      </w:r>
      <w:r w:rsidR="005611EB">
        <w:rPr>
          <w:position w:val="-15"/>
        </w:rPr>
        <w:pict w14:anchorId="50E58151">
          <v:shape id="_x0000_i1970"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EA&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EA&quot; wsp:rsidP=&quot;001C15E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Pr="00080A0B">
        <w:instrText xml:space="preserve"> </w:instrText>
      </w:r>
      <w:r w:rsidRPr="00080A0B">
        <w:fldChar w:fldCharType="separate"/>
      </w:r>
      <w:r w:rsidR="005611EB">
        <w:rPr>
          <w:position w:val="-15"/>
        </w:rPr>
        <w:pict w14:anchorId="0F9ED4B9">
          <v:shape id="_x0000_i1971"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EA&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EA&quot; wsp:rsidP=&quot;001C15E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Pr="00080A0B">
        <w:fldChar w:fldCharType="end"/>
      </w:r>
      <w:r w:rsidRPr="00080A0B">
        <w:t xml:space="preserve"> x (x</w:t>
      </w:r>
      <w:r w:rsidRPr="00080A0B">
        <w:rPr>
          <w:vertAlign w:val="superscript"/>
        </w:rPr>
        <w:t>2</w:t>
      </w:r>
      <w:r w:rsidRPr="00080A0B">
        <w:t xml:space="preserve"> – 9) = 0.</w:t>
      </w:r>
    </w:p>
    <w:p w14:paraId="7BC6FDA9" w14:textId="77777777" w:rsidR="00EA63E6" w:rsidRPr="00080A0B" w:rsidRDefault="00EA63E6" w:rsidP="0092170E">
      <w:r w:rsidRPr="00080A0B">
        <w:rPr>
          <w:b/>
        </w:rPr>
        <w:t xml:space="preserve">Bài 3 (1,5đ): </w:t>
      </w:r>
      <w:r w:rsidRPr="00080A0B">
        <w:t xml:space="preserve">a/  Quy đồng mẫu các phân thức: </w:t>
      </w:r>
      <w:r w:rsidRPr="00080A0B">
        <w:fldChar w:fldCharType="begin"/>
      </w:r>
      <w:r w:rsidRPr="00080A0B">
        <w:instrText xml:space="preserve"> QUOTE </w:instrText>
      </w:r>
      <w:r w:rsidR="005611EB">
        <w:rPr>
          <w:position w:val="-20"/>
        </w:rPr>
        <w:pict w14:anchorId="5B537DF2">
          <v:shape id="_x0000_i1972" type="#_x0000_t75" style="width:34.7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 wsp:val=&quot;00FF3BA7&quot;/&gt;&lt;/wsp:rsids&gt;&lt;/w:docPr&gt;&lt;w:body&gt;&lt;wx:sect&gt;&lt;w:p wsp:rsidR=&quot;00000000&quot; wsp:rsidRDefault=&quot;00FF3BA7&quot; wsp:rsidP=&quot;00FF3BA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y&lt;/m:t&gt;&lt;/m:r&gt;&lt;/m:num&gt;&lt;m:den&gt;&lt;m:r&gt;&lt;m:rPr&gt;&lt;m:sty m:val=&quot;p&quot;/&gt;&lt;/m:rPr&gt;&lt;w:rPr&gt;&lt;w:rFonts w:ascii=&quot;Cambria Math&quot; w:fareast=&quot;Times New Roman&quot; w:h-ansi=&quot;Cambria Math&quot;/&gt;&lt;wx:font wx:val=&quot;Cambria Math&quot;/&gt;&lt;/w:rPr&gt;&lt;m:t&gt;2(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Pr="00080A0B">
        <w:instrText xml:space="preserve"> </w:instrText>
      </w:r>
      <w:r w:rsidRPr="00080A0B">
        <w:fldChar w:fldCharType="separate"/>
      </w:r>
      <w:r w:rsidR="005611EB">
        <w:rPr>
          <w:position w:val="-20"/>
        </w:rPr>
        <w:pict w14:anchorId="2D13845B">
          <v:shape id="_x0000_i1973" type="#_x0000_t75" style="width:34.7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 wsp:val=&quot;00FF3BA7&quot;/&gt;&lt;/wsp:rsids&gt;&lt;/w:docPr&gt;&lt;w:body&gt;&lt;wx:sect&gt;&lt;w:p wsp:rsidR=&quot;00000000&quot; wsp:rsidRDefault=&quot;00FF3BA7&quot; wsp:rsidP=&quot;00FF3BA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y&lt;/m:t&gt;&lt;/m:r&gt;&lt;/m:num&gt;&lt;m:den&gt;&lt;m:r&gt;&lt;m:rPr&gt;&lt;m:sty m:val=&quot;p&quot;/&gt;&lt;/m:rPr&gt;&lt;w:rPr&gt;&lt;w:rFonts w:ascii=&quot;Cambria Math&quot; w:fareast=&quot;Times New Roman&quot; w:h-ansi=&quot;Cambria Math&quot;/&gt;&lt;wx:font wx:val=&quot;Cambria Math&quot;/&gt;&lt;/w:rPr&gt;&lt;m:t&gt;2(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20"/>
        </w:rPr>
        <w:pict w14:anchorId="60C96FEC">
          <v:shape id="_x0000_i1974" type="#_x0000_t75" style="width:37.2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D9F&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D9F&quot; wsp:rsidP=&quot;009F5D9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 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8" o:title="" chromakey="white"/>
          </v:shape>
        </w:pict>
      </w:r>
      <w:r w:rsidRPr="00080A0B">
        <w:instrText xml:space="preserve"> </w:instrText>
      </w:r>
      <w:r w:rsidRPr="00080A0B">
        <w:fldChar w:fldCharType="separate"/>
      </w:r>
      <w:r w:rsidR="005611EB">
        <w:rPr>
          <w:position w:val="-20"/>
        </w:rPr>
        <w:pict w14:anchorId="2AD79AE9">
          <v:shape id="_x0000_i1975" type="#_x0000_t75" style="width:37.25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D9F&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D9F&quot; wsp:rsidP=&quot;009F5D9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 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8" o:title="" chromakey="white"/>
          </v:shape>
        </w:pict>
      </w:r>
      <w:r w:rsidRPr="00080A0B">
        <w:fldChar w:fldCharType="end"/>
      </w:r>
      <w:r w:rsidRPr="00080A0B">
        <w:t xml:space="preserve">  và  </w:t>
      </w:r>
      <w:r w:rsidRPr="00080A0B">
        <w:fldChar w:fldCharType="begin"/>
      </w:r>
      <w:r w:rsidRPr="00080A0B">
        <w:instrText xml:space="preserve"> QUOTE </w:instrText>
      </w:r>
      <w:r w:rsidR="005611EB">
        <w:rPr>
          <w:position w:val="-20"/>
        </w:rPr>
        <w:pict w14:anchorId="2C5E9EE2">
          <v:shape id="_x0000_i1976" type="#_x0000_t75" style="width:32.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457DB&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457DB&quot; wsp:rsidP=&quot;00B457D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9" o:title="" chromakey="white"/>
          </v:shape>
        </w:pict>
      </w:r>
      <w:r w:rsidRPr="00080A0B">
        <w:instrText xml:space="preserve"> </w:instrText>
      </w:r>
      <w:r w:rsidRPr="00080A0B">
        <w:fldChar w:fldCharType="separate"/>
      </w:r>
      <w:r w:rsidR="005611EB">
        <w:rPr>
          <w:position w:val="-20"/>
        </w:rPr>
        <w:pict w14:anchorId="45020D75">
          <v:shape id="_x0000_i1977" type="#_x0000_t75" style="width:32.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457DB&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457DB&quot; wsp:rsidP=&quot;00B457D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9" o:title="" chromakey="white"/>
          </v:shape>
        </w:pict>
      </w:r>
      <w:r w:rsidRPr="00080A0B">
        <w:fldChar w:fldCharType="end"/>
      </w:r>
    </w:p>
    <w:p w14:paraId="1BFE497D" w14:textId="77777777" w:rsidR="00EA63E6" w:rsidRPr="00080A0B" w:rsidRDefault="00EA63E6" w:rsidP="0092170E">
      <w:pPr>
        <w:ind w:left="1440"/>
      </w:pPr>
      <w:r w:rsidRPr="00080A0B">
        <w:t xml:space="preserve">  b/  Tìm số tự nhiên để  </w:t>
      </w:r>
      <w:r w:rsidRPr="00080A0B">
        <w:fldChar w:fldCharType="begin"/>
      </w:r>
      <w:r w:rsidRPr="00080A0B">
        <w:instrText xml:space="preserve"> QUOTE </w:instrText>
      </w:r>
      <w:r w:rsidR="005611EB">
        <w:rPr>
          <w:position w:val="-15"/>
        </w:rPr>
        <w:pict w14:anchorId="7ACB14AC">
          <v:shape id="_x0000_i1978" type="#_x0000_t75" style="width:29.8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7340&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7340&quot; wsp:rsidP=&quot;00277340&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n&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8&lt;/m:t&gt;&lt;/m:r&gt;&lt;/m:num&gt;&lt;m:den&gt;&lt;m:r&gt;&lt;m:rPr&gt;&lt;m:sty m:val=&quot;p&quot;/&gt;&lt;/m:rPr&gt;&lt;w:rPr&gt;&lt;w:rFonts w:ascii=&quot;Cambria Math&quot; w:h-ansi=&quot;Cambria Math&quot;/&gt;&lt;wx:font wx:val=&quot;Cambria Math&quot;/&gt;&lt;/w:rPr&gt;&lt;m:t&gt;n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0" o:title="" chromakey="white"/>
          </v:shape>
        </w:pict>
      </w:r>
      <w:r w:rsidRPr="00080A0B">
        <w:instrText xml:space="preserve"> </w:instrText>
      </w:r>
      <w:r w:rsidRPr="00080A0B">
        <w:fldChar w:fldCharType="separate"/>
      </w:r>
      <w:r w:rsidR="005611EB">
        <w:rPr>
          <w:position w:val="-15"/>
        </w:rPr>
        <w:pict w14:anchorId="5BE4FC26">
          <v:shape id="_x0000_i1979" type="#_x0000_t75" style="width:29.8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7340&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7340&quot; wsp:rsidP=&quot;00277340&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n&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8&lt;/m:t&gt;&lt;/m:r&gt;&lt;/m:num&gt;&lt;m:den&gt;&lt;m:r&gt;&lt;m:rPr&gt;&lt;m:sty m:val=&quot;p&quot;/&gt;&lt;/m:rPr&gt;&lt;w:rPr&gt;&lt;w:rFonts w:ascii=&quot;Cambria Math&quot; w:h-ansi=&quot;Cambria Math&quot;/&gt;&lt;wx:font wx:val=&quot;Cambria Math&quot;/&gt;&lt;/w:rPr&gt;&lt;m:t&gt;n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0" o:title="" chromakey="white"/>
          </v:shape>
        </w:pict>
      </w:r>
      <w:r w:rsidRPr="00080A0B">
        <w:fldChar w:fldCharType="end"/>
      </w:r>
      <w:r w:rsidRPr="00080A0B">
        <w:t xml:space="preserve"> là số tự nhiên. </w:t>
      </w:r>
    </w:p>
    <w:p w14:paraId="0555F517" w14:textId="77777777" w:rsidR="00EA63E6" w:rsidRPr="00080A0B" w:rsidRDefault="00EA63E6" w:rsidP="0092170E">
      <w:r w:rsidRPr="00080A0B">
        <w:rPr>
          <w:b/>
        </w:rPr>
        <w:t>Bài 4 (3,5đ):</w:t>
      </w:r>
      <w:r w:rsidRPr="00080A0B">
        <w:t xml:space="preserve"> Cho </w:t>
      </w:r>
      <w:r w:rsidRPr="00080A0B">
        <w:fldChar w:fldCharType="begin"/>
      </w:r>
      <w:r w:rsidRPr="00080A0B">
        <w:instrText xml:space="preserve"> QUOTE </w:instrText>
      </w:r>
      <w:r w:rsidR="005611EB">
        <w:rPr>
          <w:position w:val="-6"/>
        </w:rPr>
        <w:pict w14:anchorId="7AAA2CC5">
          <v:shape id="_x0000_i1980"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D3DE3&quot;/&gt;&lt;wsp:rsid wsp:val=&quot;00FF0555&quot;/&gt;&lt;wsp:rsid wsp:val=&quot;00FF39D7&quot;/&gt;&lt;/wsp:rsids&gt;&lt;/w:docPr&gt;&lt;w:body&gt;&lt;wx:sect&gt;&lt;w:p wsp:rsidR=&quot;00000000&quot; wsp:rsidRDefault=&quot;00FD3DE3&quot; wsp:rsidP=&quot;00FD3DE3&quot;&gt;&lt;m:oMathPara&gt;&lt;m:oMath&gt;&lt;m:r&gt;&lt;w:rPr&gt;&lt;w:rFonts w:ascii=&quot;Cambria Math&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instrText xml:space="preserve"> </w:instrText>
      </w:r>
      <w:r w:rsidRPr="00080A0B">
        <w:fldChar w:fldCharType="separate"/>
      </w:r>
      <w:r w:rsidR="005611EB">
        <w:rPr>
          <w:position w:val="-6"/>
        </w:rPr>
        <w:pict w14:anchorId="6D848224">
          <v:shape id="_x0000_i1981"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D3DE3&quot;/&gt;&lt;wsp:rsid wsp:val=&quot;00FF0555&quot;/&gt;&lt;wsp:rsid wsp:val=&quot;00FF39D7&quot;/&gt;&lt;/wsp:rsids&gt;&lt;/w:docPr&gt;&lt;w:body&gt;&lt;wx:sect&gt;&lt;w:p wsp:rsidR=&quot;00000000&quot; wsp:rsidRDefault=&quot;00FD3DE3&quot; wsp:rsidP=&quot;00FD3DE3&quot;&gt;&lt;m:oMathPara&gt;&lt;m:oMath&gt;&lt;m:r&gt;&lt;w:rPr&gt;&lt;w:rFonts w:ascii=&quot;Cambria Math&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fldChar w:fldCharType="end"/>
      </w:r>
      <w:r w:rsidRPr="00080A0B">
        <w:t>ABC có AB = 6cm, trung tuyến AM và trung tuyến BN cắt nhau tại G. Gọi D, E lần lượt là trung điểm AG, BG.</w:t>
      </w:r>
    </w:p>
    <w:p w14:paraId="4DA81B11" w14:textId="77777777" w:rsidR="00EA63E6" w:rsidRPr="00080A0B" w:rsidRDefault="00EA63E6" w:rsidP="0092170E">
      <w:pPr>
        <w:rPr>
          <w:lang w:val="fr-FR"/>
        </w:rPr>
      </w:pPr>
      <w:r w:rsidRPr="00080A0B">
        <w:rPr>
          <w:lang w:val="fr-FR"/>
        </w:rPr>
        <w:t>a) Tính độ dài MN, DE.</w:t>
      </w:r>
    </w:p>
    <w:p w14:paraId="45233F5B" w14:textId="77777777" w:rsidR="00EA63E6" w:rsidRPr="00080A0B" w:rsidRDefault="00EA63E6" w:rsidP="0092170E">
      <w:pPr>
        <w:rPr>
          <w:lang w:val="fr-FR"/>
        </w:rPr>
      </w:pPr>
      <w:r w:rsidRPr="00080A0B">
        <w:rPr>
          <w:lang w:val="fr-FR"/>
        </w:rPr>
        <w:t>b) Các tứ giác ABMN, ABED và DEMN là hình gì? Vì sao?</w:t>
      </w:r>
    </w:p>
    <w:p w14:paraId="74425A46" w14:textId="77777777" w:rsidR="00EA63E6" w:rsidRPr="00080A0B" w:rsidRDefault="00EA63E6" w:rsidP="0092170E">
      <w:pPr>
        <w:rPr>
          <w:lang w:val="fr-FR"/>
        </w:rPr>
      </w:pPr>
      <w:r w:rsidRPr="00080A0B">
        <w:rPr>
          <w:lang w:val="fr-FR"/>
        </w:rPr>
        <w:t xml:space="preserve">c) </w:t>
      </w:r>
      <w:r w:rsidRPr="00080A0B">
        <w:rPr>
          <w:lang w:val="fr-FR"/>
        </w:rPr>
        <w:fldChar w:fldCharType="begin"/>
      </w:r>
      <w:r w:rsidRPr="00080A0B">
        <w:rPr>
          <w:lang w:val="fr-FR"/>
        </w:rPr>
        <w:instrText xml:space="preserve"> QUOTE </w:instrText>
      </w:r>
      <w:r w:rsidR="005611EB">
        <w:rPr>
          <w:position w:val="-6"/>
        </w:rPr>
        <w:pict w14:anchorId="0F819398">
          <v:shape id="_x0000_i1982"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27B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27B47&quot; wsp:rsidP=&quot;00C27B47&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rPr>
          <w:lang w:val="fr-FR"/>
        </w:rPr>
        <w:instrText xml:space="preserve"> </w:instrText>
      </w:r>
      <w:r w:rsidRPr="00080A0B">
        <w:rPr>
          <w:lang w:val="fr-FR"/>
        </w:rPr>
        <w:fldChar w:fldCharType="separate"/>
      </w:r>
      <w:r w:rsidR="005611EB">
        <w:rPr>
          <w:position w:val="-6"/>
        </w:rPr>
        <w:pict w14:anchorId="7907F313">
          <v:shape id="_x0000_i1983"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27B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27B47&quot; wsp:rsidP=&quot;00C27B47&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rPr>
          <w:lang w:val="fr-FR"/>
        </w:rPr>
        <w:fldChar w:fldCharType="end"/>
      </w:r>
      <w:r w:rsidRPr="00080A0B">
        <w:rPr>
          <w:lang w:val="fr-FR"/>
        </w:rPr>
        <w:t xml:space="preserve">ABC cần có điều kiện gì để DEMN là hình chữ nhật và tính độ dài trung tuyến CF hạ từ đỉnh C của </w:t>
      </w:r>
      <w:r w:rsidRPr="00080A0B">
        <w:rPr>
          <w:lang w:val="fr-FR"/>
        </w:rPr>
        <w:fldChar w:fldCharType="begin"/>
      </w:r>
      <w:r w:rsidRPr="00080A0B">
        <w:rPr>
          <w:lang w:val="fr-FR"/>
        </w:rPr>
        <w:instrText xml:space="preserve"> QUOTE </w:instrText>
      </w:r>
      <w:r w:rsidR="005611EB">
        <w:rPr>
          <w:position w:val="-6"/>
        </w:rPr>
        <w:pict w14:anchorId="41051D55">
          <v:shape id="_x0000_i1984"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18E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18E0&quot; wsp:rsidP=&quot;002018E0&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rPr>
          <w:lang w:val="fr-FR"/>
        </w:rPr>
        <w:instrText xml:space="preserve"> </w:instrText>
      </w:r>
      <w:r w:rsidRPr="00080A0B">
        <w:rPr>
          <w:lang w:val="fr-FR"/>
        </w:rPr>
        <w:fldChar w:fldCharType="separate"/>
      </w:r>
      <w:r w:rsidR="005611EB">
        <w:rPr>
          <w:position w:val="-6"/>
        </w:rPr>
        <w:pict w14:anchorId="7C432269">
          <v:shape id="_x0000_i1985" type="#_x0000_t75" style="width:7.4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18E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18E0&quot; wsp:rsidP=&quot;002018E0&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rPr>
          <w:lang w:val="fr-FR"/>
        </w:rPr>
        <w:fldChar w:fldCharType="end"/>
      </w:r>
      <w:r w:rsidRPr="00080A0B">
        <w:rPr>
          <w:lang w:val="fr-FR"/>
        </w:rPr>
        <w:t>ABC để DEMN là hình vuông?</w:t>
      </w:r>
    </w:p>
    <w:p w14:paraId="308E35ED" w14:textId="77777777" w:rsidR="00EA63E6" w:rsidRPr="00080A0B" w:rsidRDefault="00EA63E6" w:rsidP="0092170E">
      <w:pPr>
        <w:jc w:val="center"/>
      </w:pPr>
      <w:r w:rsidRPr="00080A0B">
        <w:rPr>
          <w:b/>
        </w:rPr>
        <w:t>----------------------</w:t>
      </w:r>
      <w:r w:rsidRPr="00080A0B">
        <w:t>Hết</w:t>
      </w:r>
      <w:r w:rsidRPr="00080A0B">
        <w:rPr>
          <w:b/>
        </w:rPr>
        <w:t>----------------------</w:t>
      </w:r>
    </w:p>
    <w:p w14:paraId="5AB7A0BC" w14:textId="77777777" w:rsidR="00EA63E6" w:rsidRPr="00080A0B" w:rsidRDefault="00EA63E6" w:rsidP="0092170E">
      <w:pPr>
        <w:jc w:val="center"/>
        <w:rPr>
          <w:b/>
        </w:rPr>
      </w:pPr>
    </w:p>
    <w:p w14:paraId="519E2BC1" w14:textId="77777777" w:rsidR="00EA63E6" w:rsidRPr="00080A0B" w:rsidRDefault="00EA63E6" w:rsidP="0092170E">
      <w:pPr>
        <w:jc w:val="center"/>
        <w:rPr>
          <w:b/>
        </w:rPr>
      </w:pPr>
      <w:r w:rsidRPr="00080A0B">
        <w:rPr>
          <w:b/>
        </w:rPr>
        <w:t xml:space="preserve">ĐÁP ÁN </w:t>
      </w:r>
    </w:p>
    <w:p w14:paraId="3C0174B0" w14:textId="77777777" w:rsidR="00EA63E6" w:rsidRPr="00080A0B" w:rsidRDefault="00EA63E6" w:rsidP="0092170E">
      <w:pPr>
        <w:rPr>
          <w:b/>
        </w:rPr>
      </w:pPr>
      <w:r w:rsidRPr="00080A0B">
        <w:rPr>
          <w:b/>
        </w:rPr>
        <w:t>I.TRẮC NGHIỆM</w:t>
      </w:r>
    </w:p>
    <w:p w14:paraId="1EE65B28" w14:textId="77777777" w:rsidR="00EA63E6" w:rsidRPr="00080A0B" w:rsidRDefault="00EA63E6" w:rsidP="0092170E">
      <w:r w:rsidRPr="00080A0B">
        <w:t>1.D</w:t>
      </w:r>
      <w:r w:rsidRPr="00080A0B">
        <w:tab/>
        <w:t>2.A</w:t>
      </w:r>
      <w:r w:rsidRPr="00080A0B">
        <w:tab/>
        <w:t>3.B</w:t>
      </w:r>
      <w:r w:rsidRPr="00080A0B">
        <w:tab/>
        <w:t>4.B</w:t>
      </w:r>
    </w:p>
    <w:p w14:paraId="0643D17F" w14:textId="77777777" w:rsidR="00EA63E6" w:rsidRPr="00080A0B" w:rsidRDefault="005611EB" w:rsidP="0092170E">
      <w:r>
        <w:rPr>
          <w:position w:val="-36"/>
        </w:rPr>
        <w:lastRenderedPageBreak/>
        <w:pict w14:anchorId="368C22DC">
          <v:shape id="_x0000_i1986" type="#_x0000_t75" style="width:158.9pt;height:42.2pt">
            <v:imagedata r:id="rId752" o:title=""/>
          </v:shape>
        </w:pict>
      </w:r>
      <w:r w:rsidR="00EA63E6" w:rsidRPr="00080A0B">
        <w:t xml:space="preserve"> </w:t>
      </w:r>
    </w:p>
    <w:p w14:paraId="72C89EF2" w14:textId="77777777" w:rsidR="00EA63E6" w:rsidRPr="00080A0B" w:rsidRDefault="00EA63E6" w:rsidP="0092170E">
      <w:r w:rsidRPr="00080A0B">
        <w:t>6) a)Đ</w:t>
      </w:r>
      <w:r w:rsidRPr="00080A0B">
        <w:tab/>
        <w:t>b)S</w:t>
      </w:r>
      <w:r w:rsidRPr="00080A0B">
        <w:tab/>
        <w:t>c)Đ</w:t>
      </w:r>
      <w:r w:rsidRPr="00080A0B">
        <w:tab/>
        <w:t>d)Đ</w:t>
      </w:r>
      <w:r w:rsidRPr="00080A0B">
        <w:tab/>
        <w:t>e)S</w:t>
      </w:r>
      <w:r w:rsidRPr="00080A0B">
        <w:tab/>
        <w:t>f)Đ</w:t>
      </w:r>
    </w:p>
    <w:p w14:paraId="15869165" w14:textId="77777777" w:rsidR="00EA63E6" w:rsidRPr="00080A0B" w:rsidRDefault="00EA63E6" w:rsidP="0092170E">
      <w:pPr>
        <w:rPr>
          <w:b/>
        </w:rPr>
      </w:pPr>
      <w:r w:rsidRPr="00080A0B">
        <w:rPr>
          <w:b/>
        </w:rPr>
        <w:t>II.TỰ LUẬN</w:t>
      </w:r>
    </w:p>
    <w:p w14:paraId="66847D52" w14:textId="77777777" w:rsidR="00EA63E6" w:rsidRPr="00080A0B" w:rsidRDefault="005611EB" w:rsidP="0092170E">
      <w:pPr>
        <w:rPr>
          <w:b/>
        </w:rPr>
      </w:pPr>
      <w:r>
        <w:rPr>
          <w:b/>
          <w:position w:val="-36"/>
        </w:rPr>
        <w:pict w14:anchorId="3922308F">
          <v:shape id="_x0000_i1987" type="#_x0000_t75" style="width:5in;height:42.2pt">
            <v:imagedata r:id="rId753" o:title=""/>
          </v:shape>
        </w:pict>
      </w:r>
      <w:r w:rsidR="00EA63E6" w:rsidRPr="00080A0B">
        <w:rPr>
          <w:b/>
        </w:rPr>
        <w:t xml:space="preserve"> </w:t>
      </w:r>
    </w:p>
    <w:p w14:paraId="03C8A462" w14:textId="77777777" w:rsidR="00EA63E6" w:rsidRPr="00080A0B" w:rsidRDefault="00EA63E6" w:rsidP="0092170E">
      <w:r w:rsidRPr="00080A0B">
        <w:t xml:space="preserve">Câu 1b đặt tính chia đúng được điểm tối đa </w:t>
      </w:r>
    </w:p>
    <w:p w14:paraId="4357052A" w14:textId="77777777" w:rsidR="00EA63E6" w:rsidRPr="00080A0B" w:rsidRDefault="005611EB" w:rsidP="0092170E">
      <w:r>
        <w:rPr>
          <w:position w:val="-228"/>
        </w:rPr>
        <w:pict w14:anchorId="6FADA13B">
          <v:shape id="_x0000_i1988" type="#_x0000_t75" style="width:335.15pt;height:196.15pt">
            <v:imagedata r:id="rId754" o:title=""/>
          </v:shape>
        </w:pict>
      </w:r>
      <w:r w:rsidR="00EA63E6" w:rsidRPr="00080A0B">
        <w:t xml:space="preserve"> </w:t>
      </w:r>
    </w:p>
    <w:p w14:paraId="7C6DF39F" w14:textId="77777777" w:rsidR="00EA63E6" w:rsidRPr="00080A0B" w:rsidRDefault="00EA63E6" w:rsidP="0092170E">
      <w:r w:rsidRPr="00080A0B">
        <w:t xml:space="preserve">b)Ta có: </w:t>
      </w:r>
      <w:r w:rsidR="005611EB">
        <w:rPr>
          <w:position w:val="-24"/>
        </w:rPr>
        <w:pict w14:anchorId="730F58FB">
          <v:shape id="_x0000_i1989" type="#_x0000_t75" style="width:101.8pt;height:32.3pt">
            <v:imagedata r:id="rId755" o:title=""/>
          </v:shape>
        </w:pict>
      </w:r>
      <w:r w:rsidRPr="00080A0B">
        <w:t xml:space="preserve"> . Để </w:t>
      </w:r>
      <w:r w:rsidR="005611EB">
        <w:rPr>
          <w:position w:val="-24"/>
        </w:rPr>
        <w:pict w14:anchorId="2ED57B76">
          <v:shape id="_x0000_i1990" type="#_x0000_t75" style="width:32.3pt;height:32.3pt">
            <v:imagedata r:id="rId756" o:title=""/>
          </v:shape>
        </w:pict>
      </w:r>
      <w:r w:rsidRPr="00080A0B">
        <w:t xml:space="preserve">là số tự nhiên thì </w:t>
      </w:r>
      <w:r w:rsidR="005611EB">
        <w:rPr>
          <w:position w:val="-24"/>
        </w:rPr>
        <w:pict w14:anchorId="4EEE3575">
          <v:shape id="_x0000_i1991" type="#_x0000_t75" style="width:109.25pt;height:29.8pt">
            <v:imagedata r:id="rId757" o:title=""/>
          </v:shape>
        </w:pict>
      </w:r>
      <w:r w:rsidRPr="00080A0B">
        <w:t xml:space="preserve"> </w:t>
      </w:r>
    </w:p>
    <w:p w14:paraId="21281306" w14:textId="77777777" w:rsidR="00EA63E6" w:rsidRPr="00080A0B" w:rsidRDefault="005611EB" w:rsidP="0092170E">
      <w:r>
        <w:rPr>
          <w:position w:val="-6"/>
        </w:rPr>
        <w:pict w14:anchorId="2385B04F">
          <v:shape id="_x0000_i1992" type="#_x0000_t75" style="width:32.3pt;height:12.4pt">
            <v:imagedata r:id="rId758" o:title=""/>
          </v:shape>
        </w:pict>
      </w:r>
      <w:r w:rsidR="00EA63E6" w:rsidRPr="00080A0B">
        <w:t xml:space="preserve"> Ư(72)</w:t>
      </w:r>
      <w:r>
        <w:rPr>
          <w:position w:val="-14"/>
        </w:rPr>
        <w:pict w14:anchorId="5AC98244">
          <v:shape id="_x0000_i1993" type="#_x0000_t75" style="width:86.9pt;height:19.85pt">
            <v:imagedata r:id="rId759" o:title=""/>
          </v:shape>
        </w:pict>
      </w:r>
      <w:r w:rsidR="00EA63E6"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287"/>
        <w:gridCol w:w="1287"/>
        <w:gridCol w:w="1287"/>
        <w:gridCol w:w="1287"/>
        <w:gridCol w:w="1287"/>
        <w:gridCol w:w="1287"/>
        <w:gridCol w:w="1287"/>
      </w:tblGrid>
      <w:tr w:rsidR="00EA63E6" w:rsidRPr="00080A0B" w14:paraId="4EED62AF" w14:textId="77777777" w:rsidTr="0092170E">
        <w:tc>
          <w:tcPr>
            <w:tcW w:w="1287" w:type="dxa"/>
            <w:shd w:val="clear" w:color="auto" w:fill="auto"/>
          </w:tcPr>
          <w:p w14:paraId="196E9530" w14:textId="77777777" w:rsidR="00EA63E6" w:rsidRPr="00080A0B" w:rsidRDefault="00EA63E6" w:rsidP="0092170E">
            <w:r w:rsidRPr="00080A0B">
              <w:t>n+8</w:t>
            </w:r>
          </w:p>
        </w:tc>
        <w:tc>
          <w:tcPr>
            <w:tcW w:w="1287" w:type="dxa"/>
            <w:shd w:val="clear" w:color="auto" w:fill="auto"/>
          </w:tcPr>
          <w:p w14:paraId="425E1B45" w14:textId="77777777" w:rsidR="00EA63E6" w:rsidRPr="00080A0B" w:rsidRDefault="00EA63E6" w:rsidP="0092170E">
            <w:r w:rsidRPr="00080A0B">
              <w:t>1</w:t>
            </w:r>
          </w:p>
        </w:tc>
        <w:tc>
          <w:tcPr>
            <w:tcW w:w="1287" w:type="dxa"/>
            <w:shd w:val="clear" w:color="auto" w:fill="auto"/>
          </w:tcPr>
          <w:p w14:paraId="2F48EED3" w14:textId="77777777" w:rsidR="00EA63E6" w:rsidRPr="00080A0B" w:rsidRDefault="00EA63E6" w:rsidP="0092170E">
            <w:r w:rsidRPr="00080A0B">
              <w:t>2</w:t>
            </w:r>
          </w:p>
        </w:tc>
        <w:tc>
          <w:tcPr>
            <w:tcW w:w="1287" w:type="dxa"/>
            <w:shd w:val="clear" w:color="auto" w:fill="auto"/>
          </w:tcPr>
          <w:p w14:paraId="1BFED671" w14:textId="77777777" w:rsidR="00EA63E6" w:rsidRPr="00080A0B" w:rsidRDefault="00EA63E6" w:rsidP="0092170E">
            <w:r w:rsidRPr="00080A0B">
              <w:t>3</w:t>
            </w:r>
          </w:p>
        </w:tc>
        <w:tc>
          <w:tcPr>
            <w:tcW w:w="1287" w:type="dxa"/>
            <w:shd w:val="clear" w:color="auto" w:fill="auto"/>
          </w:tcPr>
          <w:p w14:paraId="1A7572F6" w14:textId="77777777" w:rsidR="00EA63E6" w:rsidRPr="00080A0B" w:rsidRDefault="00EA63E6" w:rsidP="0092170E">
            <w:r w:rsidRPr="00080A0B">
              <w:t>4</w:t>
            </w:r>
          </w:p>
        </w:tc>
        <w:tc>
          <w:tcPr>
            <w:tcW w:w="1287" w:type="dxa"/>
            <w:shd w:val="clear" w:color="auto" w:fill="auto"/>
          </w:tcPr>
          <w:p w14:paraId="26C80CE7" w14:textId="77777777" w:rsidR="00EA63E6" w:rsidRPr="00080A0B" w:rsidRDefault="00EA63E6" w:rsidP="0092170E">
            <w:r w:rsidRPr="00080A0B">
              <w:t>6</w:t>
            </w:r>
          </w:p>
        </w:tc>
        <w:tc>
          <w:tcPr>
            <w:tcW w:w="1287" w:type="dxa"/>
            <w:shd w:val="clear" w:color="auto" w:fill="auto"/>
          </w:tcPr>
          <w:p w14:paraId="63A3C2F9" w14:textId="77777777" w:rsidR="00EA63E6" w:rsidRPr="00080A0B" w:rsidRDefault="00EA63E6" w:rsidP="0092170E">
            <w:r w:rsidRPr="00080A0B">
              <w:t>8</w:t>
            </w:r>
          </w:p>
        </w:tc>
        <w:tc>
          <w:tcPr>
            <w:tcW w:w="1287" w:type="dxa"/>
            <w:shd w:val="clear" w:color="auto" w:fill="auto"/>
          </w:tcPr>
          <w:p w14:paraId="1C7BA81F" w14:textId="77777777" w:rsidR="00EA63E6" w:rsidRPr="00080A0B" w:rsidRDefault="00EA63E6" w:rsidP="0092170E">
            <w:r w:rsidRPr="00080A0B">
              <w:t>9</w:t>
            </w:r>
          </w:p>
        </w:tc>
      </w:tr>
      <w:tr w:rsidR="00EA63E6" w:rsidRPr="00080A0B" w14:paraId="18A88D53" w14:textId="77777777" w:rsidTr="0092170E">
        <w:tc>
          <w:tcPr>
            <w:tcW w:w="1287" w:type="dxa"/>
            <w:shd w:val="clear" w:color="auto" w:fill="auto"/>
          </w:tcPr>
          <w:p w14:paraId="03EFC0F9" w14:textId="77777777" w:rsidR="00EA63E6" w:rsidRPr="00080A0B" w:rsidRDefault="00EA63E6" w:rsidP="0092170E">
            <w:r w:rsidRPr="00080A0B">
              <w:t>n</w:t>
            </w:r>
          </w:p>
        </w:tc>
        <w:tc>
          <w:tcPr>
            <w:tcW w:w="1287" w:type="dxa"/>
            <w:shd w:val="clear" w:color="auto" w:fill="auto"/>
          </w:tcPr>
          <w:p w14:paraId="1FCACB6E" w14:textId="77777777" w:rsidR="00EA63E6" w:rsidRPr="00080A0B" w:rsidRDefault="00EA63E6" w:rsidP="0092170E">
            <w:r w:rsidRPr="00080A0B">
              <w:t>-7</w:t>
            </w:r>
          </w:p>
        </w:tc>
        <w:tc>
          <w:tcPr>
            <w:tcW w:w="1287" w:type="dxa"/>
            <w:shd w:val="clear" w:color="auto" w:fill="auto"/>
          </w:tcPr>
          <w:p w14:paraId="41EAEC90" w14:textId="77777777" w:rsidR="00EA63E6" w:rsidRPr="00080A0B" w:rsidRDefault="00EA63E6" w:rsidP="0092170E">
            <w:r w:rsidRPr="00080A0B">
              <w:t>-6</w:t>
            </w:r>
          </w:p>
        </w:tc>
        <w:tc>
          <w:tcPr>
            <w:tcW w:w="1287" w:type="dxa"/>
            <w:shd w:val="clear" w:color="auto" w:fill="auto"/>
          </w:tcPr>
          <w:p w14:paraId="6C823397" w14:textId="77777777" w:rsidR="00EA63E6" w:rsidRPr="00080A0B" w:rsidRDefault="00EA63E6" w:rsidP="0092170E">
            <w:r w:rsidRPr="00080A0B">
              <w:t>-5</w:t>
            </w:r>
          </w:p>
        </w:tc>
        <w:tc>
          <w:tcPr>
            <w:tcW w:w="1287" w:type="dxa"/>
            <w:shd w:val="clear" w:color="auto" w:fill="auto"/>
          </w:tcPr>
          <w:p w14:paraId="5A021B8B" w14:textId="77777777" w:rsidR="00EA63E6" w:rsidRPr="00080A0B" w:rsidRDefault="00EA63E6" w:rsidP="0092170E">
            <w:r w:rsidRPr="00080A0B">
              <w:t>-4</w:t>
            </w:r>
          </w:p>
        </w:tc>
        <w:tc>
          <w:tcPr>
            <w:tcW w:w="1287" w:type="dxa"/>
            <w:shd w:val="clear" w:color="auto" w:fill="auto"/>
          </w:tcPr>
          <w:p w14:paraId="1DE78EB9" w14:textId="77777777" w:rsidR="00EA63E6" w:rsidRPr="00080A0B" w:rsidRDefault="00EA63E6" w:rsidP="0092170E">
            <w:r w:rsidRPr="00080A0B">
              <w:t>-2</w:t>
            </w:r>
          </w:p>
        </w:tc>
        <w:tc>
          <w:tcPr>
            <w:tcW w:w="1287" w:type="dxa"/>
            <w:shd w:val="clear" w:color="auto" w:fill="auto"/>
          </w:tcPr>
          <w:p w14:paraId="575AFFE9" w14:textId="77777777" w:rsidR="00EA63E6" w:rsidRPr="00080A0B" w:rsidRDefault="00EA63E6" w:rsidP="0092170E">
            <w:r w:rsidRPr="00080A0B">
              <w:t>0</w:t>
            </w:r>
          </w:p>
        </w:tc>
        <w:tc>
          <w:tcPr>
            <w:tcW w:w="1287" w:type="dxa"/>
            <w:shd w:val="clear" w:color="auto" w:fill="auto"/>
          </w:tcPr>
          <w:p w14:paraId="59186A08" w14:textId="77777777" w:rsidR="00EA63E6" w:rsidRPr="00080A0B" w:rsidRDefault="00EA63E6" w:rsidP="0092170E">
            <w:r w:rsidRPr="00080A0B">
              <w:t>1</w:t>
            </w:r>
          </w:p>
        </w:tc>
      </w:tr>
    </w:tbl>
    <w:p w14:paraId="15426985" w14:textId="77777777" w:rsidR="00EA63E6" w:rsidRPr="00080A0B" w:rsidRDefault="00EA63E6" w:rsidP="0092170E"/>
    <w:p w14:paraId="2FD6C7EB" w14:textId="77777777" w:rsidR="00EA63E6" w:rsidRPr="00080A0B" w:rsidRDefault="00EA63E6" w:rsidP="0092170E">
      <w:r w:rsidRPr="00080A0B">
        <w:t xml:space="preserve">Vì </w:t>
      </w:r>
      <w:r w:rsidR="005611EB">
        <w:rPr>
          <w:position w:val="-14"/>
        </w:rPr>
        <w:pict w14:anchorId="7F97540C">
          <v:shape id="_x0000_i1994" type="#_x0000_t75" style="width:86.9pt;height:19.85pt">
            <v:imagedata r:id="rId760" o:title=""/>
          </v:shape>
        </w:pict>
      </w:r>
      <w:r w:rsidRPr="00080A0B">
        <w:t xml:space="preserve"> </w:t>
      </w:r>
    </w:p>
    <w:p w14:paraId="5DC0497A" w14:textId="77777777" w:rsidR="00EA63E6" w:rsidRPr="00080A0B" w:rsidRDefault="00EA63E6" w:rsidP="0092170E">
      <w:r w:rsidRPr="00080A0B">
        <w:t>4)</w:t>
      </w:r>
    </w:p>
    <w:p w14:paraId="34CFB59F" w14:textId="77777777" w:rsidR="00EA63E6" w:rsidRPr="00080A0B" w:rsidRDefault="006C76E5" w:rsidP="0092170E">
      <w:r>
        <w:rPr>
          <w:noProof/>
        </w:rPr>
        <w:pict w14:anchorId="6B805F65">
          <v:shape id="Picture 798" o:spid="_x0000_i1995" type="#_x0000_t75" style="width:295.45pt;height:191.15pt;visibility:visible">
            <v:imagedata r:id="rId761" o:title=""/>
          </v:shape>
        </w:pict>
      </w:r>
    </w:p>
    <w:p w14:paraId="1F77689C" w14:textId="77777777" w:rsidR="00EA63E6" w:rsidRPr="00080A0B" w:rsidRDefault="00EA63E6" w:rsidP="0092170E"/>
    <w:p w14:paraId="42F4E5F7" w14:textId="77777777" w:rsidR="00EA63E6" w:rsidRPr="00080A0B" w:rsidRDefault="00EA63E6" w:rsidP="0092170E">
      <w:r w:rsidRPr="00080A0B">
        <w:t xml:space="preserve">a)Ta có MN là đường trung bình </w:t>
      </w:r>
      <w:r w:rsidR="005611EB">
        <w:rPr>
          <w:position w:val="-6"/>
        </w:rPr>
        <w:pict w14:anchorId="36D89C74">
          <v:shape id="_x0000_i1996" type="#_x0000_t75" style="width:34.75pt;height:14.9pt">
            <v:imagedata r:id="rId762" o:title=""/>
          </v:shape>
        </w:pict>
      </w:r>
      <w:r w:rsidRPr="00080A0B">
        <w:t xml:space="preserve"> </w:t>
      </w:r>
      <w:r w:rsidR="005611EB">
        <w:rPr>
          <w:position w:val="-24"/>
        </w:rPr>
        <w:pict w14:anchorId="2EF6E43C">
          <v:shape id="_x0000_i1997" type="#_x0000_t75" style="width:116.7pt;height:29.8pt">
            <v:imagedata r:id="rId763" o:title=""/>
          </v:shape>
        </w:pict>
      </w:r>
      <w:r w:rsidRPr="00080A0B">
        <w:t xml:space="preserve"> </w:t>
      </w:r>
    </w:p>
    <w:p w14:paraId="4826FE89" w14:textId="77777777" w:rsidR="00EA63E6" w:rsidRPr="00080A0B" w:rsidRDefault="00EA63E6" w:rsidP="0092170E">
      <w:r w:rsidRPr="00080A0B">
        <w:t xml:space="preserve">D là trung điểm AG, E là trung điểm BG nên DE là đường trung bình </w:t>
      </w:r>
      <w:r w:rsidR="005611EB">
        <w:rPr>
          <w:position w:val="-6"/>
        </w:rPr>
        <w:pict w14:anchorId="509EA052">
          <v:shape id="_x0000_i1998" type="#_x0000_t75" style="width:34.75pt;height:14.9pt">
            <v:imagedata r:id="rId764" o:title=""/>
          </v:shape>
        </w:pict>
      </w:r>
      <w:r w:rsidRPr="00080A0B">
        <w:t xml:space="preserve"> </w:t>
      </w:r>
    </w:p>
    <w:p w14:paraId="1AFFA464" w14:textId="77777777" w:rsidR="00EA63E6" w:rsidRPr="00080A0B" w:rsidRDefault="005611EB" w:rsidP="0092170E">
      <w:r>
        <w:rPr>
          <w:position w:val="-24"/>
        </w:rPr>
        <w:pict w14:anchorId="7079516A">
          <v:shape id="_x0000_i1999" type="#_x0000_t75" style="width:2in;height:29.8pt">
            <v:imagedata r:id="rId765" o:title=""/>
          </v:shape>
        </w:pict>
      </w:r>
      <w:r w:rsidR="00EA63E6" w:rsidRPr="00080A0B">
        <w:t xml:space="preserve"> </w:t>
      </w:r>
    </w:p>
    <w:p w14:paraId="5C5242E7" w14:textId="77777777" w:rsidR="00EA63E6" w:rsidRPr="00080A0B" w:rsidRDefault="00EA63E6" w:rsidP="0092170E">
      <w:r w:rsidRPr="00080A0B">
        <w:t xml:space="preserve">b) Ta có MN // AB (do MN là đường trung bình </w:t>
      </w:r>
      <w:r w:rsidR="005611EB">
        <w:rPr>
          <w:position w:val="-6"/>
        </w:rPr>
        <w:pict w14:anchorId="7935315C">
          <v:shape id="_x0000_i2000" type="#_x0000_t75" style="width:34.75pt;height:14.9pt">
            <v:imagedata r:id="rId762" o:title=""/>
          </v:shape>
        </w:pict>
      </w:r>
      <w:r w:rsidRPr="00080A0B">
        <w:t>) nên ANMB là hình thang</w:t>
      </w:r>
    </w:p>
    <w:p w14:paraId="5ADD890F" w14:textId="77777777" w:rsidR="00EA63E6" w:rsidRPr="00080A0B" w:rsidRDefault="00EA63E6" w:rsidP="0092170E">
      <w:r w:rsidRPr="00080A0B">
        <w:lastRenderedPageBreak/>
        <w:t xml:space="preserve">Ta có DE // AB (do DE là đường trung bình </w:t>
      </w:r>
      <w:r w:rsidR="005611EB">
        <w:rPr>
          <w:position w:val="-6"/>
        </w:rPr>
        <w:pict w14:anchorId="08B39F52">
          <v:shape id="_x0000_i2001" type="#_x0000_t75" style="width:34.75pt;height:14.9pt">
            <v:imagedata r:id="rId764" o:title=""/>
          </v:shape>
        </w:pict>
      </w:r>
      <w:r w:rsidRPr="00080A0B">
        <w:t xml:space="preserve"> ) nên DEBA là hình thang</w:t>
      </w:r>
    </w:p>
    <w:p w14:paraId="7FDFE8ED" w14:textId="77777777" w:rsidR="00EA63E6" w:rsidRPr="00080A0B" w:rsidRDefault="00EA63E6" w:rsidP="0092170E">
      <w:r w:rsidRPr="00080A0B">
        <w:t>Ta có MN, DE lần lượt là đường trung bình tam giác ACB, AGB nên</w:t>
      </w:r>
    </w:p>
    <w:p w14:paraId="4BF7BC31" w14:textId="77777777" w:rsidR="00EA63E6" w:rsidRPr="00080A0B" w:rsidRDefault="005611EB" w:rsidP="0092170E">
      <w:r>
        <w:rPr>
          <w:position w:val="-24"/>
        </w:rPr>
        <w:pict w14:anchorId="6DF3BADE">
          <v:shape id="_x0000_i2002" type="#_x0000_t75" style="width:240.85pt;height:29.8pt">
            <v:imagedata r:id="rId766" o:title=""/>
          </v:shape>
        </w:pict>
      </w:r>
      <w:r w:rsidR="00EA63E6" w:rsidRPr="00080A0B">
        <w:t xml:space="preserve"> là hình bình hành</w:t>
      </w:r>
    </w:p>
    <w:p w14:paraId="79FB7372" w14:textId="77777777" w:rsidR="00EA63E6" w:rsidRPr="00080A0B" w:rsidRDefault="00EA63E6" w:rsidP="0092170E">
      <w:r w:rsidRPr="00080A0B">
        <w:t xml:space="preserve">c) Hình bình hành DEMN là hình chữ nhật </w:t>
      </w:r>
      <w:r w:rsidR="005611EB">
        <w:rPr>
          <w:position w:val="-24"/>
        </w:rPr>
        <w:pict w14:anchorId="3A54CBB0">
          <v:shape id="_x0000_i2003" type="#_x0000_t75" style="width:220.95pt;height:29.8pt">
            <v:imagedata r:id="rId767" o:title=""/>
          </v:shape>
        </w:pict>
      </w:r>
      <w:r w:rsidRPr="00080A0B">
        <w:t xml:space="preserve"> </w:t>
      </w:r>
    </w:p>
    <w:p w14:paraId="3E88DFD7" w14:textId="77777777" w:rsidR="00EA63E6" w:rsidRPr="00080A0B" w:rsidRDefault="00EA63E6" w:rsidP="0092170E">
      <w:r w:rsidRPr="00080A0B">
        <w:t xml:space="preserve">nên </w:t>
      </w:r>
      <w:r w:rsidR="005611EB">
        <w:rPr>
          <w:position w:val="-6"/>
        </w:rPr>
        <w:pict w14:anchorId="6216EE49">
          <v:shape id="_x0000_i2004" type="#_x0000_t75" style="width:34.75pt;height:14.9pt">
            <v:imagedata r:id="rId768" o:title=""/>
          </v:shape>
        </w:pict>
      </w:r>
      <w:r w:rsidRPr="00080A0B">
        <w:t xml:space="preserve"> có 2 đường trung  tuyến AM, BN bằng nhau nên </w:t>
      </w:r>
      <w:r w:rsidR="005611EB">
        <w:rPr>
          <w:position w:val="-6"/>
        </w:rPr>
        <w:pict w14:anchorId="24C04E13">
          <v:shape id="_x0000_i2005" type="#_x0000_t75" style="width:34.75pt;height:14.9pt">
            <v:imagedata r:id="rId768" o:title=""/>
          </v:shape>
        </w:pict>
      </w:r>
      <w:r w:rsidRPr="00080A0B">
        <w:t>cân tại C</w:t>
      </w:r>
    </w:p>
    <w:p w14:paraId="240005A9" w14:textId="77777777" w:rsidR="00EA63E6" w:rsidRPr="00080A0B" w:rsidRDefault="00EA63E6" w:rsidP="0092170E">
      <w:r w:rsidRPr="00080A0B">
        <w:t xml:space="preserve">Khi DEMN là hình vuông thì DE = DN </w:t>
      </w:r>
      <w:r w:rsidR="005611EB">
        <w:rPr>
          <w:position w:val="-24"/>
        </w:rPr>
        <w:pict w14:anchorId="007FE36E">
          <v:shape id="_x0000_i2006" type="#_x0000_t75" style="width:176.3pt;height:29.8pt">
            <v:imagedata r:id="rId769" o:title=""/>
          </v:shape>
        </w:pict>
      </w:r>
      <w:r w:rsidRPr="00080A0B">
        <w:t xml:space="preserve"> mà G là trọng tâm nên </w:t>
      </w:r>
      <w:r w:rsidR="005611EB">
        <w:rPr>
          <w:position w:val="-24"/>
        </w:rPr>
        <w:pict w14:anchorId="4544B319">
          <v:shape id="_x0000_i2007" type="#_x0000_t75" style="width:129.1pt;height:29.8pt">
            <v:imagedata r:id="rId770" o:title=""/>
          </v:shape>
        </w:pict>
      </w:r>
      <w:r w:rsidRPr="00080A0B">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3DCFC021" w14:textId="77777777" w:rsidTr="003F1954">
        <w:tc>
          <w:tcPr>
            <w:tcW w:w="3469" w:type="dxa"/>
            <w:tcBorders>
              <w:top w:val="single" w:sz="4" w:space="0" w:color="000000"/>
              <w:left w:val="single" w:sz="4" w:space="0" w:color="000000"/>
              <w:bottom w:val="single" w:sz="4" w:space="0" w:color="000000"/>
            </w:tcBorders>
            <w:shd w:val="clear" w:color="auto" w:fill="auto"/>
          </w:tcPr>
          <w:p w14:paraId="2FE5F3F8"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23CD4730"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1530CAF7" w14:textId="77777777" w:rsidR="003F1954" w:rsidRPr="00080A0B" w:rsidRDefault="00A32C05" w:rsidP="003F1954">
            <w:pPr>
              <w:jc w:val="center"/>
              <w:rPr>
                <w:b/>
                <w:color w:val="00B0F0"/>
                <w:sz w:val="26"/>
                <w:szCs w:val="26"/>
              </w:rPr>
            </w:pPr>
            <w:r>
              <w:rPr>
                <w:b/>
                <w:color w:val="00B0F0"/>
                <w:sz w:val="26"/>
                <w:szCs w:val="26"/>
              </w:rPr>
              <w:t>Môn TOÁN LỚP 8</w:t>
            </w:r>
          </w:p>
          <w:p w14:paraId="0BE726FF"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660A945E" w14:textId="77777777" w:rsidR="00EA63E6" w:rsidRPr="00080A0B" w:rsidRDefault="00EA63E6" w:rsidP="0092170E">
      <w:pPr>
        <w:jc w:val="center"/>
        <w:rPr>
          <w:b/>
        </w:rPr>
      </w:pPr>
    </w:p>
    <w:p w14:paraId="3EEAC6F2" w14:textId="77777777" w:rsidR="00EA63E6" w:rsidRPr="00080A0B" w:rsidRDefault="00EA63E6" w:rsidP="0092170E">
      <w:pPr>
        <w:spacing w:before="120"/>
      </w:pPr>
      <w:r w:rsidRPr="00080A0B">
        <w:rPr>
          <w:b/>
        </w:rPr>
        <w:t xml:space="preserve">Phần I: Trắc nghiệm </w:t>
      </w:r>
      <w:r w:rsidRPr="00080A0B">
        <w:rPr>
          <w:i/>
        </w:rPr>
        <w:t>(3,0 điểm)</w:t>
      </w:r>
    </w:p>
    <w:p w14:paraId="4FDF01DD" w14:textId="77777777" w:rsidR="00EA63E6" w:rsidRPr="00080A0B" w:rsidRDefault="00EA63E6" w:rsidP="0092170E">
      <w:r w:rsidRPr="00080A0B">
        <w:t>Chọn câu trả lời đúng trong các câu trả lời sau. Riêng câu 1.10 điền vào chỗ trống để được phát biểu đúng.</w:t>
      </w:r>
    </w:p>
    <w:p w14:paraId="39574DDB" w14:textId="77777777" w:rsidR="00EA63E6" w:rsidRPr="00080A0B" w:rsidRDefault="00EA63E6" w:rsidP="0092170E">
      <w:pPr>
        <w:spacing w:after="120"/>
      </w:pPr>
      <w:r w:rsidRPr="00080A0B">
        <w:rPr>
          <w:b/>
        </w:rPr>
        <w:t>Câu 1.1.</w:t>
      </w:r>
      <w:r w:rsidRPr="00080A0B">
        <w:t xml:space="preserve"> Tính 25x</w:t>
      </w:r>
      <w:r w:rsidRPr="00080A0B">
        <w:rPr>
          <w:vertAlign w:val="superscript"/>
        </w:rPr>
        <w:t>3</w:t>
      </w:r>
      <w:r w:rsidRPr="00080A0B">
        <w:t>y</w:t>
      </w:r>
      <w:r w:rsidRPr="00080A0B">
        <w:rPr>
          <w:vertAlign w:val="superscript"/>
        </w:rPr>
        <w:t>2</w:t>
      </w:r>
      <w:r w:rsidRPr="00080A0B">
        <w:t xml:space="preserve"> : 5xy</w:t>
      </w:r>
      <w:r w:rsidRPr="00080A0B">
        <w:rPr>
          <w:vertAlign w:val="superscript"/>
        </w:rPr>
        <w:t>2</w:t>
      </w:r>
      <w:r w:rsidRPr="00080A0B">
        <w:t>. Kết quả bằng:</w:t>
      </w:r>
    </w:p>
    <w:tbl>
      <w:tblPr>
        <w:tblW w:w="0" w:type="auto"/>
        <w:tblLook w:val="04A0" w:firstRow="1" w:lastRow="0" w:firstColumn="1" w:lastColumn="0" w:noHBand="0" w:noVBand="1"/>
      </w:tblPr>
      <w:tblGrid>
        <w:gridCol w:w="2574"/>
        <w:gridCol w:w="2574"/>
        <w:gridCol w:w="2574"/>
        <w:gridCol w:w="2574"/>
      </w:tblGrid>
      <w:tr w:rsidR="00EA63E6" w:rsidRPr="00080A0B" w14:paraId="22B9E9B5" w14:textId="77777777" w:rsidTr="0092170E">
        <w:tc>
          <w:tcPr>
            <w:tcW w:w="2574" w:type="dxa"/>
            <w:shd w:val="clear" w:color="auto" w:fill="auto"/>
            <w:vAlign w:val="center"/>
          </w:tcPr>
          <w:p w14:paraId="6552AAD7" w14:textId="77777777"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c>
          <w:tcPr>
            <w:tcW w:w="2574" w:type="dxa"/>
            <w:shd w:val="clear" w:color="auto" w:fill="auto"/>
            <w:vAlign w:val="center"/>
          </w:tcPr>
          <w:p w14:paraId="2F70E39B" w14:textId="77777777" w:rsidR="00EA63E6" w:rsidRPr="00080A0B" w:rsidRDefault="00EA63E6" w:rsidP="00F414A3">
            <w:pPr>
              <w:pStyle w:val="ListParagraph"/>
              <w:numPr>
                <w:ilvl w:val="0"/>
                <w:numId w:val="85"/>
              </w:numPr>
            </w:pPr>
            <w:r w:rsidRPr="00080A0B">
              <w:t>5x</w:t>
            </w:r>
          </w:p>
        </w:tc>
        <w:tc>
          <w:tcPr>
            <w:tcW w:w="2574" w:type="dxa"/>
            <w:shd w:val="clear" w:color="auto" w:fill="auto"/>
            <w:vAlign w:val="center"/>
          </w:tcPr>
          <w:p w14:paraId="18D8818F" w14:textId="77777777" w:rsidR="00EA63E6" w:rsidRPr="00080A0B" w:rsidRDefault="00EA63E6" w:rsidP="00F414A3">
            <w:pPr>
              <w:pStyle w:val="ListParagraph"/>
              <w:numPr>
                <w:ilvl w:val="0"/>
                <w:numId w:val="85"/>
              </w:numPr>
            </w:pPr>
            <w:r w:rsidRPr="00080A0B">
              <w:t>5x</w:t>
            </w:r>
            <w:r w:rsidRPr="00080A0B">
              <w:rPr>
                <w:vertAlign w:val="superscript"/>
              </w:rPr>
              <w:t>2</w:t>
            </w:r>
          </w:p>
        </w:tc>
        <w:tc>
          <w:tcPr>
            <w:tcW w:w="2574" w:type="dxa"/>
            <w:shd w:val="clear" w:color="auto" w:fill="auto"/>
            <w:vAlign w:val="center"/>
          </w:tcPr>
          <w:p w14:paraId="44EF1308" w14:textId="77777777"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r>
    </w:tbl>
    <w:p w14:paraId="51478963" w14:textId="77777777" w:rsidR="00EA63E6" w:rsidRPr="00080A0B" w:rsidRDefault="00EA63E6" w:rsidP="0092170E">
      <w:pPr>
        <w:spacing w:before="120" w:after="120"/>
        <w:rPr>
          <w:lang w:val="fr-FR"/>
        </w:rPr>
      </w:pPr>
      <w:r w:rsidRPr="00080A0B">
        <w:rPr>
          <w:b/>
          <w:lang w:val="fr-FR"/>
        </w:rPr>
        <w:t>Câu 1.2.</w:t>
      </w:r>
      <w:r w:rsidRPr="00080A0B">
        <w:rPr>
          <w:lang w:val="fr-FR"/>
        </w:rPr>
        <w:t xml:space="preserve"> Cho x + y = 11, x – y = 3. Tính x</w:t>
      </w:r>
      <w:r w:rsidRPr="00080A0B">
        <w:rPr>
          <w:vertAlign w:val="superscript"/>
          <w:lang w:val="fr-FR"/>
        </w:rPr>
        <w:t>2</w:t>
      </w:r>
      <w:r w:rsidRPr="00080A0B">
        <w:rPr>
          <w:lang w:val="fr-FR"/>
        </w:rPr>
        <w:t xml:space="preserve"> – y</w:t>
      </w:r>
      <w:r w:rsidRPr="00080A0B">
        <w:rPr>
          <w:vertAlign w:val="superscript"/>
          <w:lang w:val="fr-FR"/>
        </w:rPr>
        <w:t>2</w:t>
      </w:r>
      <w:r w:rsidRPr="00080A0B">
        <w:rPr>
          <w:lang w:val="fr-FR"/>
        </w:rPr>
        <w:t xml:space="preserve"> , ta được:</w:t>
      </w:r>
    </w:p>
    <w:tbl>
      <w:tblPr>
        <w:tblW w:w="0" w:type="auto"/>
        <w:tblLook w:val="04A0" w:firstRow="1" w:lastRow="0" w:firstColumn="1" w:lastColumn="0" w:noHBand="0" w:noVBand="1"/>
      </w:tblPr>
      <w:tblGrid>
        <w:gridCol w:w="2438"/>
        <w:gridCol w:w="2439"/>
        <w:gridCol w:w="2454"/>
        <w:gridCol w:w="2992"/>
      </w:tblGrid>
      <w:tr w:rsidR="00EA63E6" w:rsidRPr="00080A0B" w14:paraId="0F657134" w14:textId="77777777" w:rsidTr="0092170E">
        <w:trPr>
          <w:trHeight w:val="252"/>
        </w:trPr>
        <w:tc>
          <w:tcPr>
            <w:tcW w:w="2574" w:type="dxa"/>
            <w:shd w:val="clear" w:color="auto" w:fill="auto"/>
            <w:vAlign w:val="center"/>
          </w:tcPr>
          <w:p w14:paraId="406E837D" w14:textId="77777777" w:rsidR="00EA63E6" w:rsidRPr="00080A0B" w:rsidRDefault="00EA63E6" w:rsidP="00F414A3">
            <w:pPr>
              <w:pStyle w:val="ListParagraph"/>
              <w:numPr>
                <w:ilvl w:val="0"/>
                <w:numId w:val="86"/>
              </w:numPr>
            </w:pPr>
            <w:r w:rsidRPr="00080A0B">
              <w:t>14</w:t>
            </w:r>
          </w:p>
        </w:tc>
        <w:tc>
          <w:tcPr>
            <w:tcW w:w="2574" w:type="dxa"/>
            <w:shd w:val="clear" w:color="auto" w:fill="auto"/>
            <w:vAlign w:val="center"/>
          </w:tcPr>
          <w:p w14:paraId="6AB73B28" w14:textId="77777777" w:rsidR="00EA63E6" w:rsidRPr="00080A0B" w:rsidRDefault="00EA63E6" w:rsidP="00F414A3">
            <w:pPr>
              <w:pStyle w:val="ListParagraph"/>
              <w:numPr>
                <w:ilvl w:val="0"/>
                <w:numId w:val="86"/>
              </w:numPr>
            </w:pPr>
            <w:r w:rsidRPr="00080A0B">
              <w:t>33</w:t>
            </w:r>
          </w:p>
        </w:tc>
        <w:tc>
          <w:tcPr>
            <w:tcW w:w="2574" w:type="dxa"/>
            <w:shd w:val="clear" w:color="auto" w:fill="auto"/>
            <w:vAlign w:val="center"/>
          </w:tcPr>
          <w:p w14:paraId="12656B30" w14:textId="77777777" w:rsidR="00EA63E6" w:rsidRPr="00080A0B" w:rsidRDefault="00EA63E6" w:rsidP="00F414A3">
            <w:pPr>
              <w:pStyle w:val="ListParagraph"/>
              <w:numPr>
                <w:ilvl w:val="0"/>
                <w:numId w:val="86"/>
              </w:numPr>
            </w:pPr>
            <w:r w:rsidRPr="00080A0B">
              <w:t>112</w:t>
            </w:r>
          </w:p>
        </w:tc>
        <w:tc>
          <w:tcPr>
            <w:tcW w:w="3186" w:type="dxa"/>
            <w:shd w:val="clear" w:color="auto" w:fill="auto"/>
            <w:vAlign w:val="center"/>
          </w:tcPr>
          <w:p w14:paraId="57CDDB5D" w14:textId="77777777" w:rsidR="00EA63E6" w:rsidRPr="00080A0B" w:rsidRDefault="00EA63E6" w:rsidP="00F414A3">
            <w:pPr>
              <w:pStyle w:val="ListParagraph"/>
              <w:numPr>
                <w:ilvl w:val="0"/>
                <w:numId w:val="86"/>
              </w:numPr>
            </w:pPr>
            <w:r w:rsidRPr="00080A0B">
              <w:t>Một kết quả khác</w:t>
            </w:r>
          </w:p>
        </w:tc>
      </w:tr>
    </w:tbl>
    <w:p w14:paraId="41B49961" w14:textId="77777777" w:rsidR="00EA63E6" w:rsidRPr="00080A0B" w:rsidRDefault="00EA63E6" w:rsidP="0092170E">
      <w:r w:rsidRPr="00080A0B">
        <w:rPr>
          <w:b/>
        </w:rPr>
        <w:t>Câu 1.3.</w:t>
      </w:r>
      <w:r w:rsidRPr="00080A0B">
        <w:t xml:space="preserve"> Cho (x – </w:t>
      </w:r>
      <w:r w:rsidRPr="00080A0B">
        <w:fldChar w:fldCharType="begin"/>
      </w:r>
      <w:r w:rsidRPr="00080A0B">
        <w:instrText xml:space="preserve"> QUOTE </w:instrText>
      </w:r>
      <w:r w:rsidR="005611EB">
        <w:rPr>
          <w:position w:val="-15"/>
        </w:rPr>
        <w:pict w14:anchorId="7797B280">
          <v:shape id="_x0000_i2008" type="#_x0000_t75" style="width:4.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E547A&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E547A&quot; wsp:rsidP=&quot;00DE547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Pr="00080A0B">
        <w:instrText xml:space="preserve"> </w:instrText>
      </w:r>
      <w:r w:rsidRPr="00080A0B">
        <w:fldChar w:fldCharType="separate"/>
      </w:r>
      <w:r w:rsidR="005611EB">
        <w:rPr>
          <w:position w:val="-15"/>
        </w:rPr>
        <w:pict w14:anchorId="11A7DDCD">
          <v:shape id="_x0000_i2009" type="#_x0000_t75" style="width:4.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E547A&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E547A&quot; wsp:rsidP=&quot;00DE547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Pr="00080A0B">
        <w:fldChar w:fldCharType="end"/>
      </w:r>
      <w:r w:rsidRPr="00080A0B">
        <w:t xml:space="preserve"> )</w:t>
      </w:r>
      <w:r w:rsidRPr="00080A0B">
        <w:rPr>
          <w:vertAlign w:val="superscript"/>
        </w:rPr>
        <w:t>2</w:t>
      </w:r>
      <w:r w:rsidRPr="00080A0B">
        <w:t xml:space="preserve"> = x</w:t>
      </w:r>
      <w:r w:rsidRPr="00080A0B">
        <w:rPr>
          <w:vertAlign w:val="superscript"/>
        </w:rPr>
        <w:t>2</w:t>
      </w:r>
      <w:r w:rsidRPr="00080A0B">
        <w:t xml:space="preserve"> + m + </w:t>
      </w:r>
      <w:r w:rsidRPr="00080A0B">
        <w:fldChar w:fldCharType="begin"/>
      </w:r>
      <w:r w:rsidRPr="00080A0B">
        <w:instrText xml:space="preserve"> QUOTE </w:instrText>
      </w:r>
      <w:r w:rsidR="005611EB">
        <w:rPr>
          <w:position w:val="-15"/>
        </w:rPr>
        <w:pict w14:anchorId="6FF4BA57">
          <v:shape id="_x0000_i2010" type="#_x0000_t75" style="width:4.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3A78&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3A78&quot; wsp:rsidP=&quot;00BE3A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lt;/m:t&gt;&lt;/m:r&gt;&lt;/m:num&gt;&lt;m:den&gt;&lt;m:r&gt;&lt;w:rPr&gt;&lt;w:rFonts w:ascii=&quot;Cambria Math&quot; w:h-ansi=&quot;Cambria Math&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5611EB">
        <w:rPr>
          <w:position w:val="-15"/>
        </w:rPr>
        <w:pict w14:anchorId="1A9D96A4">
          <v:shape id="_x0000_i2011" type="#_x0000_t75" style="width:4.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3A78&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3A78&quot; wsp:rsidP=&quot;00BE3A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lt;/m:t&gt;&lt;/m:r&gt;&lt;/m:num&gt;&lt;m:den&gt;&lt;m:r&gt;&lt;w:rPr&gt;&lt;w:rFonts w:ascii=&quot;Cambria Math&quot; w:h-ansi=&quot;Cambria Math&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 Tìm m.</w:t>
      </w:r>
    </w:p>
    <w:tbl>
      <w:tblPr>
        <w:tblW w:w="0" w:type="auto"/>
        <w:tblLook w:val="04A0" w:firstRow="1" w:lastRow="0" w:firstColumn="1" w:lastColumn="0" w:noHBand="0" w:noVBand="1"/>
      </w:tblPr>
      <w:tblGrid>
        <w:gridCol w:w="2574"/>
        <w:gridCol w:w="2574"/>
        <w:gridCol w:w="2574"/>
        <w:gridCol w:w="2574"/>
      </w:tblGrid>
      <w:tr w:rsidR="00EA63E6" w:rsidRPr="00080A0B" w14:paraId="4270E288" w14:textId="77777777" w:rsidTr="0092170E">
        <w:tc>
          <w:tcPr>
            <w:tcW w:w="2574" w:type="dxa"/>
            <w:shd w:val="clear" w:color="auto" w:fill="auto"/>
            <w:vAlign w:val="center"/>
          </w:tcPr>
          <w:p w14:paraId="486CEEA3" w14:textId="77777777"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14:paraId="160BB93C" w14:textId="77777777"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14:paraId="5ACDFA5A" w14:textId="77777777" w:rsidR="00EA63E6" w:rsidRPr="00080A0B" w:rsidRDefault="00EA63E6" w:rsidP="00F414A3">
            <w:pPr>
              <w:pStyle w:val="ListParagraph"/>
              <w:numPr>
                <w:ilvl w:val="0"/>
                <w:numId w:val="87"/>
              </w:numPr>
            </w:pPr>
            <w:r w:rsidRPr="00080A0B">
              <w:t xml:space="preserve">m = </w:t>
            </w:r>
            <w:r w:rsidRPr="00080A0B">
              <w:fldChar w:fldCharType="begin"/>
            </w:r>
            <w:r w:rsidRPr="00080A0B">
              <w:instrText xml:space="preserve"> QUOTE </w:instrText>
            </w:r>
            <w:r w:rsidR="005611EB">
              <w:rPr>
                <w:position w:val="-15"/>
              </w:rPr>
              <w:pict w14:anchorId="2AA8CEF2">
                <v:shape id="_x0000_i2012" type="#_x0000_t75" style="width:4.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170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170B&quot; wsp:rsidP=&quot;00DA170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Pr="00080A0B">
              <w:instrText xml:space="preserve"> </w:instrText>
            </w:r>
            <w:r w:rsidRPr="00080A0B">
              <w:fldChar w:fldCharType="separate"/>
            </w:r>
            <w:r w:rsidR="005611EB">
              <w:rPr>
                <w:position w:val="-15"/>
              </w:rPr>
              <w:pict w14:anchorId="2917EAB0">
                <v:shape id="_x0000_i2013" type="#_x0000_t75" style="width:4.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170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170B&quot; wsp:rsidP=&quot;00DA170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Pr="00080A0B">
              <w:fldChar w:fldCharType="end"/>
            </w:r>
            <w:r w:rsidRPr="00080A0B">
              <w:t xml:space="preserve"> x</w:t>
            </w:r>
          </w:p>
        </w:tc>
        <w:tc>
          <w:tcPr>
            <w:tcW w:w="2574" w:type="dxa"/>
            <w:shd w:val="clear" w:color="auto" w:fill="auto"/>
            <w:vAlign w:val="center"/>
          </w:tcPr>
          <w:p w14:paraId="2B0A3A72" w14:textId="77777777" w:rsidR="00EA63E6" w:rsidRPr="00080A0B" w:rsidRDefault="00EA63E6" w:rsidP="00F414A3">
            <w:pPr>
              <w:pStyle w:val="ListParagraph"/>
              <w:numPr>
                <w:ilvl w:val="0"/>
                <w:numId w:val="87"/>
              </w:numPr>
            </w:pPr>
            <w:r w:rsidRPr="00080A0B">
              <w:t xml:space="preserve">– </w:t>
            </w:r>
            <w:r w:rsidRPr="00080A0B">
              <w:fldChar w:fldCharType="begin"/>
            </w:r>
            <w:r w:rsidRPr="00080A0B">
              <w:instrText xml:space="preserve"> QUOTE </w:instrText>
            </w:r>
            <w:r w:rsidR="005611EB">
              <w:rPr>
                <w:position w:val="-15"/>
              </w:rPr>
              <w:pict w14:anchorId="15933470">
                <v:shape id="_x0000_i2014" type="#_x0000_t75" style="width:4.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4AA4&quot;/&gt;&lt;wsp:rsid wsp:val=&quot;00FF0555&quot;/&gt;&lt;wsp:rsid wsp:val=&quot;00FF39D7&quot;/&gt;&lt;/wsp:rsids&gt;&lt;/w:docPr&gt;&lt;w:body&gt;&lt;wx:sect&gt;&lt;w:p wsp:rsidR=&quot;00000000&quot; wsp:rsidRDefault=&quot;00FC4AA4&quot; wsp:rsidP=&quot;00FC4AA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Pr="00080A0B">
              <w:instrText xml:space="preserve"> </w:instrText>
            </w:r>
            <w:r w:rsidRPr="00080A0B">
              <w:fldChar w:fldCharType="separate"/>
            </w:r>
            <w:r w:rsidR="005611EB">
              <w:rPr>
                <w:position w:val="-15"/>
              </w:rPr>
              <w:pict w14:anchorId="4B4F5FA3">
                <v:shape id="_x0000_i2015" type="#_x0000_t75" style="width:4.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4AA4&quot;/&gt;&lt;wsp:rsid wsp:val=&quot;00FF0555&quot;/&gt;&lt;wsp:rsid wsp:val=&quot;00FF39D7&quot;/&gt;&lt;/wsp:rsids&gt;&lt;/w:docPr&gt;&lt;w:body&gt;&lt;wx:sect&gt;&lt;w:p wsp:rsidR=&quot;00000000&quot; wsp:rsidRDefault=&quot;00FC4AA4&quot; wsp:rsidP=&quot;00FC4AA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Pr="00080A0B">
              <w:fldChar w:fldCharType="end"/>
            </w:r>
            <w:r w:rsidRPr="00080A0B">
              <w:t xml:space="preserve"> x</w:t>
            </w:r>
          </w:p>
        </w:tc>
      </w:tr>
    </w:tbl>
    <w:p w14:paraId="7FAF614E" w14:textId="77777777" w:rsidR="00EA63E6" w:rsidRPr="00080A0B" w:rsidRDefault="00EA63E6" w:rsidP="0092170E">
      <w:pPr>
        <w:spacing w:before="120" w:after="120"/>
      </w:pPr>
      <w:r w:rsidRPr="00080A0B">
        <w:rPr>
          <w:b/>
          <w:lang w:val="fr-FR"/>
        </w:rPr>
        <w:t>Câu 1.4.</w:t>
      </w:r>
      <w:r w:rsidRPr="00080A0B">
        <w:rPr>
          <w:lang w:val="fr-FR"/>
        </w:rPr>
        <w:t xml:space="preserve"> Khai triển (x – y)</w:t>
      </w:r>
      <w:r w:rsidRPr="00080A0B">
        <w:rPr>
          <w:vertAlign w:val="superscript"/>
          <w:lang w:val="fr-FR"/>
        </w:rPr>
        <w:t>3</w:t>
      </w:r>
      <w:r w:rsidRPr="00080A0B">
        <w:rPr>
          <w:lang w:val="fr-FR"/>
        </w:rPr>
        <w:t xml:space="preserve">. </w:t>
      </w:r>
      <w:r w:rsidRPr="00080A0B">
        <w:t>Kết quả:</w:t>
      </w:r>
    </w:p>
    <w:tbl>
      <w:tblPr>
        <w:tblW w:w="0" w:type="auto"/>
        <w:tblLook w:val="04A0" w:firstRow="1" w:lastRow="0" w:firstColumn="1" w:lastColumn="0" w:noHBand="0" w:noVBand="1"/>
      </w:tblPr>
      <w:tblGrid>
        <w:gridCol w:w="5148"/>
        <w:gridCol w:w="5148"/>
      </w:tblGrid>
      <w:tr w:rsidR="00EA63E6" w:rsidRPr="00080A0B" w14:paraId="19216E59" w14:textId="77777777" w:rsidTr="0092170E">
        <w:tc>
          <w:tcPr>
            <w:tcW w:w="5148" w:type="dxa"/>
            <w:shd w:val="clear" w:color="auto" w:fill="auto"/>
          </w:tcPr>
          <w:p w14:paraId="0634EEBE" w14:textId="77777777"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14:paraId="37B796D0" w14:textId="77777777"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r>
      <w:tr w:rsidR="00EA63E6" w:rsidRPr="00080A0B" w14:paraId="059E3BA3" w14:textId="77777777" w:rsidTr="0092170E">
        <w:tc>
          <w:tcPr>
            <w:tcW w:w="5148" w:type="dxa"/>
            <w:shd w:val="clear" w:color="auto" w:fill="auto"/>
          </w:tcPr>
          <w:p w14:paraId="32931C6E" w14:textId="77777777"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14:paraId="50B68878" w14:textId="77777777" w:rsidR="00EA63E6" w:rsidRPr="00080A0B" w:rsidRDefault="00EA63E6" w:rsidP="00F414A3">
            <w:pPr>
              <w:pStyle w:val="ListParagraph"/>
              <w:numPr>
                <w:ilvl w:val="0"/>
                <w:numId w:val="88"/>
              </w:numPr>
            </w:pPr>
            <w:r w:rsidRPr="00080A0B">
              <w:t>(x – y)(x</w:t>
            </w:r>
            <w:r w:rsidRPr="00080A0B">
              <w:rPr>
                <w:vertAlign w:val="superscript"/>
              </w:rPr>
              <w:t>2</w:t>
            </w:r>
            <w:r w:rsidRPr="00080A0B">
              <w:t xml:space="preserve"> + xy + y</w:t>
            </w:r>
            <w:r w:rsidRPr="00080A0B">
              <w:rPr>
                <w:vertAlign w:val="superscript"/>
              </w:rPr>
              <w:t>2</w:t>
            </w:r>
            <w:r w:rsidRPr="00080A0B">
              <w:t>)</w:t>
            </w:r>
          </w:p>
        </w:tc>
      </w:tr>
    </w:tbl>
    <w:p w14:paraId="2262A01A" w14:textId="77777777" w:rsidR="00EA63E6" w:rsidRPr="00080A0B" w:rsidRDefault="00EA63E6" w:rsidP="0092170E">
      <w:r w:rsidRPr="00080A0B">
        <w:rPr>
          <w:b/>
        </w:rPr>
        <w:t>Câu 1.5.</w:t>
      </w:r>
      <w:r w:rsidRPr="00080A0B">
        <w:t xml:space="preserve"> Rút gọn phân thức </w:t>
      </w:r>
      <w:r w:rsidRPr="00080A0B">
        <w:fldChar w:fldCharType="begin"/>
      </w:r>
      <w:r w:rsidRPr="00080A0B">
        <w:instrText xml:space="preserve"> QUOTE </w:instrText>
      </w:r>
      <w:r w:rsidR="005611EB">
        <w:rPr>
          <w:position w:val="-20"/>
        </w:rPr>
        <w:pict w14:anchorId="3F14DDD6">
          <v:shape id="_x0000_i2016" type="#_x0000_t75" style="width:27.3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4C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4C3&quot; wsp:rsidP=&quot;00A864C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â€“ 6&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Pr="00080A0B">
        <w:instrText xml:space="preserve"> </w:instrText>
      </w:r>
      <w:r w:rsidRPr="00080A0B">
        <w:fldChar w:fldCharType="separate"/>
      </w:r>
      <w:r w:rsidR="005611EB">
        <w:rPr>
          <w:position w:val="-20"/>
        </w:rPr>
        <w:pict w14:anchorId="1E8F2A9E">
          <v:shape id="_x0000_i2017" type="#_x0000_t75" style="width:27.3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4C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4C3&quot; wsp:rsidP=&quot;00A864C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â€“ 6&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Pr="00080A0B">
        <w:fldChar w:fldCharType="end"/>
      </w:r>
      <w:r w:rsidRPr="00080A0B">
        <w:t xml:space="preserve"> . Kết quả:</w:t>
      </w:r>
    </w:p>
    <w:tbl>
      <w:tblPr>
        <w:tblW w:w="0" w:type="auto"/>
        <w:tblLook w:val="04A0" w:firstRow="1" w:lastRow="0" w:firstColumn="1" w:lastColumn="0" w:noHBand="0" w:noVBand="1"/>
      </w:tblPr>
      <w:tblGrid>
        <w:gridCol w:w="2574"/>
        <w:gridCol w:w="2574"/>
        <w:gridCol w:w="2574"/>
        <w:gridCol w:w="2574"/>
      </w:tblGrid>
      <w:tr w:rsidR="00EA63E6" w:rsidRPr="00080A0B" w14:paraId="1EEA3461" w14:textId="77777777" w:rsidTr="0092170E">
        <w:trPr>
          <w:trHeight w:val="783"/>
        </w:trPr>
        <w:tc>
          <w:tcPr>
            <w:tcW w:w="2574" w:type="dxa"/>
            <w:shd w:val="clear" w:color="auto" w:fill="auto"/>
            <w:vAlign w:val="center"/>
          </w:tcPr>
          <w:p w14:paraId="3CA4CEA7" w14:textId="77777777" w:rsidR="00EA63E6" w:rsidRPr="00080A0B" w:rsidRDefault="00EA63E6" w:rsidP="00F414A3">
            <w:pPr>
              <w:pStyle w:val="ListParagraph"/>
              <w:numPr>
                <w:ilvl w:val="0"/>
                <w:numId w:val="89"/>
              </w:numPr>
            </w:pPr>
            <w:r w:rsidRPr="00080A0B">
              <w:fldChar w:fldCharType="begin"/>
            </w:r>
            <w:r w:rsidRPr="00080A0B">
              <w:instrText xml:space="preserve"> QUOTE </w:instrText>
            </w:r>
            <w:r w:rsidR="005611EB">
              <w:rPr>
                <w:position w:val="-15"/>
              </w:rPr>
              <w:pict w14:anchorId="7562BB00">
                <v:shape id="_x0000_i2018" type="#_x0000_t75" style="width:22.3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25C3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25C38&quot; wsp:rsidP=&quot;00625C38&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Pr="00080A0B">
              <w:instrText xml:space="preserve"> </w:instrText>
            </w:r>
            <w:r w:rsidRPr="00080A0B">
              <w:fldChar w:fldCharType="separate"/>
            </w:r>
            <w:r w:rsidR="005611EB">
              <w:rPr>
                <w:position w:val="-15"/>
              </w:rPr>
              <w:pict w14:anchorId="67ACD367">
                <v:shape id="_x0000_i2019" type="#_x0000_t75" style="width:22.3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25C3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25C38&quot; wsp:rsidP=&quot;00625C38&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Pr="00080A0B">
              <w:fldChar w:fldCharType="end"/>
            </w:r>
          </w:p>
        </w:tc>
        <w:tc>
          <w:tcPr>
            <w:tcW w:w="2574" w:type="dxa"/>
            <w:shd w:val="clear" w:color="auto" w:fill="auto"/>
            <w:vAlign w:val="center"/>
          </w:tcPr>
          <w:p w14:paraId="1998A1E8" w14:textId="77777777" w:rsidR="00EA63E6" w:rsidRPr="00080A0B" w:rsidRDefault="00EA63E6" w:rsidP="00F414A3">
            <w:pPr>
              <w:pStyle w:val="ListParagraph"/>
              <w:numPr>
                <w:ilvl w:val="0"/>
                <w:numId w:val="89"/>
              </w:numPr>
            </w:pPr>
            <w:r w:rsidRPr="00080A0B">
              <w:fldChar w:fldCharType="begin"/>
            </w:r>
            <w:r w:rsidRPr="00080A0B">
              <w:instrText xml:space="preserve"> QUOTE </w:instrText>
            </w:r>
            <w:r w:rsidR="005611EB">
              <w:rPr>
                <w:position w:val="-20"/>
              </w:rPr>
              <w:pict w14:anchorId="6C36FF8A">
                <v:shape id="_x0000_i2020"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551D&quot;/&gt;&lt;wsp:rsid wsp:val=&quot;00F70057&quot;/&gt;&lt;wsp:rsid wsp:val=&quot;00F94BF1&quot;/&gt;&lt;wsp:rsid wsp:val=&quot;00FC0737&quot;/&gt;&lt;wsp:rsid wsp:val=&quot;00FF0555&quot;/&gt;&lt;wsp:rsid wsp:val=&quot;00FF39D7&quot;/&gt;&lt;/wsp:rsids&gt;&lt;/w:docPr&gt;&lt;w:body&gt;&lt;wx:sect&gt;&lt;w:p wsp:rsidR=&quot;00000000&quot; wsp:rsidRDefault=&quot;00F6551D&quot; wsp:rsidP=&quot;00F6551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080A0B">
              <w:instrText xml:space="preserve"> </w:instrText>
            </w:r>
            <w:r w:rsidRPr="00080A0B">
              <w:fldChar w:fldCharType="separate"/>
            </w:r>
            <w:r w:rsidR="005611EB">
              <w:rPr>
                <w:position w:val="-20"/>
              </w:rPr>
              <w:pict w14:anchorId="14F64B45">
                <v:shape id="_x0000_i2021"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551D&quot;/&gt;&lt;wsp:rsid wsp:val=&quot;00F70057&quot;/&gt;&lt;wsp:rsid wsp:val=&quot;00F94BF1&quot;/&gt;&lt;wsp:rsid wsp:val=&quot;00FC0737&quot;/&gt;&lt;wsp:rsid wsp:val=&quot;00FF0555&quot;/&gt;&lt;wsp:rsid wsp:val=&quot;00FF39D7&quot;/&gt;&lt;/wsp:rsids&gt;&lt;/w:docPr&gt;&lt;w:body&gt;&lt;wx:sect&gt;&lt;w:p wsp:rsidR=&quot;00000000&quot; wsp:rsidRDefault=&quot;00F6551D&quot; wsp:rsidP=&quot;00F6551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080A0B">
              <w:fldChar w:fldCharType="end"/>
            </w:r>
          </w:p>
        </w:tc>
        <w:tc>
          <w:tcPr>
            <w:tcW w:w="2574" w:type="dxa"/>
            <w:shd w:val="clear" w:color="auto" w:fill="auto"/>
            <w:vAlign w:val="center"/>
          </w:tcPr>
          <w:p w14:paraId="0F87EE77" w14:textId="77777777" w:rsidR="00EA63E6" w:rsidRPr="00080A0B" w:rsidRDefault="00EA63E6" w:rsidP="00F414A3">
            <w:pPr>
              <w:pStyle w:val="ListParagraph"/>
              <w:numPr>
                <w:ilvl w:val="0"/>
                <w:numId w:val="89"/>
              </w:numPr>
            </w:pPr>
            <w:r w:rsidRPr="00080A0B">
              <w:t>3(x + 2)</w:t>
            </w:r>
          </w:p>
        </w:tc>
        <w:tc>
          <w:tcPr>
            <w:tcW w:w="2574" w:type="dxa"/>
            <w:shd w:val="clear" w:color="auto" w:fill="auto"/>
            <w:vAlign w:val="center"/>
          </w:tcPr>
          <w:p w14:paraId="6CD41302" w14:textId="77777777" w:rsidR="00EA63E6" w:rsidRPr="00080A0B" w:rsidRDefault="00EA63E6" w:rsidP="00F414A3">
            <w:pPr>
              <w:pStyle w:val="ListParagraph"/>
              <w:numPr>
                <w:ilvl w:val="0"/>
                <w:numId w:val="89"/>
              </w:numPr>
            </w:pPr>
            <w:r w:rsidRPr="00080A0B">
              <w:fldChar w:fldCharType="begin"/>
            </w:r>
            <w:r w:rsidRPr="00080A0B">
              <w:instrText xml:space="preserve"> QUOTE </w:instrText>
            </w:r>
            <w:r w:rsidR="005611EB">
              <w:rPr>
                <w:position w:val="-15"/>
              </w:rPr>
              <w:pict w14:anchorId="47B24C8A">
                <v:shape id="_x0000_i2022"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24E26&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24E26&quot; wsp:rsidP=&quot;00724E2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instrText xml:space="preserve"> </w:instrText>
            </w:r>
            <w:r w:rsidRPr="00080A0B">
              <w:fldChar w:fldCharType="separate"/>
            </w:r>
            <w:r w:rsidR="005611EB">
              <w:rPr>
                <w:position w:val="-15"/>
              </w:rPr>
              <w:pict w14:anchorId="1E2F25FF">
                <v:shape id="_x0000_i2023"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24E26&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24E26&quot; wsp:rsidP=&quot;00724E2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fldChar w:fldCharType="end"/>
            </w:r>
          </w:p>
        </w:tc>
      </w:tr>
    </w:tbl>
    <w:p w14:paraId="19E8426F" w14:textId="77777777" w:rsidR="00EA63E6" w:rsidRPr="00080A0B" w:rsidRDefault="00EA63E6" w:rsidP="0092170E">
      <w:pPr>
        <w:spacing w:before="120" w:after="120"/>
      </w:pPr>
      <w:r w:rsidRPr="00080A0B">
        <w:rPr>
          <w:b/>
        </w:rPr>
        <w:t>Câu 1.6.</w:t>
      </w:r>
      <w:r w:rsidRPr="00080A0B">
        <w:t xml:space="preserve"> Đa thức 3xy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14:paraId="36B2A836" w14:textId="77777777" w:rsidTr="0092170E">
        <w:tc>
          <w:tcPr>
            <w:tcW w:w="2574" w:type="dxa"/>
            <w:shd w:val="clear" w:color="auto" w:fill="auto"/>
            <w:vAlign w:val="center"/>
          </w:tcPr>
          <w:p w14:paraId="7E4963F4" w14:textId="77777777" w:rsidR="00EA63E6" w:rsidRPr="00080A0B" w:rsidRDefault="00EA63E6" w:rsidP="00F414A3">
            <w:pPr>
              <w:pStyle w:val="ListParagraph"/>
              <w:numPr>
                <w:ilvl w:val="0"/>
                <w:numId w:val="90"/>
              </w:numPr>
            </w:pPr>
            <w:r w:rsidRPr="00080A0B">
              <w:t>3x(y – x)</w:t>
            </w:r>
          </w:p>
        </w:tc>
        <w:tc>
          <w:tcPr>
            <w:tcW w:w="2574" w:type="dxa"/>
            <w:shd w:val="clear" w:color="auto" w:fill="auto"/>
            <w:vAlign w:val="center"/>
          </w:tcPr>
          <w:p w14:paraId="608C7A5B" w14:textId="77777777" w:rsidR="00EA63E6" w:rsidRPr="00080A0B" w:rsidRDefault="00EA63E6" w:rsidP="00F414A3">
            <w:pPr>
              <w:pStyle w:val="ListParagraph"/>
              <w:numPr>
                <w:ilvl w:val="0"/>
                <w:numId w:val="90"/>
              </w:numPr>
            </w:pPr>
            <w:r w:rsidRPr="00080A0B">
              <w:t>x(3y – x)</w:t>
            </w:r>
          </w:p>
        </w:tc>
        <w:tc>
          <w:tcPr>
            <w:tcW w:w="2574" w:type="dxa"/>
            <w:shd w:val="clear" w:color="auto" w:fill="auto"/>
            <w:vAlign w:val="center"/>
          </w:tcPr>
          <w:p w14:paraId="083ED27F" w14:textId="77777777" w:rsidR="00EA63E6" w:rsidRPr="00080A0B" w:rsidRDefault="00EA63E6" w:rsidP="00F414A3">
            <w:pPr>
              <w:pStyle w:val="ListParagraph"/>
              <w:numPr>
                <w:ilvl w:val="0"/>
                <w:numId w:val="90"/>
              </w:numPr>
            </w:pPr>
            <w:r w:rsidRPr="00080A0B">
              <w:t>x(3y – 1)</w:t>
            </w:r>
          </w:p>
        </w:tc>
        <w:tc>
          <w:tcPr>
            <w:tcW w:w="2574" w:type="dxa"/>
            <w:shd w:val="clear" w:color="auto" w:fill="auto"/>
            <w:vAlign w:val="center"/>
          </w:tcPr>
          <w:p w14:paraId="6D1E1904" w14:textId="77777777" w:rsidR="00EA63E6" w:rsidRPr="00080A0B" w:rsidRDefault="00EA63E6" w:rsidP="00F414A3">
            <w:pPr>
              <w:pStyle w:val="ListParagraph"/>
              <w:numPr>
                <w:ilvl w:val="0"/>
                <w:numId w:val="90"/>
              </w:numPr>
            </w:pPr>
            <w:r w:rsidRPr="00080A0B">
              <w:t>x(3y – x</w:t>
            </w:r>
            <w:r w:rsidRPr="00080A0B">
              <w:rPr>
                <w:vertAlign w:val="superscript"/>
              </w:rPr>
              <w:t>2</w:t>
            </w:r>
            <w:r w:rsidRPr="00080A0B">
              <w:t>)</w:t>
            </w:r>
          </w:p>
        </w:tc>
      </w:tr>
    </w:tbl>
    <w:p w14:paraId="7EEBFFE6" w14:textId="77777777" w:rsidR="00EA63E6" w:rsidRPr="00080A0B" w:rsidRDefault="00EA63E6" w:rsidP="0092170E">
      <w:pPr>
        <w:spacing w:before="120" w:after="120"/>
      </w:pPr>
      <w:r w:rsidRPr="00080A0B">
        <w:rPr>
          <w:b/>
        </w:rPr>
        <w:t>Câu 1.7.</w:t>
      </w:r>
      <w:r w:rsidRPr="00080A0B">
        <w:t xml:space="preserve"> Thực hiện phép tính (6x</w:t>
      </w:r>
      <w:r w:rsidRPr="00080A0B">
        <w:rPr>
          <w:vertAlign w:val="superscript"/>
        </w:rPr>
        <w:t>4</w:t>
      </w:r>
      <w:r w:rsidRPr="00080A0B">
        <w:t xml:space="preserve"> – 3x</w:t>
      </w:r>
      <w:r w:rsidRPr="00080A0B">
        <w:rPr>
          <w:vertAlign w:val="superscript"/>
        </w:rPr>
        <w:t>3</w:t>
      </w:r>
      <w:r w:rsidRPr="00080A0B">
        <w:t xml:space="preserve"> + x</w:t>
      </w:r>
      <w:r w:rsidRPr="00080A0B">
        <w:rPr>
          <w:vertAlign w:val="superscript"/>
        </w:rPr>
        <w:t>2</w:t>
      </w:r>
      <w:r w:rsidRPr="00080A0B">
        <w:t>) : 3x</w:t>
      </w:r>
      <w:r w:rsidRPr="00080A0B">
        <w:rPr>
          <w:vertAlign w:val="superscript"/>
        </w:rPr>
        <w:t>2</w:t>
      </w:r>
      <w:r w:rsidRPr="00080A0B">
        <w:t>. Kết quả:</w:t>
      </w:r>
    </w:p>
    <w:tbl>
      <w:tblPr>
        <w:tblW w:w="0" w:type="auto"/>
        <w:tblLook w:val="04A0" w:firstRow="1" w:lastRow="0" w:firstColumn="1" w:lastColumn="0" w:noHBand="0" w:noVBand="1"/>
      </w:tblPr>
      <w:tblGrid>
        <w:gridCol w:w="2574"/>
        <w:gridCol w:w="2574"/>
        <w:gridCol w:w="2574"/>
        <w:gridCol w:w="2574"/>
      </w:tblGrid>
      <w:tr w:rsidR="00EA63E6" w:rsidRPr="00080A0B" w14:paraId="3DE44C47" w14:textId="77777777" w:rsidTr="0092170E">
        <w:tc>
          <w:tcPr>
            <w:tcW w:w="2574" w:type="dxa"/>
            <w:shd w:val="clear" w:color="auto" w:fill="auto"/>
            <w:vAlign w:val="center"/>
          </w:tcPr>
          <w:p w14:paraId="3EC5040E" w14:textId="77777777"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w:t>
            </w:r>
            <w:r w:rsidRPr="00080A0B">
              <w:fldChar w:fldCharType="begin"/>
            </w:r>
            <w:r w:rsidRPr="00080A0B">
              <w:instrText xml:space="preserve"> QUOTE </w:instrText>
            </w:r>
            <w:r w:rsidR="005611EB">
              <w:rPr>
                <w:position w:val="-15"/>
              </w:rPr>
              <w:pict w14:anchorId="11D175A4">
                <v:shape id="_x0000_i2024"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473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473B&quot; wsp:rsidP=&quot;00D7473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instrText xml:space="preserve"> </w:instrText>
            </w:r>
            <w:r w:rsidRPr="00080A0B">
              <w:fldChar w:fldCharType="separate"/>
            </w:r>
            <w:r w:rsidR="005611EB">
              <w:rPr>
                <w:position w:val="-15"/>
              </w:rPr>
              <w:pict w14:anchorId="2B9ACB6D">
                <v:shape id="_x0000_i2025"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473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473B&quot; wsp:rsidP=&quot;00D7473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fldChar w:fldCharType="end"/>
            </w:r>
          </w:p>
        </w:tc>
        <w:tc>
          <w:tcPr>
            <w:tcW w:w="2574" w:type="dxa"/>
            <w:shd w:val="clear" w:color="auto" w:fill="auto"/>
            <w:vAlign w:val="center"/>
          </w:tcPr>
          <w:p w14:paraId="27395D56" w14:textId="77777777"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1</w:t>
            </w:r>
          </w:p>
        </w:tc>
        <w:tc>
          <w:tcPr>
            <w:tcW w:w="2574" w:type="dxa"/>
            <w:shd w:val="clear" w:color="auto" w:fill="auto"/>
            <w:vAlign w:val="center"/>
          </w:tcPr>
          <w:p w14:paraId="5EBE7452" w14:textId="77777777"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3x + </w:t>
            </w:r>
            <w:r w:rsidRPr="00080A0B">
              <w:fldChar w:fldCharType="begin"/>
            </w:r>
            <w:r w:rsidRPr="00080A0B">
              <w:instrText xml:space="preserve"> QUOTE </w:instrText>
            </w:r>
            <w:r w:rsidR="005611EB">
              <w:rPr>
                <w:position w:val="-15"/>
              </w:rPr>
              <w:pict w14:anchorId="6C7AECF0">
                <v:shape id="_x0000_i2026"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7582&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7582&quot; wsp:rsidP=&quot;00B9758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instrText xml:space="preserve"> </w:instrText>
            </w:r>
            <w:r w:rsidRPr="00080A0B">
              <w:fldChar w:fldCharType="separate"/>
            </w:r>
            <w:r w:rsidR="005611EB">
              <w:rPr>
                <w:position w:val="-15"/>
              </w:rPr>
              <w:pict w14:anchorId="42E092F2">
                <v:shape id="_x0000_i2027"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7582&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7582&quot; wsp:rsidP=&quot;00B9758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fldChar w:fldCharType="end"/>
            </w:r>
          </w:p>
        </w:tc>
        <w:tc>
          <w:tcPr>
            <w:tcW w:w="2574" w:type="dxa"/>
            <w:shd w:val="clear" w:color="auto" w:fill="auto"/>
            <w:vAlign w:val="center"/>
          </w:tcPr>
          <w:p w14:paraId="4B8163F3" w14:textId="77777777" w:rsidR="00EA63E6" w:rsidRPr="00080A0B" w:rsidRDefault="00EA63E6" w:rsidP="00F414A3">
            <w:pPr>
              <w:pStyle w:val="ListParagraph"/>
              <w:numPr>
                <w:ilvl w:val="0"/>
                <w:numId w:val="91"/>
              </w:numPr>
            </w:pPr>
            <w:r w:rsidRPr="00080A0B">
              <w:t>3x</w:t>
            </w:r>
            <w:r w:rsidRPr="00080A0B">
              <w:rPr>
                <w:vertAlign w:val="superscript"/>
              </w:rPr>
              <w:t>2</w:t>
            </w:r>
            <w:r w:rsidRPr="00080A0B">
              <w:t xml:space="preserve"> – x + </w:t>
            </w:r>
            <w:r w:rsidRPr="00080A0B">
              <w:fldChar w:fldCharType="begin"/>
            </w:r>
            <w:r w:rsidRPr="00080A0B">
              <w:instrText xml:space="preserve"> QUOTE </w:instrText>
            </w:r>
            <w:r w:rsidR="005611EB">
              <w:rPr>
                <w:position w:val="-15"/>
              </w:rPr>
              <w:pict w14:anchorId="3C722D26">
                <v:shape id="_x0000_i2028"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0634&quot;/&gt;&lt;wsp:rsid wsp:val=&quot;00FF39D7&quot;/&gt;&lt;/wsp:rsids&gt;&lt;/w:docPr&gt;&lt;w:body&gt;&lt;wx:sect&gt;&lt;w:p wsp:rsidR=&quot;00000000&quot; wsp:rsidRDefault=&quot;00FF0634&quot; wsp:rsidP=&quot;00FF063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instrText xml:space="preserve"> </w:instrText>
            </w:r>
            <w:r w:rsidRPr="00080A0B">
              <w:fldChar w:fldCharType="separate"/>
            </w:r>
            <w:r w:rsidR="005611EB">
              <w:rPr>
                <w:position w:val="-15"/>
              </w:rPr>
              <w:pict w14:anchorId="033ADF7A">
                <v:shape id="_x0000_i2029"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0634&quot;/&gt;&lt;wsp:rsid wsp:val=&quot;00FF39D7&quot;/&gt;&lt;/wsp:rsids&gt;&lt;/w:docPr&gt;&lt;w:body&gt;&lt;wx:sect&gt;&lt;w:p wsp:rsidR=&quot;00000000&quot; wsp:rsidRDefault=&quot;00FF0634&quot; wsp:rsidP=&quot;00FF063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fldChar w:fldCharType="end"/>
            </w:r>
          </w:p>
        </w:tc>
      </w:tr>
    </w:tbl>
    <w:p w14:paraId="7A4F01F4" w14:textId="77777777" w:rsidR="00EA63E6" w:rsidRPr="00080A0B" w:rsidRDefault="00EA63E6" w:rsidP="0092170E">
      <w:pPr>
        <w:spacing w:before="120" w:after="120"/>
      </w:pPr>
      <w:r w:rsidRPr="00080A0B">
        <w:rPr>
          <w:b/>
        </w:rPr>
        <w:t xml:space="preserve">Câu 1.8. </w:t>
      </w:r>
      <w:r w:rsidRPr="00080A0B">
        <w:t>Hình bình hành ABCD là hình chữ nhật khi:</w:t>
      </w:r>
    </w:p>
    <w:tbl>
      <w:tblPr>
        <w:tblW w:w="0" w:type="auto"/>
        <w:tblLook w:val="04A0" w:firstRow="1" w:lastRow="0" w:firstColumn="1" w:lastColumn="0" w:noHBand="0" w:noVBand="1"/>
      </w:tblPr>
      <w:tblGrid>
        <w:gridCol w:w="5148"/>
        <w:gridCol w:w="5148"/>
      </w:tblGrid>
      <w:tr w:rsidR="00EA63E6" w:rsidRPr="00080A0B" w14:paraId="2C180B6F" w14:textId="77777777" w:rsidTr="0092170E">
        <w:tc>
          <w:tcPr>
            <w:tcW w:w="5148" w:type="dxa"/>
            <w:shd w:val="clear" w:color="auto" w:fill="auto"/>
          </w:tcPr>
          <w:p w14:paraId="440AD664" w14:textId="77777777" w:rsidR="00EA63E6" w:rsidRPr="00080A0B" w:rsidRDefault="00EA63E6" w:rsidP="00F414A3">
            <w:pPr>
              <w:pStyle w:val="ListParagraph"/>
              <w:numPr>
                <w:ilvl w:val="0"/>
                <w:numId w:val="92"/>
              </w:numPr>
            </w:pPr>
            <w:r w:rsidRPr="00080A0B">
              <w:t>AC = BD</w:t>
            </w:r>
          </w:p>
        </w:tc>
        <w:tc>
          <w:tcPr>
            <w:tcW w:w="5148" w:type="dxa"/>
            <w:shd w:val="clear" w:color="auto" w:fill="auto"/>
          </w:tcPr>
          <w:p w14:paraId="6ECF91C4" w14:textId="77777777" w:rsidR="00EA63E6" w:rsidRPr="00080A0B" w:rsidRDefault="00EA63E6" w:rsidP="00F414A3">
            <w:pPr>
              <w:pStyle w:val="ListParagraph"/>
              <w:numPr>
                <w:ilvl w:val="0"/>
                <w:numId w:val="92"/>
              </w:numPr>
            </w:pPr>
            <w:r w:rsidRPr="00080A0B">
              <w:t xml:space="preserve">AC </w:t>
            </w:r>
            <w:r w:rsidRPr="00080A0B">
              <w:fldChar w:fldCharType="begin"/>
            </w:r>
            <w:r w:rsidRPr="00080A0B">
              <w:instrText xml:space="preserve"> QUOTE </w:instrText>
            </w:r>
            <w:r w:rsidR="005611EB">
              <w:rPr>
                <w:position w:val="-6"/>
              </w:rPr>
              <w:pict w14:anchorId="049C088A">
                <v:shape id="_x0000_i2030"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instrText xml:space="preserve"> </w:instrText>
            </w:r>
            <w:r w:rsidRPr="00080A0B">
              <w:fldChar w:fldCharType="separate"/>
            </w:r>
            <w:r w:rsidR="005611EB">
              <w:rPr>
                <w:position w:val="-6"/>
              </w:rPr>
              <w:pict w14:anchorId="710058F8">
                <v:shape id="_x0000_i2031"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fldChar w:fldCharType="end"/>
            </w:r>
            <w:r w:rsidRPr="00080A0B">
              <w:t xml:space="preserve"> BD</w:t>
            </w:r>
          </w:p>
        </w:tc>
      </w:tr>
      <w:tr w:rsidR="00EA63E6" w:rsidRPr="00080A0B" w14:paraId="47BB7AC7" w14:textId="77777777" w:rsidTr="0092170E">
        <w:tc>
          <w:tcPr>
            <w:tcW w:w="5148" w:type="dxa"/>
            <w:shd w:val="clear" w:color="auto" w:fill="auto"/>
          </w:tcPr>
          <w:p w14:paraId="317B6549" w14:textId="77777777" w:rsidR="00EA63E6" w:rsidRPr="00080A0B" w:rsidRDefault="00EA63E6" w:rsidP="00F414A3">
            <w:pPr>
              <w:pStyle w:val="ListParagraph"/>
              <w:numPr>
                <w:ilvl w:val="0"/>
                <w:numId w:val="92"/>
              </w:numPr>
            </w:pPr>
            <w:r w:rsidRPr="00080A0B">
              <w:t>AC // BD</w:t>
            </w:r>
          </w:p>
        </w:tc>
        <w:tc>
          <w:tcPr>
            <w:tcW w:w="5148" w:type="dxa"/>
            <w:shd w:val="clear" w:color="auto" w:fill="auto"/>
          </w:tcPr>
          <w:p w14:paraId="65E971B1" w14:textId="77777777" w:rsidR="00EA63E6" w:rsidRPr="00080A0B" w:rsidRDefault="00EA63E6" w:rsidP="00F414A3">
            <w:pPr>
              <w:pStyle w:val="ListParagraph"/>
              <w:numPr>
                <w:ilvl w:val="0"/>
                <w:numId w:val="92"/>
              </w:numPr>
            </w:pPr>
            <w:r w:rsidRPr="00080A0B">
              <w:t>AC // BD và AC = BD</w:t>
            </w:r>
          </w:p>
        </w:tc>
      </w:tr>
    </w:tbl>
    <w:p w14:paraId="7E61F836" w14:textId="77777777" w:rsidR="00EA63E6" w:rsidRPr="00080A0B" w:rsidRDefault="00EA63E6" w:rsidP="0092170E">
      <w:pPr>
        <w:spacing w:before="120" w:after="120"/>
      </w:pPr>
      <w:r w:rsidRPr="00080A0B">
        <w:rPr>
          <w:b/>
        </w:rPr>
        <w:t>Câu 1.9.</w:t>
      </w:r>
      <w:r w:rsidRPr="00080A0B">
        <w:t xml:space="preserve"> Cho hình thang ABCD có AB//CD, AB = 3cm và CD = 7cm. Gọi M; N là trung điểm của AD và BC. Độ dài của MN là:</w:t>
      </w:r>
    </w:p>
    <w:tbl>
      <w:tblPr>
        <w:tblW w:w="0" w:type="auto"/>
        <w:tblLook w:val="04A0" w:firstRow="1" w:lastRow="0" w:firstColumn="1" w:lastColumn="0" w:noHBand="0" w:noVBand="1"/>
      </w:tblPr>
      <w:tblGrid>
        <w:gridCol w:w="2574"/>
        <w:gridCol w:w="2574"/>
        <w:gridCol w:w="2574"/>
        <w:gridCol w:w="2574"/>
      </w:tblGrid>
      <w:tr w:rsidR="00EA63E6" w:rsidRPr="00080A0B" w14:paraId="5D8EDD13" w14:textId="77777777" w:rsidTr="0092170E">
        <w:tc>
          <w:tcPr>
            <w:tcW w:w="2574" w:type="dxa"/>
            <w:shd w:val="clear" w:color="auto" w:fill="auto"/>
            <w:vAlign w:val="center"/>
          </w:tcPr>
          <w:p w14:paraId="0F7C1A3E" w14:textId="77777777" w:rsidR="00EA63E6" w:rsidRPr="00080A0B" w:rsidRDefault="00EA63E6" w:rsidP="00F414A3">
            <w:pPr>
              <w:pStyle w:val="ListParagraph"/>
              <w:numPr>
                <w:ilvl w:val="0"/>
                <w:numId w:val="93"/>
              </w:numPr>
            </w:pPr>
            <w:r w:rsidRPr="00080A0B">
              <w:t>5dm</w:t>
            </w:r>
          </w:p>
        </w:tc>
        <w:tc>
          <w:tcPr>
            <w:tcW w:w="2574" w:type="dxa"/>
            <w:shd w:val="clear" w:color="auto" w:fill="auto"/>
            <w:vAlign w:val="center"/>
          </w:tcPr>
          <w:p w14:paraId="27078249" w14:textId="77777777" w:rsidR="00EA63E6" w:rsidRPr="00080A0B" w:rsidRDefault="00EA63E6" w:rsidP="00F414A3">
            <w:pPr>
              <w:pStyle w:val="ListParagraph"/>
              <w:numPr>
                <w:ilvl w:val="0"/>
                <w:numId w:val="93"/>
              </w:numPr>
            </w:pPr>
            <w:r w:rsidRPr="00080A0B">
              <w:t>4cm</w:t>
            </w:r>
          </w:p>
        </w:tc>
        <w:tc>
          <w:tcPr>
            <w:tcW w:w="2574" w:type="dxa"/>
            <w:shd w:val="clear" w:color="auto" w:fill="auto"/>
            <w:vAlign w:val="center"/>
          </w:tcPr>
          <w:p w14:paraId="661DE21D" w14:textId="77777777" w:rsidR="00EA63E6" w:rsidRPr="00080A0B" w:rsidRDefault="00EA63E6" w:rsidP="00F414A3">
            <w:pPr>
              <w:pStyle w:val="ListParagraph"/>
              <w:numPr>
                <w:ilvl w:val="0"/>
                <w:numId w:val="93"/>
              </w:numPr>
            </w:pPr>
            <w:r w:rsidRPr="00080A0B">
              <w:t>5cm</w:t>
            </w:r>
          </w:p>
        </w:tc>
        <w:tc>
          <w:tcPr>
            <w:tcW w:w="2574" w:type="dxa"/>
            <w:shd w:val="clear" w:color="auto" w:fill="auto"/>
            <w:vAlign w:val="center"/>
          </w:tcPr>
          <w:p w14:paraId="23786A33" w14:textId="77777777" w:rsidR="00EA63E6" w:rsidRPr="00080A0B" w:rsidRDefault="00EA63E6" w:rsidP="00F414A3">
            <w:pPr>
              <w:pStyle w:val="ListParagraph"/>
              <w:numPr>
                <w:ilvl w:val="0"/>
                <w:numId w:val="93"/>
              </w:numPr>
            </w:pPr>
            <w:r w:rsidRPr="00080A0B">
              <w:t>6cm</w:t>
            </w:r>
          </w:p>
        </w:tc>
      </w:tr>
    </w:tbl>
    <w:p w14:paraId="4CC404BB" w14:textId="77777777" w:rsidR="00EA63E6" w:rsidRPr="00080A0B" w:rsidRDefault="00EA63E6" w:rsidP="0092170E">
      <w:pPr>
        <w:spacing w:before="120" w:after="120"/>
      </w:pPr>
      <w:r w:rsidRPr="00080A0B">
        <w:rPr>
          <w:b/>
        </w:rPr>
        <w:t>Câu 1.10.</w:t>
      </w:r>
      <w:r w:rsidRPr="00080A0B">
        <w:t xml:space="preserve"> Cho hình bình hành ABCD có góc A bằng 70</w:t>
      </w:r>
      <w:r w:rsidRPr="00080A0B">
        <w:fldChar w:fldCharType="begin"/>
      </w:r>
      <w:r w:rsidRPr="00080A0B">
        <w:instrText xml:space="preserve"> QUOTE </w:instrText>
      </w:r>
      <w:r w:rsidR="005611EB">
        <w:rPr>
          <w:position w:val="-6"/>
        </w:rPr>
        <w:pict w14:anchorId="356213D4">
          <v:shape id="_x0000_i2032"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49C5&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49C5&quot; wsp:rsidP=&quot;007B49C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0E9F6C62">
          <v:shape id="_x0000_i2033"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49C5&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49C5&quot; wsp:rsidP=&quot;007B49C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r w:rsidRPr="00080A0B">
        <w:t>. Điền vào chỗ trống số thích hợp:</w:t>
      </w:r>
    </w:p>
    <w:p w14:paraId="16F66A2E" w14:textId="77777777" w:rsidR="00EA63E6" w:rsidRPr="00080A0B" w:rsidRDefault="00EA63E6" w:rsidP="00F414A3">
      <w:pPr>
        <w:pStyle w:val="ListParagraph"/>
        <w:numPr>
          <w:ilvl w:val="0"/>
          <w:numId w:val="81"/>
        </w:numPr>
        <w:spacing w:after="200"/>
        <w:rPr>
          <w:lang w:val="fr-FR"/>
        </w:rPr>
      </w:pPr>
      <w:r w:rsidRPr="00080A0B">
        <w:rPr>
          <w:lang w:val="fr-FR"/>
        </w:rPr>
        <w:lastRenderedPageBreak/>
        <w:t>Số đo góc B là …….</w:t>
      </w:r>
    </w:p>
    <w:p w14:paraId="06541DF0" w14:textId="77777777" w:rsidR="00EA63E6" w:rsidRPr="00080A0B" w:rsidRDefault="00EA63E6" w:rsidP="00F414A3">
      <w:pPr>
        <w:pStyle w:val="ListParagraph"/>
        <w:numPr>
          <w:ilvl w:val="0"/>
          <w:numId w:val="81"/>
        </w:numPr>
        <w:spacing w:after="200"/>
        <w:rPr>
          <w:lang w:val="fr-FR"/>
        </w:rPr>
      </w:pPr>
      <w:r w:rsidRPr="00080A0B">
        <w:rPr>
          <w:lang w:val="fr-FR"/>
        </w:rPr>
        <w:t>Số đo góc C là …….</w:t>
      </w:r>
    </w:p>
    <w:p w14:paraId="640D2EA4" w14:textId="77777777" w:rsidR="00EA63E6" w:rsidRPr="00080A0B" w:rsidRDefault="00EA63E6" w:rsidP="00F414A3">
      <w:pPr>
        <w:pStyle w:val="ListParagraph"/>
        <w:numPr>
          <w:ilvl w:val="0"/>
          <w:numId w:val="81"/>
        </w:numPr>
        <w:spacing w:after="120" w:line="276" w:lineRule="auto"/>
        <w:rPr>
          <w:lang w:val="fr-FR"/>
        </w:rPr>
      </w:pPr>
      <w:r w:rsidRPr="00080A0B">
        <w:rPr>
          <w:lang w:val="fr-FR"/>
        </w:rPr>
        <w:t>Số đo góc D là …….</w:t>
      </w:r>
    </w:p>
    <w:p w14:paraId="68C33B18" w14:textId="77777777" w:rsidR="00EA63E6" w:rsidRPr="00080A0B" w:rsidRDefault="00EA63E6" w:rsidP="0092170E">
      <w:pPr>
        <w:spacing w:after="120"/>
        <w:rPr>
          <w:i/>
          <w:lang w:val="fr-FR"/>
        </w:rPr>
      </w:pPr>
      <w:r w:rsidRPr="00080A0B">
        <w:rPr>
          <w:b/>
          <w:lang w:val="fr-FR"/>
        </w:rPr>
        <w:t>Phần II: Tự luận</w:t>
      </w:r>
      <w:r w:rsidRPr="00080A0B">
        <w:rPr>
          <w:lang w:val="fr-FR"/>
        </w:rPr>
        <w:t xml:space="preserve"> </w:t>
      </w:r>
      <w:r w:rsidRPr="00080A0B">
        <w:rPr>
          <w:i/>
          <w:lang w:val="fr-FR"/>
        </w:rPr>
        <w:t>(7,0 điểm)</w:t>
      </w:r>
    </w:p>
    <w:p w14:paraId="24BEE8AE" w14:textId="77777777" w:rsidR="00EA63E6" w:rsidRPr="00080A0B" w:rsidRDefault="00EA63E6" w:rsidP="0092170E">
      <w:pPr>
        <w:spacing w:after="120"/>
        <w:rPr>
          <w:lang w:val="fr-FR"/>
        </w:rPr>
      </w:pPr>
      <w:r w:rsidRPr="00080A0B">
        <w:rPr>
          <w:b/>
          <w:lang w:val="fr-FR"/>
        </w:rPr>
        <w:t>Câu 2.1.</w:t>
      </w:r>
      <w:r w:rsidRPr="00080A0B">
        <w:rPr>
          <w:lang w:val="fr-FR"/>
        </w:rPr>
        <w:t xml:space="preserve"> </w:t>
      </w:r>
      <w:r w:rsidRPr="00080A0B">
        <w:rPr>
          <w:i/>
          <w:lang w:val="fr-FR"/>
        </w:rPr>
        <w:t>(2,0 điểm).</w:t>
      </w:r>
      <w:r w:rsidRPr="00080A0B">
        <w:rPr>
          <w:lang w:val="fr-FR"/>
        </w:rPr>
        <w:t xml:space="preserve"> Rút gọn các biểu thức:</w:t>
      </w:r>
    </w:p>
    <w:p w14:paraId="4AF11056" w14:textId="77777777" w:rsidR="00EA63E6" w:rsidRPr="00080A0B" w:rsidRDefault="00EA63E6" w:rsidP="00F414A3">
      <w:pPr>
        <w:pStyle w:val="ListParagraph"/>
        <w:numPr>
          <w:ilvl w:val="0"/>
          <w:numId w:val="82"/>
        </w:numPr>
        <w:spacing w:after="200"/>
      </w:pPr>
      <w:r w:rsidRPr="00080A0B">
        <w:t>(2x + 1)</w:t>
      </w:r>
      <w:r w:rsidRPr="00080A0B">
        <w:rPr>
          <w:vertAlign w:val="superscript"/>
        </w:rPr>
        <w:t>2</w:t>
      </w:r>
      <w:r w:rsidRPr="00080A0B">
        <w:t xml:space="preserve"> + 2(4x</w:t>
      </w:r>
      <w:r w:rsidRPr="00080A0B">
        <w:rPr>
          <w:vertAlign w:val="superscript"/>
        </w:rPr>
        <w:t>2</w:t>
      </w:r>
      <w:r w:rsidRPr="00080A0B">
        <w:t xml:space="preserve"> – 1) + (2x – 1)</w:t>
      </w:r>
      <w:r w:rsidRPr="00080A0B">
        <w:rPr>
          <w:vertAlign w:val="superscript"/>
        </w:rPr>
        <w:t>2</w:t>
      </w:r>
    </w:p>
    <w:p w14:paraId="1D0C84C4" w14:textId="77777777" w:rsidR="00EA63E6" w:rsidRPr="00080A0B" w:rsidRDefault="00EA63E6" w:rsidP="00F414A3">
      <w:pPr>
        <w:pStyle w:val="ListParagraph"/>
        <w:numPr>
          <w:ilvl w:val="0"/>
          <w:numId w:val="82"/>
        </w:numPr>
      </w:pPr>
      <w:r w:rsidRPr="00080A0B">
        <w:fldChar w:fldCharType="begin"/>
      </w:r>
      <w:r w:rsidRPr="00080A0B">
        <w:instrText xml:space="preserve"> QUOTE </w:instrText>
      </w:r>
      <w:r w:rsidR="005611EB">
        <w:rPr>
          <w:position w:val="-20"/>
        </w:rPr>
        <w:pict w14:anchorId="150DA034">
          <v:shape id="_x0000_i2034" type="#_x0000_t75" style="width:27.3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266E2&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266E2&quot; wsp:rsidP=&quot;00E266E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num&gt;&lt;m:den&gt;&lt;m:r&gt;&lt;w:rPr&gt;&lt;w:rFonts w:ascii=&quot;Cambria Math&quot; w:h-ansi=&quot;Cambria Math&quot;/&gt;&lt;wx:font wx:val=&quot;Cambria Math&quot;/&gt;&lt;w:i/&gt;&lt;/w:rPr&gt;&lt;m:t&gt;4 &lt;/m:t&gt;&lt;/m:r&gt;&lt;m:r&gt;&lt;m:rPr&gt;&lt;m:sty m:val=&quot;p&quot;/&gt;&lt;/m:rPr&gt;&lt;w:rPr&gt;&lt;w:rFonts w:ascii=&quot;Cambria Math&quot; w:h-ansi=&quot;Cambria Math&quot;/&gt;&lt;wx:font wx:val=&quot;Cambria Math&quot;/&gt;&lt;/w:rPr&gt;&lt;m:t&gt;â€“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080A0B">
        <w:instrText xml:space="preserve"> </w:instrText>
      </w:r>
      <w:r w:rsidRPr="00080A0B">
        <w:fldChar w:fldCharType="separate"/>
      </w:r>
      <w:r w:rsidR="005611EB">
        <w:rPr>
          <w:position w:val="-20"/>
        </w:rPr>
        <w:pict w14:anchorId="46C7B1FF">
          <v:shape id="_x0000_i2035" type="#_x0000_t75" style="width:27.3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266E2&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266E2&quot; wsp:rsidP=&quot;00E266E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num&gt;&lt;m:den&gt;&lt;m:r&gt;&lt;w:rPr&gt;&lt;w:rFonts w:ascii=&quot;Cambria Math&quot; w:h-ansi=&quot;Cambria Math&quot;/&gt;&lt;wx:font wx:val=&quot;Cambria Math&quot;/&gt;&lt;w:i/&gt;&lt;/w:rPr&gt;&lt;m:t&gt;4 &lt;/m:t&gt;&lt;/m:r&gt;&lt;m:r&gt;&lt;m:rPr&gt;&lt;m:sty m:val=&quot;p&quot;/&gt;&lt;/m:rPr&gt;&lt;w:rPr&gt;&lt;w:rFonts w:ascii=&quot;Cambria Math&quot; w:h-ansi=&quot;Cambria Math&quot;/&gt;&lt;wx:font wx:val=&quot;Cambria Math&quot;/&gt;&lt;/w:rPr&gt;&lt;m:t&gt;â€“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6"/>
        </w:rPr>
        <w:pict w14:anchorId="76046BEF">
          <v:shape id="_x0000_i2036"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A6&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A6&quot; wsp:rsidP=&quot;001C15A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 o:title="" chromakey="white"/>
          </v:shape>
        </w:pict>
      </w:r>
      <w:r w:rsidRPr="00080A0B">
        <w:instrText xml:space="preserve"> </w:instrText>
      </w:r>
      <w:r w:rsidRPr="00080A0B">
        <w:fldChar w:fldCharType="separate"/>
      </w:r>
      <w:r w:rsidR="005611EB">
        <w:rPr>
          <w:position w:val="-6"/>
        </w:rPr>
        <w:pict w14:anchorId="22ADAA09">
          <v:shape id="_x0000_i2037"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A6&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A6&quot; wsp:rsidP=&quot;001C15A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15"/>
        </w:rPr>
        <w:pict w14:anchorId="7B60D8A2">
          <v:shape id="_x0000_i2038" type="#_x0000_t75" style="width:32.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40DDC&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40DDC&quot; wsp:rsidP=&quot;00C40DDC&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h-ansi=&quot;Cambria Math&quot;/&gt;&lt;wx:font wx:val=&quot;Cambria Math&quot;/&gt;&lt;/w:rPr&gt;&lt;m:t&gt;x &lt;/m:t&gt;&lt;/m:r&gt;&lt;m:r&gt;&lt;w:rPr&gt;&lt;w:rFonts w:ascii=&quot;Cambria Math&quot; w:fareast=&quot;Times New Roman&quot; w:h-ansi=&quot;Cambria Math&quot;/&gt;&lt;wx:font wx:val=&quot;Cambria Math&quot;/&gt;&lt;w:i/&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Pr="00080A0B">
        <w:instrText xml:space="preserve"> </w:instrText>
      </w:r>
      <w:r w:rsidRPr="00080A0B">
        <w:fldChar w:fldCharType="separate"/>
      </w:r>
      <w:r w:rsidR="005611EB">
        <w:rPr>
          <w:position w:val="-15"/>
        </w:rPr>
        <w:pict w14:anchorId="4D63B5FD">
          <v:shape id="_x0000_i2039" type="#_x0000_t75" style="width:32.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40DDC&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40DDC&quot; wsp:rsidP=&quot;00C40DDC&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h-ansi=&quot;Cambria Math&quot;/&gt;&lt;wx:font wx:val=&quot;Cambria Math&quot;/&gt;&lt;/w:rPr&gt;&lt;m:t&gt;x &lt;/m:t&gt;&lt;/m:r&gt;&lt;m:r&gt;&lt;w:rPr&gt;&lt;w:rFonts w:ascii=&quot;Cambria Math&quot; w:fareast=&quot;Times New Roman&quot; w:h-ansi=&quot;Cambria Math&quot;/&gt;&lt;wx:font wx:val=&quot;Cambria Math&quot;/&gt;&lt;w:i/&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Pr="00080A0B">
        <w:fldChar w:fldCharType="end"/>
      </w:r>
    </w:p>
    <w:p w14:paraId="044E1EA9" w14:textId="77777777" w:rsidR="00EA63E6" w:rsidRPr="00080A0B" w:rsidRDefault="00EA63E6" w:rsidP="0092170E">
      <w:pPr>
        <w:spacing w:before="120" w:after="120"/>
      </w:pPr>
      <w:r w:rsidRPr="00080A0B">
        <w:rPr>
          <w:b/>
        </w:rPr>
        <w:t>Câu 2.2.</w:t>
      </w:r>
      <w:r w:rsidRPr="00080A0B">
        <w:t xml:space="preserve"> </w:t>
      </w:r>
      <w:r w:rsidRPr="00080A0B">
        <w:rPr>
          <w:i/>
        </w:rPr>
        <w:t>(2,0 điểm)</w:t>
      </w:r>
    </w:p>
    <w:p w14:paraId="43FAE980" w14:textId="77777777" w:rsidR="00EA63E6" w:rsidRPr="00080A0B" w:rsidRDefault="00EA63E6" w:rsidP="00F414A3">
      <w:pPr>
        <w:pStyle w:val="ListParagraph"/>
        <w:numPr>
          <w:ilvl w:val="0"/>
          <w:numId w:val="83"/>
        </w:numPr>
        <w:spacing w:after="200" w:line="276" w:lineRule="auto"/>
      </w:pPr>
      <w:r w:rsidRPr="00080A0B">
        <w:t>Phân tích đa thức sau thành nhân tử: x</w:t>
      </w:r>
      <w:r w:rsidRPr="00080A0B">
        <w:rPr>
          <w:vertAlign w:val="superscript"/>
        </w:rPr>
        <w:t>2</w:t>
      </w:r>
      <w:r w:rsidRPr="00080A0B">
        <w:t xml:space="preserve"> – y</w:t>
      </w:r>
      <w:r w:rsidRPr="00080A0B">
        <w:rPr>
          <w:vertAlign w:val="superscript"/>
        </w:rPr>
        <w:t>2</w:t>
      </w:r>
      <w:r w:rsidRPr="00080A0B">
        <w:t xml:space="preserve"> – 3x + 3y</w:t>
      </w:r>
    </w:p>
    <w:p w14:paraId="0BDC9E82" w14:textId="77777777" w:rsidR="00EA63E6" w:rsidRPr="00080A0B" w:rsidRDefault="00EA63E6" w:rsidP="00F414A3">
      <w:pPr>
        <w:pStyle w:val="ListParagraph"/>
        <w:numPr>
          <w:ilvl w:val="0"/>
          <w:numId w:val="83"/>
        </w:numPr>
        <w:spacing w:line="276" w:lineRule="auto"/>
      </w:pPr>
      <w:r w:rsidRPr="00080A0B">
        <w:t>Chứng minh rằng x</w:t>
      </w:r>
      <w:r w:rsidRPr="00080A0B">
        <w:rPr>
          <w:vertAlign w:val="superscript"/>
        </w:rPr>
        <w:t>2</w:t>
      </w:r>
      <w:r w:rsidRPr="00080A0B">
        <w:t xml:space="preserve"> – 2x + 2 &gt; 0 với mọi x.</w:t>
      </w:r>
    </w:p>
    <w:p w14:paraId="29B98DE3" w14:textId="77777777" w:rsidR="00EA63E6" w:rsidRPr="00080A0B" w:rsidRDefault="00EA63E6" w:rsidP="0092170E">
      <w:pPr>
        <w:spacing w:before="120"/>
      </w:pPr>
      <w:r w:rsidRPr="00080A0B">
        <w:rPr>
          <w:b/>
        </w:rPr>
        <w:t>Câu 2.3.</w:t>
      </w:r>
      <w:r w:rsidRPr="00080A0B">
        <w:t xml:space="preserve"> </w:t>
      </w:r>
      <w:r w:rsidRPr="00080A0B">
        <w:rPr>
          <w:i/>
        </w:rPr>
        <w:t>(3,0 điểm)</w:t>
      </w:r>
      <w:r w:rsidRPr="00080A0B">
        <w:t xml:space="preserve"> Cho tam giác ABC cân tại A, đường trung tuyến AM. Gọi I là trung điểm của AC và K là điểm đối xứng với M qua điểm I.</w:t>
      </w:r>
    </w:p>
    <w:p w14:paraId="4E84FAD5" w14:textId="77777777" w:rsidR="00EA63E6" w:rsidRPr="00080A0B" w:rsidRDefault="00EA63E6" w:rsidP="00F414A3">
      <w:pPr>
        <w:pStyle w:val="ListParagraph"/>
        <w:numPr>
          <w:ilvl w:val="0"/>
          <w:numId w:val="84"/>
        </w:numPr>
        <w:spacing w:after="200" w:line="276" w:lineRule="auto"/>
      </w:pPr>
      <w:r w:rsidRPr="00080A0B">
        <w:t>Tứ giác AKCM là hình gì?</w:t>
      </w:r>
    </w:p>
    <w:p w14:paraId="5E978E26" w14:textId="77777777" w:rsidR="00EA63E6" w:rsidRPr="00080A0B" w:rsidRDefault="00EA63E6" w:rsidP="00F414A3">
      <w:pPr>
        <w:pStyle w:val="ListParagraph"/>
        <w:numPr>
          <w:ilvl w:val="0"/>
          <w:numId w:val="84"/>
        </w:numPr>
        <w:spacing w:after="200" w:line="276" w:lineRule="auto"/>
      </w:pPr>
      <w:r w:rsidRPr="00080A0B">
        <w:t>Chứng minh AKMB là hình bình hành.</w:t>
      </w:r>
    </w:p>
    <w:p w14:paraId="773540A9" w14:textId="77777777" w:rsidR="00EA63E6" w:rsidRPr="00080A0B" w:rsidRDefault="00EA63E6" w:rsidP="00F414A3">
      <w:pPr>
        <w:pStyle w:val="ListParagraph"/>
        <w:numPr>
          <w:ilvl w:val="0"/>
          <w:numId w:val="84"/>
        </w:numPr>
        <w:spacing w:line="276" w:lineRule="auto"/>
      </w:pPr>
      <w:r w:rsidRPr="00080A0B">
        <w:t>Tìm điều kiện của tam giác ABC để tứ giác AKCM là hình vuông.</w:t>
      </w:r>
    </w:p>
    <w:p w14:paraId="50FE9312" w14:textId="77777777" w:rsidR="00EA63E6" w:rsidRPr="00080A0B" w:rsidRDefault="00EA63E6" w:rsidP="0092170E">
      <w:pPr>
        <w:jc w:val="center"/>
      </w:pPr>
      <w:r w:rsidRPr="00080A0B">
        <w:t>----------------------------Hết---------------------------</w:t>
      </w:r>
    </w:p>
    <w:p w14:paraId="515D0729" w14:textId="77777777" w:rsidR="00EA63E6" w:rsidRPr="00080A0B" w:rsidRDefault="00EA63E6" w:rsidP="0092170E">
      <w:pPr>
        <w:jc w:val="center"/>
        <w:rPr>
          <w:b/>
        </w:rPr>
      </w:pPr>
      <w:r w:rsidRPr="00080A0B">
        <w:rPr>
          <w:b/>
        </w:rPr>
        <w:t>ĐÁP ÁN ĐỀ SỐ 11</w:t>
      </w:r>
    </w:p>
    <w:p w14:paraId="78E87FC4" w14:textId="77777777" w:rsidR="00EA63E6" w:rsidRPr="00080A0B" w:rsidRDefault="00EA63E6" w:rsidP="0092170E">
      <w:pPr>
        <w:rPr>
          <w:b/>
        </w:rPr>
      </w:pPr>
      <w:r w:rsidRPr="00080A0B">
        <w:rPr>
          <w:b/>
        </w:rPr>
        <w:t>I.TRẮC NGHIỆM</w:t>
      </w:r>
    </w:p>
    <w:p w14:paraId="0A7A742C" w14:textId="77777777" w:rsidR="00EA63E6" w:rsidRPr="00080A0B" w:rsidRDefault="00EA63E6" w:rsidP="0092170E">
      <w:r w:rsidRPr="00080A0B">
        <w:t>1.1C</w:t>
      </w:r>
      <w:r w:rsidRPr="00080A0B">
        <w:tab/>
      </w:r>
      <w:r w:rsidRPr="00080A0B">
        <w:tab/>
        <w:t>1.2.B</w:t>
      </w:r>
      <w:r w:rsidRPr="00080A0B">
        <w:tab/>
      </w:r>
      <w:r w:rsidRPr="00080A0B">
        <w:tab/>
        <w:t>1.3.B</w:t>
      </w:r>
      <w:r w:rsidRPr="00080A0B">
        <w:tab/>
      </w:r>
      <w:r w:rsidRPr="00080A0B">
        <w:tab/>
        <w:t>1.4.C</w:t>
      </w:r>
      <w:r w:rsidRPr="00080A0B">
        <w:tab/>
      </w:r>
      <w:r w:rsidRPr="00080A0B">
        <w:tab/>
        <w:t>1.5.D</w:t>
      </w:r>
      <w:r w:rsidRPr="00080A0B">
        <w:tab/>
      </w:r>
      <w:r w:rsidRPr="00080A0B">
        <w:tab/>
        <w:t>1.6.B</w:t>
      </w:r>
    </w:p>
    <w:p w14:paraId="16C77A1A" w14:textId="77777777" w:rsidR="00EA63E6" w:rsidRPr="00080A0B" w:rsidRDefault="00EA63E6" w:rsidP="0092170E">
      <w:r w:rsidRPr="00080A0B">
        <w:t>1.7.A</w:t>
      </w:r>
      <w:r w:rsidRPr="00080A0B">
        <w:tab/>
      </w:r>
      <w:r w:rsidRPr="00080A0B">
        <w:tab/>
        <w:t>1.8.A</w:t>
      </w:r>
      <w:r w:rsidRPr="00080A0B">
        <w:tab/>
      </w:r>
      <w:r w:rsidRPr="00080A0B">
        <w:tab/>
        <w:t>1.9.C</w:t>
      </w:r>
    </w:p>
    <w:p w14:paraId="7DA4012C" w14:textId="77777777" w:rsidR="00EA63E6" w:rsidRPr="00080A0B" w:rsidRDefault="00EA63E6" w:rsidP="0092170E">
      <w:r w:rsidRPr="00080A0B">
        <w:t>1.10.</w:t>
      </w:r>
      <w:r w:rsidRPr="00080A0B">
        <w:tab/>
      </w:r>
      <w:r w:rsidRPr="00080A0B">
        <w:tab/>
      </w:r>
      <w:r w:rsidR="005611EB">
        <w:rPr>
          <w:position w:val="-10"/>
        </w:rPr>
        <w:pict w14:anchorId="05497D8F">
          <v:shape id="_x0000_i2040" type="#_x0000_t75" style="width:186.2pt;height:19.85pt">
            <v:imagedata r:id="rId782" o:title=""/>
          </v:shape>
        </w:pict>
      </w:r>
      <w:r w:rsidRPr="00080A0B">
        <w:t xml:space="preserve"> </w:t>
      </w:r>
    </w:p>
    <w:p w14:paraId="17CDEB00" w14:textId="77777777" w:rsidR="00EA63E6" w:rsidRPr="00080A0B" w:rsidRDefault="00EA63E6" w:rsidP="0092170E">
      <w:pPr>
        <w:rPr>
          <w:b/>
        </w:rPr>
      </w:pPr>
      <w:r w:rsidRPr="00080A0B">
        <w:rPr>
          <w:b/>
        </w:rPr>
        <w:t>II.TỰ LUẬN</w:t>
      </w:r>
    </w:p>
    <w:p w14:paraId="51BD15C6" w14:textId="77777777" w:rsidR="00EA63E6" w:rsidRPr="00080A0B" w:rsidRDefault="005611EB" w:rsidP="0092170E">
      <w:pPr>
        <w:rPr>
          <w:b/>
        </w:rPr>
      </w:pPr>
      <w:r>
        <w:rPr>
          <w:b/>
          <w:position w:val="-140"/>
        </w:rPr>
        <w:pict w14:anchorId="6F6297D6">
          <v:shape id="_x0000_i2041" type="#_x0000_t75" style="width:434.5pt;height:146.5pt">
            <v:imagedata r:id="rId783" o:title=""/>
          </v:shape>
        </w:pict>
      </w:r>
      <w:r w:rsidR="00EA63E6" w:rsidRPr="00080A0B">
        <w:rPr>
          <w:b/>
        </w:rPr>
        <w:t xml:space="preserve"> </w:t>
      </w:r>
    </w:p>
    <w:p w14:paraId="5DF91E4D" w14:textId="77777777" w:rsidR="00EA63E6" w:rsidRPr="00080A0B" w:rsidRDefault="00EA63E6" w:rsidP="0092170E">
      <w:pPr>
        <w:rPr>
          <w:b/>
        </w:rPr>
      </w:pPr>
      <w:r w:rsidRPr="00080A0B">
        <w:rPr>
          <w:b/>
        </w:rPr>
        <w:t>2.3</w:t>
      </w:r>
    </w:p>
    <w:p w14:paraId="390C53DA" w14:textId="77777777" w:rsidR="00EA63E6" w:rsidRPr="00080A0B" w:rsidRDefault="006C76E5" w:rsidP="0092170E">
      <w:pPr>
        <w:rPr>
          <w:b/>
        </w:rPr>
      </w:pPr>
      <w:r>
        <w:rPr>
          <w:b/>
          <w:noProof/>
        </w:rPr>
        <w:lastRenderedPageBreak/>
        <w:pict w14:anchorId="3467D21F">
          <v:shape id="Picture 799" o:spid="_x0000_i2042" type="#_x0000_t75" style="width:213.5pt;height:220.95pt;visibility:visible">
            <v:imagedata r:id="rId784" o:title=""/>
          </v:shape>
        </w:pict>
      </w:r>
    </w:p>
    <w:p w14:paraId="28F9B0E8" w14:textId="77777777" w:rsidR="00EA63E6" w:rsidRPr="00080A0B" w:rsidRDefault="00EA63E6" w:rsidP="0092170E">
      <w:r w:rsidRPr="00080A0B">
        <w:t xml:space="preserve">a)Ta có </w:t>
      </w:r>
      <w:r w:rsidR="005611EB">
        <w:rPr>
          <w:position w:val="-10"/>
        </w:rPr>
        <w:pict w14:anchorId="0DF4BFF6">
          <v:shape id="_x0000_i2043" type="#_x0000_t75" style="width:37.25pt;height:14.9pt">
            <v:imagedata r:id="rId785" o:title=""/>
          </v:shape>
        </w:pict>
      </w:r>
      <w:r w:rsidRPr="00080A0B">
        <w:t xml:space="preserve">cân </w:t>
      </w:r>
      <w:r w:rsidR="005611EB">
        <w:rPr>
          <w:position w:val="-6"/>
        </w:rPr>
        <w:pict w14:anchorId="01750BE6">
          <v:shape id="_x0000_i2044" type="#_x0000_t75" style="width:37.25pt;height:14.9pt">
            <v:imagedata r:id="rId786" o:title=""/>
          </v:shape>
        </w:pict>
      </w:r>
      <w:r w:rsidRPr="00080A0B">
        <w:t xml:space="preserve"> là đường trung tuyến cũng là đường cao nên </w:t>
      </w:r>
      <w:r w:rsidR="005611EB">
        <w:rPr>
          <w:position w:val="-6"/>
        </w:rPr>
        <w:pict w14:anchorId="02562DA2">
          <v:shape id="_x0000_i2045" type="#_x0000_t75" style="width:129.1pt;height:17.4pt">
            <v:imagedata r:id="rId787" o:title=""/>
          </v:shape>
        </w:pict>
      </w:r>
      <w:r w:rsidRPr="00080A0B">
        <w:t xml:space="preserve"> (1)</w:t>
      </w:r>
    </w:p>
    <w:p w14:paraId="0E047E8A" w14:textId="77777777" w:rsidR="00EA63E6" w:rsidRPr="00080A0B" w:rsidRDefault="00EA63E6" w:rsidP="0092170E">
      <w:r w:rsidRPr="00080A0B">
        <w:t>Do MK và AC cắt nhau tại trung điểm I mỗi đường nên AKCM là hình bình hành (2)</w:t>
      </w:r>
    </w:p>
    <w:p w14:paraId="5D7727D5" w14:textId="77777777" w:rsidR="00EA63E6" w:rsidRPr="00080A0B" w:rsidRDefault="00EA63E6" w:rsidP="0092170E">
      <w:r w:rsidRPr="00080A0B">
        <w:t>Từ (1) và (2) suy ra AKCM là hình chữ nhật</w:t>
      </w:r>
    </w:p>
    <w:p w14:paraId="3F3FFCF5" w14:textId="77777777" w:rsidR="00EA63E6" w:rsidRPr="00080A0B" w:rsidRDefault="00EA63E6" w:rsidP="0092170E">
      <w:r w:rsidRPr="00080A0B">
        <w:t>b)Ta có AK = MC (vì AKCm là hình chữ nhật) mà MB = Mc (gt) nên AK = MB (3)</w:t>
      </w:r>
    </w:p>
    <w:p w14:paraId="14D81008" w14:textId="77777777" w:rsidR="00EA63E6" w:rsidRPr="00080A0B" w:rsidRDefault="00EA63E6" w:rsidP="0092170E">
      <w:r w:rsidRPr="00080A0B">
        <w:t xml:space="preserve">lại  có AK //MC (AKCM là hình chữ nhật)  mà B </w:t>
      </w:r>
      <w:r w:rsidR="005611EB">
        <w:rPr>
          <w:position w:val="-6"/>
        </w:rPr>
        <w:pict w14:anchorId="3F21405F">
          <v:shape id="_x0000_i2046" type="#_x0000_t75" style="width:29.8pt;height:14.9pt">
            <v:imagedata r:id="rId788" o:title=""/>
          </v:shape>
        </w:pict>
      </w:r>
      <w:r w:rsidRPr="00080A0B">
        <w:t xml:space="preserve"> nên AK // BM (4)</w:t>
      </w:r>
    </w:p>
    <w:p w14:paraId="3FEBD241" w14:textId="77777777" w:rsidR="00EA63E6" w:rsidRPr="00080A0B" w:rsidRDefault="00EA63E6" w:rsidP="0092170E">
      <w:r w:rsidRPr="00080A0B">
        <w:t>Từ (3) và (4) suy ra AKMB là hình bình hành</w:t>
      </w:r>
    </w:p>
    <w:p w14:paraId="54EDEF2A" w14:textId="77777777" w:rsidR="00EA63E6" w:rsidRPr="00080A0B" w:rsidRDefault="00EA63E6" w:rsidP="0092170E">
      <w:r w:rsidRPr="00080A0B">
        <w:t xml:space="preserve">c) AKCM là hình vuông </w:t>
      </w:r>
      <w:r w:rsidR="005611EB">
        <w:rPr>
          <w:position w:val="-6"/>
        </w:rPr>
        <w:pict w14:anchorId="79AF5B67">
          <v:shape id="_x0000_i2047" type="#_x0000_t75" style="width:69.5pt;height:14.9pt">
            <v:imagedata r:id="rId789" o:title=""/>
          </v:shape>
        </w:pict>
      </w:r>
      <w:r w:rsidRPr="00080A0B">
        <w:t xml:space="preserve"> mà MC = MB </w:t>
      </w:r>
      <w:r w:rsidR="005611EB">
        <w:rPr>
          <w:position w:val="-24"/>
        </w:rPr>
        <w:pict w14:anchorId="57527CAC">
          <v:shape id="_x0000_i2048" type="#_x0000_t75" style="width:161.4pt;height:29.8pt">
            <v:imagedata r:id="rId790" o:title=""/>
          </v:shape>
        </w:pict>
      </w:r>
      <w:r w:rsidRPr="00080A0B">
        <w:t xml:space="preserve"> </w:t>
      </w:r>
    </w:p>
    <w:p w14:paraId="46FCF925" w14:textId="77777777" w:rsidR="00EA63E6" w:rsidRPr="00080A0B" w:rsidRDefault="005611EB" w:rsidP="0092170E">
      <w:r>
        <w:rPr>
          <w:position w:val="-6"/>
        </w:rPr>
        <w:pict w14:anchorId="1285AEE0">
          <v:shape id="_x0000_i2049" type="#_x0000_t75" style="width:49.65pt;height:14.9pt">
            <v:imagedata r:id="rId791" o:title=""/>
          </v:shape>
        </w:pict>
      </w:r>
      <w:r w:rsidR="00EA63E6" w:rsidRPr="00080A0B">
        <w:t xml:space="preserve"> vuông tại A (định lý đảo đường trung tuyến ứng với cạnh huyền)</w:t>
      </w:r>
    </w:p>
    <w:p w14:paraId="71EEE6F1" w14:textId="77777777" w:rsidR="00EA63E6" w:rsidRPr="00080A0B" w:rsidRDefault="00EA63E6" w:rsidP="0092170E">
      <w:r w:rsidRPr="00080A0B">
        <w:t xml:space="preserve">Vậy </w:t>
      </w:r>
      <w:r w:rsidR="005611EB">
        <w:rPr>
          <w:position w:val="-6"/>
        </w:rPr>
        <w:pict w14:anchorId="2D92796E">
          <v:shape id="_x0000_i2050" type="#_x0000_t75" style="width:34.75pt;height:14.9pt">
            <v:imagedata r:id="rId792" o:title=""/>
          </v:shape>
        </w:pict>
      </w:r>
      <w:r w:rsidRPr="00080A0B">
        <w:t xml:space="preserve"> vuông tại A thì AKCM là hình vuông.</w:t>
      </w:r>
    </w:p>
    <w:p w14:paraId="751E97F8" w14:textId="77777777" w:rsidR="003F1954" w:rsidRPr="00080A0B" w:rsidRDefault="003F1954" w:rsidP="0092170E">
      <w:pPr>
        <w:rPr>
          <w:b/>
        </w:rPr>
      </w:pPr>
    </w:p>
    <w:p w14:paraId="31B8FF01" w14:textId="77777777"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70448F97" w14:textId="77777777" w:rsidTr="003F1954">
        <w:tc>
          <w:tcPr>
            <w:tcW w:w="3469" w:type="dxa"/>
            <w:tcBorders>
              <w:top w:val="single" w:sz="4" w:space="0" w:color="000000"/>
              <w:left w:val="single" w:sz="4" w:space="0" w:color="000000"/>
              <w:bottom w:val="single" w:sz="4" w:space="0" w:color="000000"/>
            </w:tcBorders>
            <w:shd w:val="clear" w:color="auto" w:fill="auto"/>
          </w:tcPr>
          <w:p w14:paraId="211B9139"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399EF29A"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21CDCEF2" w14:textId="77777777" w:rsidR="003F1954" w:rsidRPr="00080A0B" w:rsidRDefault="00A32C05" w:rsidP="003F1954">
            <w:pPr>
              <w:jc w:val="center"/>
              <w:rPr>
                <w:b/>
                <w:color w:val="00B0F0"/>
                <w:sz w:val="26"/>
                <w:szCs w:val="26"/>
              </w:rPr>
            </w:pPr>
            <w:r>
              <w:rPr>
                <w:b/>
                <w:color w:val="00B0F0"/>
                <w:sz w:val="26"/>
                <w:szCs w:val="26"/>
              </w:rPr>
              <w:t>Môn TOÁN LỚP 8</w:t>
            </w:r>
          </w:p>
          <w:p w14:paraId="6F88DAF3"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114582AD" w14:textId="77777777" w:rsidR="003F1954" w:rsidRPr="00080A0B" w:rsidRDefault="003F1954" w:rsidP="0092170E">
      <w:pPr>
        <w:rPr>
          <w:b/>
        </w:rPr>
      </w:pPr>
    </w:p>
    <w:p w14:paraId="32B2F333" w14:textId="77777777" w:rsidR="00EA63E6" w:rsidRPr="00080A0B" w:rsidRDefault="00EA63E6" w:rsidP="0092170E">
      <w:pPr>
        <w:rPr>
          <w:b/>
        </w:rPr>
      </w:pPr>
      <w:r w:rsidRPr="00080A0B">
        <w:rPr>
          <w:b/>
        </w:rPr>
        <w:t>Phần I: Trắc nghiệm</w:t>
      </w:r>
    </w:p>
    <w:p w14:paraId="1628C8E4" w14:textId="77777777" w:rsidR="00EA63E6" w:rsidRPr="00080A0B" w:rsidRDefault="00EA63E6" w:rsidP="0092170E">
      <w:r w:rsidRPr="00080A0B">
        <w:t>Khoanh tròn chỉ một chữ cái in hoa đứng trước câu trả lời đúng.</w:t>
      </w:r>
    </w:p>
    <w:p w14:paraId="35AF92BE" w14:textId="77777777" w:rsidR="00EA63E6" w:rsidRPr="00080A0B" w:rsidRDefault="00EA63E6" w:rsidP="0092170E">
      <w:pPr>
        <w:spacing w:after="120"/>
      </w:pPr>
      <w:r w:rsidRPr="00080A0B">
        <w:rPr>
          <w:b/>
        </w:rPr>
        <w:t>Câu 1.1.</w:t>
      </w:r>
      <w:r w:rsidRPr="00080A0B">
        <w:t xml:space="preserve"> Đa thức 3x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14:paraId="00CFF5B1" w14:textId="77777777" w:rsidTr="0092170E">
        <w:tc>
          <w:tcPr>
            <w:tcW w:w="2574" w:type="dxa"/>
            <w:shd w:val="clear" w:color="auto" w:fill="auto"/>
            <w:vAlign w:val="center"/>
          </w:tcPr>
          <w:p w14:paraId="2B9D5A8B" w14:textId="77777777" w:rsidR="00EA63E6" w:rsidRPr="00080A0B" w:rsidRDefault="00EA63E6" w:rsidP="00F414A3">
            <w:pPr>
              <w:pStyle w:val="ListParagraph"/>
              <w:numPr>
                <w:ilvl w:val="0"/>
                <w:numId w:val="98"/>
              </w:numPr>
            </w:pPr>
            <w:r w:rsidRPr="00080A0B">
              <w:t xml:space="preserve">x(x – 3) </w:t>
            </w:r>
          </w:p>
        </w:tc>
        <w:tc>
          <w:tcPr>
            <w:tcW w:w="2574" w:type="dxa"/>
            <w:shd w:val="clear" w:color="auto" w:fill="auto"/>
            <w:vAlign w:val="center"/>
          </w:tcPr>
          <w:p w14:paraId="4EA73FF7" w14:textId="77777777" w:rsidR="00EA63E6" w:rsidRPr="00080A0B" w:rsidRDefault="00EA63E6" w:rsidP="00F414A3">
            <w:pPr>
              <w:pStyle w:val="ListParagraph"/>
              <w:numPr>
                <w:ilvl w:val="0"/>
                <w:numId w:val="98"/>
              </w:numPr>
            </w:pPr>
            <w:r w:rsidRPr="00080A0B">
              <w:t xml:space="preserve">x(3 – x) </w:t>
            </w:r>
          </w:p>
        </w:tc>
        <w:tc>
          <w:tcPr>
            <w:tcW w:w="2574" w:type="dxa"/>
            <w:shd w:val="clear" w:color="auto" w:fill="auto"/>
            <w:vAlign w:val="center"/>
          </w:tcPr>
          <w:p w14:paraId="014DCCC9" w14:textId="77777777" w:rsidR="00EA63E6" w:rsidRPr="00080A0B" w:rsidRDefault="00EA63E6" w:rsidP="00F414A3">
            <w:pPr>
              <w:pStyle w:val="ListParagraph"/>
              <w:numPr>
                <w:ilvl w:val="0"/>
                <w:numId w:val="98"/>
              </w:numPr>
            </w:pPr>
            <w:r w:rsidRPr="00080A0B">
              <w:t xml:space="preserve">3x(1 – x) </w:t>
            </w:r>
          </w:p>
        </w:tc>
        <w:tc>
          <w:tcPr>
            <w:tcW w:w="2574" w:type="dxa"/>
            <w:shd w:val="clear" w:color="auto" w:fill="auto"/>
            <w:vAlign w:val="center"/>
          </w:tcPr>
          <w:p w14:paraId="20B5FDA2" w14:textId="77777777" w:rsidR="00EA63E6" w:rsidRPr="00080A0B" w:rsidRDefault="00EA63E6" w:rsidP="00F414A3">
            <w:pPr>
              <w:pStyle w:val="ListParagraph"/>
              <w:numPr>
                <w:ilvl w:val="0"/>
                <w:numId w:val="98"/>
              </w:numPr>
            </w:pPr>
            <w:r w:rsidRPr="00080A0B">
              <w:t>3(1 – x)</w:t>
            </w:r>
          </w:p>
        </w:tc>
      </w:tr>
    </w:tbl>
    <w:p w14:paraId="45112B01" w14:textId="77777777" w:rsidR="00EA63E6" w:rsidRPr="00080A0B" w:rsidRDefault="00EA63E6" w:rsidP="0092170E">
      <w:pPr>
        <w:spacing w:before="60" w:after="120"/>
      </w:pPr>
      <w:r w:rsidRPr="00080A0B">
        <w:rPr>
          <w:b/>
        </w:rPr>
        <w:t>Câu 1.2.</w:t>
      </w:r>
      <w:r w:rsidRPr="00080A0B">
        <w:t xml:space="preserve"> Tính 53</w:t>
      </w:r>
      <w:r w:rsidRPr="00080A0B">
        <w:rPr>
          <w:vertAlign w:val="superscript"/>
        </w:rPr>
        <w:t>2</w:t>
      </w:r>
      <w:r w:rsidRPr="00080A0B">
        <w:t xml:space="preserve"> – 47</w:t>
      </w:r>
      <w:r w:rsidRPr="00080A0B">
        <w:rPr>
          <w:vertAlign w:val="superscript"/>
        </w:rPr>
        <w:t>2</w:t>
      </w:r>
      <w:r w:rsidRPr="00080A0B">
        <w:t>, kết quả bằng:</w:t>
      </w:r>
    </w:p>
    <w:tbl>
      <w:tblPr>
        <w:tblW w:w="0" w:type="auto"/>
        <w:tblLook w:val="04A0" w:firstRow="1" w:lastRow="0" w:firstColumn="1" w:lastColumn="0" w:noHBand="0" w:noVBand="1"/>
      </w:tblPr>
      <w:tblGrid>
        <w:gridCol w:w="2452"/>
        <w:gridCol w:w="2451"/>
        <w:gridCol w:w="2451"/>
        <w:gridCol w:w="2969"/>
      </w:tblGrid>
      <w:tr w:rsidR="00EA63E6" w:rsidRPr="00080A0B" w14:paraId="21E796B5" w14:textId="77777777" w:rsidTr="0092170E">
        <w:tc>
          <w:tcPr>
            <w:tcW w:w="2574" w:type="dxa"/>
            <w:shd w:val="clear" w:color="auto" w:fill="auto"/>
            <w:vAlign w:val="center"/>
          </w:tcPr>
          <w:p w14:paraId="3EABA131" w14:textId="77777777" w:rsidR="00EA63E6" w:rsidRPr="00080A0B" w:rsidRDefault="00EA63E6" w:rsidP="00F414A3">
            <w:pPr>
              <w:pStyle w:val="ListParagraph"/>
              <w:numPr>
                <w:ilvl w:val="0"/>
                <w:numId w:val="99"/>
              </w:numPr>
            </w:pPr>
            <w:r w:rsidRPr="00080A0B">
              <w:t>600</w:t>
            </w:r>
          </w:p>
        </w:tc>
        <w:tc>
          <w:tcPr>
            <w:tcW w:w="2574" w:type="dxa"/>
            <w:shd w:val="clear" w:color="auto" w:fill="auto"/>
            <w:vAlign w:val="center"/>
          </w:tcPr>
          <w:p w14:paraId="595397A3" w14:textId="77777777" w:rsidR="00EA63E6" w:rsidRPr="00080A0B" w:rsidRDefault="00EA63E6" w:rsidP="00F414A3">
            <w:pPr>
              <w:pStyle w:val="ListParagraph"/>
              <w:numPr>
                <w:ilvl w:val="0"/>
                <w:numId w:val="99"/>
              </w:numPr>
            </w:pPr>
            <w:r w:rsidRPr="00080A0B">
              <w:t>700</w:t>
            </w:r>
          </w:p>
        </w:tc>
        <w:tc>
          <w:tcPr>
            <w:tcW w:w="2574" w:type="dxa"/>
            <w:shd w:val="clear" w:color="auto" w:fill="auto"/>
            <w:vAlign w:val="center"/>
          </w:tcPr>
          <w:p w14:paraId="76ED22F3" w14:textId="77777777" w:rsidR="00EA63E6" w:rsidRPr="00080A0B" w:rsidRDefault="00EA63E6" w:rsidP="00F414A3">
            <w:pPr>
              <w:pStyle w:val="ListParagraph"/>
              <w:numPr>
                <w:ilvl w:val="0"/>
                <w:numId w:val="99"/>
              </w:numPr>
            </w:pPr>
            <w:r w:rsidRPr="00080A0B">
              <w:t>800</w:t>
            </w:r>
          </w:p>
        </w:tc>
        <w:tc>
          <w:tcPr>
            <w:tcW w:w="3186" w:type="dxa"/>
            <w:shd w:val="clear" w:color="auto" w:fill="auto"/>
            <w:vAlign w:val="center"/>
          </w:tcPr>
          <w:p w14:paraId="0262C336" w14:textId="77777777" w:rsidR="00EA63E6" w:rsidRPr="00080A0B" w:rsidRDefault="00EA63E6" w:rsidP="00F414A3">
            <w:pPr>
              <w:pStyle w:val="ListParagraph"/>
              <w:numPr>
                <w:ilvl w:val="0"/>
                <w:numId w:val="99"/>
              </w:numPr>
            </w:pPr>
            <w:r w:rsidRPr="00080A0B">
              <w:t>Cả A, B, C đều sai</w:t>
            </w:r>
          </w:p>
        </w:tc>
      </w:tr>
    </w:tbl>
    <w:p w14:paraId="4C8D580D" w14:textId="77777777" w:rsidR="00EA63E6" w:rsidRPr="00080A0B" w:rsidRDefault="00EA63E6" w:rsidP="0092170E">
      <w:pPr>
        <w:spacing w:after="120"/>
      </w:pPr>
      <w:r w:rsidRPr="00080A0B">
        <w:rPr>
          <w:b/>
        </w:rPr>
        <w:t>Câu 1.3.</w:t>
      </w:r>
      <w:r w:rsidRPr="00080A0B">
        <w:t xml:space="preserve"> Rút gọn phân thức </w:t>
      </w:r>
      <w:r w:rsidRPr="00080A0B">
        <w:fldChar w:fldCharType="begin"/>
      </w:r>
      <w:r w:rsidRPr="00080A0B">
        <w:instrText xml:space="preserve"> QUOTE </w:instrText>
      </w:r>
      <w:r w:rsidR="005611EB">
        <w:rPr>
          <w:position w:val="-20"/>
        </w:rPr>
        <w:pict w14:anchorId="67493153">
          <v:shape id="_x0000_i2051" type="#_x0000_t75" style="width:52.1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C029E&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C029E&quot; wsp:rsidP=&quot;002C029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5&lt;/m:t&gt;&lt;/m:r&gt;&lt;m:r&gt;&lt;m:rPr&gt;&lt;m:sty m:val=&quot;p&quot;/&gt;&lt;/m:rPr&gt;&lt;w:rPr&gt;&lt;w:rFonts w:ascii=&quot;Cambria Math&quot; w:h-ansi=&quot;Cambria Math&quot;/&gt;&lt;wx:font wx:val=&quot;Cambria Math&quot;/&gt;&lt;/w:rPr&gt;&lt;m:t&gt;x&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 + 3&lt;/m:t&gt;&lt;/m: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20&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r&gt;&lt;m:rPr&gt;&lt;m:sty m:val=&quot;p&quot;/&gt;&lt;/m:rPr&gt;&lt;w:rPr&gt;&lt;w:rFonts w:ascii=&quot;Cambria Math&quot; w:h-ansi=&quot;Cambria Math&quot;/&gt;&lt;wx:font wx:val=&quot;Cambria Math&quot;/&gt;&lt;/w:rPr&gt;&lt;m:t&gt;(x +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3" o:title="" chromakey="white"/>
          </v:shape>
        </w:pict>
      </w:r>
      <w:r w:rsidRPr="00080A0B">
        <w:instrText xml:space="preserve"> </w:instrText>
      </w:r>
      <w:r w:rsidRPr="00080A0B">
        <w:fldChar w:fldCharType="separate"/>
      </w:r>
      <w:r w:rsidR="005611EB">
        <w:rPr>
          <w:position w:val="-20"/>
        </w:rPr>
        <w:pict w14:anchorId="7DF6181D">
          <v:shape id="_x0000_i2052" type="#_x0000_t75" style="width:52.1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C029E&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C029E&quot; wsp:rsidP=&quot;002C029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5&lt;/m:t&gt;&lt;/m:r&gt;&lt;m:r&gt;&lt;m:rPr&gt;&lt;m:sty m:val=&quot;p&quot;/&gt;&lt;/m:rPr&gt;&lt;w:rPr&gt;&lt;w:rFonts w:ascii=&quot;Cambria Math&quot; w:h-ansi=&quot;Cambria Math&quot;/&gt;&lt;wx:font wx:val=&quot;Cambria Math&quot;/&gt;&lt;/w:rPr&gt;&lt;m:t&gt;x&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 + 3&lt;/m:t&gt;&lt;/m: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20&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r&gt;&lt;m:rPr&gt;&lt;m:sty m:val=&quot;p&quot;/&gt;&lt;/m:rPr&gt;&lt;w:rPr&gt;&lt;w:rFonts w:ascii=&quot;Cambria Math&quot; w:h-ansi=&quot;Cambria Math&quot;/&gt;&lt;wx:font wx:val=&quot;Cambria Math&quot;/&gt;&lt;/w:rPr&gt;&lt;m:t&gt;(x +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3" o:title="" chromakey="white"/>
          </v:shape>
        </w:pict>
      </w:r>
      <w:r w:rsidRPr="00080A0B">
        <w:fldChar w:fldCharType="end"/>
      </w:r>
      <w:r w:rsidRPr="00080A0B">
        <w:t xml:space="preserve"> , kết quả bằng:</w:t>
      </w:r>
    </w:p>
    <w:tbl>
      <w:tblPr>
        <w:tblW w:w="0" w:type="auto"/>
        <w:tblLook w:val="04A0" w:firstRow="1" w:lastRow="0" w:firstColumn="1" w:lastColumn="0" w:noHBand="0" w:noVBand="1"/>
      </w:tblPr>
      <w:tblGrid>
        <w:gridCol w:w="2574"/>
        <w:gridCol w:w="2574"/>
        <w:gridCol w:w="2574"/>
        <w:gridCol w:w="2574"/>
      </w:tblGrid>
      <w:tr w:rsidR="00EA63E6" w:rsidRPr="00080A0B" w14:paraId="642D8B64" w14:textId="77777777" w:rsidTr="0092170E">
        <w:trPr>
          <w:trHeight w:val="765"/>
        </w:trPr>
        <w:tc>
          <w:tcPr>
            <w:tcW w:w="2574" w:type="dxa"/>
            <w:shd w:val="clear" w:color="auto" w:fill="auto"/>
          </w:tcPr>
          <w:p w14:paraId="6577C156" w14:textId="77777777" w:rsidR="00EA63E6" w:rsidRPr="00080A0B" w:rsidRDefault="00EA63E6" w:rsidP="00F414A3">
            <w:pPr>
              <w:pStyle w:val="ListParagraph"/>
              <w:numPr>
                <w:ilvl w:val="0"/>
                <w:numId w:val="100"/>
              </w:numPr>
            </w:pPr>
            <w:r w:rsidRPr="00080A0B">
              <w:fldChar w:fldCharType="begin"/>
            </w:r>
            <w:r w:rsidRPr="00080A0B">
              <w:instrText xml:space="preserve"> QUOTE </w:instrText>
            </w:r>
            <w:r w:rsidR="005611EB">
              <w:rPr>
                <w:position w:val="-15"/>
              </w:rPr>
              <w:pict w14:anchorId="6507FE01">
                <v:shape id="_x0000_i2053" type="#_x0000_t75" style="width:42.2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2C7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2C76&quot; wsp:rsidP=&quot;00262C7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 3&lt;/m:t&gt;&lt;/m:r&gt;&lt;m:ctrlPr&gt;&lt;w:rPr&gt;&lt;w:rFonts w:ascii=&quot;Cambria Math&quot; w:h-ansi=&quot;Cambria Math&quot;/&gt;&lt;wx:font wx:val=&quot;Cambria Math&quot;/&gt;&lt;/w:rPr&gt;&lt;/m:ctrlP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080A0B">
              <w:instrText xml:space="preserve"> </w:instrText>
            </w:r>
            <w:r w:rsidRPr="00080A0B">
              <w:fldChar w:fldCharType="separate"/>
            </w:r>
            <w:r w:rsidR="005611EB">
              <w:rPr>
                <w:position w:val="-15"/>
              </w:rPr>
              <w:pict w14:anchorId="7EA854BC">
                <v:shape id="_x0000_i2054" type="#_x0000_t75" style="width:42.2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2C7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2C76&quot; wsp:rsidP=&quot;00262C7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 3&lt;/m:t&gt;&lt;/m:r&gt;&lt;m:ctrlPr&gt;&lt;w:rPr&gt;&lt;w:rFonts w:ascii=&quot;Cambria Math&quot; w:h-ansi=&quot;Cambria Math&quot;/&gt;&lt;wx:font wx:val=&quot;Cambria Math&quot;/&gt;&lt;/w:rPr&gt;&lt;/m:ctrlP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080A0B">
              <w:fldChar w:fldCharType="end"/>
            </w:r>
          </w:p>
        </w:tc>
        <w:tc>
          <w:tcPr>
            <w:tcW w:w="2574" w:type="dxa"/>
            <w:shd w:val="clear" w:color="auto" w:fill="auto"/>
          </w:tcPr>
          <w:p w14:paraId="3E40FF8C" w14:textId="77777777" w:rsidR="00EA63E6" w:rsidRPr="00080A0B" w:rsidRDefault="00EA63E6" w:rsidP="00F414A3">
            <w:pPr>
              <w:pStyle w:val="ListParagraph"/>
              <w:numPr>
                <w:ilvl w:val="0"/>
                <w:numId w:val="100"/>
              </w:numPr>
            </w:pPr>
            <w:r w:rsidRPr="00080A0B">
              <w:fldChar w:fldCharType="begin"/>
            </w:r>
            <w:r w:rsidRPr="00080A0B">
              <w:instrText xml:space="preserve"> QUOTE </w:instrText>
            </w:r>
            <w:r w:rsidR="005611EB">
              <w:rPr>
                <w:position w:val="-15"/>
              </w:rPr>
              <w:pict w14:anchorId="1AC7B17A">
                <v:shape id="_x0000_i2055" type="#_x0000_t75" style="width:37.2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50AE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50AE0&quot; wsp:rsidP=&quot;00150A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080A0B">
              <w:instrText xml:space="preserve"> </w:instrText>
            </w:r>
            <w:r w:rsidRPr="00080A0B">
              <w:fldChar w:fldCharType="separate"/>
            </w:r>
            <w:r w:rsidR="005611EB">
              <w:rPr>
                <w:position w:val="-15"/>
              </w:rPr>
              <w:pict w14:anchorId="79F04E7D">
                <v:shape id="_x0000_i2056" type="#_x0000_t75" style="width:37.2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50AE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50AE0&quot; wsp:rsidP=&quot;00150A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080A0B">
              <w:fldChar w:fldCharType="end"/>
            </w:r>
          </w:p>
        </w:tc>
        <w:tc>
          <w:tcPr>
            <w:tcW w:w="2574" w:type="dxa"/>
            <w:shd w:val="clear" w:color="auto" w:fill="auto"/>
          </w:tcPr>
          <w:p w14:paraId="5E9868A3" w14:textId="77777777" w:rsidR="00EA63E6" w:rsidRPr="00080A0B" w:rsidRDefault="00EA63E6" w:rsidP="00F414A3">
            <w:pPr>
              <w:pStyle w:val="ListParagraph"/>
              <w:numPr>
                <w:ilvl w:val="0"/>
                <w:numId w:val="100"/>
              </w:numPr>
            </w:pPr>
            <w:r w:rsidRPr="00080A0B">
              <w:fldChar w:fldCharType="begin"/>
            </w:r>
            <w:r w:rsidRPr="00080A0B">
              <w:instrText xml:space="preserve"> QUOTE </w:instrText>
            </w:r>
            <w:r w:rsidR="005611EB">
              <w:rPr>
                <w:position w:val="-15"/>
              </w:rPr>
              <w:pict w14:anchorId="130001F5">
                <v:shape id="_x0000_i2057" type="#_x0000_t75" style="width:37.2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5AA2&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5AA2&quot; wsp:rsidP=&quot;00EF5AA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080A0B">
              <w:instrText xml:space="preserve"> </w:instrText>
            </w:r>
            <w:r w:rsidRPr="00080A0B">
              <w:fldChar w:fldCharType="separate"/>
            </w:r>
            <w:r w:rsidR="005611EB">
              <w:rPr>
                <w:position w:val="-15"/>
              </w:rPr>
              <w:pict w14:anchorId="0257C0E4">
                <v:shape id="_x0000_i2058" type="#_x0000_t75" style="width:37.2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5AA2&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5AA2&quot; wsp:rsidP=&quot;00EF5AA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080A0B">
              <w:fldChar w:fldCharType="end"/>
            </w:r>
          </w:p>
        </w:tc>
        <w:tc>
          <w:tcPr>
            <w:tcW w:w="2574" w:type="dxa"/>
            <w:shd w:val="clear" w:color="auto" w:fill="auto"/>
          </w:tcPr>
          <w:p w14:paraId="17F319B2" w14:textId="77777777" w:rsidR="00EA63E6" w:rsidRPr="00080A0B" w:rsidRDefault="00EA63E6" w:rsidP="00F414A3">
            <w:pPr>
              <w:pStyle w:val="ListParagraph"/>
              <w:numPr>
                <w:ilvl w:val="0"/>
                <w:numId w:val="100"/>
              </w:numPr>
            </w:pPr>
            <w:r w:rsidRPr="00080A0B">
              <w:fldChar w:fldCharType="begin"/>
            </w:r>
            <w:r w:rsidRPr="00080A0B">
              <w:instrText xml:space="preserve"> QUOTE </w:instrText>
            </w:r>
            <w:r w:rsidR="005611EB">
              <w:rPr>
                <w:position w:val="-15"/>
              </w:rPr>
              <w:pict w14:anchorId="7B8F96BC">
                <v:shape id="_x0000_i2059" type="#_x0000_t75" style="width:37.2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80BB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80BBA&quot; wsp:rsidP=&quot;00B80B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5&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080A0B">
              <w:instrText xml:space="preserve"> </w:instrText>
            </w:r>
            <w:r w:rsidRPr="00080A0B">
              <w:fldChar w:fldCharType="separate"/>
            </w:r>
            <w:r w:rsidR="005611EB">
              <w:rPr>
                <w:position w:val="-15"/>
              </w:rPr>
              <w:pict w14:anchorId="4E969512">
                <v:shape id="_x0000_i2060" type="#_x0000_t75" style="width:37.2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80BB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80BBA&quot; wsp:rsidP=&quot;00B80B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5&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080A0B">
              <w:fldChar w:fldCharType="end"/>
            </w:r>
          </w:p>
        </w:tc>
      </w:tr>
    </w:tbl>
    <w:p w14:paraId="42497157" w14:textId="77777777" w:rsidR="00EA63E6" w:rsidRPr="00080A0B" w:rsidRDefault="00EA63E6" w:rsidP="0092170E">
      <w:pPr>
        <w:spacing w:after="120"/>
      </w:pPr>
      <w:r w:rsidRPr="00080A0B">
        <w:rPr>
          <w:b/>
          <w:lang w:val="fr-FR"/>
        </w:rPr>
        <w:t>Câu 1.4.</w:t>
      </w:r>
      <w:r w:rsidRPr="00080A0B">
        <w:rPr>
          <w:lang w:val="fr-FR"/>
        </w:rPr>
        <w:t xml:space="preserve"> Tìm M trong đẳng thức x</w:t>
      </w:r>
      <w:r w:rsidRPr="00080A0B">
        <w:rPr>
          <w:vertAlign w:val="superscript"/>
          <w:lang w:val="fr-FR"/>
        </w:rPr>
        <w:t>2</w:t>
      </w:r>
      <w:r w:rsidRPr="00080A0B">
        <w:rPr>
          <w:lang w:val="fr-FR"/>
        </w:rPr>
        <w:t xml:space="preserve"> + M + 4y</w:t>
      </w:r>
      <w:r w:rsidRPr="00080A0B">
        <w:rPr>
          <w:vertAlign w:val="superscript"/>
          <w:lang w:val="fr-FR"/>
        </w:rPr>
        <w:t>2</w:t>
      </w:r>
      <w:r w:rsidRPr="00080A0B">
        <w:rPr>
          <w:lang w:val="fr-FR"/>
        </w:rPr>
        <w:t xml:space="preserve"> = (x + 2y)</w:t>
      </w:r>
      <w:r w:rsidRPr="00080A0B">
        <w:rPr>
          <w:vertAlign w:val="superscript"/>
          <w:lang w:val="fr-FR"/>
        </w:rPr>
        <w:t>2</w:t>
      </w:r>
      <w:r w:rsidRPr="00080A0B">
        <w:rPr>
          <w:lang w:val="fr-FR"/>
        </w:rPr>
        <w:t xml:space="preserve">. </w:t>
      </w:r>
      <w:r w:rsidRPr="00080A0B">
        <w:t>Kết quả M bằng:</w:t>
      </w:r>
    </w:p>
    <w:tbl>
      <w:tblPr>
        <w:tblW w:w="0" w:type="auto"/>
        <w:tblLook w:val="04A0" w:firstRow="1" w:lastRow="0" w:firstColumn="1" w:lastColumn="0" w:noHBand="0" w:noVBand="1"/>
      </w:tblPr>
      <w:tblGrid>
        <w:gridCol w:w="2574"/>
        <w:gridCol w:w="2574"/>
        <w:gridCol w:w="2574"/>
        <w:gridCol w:w="2574"/>
      </w:tblGrid>
      <w:tr w:rsidR="00EA63E6" w:rsidRPr="00080A0B" w14:paraId="3A37A6B6" w14:textId="77777777" w:rsidTr="0092170E">
        <w:tc>
          <w:tcPr>
            <w:tcW w:w="2574" w:type="dxa"/>
            <w:shd w:val="clear" w:color="auto" w:fill="auto"/>
            <w:vAlign w:val="center"/>
          </w:tcPr>
          <w:p w14:paraId="168DF3AB" w14:textId="77777777" w:rsidR="00EA63E6" w:rsidRPr="00080A0B" w:rsidRDefault="00EA63E6" w:rsidP="00F414A3">
            <w:pPr>
              <w:pStyle w:val="ListParagraph"/>
              <w:numPr>
                <w:ilvl w:val="0"/>
                <w:numId w:val="103"/>
              </w:numPr>
            </w:pPr>
            <w:r w:rsidRPr="00080A0B">
              <w:t>4xy</w:t>
            </w:r>
          </w:p>
        </w:tc>
        <w:tc>
          <w:tcPr>
            <w:tcW w:w="2574" w:type="dxa"/>
            <w:shd w:val="clear" w:color="auto" w:fill="auto"/>
            <w:vAlign w:val="center"/>
          </w:tcPr>
          <w:p w14:paraId="5EC9B186" w14:textId="77777777" w:rsidR="00EA63E6" w:rsidRPr="00080A0B" w:rsidRDefault="00EA63E6" w:rsidP="00F414A3">
            <w:pPr>
              <w:pStyle w:val="ListParagraph"/>
              <w:numPr>
                <w:ilvl w:val="0"/>
                <w:numId w:val="103"/>
              </w:numPr>
            </w:pPr>
            <w:r w:rsidRPr="00080A0B">
              <w:t>6xy</w:t>
            </w:r>
          </w:p>
        </w:tc>
        <w:tc>
          <w:tcPr>
            <w:tcW w:w="2574" w:type="dxa"/>
            <w:shd w:val="clear" w:color="auto" w:fill="auto"/>
            <w:vAlign w:val="center"/>
          </w:tcPr>
          <w:p w14:paraId="7AAC49AD" w14:textId="77777777" w:rsidR="00EA63E6" w:rsidRPr="00080A0B" w:rsidRDefault="00EA63E6" w:rsidP="00F414A3">
            <w:pPr>
              <w:pStyle w:val="ListParagraph"/>
              <w:numPr>
                <w:ilvl w:val="0"/>
                <w:numId w:val="103"/>
              </w:numPr>
            </w:pPr>
            <w:r w:rsidRPr="00080A0B">
              <w:t>8xy</w:t>
            </w:r>
          </w:p>
        </w:tc>
        <w:tc>
          <w:tcPr>
            <w:tcW w:w="2574" w:type="dxa"/>
            <w:shd w:val="clear" w:color="auto" w:fill="auto"/>
            <w:vAlign w:val="center"/>
          </w:tcPr>
          <w:p w14:paraId="3E93768C" w14:textId="77777777" w:rsidR="00EA63E6" w:rsidRPr="00080A0B" w:rsidRDefault="00EA63E6" w:rsidP="00F414A3">
            <w:pPr>
              <w:pStyle w:val="ListParagraph"/>
              <w:numPr>
                <w:ilvl w:val="0"/>
                <w:numId w:val="103"/>
              </w:numPr>
            </w:pPr>
            <w:r w:rsidRPr="00080A0B">
              <w:t>10xy</w:t>
            </w:r>
          </w:p>
        </w:tc>
      </w:tr>
    </w:tbl>
    <w:p w14:paraId="04036365" w14:textId="77777777" w:rsidR="00EA63E6" w:rsidRPr="00080A0B" w:rsidRDefault="00EA63E6" w:rsidP="0092170E">
      <w:pPr>
        <w:spacing w:after="120"/>
      </w:pPr>
      <w:r w:rsidRPr="00080A0B">
        <w:rPr>
          <w:b/>
        </w:rPr>
        <w:t>Câu 1.5.</w:t>
      </w:r>
      <w:r w:rsidRPr="00080A0B">
        <w:t xml:space="preserve"> Tìm giá trị của x để giá trị phân thức </w:t>
      </w:r>
      <w:r w:rsidRPr="00080A0B">
        <w:fldChar w:fldCharType="begin"/>
      </w:r>
      <w:r w:rsidRPr="00080A0B">
        <w:instrText xml:space="preserve"> QUOTE </w:instrText>
      </w:r>
      <w:r w:rsidR="005611EB">
        <w:rPr>
          <w:position w:val="-15"/>
        </w:rPr>
        <w:pict w14:anchorId="01E1BE2B">
          <v:shape id="_x0000_i2061" type="#_x0000_t75" style="width:49.6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4B2A&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4B2A&quot; wsp:rsidP=&quot;00934B2A&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5x â€“ 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080A0B">
        <w:instrText xml:space="preserve"> </w:instrText>
      </w:r>
      <w:r w:rsidRPr="00080A0B">
        <w:fldChar w:fldCharType="separate"/>
      </w:r>
      <w:r w:rsidR="005611EB">
        <w:rPr>
          <w:position w:val="-15"/>
        </w:rPr>
        <w:pict w14:anchorId="4C4916F1">
          <v:shape id="_x0000_i2062" type="#_x0000_t75" style="width:49.6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4B2A&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4B2A&quot; wsp:rsidP=&quot;00934B2A&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5x â€“ 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080A0B">
        <w:fldChar w:fldCharType="end"/>
      </w:r>
      <w:r w:rsidRPr="00080A0B">
        <w:t xml:space="preserve"> bằng 0. Kết quả là:</w:t>
      </w:r>
    </w:p>
    <w:tbl>
      <w:tblPr>
        <w:tblW w:w="0" w:type="auto"/>
        <w:tblLook w:val="04A0" w:firstRow="1" w:lastRow="0" w:firstColumn="1" w:lastColumn="0" w:noHBand="0" w:noVBand="1"/>
      </w:tblPr>
      <w:tblGrid>
        <w:gridCol w:w="2574"/>
        <w:gridCol w:w="2574"/>
        <w:gridCol w:w="2574"/>
        <w:gridCol w:w="2574"/>
      </w:tblGrid>
      <w:tr w:rsidR="00EA63E6" w:rsidRPr="00080A0B" w14:paraId="2A7BD304" w14:textId="77777777" w:rsidTr="0092170E">
        <w:trPr>
          <w:trHeight w:val="666"/>
        </w:trPr>
        <w:tc>
          <w:tcPr>
            <w:tcW w:w="2574" w:type="dxa"/>
            <w:shd w:val="clear" w:color="auto" w:fill="auto"/>
            <w:vAlign w:val="center"/>
          </w:tcPr>
          <w:p w14:paraId="1108D3EA" w14:textId="77777777" w:rsidR="00EA63E6" w:rsidRPr="00080A0B" w:rsidRDefault="00EA63E6" w:rsidP="00F414A3">
            <w:pPr>
              <w:pStyle w:val="ListParagraph"/>
              <w:numPr>
                <w:ilvl w:val="0"/>
                <w:numId w:val="102"/>
              </w:numPr>
            </w:pPr>
            <w:r w:rsidRPr="00080A0B">
              <w:t>x = 0</w:t>
            </w:r>
          </w:p>
        </w:tc>
        <w:tc>
          <w:tcPr>
            <w:tcW w:w="2574" w:type="dxa"/>
            <w:shd w:val="clear" w:color="auto" w:fill="auto"/>
            <w:vAlign w:val="center"/>
          </w:tcPr>
          <w:p w14:paraId="1AB670A8" w14:textId="77777777" w:rsidR="00EA63E6" w:rsidRPr="00080A0B" w:rsidRDefault="00EA63E6" w:rsidP="00F414A3">
            <w:pPr>
              <w:pStyle w:val="ListParagraph"/>
              <w:numPr>
                <w:ilvl w:val="0"/>
                <w:numId w:val="102"/>
              </w:numPr>
            </w:pPr>
            <w:r w:rsidRPr="00080A0B">
              <w:t xml:space="preserve">x = </w:t>
            </w:r>
            <w:r w:rsidRPr="00080A0B">
              <w:fldChar w:fldCharType="begin"/>
            </w:r>
            <w:r w:rsidRPr="00080A0B">
              <w:instrText xml:space="preserve"> QUOTE </w:instrText>
            </w:r>
            <w:r w:rsidR="005611EB">
              <w:rPr>
                <w:position w:val="-15"/>
              </w:rPr>
              <w:pict w14:anchorId="2B01F28C">
                <v:shape id="_x0000_i2063"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D3FA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D3FA0&quot; wsp:rsidP=&quot;005D3FA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080A0B">
              <w:instrText xml:space="preserve"> </w:instrText>
            </w:r>
            <w:r w:rsidRPr="00080A0B">
              <w:fldChar w:fldCharType="separate"/>
            </w:r>
            <w:r w:rsidR="005611EB">
              <w:rPr>
                <w:position w:val="-15"/>
              </w:rPr>
              <w:pict w14:anchorId="04C2AAEC">
                <v:shape id="_x0000_i2064"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D3FA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D3FA0&quot; wsp:rsidP=&quot;005D3FA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080A0B">
              <w:fldChar w:fldCharType="end"/>
            </w:r>
          </w:p>
        </w:tc>
        <w:tc>
          <w:tcPr>
            <w:tcW w:w="2574" w:type="dxa"/>
            <w:shd w:val="clear" w:color="auto" w:fill="auto"/>
            <w:vAlign w:val="center"/>
          </w:tcPr>
          <w:p w14:paraId="640C9CCB" w14:textId="77777777" w:rsidR="00EA63E6" w:rsidRPr="00080A0B" w:rsidRDefault="00EA63E6" w:rsidP="00F414A3">
            <w:pPr>
              <w:pStyle w:val="ListParagraph"/>
              <w:numPr>
                <w:ilvl w:val="0"/>
                <w:numId w:val="102"/>
              </w:numPr>
            </w:pPr>
            <w:r w:rsidRPr="00080A0B">
              <w:t xml:space="preserve">x = </w:t>
            </w:r>
            <w:r w:rsidRPr="00080A0B">
              <w:fldChar w:fldCharType="begin"/>
            </w:r>
            <w:r w:rsidRPr="00080A0B">
              <w:instrText xml:space="preserve"> QUOTE </w:instrText>
            </w:r>
            <w:r w:rsidR="005611EB">
              <w:rPr>
                <w:position w:val="-15"/>
              </w:rPr>
              <w:pict w14:anchorId="3B23CCD8">
                <v:shape id="_x0000_i2065"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144D&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B144D&quot; wsp:rsidP=&quot;004B144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0" o:title="" chromakey="white"/>
                </v:shape>
              </w:pict>
            </w:r>
            <w:r w:rsidRPr="00080A0B">
              <w:instrText xml:space="preserve"> </w:instrText>
            </w:r>
            <w:r w:rsidRPr="00080A0B">
              <w:fldChar w:fldCharType="separate"/>
            </w:r>
            <w:r w:rsidR="005611EB">
              <w:rPr>
                <w:position w:val="-15"/>
              </w:rPr>
              <w:pict w14:anchorId="67763B48">
                <v:shape id="_x0000_i2066" type="#_x0000_t75" style="width:4.9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144D&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B144D&quot; wsp:rsidP=&quot;004B144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0" o:title="" chromakey="white"/>
                </v:shape>
              </w:pict>
            </w:r>
            <w:r w:rsidRPr="00080A0B">
              <w:fldChar w:fldCharType="end"/>
            </w:r>
          </w:p>
        </w:tc>
        <w:tc>
          <w:tcPr>
            <w:tcW w:w="2574" w:type="dxa"/>
            <w:shd w:val="clear" w:color="auto" w:fill="auto"/>
            <w:vAlign w:val="center"/>
          </w:tcPr>
          <w:p w14:paraId="52E807B0" w14:textId="77777777" w:rsidR="00EA63E6" w:rsidRPr="00080A0B" w:rsidRDefault="00EA63E6" w:rsidP="00F414A3">
            <w:pPr>
              <w:pStyle w:val="ListParagraph"/>
              <w:numPr>
                <w:ilvl w:val="0"/>
                <w:numId w:val="102"/>
              </w:numPr>
            </w:pPr>
            <w:r w:rsidRPr="00080A0B">
              <w:t>x = –1</w:t>
            </w:r>
          </w:p>
        </w:tc>
      </w:tr>
    </w:tbl>
    <w:p w14:paraId="6B5AFF64" w14:textId="77777777" w:rsidR="00EA63E6" w:rsidRPr="00080A0B" w:rsidRDefault="00EA63E6" w:rsidP="0092170E">
      <w:r w:rsidRPr="00080A0B">
        <w:rPr>
          <w:b/>
        </w:rPr>
        <w:lastRenderedPageBreak/>
        <w:t>Câu 1.6.</w:t>
      </w:r>
      <w:r w:rsidRPr="00080A0B">
        <w:t xml:space="preserve"> Tìm điều kiện của biến để giá trị của phân thức </w:t>
      </w:r>
      <w:r w:rsidRPr="00080A0B">
        <w:fldChar w:fldCharType="begin"/>
      </w:r>
      <w:r w:rsidRPr="00080A0B">
        <w:instrText xml:space="preserve"> QUOTE </w:instrText>
      </w:r>
      <w:r w:rsidR="005611EB">
        <w:rPr>
          <w:position w:val="-20"/>
        </w:rPr>
        <w:pict w14:anchorId="3DCD1791">
          <v:shape id="_x0000_i2067" type="#_x0000_t75" style="width:27.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29DF&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29DF&quot; wsp:rsidP=&quot;009A29DF&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h-ansi=&quot;Cambria Math&quot;/&gt;&lt;wx:font wx:val=&quot;Cambria Math&quot;/&gt;&lt;/w:rPr&gt;&lt;m:t&gt;â€“ 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080A0B">
        <w:instrText xml:space="preserve"> </w:instrText>
      </w:r>
      <w:r w:rsidRPr="00080A0B">
        <w:fldChar w:fldCharType="separate"/>
      </w:r>
      <w:r w:rsidR="005611EB">
        <w:rPr>
          <w:position w:val="-20"/>
        </w:rPr>
        <w:pict w14:anchorId="000DEA6D">
          <v:shape id="_x0000_i2068" type="#_x0000_t75" style="width:27.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29DF&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29DF&quot; wsp:rsidP=&quot;009A29DF&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h-ansi=&quot;Cambria Math&quot;/&gt;&lt;wx:font wx:val=&quot;Cambria Math&quot;/&gt;&lt;/w:rPr&gt;&lt;m:t&gt;â€“ 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080A0B">
        <w:fldChar w:fldCharType="end"/>
      </w:r>
      <w:r w:rsidRPr="00080A0B">
        <w:t xml:space="preserve"> xác định.</w:t>
      </w:r>
    </w:p>
    <w:tbl>
      <w:tblPr>
        <w:tblW w:w="0" w:type="auto"/>
        <w:tblLook w:val="04A0" w:firstRow="1" w:lastRow="0" w:firstColumn="1" w:lastColumn="0" w:noHBand="0" w:noVBand="1"/>
      </w:tblPr>
      <w:tblGrid>
        <w:gridCol w:w="2574"/>
        <w:gridCol w:w="2574"/>
        <w:gridCol w:w="2574"/>
        <w:gridCol w:w="2574"/>
      </w:tblGrid>
      <w:tr w:rsidR="00EA63E6" w:rsidRPr="00080A0B" w14:paraId="0DE0DD3B" w14:textId="77777777" w:rsidTr="0092170E">
        <w:tc>
          <w:tcPr>
            <w:tcW w:w="2574" w:type="dxa"/>
            <w:shd w:val="clear" w:color="auto" w:fill="auto"/>
            <w:vAlign w:val="center"/>
          </w:tcPr>
          <w:p w14:paraId="1D048F59" w14:textId="77777777"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5611EB">
              <w:rPr>
                <w:position w:val="-6"/>
              </w:rPr>
              <w:pict w14:anchorId="30E6F56C">
                <v:shape id="_x0000_i2069"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70FB&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70FB&quot; wsp:rsidP=&quot;001270FB&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instrText xml:space="preserve"> </w:instrText>
            </w:r>
            <w:r w:rsidRPr="00080A0B">
              <w:fldChar w:fldCharType="separate"/>
            </w:r>
            <w:r w:rsidR="005611EB">
              <w:rPr>
                <w:position w:val="-6"/>
              </w:rPr>
              <w:pict w14:anchorId="2761EEF4">
                <v:shape id="_x0000_i2070"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70FB&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70FB&quot; wsp:rsidP=&quot;001270FB&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fldChar w:fldCharType="end"/>
            </w:r>
            <w:r w:rsidRPr="00080A0B">
              <w:t xml:space="preserve"> –2</w:t>
            </w:r>
          </w:p>
        </w:tc>
        <w:tc>
          <w:tcPr>
            <w:tcW w:w="2574" w:type="dxa"/>
            <w:shd w:val="clear" w:color="auto" w:fill="auto"/>
            <w:vAlign w:val="center"/>
          </w:tcPr>
          <w:p w14:paraId="52FC1216" w14:textId="77777777"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5611EB">
              <w:rPr>
                <w:position w:val="-6"/>
              </w:rPr>
              <w:pict w14:anchorId="7318C906">
                <v:shape id="_x0000_i2071"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217A&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9217A&quot; wsp:rsidP=&quot;0079217A&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instrText xml:space="preserve"> </w:instrText>
            </w:r>
            <w:r w:rsidRPr="00080A0B">
              <w:fldChar w:fldCharType="separate"/>
            </w:r>
            <w:r w:rsidR="005611EB">
              <w:rPr>
                <w:position w:val="-6"/>
              </w:rPr>
              <w:pict w14:anchorId="18E4E8D6">
                <v:shape id="_x0000_i2072"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217A&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9217A&quot; wsp:rsidP=&quot;0079217A&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fldChar w:fldCharType="end"/>
            </w:r>
            <w:r w:rsidRPr="00080A0B">
              <w:t xml:space="preserve"> 2</w:t>
            </w:r>
          </w:p>
        </w:tc>
        <w:tc>
          <w:tcPr>
            <w:tcW w:w="2574" w:type="dxa"/>
            <w:shd w:val="clear" w:color="auto" w:fill="auto"/>
            <w:vAlign w:val="center"/>
          </w:tcPr>
          <w:p w14:paraId="2B4EBE25" w14:textId="77777777" w:rsidR="00EA63E6" w:rsidRPr="00080A0B" w:rsidRDefault="00EA63E6" w:rsidP="00F414A3">
            <w:pPr>
              <w:pStyle w:val="ListParagraph"/>
              <w:numPr>
                <w:ilvl w:val="0"/>
                <w:numId w:val="101"/>
              </w:numPr>
            </w:pPr>
            <w:r w:rsidRPr="00080A0B">
              <w:t>x = 2</w:t>
            </w:r>
          </w:p>
        </w:tc>
        <w:tc>
          <w:tcPr>
            <w:tcW w:w="2574" w:type="dxa"/>
            <w:shd w:val="clear" w:color="auto" w:fill="auto"/>
            <w:vAlign w:val="center"/>
          </w:tcPr>
          <w:p w14:paraId="06E1575A" w14:textId="77777777"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5611EB">
              <w:rPr>
                <w:position w:val="-6"/>
              </w:rPr>
              <w:pict w14:anchorId="20C524BF">
                <v:shape id="_x0000_i2073"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141&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141&quot; wsp:rsidP=&quot;009F5141&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instrText xml:space="preserve"> </w:instrText>
            </w:r>
            <w:r w:rsidRPr="00080A0B">
              <w:fldChar w:fldCharType="separate"/>
            </w:r>
            <w:r w:rsidR="005611EB">
              <w:rPr>
                <w:position w:val="-6"/>
              </w:rPr>
              <w:pict w14:anchorId="461F8668">
                <v:shape id="_x0000_i2074"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141&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141&quot; wsp:rsidP=&quot;009F5141&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fldChar w:fldCharType="end"/>
            </w:r>
            <w:r w:rsidRPr="00080A0B">
              <w:t xml:space="preserve"> 0</w:t>
            </w:r>
          </w:p>
        </w:tc>
      </w:tr>
    </w:tbl>
    <w:p w14:paraId="0693E97E" w14:textId="77777777" w:rsidR="00EA63E6" w:rsidRPr="00080A0B" w:rsidRDefault="00EA63E6" w:rsidP="0092170E">
      <w:pPr>
        <w:spacing w:before="120"/>
        <w:rPr>
          <w:lang w:val="fr-FR"/>
        </w:rPr>
      </w:pPr>
      <w:r w:rsidRPr="00080A0B">
        <w:rPr>
          <w:b/>
        </w:rPr>
        <w:t>Câu 1.7.</w:t>
      </w:r>
      <w:r w:rsidRPr="00080A0B">
        <w:t xml:space="preserve"> Cho hình thang MNPQ có góc M bằng 110</w:t>
      </w:r>
      <w:r w:rsidRPr="00080A0B">
        <w:fldChar w:fldCharType="begin"/>
      </w:r>
      <w:r w:rsidRPr="00080A0B">
        <w:instrText xml:space="preserve"> QUOTE </w:instrText>
      </w:r>
      <w:r w:rsidR="005611EB">
        <w:rPr>
          <w:position w:val="-6"/>
        </w:rPr>
        <w:pict w14:anchorId="42742783">
          <v:shape id="_x0000_i2075"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32DB&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032DB&quot; wsp:rsidP=&quot;00A032D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7D1C9D5C">
          <v:shape id="_x0000_i2076"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32DB&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032DB&quot; wsp:rsidP=&quot;00A032D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r w:rsidRPr="00080A0B">
        <w:t xml:space="preserve">. </w:t>
      </w:r>
      <w:r w:rsidRPr="00080A0B">
        <w:rPr>
          <w:lang w:val="fr-FR"/>
        </w:rPr>
        <w:t>Số đo góc Q là:</w:t>
      </w:r>
    </w:p>
    <w:p w14:paraId="73713E11" w14:textId="77777777" w:rsidR="00EA63E6" w:rsidRPr="00080A0B" w:rsidRDefault="006C76E5" w:rsidP="0092170E">
      <w:pPr>
        <w:spacing w:before="120" w:after="120"/>
        <w:jc w:val="center"/>
      </w:pPr>
      <w:r>
        <w:rPr>
          <w:noProof/>
        </w:rPr>
        <w:pict w14:anchorId="4DCDCB48">
          <v:shape id="Picture 0" o:spid="_x0000_i2077" type="#_x0000_t75" alt="Description: hình 4.PNG" style="width:181.25pt;height:74.5pt;visibility:visible">
            <v:imagedata r:id="rId802" o:title="hình 4"/>
          </v:shape>
        </w:pict>
      </w:r>
    </w:p>
    <w:tbl>
      <w:tblPr>
        <w:tblW w:w="0" w:type="auto"/>
        <w:tblLook w:val="04A0" w:firstRow="1" w:lastRow="0" w:firstColumn="1" w:lastColumn="0" w:noHBand="0" w:noVBand="1"/>
      </w:tblPr>
      <w:tblGrid>
        <w:gridCol w:w="2574"/>
        <w:gridCol w:w="2574"/>
        <w:gridCol w:w="2574"/>
        <w:gridCol w:w="2574"/>
      </w:tblGrid>
      <w:tr w:rsidR="00EA63E6" w:rsidRPr="00080A0B" w14:paraId="2B2186B0" w14:textId="77777777" w:rsidTr="0092170E">
        <w:tc>
          <w:tcPr>
            <w:tcW w:w="2574" w:type="dxa"/>
            <w:shd w:val="clear" w:color="auto" w:fill="auto"/>
            <w:vAlign w:val="center"/>
          </w:tcPr>
          <w:p w14:paraId="5A671453" w14:textId="77777777" w:rsidR="00EA63E6" w:rsidRPr="00080A0B" w:rsidRDefault="00EA63E6" w:rsidP="00F414A3">
            <w:pPr>
              <w:pStyle w:val="ListParagraph"/>
              <w:numPr>
                <w:ilvl w:val="0"/>
                <w:numId w:val="104"/>
              </w:numPr>
            </w:pPr>
            <w:r w:rsidRPr="00080A0B">
              <w:t>50</w:t>
            </w:r>
            <w:r w:rsidRPr="00080A0B">
              <w:fldChar w:fldCharType="begin"/>
            </w:r>
            <w:r w:rsidRPr="00080A0B">
              <w:instrText xml:space="preserve"> QUOTE </w:instrText>
            </w:r>
            <w:r w:rsidR="005611EB">
              <w:rPr>
                <w:position w:val="-6"/>
              </w:rPr>
              <w:pict w14:anchorId="6AFC628B">
                <v:shape id="_x0000_i2078"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415AA&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415AA&quot; wsp:rsidP=&quot;00A415A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6F5D6315">
                <v:shape id="_x0000_i2079"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415AA&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415AA&quot; wsp:rsidP=&quot;00A415A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574" w:type="dxa"/>
            <w:shd w:val="clear" w:color="auto" w:fill="auto"/>
            <w:vAlign w:val="center"/>
          </w:tcPr>
          <w:p w14:paraId="3F83A19F" w14:textId="77777777" w:rsidR="00EA63E6" w:rsidRPr="00080A0B" w:rsidRDefault="00EA63E6" w:rsidP="00F414A3">
            <w:pPr>
              <w:pStyle w:val="ListParagraph"/>
              <w:numPr>
                <w:ilvl w:val="0"/>
                <w:numId w:val="104"/>
              </w:numPr>
            </w:pPr>
            <w:r w:rsidRPr="00080A0B">
              <w:t>60</w:t>
            </w:r>
            <w:r w:rsidRPr="00080A0B">
              <w:fldChar w:fldCharType="begin"/>
            </w:r>
            <w:r w:rsidRPr="00080A0B">
              <w:instrText xml:space="preserve"> QUOTE </w:instrText>
            </w:r>
            <w:r w:rsidR="005611EB">
              <w:rPr>
                <w:position w:val="-6"/>
              </w:rPr>
              <w:pict w14:anchorId="6CAF0EBE">
                <v:shape id="_x0000_i2080"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6D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6D91&quot; wsp:rsidP=&quot;00276D9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12D58171">
                <v:shape id="_x0000_i2081"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6D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6D91&quot; wsp:rsidP=&quot;00276D9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574" w:type="dxa"/>
            <w:shd w:val="clear" w:color="auto" w:fill="auto"/>
            <w:vAlign w:val="center"/>
          </w:tcPr>
          <w:p w14:paraId="37DC3910" w14:textId="77777777" w:rsidR="00EA63E6" w:rsidRPr="00080A0B" w:rsidRDefault="00EA63E6" w:rsidP="00F414A3">
            <w:pPr>
              <w:pStyle w:val="ListParagraph"/>
              <w:numPr>
                <w:ilvl w:val="0"/>
                <w:numId w:val="104"/>
              </w:numPr>
            </w:pPr>
            <w:r w:rsidRPr="00080A0B">
              <w:t>70</w:t>
            </w:r>
            <w:r w:rsidRPr="00080A0B">
              <w:fldChar w:fldCharType="begin"/>
            </w:r>
            <w:r w:rsidRPr="00080A0B">
              <w:instrText xml:space="preserve"> QUOTE </w:instrText>
            </w:r>
            <w:r w:rsidR="005611EB">
              <w:rPr>
                <w:position w:val="-6"/>
              </w:rPr>
              <w:pict w14:anchorId="23D38D9D">
                <v:shape id="_x0000_i2082"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1BF&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1BF&quot; wsp:rsidP=&quot;003501B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05EC9768">
                <v:shape id="_x0000_i2083"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1BF&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1BF&quot; wsp:rsidP=&quot;003501B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c>
          <w:tcPr>
            <w:tcW w:w="2574" w:type="dxa"/>
            <w:shd w:val="clear" w:color="auto" w:fill="auto"/>
            <w:vAlign w:val="center"/>
          </w:tcPr>
          <w:p w14:paraId="1685EEA9" w14:textId="77777777" w:rsidR="00EA63E6" w:rsidRPr="00080A0B" w:rsidRDefault="00EA63E6" w:rsidP="00F414A3">
            <w:pPr>
              <w:pStyle w:val="ListParagraph"/>
              <w:numPr>
                <w:ilvl w:val="0"/>
                <w:numId w:val="104"/>
              </w:numPr>
            </w:pPr>
            <w:r w:rsidRPr="00080A0B">
              <w:t>80</w:t>
            </w:r>
            <w:r w:rsidRPr="00080A0B">
              <w:fldChar w:fldCharType="begin"/>
            </w:r>
            <w:r w:rsidRPr="00080A0B">
              <w:instrText xml:space="preserve"> QUOTE </w:instrText>
            </w:r>
            <w:r w:rsidR="005611EB">
              <w:rPr>
                <w:position w:val="-6"/>
              </w:rPr>
              <w:pict w14:anchorId="60791C50">
                <v:shape id="_x0000_i2084"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CE3BBB&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E3BBB&quot; wsp:rsidP=&quot;00CE3BB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5611EB">
              <w:rPr>
                <w:position w:val="-6"/>
              </w:rPr>
              <w:pict w14:anchorId="2140175C">
                <v:shape id="_x0000_i2085" type="#_x0000_t75" style="width:4.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CE3BBB&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E3BBB&quot; wsp:rsidP=&quot;00CE3BB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p>
        </w:tc>
      </w:tr>
    </w:tbl>
    <w:p w14:paraId="4038D7BE" w14:textId="77777777" w:rsidR="00EA63E6" w:rsidRPr="00080A0B" w:rsidRDefault="00EA63E6" w:rsidP="0092170E">
      <w:pPr>
        <w:spacing w:before="120" w:after="120"/>
      </w:pPr>
      <w:r w:rsidRPr="00080A0B">
        <w:rPr>
          <w:b/>
        </w:rPr>
        <w:t>Câu 1.8.</w:t>
      </w:r>
      <w:r w:rsidRPr="00080A0B">
        <w:t xml:space="preserve"> Cho hình bình hành ABCD, biết AB = 3cm. Độ dài CD bằng:</w:t>
      </w:r>
    </w:p>
    <w:tbl>
      <w:tblPr>
        <w:tblW w:w="0" w:type="auto"/>
        <w:tblLook w:val="04A0" w:firstRow="1" w:lastRow="0" w:firstColumn="1" w:lastColumn="0" w:noHBand="0" w:noVBand="1"/>
      </w:tblPr>
      <w:tblGrid>
        <w:gridCol w:w="2448"/>
        <w:gridCol w:w="2475"/>
        <w:gridCol w:w="2450"/>
        <w:gridCol w:w="2950"/>
      </w:tblGrid>
      <w:tr w:rsidR="00EA63E6" w:rsidRPr="00080A0B" w14:paraId="2706BE42" w14:textId="77777777" w:rsidTr="0092170E">
        <w:tc>
          <w:tcPr>
            <w:tcW w:w="2574" w:type="dxa"/>
            <w:shd w:val="clear" w:color="auto" w:fill="auto"/>
            <w:vAlign w:val="center"/>
          </w:tcPr>
          <w:p w14:paraId="5FB96AA4" w14:textId="77777777" w:rsidR="00EA63E6" w:rsidRPr="00080A0B" w:rsidRDefault="00EA63E6" w:rsidP="00F414A3">
            <w:pPr>
              <w:pStyle w:val="ListParagraph"/>
              <w:numPr>
                <w:ilvl w:val="0"/>
                <w:numId w:val="105"/>
              </w:numPr>
            </w:pPr>
            <w:r w:rsidRPr="00080A0B">
              <w:t>3cm</w:t>
            </w:r>
          </w:p>
        </w:tc>
        <w:tc>
          <w:tcPr>
            <w:tcW w:w="2574" w:type="dxa"/>
            <w:shd w:val="clear" w:color="auto" w:fill="auto"/>
            <w:vAlign w:val="center"/>
          </w:tcPr>
          <w:p w14:paraId="673CEE84" w14:textId="77777777" w:rsidR="00EA63E6" w:rsidRPr="00080A0B" w:rsidRDefault="00EA63E6" w:rsidP="00F414A3">
            <w:pPr>
              <w:pStyle w:val="ListParagraph"/>
              <w:numPr>
                <w:ilvl w:val="0"/>
                <w:numId w:val="105"/>
              </w:numPr>
            </w:pPr>
            <w:r w:rsidRPr="00080A0B">
              <w:t>1,5cm</w:t>
            </w:r>
          </w:p>
        </w:tc>
        <w:tc>
          <w:tcPr>
            <w:tcW w:w="2574" w:type="dxa"/>
            <w:shd w:val="clear" w:color="auto" w:fill="auto"/>
            <w:vAlign w:val="center"/>
          </w:tcPr>
          <w:p w14:paraId="27972F19" w14:textId="77777777" w:rsidR="00EA63E6" w:rsidRPr="00080A0B" w:rsidRDefault="00EA63E6" w:rsidP="00F414A3">
            <w:pPr>
              <w:pStyle w:val="ListParagraph"/>
              <w:numPr>
                <w:ilvl w:val="0"/>
                <w:numId w:val="105"/>
              </w:numPr>
            </w:pPr>
            <w:r w:rsidRPr="00080A0B">
              <w:t>3dm</w:t>
            </w:r>
          </w:p>
        </w:tc>
        <w:tc>
          <w:tcPr>
            <w:tcW w:w="3186" w:type="dxa"/>
            <w:shd w:val="clear" w:color="auto" w:fill="auto"/>
            <w:vAlign w:val="center"/>
          </w:tcPr>
          <w:p w14:paraId="6DF69032" w14:textId="77777777" w:rsidR="00EA63E6" w:rsidRPr="00080A0B" w:rsidRDefault="00EA63E6" w:rsidP="00F414A3">
            <w:pPr>
              <w:pStyle w:val="ListParagraph"/>
              <w:numPr>
                <w:ilvl w:val="0"/>
                <w:numId w:val="105"/>
              </w:numPr>
            </w:pPr>
            <w:r w:rsidRPr="00080A0B">
              <w:t>Cả A, B, C đều sai</w:t>
            </w:r>
          </w:p>
        </w:tc>
      </w:tr>
    </w:tbl>
    <w:p w14:paraId="48BDB9A0" w14:textId="77777777" w:rsidR="00EA63E6" w:rsidRPr="00080A0B" w:rsidRDefault="00EA63E6" w:rsidP="0092170E">
      <w:pPr>
        <w:spacing w:before="120" w:after="120"/>
      </w:pPr>
      <w:r w:rsidRPr="00080A0B">
        <w:rPr>
          <w:b/>
        </w:rPr>
        <w:t>Câu 1.9.</w:t>
      </w:r>
      <w:r w:rsidRPr="00080A0B">
        <w:t xml:space="preserve"> Điền vào ô trống, nếu đúng ghi Đ và sai ghi S.</w:t>
      </w:r>
    </w:p>
    <w:p w14:paraId="31870C30" w14:textId="77777777" w:rsidR="00EA63E6" w:rsidRPr="00080A0B" w:rsidRDefault="00EA63E6" w:rsidP="00F414A3">
      <w:pPr>
        <w:pStyle w:val="ListParagraph"/>
        <w:numPr>
          <w:ilvl w:val="0"/>
          <w:numId w:val="94"/>
        </w:numPr>
        <w:tabs>
          <w:tab w:val="left" w:pos="8100"/>
        </w:tabs>
        <w:spacing w:after="200" w:line="276" w:lineRule="auto"/>
      </w:pPr>
      <w:r w:rsidRPr="00080A0B">
        <w:t xml:space="preserve">Hình chữ nhật là tứ giác có tất cả các góc bằng nhau. </w:t>
      </w:r>
      <w:r w:rsidRPr="00080A0B">
        <w:tab/>
      </w:r>
      <w:r w:rsidRPr="00080A0B">
        <w:sym w:font="Webdings" w:char="F063"/>
      </w:r>
    </w:p>
    <w:p w14:paraId="24EB57D8" w14:textId="77777777"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là hình chữ nhật.</w:t>
      </w:r>
      <w:r w:rsidRPr="00080A0B">
        <w:tab/>
      </w:r>
      <w:r w:rsidRPr="00080A0B">
        <w:sym w:font="Webdings" w:char="F063"/>
      </w:r>
    </w:p>
    <w:p w14:paraId="7395BB1A" w14:textId="77777777"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và cắt nhau tại trung điểm của mỗi đường là hình chữ nhật</w:t>
      </w:r>
      <w:r w:rsidRPr="00080A0B">
        <w:tab/>
      </w:r>
      <w:r w:rsidRPr="00080A0B">
        <w:sym w:font="Webdings" w:char="F063"/>
      </w:r>
    </w:p>
    <w:p w14:paraId="5237D924" w14:textId="77777777" w:rsidR="00EA63E6" w:rsidRPr="00080A0B" w:rsidRDefault="00EA63E6" w:rsidP="00F414A3">
      <w:pPr>
        <w:pStyle w:val="ListParagraph"/>
        <w:numPr>
          <w:ilvl w:val="0"/>
          <w:numId w:val="94"/>
        </w:numPr>
        <w:tabs>
          <w:tab w:val="left" w:pos="8100"/>
        </w:tabs>
        <w:spacing w:after="200" w:line="276" w:lineRule="auto"/>
      </w:pPr>
      <w:r w:rsidRPr="00080A0B">
        <w:t xml:space="preserve">Hình bình hành có một góc vuông là hình chữ nhật. </w:t>
      </w:r>
      <w:r w:rsidRPr="00080A0B">
        <w:tab/>
      </w:r>
      <w:r w:rsidRPr="00080A0B">
        <w:sym w:font="Webdings" w:char="F063"/>
      </w:r>
    </w:p>
    <w:p w14:paraId="43922E4B" w14:textId="77777777" w:rsidR="00EA63E6" w:rsidRPr="00080A0B" w:rsidRDefault="00EA63E6" w:rsidP="0092170E">
      <w:pPr>
        <w:spacing w:before="240" w:after="120"/>
        <w:rPr>
          <w:b/>
        </w:rPr>
      </w:pPr>
      <w:r w:rsidRPr="00080A0B">
        <w:rPr>
          <w:b/>
        </w:rPr>
        <w:t>Phần II: Tự luận</w:t>
      </w:r>
    </w:p>
    <w:p w14:paraId="5A06C285" w14:textId="77777777" w:rsidR="00EA63E6" w:rsidRPr="00080A0B" w:rsidRDefault="00EA63E6" w:rsidP="0092170E">
      <w:pPr>
        <w:spacing w:before="120" w:after="120"/>
      </w:pPr>
      <w:r w:rsidRPr="00080A0B">
        <w:rPr>
          <w:b/>
        </w:rPr>
        <w:t>Câu 2.1.</w:t>
      </w:r>
      <w:r w:rsidRPr="00080A0B">
        <w:t xml:space="preserve"> Phân tích đa thức thành nhân tử:</w:t>
      </w:r>
    </w:p>
    <w:p w14:paraId="506148E6" w14:textId="77777777" w:rsidR="00EA63E6" w:rsidRPr="00080A0B" w:rsidRDefault="00EA63E6" w:rsidP="00F414A3">
      <w:pPr>
        <w:pStyle w:val="ListParagraph"/>
        <w:numPr>
          <w:ilvl w:val="0"/>
          <w:numId w:val="95"/>
        </w:numPr>
        <w:spacing w:after="200" w:line="276" w:lineRule="auto"/>
      </w:pPr>
      <w:r w:rsidRPr="00080A0B">
        <w:t>x(x + y) – 5x – 5y</w:t>
      </w:r>
    </w:p>
    <w:p w14:paraId="3F367E90" w14:textId="77777777" w:rsidR="00EA63E6" w:rsidRPr="00080A0B" w:rsidRDefault="00EA63E6" w:rsidP="00F414A3">
      <w:pPr>
        <w:pStyle w:val="ListParagraph"/>
        <w:numPr>
          <w:ilvl w:val="0"/>
          <w:numId w:val="95"/>
        </w:numPr>
        <w:spacing w:after="200" w:line="276" w:lineRule="auto"/>
      </w:pPr>
      <w:r w:rsidRPr="00080A0B">
        <w:t>x</w:t>
      </w:r>
      <w:r w:rsidRPr="00080A0B">
        <w:rPr>
          <w:vertAlign w:val="superscript"/>
        </w:rPr>
        <w:t>2</w:t>
      </w:r>
      <w:r w:rsidRPr="00080A0B">
        <w:t xml:space="preserve"> + 4y</w:t>
      </w:r>
      <w:r w:rsidRPr="00080A0B">
        <w:rPr>
          <w:vertAlign w:val="superscript"/>
        </w:rPr>
        <w:t>2</w:t>
      </w:r>
      <w:r w:rsidRPr="00080A0B">
        <w:t xml:space="preserve"> + 4xy – 9 </w:t>
      </w:r>
    </w:p>
    <w:p w14:paraId="28A24071" w14:textId="77777777" w:rsidR="00EA63E6" w:rsidRPr="00080A0B" w:rsidRDefault="00EA63E6" w:rsidP="0092170E">
      <w:pPr>
        <w:spacing w:before="120"/>
        <w:rPr>
          <w:b/>
        </w:rPr>
      </w:pPr>
      <w:r w:rsidRPr="00080A0B">
        <w:rPr>
          <w:b/>
        </w:rPr>
        <w:t xml:space="preserve">Câu 2.2. </w:t>
      </w:r>
    </w:p>
    <w:p w14:paraId="738EF8A1" w14:textId="77777777" w:rsidR="00EA63E6" w:rsidRPr="00080A0B" w:rsidRDefault="00EA63E6" w:rsidP="00F414A3">
      <w:pPr>
        <w:pStyle w:val="ListParagraph"/>
        <w:numPr>
          <w:ilvl w:val="0"/>
          <w:numId w:val="96"/>
        </w:numPr>
        <w:spacing w:after="200"/>
      </w:pPr>
      <w:r w:rsidRPr="00080A0B">
        <w:t xml:space="preserve">Rút gọn biểu thức: M = </w:t>
      </w:r>
      <w:r w:rsidRPr="00080A0B">
        <w:fldChar w:fldCharType="begin"/>
      </w:r>
      <w:r w:rsidRPr="00080A0B">
        <w:instrText xml:space="preserve"> QUOTE </w:instrText>
      </w:r>
      <w:r w:rsidR="005611EB">
        <w:rPr>
          <w:position w:val="-20"/>
        </w:rPr>
        <w:pict w14:anchorId="32CCE649">
          <v:shape id="_x0000_i2086" type="#_x0000_t75" style="width:32.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42A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42AD&quot; wsp:rsidP=&quot;006C42A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lt;/m:t&gt;&lt;/m:r&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3" o:title="" chromakey="white"/>
          </v:shape>
        </w:pict>
      </w:r>
      <w:r w:rsidRPr="00080A0B">
        <w:instrText xml:space="preserve"> </w:instrText>
      </w:r>
      <w:r w:rsidRPr="00080A0B">
        <w:fldChar w:fldCharType="separate"/>
      </w:r>
      <w:r w:rsidR="005611EB">
        <w:rPr>
          <w:position w:val="-20"/>
        </w:rPr>
        <w:pict w14:anchorId="79AB4B65">
          <v:shape id="_x0000_i2087" type="#_x0000_t75" style="width:32.3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42A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42AD&quot; wsp:rsidP=&quot;006C42A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lt;/m:t&gt;&lt;/m:r&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3"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20"/>
        </w:rPr>
        <w:pict w14:anchorId="3B784978">
          <v:shape id="_x0000_i2088" type="#_x0000_t75" style="width:34.7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3422&quot;/&gt;&lt;wsp:rsid wsp:val=&quot;00F94BF1&quot;/&gt;&lt;wsp:rsid wsp:val=&quot;00FC0737&quot;/&gt;&lt;wsp:rsid wsp:val=&quot;00FF0555&quot;/&gt;&lt;wsp:rsid wsp:val=&quot;00FF39D7&quot;/&gt;&lt;/wsp:rsids&gt;&lt;/w:docPr&gt;&lt;w:body&gt;&lt;wx:sect&gt;&lt;w:p wsp:rsidR=&quot;00000000&quot; wsp:rsidRDefault=&quot;00F93422&quot; wsp:rsidP=&quot;00F9342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Times New Roman&quot; w:h-ansi=&quot;Cambria Math&quot;/&gt;&lt;wx:font wx:val=&quot;Cambria Math&quot;/&gt;&lt;w:i/&gt;&lt;/w:rPr&gt;&lt;m:t&gt; + 3&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1 &lt;/m:t&gt;&lt;/m:r&gt;&lt;m:r&gt;&lt;m:rPr&gt;&lt;m:sty m:val=&quot;p&quot;/&gt;&lt;/m:rPr&gt;&lt;w:rPr&gt;&lt;w:rFonts w:ascii=&quot;Cambria Math&quot; w:h-ansi=&quot;Cambria Math&quot;/&gt;&lt;wx:font wx:val=&quot;Cambria Math&quot;/&gt;&lt;/w:rPr&gt;&lt;m:t&gt;â€“ 3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4" o:title="" chromakey="white"/>
          </v:shape>
        </w:pict>
      </w:r>
      <w:r w:rsidRPr="00080A0B">
        <w:instrText xml:space="preserve"> </w:instrText>
      </w:r>
      <w:r w:rsidRPr="00080A0B">
        <w:fldChar w:fldCharType="separate"/>
      </w:r>
      <w:r w:rsidR="005611EB">
        <w:rPr>
          <w:position w:val="-20"/>
        </w:rPr>
        <w:pict w14:anchorId="10A74A1A">
          <v:shape id="_x0000_i2089" type="#_x0000_t75" style="width:34.75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3422&quot;/&gt;&lt;wsp:rsid wsp:val=&quot;00F94BF1&quot;/&gt;&lt;wsp:rsid wsp:val=&quot;00FC0737&quot;/&gt;&lt;wsp:rsid wsp:val=&quot;00FF0555&quot;/&gt;&lt;wsp:rsid wsp:val=&quot;00FF39D7&quot;/&gt;&lt;/wsp:rsids&gt;&lt;/w:docPr&gt;&lt;w:body&gt;&lt;wx:sect&gt;&lt;w:p wsp:rsidR=&quot;00000000&quot; wsp:rsidRDefault=&quot;00F93422&quot; wsp:rsidP=&quot;00F9342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Times New Roman&quot; w:h-ansi=&quot;Cambria Math&quot;/&gt;&lt;wx:font wx:val=&quot;Cambria Math&quot;/&gt;&lt;w:i/&gt;&lt;/w:rPr&gt;&lt;m:t&gt; + 3&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1 &lt;/m:t&gt;&lt;/m:r&gt;&lt;m:r&gt;&lt;m:rPr&gt;&lt;m:sty m:val=&quot;p&quot;/&gt;&lt;/m:rPr&gt;&lt;w:rPr&gt;&lt;w:rFonts w:ascii=&quot;Cambria Math&quot; w:h-ansi=&quot;Cambria Math&quot;/&gt;&lt;wx:font wx:val=&quot;Cambria Math&quot;/&gt;&lt;/w:rPr&gt;&lt;m:t&gt;â€“ 3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4" o:title="" chromakey="white"/>
          </v:shape>
        </w:pict>
      </w:r>
      <w:r w:rsidRPr="00080A0B">
        <w:fldChar w:fldCharType="end"/>
      </w:r>
    </w:p>
    <w:p w14:paraId="4EE52090" w14:textId="77777777" w:rsidR="00EA63E6" w:rsidRPr="00080A0B" w:rsidRDefault="00EA63E6" w:rsidP="00F414A3">
      <w:pPr>
        <w:pStyle w:val="ListParagraph"/>
        <w:numPr>
          <w:ilvl w:val="0"/>
          <w:numId w:val="96"/>
        </w:numPr>
        <w:spacing w:after="200" w:line="276" w:lineRule="auto"/>
      </w:pPr>
      <w:r w:rsidRPr="00080A0B">
        <w:t>Thực hiện phép tính:</w:t>
      </w:r>
    </w:p>
    <w:p w14:paraId="471F19B1" w14:textId="77777777" w:rsidR="00EA63E6" w:rsidRPr="00080A0B" w:rsidRDefault="00EA63E6" w:rsidP="0092170E">
      <w:pPr>
        <w:pStyle w:val="ListParagraph"/>
        <w:ind w:left="1440"/>
      </w:pPr>
      <w:r w:rsidRPr="00080A0B">
        <w:fldChar w:fldCharType="begin"/>
      </w:r>
      <w:r w:rsidRPr="00080A0B">
        <w:instrText xml:space="preserve"> QUOTE </w:instrText>
      </w:r>
      <w:r w:rsidR="005611EB">
        <w:rPr>
          <w:position w:val="-15"/>
        </w:rPr>
        <w:pict w14:anchorId="7CD28230">
          <v:shape id="_x0000_i2090"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14C1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14C14&quot; wsp:rsidP=&quot;00614C1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080A0B">
        <w:instrText xml:space="preserve"> </w:instrText>
      </w:r>
      <w:r w:rsidRPr="00080A0B">
        <w:fldChar w:fldCharType="separate"/>
      </w:r>
      <w:r w:rsidR="005611EB">
        <w:rPr>
          <w:position w:val="-15"/>
        </w:rPr>
        <w:pict w14:anchorId="32D954DD">
          <v:shape id="_x0000_i2091" type="#_x0000_t75" style="width:22.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14C1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14C14&quot; wsp:rsidP=&quot;00614C1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20"/>
        </w:rPr>
        <w:pict w14:anchorId="56996BA4">
          <v:shape id="_x0000_i2092"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1ED9&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1ED9&quot; wsp:rsidP=&quot;00161ED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080A0B">
        <w:instrText xml:space="preserve"> </w:instrText>
      </w:r>
      <w:r w:rsidRPr="00080A0B">
        <w:fldChar w:fldCharType="separate"/>
      </w:r>
      <w:r w:rsidR="005611EB">
        <w:rPr>
          <w:position w:val="-20"/>
        </w:rPr>
        <w:pict w14:anchorId="56C345BF">
          <v:shape id="_x0000_i2093" type="#_x0000_t75" style="width:19.8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1ED9&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1ED9&quot; wsp:rsidP=&quot;00161ED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080A0B">
        <w:fldChar w:fldCharType="end"/>
      </w:r>
      <w:r w:rsidRPr="00080A0B">
        <w:t xml:space="preserve"> + </w:t>
      </w:r>
      <w:r w:rsidRPr="00080A0B">
        <w:fldChar w:fldCharType="begin"/>
      </w:r>
      <w:r w:rsidRPr="00080A0B">
        <w:instrText xml:space="preserve"> QUOTE </w:instrText>
      </w:r>
      <w:r w:rsidR="005611EB">
        <w:rPr>
          <w:position w:val="-20"/>
        </w:rPr>
        <w:pict w14:anchorId="1C57A20E">
          <v:shape id="_x0000_i2094" type="#_x0000_t75" style="width:27.3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6391&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6391&quot; wsp:rsidP=&quot;00A2639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 â€“ 6&lt;/m:t&gt;&lt;/m:r&gt;&lt;/m:num&gt;&lt;m:den&gt;&lt;m:r&gt;&lt;w:rPr&gt;&lt;w:rFonts w:ascii=&quot;Cambria Math&quot; w:fareast=&quot;Times New Roman&quot; w:h-ansi=&quot;Cambria Math&quot;/&gt;&lt;wx:font wx:val=&quot;Cambria Math&quot;/&gt;&lt;w:i/&gt;&lt;/w:rPr&gt;&lt;m:t&gt;4 &lt;/m:t&gt;&lt;/m:r&gt;&lt;m:r&gt;&lt;m:rPr&gt;&lt;m:sty m:val=&quot;p&quot;/&gt;&lt;/m:rPr&gt;&lt;w:rPr&gt;&lt;w:rFonts w:ascii=&quot;Cambria Math&quot; w:h-ansi=&quot;Cambria Math&quot;/&gt;&lt;wx:font wx:val=&quot;Cambria Math&quot;/&gt;&lt;/w:rPr&gt;&lt;m:t&gt;â€“&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 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r w:rsidRPr="00080A0B">
        <w:instrText xml:space="preserve"> </w:instrText>
      </w:r>
      <w:r w:rsidRPr="00080A0B">
        <w:fldChar w:fldCharType="separate"/>
      </w:r>
      <w:r w:rsidR="005611EB">
        <w:rPr>
          <w:position w:val="-20"/>
        </w:rPr>
        <w:pict w14:anchorId="68F0BB9D">
          <v:shape id="_x0000_i2095" type="#_x0000_t75" style="width:27.3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6391&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6391&quot; wsp:rsidP=&quot;00A2639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 â€“ 6&lt;/m:t&gt;&lt;/m:r&gt;&lt;/m:num&gt;&lt;m:den&gt;&lt;m:r&gt;&lt;w:rPr&gt;&lt;w:rFonts w:ascii=&quot;Cambria Math&quot; w:fareast=&quot;Times New Roman&quot; w:h-ansi=&quot;Cambria Math&quot;/&gt;&lt;wx:font wx:val=&quot;Cambria Math&quot;/&gt;&lt;w:i/&gt;&lt;/w:rPr&gt;&lt;m:t&gt;4 &lt;/m:t&gt;&lt;/m:r&gt;&lt;m:r&gt;&lt;m:rPr&gt;&lt;m:sty m:val=&quot;p&quot;/&gt;&lt;/m:rPr&gt;&lt;w:rPr&gt;&lt;w:rFonts w:ascii=&quot;Cambria Math&quot; w:h-ansi=&quot;Cambria Math&quot;/&gt;&lt;wx:font wx:val=&quot;Cambria Math&quot;/&gt;&lt;/w:rPr&gt;&lt;m:t&gt;â€“&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 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r w:rsidRPr="00080A0B">
        <w:fldChar w:fldCharType="end"/>
      </w:r>
    </w:p>
    <w:p w14:paraId="0F296BED" w14:textId="77777777" w:rsidR="00EA63E6" w:rsidRPr="00080A0B" w:rsidRDefault="00EA63E6" w:rsidP="0092170E">
      <w:r w:rsidRPr="00080A0B">
        <w:rPr>
          <w:b/>
        </w:rPr>
        <w:t>Câu 2.3.</w:t>
      </w:r>
      <w:r w:rsidRPr="00080A0B">
        <w:t xml:space="preserve"> Cho hình bình hành ABCD. Gọi E, F theo thứ tự là trung điểm AB, CD. Gọi M là giao điểm của AF và DE, N là giao điểm của BF và CE. Chứng minh rằng:</w:t>
      </w:r>
    </w:p>
    <w:p w14:paraId="431E27A8" w14:textId="77777777" w:rsidR="00EA63E6" w:rsidRPr="00080A0B" w:rsidRDefault="00EA63E6" w:rsidP="00F414A3">
      <w:pPr>
        <w:pStyle w:val="ListParagraph"/>
        <w:numPr>
          <w:ilvl w:val="0"/>
          <w:numId w:val="97"/>
        </w:numPr>
        <w:spacing w:after="200" w:line="276" w:lineRule="auto"/>
      </w:pPr>
      <w:r w:rsidRPr="00080A0B">
        <w:t>EMFN là hình bình hành.</w:t>
      </w:r>
    </w:p>
    <w:p w14:paraId="76E43996" w14:textId="77777777" w:rsidR="00EA63E6" w:rsidRPr="00080A0B" w:rsidRDefault="00EA63E6" w:rsidP="00F414A3">
      <w:pPr>
        <w:pStyle w:val="ListParagraph"/>
        <w:numPr>
          <w:ilvl w:val="0"/>
          <w:numId w:val="97"/>
        </w:numPr>
        <w:spacing w:after="200" w:line="276" w:lineRule="auto"/>
      </w:pPr>
      <w:r w:rsidRPr="00080A0B">
        <w:t>Các đường thẳng AC, EF, MN đồng qui.</w:t>
      </w:r>
    </w:p>
    <w:p w14:paraId="2C821C5D" w14:textId="77777777" w:rsidR="00EA63E6" w:rsidRPr="00080A0B" w:rsidRDefault="00EA63E6" w:rsidP="0092170E">
      <w:pPr>
        <w:pStyle w:val="ListParagraph"/>
        <w:jc w:val="center"/>
      </w:pPr>
      <w:r w:rsidRPr="00080A0B">
        <w:t>-----------------------------------------</w:t>
      </w:r>
    </w:p>
    <w:p w14:paraId="1686F2C8" w14:textId="77777777" w:rsidR="00EA63E6" w:rsidRPr="00080A0B" w:rsidRDefault="00EA63E6" w:rsidP="0092170E">
      <w:pPr>
        <w:jc w:val="center"/>
        <w:rPr>
          <w:b/>
        </w:rPr>
      </w:pPr>
    </w:p>
    <w:p w14:paraId="521C91B6" w14:textId="77777777" w:rsidR="00EA63E6" w:rsidRPr="00080A0B" w:rsidRDefault="00EA63E6" w:rsidP="0092170E">
      <w:pPr>
        <w:jc w:val="center"/>
        <w:rPr>
          <w:b/>
        </w:rPr>
      </w:pPr>
    </w:p>
    <w:p w14:paraId="2D0ECFA8" w14:textId="77777777" w:rsidR="003F1954" w:rsidRPr="00080A0B" w:rsidRDefault="00EA63E6" w:rsidP="003F1954">
      <w:pPr>
        <w:jc w:val="center"/>
        <w:rPr>
          <w:b/>
        </w:rPr>
      </w:pPr>
      <w:r w:rsidRPr="00080A0B">
        <w:rPr>
          <w:b/>
        </w:rPr>
        <w:t xml:space="preserve">ĐÁP ÁN </w:t>
      </w:r>
    </w:p>
    <w:p w14:paraId="2C412006" w14:textId="77777777" w:rsidR="00EA63E6" w:rsidRPr="00080A0B" w:rsidRDefault="00EA63E6" w:rsidP="003F1954">
      <w:pPr>
        <w:rPr>
          <w:b/>
        </w:rPr>
      </w:pPr>
      <w:r w:rsidRPr="00080A0B">
        <w:rPr>
          <w:b/>
        </w:rPr>
        <w:t>I.TRẮC NGHIỆM</w:t>
      </w:r>
    </w:p>
    <w:p w14:paraId="59763E4D" w14:textId="77777777" w:rsidR="00EA63E6" w:rsidRPr="00080A0B" w:rsidRDefault="00EA63E6" w:rsidP="0092170E">
      <w:r w:rsidRPr="00080A0B">
        <w:t>1.1B</w:t>
      </w:r>
      <w:r w:rsidRPr="00080A0B">
        <w:tab/>
        <w:t>1.2 A</w:t>
      </w:r>
      <w:r w:rsidRPr="00080A0B">
        <w:tab/>
      </w:r>
      <w:r w:rsidRPr="00080A0B">
        <w:tab/>
        <w:t>1.3 C</w:t>
      </w:r>
      <w:r w:rsidRPr="00080A0B">
        <w:tab/>
      </w:r>
      <w:r w:rsidRPr="00080A0B">
        <w:tab/>
        <w:t>1.4 A</w:t>
      </w:r>
      <w:r w:rsidRPr="00080A0B">
        <w:tab/>
      </w:r>
      <w:r w:rsidRPr="00080A0B">
        <w:tab/>
        <w:t>1.5 B</w:t>
      </w:r>
      <w:r w:rsidRPr="00080A0B">
        <w:tab/>
      </w:r>
      <w:r w:rsidRPr="00080A0B">
        <w:tab/>
        <w:t>1.6 B</w:t>
      </w:r>
      <w:r w:rsidRPr="00080A0B">
        <w:tab/>
      </w:r>
      <w:r w:rsidRPr="00080A0B">
        <w:tab/>
        <w:t>1.7 C</w:t>
      </w:r>
    </w:p>
    <w:p w14:paraId="2840EBB0" w14:textId="77777777" w:rsidR="00EA63E6" w:rsidRPr="00080A0B" w:rsidRDefault="00EA63E6" w:rsidP="0092170E">
      <w:r w:rsidRPr="00080A0B">
        <w:t>1.8 A</w:t>
      </w:r>
      <w:r w:rsidRPr="00080A0B">
        <w:tab/>
      </w:r>
      <w:r w:rsidRPr="00080A0B">
        <w:tab/>
        <w:t>1.9   a)Đ</w:t>
      </w:r>
      <w:r w:rsidRPr="00080A0B">
        <w:tab/>
        <w:t>b)S</w:t>
      </w:r>
      <w:r w:rsidRPr="00080A0B">
        <w:tab/>
        <w:t>c)Đ</w:t>
      </w:r>
      <w:r w:rsidRPr="00080A0B">
        <w:tab/>
        <w:t>d)Đ</w:t>
      </w:r>
    </w:p>
    <w:p w14:paraId="5D9E7F00" w14:textId="77777777" w:rsidR="00EA63E6" w:rsidRPr="00080A0B" w:rsidRDefault="00EA63E6" w:rsidP="0092170E">
      <w:pPr>
        <w:rPr>
          <w:b/>
        </w:rPr>
      </w:pPr>
      <w:r w:rsidRPr="00080A0B">
        <w:rPr>
          <w:b/>
        </w:rPr>
        <w:t>II.TỰ LUẬN</w:t>
      </w:r>
    </w:p>
    <w:p w14:paraId="247B0874" w14:textId="77777777" w:rsidR="00EA63E6" w:rsidRPr="00080A0B" w:rsidRDefault="005611EB" w:rsidP="0092170E">
      <w:pPr>
        <w:rPr>
          <w:b/>
        </w:rPr>
      </w:pPr>
      <w:r>
        <w:rPr>
          <w:b/>
          <w:position w:val="-30"/>
        </w:rPr>
        <w:pict w14:anchorId="765A6FA4">
          <v:shape id="_x0000_i2096" type="#_x0000_t75" style="width:422.05pt;height:37.25pt">
            <v:imagedata r:id="rId807" o:title=""/>
          </v:shape>
        </w:pict>
      </w:r>
      <w:r w:rsidR="00EA63E6" w:rsidRPr="00080A0B">
        <w:rPr>
          <w:b/>
        </w:rPr>
        <w:t xml:space="preserve"> </w:t>
      </w:r>
    </w:p>
    <w:p w14:paraId="1F0021BC" w14:textId="77777777" w:rsidR="00EA63E6" w:rsidRPr="00080A0B" w:rsidRDefault="005611EB" w:rsidP="0092170E">
      <w:pPr>
        <w:rPr>
          <w:b/>
        </w:rPr>
      </w:pPr>
      <w:r>
        <w:rPr>
          <w:b/>
          <w:position w:val="-64"/>
        </w:rPr>
        <w:lastRenderedPageBreak/>
        <w:pict w14:anchorId="0679DF37">
          <v:shape id="_x0000_i2097" type="#_x0000_t75" style="width:451.85pt;height:69.5pt">
            <v:imagedata r:id="rId808" o:title=""/>
          </v:shape>
        </w:pict>
      </w:r>
      <w:r w:rsidR="00EA63E6" w:rsidRPr="00080A0B">
        <w:rPr>
          <w:b/>
        </w:rPr>
        <w:t xml:space="preserve"> </w:t>
      </w:r>
    </w:p>
    <w:p w14:paraId="631AE9BC" w14:textId="77777777" w:rsidR="00EA63E6" w:rsidRPr="00080A0B" w:rsidRDefault="00EA63E6" w:rsidP="0092170E">
      <w:pPr>
        <w:rPr>
          <w:b/>
        </w:rPr>
      </w:pPr>
      <w:r w:rsidRPr="00080A0B">
        <w:rPr>
          <w:b/>
        </w:rPr>
        <w:t>2.3</w:t>
      </w:r>
    </w:p>
    <w:p w14:paraId="1A85B33B" w14:textId="77777777" w:rsidR="00EA63E6" w:rsidRPr="00080A0B" w:rsidRDefault="006C76E5" w:rsidP="0092170E">
      <w:pPr>
        <w:rPr>
          <w:b/>
        </w:rPr>
      </w:pPr>
      <w:r>
        <w:rPr>
          <w:b/>
          <w:noProof/>
        </w:rPr>
        <w:pict w14:anchorId="0C75058B">
          <v:shape id="Picture 796" o:spid="_x0000_i2098" type="#_x0000_t75" style="width:332.7pt;height:176.3pt;visibility:visible">
            <v:imagedata r:id="rId809" o:title=""/>
          </v:shape>
        </w:pict>
      </w:r>
    </w:p>
    <w:p w14:paraId="1639A16C" w14:textId="77777777" w:rsidR="00EA63E6" w:rsidRPr="00080A0B" w:rsidRDefault="00EA63E6" w:rsidP="0092170E">
      <w:r w:rsidRPr="00080A0B">
        <w:t>a)Ta có EB = DF (=1/2 AB=1/2DC) và EB // DF nên EBFD là hình bình hành</w:t>
      </w:r>
    </w:p>
    <w:p w14:paraId="3BF26E8C" w14:textId="77777777" w:rsidR="00EA63E6" w:rsidRPr="00080A0B" w:rsidRDefault="00EA63E6" w:rsidP="0092170E">
      <w:r w:rsidRPr="00080A0B">
        <w:t>nên ED//FB suy ra EM //FN</w:t>
      </w:r>
    </w:p>
    <w:p w14:paraId="5E87C12E" w14:textId="77777777" w:rsidR="00EA63E6" w:rsidRPr="00080A0B" w:rsidRDefault="00EA63E6" w:rsidP="0092170E">
      <w:r w:rsidRPr="00080A0B">
        <w:t>chứng minh tương tự ta cũng có EN//MF nên ENFM là hình bình hành</w:t>
      </w:r>
    </w:p>
    <w:p w14:paraId="190AF720" w14:textId="77777777" w:rsidR="00EA63E6" w:rsidRPr="00080A0B" w:rsidRDefault="00EA63E6" w:rsidP="0092170E">
      <w:r w:rsidRPr="00080A0B">
        <w:t xml:space="preserve">b) Ta có EMFN là hình bình hành nên MN cắt EF tại trung điểm O mỗi đường </w:t>
      </w:r>
    </w:p>
    <w:p w14:paraId="54B7524D" w14:textId="77777777" w:rsidR="00EA63E6" w:rsidRPr="00080A0B" w:rsidRDefault="00EA63E6" w:rsidP="0092170E">
      <w:r w:rsidRPr="00080A0B">
        <w:t>Lại có AE = FC (</w:t>
      </w:r>
      <w:r w:rsidR="005611EB">
        <w:rPr>
          <w:position w:val="-24"/>
        </w:rPr>
        <w:pict w14:anchorId="006260B2">
          <v:shape id="_x0000_i2099" type="#_x0000_t75" style="width:81.95pt;height:29.8pt">
            <v:imagedata r:id="rId810" o:title=""/>
          </v:shape>
        </w:pict>
      </w:r>
      <w:r w:rsidRPr="00080A0B">
        <w:t xml:space="preserve"> và AE // FC nên AEFC là hình bình hành </w:t>
      </w:r>
    </w:p>
    <w:p w14:paraId="17DD3F59" w14:textId="77777777" w:rsidR="00EA63E6" w:rsidRPr="00080A0B" w:rsidRDefault="00EA63E6" w:rsidP="0092170E">
      <w:r w:rsidRPr="00080A0B">
        <w:t>Nên AC cũng cắt EF tại trung điểm O của EF</w:t>
      </w:r>
    </w:p>
    <w:p w14:paraId="1DD3F7F9" w14:textId="77777777" w:rsidR="00EA63E6" w:rsidRPr="00080A0B" w:rsidRDefault="00EA63E6" w:rsidP="0092170E">
      <w:r w:rsidRPr="00080A0B">
        <w:t>Nên AC, EF và MN đồng quy tại O.</w:t>
      </w:r>
    </w:p>
    <w:p w14:paraId="67DCDF99" w14:textId="77777777" w:rsidR="003F1954" w:rsidRPr="00080A0B" w:rsidRDefault="003F1954"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648C2F79" w14:textId="77777777" w:rsidTr="003F1954">
        <w:tc>
          <w:tcPr>
            <w:tcW w:w="3469" w:type="dxa"/>
            <w:tcBorders>
              <w:top w:val="single" w:sz="4" w:space="0" w:color="000000"/>
              <w:left w:val="single" w:sz="4" w:space="0" w:color="000000"/>
              <w:bottom w:val="single" w:sz="4" w:space="0" w:color="000000"/>
            </w:tcBorders>
            <w:shd w:val="clear" w:color="auto" w:fill="auto"/>
          </w:tcPr>
          <w:p w14:paraId="1F7AF01D"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A5A41DB"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039D46AE" w14:textId="77777777" w:rsidR="003F1954" w:rsidRPr="00080A0B" w:rsidRDefault="00A32C05" w:rsidP="003F1954">
            <w:pPr>
              <w:jc w:val="center"/>
              <w:rPr>
                <w:b/>
                <w:color w:val="00B0F0"/>
                <w:sz w:val="26"/>
                <w:szCs w:val="26"/>
              </w:rPr>
            </w:pPr>
            <w:r>
              <w:rPr>
                <w:b/>
                <w:color w:val="00B0F0"/>
                <w:sz w:val="26"/>
                <w:szCs w:val="26"/>
              </w:rPr>
              <w:t>Môn TOÁN LỚP 8</w:t>
            </w:r>
          </w:p>
          <w:p w14:paraId="43AD25B3"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710620ED" w14:textId="77777777" w:rsidR="00EA63E6" w:rsidRPr="00080A0B" w:rsidRDefault="00EA63E6" w:rsidP="0092170E">
      <w:pPr>
        <w:jc w:val="center"/>
        <w:rPr>
          <w:b/>
        </w:rPr>
      </w:pPr>
    </w:p>
    <w:p w14:paraId="132A1A7D" w14:textId="77777777" w:rsidR="00EA63E6" w:rsidRPr="00080A0B" w:rsidRDefault="00EA63E6" w:rsidP="0092170E">
      <w:pPr>
        <w:rPr>
          <w:b/>
        </w:rPr>
      </w:pPr>
      <w:r w:rsidRPr="00080A0B">
        <w:rPr>
          <w:b/>
        </w:rPr>
        <w:t>Phần I. Hãy chọn câu trả lời đúng nhất trong mỗi câu sau và khoanh tròn câu chọn</w:t>
      </w:r>
    </w:p>
    <w:p w14:paraId="5146E096" w14:textId="77777777" w:rsidR="00EA63E6" w:rsidRPr="00080A0B" w:rsidRDefault="00EA63E6" w:rsidP="0092170E">
      <w:r w:rsidRPr="00080A0B">
        <w:rPr>
          <w:b/>
        </w:rPr>
        <w:t xml:space="preserve">Câu 1.1. </w:t>
      </w:r>
      <w:r w:rsidRPr="00080A0B">
        <w:t xml:space="preserve">Tính </w:t>
      </w:r>
      <w:r w:rsidR="005611EB">
        <w:rPr>
          <w:position w:val="-10"/>
        </w:rPr>
        <w:pict w14:anchorId="59242CCF">
          <v:shape id="_x0000_i2100" type="#_x0000_t75" style="width:59.6pt;height:19.85pt">
            <v:imagedata r:id="rId811" o:title=""/>
          </v:shape>
        </w:pict>
      </w:r>
      <w:r w:rsidRPr="00080A0B">
        <w:t>. Kết quả bằng</w:t>
      </w:r>
    </w:p>
    <w:p w14:paraId="2722B6A8" w14:textId="77777777" w:rsidR="00EA63E6" w:rsidRPr="00080A0B" w:rsidRDefault="005611EB" w:rsidP="0092170E">
      <w:r>
        <w:rPr>
          <w:position w:val="-24"/>
        </w:rPr>
        <w:pict w14:anchorId="5BD7D81E">
          <v:shape id="_x0000_i2101" type="#_x0000_t75" style="width:181.25pt;height:29.8pt">
            <v:imagedata r:id="rId812" o:title=""/>
          </v:shape>
        </w:pict>
      </w:r>
    </w:p>
    <w:p w14:paraId="79C60E8A" w14:textId="77777777" w:rsidR="00EA63E6" w:rsidRPr="00080A0B" w:rsidRDefault="00EA63E6" w:rsidP="0092170E">
      <w:r w:rsidRPr="00080A0B">
        <w:rPr>
          <w:b/>
        </w:rPr>
        <w:t xml:space="preserve">Câu 1.2. </w:t>
      </w:r>
      <w:r w:rsidRPr="00080A0B">
        <w:t xml:space="preserve">Thu gọn biểu thức </w:t>
      </w:r>
      <w:r w:rsidR="005611EB">
        <w:rPr>
          <w:position w:val="-24"/>
        </w:rPr>
        <w:pict w14:anchorId="028AD3BD">
          <v:shape id="_x0000_i2102" type="#_x0000_t75" style="width:114.2pt;height:32.3pt">
            <v:imagedata r:id="rId813" o:title=""/>
          </v:shape>
        </w:pict>
      </w:r>
      <w:r w:rsidRPr="00080A0B">
        <w:t>, kết quả bằng:</w:t>
      </w:r>
    </w:p>
    <w:p w14:paraId="3E28B739" w14:textId="77777777" w:rsidR="00EA63E6" w:rsidRPr="00080A0B" w:rsidRDefault="005611EB" w:rsidP="0092170E">
      <w:r>
        <w:rPr>
          <w:position w:val="-38"/>
        </w:rPr>
        <w:pict w14:anchorId="22E9AF29">
          <v:shape id="_x0000_i2103" type="#_x0000_t75" style="width:285.5pt;height:49.65pt">
            <v:imagedata r:id="rId814" o:title=""/>
          </v:shape>
        </w:pict>
      </w:r>
    </w:p>
    <w:p w14:paraId="3B09DF8C" w14:textId="77777777" w:rsidR="00EA63E6" w:rsidRPr="00080A0B" w:rsidRDefault="00EA63E6" w:rsidP="0092170E">
      <w:r w:rsidRPr="00080A0B">
        <w:rPr>
          <w:b/>
        </w:rPr>
        <w:t xml:space="preserve">Câu 1.3. </w:t>
      </w:r>
      <w:r w:rsidRPr="00080A0B">
        <w:t xml:space="preserve">Thu gọn đơn thức </w:t>
      </w:r>
      <w:r w:rsidR="005611EB">
        <w:rPr>
          <w:position w:val="-30"/>
        </w:rPr>
        <w:pict w14:anchorId="79F185E5">
          <v:shape id="_x0000_i2104" type="#_x0000_t75" style="width:101.8pt;height:37.25pt">
            <v:imagedata r:id="rId815" o:title=""/>
          </v:shape>
        </w:pict>
      </w:r>
      <w:r w:rsidRPr="00080A0B">
        <w:t>Kết quả bằng:</w:t>
      </w:r>
    </w:p>
    <w:p w14:paraId="04D1CF89" w14:textId="77777777" w:rsidR="00EA63E6" w:rsidRPr="00080A0B" w:rsidRDefault="005611EB" w:rsidP="0092170E">
      <w:r>
        <w:rPr>
          <w:position w:val="-24"/>
        </w:rPr>
        <w:pict w14:anchorId="41AA9668">
          <v:shape id="_x0000_i2105" type="#_x0000_t75" style="width:270.6pt;height:32.3pt">
            <v:imagedata r:id="rId816" o:title=""/>
          </v:shape>
        </w:pict>
      </w:r>
    </w:p>
    <w:p w14:paraId="00136DCD" w14:textId="77777777" w:rsidR="00EA63E6" w:rsidRPr="00080A0B" w:rsidRDefault="00EA63E6" w:rsidP="0092170E">
      <w:pPr>
        <w:rPr>
          <w:b/>
        </w:rPr>
      </w:pPr>
    </w:p>
    <w:p w14:paraId="0467F957" w14:textId="77777777" w:rsidR="00EA63E6" w:rsidRPr="00080A0B" w:rsidRDefault="00EA63E6" w:rsidP="0092170E">
      <w:pPr>
        <w:rPr>
          <w:b/>
        </w:rPr>
      </w:pPr>
    </w:p>
    <w:p w14:paraId="23D52400" w14:textId="77777777" w:rsidR="00EA63E6" w:rsidRPr="00080A0B" w:rsidRDefault="00EA63E6" w:rsidP="0092170E">
      <w:r w:rsidRPr="00080A0B">
        <w:rPr>
          <w:b/>
        </w:rPr>
        <w:t xml:space="preserve">Câu 1.4. </w:t>
      </w:r>
      <w:r w:rsidRPr="00080A0B">
        <w:t>Khai triển (a – b)</w:t>
      </w:r>
      <w:r w:rsidRPr="00080A0B">
        <w:rPr>
          <w:vertAlign w:val="superscript"/>
        </w:rPr>
        <w:t>3</w:t>
      </w:r>
      <w:r w:rsidRPr="00080A0B">
        <w:t xml:space="preserve"> kết quả bằng:</w:t>
      </w:r>
    </w:p>
    <w:p w14:paraId="42D2C745" w14:textId="77777777" w:rsidR="00EA63E6" w:rsidRPr="00080A0B" w:rsidRDefault="005611EB" w:rsidP="0092170E">
      <w:r>
        <w:rPr>
          <w:position w:val="-26"/>
        </w:rPr>
        <w:pict w14:anchorId="4858E321">
          <v:shape id="_x0000_i2106" type="#_x0000_t75" style="width:302.9pt;height:37.25pt">
            <v:imagedata r:id="rId817" o:title=""/>
          </v:shape>
        </w:pict>
      </w:r>
    </w:p>
    <w:p w14:paraId="2B337D55" w14:textId="77777777" w:rsidR="00EA63E6" w:rsidRPr="00080A0B" w:rsidRDefault="00EA63E6" w:rsidP="0092170E">
      <w:r w:rsidRPr="00080A0B">
        <w:rPr>
          <w:b/>
        </w:rPr>
        <w:lastRenderedPageBreak/>
        <w:t xml:space="preserve">Câu 1.5. </w:t>
      </w:r>
      <w:r w:rsidRPr="00080A0B">
        <w:t>Trong các phát biểu sau, phát biểu nào đúng nhất</w:t>
      </w:r>
    </w:p>
    <w:p w14:paraId="715BE27E" w14:textId="77777777" w:rsidR="00EA63E6" w:rsidRPr="00080A0B" w:rsidRDefault="00EA63E6" w:rsidP="0092170E">
      <w:r w:rsidRPr="00080A0B">
        <w:t>A. Tứ giác có 4 cạnh bằng nhau là hình thoi</w:t>
      </w:r>
    </w:p>
    <w:p w14:paraId="6D0CF9F3" w14:textId="77777777" w:rsidR="00EA63E6" w:rsidRPr="00080A0B" w:rsidRDefault="00EA63E6" w:rsidP="0092170E">
      <w:r w:rsidRPr="00080A0B">
        <w:t>B. Tứ giác có hai đường chéo vuông góc là hình thoi</w:t>
      </w:r>
    </w:p>
    <w:p w14:paraId="25DDDAFC" w14:textId="77777777" w:rsidR="00EA63E6" w:rsidRPr="00080A0B" w:rsidRDefault="00EA63E6" w:rsidP="0092170E">
      <w:r w:rsidRPr="00080A0B">
        <w:t>C. Tứ giác có 2 đường chéo cắt nhau tại trung điểm mỗi đường là hình thoi.</w:t>
      </w:r>
    </w:p>
    <w:p w14:paraId="4B26CB31" w14:textId="77777777" w:rsidR="00EA63E6" w:rsidRPr="00080A0B" w:rsidRDefault="00EA63E6" w:rsidP="0092170E">
      <w:r w:rsidRPr="00080A0B">
        <w:t>D. Tất cả A, B, C đều đúng</w:t>
      </w:r>
    </w:p>
    <w:p w14:paraId="2A4DE1E1" w14:textId="77777777" w:rsidR="00EA63E6" w:rsidRPr="00080A0B" w:rsidRDefault="00EA63E6" w:rsidP="0092170E">
      <w:r w:rsidRPr="00080A0B">
        <w:rPr>
          <w:b/>
        </w:rPr>
        <w:t xml:space="preserve">Câu 1.6 </w:t>
      </w:r>
      <w:r w:rsidRPr="00080A0B">
        <w:t>Trong các phát biểu sau, phát biểu nào sai</w:t>
      </w:r>
    </w:p>
    <w:p w14:paraId="08DF4EBB" w14:textId="77777777" w:rsidR="00EA63E6" w:rsidRPr="00080A0B" w:rsidRDefault="00EA63E6" w:rsidP="0092170E">
      <w:r w:rsidRPr="00080A0B">
        <w:t>A. Hình bình hành có một góc vuông là hình chữ nhật</w:t>
      </w:r>
    </w:p>
    <w:p w14:paraId="79DC152D" w14:textId="77777777" w:rsidR="00EA63E6" w:rsidRPr="00080A0B" w:rsidRDefault="00EA63E6" w:rsidP="0092170E">
      <w:r w:rsidRPr="00080A0B">
        <w:t>B. Hình chữ nhật có hai cạnh liên tiếp bằng nhau là hình vuông</w:t>
      </w:r>
    </w:p>
    <w:p w14:paraId="0B2556DD" w14:textId="77777777" w:rsidR="00EA63E6" w:rsidRPr="00080A0B" w:rsidRDefault="00EA63E6" w:rsidP="0092170E">
      <w:r w:rsidRPr="00080A0B">
        <w:t>C. Hình bình hành có hai đường chéo bằng nhau là hình thoi</w:t>
      </w:r>
    </w:p>
    <w:p w14:paraId="328204F9" w14:textId="77777777" w:rsidR="00EA63E6" w:rsidRPr="00080A0B" w:rsidRDefault="00EA63E6" w:rsidP="0092170E">
      <w:r w:rsidRPr="00080A0B">
        <w:t>D. Hình thoi có một góc vuông là hình vuông.</w:t>
      </w:r>
    </w:p>
    <w:p w14:paraId="41059023" w14:textId="77777777" w:rsidR="00EA63E6" w:rsidRPr="00080A0B" w:rsidRDefault="00EA63E6" w:rsidP="0092170E">
      <w:pPr>
        <w:rPr>
          <w:b/>
        </w:rPr>
      </w:pPr>
      <w:r w:rsidRPr="00080A0B">
        <w:rPr>
          <w:b/>
        </w:rPr>
        <w:t>Phần II. TỰ LUẬN</w:t>
      </w:r>
    </w:p>
    <w:p w14:paraId="0D7753BA" w14:textId="77777777" w:rsidR="00EA63E6" w:rsidRPr="00080A0B" w:rsidRDefault="00EA63E6" w:rsidP="0092170E">
      <w:r w:rsidRPr="00080A0B">
        <w:rPr>
          <w:b/>
        </w:rPr>
        <w:t xml:space="preserve">Câu 2.1 </w:t>
      </w:r>
      <w:r w:rsidRPr="00080A0B">
        <w:t>Phân tích các đa thức sau thành nhân tử</w:t>
      </w:r>
    </w:p>
    <w:p w14:paraId="35D3C536" w14:textId="77777777" w:rsidR="00EA63E6" w:rsidRPr="00080A0B" w:rsidRDefault="00EA63E6" w:rsidP="0092170E">
      <w:r w:rsidRPr="00080A0B">
        <w:tab/>
      </w:r>
      <w:r w:rsidR="005611EB">
        <w:rPr>
          <w:position w:val="-26"/>
        </w:rPr>
        <w:pict w14:anchorId="150E508B">
          <v:shape id="_x0000_i2107" type="#_x0000_t75" style="width:124.15pt;height:39.7pt">
            <v:imagedata r:id="rId818" o:title=""/>
          </v:shape>
        </w:pict>
      </w:r>
    </w:p>
    <w:p w14:paraId="18417CC4" w14:textId="77777777" w:rsidR="00EA63E6" w:rsidRPr="00080A0B" w:rsidRDefault="00EA63E6" w:rsidP="0092170E">
      <w:r w:rsidRPr="00080A0B">
        <w:rPr>
          <w:b/>
        </w:rPr>
        <w:t xml:space="preserve">Câu 2.2. </w:t>
      </w:r>
      <w:r w:rsidRPr="00080A0B">
        <w:t>Giải phương trình:</w:t>
      </w:r>
      <w:r w:rsidR="005611EB">
        <w:rPr>
          <w:position w:val="-10"/>
        </w:rPr>
        <w:pict w14:anchorId="61349905">
          <v:shape id="_x0000_i2108" type="#_x0000_t75" style="width:173.8pt;height:19.85pt">
            <v:imagedata r:id="rId819" o:title=""/>
          </v:shape>
        </w:pict>
      </w:r>
    </w:p>
    <w:p w14:paraId="235C1E02" w14:textId="77777777" w:rsidR="00EA63E6" w:rsidRPr="00080A0B" w:rsidRDefault="00EA63E6" w:rsidP="0092170E">
      <w:r w:rsidRPr="00080A0B">
        <w:rPr>
          <w:b/>
        </w:rPr>
        <w:t>Câu 2.3.</w:t>
      </w:r>
      <w:r w:rsidRPr="00080A0B">
        <w:t xml:space="preserve">Cho phân thức </w:t>
      </w:r>
      <w:r w:rsidR="005611EB">
        <w:rPr>
          <w:position w:val="-24"/>
        </w:rPr>
        <w:pict w14:anchorId="39DF3B52">
          <v:shape id="_x0000_i2109" type="#_x0000_t75" style="width:57.1pt;height:32.3pt">
            <v:imagedata r:id="rId820" o:title=""/>
          </v:shape>
        </w:pict>
      </w:r>
    </w:p>
    <w:p w14:paraId="1FF7EC0D" w14:textId="77777777" w:rsidR="00EA63E6" w:rsidRPr="00080A0B" w:rsidRDefault="00EA63E6" w:rsidP="0092170E">
      <w:r w:rsidRPr="00080A0B">
        <w:t>a. Tìm Tập xác định</w:t>
      </w:r>
    </w:p>
    <w:p w14:paraId="0527607B" w14:textId="77777777" w:rsidR="00EA63E6" w:rsidRPr="00080A0B" w:rsidRDefault="00EA63E6" w:rsidP="0092170E">
      <w:r w:rsidRPr="00080A0B">
        <w:t>b. Tính giá trị của A khi x=2</w:t>
      </w:r>
    </w:p>
    <w:p w14:paraId="52ACF32C" w14:textId="77777777" w:rsidR="00EA63E6" w:rsidRPr="00080A0B" w:rsidRDefault="00EA63E6" w:rsidP="0092170E">
      <w:r w:rsidRPr="00080A0B">
        <w:rPr>
          <w:b/>
        </w:rPr>
        <w:t xml:space="preserve">Câu 2.4. </w:t>
      </w:r>
      <w:r w:rsidRPr="00080A0B">
        <w:t>Cho góc xOy. Vẽ tia phân giác Ot của góc xOy. Từ M bất kỳ trên Ot, vẽ đường thẳng song song với Ox cắt Oy tại A, vẽ đường thẳng song song với Oy cắt Ox tại B</w:t>
      </w:r>
    </w:p>
    <w:p w14:paraId="4FF9CA6E" w14:textId="77777777" w:rsidR="00EA63E6" w:rsidRPr="00080A0B" w:rsidRDefault="00EA63E6" w:rsidP="0092170E">
      <w:r w:rsidRPr="00080A0B">
        <w:t>a/ Chứng minh tứ giác OAMB là hình thoi</w:t>
      </w:r>
    </w:p>
    <w:p w14:paraId="3CD7C9EF" w14:textId="77777777" w:rsidR="00EA63E6" w:rsidRPr="00080A0B" w:rsidRDefault="00EA63E6" w:rsidP="0092170E">
      <w:r w:rsidRPr="00080A0B">
        <w:t>b/ Qua M vẽ đường thẳng song song với AB cắt Ox tại P, Oy tại Q. Chứng minh tam giác OPQ là tam giác cân</w:t>
      </w:r>
    </w:p>
    <w:p w14:paraId="3D6AA5D9" w14:textId="77777777" w:rsidR="00EA63E6" w:rsidRPr="00080A0B" w:rsidRDefault="00EA63E6" w:rsidP="0092170E">
      <w:pPr>
        <w:jc w:val="center"/>
        <w:rPr>
          <w:b/>
        </w:rPr>
      </w:pPr>
    </w:p>
    <w:p w14:paraId="3F694F5F" w14:textId="77777777" w:rsidR="003F1954" w:rsidRPr="00080A0B" w:rsidRDefault="00EA63E6" w:rsidP="003F1954">
      <w:pPr>
        <w:jc w:val="center"/>
        <w:rPr>
          <w:b/>
        </w:rPr>
      </w:pPr>
      <w:r w:rsidRPr="00080A0B">
        <w:rPr>
          <w:b/>
        </w:rPr>
        <w:t xml:space="preserve">ĐÁP ÁN </w:t>
      </w:r>
    </w:p>
    <w:p w14:paraId="4616CBAC" w14:textId="77777777" w:rsidR="00EA63E6" w:rsidRPr="00080A0B" w:rsidRDefault="00EA63E6" w:rsidP="003F1954">
      <w:r w:rsidRPr="00080A0B">
        <w:t>I.TRẮC NGHIỆM</w:t>
      </w:r>
    </w:p>
    <w:p w14:paraId="73906F5B" w14:textId="77777777" w:rsidR="00EA63E6" w:rsidRPr="00080A0B" w:rsidRDefault="00EA63E6" w:rsidP="0092170E">
      <w:r w:rsidRPr="00080A0B">
        <w:t>1.1C</w:t>
      </w:r>
      <w:r w:rsidRPr="00080A0B">
        <w:tab/>
      </w:r>
      <w:r w:rsidRPr="00080A0B">
        <w:tab/>
        <w:t>1.2 B</w:t>
      </w:r>
      <w:r w:rsidRPr="00080A0B">
        <w:tab/>
      </w:r>
      <w:r w:rsidRPr="00080A0B">
        <w:tab/>
        <w:t xml:space="preserve">1.3A </w:t>
      </w:r>
      <w:r w:rsidRPr="00080A0B">
        <w:tab/>
      </w:r>
      <w:r w:rsidRPr="00080A0B">
        <w:tab/>
        <w:t>1.4A</w:t>
      </w:r>
      <w:r w:rsidRPr="00080A0B">
        <w:tab/>
      </w:r>
      <w:r w:rsidRPr="00080A0B">
        <w:tab/>
        <w:t>1.5A</w:t>
      </w:r>
      <w:r w:rsidRPr="00080A0B">
        <w:tab/>
      </w:r>
      <w:r w:rsidRPr="00080A0B">
        <w:tab/>
        <w:t>1.6C</w:t>
      </w:r>
    </w:p>
    <w:p w14:paraId="070CE927" w14:textId="77777777" w:rsidR="00EA63E6" w:rsidRPr="00080A0B" w:rsidRDefault="00EA63E6" w:rsidP="0092170E"/>
    <w:p w14:paraId="155930A6" w14:textId="77777777" w:rsidR="00EA63E6" w:rsidRPr="00080A0B" w:rsidRDefault="00EA63E6" w:rsidP="0092170E"/>
    <w:p w14:paraId="19ABFB9E" w14:textId="77777777" w:rsidR="00EA63E6" w:rsidRPr="00080A0B" w:rsidRDefault="00EA63E6" w:rsidP="0092170E"/>
    <w:p w14:paraId="75E08F6C" w14:textId="77777777" w:rsidR="00EA63E6" w:rsidRPr="00080A0B" w:rsidRDefault="00EA63E6" w:rsidP="0092170E">
      <w:pPr>
        <w:rPr>
          <w:b/>
        </w:rPr>
      </w:pPr>
      <w:r w:rsidRPr="00080A0B">
        <w:rPr>
          <w:b/>
        </w:rPr>
        <w:t>II.TỰ LUẬN</w:t>
      </w:r>
    </w:p>
    <w:p w14:paraId="42EB16D3" w14:textId="77777777" w:rsidR="00EA63E6" w:rsidRPr="00080A0B" w:rsidRDefault="005611EB" w:rsidP="0092170E">
      <w:r>
        <w:rPr>
          <w:position w:val="-106"/>
        </w:rPr>
        <w:pict w14:anchorId="43F37ED9">
          <v:shape id="_x0000_i2110" type="#_x0000_t75" style="width:300.4pt;height:111.7pt">
            <v:imagedata r:id="rId821" o:title=""/>
          </v:shape>
        </w:pict>
      </w:r>
      <w:r w:rsidR="00EA63E6" w:rsidRPr="00080A0B">
        <w:t xml:space="preserve"> </w:t>
      </w:r>
    </w:p>
    <w:p w14:paraId="4FD76867" w14:textId="77777777" w:rsidR="00EA63E6" w:rsidRPr="00080A0B" w:rsidRDefault="00EA63E6" w:rsidP="0092170E">
      <w:r w:rsidRPr="00080A0B">
        <w:t>Vậy x = 2</w:t>
      </w:r>
    </w:p>
    <w:p w14:paraId="15CD29C3" w14:textId="77777777" w:rsidR="00EA63E6" w:rsidRPr="00080A0B" w:rsidRDefault="005611EB" w:rsidP="0092170E">
      <w:r>
        <w:rPr>
          <w:position w:val="-60"/>
        </w:rPr>
        <w:pict w14:anchorId="6F561E4D">
          <v:shape id="_x0000_i2111" type="#_x0000_t75" style="width:146.5pt;height:81.95pt">
            <v:imagedata r:id="rId822" o:title=""/>
          </v:shape>
        </w:pict>
      </w:r>
      <w:r w:rsidR="00EA63E6" w:rsidRPr="00080A0B">
        <w:t xml:space="preserve"> </w:t>
      </w:r>
      <w:r>
        <w:rPr>
          <w:position w:val="-24"/>
        </w:rPr>
        <w:pict w14:anchorId="55D55726">
          <v:shape id="_x0000_i2112" type="#_x0000_t75" style="width:47.15pt;height:29.8pt">
            <v:imagedata r:id="rId823" o:title=""/>
          </v:shape>
        </w:pict>
      </w:r>
      <w:r w:rsidR="00EA63E6" w:rsidRPr="00080A0B">
        <w:t xml:space="preserve"> (thỏa)</w:t>
      </w:r>
    </w:p>
    <w:p w14:paraId="7AC7D85B" w14:textId="77777777" w:rsidR="00EA63E6" w:rsidRPr="00080A0B" w:rsidRDefault="00EA63E6" w:rsidP="0092170E">
      <w:r w:rsidRPr="00080A0B">
        <w:t>2.4)</w:t>
      </w:r>
    </w:p>
    <w:p w14:paraId="5FC415F0" w14:textId="77777777" w:rsidR="00EA63E6" w:rsidRPr="00080A0B" w:rsidRDefault="006C76E5" w:rsidP="0092170E">
      <w:r>
        <w:rPr>
          <w:noProof/>
        </w:rPr>
        <w:lastRenderedPageBreak/>
        <w:pict w14:anchorId="747D2B49">
          <v:shape id="Picture 797" o:spid="_x0000_i2113" type="#_x0000_t75" style="width:305.4pt;height:230.9pt;visibility:visible">
            <v:imagedata r:id="rId824" o:title=""/>
          </v:shape>
        </w:pict>
      </w:r>
    </w:p>
    <w:p w14:paraId="008A9433" w14:textId="77777777" w:rsidR="00EA63E6" w:rsidRPr="00080A0B" w:rsidRDefault="00EA63E6" w:rsidP="0092170E">
      <w:r w:rsidRPr="00080A0B">
        <w:t>a) Ta có OB//AM và OA//BM nên OBMA là hình bình hành (1)</w:t>
      </w:r>
    </w:p>
    <w:p w14:paraId="5F640D3E" w14:textId="77777777" w:rsidR="00EA63E6" w:rsidRPr="00080A0B" w:rsidRDefault="00EA63E6" w:rsidP="0092170E">
      <w:r w:rsidRPr="00080A0B">
        <w:t xml:space="preserve">và OM là phân giác </w:t>
      </w:r>
      <w:r w:rsidR="005611EB">
        <w:rPr>
          <w:position w:val="-10"/>
        </w:rPr>
        <w:pict w14:anchorId="00F29199">
          <v:shape id="_x0000_i2114" type="#_x0000_t75" style="width:44.7pt;height:19.85pt">
            <v:imagedata r:id="rId825" o:title=""/>
          </v:shape>
        </w:pict>
      </w:r>
      <w:r w:rsidRPr="00080A0B">
        <w:t xml:space="preserve"> Từ (1) và (2) suy ra OBMA là hình thoi</w:t>
      </w:r>
    </w:p>
    <w:p w14:paraId="1C5CDD84" w14:textId="77777777" w:rsidR="00EA63E6" w:rsidRPr="00080A0B" w:rsidRDefault="00EA63E6" w:rsidP="0092170E">
      <w:r w:rsidRPr="00080A0B">
        <w:t>b) Ta có OB = OA (OBMA là hình thoi)</w:t>
      </w:r>
      <w:r w:rsidR="005611EB">
        <w:rPr>
          <w:position w:val="-6"/>
        </w:rPr>
        <w:pict w14:anchorId="74C85AA5">
          <v:shape id="_x0000_i2115" type="#_x0000_t75" style="width:47.15pt;height:14.9pt">
            <v:imagedata r:id="rId826" o:title=""/>
          </v:shape>
        </w:pict>
      </w:r>
      <w:r w:rsidRPr="00080A0B">
        <w:t xml:space="preserve"> cân tại O </w:t>
      </w:r>
      <w:r w:rsidR="005611EB">
        <w:rPr>
          <w:position w:val="-6"/>
        </w:rPr>
        <w:pict w14:anchorId="454A5165">
          <v:shape id="_x0000_i2116" type="#_x0000_t75" style="width:76.95pt;height:17.4pt">
            <v:imagedata r:id="rId827" o:title=""/>
          </v:shape>
        </w:pict>
      </w:r>
      <w:r w:rsidRPr="00080A0B">
        <w:t xml:space="preserve"> mà </w:t>
      </w:r>
    </w:p>
    <w:p w14:paraId="31AAD5AA" w14:textId="77777777" w:rsidR="00EA63E6" w:rsidRPr="00080A0B" w:rsidRDefault="005611EB" w:rsidP="0092170E">
      <w:r>
        <w:rPr>
          <w:position w:val="-10"/>
        </w:rPr>
        <w:pict w14:anchorId="4F2172D2">
          <v:shape id="_x0000_i2117" type="#_x0000_t75" style="width:129.1pt;height:19.85pt">
            <v:imagedata r:id="rId828" o:title=""/>
          </v:shape>
        </w:pict>
      </w:r>
      <w:r w:rsidR="00EA63E6" w:rsidRPr="00080A0B">
        <w:t xml:space="preserve"> (đồng vị)</w:t>
      </w:r>
      <w:r>
        <w:rPr>
          <w:position w:val="-10"/>
        </w:rPr>
        <w:pict w14:anchorId="513EC80A">
          <v:shape id="_x0000_i2118" type="#_x0000_t75" style="width:129.1pt;height:19.85pt">
            <v:imagedata r:id="rId829" o:title=""/>
          </v:shape>
        </w:pict>
      </w:r>
      <w:r w:rsidR="00EA63E6" w:rsidRPr="00080A0B">
        <w:t xml:space="preserve"> cân tại O.</w:t>
      </w:r>
    </w:p>
    <w:p w14:paraId="01D3A3E4" w14:textId="77777777" w:rsidR="00EA63E6" w:rsidRPr="00080A0B" w:rsidRDefault="00EA63E6" w:rsidP="003F1954">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4D553705" w14:textId="77777777" w:rsidTr="003F1954">
        <w:tc>
          <w:tcPr>
            <w:tcW w:w="3469" w:type="dxa"/>
            <w:tcBorders>
              <w:top w:val="single" w:sz="4" w:space="0" w:color="000000"/>
              <w:left w:val="single" w:sz="4" w:space="0" w:color="000000"/>
              <w:bottom w:val="single" w:sz="4" w:space="0" w:color="000000"/>
            </w:tcBorders>
            <w:shd w:val="clear" w:color="auto" w:fill="auto"/>
          </w:tcPr>
          <w:p w14:paraId="2F432018"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3D331063"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6B08845F" w14:textId="77777777" w:rsidR="003F1954" w:rsidRPr="00080A0B" w:rsidRDefault="00A32C05" w:rsidP="003F1954">
            <w:pPr>
              <w:jc w:val="center"/>
              <w:rPr>
                <w:b/>
                <w:color w:val="00B0F0"/>
                <w:sz w:val="26"/>
                <w:szCs w:val="26"/>
              </w:rPr>
            </w:pPr>
            <w:r>
              <w:rPr>
                <w:b/>
                <w:color w:val="00B0F0"/>
                <w:sz w:val="26"/>
                <w:szCs w:val="26"/>
              </w:rPr>
              <w:t>Môn TOÁN LỚP 8</w:t>
            </w:r>
          </w:p>
          <w:p w14:paraId="40CB2B9F"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592CA6DD" w14:textId="77777777" w:rsidR="003F1954" w:rsidRPr="00080A0B" w:rsidRDefault="003F1954" w:rsidP="003F1954">
      <w:pPr>
        <w:rPr>
          <w:b/>
        </w:rPr>
      </w:pPr>
    </w:p>
    <w:p w14:paraId="210A4347" w14:textId="77777777" w:rsidR="00EA63E6" w:rsidRPr="00080A0B" w:rsidRDefault="00EA63E6" w:rsidP="0092170E">
      <w:pPr>
        <w:rPr>
          <w:b/>
        </w:rPr>
      </w:pPr>
      <w:r w:rsidRPr="00080A0B">
        <w:rPr>
          <w:b/>
        </w:rPr>
        <w:t>PHẦN I. TRẮC NGHIỆM</w:t>
      </w:r>
    </w:p>
    <w:p w14:paraId="21C3D037" w14:textId="77777777" w:rsidR="00EA63E6" w:rsidRPr="00080A0B" w:rsidRDefault="00EA63E6" w:rsidP="0092170E">
      <w:pPr>
        <w:rPr>
          <w:b/>
        </w:rPr>
      </w:pPr>
      <w:r w:rsidRPr="00080A0B">
        <w:rPr>
          <w:b/>
        </w:rPr>
        <w:t>Khoanh tròn chỉ một chữ cái in hoa đứng trước câu trả lời đúng</w:t>
      </w:r>
    </w:p>
    <w:p w14:paraId="70178427" w14:textId="77777777" w:rsidR="00EA63E6" w:rsidRPr="00080A0B" w:rsidRDefault="00EA63E6" w:rsidP="0092170E">
      <w:r w:rsidRPr="00080A0B">
        <w:rPr>
          <w:b/>
        </w:rPr>
        <w:t xml:space="preserve">Câu 1.1 </w:t>
      </w:r>
      <w:r w:rsidRPr="00080A0B">
        <w:t>Đa thức – x</w:t>
      </w:r>
      <w:r w:rsidRPr="00080A0B">
        <w:rPr>
          <w:vertAlign w:val="superscript"/>
        </w:rPr>
        <w:t>2</w:t>
      </w:r>
      <w:r w:rsidRPr="00080A0B">
        <w:t>+2x-1 được phân tích thành:</w:t>
      </w:r>
    </w:p>
    <w:p w14:paraId="5135B285" w14:textId="77777777" w:rsidR="00EA63E6" w:rsidRPr="00080A0B" w:rsidRDefault="00EA63E6" w:rsidP="0092170E">
      <w:pPr>
        <w:rPr>
          <w:vertAlign w:val="superscript"/>
        </w:rPr>
      </w:pPr>
      <w:r w:rsidRPr="00080A0B">
        <w:t>A. (x – 1)</w:t>
      </w:r>
      <w:r w:rsidRPr="00080A0B">
        <w:rPr>
          <w:vertAlign w:val="superscript"/>
        </w:rPr>
        <w:t>2</w:t>
      </w:r>
      <w:r w:rsidRPr="00080A0B">
        <w:tab/>
      </w:r>
      <w:r w:rsidRPr="00080A0B">
        <w:tab/>
        <w:t>B. – (x-1)</w:t>
      </w:r>
      <w:r w:rsidRPr="00080A0B">
        <w:rPr>
          <w:vertAlign w:val="superscript"/>
        </w:rPr>
        <w:t>2</w:t>
      </w:r>
      <w:r w:rsidRPr="00080A0B">
        <w:t xml:space="preserve"> </w:t>
      </w:r>
      <w:r w:rsidRPr="00080A0B">
        <w:tab/>
      </w:r>
      <w:r w:rsidRPr="00080A0B">
        <w:tab/>
      </w:r>
      <w:r w:rsidRPr="00080A0B">
        <w:tab/>
        <w:t>C. – (x+1)</w:t>
      </w:r>
      <w:r w:rsidRPr="00080A0B">
        <w:rPr>
          <w:vertAlign w:val="superscript"/>
        </w:rPr>
        <w:t>2</w:t>
      </w:r>
      <w:r w:rsidRPr="00080A0B">
        <w:tab/>
      </w:r>
      <w:r w:rsidRPr="00080A0B">
        <w:tab/>
        <w:t>D. (- x -1)</w:t>
      </w:r>
      <w:r w:rsidRPr="00080A0B">
        <w:rPr>
          <w:vertAlign w:val="superscript"/>
        </w:rPr>
        <w:t>2</w:t>
      </w:r>
    </w:p>
    <w:p w14:paraId="140E76F4" w14:textId="77777777" w:rsidR="00EA63E6" w:rsidRPr="00080A0B" w:rsidRDefault="00EA63E6" w:rsidP="0092170E">
      <w:r w:rsidRPr="00080A0B">
        <w:rPr>
          <w:b/>
        </w:rPr>
        <w:t xml:space="preserve">Câu 1.2 </w:t>
      </w:r>
      <w:r w:rsidRPr="00080A0B">
        <w:t>Tính (2x – 3)</w:t>
      </w:r>
      <w:r w:rsidRPr="00080A0B">
        <w:rPr>
          <w:vertAlign w:val="superscript"/>
        </w:rPr>
        <w:t>3</w:t>
      </w:r>
      <w:r w:rsidRPr="00080A0B">
        <w:t>, kết quả bằng</w:t>
      </w:r>
    </w:p>
    <w:p w14:paraId="09F631EE" w14:textId="77777777" w:rsidR="00EA63E6" w:rsidRPr="00080A0B" w:rsidRDefault="00EA63E6" w:rsidP="0092170E">
      <w:r w:rsidRPr="00080A0B">
        <w:t>A. 2x</w:t>
      </w:r>
      <w:r w:rsidRPr="00080A0B">
        <w:rPr>
          <w:vertAlign w:val="superscript"/>
        </w:rPr>
        <w:t>3</w:t>
      </w:r>
      <w:r w:rsidRPr="00080A0B">
        <w:t xml:space="preserve"> – 9 </w:t>
      </w:r>
      <w:r w:rsidRPr="00080A0B">
        <w:tab/>
      </w:r>
      <w:r w:rsidRPr="00080A0B">
        <w:tab/>
      </w:r>
      <w:r w:rsidRPr="00080A0B">
        <w:tab/>
      </w:r>
      <w:r w:rsidRPr="00080A0B">
        <w:tab/>
      </w:r>
      <w:r w:rsidRPr="00080A0B">
        <w:tab/>
      </w:r>
      <w:r w:rsidRPr="00080A0B">
        <w:tab/>
        <w:t>B. 6x</w:t>
      </w:r>
      <w:r w:rsidRPr="00080A0B">
        <w:rPr>
          <w:vertAlign w:val="superscript"/>
        </w:rPr>
        <w:t>3</w:t>
      </w:r>
      <w:r w:rsidRPr="00080A0B">
        <w:t xml:space="preserve"> – 9 </w:t>
      </w:r>
      <w:r w:rsidRPr="00080A0B">
        <w:tab/>
      </w:r>
      <w:r w:rsidRPr="00080A0B">
        <w:tab/>
      </w:r>
      <w:r w:rsidRPr="00080A0B">
        <w:tab/>
      </w:r>
    </w:p>
    <w:p w14:paraId="44E62F48" w14:textId="77777777" w:rsidR="00EA63E6" w:rsidRPr="00080A0B" w:rsidRDefault="00EA63E6" w:rsidP="0092170E">
      <w:r w:rsidRPr="00080A0B">
        <w:t>C. 8x</w:t>
      </w:r>
      <w:r w:rsidRPr="00080A0B">
        <w:rPr>
          <w:vertAlign w:val="superscript"/>
        </w:rPr>
        <w:t>3</w:t>
      </w:r>
      <w:r w:rsidRPr="00080A0B">
        <w:t xml:space="preserve"> – 27 </w:t>
      </w:r>
      <w:r w:rsidRPr="00080A0B">
        <w:tab/>
      </w:r>
      <w:r w:rsidRPr="00080A0B">
        <w:tab/>
      </w:r>
      <w:r w:rsidRPr="00080A0B">
        <w:tab/>
      </w:r>
      <w:r w:rsidRPr="00080A0B">
        <w:tab/>
      </w:r>
      <w:r w:rsidRPr="00080A0B">
        <w:tab/>
      </w:r>
      <w:r w:rsidRPr="00080A0B">
        <w:tab/>
        <w:t>D. 8x</w:t>
      </w:r>
      <w:r w:rsidRPr="00080A0B">
        <w:rPr>
          <w:vertAlign w:val="superscript"/>
        </w:rPr>
        <w:t>3</w:t>
      </w:r>
      <w:r w:rsidRPr="00080A0B">
        <w:t xml:space="preserve"> – 36x</w:t>
      </w:r>
      <w:r w:rsidRPr="00080A0B">
        <w:rPr>
          <w:vertAlign w:val="superscript"/>
        </w:rPr>
        <w:t>2</w:t>
      </w:r>
      <w:r w:rsidRPr="00080A0B">
        <w:t>+54x-27</w:t>
      </w:r>
    </w:p>
    <w:p w14:paraId="4DB0C35C" w14:textId="77777777" w:rsidR="00EA63E6" w:rsidRPr="00080A0B" w:rsidRDefault="00EA63E6" w:rsidP="0092170E">
      <w:r w:rsidRPr="00080A0B">
        <w:rPr>
          <w:b/>
        </w:rPr>
        <w:t xml:space="preserve">Câu 1.3  </w:t>
      </w:r>
      <w:r w:rsidRPr="00080A0B">
        <w:t xml:space="preserve">Cho hai đa thức </w:t>
      </w:r>
      <w:r w:rsidR="005611EB">
        <w:rPr>
          <w:position w:val="-10"/>
        </w:rPr>
        <w:pict w14:anchorId="708D1B18">
          <v:shape id="_x0000_i2119" type="#_x0000_t75" style="width:156.4pt;height:19.85pt">
            <v:imagedata r:id="rId830" o:title=""/>
          </v:shape>
        </w:pict>
      </w:r>
      <w:r w:rsidRPr="00080A0B">
        <w:t>. A chia hết cho B khi a bằng:</w:t>
      </w:r>
    </w:p>
    <w:p w14:paraId="114370F9" w14:textId="77777777" w:rsidR="00EA63E6" w:rsidRPr="00080A0B" w:rsidRDefault="00EA63E6" w:rsidP="0092170E">
      <w:r w:rsidRPr="00080A0B">
        <w:t>A. 1</w:t>
      </w:r>
      <w:r w:rsidRPr="00080A0B">
        <w:tab/>
      </w:r>
      <w:r w:rsidRPr="00080A0B">
        <w:tab/>
      </w:r>
      <w:r w:rsidRPr="00080A0B">
        <w:tab/>
        <w:t xml:space="preserve">B. – 1 </w:t>
      </w:r>
      <w:r w:rsidRPr="00080A0B">
        <w:tab/>
      </w:r>
      <w:r w:rsidRPr="00080A0B">
        <w:tab/>
      </w:r>
      <w:r w:rsidRPr="00080A0B">
        <w:tab/>
        <w:t>C. 2</w:t>
      </w:r>
      <w:r w:rsidRPr="00080A0B">
        <w:tab/>
      </w:r>
      <w:r w:rsidRPr="00080A0B">
        <w:tab/>
      </w:r>
      <w:r w:rsidRPr="00080A0B">
        <w:tab/>
        <w:t xml:space="preserve">D. – 2 </w:t>
      </w:r>
    </w:p>
    <w:p w14:paraId="6351BE0C" w14:textId="77777777" w:rsidR="00EA63E6" w:rsidRPr="00080A0B" w:rsidRDefault="00EA63E6" w:rsidP="0092170E">
      <w:r w:rsidRPr="00080A0B">
        <w:rPr>
          <w:b/>
        </w:rPr>
        <w:t xml:space="preserve">Câu 1.4 </w:t>
      </w:r>
      <w:r w:rsidRPr="00080A0B">
        <w:t xml:space="preserve">Tìm M trong đẳng thức </w:t>
      </w:r>
      <w:r w:rsidR="005611EB">
        <w:rPr>
          <w:position w:val="-10"/>
        </w:rPr>
        <w:pict w14:anchorId="70556466">
          <v:shape id="_x0000_i2120" type="#_x0000_t75" style="width:119.15pt;height:19.85pt">
            <v:imagedata r:id="rId831" o:title=""/>
          </v:shape>
        </w:pict>
      </w:r>
      <w:r w:rsidRPr="00080A0B">
        <w:t xml:space="preserve"> . Kết quả M bằng</w:t>
      </w:r>
    </w:p>
    <w:p w14:paraId="51F4B809" w14:textId="77777777" w:rsidR="00EA63E6" w:rsidRPr="00080A0B" w:rsidRDefault="00EA63E6" w:rsidP="0092170E">
      <w:r w:rsidRPr="00080A0B">
        <w:t>A. 6xy</w:t>
      </w:r>
      <w:r w:rsidRPr="00080A0B">
        <w:tab/>
      </w:r>
      <w:r w:rsidRPr="00080A0B">
        <w:tab/>
        <w:t>B. 3xy</w:t>
      </w:r>
      <w:r w:rsidRPr="00080A0B">
        <w:tab/>
      </w:r>
      <w:r w:rsidRPr="00080A0B">
        <w:tab/>
      </w:r>
      <w:r w:rsidRPr="00080A0B">
        <w:tab/>
        <w:t>C. 9xy</w:t>
      </w:r>
      <w:r w:rsidRPr="00080A0B">
        <w:tab/>
      </w:r>
      <w:r w:rsidRPr="00080A0B">
        <w:tab/>
        <w:t xml:space="preserve">D. – 6xy </w:t>
      </w:r>
    </w:p>
    <w:p w14:paraId="34451DC4" w14:textId="77777777" w:rsidR="00EA63E6" w:rsidRPr="00080A0B" w:rsidRDefault="00EA63E6" w:rsidP="0092170E">
      <w:r w:rsidRPr="00080A0B">
        <w:rPr>
          <w:b/>
        </w:rPr>
        <w:t xml:space="preserve">Câu 1.5 </w:t>
      </w:r>
      <w:r w:rsidRPr="00080A0B">
        <w:t xml:space="preserve">Mẫu thức chung bậc nhỏ nhất của các phân thức </w:t>
      </w:r>
    </w:p>
    <w:p w14:paraId="5A93C2A4" w14:textId="77777777" w:rsidR="00EA63E6" w:rsidRPr="00080A0B" w:rsidRDefault="005611EB" w:rsidP="0092170E">
      <w:r>
        <w:rPr>
          <w:position w:val="-24"/>
        </w:rPr>
        <w:pict w14:anchorId="16F9807D">
          <v:shape id="_x0000_i2121" type="#_x0000_t75" style="width:161.4pt;height:39.7pt">
            <v:imagedata r:id="rId832" o:title=""/>
          </v:shape>
        </w:pict>
      </w:r>
    </w:p>
    <w:p w14:paraId="719EF0A1" w14:textId="77777777" w:rsidR="00EA63E6" w:rsidRPr="00080A0B" w:rsidRDefault="00EA63E6" w:rsidP="0092170E">
      <w:r w:rsidRPr="00080A0B">
        <w:t xml:space="preserve">A. </w:t>
      </w:r>
      <w:r w:rsidR="005611EB">
        <w:rPr>
          <w:position w:val="-10"/>
        </w:rPr>
        <w:pict w14:anchorId="7CC2F062">
          <v:shape id="_x0000_i2122" type="#_x0000_t75" style="width:47.15pt;height:22.35pt">
            <v:imagedata r:id="rId833" o:title=""/>
          </v:shape>
        </w:pict>
      </w:r>
      <w:r w:rsidRPr="00080A0B">
        <w:tab/>
      </w:r>
      <w:r w:rsidRPr="00080A0B">
        <w:tab/>
        <w:t xml:space="preserve">B. </w:t>
      </w:r>
      <w:r w:rsidR="005611EB">
        <w:rPr>
          <w:position w:val="-4"/>
        </w:rPr>
        <w:pict w14:anchorId="5D8CC98C">
          <v:shape id="_x0000_i2123" type="#_x0000_t75" style="width:44.7pt;height:22.35pt">
            <v:imagedata r:id="rId834" o:title=""/>
          </v:shape>
        </w:pict>
      </w:r>
      <w:r w:rsidRPr="00080A0B">
        <w:t xml:space="preserve"> </w:t>
      </w:r>
      <w:r w:rsidRPr="00080A0B">
        <w:tab/>
        <w:t xml:space="preserve">C. </w:t>
      </w:r>
      <w:r w:rsidR="005611EB">
        <w:rPr>
          <w:position w:val="-10"/>
        </w:rPr>
        <w:pict w14:anchorId="7D1CFA10">
          <v:shape id="_x0000_i2124" type="#_x0000_t75" style="width:91.85pt;height:19.85pt">
            <v:imagedata r:id="rId835" o:title=""/>
          </v:shape>
        </w:pict>
      </w:r>
      <w:r w:rsidRPr="00080A0B">
        <w:tab/>
        <w:t xml:space="preserve">D. </w:t>
      </w:r>
      <w:r w:rsidR="005611EB">
        <w:rPr>
          <w:position w:val="-10"/>
        </w:rPr>
        <w:pict w14:anchorId="5BB241D4">
          <v:shape id="_x0000_i2125" type="#_x0000_t75" style="width:84.4pt;height:22.35pt">
            <v:imagedata r:id="rId836" o:title=""/>
          </v:shape>
        </w:pict>
      </w:r>
    </w:p>
    <w:p w14:paraId="798255A2" w14:textId="77777777" w:rsidR="00EA63E6" w:rsidRPr="00080A0B" w:rsidRDefault="00EA63E6" w:rsidP="0092170E">
      <w:r w:rsidRPr="00080A0B">
        <w:rPr>
          <w:b/>
        </w:rPr>
        <w:t xml:space="preserve">Câu 1.6 </w:t>
      </w:r>
      <w:r w:rsidRPr="00080A0B">
        <w:t xml:space="preserve">Phân thức </w:t>
      </w:r>
      <w:r w:rsidR="005611EB">
        <w:rPr>
          <w:position w:val="-24"/>
        </w:rPr>
        <w:pict w14:anchorId="60945255">
          <v:shape id="_x0000_i2126" type="#_x0000_t75" style="width:34.75pt;height:32.3pt">
            <v:imagedata r:id="rId837" o:title=""/>
          </v:shape>
        </w:pict>
      </w:r>
      <w:r w:rsidRPr="00080A0B">
        <w:t xml:space="preserve"> được rút gọn thành</w:t>
      </w:r>
    </w:p>
    <w:p w14:paraId="181C1F84" w14:textId="77777777" w:rsidR="00EA63E6" w:rsidRPr="00080A0B" w:rsidRDefault="005611EB" w:rsidP="0092170E">
      <w:r>
        <w:rPr>
          <w:position w:val="-24"/>
        </w:rPr>
        <w:pict w14:anchorId="35276B6F">
          <v:shape id="_x0000_i2127" type="#_x0000_t75" style="width:203.6pt;height:32.3pt">
            <v:imagedata r:id="rId838" o:title=""/>
          </v:shape>
        </w:pict>
      </w:r>
    </w:p>
    <w:p w14:paraId="09F1C194" w14:textId="77777777" w:rsidR="00EA63E6" w:rsidRPr="00080A0B" w:rsidRDefault="00EA63E6" w:rsidP="0092170E">
      <w:pPr>
        <w:rPr>
          <w:b/>
        </w:rPr>
      </w:pPr>
    </w:p>
    <w:p w14:paraId="1A9C0E34" w14:textId="77777777" w:rsidR="00EA63E6" w:rsidRPr="00080A0B" w:rsidRDefault="00EA63E6" w:rsidP="0092170E">
      <w:pPr>
        <w:rPr>
          <w:b/>
        </w:rPr>
      </w:pPr>
    </w:p>
    <w:p w14:paraId="6FD9A6A5" w14:textId="77777777" w:rsidR="00EA63E6" w:rsidRPr="00080A0B" w:rsidRDefault="00EA63E6" w:rsidP="0092170E">
      <w:r w:rsidRPr="00080A0B">
        <w:rPr>
          <w:b/>
        </w:rPr>
        <w:t>Câu 1.7</w:t>
      </w:r>
      <w:r w:rsidRPr="00080A0B">
        <w:t xml:space="preserve"> Một tứ giác là hình bình hành nếu nó là:</w:t>
      </w:r>
    </w:p>
    <w:p w14:paraId="0BDB0C45" w14:textId="77777777" w:rsidR="00EA63E6" w:rsidRPr="00080A0B" w:rsidRDefault="00EA63E6" w:rsidP="0092170E">
      <w:r w:rsidRPr="00080A0B">
        <w:t>A. Tứ giác có hai cạnh song song với nhau.</w:t>
      </w:r>
    </w:p>
    <w:p w14:paraId="6D725E26" w14:textId="77777777" w:rsidR="00EA63E6" w:rsidRPr="00080A0B" w:rsidRDefault="00EA63E6" w:rsidP="0092170E">
      <w:r w:rsidRPr="00080A0B">
        <w:lastRenderedPageBreak/>
        <w:t>B. Tứ giác có hai cạnh đối bằng nhau</w:t>
      </w:r>
    </w:p>
    <w:p w14:paraId="5792C2A7" w14:textId="77777777" w:rsidR="00EA63E6" w:rsidRPr="00080A0B" w:rsidRDefault="00EA63E6" w:rsidP="0092170E">
      <w:r w:rsidRPr="00080A0B">
        <w:t>C. Tứ giác có hai cạnh đối song song và bằng nhau</w:t>
      </w:r>
    </w:p>
    <w:p w14:paraId="34425B68" w14:textId="77777777" w:rsidR="00EA63E6" w:rsidRPr="00080A0B" w:rsidRDefault="00EA63E6" w:rsidP="0092170E">
      <w:r w:rsidRPr="00080A0B">
        <w:t>D. Tứ giác có hai góc đối bằng nhau</w:t>
      </w:r>
    </w:p>
    <w:p w14:paraId="70B97D58" w14:textId="77777777" w:rsidR="00EA63E6" w:rsidRPr="00080A0B" w:rsidRDefault="00EA63E6" w:rsidP="0092170E">
      <w:r w:rsidRPr="00080A0B">
        <w:rPr>
          <w:b/>
        </w:rPr>
        <w:t xml:space="preserve">Câu 1.8 </w:t>
      </w:r>
      <w:r w:rsidRPr="00080A0B">
        <w:t xml:space="preserve">Cho hình thang ABCD có AB // CD (hình vẽ), biết AB = 3 cm, DC = 7cm. Độ dài EF là </w:t>
      </w:r>
    </w:p>
    <w:p w14:paraId="170A8DA3" w14:textId="77777777" w:rsidR="00EA63E6" w:rsidRPr="00080A0B" w:rsidRDefault="005611EB" w:rsidP="0092170E">
      <w:pPr>
        <w:rPr>
          <w:b/>
        </w:rPr>
      </w:pPr>
      <w:r>
        <w:rPr>
          <w:noProof/>
        </w:rPr>
        <w:pict w14:anchorId="44515206">
          <v:rect id="Rectangle 10" o:spid="_x0000_s1219" style="position:absolute;margin-left:255.3pt;margin-top:6pt;width:165pt;height:162.75pt;z-index:2517954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" strokecolor="#f79646" strokeweight="2pt">
            <v:textbox>
              <w:txbxContent>
                <w:p w14:paraId="7F4B6F2B" w14:textId="77777777" w:rsidR="000531CD" w:rsidRPr="00CC0FE9" w:rsidRDefault="000531CD" w:rsidP="0092170E">
                  <w:pPr>
                    <w:rPr>
                      <w:rFonts w:ascii="Cambria" w:hAnsi="Cambria" w:cs="Cambria"/>
                    </w:rPr>
                  </w:pPr>
                  <w:r w:rsidRPr="00CC0FE9">
                    <w:rPr>
                      <w:rFonts w:ascii="Cambria" w:hAnsi="Cambria" w:cs="Cambria"/>
                    </w:rPr>
                    <w:t>A. 4 cm</w:t>
                  </w:r>
                </w:p>
                <w:p w14:paraId="0BF4D1F0" w14:textId="77777777" w:rsidR="000531CD" w:rsidRPr="00CC0FE9" w:rsidRDefault="000531CD" w:rsidP="0092170E">
                  <w:pPr>
                    <w:rPr>
                      <w:rFonts w:ascii="Cambria" w:hAnsi="Cambria" w:cs="Cambria"/>
                    </w:rPr>
                  </w:pPr>
                  <w:r w:rsidRPr="00CC0FE9">
                    <w:rPr>
                      <w:rFonts w:ascii="Cambria" w:hAnsi="Cambria" w:cs="Cambria"/>
                    </w:rPr>
                    <w:t>D. 5 cm</w:t>
                  </w:r>
                </w:p>
                <w:p w14:paraId="4A26ADD7" w14:textId="77777777" w:rsidR="000531CD" w:rsidRPr="00CC0FE9" w:rsidRDefault="000531CD" w:rsidP="0092170E">
                  <w:pPr>
                    <w:rPr>
                      <w:rFonts w:ascii="Cambria" w:hAnsi="Cambria" w:cs="Cambria"/>
                    </w:rPr>
                  </w:pPr>
                  <w:r w:rsidRPr="00CC0FE9">
                    <w:rPr>
                      <w:rFonts w:ascii="Cambria" w:hAnsi="Cambria" w:cs="Cambria"/>
                    </w:rPr>
                    <w:t>C. 5 dm</w:t>
                  </w:r>
                </w:p>
                <w:p w14:paraId="48E80026" w14:textId="77777777" w:rsidR="000531CD" w:rsidRPr="00CC0FE9" w:rsidRDefault="000531CD" w:rsidP="0092170E">
                  <w:pPr>
                    <w:rPr>
                      <w:rFonts w:ascii="Cambria" w:hAnsi="Cambria" w:cs="Cambria"/>
                    </w:rPr>
                  </w:pPr>
                  <w:r w:rsidRPr="00CC0FE9">
                    <w:rPr>
                      <w:rFonts w:ascii="Cambria" w:hAnsi="Cambria" w:cs="Cambria"/>
                    </w:rPr>
                    <w:t xml:space="preserve">D. 6cm </w:t>
                  </w:r>
                </w:p>
              </w:txbxContent>
            </v:textbox>
          </v:rect>
        </w:pict>
      </w:r>
      <w:r w:rsidR="006C76E5">
        <w:rPr>
          <w:b/>
          <w:noProof/>
        </w:rPr>
        <w:pict w14:anchorId="7EC47BB4">
          <v:shape id="Picture 4" o:spid="_x0000_i2128" type="#_x0000_t75" style="width:186.2pt;height:116.7pt;visibility:visible">
            <v:imagedata r:id="rId839" o:title=""/>
          </v:shape>
        </w:pict>
      </w:r>
    </w:p>
    <w:p w14:paraId="0AE852A7" w14:textId="77777777"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14:paraId="0DB77922" w14:textId="77777777"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14:paraId="52AEC420" w14:textId="77777777" w:rsidR="00EA63E6" w:rsidRPr="00080A0B" w:rsidRDefault="00EA63E6" w:rsidP="0092170E">
      <w:pPr>
        <w:rPr>
          <w:b/>
        </w:rPr>
      </w:pPr>
      <w:r w:rsidRPr="00080A0B">
        <w:rPr>
          <w:b/>
        </w:rPr>
        <w:t>PHẦN II. TỰ LUẬN</w:t>
      </w:r>
    </w:p>
    <w:p w14:paraId="15A6D100" w14:textId="77777777" w:rsidR="00EA63E6" w:rsidRPr="00080A0B" w:rsidRDefault="00EA63E6" w:rsidP="0092170E">
      <w:pPr>
        <w:rPr>
          <w:b/>
        </w:rPr>
      </w:pPr>
      <w:r w:rsidRPr="00080A0B">
        <w:rPr>
          <w:b/>
        </w:rPr>
        <w:t>Câu 2.1</w:t>
      </w:r>
    </w:p>
    <w:p w14:paraId="3BACAA84" w14:textId="77777777" w:rsidR="00EA63E6" w:rsidRPr="00080A0B" w:rsidRDefault="00EA63E6" w:rsidP="0092170E">
      <w:r w:rsidRPr="00080A0B">
        <w:rPr>
          <w:b/>
        </w:rPr>
        <w:t xml:space="preserve">a) </w:t>
      </w:r>
      <w:r w:rsidRPr="00080A0B">
        <w:t xml:space="preserve">Tính hợp lý: </w:t>
      </w:r>
      <w:r w:rsidR="005611EB">
        <w:rPr>
          <w:position w:val="-10"/>
        </w:rPr>
        <w:pict w14:anchorId="52CAAC30">
          <v:shape id="_x0000_i2129" type="#_x0000_t75" style="width:114.2pt;height:19.85pt">
            <v:imagedata r:id="rId840" o:title=""/>
          </v:shape>
        </w:pict>
      </w:r>
    </w:p>
    <w:p w14:paraId="6A1668A9" w14:textId="77777777" w:rsidR="00EA63E6" w:rsidRPr="00080A0B" w:rsidRDefault="00EA63E6" w:rsidP="0092170E">
      <w:r w:rsidRPr="00080A0B">
        <w:t xml:space="preserve">b) Tính: </w:t>
      </w:r>
      <w:r w:rsidR="005611EB">
        <w:rPr>
          <w:position w:val="-10"/>
        </w:rPr>
        <w:pict w14:anchorId="443C9AC2">
          <v:shape id="_x0000_i2130" type="#_x0000_t75" style="width:131.6pt;height:22.35pt">
            <v:imagedata r:id="rId841" o:title=""/>
          </v:shape>
        </w:pict>
      </w:r>
    </w:p>
    <w:p w14:paraId="78BA0C02" w14:textId="77777777" w:rsidR="00EA63E6" w:rsidRPr="00080A0B" w:rsidRDefault="00EA63E6" w:rsidP="0092170E">
      <w:r w:rsidRPr="00080A0B">
        <w:rPr>
          <w:b/>
        </w:rPr>
        <w:t xml:space="preserve">Câu 2.2 </w:t>
      </w:r>
    </w:p>
    <w:p w14:paraId="146BA928" w14:textId="77777777" w:rsidR="00EA63E6" w:rsidRPr="00080A0B" w:rsidRDefault="00EA63E6" w:rsidP="0092170E">
      <w:r w:rsidRPr="00080A0B">
        <w:t xml:space="preserve">a) </w:t>
      </w:r>
      <w:r w:rsidRPr="00080A0B">
        <w:tab/>
        <w:t xml:space="preserve">Rút gọn phân thức  </w:t>
      </w:r>
      <w:r w:rsidR="005611EB">
        <w:rPr>
          <w:position w:val="-24"/>
        </w:rPr>
        <w:pict w14:anchorId="6409DED7">
          <v:shape id="_x0000_i2131" type="#_x0000_t75" style="width:62.05pt;height:32.3pt">
            <v:imagedata r:id="rId842" o:title=""/>
          </v:shape>
        </w:pict>
      </w:r>
    </w:p>
    <w:p w14:paraId="014523E6" w14:textId="77777777" w:rsidR="00EA63E6" w:rsidRPr="00080A0B" w:rsidRDefault="00EA63E6" w:rsidP="0092170E">
      <w:r w:rsidRPr="00080A0B">
        <w:t xml:space="preserve">b) </w:t>
      </w:r>
      <w:r w:rsidRPr="00080A0B">
        <w:tab/>
        <w:t xml:space="preserve">Thực hiện phép tính:   </w:t>
      </w:r>
      <w:r w:rsidR="005611EB">
        <w:rPr>
          <w:position w:val="-24"/>
        </w:rPr>
        <w:pict w14:anchorId="69B6BA31">
          <v:shape id="_x0000_i2132" type="#_x0000_t75" style="width:131.6pt;height:32.3pt">
            <v:imagedata r:id="rId843" o:title=""/>
          </v:shape>
        </w:pict>
      </w:r>
    </w:p>
    <w:p w14:paraId="547EE327" w14:textId="77777777" w:rsidR="00EA63E6" w:rsidRPr="00080A0B" w:rsidRDefault="00EA63E6" w:rsidP="0092170E">
      <w:r w:rsidRPr="00080A0B">
        <w:rPr>
          <w:b/>
        </w:rPr>
        <w:t xml:space="preserve">Câu 2.3 </w:t>
      </w:r>
      <w:r w:rsidRPr="00080A0B">
        <w:t>Cho tam giác ABC, các trung tuyến BD và CE cắt nhau ở G. Gọi H là trung điểm của GB, K là trung điểm của GC.</w:t>
      </w:r>
    </w:p>
    <w:p w14:paraId="22DD3CA4" w14:textId="77777777" w:rsidR="00EA63E6" w:rsidRPr="00080A0B" w:rsidRDefault="00EA63E6" w:rsidP="0092170E">
      <w:r w:rsidRPr="00080A0B">
        <w:t>a) Chứng minh tứ giác DEHK là hình bình hành</w:t>
      </w:r>
    </w:p>
    <w:p w14:paraId="1C6C2CFB" w14:textId="77777777" w:rsidR="00EA63E6" w:rsidRPr="00080A0B" w:rsidRDefault="00EA63E6" w:rsidP="0092170E">
      <w:r w:rsidRPr="00080A0B">
        <w:t>b) Gọi M là trung điểm của BC. Chứng minh ba điểm A, G, M thẳng hàng</w:t>
      </w:r>
    </w:p>
    <w:p w14:paraId="7D066502" w14:textId="77777777" w:rsidR="00EA63E6" w:rsidRPr="00080A0B" w:rsidRDefault="00EA63E6" w:rsidP="0092170E">
      <w:r w:rsidRPr="00080A0B">
        <w:t>c) Tam giác ABC cần thỏa điều kiện gì để tứ giác DEHK là hình chữ nhật ?</w:t>
      </w:r>
    </w:p>
    <w:p w14:paraId="795DF708" w14:textId="77777777" w:rsidR="00EA63E6" w:rsidRPr="00080A0B" w:rsidRDefault="00EA63E6" w:rsidP="0092170E">
      <w:pPr>
        <w:jc w:val="center"/>
        <w:rPr>
          <w:b/>
        </w:rPr>
      </w:pPr>
    </w:p>
    <w:p w14:paraId="24DAF11C" w14:textId="77777777" w:rsidR="003F1954" w:rsidRPr="00080A0B" w:rsidRDefault="00EA63E6" w:rsidP="003F1954">
      <w:pPr>
        <w:jc w:val="center"/>
        <w:rPr>
          <w:b/>
        </w:rPr>
      </w:pPr>
      <w:r w:rsidRPr="00080A0B">
        <w:rPr>
          <w:b/>
        </w:rPr>
        <w:t xml:space="preserve">ĐÁP ÁN </w:t>
      </w:r>
    </w:p>
    <w:p w14:paraId="7E6074BE" w14:textId="77777777" w:rsidR="00EA63E6" w:rsidRPr="00080A0B" w:rsidRDefault="00EA63E6" w:rsidP="003F1954">
      <w:r w:rsidRPr="00080A0B">
        <w:t>I.TRẮC NGHIỆM</w:t>
      </w:r>
    </w:p>
    <w:p w14:paraId="556B985B" w14:textId="77777777" w:rsidR="00EA63E6" w:rsidRPr="00080A0B" w:rsidRDefault="00EA63E6" w:rsidP="0092170E">
      <w:r w:rsidRPr="00080A0B">
        <w:t>1.1 B</w:t>
      </w:r>
      <w:r w:rsidRPr="00080A0B">
        <w:tab/>
      </w:r>
      <w:r w:rsidRPr="00080A0B">
        <w:tab/>
        <w:t>1.2 D</w:t>
      </w:r>
      <w:r w:rsidRPr="00080A0B">
        <w:tab/>
      </w:r>
      <w:r w:rsidRPr="00080A0B">
        <w:tab/>
        <w:t>1.3 A</w:t>
      </w:r>
      <w:r w:rsidRPr="00080A0B">
        <w:tab/>
      </w:r>
      <w:r w:rsidRPr="00080A0B">
        <w:tab/>
        <w:t>1.4 A</w:t>
      </w:r>
    </w:p>
    <w:p w14:paraId="1BC0B44D" w14:textId="77777777" w:rsidR="00EA63E6" w:rsidRPr="00080A0B" w:rsidRDefault="00EA63E6" w:rsidP="0092170E">
      <w:r w:rsidRPr="00080A0B">
        <w:t>1.5 B</w:t>
      </w:r>
      <w:r w:rsidRPr="00080A0B">
        <w:tab/>
      </w:r>
      <w:r w:rsidRPr="00080A0B">
        <w:tab/>
        <w:t>1.6 B</w:t>
      </w:r>
      <w:r w:rsidRPr="00080A0B">
        <w:tab/>
      </w:r>
      <w:r w:rsidRPr="00080A0B">
        <w:tab/>
        <w:t>1.7 C</w:t>
      </w:r>
      <w:r w:rsidRPr="00080A0B">
        <w:tab/>
      </w:r>
      <w:r w:rsidRPr="00080A0B">
        <w:tab/>
        <w:t>1.8 D</w:t>
      </w:r>
    </w:p>
    <w:p w14:paraId="4AD1AE43" w14:textId="77777777" w:rsidR="00EA63E6" w:rsidRPr="00080A0B" w:rsidRDefault="00EA63E6" w:rsidP="0092170E"/>
    <w:p w14:paraId="69171455" w14:textId="77777777" w:rsidR="00EA63E6" w:rsidRPr="00080A0B" w:rsidRDefault="00EA63E6" w:rsidP="0092170E">
      <w:r w:rsidRPr="00080A0B">
        <w:t>II.TỰ LUẬN</w:t>
      </w:r>
    </w:p>
    <w:p w14:paraId="3573F279" w14:textId="77777777" w:rsidR="00EA63E6" w:rsidRPr="00080A0B" w:rsidRDefault="005611EB" w:rsidP="0092170E">
      <w:r>
        <w:rPr>
          <w:position w:val="-200"/>
        </w:rPr>
        <w:pict w14:anchorId="2211CCB5">
          <v:shape id="_x0000_i2133" type="#_x0000_t75" style="width:409.65pt;height:181.25pt">
            <v:imagedata r:id="rId844" o:title=""/>
          </v:shape>
        </w:pict>
      </w:r>
      <w:r w:rsidR="00EA63E6" w:rsidRPr="00080A0B">
        <w:t xml:space="preserve"> </w:t>
      </w:r>
    </w:p>
    <w:p w14:paraId="3C29CD85" w14:textId="77777777" w:rsidR="00EA63E6" w:rsidRPr="00080A0B" w:rsidRDefault="00EA63E6" w:rsidP="0092170E"/>
    <w:p w14:paraId="2ABE3EAF" w14:textId="77777777" w:rsidR="00EA63E6" w:rsidRPr="00080A0B" w:rsidRDefault="00EA63E6" w:rsidP="0092170E">
      <w:r w:rsidRPr="00080A0B">
        <w:t>2.3)</w:t>
      </w:r>
    </w:p>
    <w:p w14:paraId="5F779178" w14:textId="77777777" w:rsidR="00EA63E6" w:rsidRPr="00080A0B" w:rsidRDefault="006C76E5" w:rsidP="0092170E">
      <w:r>
        <w:rPr>
          <w:noProof/>
        </w:rPr>
        <w:pict w14:anchorId="1FE70C9B">
          <v:shape id="Picture 793" o:spid="_x0000_i2134" type="#_x0000_t75" style="width:275.6pt;height:213.5pt;visibility:visible">
            <v:imagedata r:id="rId845" o:title=""/>
          </v:shape>
        </w:pict>
      </w:r>
    </w:p>
    <w:p w14:paraId="091496E4" w14:textId="77777777" w:rsidR="00EA63E6" w:rsidRPr="00080A0B" w:rsidRDefault="00EA63E6" w:rsidP="0092170E">
      <w:r w:rsidRPr="00080A0B">
        <w:t xml:space="preserve">a) Ta có DE là đường trung bình </w:t>
      </w:r>
      <w:r w:rsidR="005611EB">
        <w:rPr>
          <w:position w:val="-24"/>
        </w:rPr>
        <w:pict w14:anchorId="7DDB4968">
          <v:shape id="_x0000_i2135" type="#_x0000_t75" style="width:181.25pt;height:29.8pt">
            <v:imagedata r:id="rId846" o:title=""/>
          </v:shape>
        </w:pict>
      </w:r>
      <w:r w:rsidRPr="00080A0B">
        <w:t xml:space="preserve"> </w:t>
      </w:r>
    </w:p>
    <w:p w14:paraId="75ED6AB0" w14:textId="77777777" w:rsidR="00EA63E6" w:rsidRPr="00080A0B" w:rsidRDefault="00EA63E6" w:rsidP="0092170E">
      <w:r w:rsidRPr="00080A0B">
        <w:t xml:space="preserve">HK là đường trung bình </w:t>
      </w:r>
      <w:r w:rsidR="005611EB">
        <w:rPr>
          <w:position w:val="-24"/>
        </w:rPr>
        <w:pict w14:anchorId="609C1656">
          <v:shape id="_x0000_i2136" type="#_x0000_t75" style="width:193.65pt;height:29.8pt">
            <v:imagedata r:id="rId847" o:title=""/>
          </v:shape>
        </w:pict>
      </w:r>
      <w:r w:rsidRPr="00080A0B">
        <w:t xml:space="preserve"> </w:t>
      </w:r>
    </w:p>
    <w:p w14:paraId="3022D52E" w14:textId="77777777" w:rsidR="00EA63E6" w:rsidRPr="00080A0B" w:rsidRDefault="00EA63E6" w:rsidP="0092170E">
      <w:r w:rsidRPr="00080A0B">
        <w:t xml:space="preserve">Từ (1) và (2) </w:t>
      </w:r>
      <w:r w:rsidR="005611EB">
        <w:rPr>
          <w:position w:val="-10"/>
        </w:rPr>
        <w:pict w14:anchorId="5F11CF4F">
          <v:shape id="_x0000_i2137" type="#_x0000_t75" style="width:181.25pt;height:14.9pt">
            <v:imagedata r:id="rId848" o:title=""/>
          </v:shape>
        </w:pict>
      </w:r>
      <w:r w:rsidRPr="00080A0B">
        <w:t xml:space="preserve"> là hình bình hành</w:t>
      </w:r>
    </w:p>
    <w:p w14:paraId="43590746" w14:textId="77777777" w:rsidR="00EA63E6" w:rsidRPr="00080A0B" w:rsidRDefault="00EA63E6" w:rsidP="0092170E">
      <w:r w:rsidRPr="00080A0B">
        <w:t>b) Trung tuyến BD, CE cắt nhau tại G</w:t>
      </w:r>
      <w:r w:rsidR="005611EB">
        <w:rPr>
          <w:position w:val="-6"/>
        </w:rPr>
        <w:pict w14:anchorId="494B0362">
          <v:shape id="_x0000_i2138" type="#_x0000_t75" style="width:14.9pt;height:12.4pt">
            <v:imagedata r:id="rId849" o:title=""/>
          </v:shape>
        </w:pict>
      </w:r>
      <w:r w:rsidRPr="00080A0B">
        <w:t xml:space="preserve"> G là trọng tâm nên A, G, M thẳng hàng</w:t>
      </w:r>
    </w:p>
    <w:p w14:paraId="4978DFCC" w14:textId="77777777" w:rsidR="00EA63E6" w:rsidRPr="00080A0B" w:rsidRDefault="00EA63E6" w:rsidP="0092170E">
      <w:r w:rsidRPr="00080A0B">
        <w:t xml:space="preserve">c)Hình bình hành DEHK là hình chữ nhật nên </w:t>
      </w:r>
      <w:r w:rsidR="005611EB">
        <w:rPr>
          <w:position w:val="-24"/>
        </w:rPr>
        <w:pict w14:anchorId="5DCD9FD7">
          <v:shape id="_x0000_i2139" type="#_x0000_t75" style="width:196.15pt;height:29.8pt">
            <v:imagedata r:id="rId850" o:title=""/>
          </v:shape>
        </w:pict>
      </w:r>
      <w:r w:rsidRPr="00080A0B">
        <w:t xml:space="preserve"> </w:t>
      </w:r>
    </w:p>
    <w:p w14:paraId="3D2E6702" w14:textId="77777777" w:rsidR="00EA63E6" w:rsidRPr="00080A0B" w:rsidRDefault="005611EB" w:rsidP="0092170E">
      <w:r>
        <w:rPr>
          <w:position w:val="-6"/>
        </w:rPr>
        <w:pict w14:anchorId="3479E1C2">
          <v:shape id="_x0000_i2140" type="#_x0000_t75" style="width:49.65pt;height:14.9pt">
            <v:imagedata r:id="rId851" o:title=""/>
          </v:shape>
        </w:pict>
      </w:r>
      <w:r w:rsidR="00EA63E6" w:rsidRPr="00080A0B">
        <w:t xml:space="preserve"> có hai đường trung tuyến BD, CE bằng nhau nên </w:t>
      </w:r>
      <w:r>
        <w:rPr>
          <w:position w:val="-6"/>
        </w:rPr>
        <w:pict w14:anchorId="42D6A379">
          <v:shape id="_x0000_i2141" type="#_x0000_t75" style="width:34.75pt;height:14.9pt">
            <v:imagedata r:id="rId852" o:title=""/>
          </v:shape>
        </w:pict>
      </w:r>
      <w:r w:rsidR="00EA63E6" w:rsidRPr="00080A0B">
        <w:t xml:space="preserve"> cân tại A</w:t>
      </w:r>
    </w:p>
    <w:p w14:paraId="38327FA9" w14:textId="77777777" w:rsidR="00EA63E6" w:rsidRPr="00080A0B" w:rsidRDefault="00EA63E6" w:rsidP="0092170E">
      <w:r w:rsidRPr="00080A0B">
        <w:t xml:space="preserve">Vậy </w:t>
      </w:r>
      <w:r w:rsidR="005611EB">
        <w:rPr>
          <w:position w:val="-6"/>
        </w:rPr>
        <w:pict w14:anchorId="3F4A242F">
          <v:shape id="_x0000_i2142" type="#_x0000_t75" style="width:34.75pt;height:14.9pt">
            <v:imagedata r:id="rId852" o:title=""/>
          </v:shape>
        </w:pict>
      </w:r>
      <w:r w:rsidRPr="00080A0B">
        <w:t>cân tại A thì EDKH là hình chữ nhật</w:t>
      </w:r>
    </w:p>
    <w:p w14:paraId="04583843" w14:textId="77777777" w:rsidR="003F1954" w:rsidRPr="00080A0B" w:rsidRDefault="003F1954" w:rsidP="0092170E">
      <w:pPr>
        <w:rPr>
          <w:b/>
        </w:rPr>
      </w:pPr>
    </w:p>
    <w:p w14:paraId="477308DA" w14:textId="77777777"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7EDF6CAD" w14:textId="77777777" w:rsidTr="003F1954">
        <w:tc>
          <w:tcPr>
            <w:tcW w:w="3469" w:type="dxa"/>
            <w:tcBorders>
              <w:top w:val="single" w:sz="4" w:space="0" w:color="000000"/>
              <w:left w:val="single" w:sz="4" w:space="0" w:color="000000"/>
              <w:bottom w:val="single" w:sz="4" w:space="0" w:color="000000"/>
            </w:tcBorders>
            <w:shd w:val="clear" w:color="auto" w:fill="auto"/>
          </w:tcPr>
          <w:p w14:paraId="23277AF9"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2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3CA56BE3"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3128BD9B" w14:textId="77777777" w:rsidR="003F1954" w:rsidRPr="00080A0B" w:rsidRDefault="00A32C05" w:rsidP="003F1954">
            <w:pPr>
              <w:jc w:val="center"/>
              <w:rPr>
                <w:b/>
                <w:color w:val="00B0F0"/>
                <w:sz w:val="26"/>
                <w:szCs w:val="26"/>
              </w:rPr>
            </w:pPr>
            <w:r>
              <w:rPr>
                <w:b/>
                <w:color w:val="00B0F0"/>
                <w:sz w:val="26"/>
                <w:szCs w:val="26"/>
              </w:rPr>
              <w:t>Môn TOÁN LỚP 8</w:t>
            </w:r>
          </w:p>
          <w:p w14:paraId="02FEAA7F"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5C591EF0" w14:textId="77777777" w:rsidR="003F1954" w:rsidRPr="00080A0B" w:rsidRDefault="003F1954" w:rsidP="0092170E">
      <w:pPr>
        <w:rPr>
          <w:b/>
        </w:rPr>
      </w:pPr>
    </w:p>
    <w:p w14:paraId="6204B1EE" w14:textId="77777777" w:rsidR="00EA63E6" w:rsidRPr="00080A0B" w:rsidRDefault="00EA63E6" w:rsidP="0092170E">
      <w:pPr>
        <w:rPr>
          <w:b/>
        </w:rPr>
      </w:pPr>
      <w:r w:rsidRPr="00080A0B">
        <w:rPr>
          <w:b/>
        </w:rPr>
        <w:t>Bài 1: (2,5 điểm) Mỗi bài tập sau có kèm theo các câu trả lời A, B, C, D. Em hãy khoanh tròn các chữ cái đứng trước câu trả lời đúng.</w:t>
      </w:r>
    </w:p>
    <w:p w14:paraId="692AE202" w14:textId="77777777" w:rsidR="00EA63E6" w:rsidRPr="00080A0B" w:rsidRDefault="00EA63E6" w:rsidP="0092170E">
      <w:r w:rsidRPr="00080A0B">
        <w:t xml:space="preserve">1. Tính </w:t>
      </w:r>
      <w:r w:rsidR="005611EB">
        <w:rPr>
          <w:position w:val="-10"/>
        </w:rPr>
        <w:pict w14:anchorId="1A5B0701">
          <v:shape id="_x0000_i2143" type="#_x0000_t75" style="width:39.7pt;height:19.85pt">
            <v:imagedata r:id="rId853" o:title=""/>
          </v:shape>
        </w:pict>
      </w:r>
      <w:r w:rsidRPr="00080A0B">
        <w:t>. Kết quả bằng</w:t>
      </w:r>
    </w:p>
    <w:p w14:paraId="2D2D4BCE" w14:textId="77777777" w:rsidR="00EA63E6" w:rsidRPr="00080A0B" w:rsidRDefault="005611EB" w:rsidP="0092170E">
      <w:r>
        <w:rPr>
          <w:position w:val="-26"/>
        </w:rPr>
        <w:pict w14:anchorId="3128625E">
          <v:shape id="_x0000_i2144" type="#_x0000_t75" style="width:201.1pt;height:37.25pt">
            <v:imagedata r:id="rId854" o:title=""/>
          </v:shape>
        </w:pict>
      </w:r>
    </w:p>
    <w:p w14:paraId="3DC1F8F3" w14:textId="77777777" w:rsidR="00EA63E6" w:rsidRPr="00080A0B" w:rsidRDefault="00EA63E6" w:rsidP="0092170E">
      <w:r w:rsidRPr="00080A0B">
        <w:t xml:space="preserve">2. Tính </w:t>
      </w:r>
      <w:r w:rsidR="005611EB">
        <w:rPr>
          <w:position w:val="-6"/>
        </w:rPr>
        <w:pict w14:anchorId="7552820B">
          <v:shape id="_x0000_i2145" type="#_x0000_t75" style="width:136.55pt;height:17.4pt">
            <v:imagedata r:id="rId855" o:title=""/>
          </v:shape>
        </w:pict>
      </w:r>
      <w:r w:rsidRPr="00080A0B">
        <w:t>, kết quả bằng:</w:t>
      </w:r>
    </w:p>
    <w:p w14:paraId="55785752" w14:textId="77777777" w:rsidR="00EA63E6" w:rsidRPr="00080A0B" w:rsidRDefault="005611EB" w:rsidP="0092170E">
      <w:r>
        <w:rPr>
          <w:position w:val="-10"/>
        </w:rPr>
        <w:pict w14:anchorId="7953CE4A">
          <v:shape id="_x0000_i2146" type="#_x0000_t75" style="width:345.1pt;height:22.35pt">
            <v:imagedata r:id="rId856" o:title=""/>
          </v:shape>
        </w:pict>
      </w:r>
    </w:p>
    <w:p w14:paraId="04BAC4DA" w14:textId="77777777" w:rsidR="00EA63E6" w:rsidRPr="00080A0B" w:rsidRDefault="00EA63E6" w:rsidP="0092170E">
      <w:r w:rsidRPr="00080A0B">
        <w:t xml:space="preserve">3. Tính </w:t>
      </w:r>
      <w:r w:rsidR="005611EB">
        <w:rPr>
          <w:position w:val="-30"/>
        </w:rPr>
        <w:pict w14:anchorId="1F1DD51C">
          <v:shape id="_x0000_i2147" type="#_x0000_t75" style="width:104.3pt;height:37.25pt">
            <v:imagedata r:id="rId857" o:title=""/>
          </v:shape>
        </w:pict>
      </w:r>
      <w:r w:rsidRPr="00080A0B">
        <w:t>, kết quả bằng:</w:t>
      </w:r>
    </w:p>
    <w:p w14:paraId="0C1E8D6E" w14:textId="77777777" w:rsidR="00EA63E6" w:rsidRPr="00080A0B" w:rsidRDefault="005611EB" w:rsidP="0092170E">
      <w:r>
        <w:rPr>
          <w:position w:val="-54"/>
        </w:rPr>
        <w:pict w14:anchorId="5685601F">
          <v:shape id="_x0000_i2148" type="#_x0000_t75" style="width:166.35pt;height:59.6pt">
            <v:imagedata r:id="rId858" o:title=""/>
          </v:shape>
        </w:pict>
      </w:r>
    </w:p>
    <w:p w14:paraId="0B246B36" w14:textId="77777777" w:rsidR="00EA63E6" w:rsidRPr="00080A0B" w:rsidRDefault="00EA63E6" w:rsidP="0092170E">
      <w:r w:rsidRPr="00080A0B">
        <w:t xml:space="preserve">4. Rút gọn </w:t>
      </w:r>
      <w:r w:rsidR="005611EB">
        <w:rPr>
          <w:position w:val="-30"/>
        </w:rPr>
        <w:pict w14:anchorId="55C57401">
          <v:shape id="_x0000_i2149" type="#_x0000_t75" style="width:47.15pt;height:37.25pt">
            <v:imagedata r:id="rId859" o:title=""/>
          </v:shape>
        </w:pict>
      </w:r>
      <w:r w:rsidRPr="00080A0B">
        <w:t>, kết quả bằng:</w:t>
      </w:r>
    </w:p>
    <w:p w14:paraId="0F31BD94" w14:textId="77777777" w:rsidR="00EA63E6" w:rsidRPr="00080A0B" w:rsidRDefault="00EA63E6" w:rsidP="0092170E">
      <w:pPr>
        <w:rPr>
          <w:lang w:val="fr-FR"/>
        </w:rPr>
      </w:pPr>
      <w:r w:rsidRPr="00080A0B">
        <w:rPr>
          <w:lang w:val="fr-FR"/>
        </w:rPr>
        <w:lastRenderedPageBreak/>
        <w:t xml:space="preserve">A. – 5xy </w:t>
      </w:r>
      <w:r w:rsidRPr="00080A0B">
        <w:rPr>
          <w:lang w:val="fr-FR"/>
        </w:rPr>
        <w:tab/>
      </w:r>
      <w:r w:rsidRPr="00080A0B">
        <w:rPr>
          <w:lang w:val="fr-FR"/>
        </w:rPr>
        <w:tab/>
        <w:t>B. – 5xy</w:t>
      </w:r>
      <w:r w:rsidRPr="00080A0B">
        <w:rPr>
          <w:vertAlign w:val="superscript"/>
          <w:lang w:val="fr-FR"/>
        </w:rPr>
        <w:t>2</w:t>
      </w:r>
      <w:r w:rsidRPr="00080A0B">
        <w:rPr>
          <w:lang w:val="fr-FR"/>
        </w:rPr>
        <w:tab/>
      </w:r>
      <w:r w:rsidRPr="00080A0B">
        <w:rPr>
          <w:lang w:val="fr-FR"/>
        </w:rPr>
        <w:tab/>
        <w:t>C. 5x</w:t>
      </w:r>
      <w:r w:rsidRPr="00080A0B">
        <w:rPr>
          <w:vertAlign w:val="superscript"/>
          <w:lang w:val="fr-FR"/>
        </w:rPr>
        <w:t>2</w:t>
      </w:r>
      <w:r w:rsidRPr="00080A0B">
        <w:rPr>
          <w:lang w:val="fr-FR"/>
        </w:rPr>
        <w:t>y</w:t>
      </w:r>
      <w:r w:rsidRPr="00080A0B">
        <w:rPr>
          <w:lang w:val="fr-FR"/>
        </w:rPr>
        <w:tab/>
      </w:r>
      <w:r w:rsidRPr="00080A0B">
        <w:rPr>
          <w:lang w:val="fr-FR"/>
        </w:rPr>
        <w:tab/>
        <w:t>D. – 5x</w:t>
      </w:r>
      <w:r w:rsidRPr="00080A0B">
        <w:rPr>
          <w:vertAlign w:val="superscript"/>
          <w:lang w:val="fr-FR"/>
        </w:rPr>
        <w:t>2</w:t>
      </w:r>
      <w:r w:rsidRPr="00080A0B">
        <w:rPr>
          <w:lang w:val="fr-FR"/>
        </w:rPr>
        <w:t>y</w:t>
      </w:r>
      <w:r w:rsidRPr="00080A0B">
        <w:rPr>
          <w:vertAlign w:val="superscript"/>
          <w:lang w:val="fr-FR"/>
        </w:rPr>
        <w:t>2</w:t>
      </w:r>
    </w:p>
    <w:p w14:paraId="02428AC5" w14:textId="77777777" w:rsidR="00EA63E6" w:rsidRPr="00080A0B" w:rsidRDefault="00EA63E6" w:rsidP="0092170E">
      <w:pPr>
        <w:rPr>
          <w:lang w:val="fr-FR"/>
        </w:rPr>
      </w:pPr>
      <w:r w:rsidRPr="00080A0B">
        <w:rPr>
          <w:lang w:val="fr-FR"/>
        </w:rPr>
        <w:t xml:space="preserve">5. Tính  </w:t>
      </w:r>
      <w:r w:rsidR="005611EB">
        <w:rPr>
          <w:position w:val="-24"/>
          <w:lang w:val="fr-FR"/>
        </w:rPr>
        <w:pict w14:anchorId="1300360A">
          <v:shape id="_x0000_i2150" type="#_x0000_t75" style="width:67.05pt;height:32.3pt">
            <v:imagedata r:id="rId860" o:title=""/>
          </v:shape>
        </w:pict>
      </w:r>
      <w:r w:rsidRPr="00080A0B">
        <w:rPr>
          <w:lang w:val="fr-FR"/>
        </w:rPr>
        <w:t xml:space="preserve"> , kết quả bằng :</w:t>
      </w:r>
    </w:p>
    <w:p w14:paraId="4DD25D4A" w14:textId="77777777" w:rsidR="00EA63E6" w:rsidRPr="00080A0B" w:rsidRDefault="005611EB" w:rsidP="0092170E">
      <w:pPr>
        <w:rPr>
          <w:lang w:val="fr-FR"/>
        </w:rPr>
      </w:pPr>
      <w:r>
        <w:rPr>
          <w:position w:val="-24"/>
          <w:lang w:val="fr-FR"/>
        </w:rPr>
        <w:pict w14:anchorId="0A25D1C9">
          <v:shape id="_x0000_i2151" type="#_x0000_t75" style="width:191.15pt;height:32.3pt">
            <v:imagedata r:id="rId861" o:title=""/>
          </v:shape>
        </w:pict>
      </w:r>
    </w:p>
    <w:p w14:paraId="1A51C2CB" w14:textId="77777777" w:rsidR="00EA63E6" w:rsidRPr="00080A0B" w:rsidRDefault="00EA63E6" w:rsidP="0092170E">
      <w:pPr>
        <w:rPr>
          <w:b/>
          <w:lang w:val="fr-FR"/>
        </w:rPr>
      </w:pPr>
      <w:r w:rsidRPr="00080A0B">
        <w:rPr>
          <w:b/>
          <w:lang w:val="fr-FR"/>
        </w:rPr>
        <w:t>Bài 2: (1 điểm)</w:t>
      </w:r>
    </w:p>
    <w:p w14:paraId="4DAAA73C" w14:textId="77777777" w:rsidR="00EA63E6" w:rsidRPr="00080A0B" w:rsidRDefault="00EA63E6" w:rsidP="0092170E">
      <w:pPr>
        <w:rPr>
          <w:lang w:val="fr-FR"/>
        </w:rPr>
      </w:pPr>
      <w:r w:rsidRPr="00080A0B">
        <w:rPr>
          <w:lang w:val="fr-FR"/>
        </w:rPr>
        <w:t>Trong các phát biểu sau, phát biểu nào sai ? Em hãy khoanh tròn vào chữ đứng trước phát biểu sai đó.</w:t>
      </w:r>
    </w:p>
    <w:p w14:paraId="26DE7932" w14:textId="77777777" w:rsidR="00EA63E6" w:rsidRPr="00080A0B" w:rsidRDefault="00EA63E6" w:rsidP="0092170E">
      <w:pPr>
        <w:rPr>
          <w:lang w:val="fr-FR"/>
        </w:rPr>
      </w:pPr>
      <w:r w:rsidRPr="00080A0B">
        <w:rPr>
          <w:lang w:val="fr-FR"/>
        </w:rPr>
        <w:t>A. Tứ giác có hai cặp cạnh song song là hình bình hành</w:t>
      </w:r>
    </w:p>
    <w:p w14:paraId="3FDC492F" w14:textId="77777777" w:rsidR="00EA63E6" w:rsidRPr="00080A0B" w:rsidRDefault="00EA63E6" w:rsidP="0092170E">
      <w:pPr>
        <w:rPr>
          <w:lang w:val="fr-FR"/>
        </w:rPr>
      </w:pPr>
      <w:r w:rsidRPr="00080A0B">
        <w:rPr>
          <w:lang w:val="fr-FR"/>
        </w:rPr>
        <w:t>B. Tứ giác có hai cạnh bằng nhau là hình bình hành</w:t>
      </w:r>
    </w:p>
    <w:p w14:paraId="00F057A3" w14:textId="77777777" w:rsidR="00EA63E6" w:rsidRPr="00080A0B" w:rsidRDefault="00EA63E6" w:rsidP="0092170E">
      <w:pPr>
        <w:rPr>
          <w:lang w:val="fr-FR"/>
        </w:rPr>
      </w:pPr>
      <w:r w:rsidRPr="00080A0B">
        <w:rPr>
          <w:lang w:val="fr-FR"/>
        </w:rPr>
        <w:t>C. Tứ giác có các góc đối bằng nhau là hình bình hành.</w:t>
      </w:r>
    </w:p>
    <w:p w14:paraId="1F5EA73D" w14:textId="77777777" w:rsidR="00EA63E6" w:rsidRPr="00080A0B" w:rsidRDefault="00EA63E6" w:rsidP="0092170E">
      <w:pPr>
        <w:rPr>
          <w:lang w:val="fr-FR"/>
        </w:rPr>
      </w:pPr>
      <w:r w:rsidRPr="00080A0B">
        <w:rPr>
          <w:lang w:val="fr-FR"/>
        </w:rPr>
        <w:t>D. Tứ giác có hai đường chéo cắt nhau tại trung điểm mỗi đường là hình bình hành</w:t>
      </w:r>
    </w:p>
    <w:p w14:paraId="0D428A48" w14:textId="77777777" w:rsidR="00EA63E6" w:rsidRPr="00080A0B" w:rsidRDefault="00EA63E6" w:rsidP="0092170E">
      <w:pPr>
        <w:rPr>
          <w:b/>
          <w:lang w:val="fr-FR"/>
        </w:rPr>
      </w:pPr>
      <w:r w:rsidRPr="00080A0B">
        <w:rPr>
          <w:b/>
          <w:lang w:val="fr-FR"/>
        </w:rPr>
        <w:t>Bài 3: (1,5 điểm) Phân tích các đa thức sau thành nhân tử:</w:t>
      </w:r>
    </w:p>
    <w:p w14:paraId="4CBFB732" w14:textId="77777777" w:rsidR="00EA63E6" w:rsidRPr="00080A0B" w:rsidRDefault="005611EB" w:rsidP="0092170E">
      <w:pPr>
        <w:rPr>
          <w:b/>
        </w:rPr>
      </w:pPr>
      <w:r>
        <w:rPr>
          <w:b/>
          <w:position w:val="-36"/>
        </w:rPr>
        <w:pict w14:anchorId="67EDCFAD">
          <v:shape id="_x0000_i2152" type="#_x0000_t75" style="width:131.6pt;height:54.6pt">
            <v:imagedata r:id="rId862" o:title=""/>
          </v:shape>
        </w:pict>
      </w:r>
    </w:p>
    <w:p w14:paraId="71E3E2D9" w14:textId="77777777" w:rsidR="00EA63E6" w:rsidRPr="00080A0B" w:rsidRDefault="00EA63E6" w:rsidP="0092170E">
      <w:pPr>
        <w:rPr>
          <w:b/>
        </w:rPr>
      </w:pPr>
      <w:r w:rsidRPr="00080A0B">
        <w:rPr>
          <w:b/>
        </w:rPr>
        <w:t xml:space="preserve">Bài 4: (1,5 điểm) Thực hiện phép tính: </w:t>
      </w:r>
    </w:p>
    <w:p w14:paraId="4E8293B8" w14:textId="77777777" w:rsidR="00EA63E6" w:rsidRPr="00080A0B" w:rsidRDefault="005611EB" w:rsidP="0092170E">
      <w:pPr>
        <w:rPr>
          <w:b/>
        </w:rPr>
      </w:pPr>
      <w:r>
        <w:rPr>
          <w:b/>
          <w:position w:val="-24"/>
        </w:rPr>
        <w:pict w14:anchorId="294520E0">
          <v:shape id="_x0000_i2153" type="#_x0000_t75" style="width:151.45pt;height:47.15pt">
            <v:imagedata r:id="rId863" o:title=""/>
          </v:shape>
        </w:pict>
      </w:r>
    </w:p>
    <w:p w14:paraId="0269E179" w14:textId="77777777" w:rsidR="00EA63E6" w:rsidRPr="00080A0B" w:rsidRDefault="00EA63E6" w:rsidP="0092170E">
      <w:r w:rsidRPr="00080A0B">
        <w:rPr>
          <w:b/>
        </w:rPr>
        <w:t xml:space="preserve">Bài 5 (3,5 điểm) </w:t>
      </w:r>
      <w:r w:rsidRPr="00080A0B">
        <w:t>Cho hình bình hành ABCD (AB &gt; AD), đường phân giác của góc D cắt AB tại M.</w:t>
      </w:r>
    </w:p>
    <w:p w14:paraId="32FB9A74" w14:textId="77777777" w:rsidR="00EA63E6" w:rsidRPr="00080A0B" w:rsidRDefault="00EA63E6" w:rsidP="0092170E">
      <w:r w:rsidRPr="00080A0B">
        <w:t>a/ Chứng minh AM = AD</w:t>
      </w:r>
    </w:p>
    <w:p w14:paraId="79611028" w14:textId="77777777" w:rsidR="00EA63E6" w:rsidRPr="00080A0B" w:rsidRDefault="00EA63E6" w:rsidP="0092170E">
      <w:r w:rsidRPr="00080A0B">
        <w:t>b/ Trên DC lấy N sao cho DN = BM. Chứng minh tứ giác BMDN là hình bình hành.</w:t>
      </w:r>
    </w:p>
    <w:p w14:paraId="1BB5D255" w14:textId="77777777" w:rsidR="00EA63E6" w:rsidRPr="00080A0B" w:rsidRDefault="00EA63E6" w:rsidP="0092170E">
      <w:r w:rsidRPr="00080A0B">
        <w:t>c/ Chứng minh MN đi qua trung điểm của AC.</w:t>
      </w:r>
    </w:p>
    <w:p w14:paraId="2952CDD6" w14:textId="77777777" w:rsidR="00EA63E6" w:rsidRPr="00080A0B" w:rsidRDefault="00EA63E6" w:rsidP="0092170E"/>
    <w:p w14:paraId="68AF651B" w14:textId="77777777" w:rsidR="00EA63E6" w:rsidRPr="00080A0B" w:rsidRDefault="00EA63E6" w:rsidP="0092170E">
      <w:pPr>
        <w:jc w:val="center"/>
        <w:rPr>
          <w:b/>
        </w:rPr>
      </w:pPr>
      <w:r w:rsidRPr="00080A0B">
        <w:rPr>
          <w:b/>
        </w:rPr>
        <w:t>ĐÁP ÁN ĐỀ SỐ 15</w:t>
      </w:r>
    </w:p>
    <w:p w14:paraId="2BC698E6" w14:textId="77777777" w:rsidR="00EA63E6" w:rsidRPr="00080A0B" w:rsidRDefault="00EA63E6" w:rsidP="0092170E">
      <w:r w:rsidRPr="00080A0B">
        <w:t>Bài 1.  1.C</w:t>
      </w:r>
      <w:r w:rsidRPr="00080A0B">
        <w:tab/>
        <w:t>2.A</w:t>
      </w:r>
      <w:r w:rsidRPr="00080A0B">
        <w:tab/>
        <w:t>3.B</w:t>
      </w:r>
      <w:r w:rsidRPr="00080A0B">
        <w:tab/>
        <w:t>4.A</w:t>
      </w:r>
      <w:r w:rsidRPr="00080A0B">
        <w:tab/>
        <w:t>5.C</w:t>
      </w:r>
    </w:p>
    <w:p w14:paraId="7CE46C18" w14:textId="77777777" w:rsidR="00EA63E6" w:rsidRPr="00080A0B" w:rsidRDefault="00EA63E6" w:rsidP="0092170E">
      <w:r w:rsidRPr="00080A0B">
        <w:t>Bài 2. A, B sai</w:t>
      </w:r>
    </w:p>
    <w:p w14:paraId="6213CBEE" w14:textId="77777777" w:rsidR="00EA63E6" w:rsidRPr="00080A0B" w:rsidRDefault="005611EB" w:rsidP="0092170E">
      <w:r>
        <w:rPr>
          <w:position w:val="-162"/>
        </w:rPr>
        <w:pict w14:anchorId="5C0B02F8">
          <v:shape id="_x0000_i2154" type="#_x0000_t75" style="width:342.6pt;height:131.6pt">
            <v:imagedata r:id="rId864" o:title=""/>
          </v:shape>
        </w:pict>
      </w:r>
      <w:r w:rsidR="00EA63E6" w:rsidRPr="00080A0B">
        <w:t xml:space="preserve">   </w:t>
      </w:r>
    </w:p>
    <w:p w14:paraId="2C834300" w14:textId="77777777" w:rsidR="00EA63E6" w:rsidRPr="00080A0B" w:rsidRDefault="00EA63E6" w:rsidP="0092170E">
      <w:r w:rsidRPr="00080A0B">
        <w:t>Bài 5</w:t>
      </w:r>
    </w:p>
    <w:p w14:paraId="42AE3329" w14:textId="77777777" w:rsidR="00EA63E6" w:rsidRPr="00080A0B" w:rsidRDefault="006C76E5" w:rsidP="0092170E">
      <w:r>
        <w:rPr>
          <w:noProof/>
        </w:rPr>
        <w:pict w14:anchorId="2D7DDCE1">
          <v:shape id="Picture 67" o:spid="_x0000_i2155" type="#_x0000_t75" style="width:364.95pt;height:166.35pt;visibility:visible">
            <v:imagedata r:id="rId865" o:title=""/>
          </v:shape>
        </w:pict>
      </w:r>
    </w:p>
    <w:p w14:paraId="2FED95C5" w14:textId="77777777" w:rsidR="00EA63E6" w:rsidRPr="00080A0B" w:rsidRDefault="00EA63E6" w:rsidP="0092170E">
      <w:r w:rsidRPr="00080A0B">
        <w:t xml:space="preserve">a)Ta có </w:t>
      </w:r>
      <w:r w:rsidR="005611EB">
        <w:rPr>
          <w:position w:val="-6"/>
        </w:rPr>
        <w:pict w14:anchorId="508F7615">
          <v:shape id="_x0000_i2156" type="#_x0000_t75" style="width:74.5pt;height:17.4pt">
            <v:imagedata r:id="rId866" o:title=""/>
          </v:shape>
        </w:pict>
      </w:r>
      <w:r w:rsidRPr="00080A0B">
        <w:t xml:space="preserve"> (DM là phân giác </w:t>
      </w:r>
      <w:r w:rsidR="005611EB">
        <w:rPr>
          <w:position w:val="-6"/>
        </w:rPr>
        <w:pict w14:anchorId="2AB1F55F">
          <v:shape id="_x0000_i2157" type="#_x0000_t75" style="width:29.8pt;height:17.4pt">
            <v:imagedata r:id="rId867" o:title=""/>
          </v:shape>
        </w:pict>
      </w:r>
      <w:r w:rsidRPr="00080A0B">
        <w:t xml:space="preserve"> ) mà </w:t>
      </w:r>
      <w:r w:rsidR="005611EB">
        <w:rPr>
          <w:position w:val="-6"/>
        </w:rPr>
        <w:pict w14:anchorId="081F0D04">
          <v:shape id="_x0000_i2158" type="#_x0000_t75" style="width:1in;height:17.4pt">
            <v:imagedata r:id="rId868" o:title=""/>
          </v:shape>
        </w:pict>
      </w:r>
      <w:r w:rsidRPr="00080A0B">
        <w:t xml:space="preserve"> (so le trong)</w:t>
      </w:r>
    </w:p>
    <w:p w14:paraId="4897734B" w14:textId="77777777" w:rsidR="00EA63E6" w:rsidRPr="00080A0B" w:rsidRDefault="005611EB" w:rsidP="0092170E">
      <w:r>
        <w:rPr>
          <w:position w:val="-6"/>
        </w:rPr>
        <w:pict w14:anchorId="2A42FB37">
          <v:shape id="_x0000_i2159" type="#_x0000_t75" style="width:134.05pt;height:17.4pt">
            <v:imagedata r:id="rId869" o:title=""/>
          </v:shape>
        </w:pict>
      </w:r>
      <w:r w:rsidR="00EA63E6" w:rsidRPr="00080A0B">
        <w:t xml:space="preserve"> cân tại A</w:t>
      </w:r>
    </w:p>
    <w:p w14:paraId="752EDE15" w14:textId="77777777" w:rsidR="00EA63E6" w:rsidRPr="00080A0B" w:rsidRDefault="00EA63E6" w:rsidP="0092170E">
      <w:r w:rsidRPr="00080A0B">
        <w:lastRenderedPageBreak/>
        <w:t xml:space="preserve">b) Ta có MB = DN (1) và AB // DC mà </w:t>
      </w:r>
      <w:r w:rsidR="005611EB">
        <w:rPr>
          <w:position w:val="-10"/>
        </w:rPr>
        <w:pict w14:anchorId="66AC3FA0">
          <v:shape id="_x0000_i2160" type="#_x0000_t75" style="width:168.85pt;height:14.9pt">
            <v:imagedata r:id="rId870" o:title=""/>
          </v:shape>
        </w:pict>
      </w:r>
      <w:r w:rsidRPr="00080A0B">
        <w:t xml:space="preserve"> </w:t>
      </w:r>
    </w:p>
    <w:p w14:paraId="220AC3AB" w14:textId="77777777" w:rsidR="00EA63E6" w:rsidRPr="00080A0B" w:rsidRDefault="00EA63E6" w:rsidP="0092170E">
      <w:r w:rsidRPr="00080A0B">
        <w:t>Từ (1) và (2) suy ra MBDN là hình bình hành</w:t>
      </w:r>
    </w:p>
    <w:p w14:paraId="12012A4D" w14:textId="77777777" w:rsidR="00EA63E6" w:rsidRPr="00080A0B" w:rsidRDefault="00EA63E6" w:rsidP="0092170E">
      <w:r w:rsidRPr="00080A0B">
        <w:t>c) Gọi O là giao điểm của MN và BD</w:t>
      </w:r>
    </w:p>
    <w:p w14:paraId="51C081C5" w14:textId="77777777" w:rsidR="00EA63E6" w:rsidRPr="00080A0B" w:rsidRDefault="00EA63E6" w:rsidP="0092170E">
      <w:r w:rsidRPr="00080A0B">
        <w:t>suy ra MN cắt BD tại trung điểm O mỗi đường</w:t>
      </w:r>
    </w:p>
    <w:p w14:paraId="613F4C70" w14:textId="77777777" w:rsidR="00EA63E6" w:rsidRPr="00080A0B" w:rsidRDefault="00EA63E6" w:rsidP="0092170E">
      <w:r w:rsidRPr="00080A0B">
        <w:t>mà do ABCD cũng là hình bình hành nên AC cũng đi qua trung điểm O của BD.</w:t>
      </w:r>
    </w:p>
    <w:p w14:paraId="546457C7" w14:textId="77777777" w:rsidR="00EA63E6" w:rsidRPr="00080A0B" w:rsidRDefault="00EA63E6" w:rsidP="0092170E">
      <w:r w:rsidRPr="00080A0B">
        <w:t>Vậy AC đi qua trung điểm O của MN.</w:t>
      </w:r>
    </w:p>
    <w:p w14:paraId="28884722" w14:textId="77777777" w:rsidR="003F1954" w:rsidRPr="00080A0B" w:rsidRDefault="003F1954" w:rsidP="0092170E">
      <w:pPr>
        <w:jc w:val="both"/>
        <w:rPr>
          <w:b/>
          <w:color w:val="000000"/>
          <w:lang w:val="nl-NL"/>
        </w:rPr>
      </w:pPr>
    </w:p>
    <w:p w14:paraId="0F1DB507" w14:textId="77777777" w:rsidR="003F1954" w:rsidRPr="00080A0B" w:rsidRDefault="003F1954" w:rsidP="0092170E">
      <w:pPr>
        <w:jc w:val="both"/>
        <w:rPr>
          <w:b/>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6B0A12DC" w14:textId="77777777" w:rsidTr="003F1954">
        <w:tc>
          <w:tcPr>
            <w:tcW w:w="3469" w:type="dxa"/>
            <w:tcBorders>
              <w:top w:val="single" w:sz="4" w:space="0" w:color="000000"/>
              <w:left w:val="single" w:sz="4" w:space="0" w:color="000000"/>
              <w:bottom w:val="single" w:sz="4" w:space="0" w:color="000000"/>
            </w:tcBorders>
            <w:shd w:val="clear" w:color="auto" w:fill="auto"/>
          </w:tcPr>
          <w:p w14:paraId="01B68093"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2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16F2F43"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31750F76" w14:textId="77777777" w:rsidR="003F1954" w:rsidRPr="00080A0B" w:rsidRDefault="00A32C05" w:rsidP="003F1954">
            <w:pPr>
              <w:jc w:val="center"/>
              <w:rPr>
                <w:b/>
                <w:color w:val="00B0F0"/>
                <w:sz w:val="26"/>
                <w:szCs w:val="26"/>
              </w:rPr>
            </w:pPr>
            <w:r>
              <w:rPr>
                <w:b/>
                <w:color w:val="00B0F0"/>
                <w:sz w:val="26"/>
                <w:szCs w:val="26"/>
              </w:rPr>
              <w:t>Môn TOÁN LỚP 8</w:t>
            </w:r>
          </w:p>
          <w:p w14:paraId="72DEDE7B"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7C827DA0" w14:textId="77777777" w:rsidR="003F1954" w:rsidRPr="00080A0B" w:rsidRDefault="003F1954" w:rsidP="0092170E">
      <w:pPr>
        <w:jc w:val="both"/>
        <w:rPr>
          <w:b/>
          <w:color w:val="000000"/>
          <w:lang w:val="nl-NL"/>
        </w:rPr>
      </w:pPr>
    </w:p>
    <w:p w14:paraId="351A5F22" w14:textId="77777777"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14:paraId="4FC06681" w14:textId="77777777" w:rsidR="00EA63E6" w:rsidRPr="00080A0B" w:rsidRDefault="00EA63E6" w:rsidP="0092170E">
      <w:pPr>
        <w:jc w:val="both"/>
        <w:rPr>
          <w:color w:val="000000"/>
          <w:lang w:val="nl-NL"/>
        </w:rPr>
      </w:pPr>
      <w:r w:rsidRPr="00080A0B">
        <w:rPr>
          <w:color w:val="000000"/>
          <w:lang w:val="nl-NL"/>
        </w:rPr>
        <w:tab/>
        <w:t xml:space="preserve">1. Tính: </w:t>
      </w:r>
      <w:r w:rsidR="005611EB">
        <w:rPr>
          <w:position w:val="-26"/>
        </w:rPr>
        <w:pict w14:anchorId="7911C45F">
          <v:shape id="_x0000_i2161" type="#_x0000_t75" style="width:131.6pt;height:34.75pt">
            <v:imagedata r:id="rId7" o:title=""/>
          </v:shape>
        </w:pict>
      </w:r>
    </w:p>
    <w:p w14:paraId="232943D3" w14:textId="77777777"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14:paraId="011BAAC8" w14:textId="77777777"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14:paraId="1D7365D1" w14:textId="77777777"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14:paraId="6F15CE61" w14:textId="77777777"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005611EB">
        <w:rPr>
          <w:i/>
          <w:position w:val="-28"/>
        </w:rPr>
        <w:pict w14:anchorId="39A77C41">
          <v:shape id="_x0000_i2162" type="#_x0000_t75" style="width:196.15pt;height:37.25pt">
            <v:imagedata r:id="rId9" o:title=""/>
          </v:shape>
        </w:pict>
      </w:r>
    </w:p>
    <w:p w14:paraId="329B4135" w14:textId="77777777"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14:paraId="092167F2" w14:textId="77777777" w:rsidR="00EA63E6" w:rsidRPr="00080A0B" w:rsidRDefault="00EA63E6" w:rsidP="0092170E">
      <w:pPr>
        <w:spacing w:line="312" w:lineRule="auto"/>
        <w:rPr>
          <w:lang w:val="pt-BR"/>
        </w:rPr>
      </w:pPr>
      <w:r w:rsidRPr="00080A0B">
        <w:rPr>
          <w:lang w:val="pt-BR"/>
        </w:rPr>
        <w:t xml:space="preserve">           b) Rút gọn  biểu thức P.</w:t>
      </w:r>
    </w:p>
    <w:p w14:paraId="619D72A6" w14:textId="77777777" w:rsidR="00EA63E6" w:rsidRPr="00080A0B" w:rsidRDefault="00EA63E6" w:rsidP="0092170E">
      <w:pPr>
        <w:spacing w:line="312" w:lineRule="auto"/>
        <w:rPr>
          <w:lang w:val="pt-BR"/>
        </w:rPr>
      </w:pPr>
      <w:r w:rsidRPr="00080A0B">
        <w:rPr>
          <w:lang w:val="pt-BR"/>
        </w:rPr>
        <w:t xml:space="preserve">           c) Tính giá trị của biểu thức P khi </w:t>
      </w:r>
      <w:r w:rsidR="005611EB">
        <w:rPr>
          <w:position w:val="-24"/>
        </w:rPr>
        <w:pict w14:anchorId="69569A4F">
          <v:shape id="_x0000_i2163" type="#_x0000_t75" style="width:52.15pt;height:37.25pt">
            <v:imagedata r:id="rId11" o:title=""/>
          </v:shape>
        </w:pict>
      </w:r>
      <w:r w:rsidRPr="00080A0B">
        <w:rPr>
          <w:lang w:val="pt-BR"/>
        </w:rPr>
        <w:t>.</w:t>
      </w:r>
    </w:p>
    <w:p w14:paraId="70442BEF" w14:textId="77777777"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14:paraId="025663AB" w14:textId="77777777" w:rsidR="00EA63E6" w:rsidRPr="00080A0B" w:rsidRDefault="00EA63E6" w:rsidP="0092170E">
      <w:pPr>
        <w:ind w:left="720"/>
        <w:jc w:val="both"/>
      </w:pPr>
      <w:r w:rsidRPr="00080A0B">
        <w:rPr>
          <w:color w:val="000000"/>
        </w:rPr>
        <w:t xml:space="preserve"> a) Tính giá trị đa thức B tại x = - 1 </w:t>
      </w:r>
    </w:p>
    <w:p w14:paraId="473A43B4" w14:textId="77777777" w:rsidR="00EA63E6" w:rsidRPr="00080A0B" w:rsidRDefault="00EA63E6" w:rsidP="0092170E">
      <w:pPr>
        <w:ind w:left="720"/>
        <w:jc w:val="both"/>
        <w:rPr>
          <w:color w:val="000000"/>
        </w:rPr>
      </w:pPr>
      <w:r w:rsidRPr="00080A0B">
        <w:rPr>
          <w:color w:val="000000"/>
        </w:rPr>
        <w:t xml:space="preserve"> b) Tìm a để đa thức A chia hết cho đa thức B</w:t>
      </w:r>
    </w:p>
    <w:p w14:paraId="21442D28" w14:textId="77777777" w:rsidR="00EA63E6" w:rsidRPr="00080A0B" w:rsidRDefault="00EA63E6" w:rsidP="0092170E">
      <w:pPr>
        <w:ind w:left="720"/>
        <w:jc w:val="both"/>
        <w:rPr>
          <w:color w:val="000000"/>
        </w:rPr>
      </w:pPr>
      <w:r w:rsidRPr="00080A0B">
        <w:rPr>
          <w:color w:val="000000"/>
        </w:rPr>
        <w:t xml:space="preserve"> c) Tìm x để giá trị đa thức B = 1</w:t>
      </w:r>
    </w:p>
    <w:p w14:paraId="4F851D10" w14:textId="77777777"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005611EB">
        <w:rPr>
          <w:position w:val="-6"/>
        </w:rPr>
        <w:pict w14:anchorId="3A6ABA97">
          <v:shape id="_x0000_i2164" type="#_x0000_t75" style="width:39.7pt;height:17.4pt">
            <v:imagedata r:id="rId13" o:title=""/>
          </v:shape>
        </w:pict>
      </w:r>
      <w:r w:rsidRPr="00080A0B">
        <w:rPr>
          <w:lang w:val="pt-BR"/>
        </w:rPr>
        <w:t>và AH là đường cao. Gọi D là điểm đối xứng với H qua AB, E là điểm đối xứng với H qua AC. Gọi I là giao điểm của AB và DH, K là giao điểm của AC và HE.</w:t>
      </w:r>
    </w:p>
    <w:p w14:paraId="40B8DE3B" w14:textId="77777777" w:rsidR="00EA63E6" w:rsidRPr="00080A0B" w:rsidRDefault="00EA63E6" w:rsidP="0092170E">
      <w:pPr>
        <w:spacing w:line="312" w:lineRule="auto"/>
        <w:ind w:firstLine="720"/>
        <w:jc w:val="both"/>
        <w:rPr>
          <w:lang w:val="fr-FR"/>
        </w:rPr>
      </w:pPr>
      <w:r w:rsidRPr="00080A0B">
        <w:rPr>
          <w:lang w:val="fr-FR"/>
        </w:rPr>
        <w:t xml:space="preserve"> a) Tứ giác AIHK là hình gì? Vì sao ?</w:t>
      </w:r>
    </w:p>
    <w:p w14:paraId="0F325B19" w14:textId="77777777" w:rsidR="00EA63E6" w:rsidRPr="00080A0B" w:rsidRDefault="00EA63E6" w:rsidP="0092170E">
      <w:pPr>
        <w:spacing w:line="312" w:lineRule="auto"/>
        <w:ind w:firstLine="720"/>
        <w:jc w:val="both"/>
      </w:pPr>
      <w:r w:rsidRPr="00080A0B">
        <w:t xml:space="preserve"> b) Chứng minh 3 điểm D, A, E thẳng hàng.</w:t>
      </w:r>
    </w:p>
    <w:p w14:paraId="19DD8382" w14:textId="77777777" w:rsidR="00EA63E6" w:rsidRPr="00080A0B" w:rsidRDefault="00EA63E6" w:rsidP="0092170E">
      <w:pPr>
        <w:spacing w:line="312" w:lineRule="auto"/>
        <w:ind w:firstLine="720"/>
        <w:jc w:val="both"/>
      </w:pPr>
      <w:r w:rsidRPr="00080A0B">
        <w:t xml:space="preserve"> c) Chứng minh CB = BD + CE.</w:t>
      </w:r>
    </w:p>
    <w:p w14:paraId="620AD942" w14:textId="77777777" w:rsidR="00EA63E6" w:rsidRPr="00080A0B" w:rsidRDefault="00EA63E6" w:rsidP="0092170E">
      <w:pPr>
        <w:spacing w:line="312" w:lineRule="auto"/>
        <w:ind w:firstLine="720"/>
        <w:jc w:val="both"/>
      </w:pPr>
      <w:r w:rsidRPr="00080A0B">
        <w:t xml:space="preserve"> d) Biết diện tích tứ giác AIHK là a(đvdt). Tính diện tích ΔDHE theo a.</w:t>
      </w:r>
    </w:p>
    <w:p w14:paraId="553D9A4F" w14:textId="77777777"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14:paraId="3755A0AA" w14:textId="77777777" w:rsidR="00EA63E6" w:rsidRPr="00080A0B" w:rsidRDefault="00EA63E6" w:rsidP="0092170E">
      <w:r w:rsidRPr="00080A0B">
        <w:tab/>
        <w:t xml:space="preserve"> a) Tìm các số x, y thoả mãn đẳng thức: </w:t>
      </w:r>
      <w:r w:rsidR="005611EB">
        <w:rPr>
          <w:position w:val="-10"/>
        </w:rPr>
        <w:pict w14:anchorId="2B85104B">
          <v:shape id="_x0000_i2165" type="#_x0000_t75" style="width:163.85pt;height:19.85pt">
            <v:imagedata r:id="rId15" o:title=""/>
          </v:shape>
        </w:pict>
      </w:r>
      <w:r w:rsidRPr="00080A0B">
        <w:t xml:space="preserve"> .                                   </w:t>
      </w:r>
      <w:r w:rsidRPr="00080A0B">
        <w:tab/>
        <w:t xml:space="preserve"> b) Với a,b,c,d dương, chứng minh rằng:</w:t>
      </w:r>
      <w:r w:rsidR="005611EB">
        <w:rPr>
          <w:position w:val="-24"/>
        </w:rPr>
        <w:pict w14:anchorId="2ACED421">
          <v:shape id="_x0000_i2166" type="#_x0000_t75" style="width:161.4pt;height:32.3pt">
            <v:imagedata r:id="rId17" o:title=""/>
          </v:shape>
        </w:pict>
      </w:r>
      <w:r w:rsidR="005611EB">
        <w:rPr>
          <w:position w:val="-4"/>
        </w:rPr>
        <w:pict w14:anchorId="5BACC962">
          <v:shape id="_x0000_i2167" type="#_x0000_t75" style="width:9.95pt;height:12.4pt">
            <v:imagedata r:id="rId19" o:title=""/>
          </v:shape>
        </w:pict>
      </w:r>
      <w:r w:rsidRPr="00080A0B">
        <w:t xml:space="preserve"> 2 </w:t>
      </w:r>
    </w:p>
    <w:p w14:paraId="6B017D09" w14:textId="77777777" w:rsidR="00EA63E6" w:rsidRPr="00080A0B" w:rsidRDefault="00EA63E6" w:rsidP="0092170E">
      <w:pPr>
        <w:jc w:val="center"/>
        <w:rPr>
          <w:color w:val="000000"/>
        </w:rPr>
      </w:pPr>
    </w:p>
    <w:p w14:paraId="3326B5F6" w14:textId="77777777" w:rsidR="00EA63E6" w:rsidRPr="00080A0B" w:rsidRDefault="00EA63E6" w:rsidP="0092170E">
      <w:pPr>
        <w:jc w:val="center"/>
        <w:rPr>
          <w:color w:val="000000"/>
          <w:lang w:val="nl-NL"/>
        </w:rPr>
      </w:pPr>
      <w:r w:rsidRPr="00080A0B">
        <w:rPr>
          <w:color w:val="000000"/>
          <w:lang w:val="nl-NL"/>
        </w:rPr>
        <w:t>----------- Hết -----------</w:t>
      </w:r>
    </w:p>
    <w:p w14:paraId="6F1F6339" w14:textId="77777777" w:rsidR="00EA63E6" w:rsidRPr="00080A0B" w:rsidRDefault="00EA63E6" w:rsidP="0092170E">
      <w:pPr>
        <w:jc w:val="center"/>
        <w:rPr>
          <w:color w:val="000000"/>
          <w:lang w:val="nl-NL"/>
        </w:rPr>
      </w:pPr>
    </w:p>
    <w:p w14:paraId="222E7F24" w14:textId="77777777" w:rsidR="00EA63E6" w:rsidRPr="00080A0B" w:rsidRDefault="00EA63E6" w:rsidP="0092170E">
      <w:pPr>
        <w:jc w:val="center"/>
        <w:rPr>
          <w:b/>
          <w:color w:val="000000"/>
          <w:lang w:val="nl-NL"/>
        </w:rPr>
      </w:pPr>
      <w:r w:rsidRPr="00080A0B">
        <w:rPr>
          <w:b/>
          <w:color w:val="000000"/>
          <w:lang w:val="nl-NL"/>
        </w:rPr>
        <w:t xml:space="preserve">ĐÁP ÁN </w:t>
      </w:r>
    </w:p>
    <w:p w14:paraId="6CD03E40" w14:textId="77777777"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14:paraId="12362CB2" w14:textId="77777777" w:rsidTr="0092170E">
        <w:trPr>
          <w:trHeight w:val="72"/>
        </w:trPr>
        <w:tc>
          <w:tcPr>
            <w:tcW w:w="1386" w:type="dxa"/>
            <w:gridSpan w:val="2"/>
            <w:shd w:val="clear" w:color="auto" w:fill="auto"/>
            <w:vAlign w:val="center"/>
          </w:tcPr>
          <w:p w14:paraId="0BF1039B" w14:textId="77777777"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14:paraId="38240995" w14:textId="77777777"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14:paraId="59905C6A" w14:textId="77777777"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14:paraId="6FA6DD68" w14:textId="77777777" w:rsidTr="0092170E">
        <w:trPr>
          <w:trHeight w:val="72"/>
        </w:trPr>
        <w:tc>
          <w:tcPr>
            <w:tcW w:w="344" w:type="dxa"/>
            <w:vMerge w:val="restart"/>
            <w:shd w:val="clear" w:color="auto" w:fill="auto"/>
            <w:vAlign w:val="center"/>
          </w:tcPr>
          <w:p w14:paraId="435D6881" w14:textId="77777777" w:rsidR="00EA63E6" w:rsidRPr="00080A0B" w:rsidRDefault="00EA63E6" w:rsidP="0092170E">
            <w:pPr>
              <w:spacing w:before="120" w:after="120"/>
              <w:jc w:val="center"/>
              <w:rPr>
                <w:b/>
                <w:sz w:val="26"/>
                <w:szCs w:val="26"/>
              </w:rPr>
            </w:pPr>
            <w:r w:rsidRPr="00080A0B">
              <w:rPr>
                <w:b/>
                <w:sz w:val="26"/>
                <w:szCs w:val="26"/>
              </w:rPr>
              <w:lastRenderedPageBreak/>
              <w:t>1</w:t>
            </w:r>
          </w:p>
          <w:p w14:paraId="717EED69"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2D66B91A" w14:textId="77777777" w:rsidR="00EA63E6" w:rsidRPr="00080A0B" w:rsidRDefault="00EA63E6" w:rsidP="0092170E">
            <w:pPr>
              <w:spacing w:before="120" w:after="120"/>
              <w:jc w:val="center"/>
              <w:rPr>
                <w:sz w:val="26"/>
                <w:szCs w:val="26"/>
              </w:rPr>
            </w:pPr>
            <w:r w:rsidRPr="00080A0B">
              <w:rPr>
                <w:sz w:val="26"/>
                <w:szCs w:val="26"/>
              </w:rPr>
              <w:t>1</w:t>
            </w:r>
          </w:p>
          <w:p w14:paraId="58D7D9E9" w14:textId="77777777"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14:paraId="6BCF93B6" w14:textId="77777777" w:rsidR="00EA63E6" w:rsidRPr="00080A0B" w:rsidRDefault="005611EB" w:rsidP="0092170E">
            <w:pPr>
              <w:spacing w:before="120" w:after="120"/>
              <w:rPr>
                <w:sz w:val="26"/>
                <w:szCs w:val="26"/>
              </w:rPr>
            </w:pPr>
            <w:r>
              <w:rPr>
                <w:position w:val="-142"/>
                <w:sz w:val="26"/>
                <w:szCs w:val="26"/>
              </w:rPr>
              <w:pict w14:anchorId="0EB694D0">
                <v:shape id="_x0000_i2168" type="#_x0000_t75" style="width:220.95pt;height:148.95pt">
                  <v:imagedata r:id="rId21" o:title=""/>
                </v:shape>
              </w:pict>
            </w:r>
          </w:p>
        </w:tc>
        <w:tc>
          <w:tcPr>
            <w:tcW w:w="999" w:type="dxa"/>
            <w:shd w:val="clear" w:color="auto" w:fill="auto"/>
            <w:vAlign w:val="center"/>
          </w:tcPr>
          <w:p w14:paraId="1562A5AE" w14:textId="77777777" w:rsidR="00EA63E6" w:rsidRPr="00080A0B" w:rsidRDefault="00EA63E6" w:rsidP="0092170E">
            <w:pPr>
              <w:rPr>
                <w:sz w:val="26"/>
                <w:szCs w:val="26"/>
                <w:lang w:val="nb-NO"/>
              </w:rPr>
            </w:pPr>
          </w:p>
          <w:p w14:paraId="047AC1BB" w14:textId="77777777" w:rsidR="00EA63E6" w:rsidRPr="00080A0B" w:rsidRDefault="00EA63E6" w:rsidP="0092170E">
            <w:pPr>
              <w:rPr>
                <w:sz w:val="26"/>
                <w:szCs w:val="26"/>
                <w:lang w:val="nb-NO"/>
              </w:rPr>
            </w:pPr>
          </w:p>
          <w:p w14:paraId="7466DB47" w14:textId="77777777" w:rsidR="00EA63E6" w:rsidRPr="00080A0B" w:rsidRDefault="00EA63E6" w:rsidP="0092170E">
            <w:pPr>
              <w:rPr>
                <w:sz w:val="26"/>
                <w:szCs w:val="26"/>
                <w:lang w:val="nb-NO"/>
              </w:rPr>
            </w:pPr>
            <w:r w:rsidRPr="00080A0B">
              <w:rPr>
                <w:sz w:val="26"/>
                <w:szCs w:val="26"/>
                <w:lang w:val="nb-NO"/>
              </w:rPr>
              <w:t>0,25</w:t>
            </w:r>
          </w:p>
          <w:p w14:paraId="28F72369" w14:textId="77777777" w:rsidR="00EA63E6" w:rsidRPr="00080A0B" w:rsidRDefault="00EA63E6" w:rsidP="0092170E">
            <w:pPr>
              <w:rPr>
                <w:sz w:val="26"/>
                <w:szCs w:val="26"/>
                <w:lang w:val="nb-NO"/>
              </w:rPr>
            </w:pPr>
          </w:p>
          <w:p w14:paraId="2C164D49" w14:textId="77777777" w:rsidR="00EA63E6" w:rsidRPr="00080A0B" w:rsidRDefault="00EA63E6" w:rsidP="0092170E">
            <w:pPr>
              <w:rPr>
                <w:sz w:val="26"/>
                <w:szCs w:val="26"/>
                <w:lang w:val="nb-NO"/>
              </w:rPr>
            </w:pPr>
          </w:p>
          <w:p w14:paraId="6E9FB0B3" w14:textId="77777777" w:rsidR="00EA63E6" w:rsidRPr="00080A0B" w:rsidRDefault="00EA63E6" w:rsidP="0092170E">
            <w:pPr>
              <w:rPr>
                <w:sz w:val="26"/>
                <w:szCs w:val="26"/>
                <w:lang w:val="nb-NO"/>
              </w:rPr>
            </w:pPr>
          </w:p>
          <w:p w14:paraId="7F4AB24B" w14:textId="77777777" w:rsidR="00EA63E6" w:rsidRPr="00080A0B" w:rsidRDefault="00EA63E6" w:rsidP="0092170E">
            <w:pPr>
              <w:spacing w:before="120" w:after="120"/>
              <w:rPr>
                <w:sz w:val="26"/>
                <w:szCs w:val="26"/>
              </w:rPr>
            </w:pPr>
            <w:r w:rsidRPr="00080A0B">
              <w:rPr>
                <w:sz w:val="26"/>
                <w:szCs w:val="26"/>
                <w:lang w:val="nb-NO"/>
              </w:rPr>
              <w:t>0,25</w:t>
            </w:r>
          </w:p>
        </w:tc>
      </w:tr>
      <w:tr w:rsidR="00EA63E6" w:rsidRPr="00080A0B" w14:paraId="31D19A32" w14:textId="77777777" w:rsidTr="0092170E">
        <w:trPr>
          <w:trHeight w:val="72"/>
        </w:trPr>
        <w:tc>
          <w:tcPr>
            <w:tcW w:w="344" w:type="dxa"/>
            <w:vMerge/>
            <w:shd w:val="clear" w:color="auto" w:fill="auto"/>
            <w:vAlign w:val="center"/>
          </w:tcPr>
          <w:p w14:paraId="6F88C9DA"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6DB49FC3" w14:textId="77777777" w:rsidR="00EA63E6" w:rsidRPr="00080A0B" w:rsidRDefault="00EA63E6" w:rsidP="0092170E">
            <w:pPr>
              <w:spacing w:before="120" w:after="120"/>
              <w:jc w:val="center"/>
              <w:rPr>
                <w:sz w:val="26"/>
                <w:szCs w:val="26"/>
              </w:rPr>
            </w:pPr>
            <w:r w:rsidRPr="00080A0B">
              <w:rPr>
                <w:sz w:val="26"/>
                <w:szCs w:val="26"/>
              </w:rPr>
              <w:t>2a</w:t>
            </w:r>
          </w:p>
          <w:p w14:paraId="4561E783"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57FB672D" w14:textId="77777777"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14:paraId="62B21A56" w14:textId="77777777"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14:paraId="65A95225" w14:textId="77777777" w:rsidR="00EA63E6" w:rsidRPr="00080A0B" w:rsidRDefault="00EA63E6" w:rsidP="0092170E">
            <w:pPr>
              <w:rPr>
                <w:sz w:val="26"/>
                <w:szCs w:val="26"/>
                <w:lang w:val="nb-NO"/>
              </w:rPr>
            </w:pPr>
            <w:r w:rsidRPr="00080A0B">
              <w:rPr>
                <w:sz w:val="26"/>
                <w:szCs w:val="26"/>
                <w:lang w:val="nb-NO"/>
              </w:rPr>
              <w:t>0,25</w:t>
            </w:r>
          </w:p>
          <w:p w14:paraId="2BC14DC7" w14:textId="77777777" w:rsidR="00EA63E6" w:rsidRPr="00080A0B" w:rsidRDefault="00EA63E6" w:rsidP="0092170E">
            <w:pPr>
              <w:spacing w:before="120" w:after="120"/>
              <w:rPr>
                <w:sz w:val="26"/>
                <w:szCs w:val="26"/>
              </w:rPr>
            </w:pPr>
            <w:r w:rsidRPr="00080A0B">
              <w:rPr>
                <w:sz w:val="26"/>
                <w:szCs w:val="26"/>
                <w:lang w:val="nb-NO"/>
              </w:rPr>
              <w:t>0,25</w:t>
            </w:r>
          </w:p>
        </w:tc>
      </w:tr>
      <w:tr w:rsidR="00EA63E6" w:rsidRPr="00080A0B" w14:paraId="480F4053" w14:textId="77777777" w:rsidTr="0092170E">
        <w:trPr>
          <w:trHeight w:val="700"/>
        </w:trPr>
        <w:tc>
          <w:tcPr>
            <w:tcW w:w="344" w:type="dxa"/>
            <w:vMerge/>
            <w:shd w:val="clear" w:color="auto" w:fill="auto"/>
            <w:vAlign w:val="center"/>
          </w:tcPr>
          <w:p w14:paraId="51152DE7"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348EEA89" w14:textId="77777777" w:rsidR="00EA63E6" w:rsidRPr="00080A0B" w:rsidRDefault="00EA63E6" w:rsidP="0092170E">
            <w:pPr>
              <w:spacing w:before="120" w:after="120"/>
              <w:jc w:val="center"/>
              <w:rPr>
                <w:sz w:val="26"/>
                <w:szCs w:val="26"/>
              </w:rPr>
            </w:pPr>
            <w:r w:rsidRPr="00080A0B">
              <w:rPr>
                <w:sz w:val="26"/>
                <w:szCs w:val="26"/>
              </w:rPr>
              <w:t>2b</w:t>
            </w:r>
          </w:p>
          <w:p w14:paraId="69C847A8"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4371F995" w14:textId="77777777"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005611EB">
              <w:rPr>
                <w:b/>
                <w:bCs/>
                <w:position w:val="-16"/>
                <w:sz w:val="26"/>
                <w:szCs w:val="26"/>
              </w:rPr>
              <w:pict w14:anchorId="0D77ABBC">
                <v:shape id="_x0000_i2169" type="#_x0000_t75" style="width:131.6pt;height:22.35pt">
                  <v:imagedata r:id="rId23" o:title=""/>
                </v:shape>
              </w:pict>
            </w:r>
          </w:p>
          <w:p w14:paraId="0680A525" w14:textId="77777777" w:rsidR="00EA63E6" w:rsidRPr="00080A0B" w:rsidRDefault="005611EB" w:rsidP="0092170E">
            <w:pPr>
              <w:spacing w:before="120" w:after="120"/>
              <w:rPr>
                <w:sz w:val="26"/>
                <w:szCs w:val="26"/>
              </w:rPr>
            </w:pPr>
            <w:r>
              <w:rPr>
                <w:b/>
                <w:bCs/>
                <w:position w:val="-14"/>
                <w:sz w:val="26"/>
                <w:szCs w:val="26"/>
              </w:rPr>
              <w:pict w14:anchorId="4303F94E">
                <v:shape id="_x0000_i2170" type="#_x0000_t75" style="width:228.4pt;height:19.85pt">
                  <v:imagedata r:id="rId25" o:title=""/>
                </v:shape>
              </w:pict>
            </w:r>
          </w:p>
        </w:tc>
        <w:tc>
          <w:tcPr>
            <w:tcW w:w="999" w:type="dxa"/>
            <w:shd w:val="clear" w:color="auto" w:fill="auto"/>
            <w:vAlign w:val="center"/>
          </w:tcPr>
          <w:p w14:paraId="104C3205" w14:textId="77777777" w:rsidR="00EA63E6" w:rsidRPr="00080A0B" w:rsidRDefault="00EA63E6" w:rsidP="0092170E">
            <w:pPr>
              <w:spacing w:before="120" w:after="120"/>
              <w:rPr>
                <w:sz w:val="26"/>
                <w:szCs w:val="26"/>
              </w:rPr>
            </w:pPr>
            <w:r w:rsidRPr="00080A0B">
              <w:rPr>
                <w:sz w:val="26"/>
                <w:szCs w:val="26"/>
              </w:rPr>
              <w:t>0,25</w:t>
            </w:r>
          </w:p>
          <w:p w14:paraId="5627986C" w14:textId="77777777" w:rsidR="00EA63E6" w:rsidRPr="00080A0B" w:rsidRDefault="00EA63E6" w:rsidP="0092170E">
            <w:pPr>
              <w:spacing w:before="120" w:after="120"/>
              <w:rPr>
                <w:sz w:val="26"/>
                <w:szCs w:val="26"/>
              </w:rPr>
            </w:pPr>
            <w:r w:rsidRPr="00080A0B">
              <w:rPr>
                <w:sz w:val="26"/>
                <w:szCs w:val="26"/>
                <w:lang w:val="nb-NO"/>
              </w:rPr>
              <w:t>0,25</w:t>
            </w:r>
          </w:p>
        </w:tc>
      </w:tr>
      <w:tr w:rsidR="00EA63E6" w:rsidRPr="00080A0B" w14:paraId="1E289FBD" w14:textId="77777777" w:rsidTr="0092170E">
        <w:trPr>
          <w:trHeight w:val="72"/>
        </w:trPr>
        <w:tc>
          <w:tcPr>
            <w:tcW w:w="344" w:type="dxa"/>
            <w:vMerge w:val="restart"/>
            <w:shd w:val="clear" w:color="auto" w:fill="auto"/>
            <w:vAlign w:val="center"/>
          </w:tcPr>
          <w:p w14:paraId="0C2388DF" w14:textId="77777777"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14:paraId="4A4688E3" w14:textId="77777777" w:rsidR="00EA63E6" w:rsidRPr="00080A0B" w:rsidRDefault="00EA63E6" w:rsidP="0092170E">
            <w:pPr>
              <w:spacing w:before="120" w:after="120"/>
              <w:jc w:val="center"/>
              <w:rPr>
                <w:sz w:val="26"/>
                <w:szCs w:val="26"/>
              </w:rPr>
            </w:pPr>
            <w:r w:rsidRPr="00080A0B">
              <w:rPr>
                <w:sz w:val="26"/>
                <w:szCs w:val="26"/>
              </w:rPr>
              <w:t>a</w:t>
            </w:r>
          </w:p>
          <w:p w14:paraId="0EFE36F2"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498EAA85" w14:textId="77777777"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005611EB">
              <w:rPr>
                <w:position w:val="-6"/>
                <w:sz w:val="26"/>
                <w:szCs w:val="26"/>
                <w:lang w:val="fr-FR"/>
              </w:rPr>
              <w:pict w14:anchorId="0A7FED0C">
                <v:shape id="_x0000_i2171" type="#_x0000_t75" style="width:59.6pt;height:17.4pt">
                  <v:imagedata r:id="rId27" o:title=""/>
                </v:shape>
              </w:pict>
            </w:r>
            <w:r w:rsidRPr="00080A0B">
              <w:rPr>
                <w:sz w:val="26"/>
                <w:szCs w:val="26"/>
                <w:lang w:val="fr-FR"/>
              </w:rPr>
              <w:t xml:space="preserve"> ; </w:t>
            </w:r>
            <w:r w:rsidR="005611EB">
              <w:rPr>
                <w:position w:val="-6"/>
                <w:sz w:val="26"/>
                <w:szCs w:val="26"/>
                <w:lang w:val="fr-FR"/>
              </w:rPr>
              <w:pict w14:anchorId="68B59250">
                <v:shape id="_x0000_i2172" type="#_x0000_t75" style="width:59.6pt;height:17.4pt">
                  <v:imagedata r:id="rId29" o:title=""/>
                </v:shape>
              </w:pict>
            </w:r>
            <w:r w:rsidRPr="00080A0B">
              <w:rPr>
                <w:sz w:val="26"/>
                <w:szCs w:val="26"/>
                <w:lang w:val="fr-FR"/>
              </w:rPr>
              <w:t xml:space="preserve"> ; </w:t>
            </w:r>
            <w:r w:rsidR="005611EB">
              <w:rPr>
                <w:position w:val="-6"/>
                <w:sz w:val="26"/>
                <w:szCs w:val="26"/>
                <w:lang w:val="fr-FR"/>
              </w:rPr>
              <w:pict w14:anchorId="18BB06AB">
                <v:shape id="_x0000_i2173" type="#_x0000_t75" style="width:59.6pt;height:19.85pt">
                  <v:imagedata r:id="rId31" o:title=""/>
                </v:shape>
              </w:pict>
            </w:r>
            <w:r w:rsidRPr="00080A0B">
              <w:rPr>
                <w:sz w:val="26"/>
                <w:szCs w:val="26"/>
                <w:lang w:val="fr-FR"/>
              </w:rPr>
              <w:t xml:space="preserve"> ; </w:t>
            </w:r>
            <w:r w:rsidR="005611EB">
              <w:rPr>
                <w:position w:val="-6"/>
                <w:sz w:val="26"/>
                <w:szCs w:val="26"/>
                <w:lang w:val="fr-FR"/>
              </w:rPr>
              <w:pict w14:anchorId="59FB8E69">
                <v:shape id="_x0000_i2174" type="#_x0000_t75" style="width:52.15pt;height:17.4pt">
                  <v:imagedata r:id="rId33" o:title=""/>
                </v:shape>
              </w:pict>
            </w:r>
          </w:p>
          <w:p w14:paraId="01308A89" w14:textId="77777777" w:rsidR="00EA63E6" w:rsidRPr="00080A0B" w:rsidRDefault="00EA63E6" w:rsidP="0092170E">
            <w:pPr>
              <w:spacing w:before="240" w:after="120"/>
              <w:rPr>
                <w:sz w:val="26"/>
                <w:szCs w:val="26"/>
                <w:lang w:val="fr-FR"/>
              </w:rPr>
            </w:pPr>
            <w:r w:rsidRPr="00080A0B">
              <w:rPr>
                <w:sz w:val="26"/>
                <w:szCs w:val="26"/>
                <w:lang w:val="fr-FR"/>
              </w:rPr>
              <w:t>=&gt; …Điều kiện của x là:</w:t>
            </w:r>
            <w:r w:rsidR="005611EB">
              <w:rPr>
                <w:position w:val="-6"/>
                <w:sz w:val="26"/>
                <w:szCs w:val="26"/>
                <w:lang w:val="fr-FR"/>
              </w:rPr>
              <w:pict w14:anchorId="22932624">
                <v:shape id="_x0000_i2175" type="#_x0000_t75" style="width:47.15pt;height:17.4pt">
                  <v:imagedata r:id="rId35" o:title=""/>
                </v:shape>
              </w:pict>
            </w:r>
            <w:r w:rsidRPr="00080A0B">
              <w:rPr>
                <w:sz w:val="26"/>
                <w:szCs w:val="26"/>
                <w:lang w:val="fr-FR"/>
              </w:rPr>
              <w:t xml:space="preserve">và </w:t>
            </w:r>
            <w:r w:rsidR="005611EB">
              <w:rPr>
                <w:position w:val="-6"/>
                <w:sz w:val="26"/>
                <w:szCs w:val="26"/>
                <w:lang w:val="fr-FR"/>
              </w:rPr>
              <w:pict w14:anchorId="022AFE4F">
                <v:shape id="_x0000_i2176" type="#_x0000_t75" style="width:49.65pt;height:17.4pt">
                  <v:imagedata r:id="rId37" o:title=""/>
                </v:shape>
              </w:pict>
            </w:r>
          </w:p>
        </w:tc>
        <w:tc>
          <w:tcPr>
            <w:tcW w:w="999" w:type="dxa"/>
            <w:shd w:val="clear" w:color="auto" w:fill="auto"/>
            <w:vAlign w:val="center"/>
          </w:tcPr>
          <w:p w14:paraId="3E3F518F" w14:textId="77777777" w:rsidR="00EA63E6" w:rsidRPr="00080A0B" w:rsidRDefault="00EA63E6" w:rsidP="0092170E">
            <w:pPr>
              <w:spacing w:before="120" w:after="120"/>
              <w:rPr>
                <w:sz w:val="26"/>
                <w:szCs w:val="26"/>
              </w:rPr>
            </w:pPr>
            <w:r w:rsidRPr="00080A0B">
              <w:rPr>
                <w:sz w:val="26"/>
                <w:szCs w:val="26"/>
              </w:rPr>
              <w:t>0,25x2</w:t>
            </w:r>
          </w:p>
        </w:tc>
      </w:tr>
      <w:tr w:rsidR="00EA63E6" w:rsidRPr="00080A0B" w14:paraId="31DB5925" w14:textId="77777777" w:rsidTr="0092170E">
        <w:trPr>
          <w:trHeight w:val="72"/>
        </w:trPr>
        <w:tc>
          <w:tcPr>
            <w:tcW w:w="344" w:type="dxa"/>
            <w:vMerge/>
            <w:shd w:val="clear" w:color="auto" w:fill="auto"/>
            <w:vAlign w:val="center"/>
          </w:tcPr>
          <w:p w14:paraId="1784CADD"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5C673269" w14:textId="77777777" w:rsidR="00EA63E6" w:rsidRPr="00080A0B" w:rsidRDefault="00EA63E6" w:rsidP="0092170E">
            <w:pPr>
              <w:spacing w:before="120" w:after="120"/>
              <w:jc w:val="center"/>
              <w:rPr>
                <w:sz w:val="26"/>
                <w:szCs w:val="26"/>
              </w:rPr>
            </w:pPr>
            <w:r w:rsidRPr="00080A0B">
              <w:rPr>
                <w:sz w:val="26"/>
                <w:szCs w:val="26"/>
              </w:rPr>
              <w:t>b</w:t>
            </w:r>
          </w:p>
          <w:p w14:paraId="7E05D3D6"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14:paraId="409CB5F3" w14:textId="77777777" w:rsidR="00EA63E6" w:rsidRPr="00080A0B" w:rsidRDefault="00EA63E6" w:rsidP="0092170E">
            <w:pPr>
              <w:spacing w:before="60" w:line="312" w:lineRule="auto"/>
              <w:rPr>
                <w:sz w:val="26"/>
                <w:szCs w:val="26"/>
                <w:lang w:val="fr-FR"/>
              </w:rPr>
            </w:pPr>
            <w:r w:rsidRPr="00080A0B">
              <w:rPr>
                <w:sz w:val="26"/>
                <w:szCs w:val="26"/>
                <w:lang w:val="fr-FR"/>
              </w:rPr>
              <w:t>P =</w:t>
            </w:r>
            <w:r w:rsidR="005611EB">
              <w:rPr>
                <w:position w:val="-34"/>
                <w:sz w:val="26"/>
                <w:szCs w:val="26"/>
              </w:rPr>
              <w:pict w14:anchorId="466ADE43">
                <v:shape id="_x0000_i2177" type="#_x0000_t75" style="width:198.6pt;height:42.2pt">
                  <v:imagedata r:id="rId39" o:title=""/>
                </v:shape>
              </w:pict>
            </w:r>
            <w:r w:rsidRPr="00080A0B">
              <w:rPr>
                <w:sz w:val="26"/>
                <w:szCs w:val="26"/>
                <w:lang w:val="fr-FR"/>
              </w:rPr>
              <w:t xml:space="preserve"> </w:t>
            </w:r>
          </w:p>
          <w:p w14:paraId="56FCF2D5" w14:textId="77777777" w:rsidR="00EA63E6" w:rsidRPr="00080A0B" w:rsidRDefault="005611EB" w:rsidP="0092170E">
            <w:pPr>
              <w:spacing w:before="60" w:line="312" w:lineRule="auto"/>
              <w:rPr>
                <w:sz w:val="26"/>
                <w:szCs w:val="26"/>
                <w:lang w:val="fr-FR"/>
              </w:rPr>
            </w:pPr>
            <w:r>
              <w:rPr>
                <w:position w:val="-38"/>
                <w:sz w:val="26"/>
                <w:szCs w:val="26"/>
                <w:lang w:val="fr-FR"/>
              </w:rPr>
              <w:pict w14:anchorId="0CDD87B6">
                <v:shape id="_x0000_i2178" type="#_x0000_t75" style="width:163.85pt;height:47.15pt">
                  <v:imagedata r:id="rId41" o:title=""/>
                </v:shape>
              </w:pict>
            </w:r>
            <w:r w:rsidR="00EA63E6" w:rsidRPr="00080A0B">
              <w:rPr>
                <w:sz w:val="26"/>
                <w:szCs w:val="26"/>
                <w:lang w:val="fr-FR"/>
              </w:rPr>
              <w:t xml:space="preserve">          </w:t>
            </w:r>
          </w:p>
          <w:p w14:paraId="40FCC120" w14:textId="77777777" w:rsidR="00EA63E6" w:rsidRPr="00080A0B" w:rsidRDefault="00EA63E6" w:rsidP="0092170E">
            <w:pPr>
              <w:spacing w:before="60" w:line="312" w:lineRule="auto"/>
              <w:rPr>
                <w:sz w:val="26"/>
                <w:szCs w:val="26"/>
                <w:lang w:val="fr-FR"/>
              </w:rPr>
            </w:pPr>
            <w:r w:rsidRPr="00080A0B">
              <w:rPr>
                <w:sz w:val="26"/>
                <w:szCs w:val="26"/>
                <w:lang w:val="fr-FR"/>
              </w:rPr>
              <w:t xml:space="preserve">= </w:t>
            </w:r>
            <w:r w:rsidR="005611EB">
              <w:rPr>
                <w:position w:val="-38"/>
                <w:sz w:val="26"/>
                <w:szCs w:val="26"/>
              </w:rPr>
              <w:pict w14:anchorId="29AC13A8">
                <v:shape id="_x0000_i2179" type="#_x0000_t75" style="width:176.3pt;height:42.2pt">
                  <v:imagedata r:id="rId43" o:title=""/>
                </v:shape>
              </w:pict>
            </w:r>
            <w:r w:rsidR="005611EB">
              <w:rPr>
                <w:position w:val="-38"/>
                <w:sz w:val="26"/>
                <w:szCs w:val="26"/>
              </w:rPr>
              <w:pict w14:anchorId="497AD2E5">
                <v:shape id="_x0000_i2180" type="#_x0000_t75" style="width:96.85pt;height:44.7pt">
                  <v:imagedata r:id="rId45" o:title=""/>
                </v:shape>
              </w:pict>
            </w:r>
          </w:p>
          <w:p w14:paraId="3B89CA1B" w14:textId="77777777" w:rsidR="00EA63E6" w:rsidRPr="00080A0B" w:rsidRDefault="005611EB" w:rsidP="0092170E">
            <w:pPr>
              <w:spacing w:before="120" w:after="120"/>
              <w:rPr>
                <w:sz w:val="26"/>
                <w:szCs w:val="26"/>
              </w:rPr>
            </w:pPr>
            <w:r>
              <w:rPr>
                <w:position w:val="-70"/>
                <w:sz w:val="26"/>
                <w:szCs w:val="26"/>
              </w:rPr>
              <w:pict w14:anchorId="07F9843F">
                <v:shape id="_x0000_i2181" type="#_x0000_t75" style="width:101.8pt;height:86.9pt">
                  <v:imagedata r:id="rId47" o:title=""/>
                </v:shape>
              </w:pict>
            </w:r>
          </w:p>
        </w:tc>
        <w:tc>
          <w:tcPr>
            <w:tcW w:w="999" w:type="dxa"/>
            <w:shd w:val="clear" w:color="auto" w:fill="auto"/>
            <w:vAlign w:val="center"/>
          </w:tcPr>
          <w:p w14:paraId="301B53B6" w14:textId="77777777" w:rsidR="00EA63E6" w:rsidRPr="00080A0B" w:rsidRDefault="00EA63E6" w:rsidP="0092170E">
            <w:pPr>
              <w:spacing w:before="120" w:after="120"/>
              <w:rPr>
                <w:sz w:val="26"/>
                <w:szCs w:val="26"/>
              </w:rPr>
            </w:pPr>
            <w:r w:rsidRPr="00080A0B">
              <w:rPr>
                <w:sz w:val="26"/>
                <w:szCs w:val="26"/>
              </w:rPr>
              <w:t>0,25</w:t>
            </w:r>
          </w:p>
          <w:p w14:paraId="23674828" w14:textId="77777777" w:rsidR="00EA63E6" w:rsidRPr="00080A0B" w:rsidRDefault="00EA63E6" w:rsidP="0092170E">
            <w:pPr>
              <w:spacing w:before="120" w:after="120"/>
              <w:rPr>
                <w:sz w:val="26"/>
                <w:szCs w:val="26"/>
              </w:rPr>
            </w:pPr>
          </w:p>
          <w:p w14:paraId="4C47F49B" w14:textId="77777777" w:rsidR="00EA63E6" w:rsidRPr="00080A0B" w:rsidRDefault="00EA63E6" w:rsidP="0092170E">
            <w:pPr>
              <w:spacing w:before="120" w:after="120"/>
              <w:rPr>
                <w:sz w:val="26"/>
                <w:szCs w:val="26"/>
              </w:rPr>
            </w:pPr>
          </w:p>
          <w:p w14:paraId="7F7FC27C" w14:textId="77777777" w:rsidR="00EA63E6" w:rsidRPr="00080A0B" w:rsidRDefault="00EA63E6" w:rsidP="0092170E">
            <w:pPr>
              <w:spacing w:before="120" w:after="120"/>
              <w:rPr>
                <w:sz w:val="26"/>
                <w:szCs w:val="26"/>
              </w:rPr>
            </w:pPr>
            <w:r w:rsidRPr="00080A0B">
              <w:rPr>
                <w:sz w:val="26"/>
                <w:szCs w:val="26"/>
              </w:rPr>
              <w:t>0,25</w:t>
            </w:r>
          </w:p>
          <w:p w14:paraId="635509A1" w14:textId="77777777" w:rsidR="00EA63E6" w:rsidRPr="00080A0B" w:rsidRDefault="00EA63E6" w:rsidP="0092170E">
            <w:pPr>
              <w:spacing w:before="120" w:after="120"/>
              <w:rPr>
                <w:sz w:val="26"/>
                <w:szCs w:val="26"/>
              </w:rPr>
            </w:pPr>
          </w:p>
          <w:p w14:paraId="505F459F" w14:textId="77777777" w:rsidR="00EA63E6" w:rsidRPr="00080A0B" w:rsidRDefault="00EA63E6" w:rsidP="0092170E">
            <w:pPr>
              <w:spacing w:before="120" w:after="120"/>
              <w:rPr>
                <w:sz w:val="26"/>
                <w:szCs w:val="26"/>
              </w:rPr>
            </w:pPr>
          </w:p>
          <w:p w14:paraId="71FEC052" w14:textId="77777777" w:rsidR="00EA63E6" w:rsidRPr="00080A0B" w:rsidRDefault="00EA63E6" w:rsidP="0092170E">
            <w:pPr>
              <w:spacing w:before="120" w:after="120"/>
              <w:rPr>
                <w:sz w:val="26"/>
                <w:szCs w:val="26"/>
              </w:rPr>
            </w:pPr>
          </w:p>
          <w:p w14:paraId="552508A4" w14:textId="77777777" w:rsidR="00EA63E6" w:rsidRPr="00080A0B" w:rsidRDefault="00EA63E6" w:rsidP="0092170E">
            <w:pPr>
              <w:spacing w:before="120" w:after="120"/>
              <w:rPr>
                <w:sz w:val="26"/>
                <w:szCs w:val="26"/>
              </w:rPr>
            </w:pPr>
          </w:p>
          <w:p w14:paraId="08C9695A" w14:textId="77777777" w:rsidR="00EA63E6" w:rsidRPr="00080A0B" w:rsidRDefault="00EA63E6" w:rsidP="0092170E">
            <w:pPr>
              <w:spacing w:before="120" w:after="120"/>
              <w:rPr>
                <w:sz w:val="26"/>
                <w:szCs w:val="26"/>
              </w:rPr>
            </w:pPr>
            <w:r w:rsidRPr="00080A0B">
              <w:rPr>
                <w:sz w:val="26"/>
                <w:szCs w:val="26"/>
              </w:rPr>
              <w:t>0,25</w:t>
            </w:r>
          </w:p>
        </w:tc>
      </w:tr>
      <w:tr w:rsidR="00EA63E6" w:rsidRPr="00080A0B" w14:paraId="40A4BC87" w14:textId="77777777" w:rsidTr="0092170E">
        <w:trPr>
          <w:trHeight w:val="987"/>
        </w:trPr>
        <w:tc>
          <w:tcPr>
            <w:tcW w:w="344" w:type="dxa"/>
            <w:vMerge/>
            <w:shd w:val="clear" w:color="auto" w:fill="auto"/>
            <w:vAlign w:val="center"/>
          </w:tcPr>
          <w:p w14:paraId="46F7A3CD"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2553D4A1" w14:textId="77777777" w:rsidR="00EA63E6" w:rsidRPr="00080A0B" w:rsidRDefault="00EA63E6" w:rsidP="0092170E">
            <w:pPr>
              <w:spacing w:before="120" w:after="120"/>
              <w:jc w:val="center"/>
              <w:rPr>
                <w:sz w:val="26"/>
                <w:szCs w:val="26"/>
              </w:rPr>
            </w:pPr>
            <w:r w:rsidRPr="00080A0B">
              <w:rPr>
                <w:sz w:val="26"/>
                <w:szCs w:val="26"/>
              </w:rPr>
              <w:t>c</w:t>
            </w:r>
          </w:p>
          <w:p w14:paraId="1C10E035"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14:paraId="4E76222D" w14:textId="77777777" w:rsidR="00EA63E6" w:rsidRPr="00080A0B" w:rsidRDefault="00EA63E6" w:rsidP="0092170E">
            <w:pPr>
              <w:spacing w:before="60" w:line="312" w:lineRule="auto"/>
              <w:rPr>
                <w:sz w:val="26"/>
                <w:szCs w:val="26"/>
              </w:rPr>
            </w:pPr>
            <w:r w:rsidRPr="00080A0B">
              <w:rPr>
                <w:sz w:val="26"/>
                <w:szCs w:val="26"/>
              </w:rPr>
              <w:t xml:space="preserve">Với </w:t>
            </w:r>
            <w:r w:rsidR="005611EB">
              <w:rPr>
                <w:position w:val="-24"/>
                <w:sz w:val="26"/>
                <w:szCs w:val="26"/>
              </w:rPr>
              <w:pict w14:anchorId="0A530B54">
                <v:shape id="_x0000_i2182" type="#_x0000_t75" style="width:52.15pt;height:37.25pt">
                  <v:imagedata r:id="rId11" o:title=""/>
                </v:shape>
              </w:pict>
            </w:r>
            <w:r w:rsidRPr="00080A0B">
              <w:rPr>
                <w:sz w:val="26"/>
                <w:szCs w:val="26"/>
              </w:rPr>
              <w:t xml:space="preserve">thỏa mãn điều kiện  bài toán. </w:t>
            </w:r>
          </w:p>
          <w:p w14:paraId="2509F8C8" w14:textId="77777777" w:rsidR="00EA63E6" w:rsidRPr="00080A0B" w:rsidRDefault="00EA63E6" w:rsidP="0092170E">
            <w:pPr>
              <w:spacing w:before="60" w:line="312" w:lineRule="auto"/>
              <w:rPr>
                <w:sz w:val="26"/>
                <w:szCs w:val="26"/>
              </w:rPr>
            </w:pPr>
            <w:r w:rsidRPr="00080A0B">
              <w:rPr>
                <w:sz w:val="26"/>
                <w:szCs w:val="26"/>
              </w:rPr>
              <w:t xml:space="preserve">Thay </w:t>
            </w:r>
            <w:r w:rsidR="005611EB">
              <w:rPr>
                <w:position w:val="-24"/>
                <w:sz w:val="26"/>
                <w:szCs w:val="26"/>
              </w:rPr>
              <w:pict w14:anchorId="2EE64FF6">
                <v:shape id="_x0000_i2183" type="#_x0000_t75" style="width:52.15pt;height:37.25pt">
                  <v:imagedata r:id="rId11" o:title=""/>
                </v:shape>
              </w:pict>
            </w:r>
            <w:r w:rsidRPr="00080A0B">
              <w:rPr>
                <w:sz w:val="26"/>
                <w:szCs w:val="26"/>
              </w:rPr>
              <w:t xml:space="preserve">vào biểu thức </w:t>
            </w:r>
            <w:r w:rsidR="005611EB">
              <w:rPr>
                <w:position w:val="-24"/>
                <w:sz w:val="26"/>
                <w:szCs w:val="26"/>
              </w:rPr>
              <w:pict w14:anchorId="54965DEB">
                <v:shape id="_x0000_i2184" type="#_x0000_t75" style="width:54.6pt;height:34.75pt">
                  <v:imagedata r:id="rId51" o:title=""/>
                </v:shape>
              </w:pict>
            </w:r>
            <w:r w:rsidRPr="00080A0B">
              <w:rPr>
                <w:sz w:val="26"/>
                <w:szCs w:val="26"/>
              </w:rPr>
              <w:t xml:space="preserve"> ta được:    </w:t>
            </w:r>
            <w:r w:rsidR="005611EB">
              <w:rPr>
                <w:position w:val="-24"/>
                <w:sz w:val="26"/>
                <w:szCs w:val="26"/>
              </w:rPr>
              <w:pict w14:anchorId="279DDA23">
                <v:shape id="_x0000_i2185" type="#_x0000_t75" style="width:198.6pt;height:49.65pt">
                  <v:imagedata r:id="rId53" o:title=""/>
                </v:shape>
              </w:pict>
            </w:r>
          </w:p>
        </w:tc>
        <w:tc>
          <w:tcPr>
            <w:tcW w:w="999" w:type="dxa"/>
            <w:shd w:val="clear" w:color="auto" w:fill="auto"/>
            <w:vAlign w:val="center"/>
          </w:tcPr>
          <w:p w14:paraId="0A99E1BB" w14:textId="77777777" w:rsidR="00EA63E6" w:rsidRPr="00080A0B" w:rsidRDefault="00EA63E6" w:rsidP="0092170E">
            <w:pPr>
              <w:spacing w:before="120" w:after="120"/>
              <w:rPr>
                <w:sz w:val="26"/>
                <w:szCs w:val="26"/>
              </w:rPr>
            </w:pPr>
            <w:r w:rsidRPr="00080A0B">
              <w:rPr>
                <w:sz w:val="26"/>
                <w:szCs w:val="26"/>
              </w:rPr>
              <w:t>0.25</w:t>
            </w:r>
          </w:p>
          <w:p w14:paraId="4C758AF0" w14:textId="77777777" w:rsidR="00EA63E6" w:rsidRPr="00080A0B" w:rsidRDefault="00EA63E6" w:rsidP="0092170E">
            <w:pPr>
              <w:spacing w:before="120" w:after="120"/>
              <w:rPr>
                <w:sz w:val="26"/>
                <w:szCs w:val="26"/>
              </w:rPr>
            </w:pPr>
          </w:p>
          <w:p w14:paraId="54600861" w14:textId="77777777" w:rsidR="00EA63E6" w:rsidRPr="00080A0B" w:rsidRDefault="00EA63E6" w:rsidP="0092170E">
            <w:pPr>
              <w:spacing w:before="120" w:after="120"/>
              <w:rPr>
                <w:sz w:val="26"/>
                <w:szCs w:val="26"/>
              </w:rPr>
            </w:pPr>
          </w:p>
          <w:p w14:paraId="032E605C" w14:textId="77777777" w:rsidR="00EA63E6" w:rsidRPr="00080A0B" w:rsidRDefault="00EA63E6" w:rsidP="0092170E">
            <w:pPr>
              <w:spacing w:before="120" w:after="120"/>
              <w:rPr>
                <w:sz w:val="26"/>
                <w:szCs w:val="26"/>
              </w:rPr>
            </w:pPr>
          </w:p>
          <w:p w14:paraId="25336B36" w14:textId="77777777" w:rsidR="00EA63E6" w:rsidRPr="00080A0B" w:rsidRDefault="00EA63E6" w:rsidP="0092170E">
            <w:pPr>
              <w:spacing w:before="120" w:after="120"/>
              <w:rPr>
                <w:sz w:val="26"/>
                <w:szCs w:val="26"/>
              </w:rPr>
            </w:pPr>
            <w:r w:rsidRPr="00080A0B">
              <w:rPr>
                <w:sz w:val="26"/>
                <w:szCs w:val="26"/>
              </w:rPr>
              <w:t>0,25x2</w:t>
            </w:r>
          </w:p>
        </w:tc>
      </w:tr>
      <w:tr w:rsidR="00EA63E6" w:rsidRPr="00080A0B" w14:paraId="5D2606DD" w14:textId="77777777" w:rsidTr="0092170E">
        <w:trPr>
          <w:trHeight w:val="278"/>
        </w:trPr>
        <w:tc>
          <w:tcPr>
            <w:tcW w:w="344" w:type="dxa"/>
            <w:vMerge w:val="restart"/>
            <w:shd w:val="clear" w:color="auto" w:fill="auto"/>
            <w:vAlign w:val="center"/>
          </w:tcPr>
          <w:p w14:paraId="0AE16395" w14:textId="77777777"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14:paraId="03B60B1F" w14:textId="77777777" w:rsidR="00EA63E6" w:rsidRPr="00080A0B" w:rsidRDefault="00EA63E6" w:rsidP="0092170E">
            <w:pPr>
              <w:spacing w:before="120" w:after="120"/>
              <w:jc w:val="center"/>
              <w:rPr>
                <w:sz w:val="26"/>
                <w:szCs w:val="26"/>
              </w:rPr>
            </w:pPr>
            <w:r w:rsidRPr="00080A0B">
              <w:rPr>
                <w:sz w:val="26"/>
                <w:szCs w:val="26"/>
              </w:rPr>
              <w:t>a</w:t>
            </w:r>
          </w:p>
          <w:p w14:paraId="79D55C61"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0945F751" w14:textId="77777777"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14:paraId="5C2D9E7D" w14:textId="77777777" w:rsidR="00EA63E6" w:rsidRPr="00080A0B" w:rsidRDefault="00EA63E6" w:rsidP="0092170E">
            <w:pPr>
              <w:spacing w:before="120" w:after="120"/>
              <w:rPr>
                <w:sz w:val="26"/>
                <w:szCs w:val="26"/>
              </w:rPr>
            </w:pPr>
            <w:r w:rsidRPr="00080A0B">
              <w:rPr>
                <w:sz w:val="26"/>
                <w:szCs w:val="26"/>
              </w:rPr>
              <w:t>0,25x2</w:t>
            </w:r>
          </w:p>
        </w:tc>
      </w:tr>
      <w:tr w:rsidR="00EA63E6" w:rsidRPr="00080A0B" w14:paraId="5C489427" w14:textId="77777777" w:rsidTr="0092170E">
        <w:trPr>
          <w:trHeight w:val="987"/>
        </w:trPr>
        <w:tc>
          <w:tcPr>
            <w:tcW w:w="344" w:type="dxa"/>
            <w:vMerge/>
            <w:shd w:val="clear" w:color="auto" w:fill="auto"/>
            <w:vAlign w:val="center"/>
          </w:tcPr>
          <w:p w14:paraId="16E223E1"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7C872F2C" w14:textId="77777777" w:rsidR="00EA63E6" w:rsidRPr="00080A0B" w:rsidRDefault="00EA63E6" w:rsidP="0092170E">
            <w:pPr>
              <w:spacing w:before="120" w:after="120"/>
              <w:jc w:val="center"/>
              <w:rPr>
                <w:sz w:val="26"/>
                <w:szCs w:val="26"/>
              </w:rPr>
            </w:pPr>
            <w:r w:rsidRPr="00080A0B">
              <w:rPr>
                <w:sz w:val="26"/>
                <w:szCs w:val="26"/>
              </w:rPr>
              <w:t>b</w:t>
            </w:r>
          </w:p>
          <w:p w14:paraId="6929B347" w14:textId="77777777"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14:paraId="7FCF9437" w14:textId="77777777" w:rsidR="00EA63E6" w:rsidRPr="00080A0B" w:rsidRDefault="005611EB" w:rsidP="0092170E">
            <w:pPr>
              <w:tabs>
                <w:tab w:val="left" w:pos="-38"/>
              </w:tabs>
              <w:ind w:left="-38" w:firstLine="38"/>
              <w:rPr>
                <w:sz w:val="26"/>
                <w:szCs w:val="26"/>
              </w:rPr>
            </w:pPr>
            <w:r>
              <w:rPr>
                <w:noProof/>
              </w:rPr>
              <w:pict w14:anchorId="6DC63B6A">
                <v:line id="Straight Connector 687" o:spid="_x0000_s1224" style="position:absolute;left:0;text-align:left;z-index:251800576;visibility:visible;mso-position-horizontal-relative:text;mso-position-vertical-relative:text"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"/>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14:paraId="5975F19F" w14:textId="77777777" w:rsidR="00EA63E6" w:rsidRPr="00080A0B" w:rsidRDefault="005611EB" w:rsidP="0092170E">
            <w:pPr>
              <w:tabs>
                <w:tab w:val="left" w:pos="3280"/>
              </w:tabs>
              <w:ind w:left="1742" w:hanging="1742"/>
              <w:rPr>
                <w:sz w:val="26"/>
                <w:szCs w:val="26"/>
              </w:rPr>
            </w:pPr>
            <w:r>
              <w:rPr>
                <w:noProof/>
              </w:rPr>
              <w:pict w14:anchorId="68E25561">
                <v:line id="Straight Connector 686" o:spid="_x0000_s1223" style="position:absolute;left:0;text-align:left;z-index:251799552;visibility:visibl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CnMHw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"/>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14:paraId="1CC3537B" w14:textId="77777777" w:rsidR="00EA63E6" w:rsidRPr="00080A0B" w:rsidRDefault="005611EB" w:rsidP="0092170E">
            <w:pPr>
              <w:tabs>
                <w:tab w:val="left" w:pos="1740"/>
              </w:tabs>
              <w:ind w:left="1742" w:hanging="1742"/>
              <w:rPr>
                <w:sz w:val="26"/>
                <w:szCs w:val="26"/>
              </w:rPr>
            </w:pPr>
            <w:r>
              <w:rPr>
                <w:noProof/>
              </w:rPr>
              <w:pict w14:anchorId="4DF25E74">
                <v:line id="Straight Connector 685" o:spid="_x0000_s1221" style="position:absolute;left:0;text-align:left;z-index:251797504;visibility:visibl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r5k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"/>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14:paraId="0C664CAF" w14:textId="77777777"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14:paraId="4B98957D" w14:textId="77777777" w:rsidR="00EA63E6" w:rsidRPr="00080A0B" w:rsidRDefault="005611EB" w:rsidP="0092170E">
            <w:pPr>
              <w:tabs>
                <w:tab w:val="left" w:pos="1740"/>
              </w:tabs>
              <w:ind w:left="1742" w:hanging="1742"/>
              <w:rPr>
                <w:sz w:val="26"/>
                <w:szCs w:val="26"/>
              </w:rPr>
            </w:pPr>
            <w:r>
              <w:rPr>
                <w:noProof/>
              </w:rPr>
              <w:pict w14:anchorId="661E576A">
                <v:line id="Straight Connector 11" o:spid="_x0000_s1222" style="position:absolute;left:0;text-align:left;z-index:251798528;visibility:visibl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"/>
              </w:pict>
            </w:r>
            <w:r w:rsidR="00EA63E6" w:rsidRPr="00080A0B">
              <w:rPr>
                <w:sz w:val="26"/>
                <w:szCs w:val="26"/>
              </w:rPr>
              <w:t xml:space="preserve">                                            a - 3</w:t>
            </w:r>
          </w:p>
          <w:p w14:paraId="37ABB3ED" w14:textId="77777777"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14:paraId="51226AEE" w14:textId="77777777" w:rsidR="00EA63E6" w:rsidRPr="00080A0B" w:rsidRDefault="00EA63E6" w:rsidP="0092170E">
            <w:pPr>
              <w:spacing w:before="120" w:after="120"/>
              <w:jc w:val="center"/>
              <w:rPr>
                <w:sz w:val="26"/>
                <w:szCs w:val="26"/>
              </w:rPr>
            </w:pPr>
            <w:r w:rsidRPr="00080A0B">
              <w:rPr>
                <w:sz w:val="26"/>
                <w:szCs w:val="26"/>
              </w:rPr>
              <w:t>0,25</w:t>
            </w:r>
          </w:p>
          <w:p w14:paraId="306D1284" w14:textId="77777777" w:rsidR="00EA63E6" w:rsidRPr="00080A0B" w:rsidRDefault="00EA63E6" w:rsidP="0092170E">
            <w:pPr>
              <w:spacing w:before="120" w:after="120"/>
              <w:jc w:val="center"/>
              <w:rPr>
                <w:sz w:val="26"/>
                <w:szCs w:val="26"/>
              </w:rPr>
            </w:pPr>
            <w:r w:rsidRPr="00080A0B">
              <w:rPr>
                <w:sz w:val="26"/>
                <w:szCs w:val="26"/>
              </w:rPr>
              <w:t>0,25</w:t>
            </w:r>
          </w:p>
          <w:p w14:paraId="636C1490" w14:textId="77777777" w:rsidR="00EA63E6" w:rsidRPr="00080A0B" w:rsidRDefault="00EA63E6" w:rsidP="0092170E">
            <w:pPr>
              <w:spacing w:before="120" w:after="120"/>
              <w:jc w:val="center"/>
              <w:rPr>
                <w:sz w:val="26"/>
                <w:szCs w:val="26"/>
              </w:rPr>
            </w:pPr>
            <w:r w:rsidRPr="00080A0B">
              <w:rPr>
                <w:sz w:val="26"/>
                <w:szCs w:val="26"/>
              </w:rPr>
              <w:t>0,25</w:t>
            </w:r>
          </w:p>
          <w:p w14:paraId="445DC482" w14:textId="77777777" w:rsidR="00EA63E6" w:rsidRPr="00080A0B" w:rsidRDefault="00EA63E6" w:rsidP="0092170E">
            <w:pPr>
              <w:spacing w:before="120" w:after="120"/>
              <w:rPr>
                <w:sz w:val="26"/>
                <w:szCs w:val="26"/>
              </w:rPr>
            </w:pPr>
            <w:r w:rsidRPr="00080A0B">
              <w:rPr>
                <w:sz w:val="26"/>
                <w:szCs w:val="26"/>
              </w:rPr>
              <w:t xml:space="preserve">  0,25</w:t>
            </w:r>
          </w:p>
        </w:tc>
      </w:tr>
      <w:tr w:rsidR="00EA63E6" w:rsidRPr="00080A0B" w14:paraId="0A1967B6" w14:textId="77777777" w:rsidTr="0092170E">
        <w:trPr>
          <w:trHeight w:val="768"/>
        </w:trPr>
        <w:tc>
          <w:tcPr>
            <w:tcW w:w="344" w:type="dxa"/>
            <w:vMerge/>
            <w:shd w:val="clear" w:color="auto" w:fill="auto"/>
            <w:vAlign w:val="center"/>
          </w:tcPr>
          <w:p w14:paraId="67688FB5"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315DF00A" w14:textId="77777777" w:rsidR="00EA63E6" w:rsidRPr="00080A0B" w:rsidRDefault="00EA63E6" w:rsidP="0092170E">
            <w:pPr>
              <w:spacing w:before="120" w:after="120"/>
              <w:jc w:val="center"/>
              <w:rPr>
                <w:sz w:val="26"/>
                <w:szCs w:val="26"/>
              </w:rPr>
            </w:pPr>
            <w:r w:rsidRPr="00080A0B">
              <w:rPr>
                <w:sz w:val="26"/>
                <w:szCs w:val="26"/>
              </w:rPr>
              <w:t>c</w:t>
            </w:r>
          </w:p>
          <w:p w14:paraId="7BCE8EF0"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14:paraId="3E4E8F30" w14:textId="77777777"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14:paraId="66D803F8" w14:textId="77777777"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14:paraId="081D31A4" w14:textId="77777777"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14:paraId="63060D4F" w14:textId="77777777" w:rsidR="00EA63E6" w:rsidRPr="00080A0B" w:rsidRDefault="00EA63E6" w:rsidP="0092170E">
            <w:pPr>
              <w:spacing w:before="120" w:after="120"/>
              <w:jc w:val="center"/>
              <w:rPr>
                <w:sz w:val="26"/>
                <w:szCs w:val="26"/>
              </w:rPr>
            </w:pPr>
            <w:r w:rsidRPr="00080A0B">
              <w:rPr>
                <w:sz w:val="26"/>
                <w:szCs w:val="26"/>
              </w:rPr>
              <w:t>0,25</w:t>
            </w:r>
          </w:p>
          <w:p w14:paraId="7A397A65" w14:textId="77777777" w:rsidR="00EA63E6" w:rsidRPr="00080A0B" w:rsidRDefault="00EA63E6" w:rsidP="0092170E">
            <w:pPr>
              <w:spacing w:before="120" w:after="120"/>
              <w:rPr>
                <w:sz w:val="26"/>
                <w:szCs w:val="26"/>
              </w:rPr>
            </w:pPr>
            <w:r w:rsidRPr="00080A0B">
              <w:rPr>
                <w:sz w:val="26"/>
                <w:szCs w:val="26"/>
              </w:rPr>
              <w:t xml:space="preserve">  0,25</w:t>
            </w:r>
          </w:p>
        </w:tc>
      </w:tr>
      <w:tr w:rsidR="00EA63E6" w:rsidRPr="00080A0B" w14:paraId="41C110B7" w14:textId="77777777" w:rsidTr="0092170E">
        <w:trPr>
          <w:trHeight w:val="72"/>
        </w:trPr>
        <w:tc>
          <w:tcPr>
            <w:tcW w:w="344" w:type="dxa"/>
            <w:vMerge w:val="restart"/>
            <w:shd w:val="clear" w:color="auto" w:fill="auto"/>
            <w:vAlign w:val="center"/>
          </w:tcPr>
          <w:p w14:paraId="0BAC5DB4" w14:textId="77777777"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14:paraId="6E9378C9"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2A8DB247" w14:textId="77777777" w:rsidR="00EA63E6" w:rsidRPr="00080A0B" w:rsidRDefault="006C76E5" w:rsidP="0092170E">
            <w:pPr>
              <w:spacing w:before="120" w:after="120"/>
              <w:rPr>
                <w:sz w:val="26"/>
                <w:szCs w:val="26"/>
              </w:rPr>
            </w:pPr>
            <w:r>
              <w:rPr>
                <w:noProof/>
                <w:sz w:val="26"/>
                <w:szCs w:val="26"/>
              </w:rPr>
              <w:pict w14:anchorId="350C5E17">
                <v:shape id="Picture 5" o:spid="_x0000_i2186" type="#_x0000_t75" style="width:181.25pt;height:126.6pt;visibility:visible">
                  <v:imagedata r:id="rId55" o:title=""/>
                </v:shape>
              </w:pict>
            </w:r>
            <w:r w:rsidR="00EA63E6" w:rsidRPr="00080A0B">
              <w:rPr>
                <w:noProof/>
                <w:sz w:val="26"/>
                <w:szCs w:val="26"/>
              </w:rPr>
              <w:t>Vẽ hình đúng cho câu a</w:t>
            </w:r>
          </w:p>
        </w:tc>
        <w:tc>
          <w:tcPr>
            <w:tcW w:w="999" w:type="dxa"/>
            <w:shd w:val="clear" w:color="auto" w:fill="auto"/>
            <w:vAlign w:val="center"/>
          </w:tcPr>
          <w:p w14:paraId="18FD1FFE" w14:textId="77777777" w:rsidR="00EA63E6" w:rsidRPr="00080A0B" w:rsidRDefault="00EA63E6" w:rsidP="0092170E">
            <w:pPr>
              <w:spacing w:before="120" w:after="120"/>
              <w:jc w:val="center"/>
              <w:rPr>
                <w:sz w:val="26"/>
                <w:szCs w:val="26"/>
              </w:rPr>
            </w:pPr>
            <w:r w:rsidRPr="00080A0B">
              <w:rPr>
                <w:sz w:val="26"/>
                <w:szCs w:val="26"/>
              </w:rPr>
              <w:t>0,5</w:t>
            </w:r>
          </w:p>
        </w:tc>
      </w:tr>
      <w:tr w:rsidR="00EA63E6" w:rsidRPr="00080A0B" w14:paraId="37AB0448" w14:textId="77777777" w:rsidTr="0092170E">
        <w:trPr>
          <w:trHeight w:val="72"/>
        </w:trPr>
        <w:tc>
          <w:tcPr>
            <w:tcW w:w="344" w:type="dxa"/>
            <w:vMerge/>
            <w:shd w:val="clear" w:color="auto" w:fill="auto"/>
            <w:vAlign w:val="center"/>
          </w:tcPr>
          <w:p w14:paraId="26AB1439"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0C339D16" w14:textId="77777777" w:rsidR="00EA63E6" w:rsidRPr="00080A0B" w:rsidRDefault="00EA63E6" w:rsidP="0092170E">
            <w:pPr>
              <w:spacing w:before="120" w:after="120"/>
              <w:jc w:val="center"/>
              <w:rPr>
                <w:sz w:val="26"/>
                <w:szCs w:val="26"/>
              </w:rPr>
            </w:pPr>
            <w:r w:rsidRPr="00080A0B">
              <w:rPr>
                <w:sz w:val="26"/>
                <w:szCs w:val="26"/>
              </w:rPr>
              <w:t>a</w:t>
            </w:r>
          </w:p>
          <w:p w14:paraId="331E0852" w14:textId="77777777"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14:paraId="2231F587" w14:textId="77777777" w:rsidR="00EA63E6" w:rsidRPr="00080A0B" w:rsidRDefault="00EA63E6" w:rsidP="0092170E">
            <w:pPr>
              <w:spacing w:before="120" w:after="120"/>
              <w:rPr>
                <w:sz w:val="26"/>
                <w:szCs w:val="26"/>
              </w:rPr>
            </w:pPr>
            <w:r w:rsidRPr="00080A0B">
              <w:rPr>
                <w:sz w:val="26"/>
                <w:szCs w:val="26"/>
              </w:rPr>
              <w:t>Xét tứ giác AIHK có</w:t>
            </w:r>
          </w:p>
          <w:p w14:paraId="71A4F74F" w14:textId="77777777" w:rsidR="00EA63E6" w:rsidRPr="00080A0B" w:rsidRDefault="00EA63E6" w:rsidP="0092170E">
            <w:pPr>
              <w:spacing w:before="120" w:after="120"/>
              <w:rPr>
                <w:sz w:val="26"/>
                <w:szCs w:val="26"/>
              </w:rPr>
            </w:pPr>
            <w:r w:rsidRPr="00080A0B">
              <w:rPr>
                <w:sz w:val="26"/>
                <w:szCs w:val="26"/>
              </w:rPr>
              <w:t xml:space="preserve"> </w:t>
            </w:r>
            <w:r w:rsidR="005611EB">
              <w:rPr>
                <w:position w:val="-104"/>
                <w:sz w:val="26"/>
                <w:szCs w:val="26"/>
              </w:rPr>
              <w:pict w14:anchorId="3682775E">
                <v:shape id="_x0000_i2187" type="#_x0000_t75" style="width:235.85pt;height:129.1pt">
                  <v:imagedata r:id="rId56" o:title=""/>
                </v:shape>
              </w:pict>
            </w:r>
          </w:p>
        </w:tc>
        <w:tc>
          <w:tcPr>
            <w:tcW w:w="999" w:type="dxa"/>
            <w:shd w:val="clear" w:color="auto" w:fill="auto"/>
            <w:vAlign w:val="center"/>
          </w:tcPr>
          <w:p w14:paraId="60B08589" w14:textId="77777777" w:rsidR="00EA63E6" w:rsidRPr="00080A0B" w:rsidRDefault="00EA63E6" w:rsidP="0092170E">
            <w:pPr>
              <w:spacing w:before="120" w:after="120"/>
              <w:jc w:val="center"/>
              <w:rPr>
                <w:sz w:val="26"/>
                <w:szCs w:val="26"/>
              </w:rPr>
            </w:pPr>
          </w:p>
          <w:p w14:paraId="6EFFD213" w14:textId="77777777" w:rsidR="00EA63E6" w:rsidRPr="00080A0B" w:rsidRDefault="00EA63E6" w:rsidP="0092170E">
            <w:pPr>
              <w:spacing w:before="120" w:after="120"/>
              <w:jc w:val="center"/>
              <w:rPr>
                <w:sz w:val="26"/>
                <w:szCs w:val="26"/>
              </w:rPr>
            </w:pPr>
            <w:r w:rsidRPr="00080A0B">
              <w:rPr>
                <w:sz w:val="26"/>
                <w:szCs w:val="26"/>
              </w:rPr>
              <w:t>0,25</w:t>
            </w:r>
          </w:p>
          <w:p w14:paraId="672B2606" w14:textId="77777777" w:rsidR="00EA63E6" w:rsidRPr="00080A0B" w:rsidRDefault="00EA63E6" w:rsidP="0092170E">
            <w:pPr>
              <w:spacing w:before="120" w:after="120"/>
              <w:jc w:val="center"/>
              <w:rPr>
                <w:sz w:val="26"/>
                <w:szCs w:val="26"/>
              </w:rPr>
            </w:pPr>
            <w:r w:rsidRPr="00080A0B">
              <w:rPr>
                <w:sz w:val="26"/>
                <w:szCs w:val="26"/>
              </w:rPr>
              <w:t>0,25</w:t>
            </w:r>
          </w:p>
          <w:p w14:paraId="7D5EAF95" w14:textId="77777777" w:rsidR="00EA63E6" w:rsidRPr="00080A0B" w:rsidRDefault="00EA63E6" w:rsidP="0092170E">
            <w:pPr>
              <w:spacing w:before="120" w:after="120"/>
              <w:jc w:val="center"/>
              <w:rPr>
                <w:sz w:val="26"/>
                <w:szCs w:val="26"/>
              </w:rPr>
            </w:pPr>
            <w:r w:rsidRPr="00080A0B">
              <w:rPr>
                <w:sz w:val="26"/>
                <w:szCs w:val="26"/>
              </w:rPr>
              <w:t>0,25</w:t>
            </w:r>
          </w:p>
          <w:p w14:paraId="3482ED8D" w14:textId="77777777" w:rsidR="00EA63E6" w:rsidRPr="00080A0B" w:rsidRDefault="00EA63E6" w:rsidP="0092170E">
            <w:pPr>
              <w:spacing w:before="120" w:after="120"/>
              <w:jc w:val="center"/>
              <w:rPr>
                <w:sz w:val="26"/>
                <w:szCs w:val="26"/>
              </w:rPr>
            </w:pPr>
          </w:p>
          <w:p w14:paraId="1DE00EF8" w14:textId="77777777" w:rsidR="00EA63E6" w:rsidRPr="00080A0B" w:rsidRDefault="00EA63E6" w:rsidP="0092170E">
            <w:pPr>
              <w:spacing w:before="120" w:after="120"/>
              <w:jc w:val="center"/>
              <w:rPr>
                <w:sz w:val="26"/>
                <w:szCs w:val="26"/>
              </w:rPr>
            </w:pPr>
            <w:r w:rsidRPr="00080A0B">
              <w:rPr>
                <w:sz w:val="26"/>
                <w:szCs w:val="26"/>
              </w:rPr>
              <w:t>0,25</w:t>
            </w:r>
          </w:p>
        </w:tc>
      </w:tr>
      <w:tr w:rsidR="00EA63E6" w:rsidRPr="00080A0B" w14:paraId="0A2E1933" w14:textId="77777777" w:rsidTr="0092170E">
        <w:trPr>
          <w:trHeight w:val="72"/>
        </w:trPr>
        <w:tc>
          <w:tcPr>
            <w:tcW w:w="344" w:type="dxa"/>
            <w:vMerge/>
            <w:shd w:val="clear" w:color="auto" w:fill="auto"/>
            <w:vAlign w:val="center"/>
          </w:tcPr>
          <w:p w14:paraId="36CFFCDF"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6424D21F" w14:textId="77777777" w:rsidR="00EA63E6" w:rsidRPr="00080A0B" w:rsidRDefault="00EA63E6" w:rsidP="0092170E">
            <w:pPr>
              <w:spacing w:before="120" w:after="120"/>
              <w:jc w:val="center"/>
              <w:rPr>
                <w:sz w:val="26"/>
                <w:szCs w:val="26"/>
              </w:rPr>
            </w:pPr>
            <w:r w:rsidRPr="00080A0B">
              <w:rPr>
                <w:sz w:val="26"/>
                <w:szCs w:val="26"/>
              </w:rPr>
              <w:t>b</w:t>
            </w:r>
          </w:p>
          <w:p w14:paraId="739DEAAA"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14:paraId="0C40822F" w14:textId="77777777" w:rsidR="00EA63E6" w:rsidRPr="00080A0B" w:rsidRDefault="00EA63E6" w:rsidP="0092170E">
            <w:r w:rsidRPr="00080A0B">
              <w:t xml:space="preserve">Có ∆ADH cân tại A </w:t>
            </w:r>
            <w:r w:rsidRPr="00080A0B">
              <w:rPr>
                <w:i/>
              </w:rPr>
              <w:t>(Vì AB là đường cao đồng thời là đường trung tuyến)</w:t>
            </w:r>
          </w:p>
          <w:p w14:paraId="21CEF375" w14:textId="77777777" w:rsidR="00EA63E6" w:rsidRPr="00080A0B" w:rsidRDefault="00EA63E6" w:rsidP="0092170E">
            <w:r w:rsidRPr="00080A0B">
              <w:t xml:space="preserve">=&gt; AB là phân giác của </w:t>
            </w:r>
            <w:r w:rsidR="005611EB">
              <w:rPr>
                <w:position w:val="-4"/>
              </w:rPr>
              <w:pict w14:anchorId="462A10EA">
                <v:shape id="_x0000_i2188" type="#_x0000_t75" style="width:29.8pt;height:17.4pt">
                  <v:imagedata r:id="rId58" o:title=""/>
                </v:shape>
              </w:pict>
            </w:r>
            <w:r w:rsidRPr="00080A0B">
              <w:t xml:space="preserve"> hay </w:t>
            </w:r>
            <w:r w:rsidR="005611EB">
              <w:rPr>
                <w:position w:val="-4"/>
              </w:rPr>
              <w:pict w14:anchorId="56D7AA96">
                <v:shape id="_x0000_i2189" type="#_x0000_t75" style="width:64.55pt;height:17.4pt">
                  <v:imagedata r:id="rId60" o:title=""/>
                </v:shape>
              </w:pict>
            </w:r>
          </w:p>
          <w:p w14:paraId="1B5E93B1" w14:textId="77777777" w:rsidR="00EA63E6" w:rsidRPr="00080A0B" w:rsidRDefault="00EA63E6" w:rsidP="0092170E">
            <w:r w:rsidRPr="00080A0B">
              <w:t>Có ∆AEH cân tại A</w:t>
            </w:r>
            <w:r w:rsidRPr="00080A0B">
              <w:rPr>
                <w:i/>
              </w:rPr>
              <w:t>(AC là đường cao đồng thời là đường trung tuyến)</w:t>
            </w:r>
          </w:p>
          <w:p w14:paraId="1654AC05" w14:textId="77777777" w:rsidR="00EA63E6" w:rsidRPr="00080A0B" w:rsidRDefault="00EA63E6" w:rsidP="0092170E">
            <w:r w:rsidRPr="00080A0B">
              <w:t xml:space="preserve"> =&gt;  AC là phân giác của </w:t>
            </w:r>
            <w:r w:rsidR="005611EB">
              <w:rPr>
                <w:position w:val="-4"/>
              </w:rPr>
              <w:pict w14:anchorId="2AB82492">
                <v:shape id="_x0000_i2190" type="#_x0000_t75" style="width:27.3pt;height:17.4pt">
                  <v:imagedata r:id="rId62" o:title=""/>
                </v:shape>
              </w:pict>
            </w:r>
            <w:r w:rsidRPr="00080A0B">
              <w:t xml:space="preserve"> hay </w:t>
            </w:r>
            <w:r w:rsidR="005611EB">
              <w:rPr>
                <w:position w:val="-4"/>
              </w:rPr>
              <w:pict w14:anchorId="755FB3FA">
                <v:shape id="_x0000_i2191" type="#_x0000_t75" style="width:67.05pt;height:17.4pt">
                  <v:imagedata r:id="rId64" o:title=""/>
                </v:shape>
              </w:pict>
            </w:r>
            <w:r w:rsidRPr="00080A0B">
              <w:t>.</w:t>
            </w:r>
          </w:p>
          <w:p w14:paraId="4957F091" w14:textId="77777777" w:rsidR="00EA63E6" w:rsidRPr="00080A0B" w:rsidRDefault="00EA63E6" w:rsidP="0092170E">
            <w:r w:rsidRPr="00080A0B">
              <w:t xml:space="preserve">Mà </w:t>
            </w:r>
            <w:r w:rsidR="005611EB">
              <w:rPr>
                <w:position w:val="-6"/>
              </w:rPr>
              <w:pict w14:anchorId="73886DD6">
                <v:shape id="_x0000_i2192" type="#_x0000_t75" style="width:91.85pt;height:17.4pt">
                  <v:imagedata r:id="rId66" o:title=""/>
                </v:shape>
              </w:pict>
            </w:r>
            <w:r w:rsidRPr="00080A0B">
              <w:t xml:space="preserve">nên </w:t>
            </w:r>
            <w:r w:rsidR="005611EB">
              <w:rPr>
                <w:position w:val="-6"/>
              </w:rPr>
              <w:pict w14:anchorId="53EA99DC">
                <v:shape id="_x0000_i2193" type="#_x0000_t75" style="width:89.4pt;height:17.4pt">
                  <v:imagedata r:id="rId68" o:title=""/>
                </v:shape>
              </w:pict>
            </w:r>
            <w:r w:rsidRPr="00080A0B">
              <w:t xml:space="preserve">=&gt; </w:t>
            </w:r>
            <w:r w:rsidR="005611EB">
              <w:rPr>
                <w:position w:val="-4"/>
              </w:rPr>
              <w:pict w14:anchorId="6A1D7525">
                <v:shape id="_x0000_i2194" type="#_x0000_t75" style="width:59.6pt;height:17.4pt">
                  <v:imagedata r:id="rId70" o:title=""/>
                </v:shape>
              </w:pict>
            </w:r>
          </w:p>
          <w:p w14:paraId="4DB4BFB8" w14:textId="77777777" w:rsidR="00EA63E6" w:rsidRPr="00080A0B" w:rsidRDefault="00EA63E6" w:rsidP="0092170E">
            <w:pPr>
              <w:spacing w:before="120" w:after="120"/>
            </w:pPr>
            <w:r w:rsidRPr="00080A0B">
              <w:t>=&gt; 3 điểm D, A, E thẳng hàng (đpcm).</w:t>
            </w:r>
          </w:p>
        </w:tc>
        <w:tc>
          <w:tcPr>
            <w:tcW w:w="999" w:type="dxa"/>
            <w:shd w:val="clear" w:color="auto" w:fill="auto"/>
            <w:vAlign w:val="center"/>
          </w:tcPr>
          <w:p w14:paraId="2A2BD5E7" w14:textId="77777777" w:rsidR="00EA63E6" w:rsidRPr="00080A0B" w:rsidRDefault="00EA63E6" w:rsidP="0092170E">
            <w:pPr>
              <w:spacing w:before="120" w:after="120"/>
              <w:jc w:val="center"/>
              <w:rPr>
                <w:sz w:val="26"/>
                <w:szCs w:val="26"/>
              </w:rPr>
            </w:pPr>
            <w:r w:rsidRPr="00080A0B">
              <w:rPr>
                <w:sz w:val="26"/>
                <w:szCs w:val="26"/>
              </w:rPr>
              <w:t>0,25</w:t>
            </w:r>
          </w:p>
          <w:p w14:paraId="6EB9D382" w14:textId="77777777" w:rsidR="00EA63E6" w:rsidRPr="00080A0B" w:rsidRDefault="00EA63E6" w:rsidP="0092170E">
            <w:pPr>
              <w:spacing w:before="120" w:after="120"/>
              <w:jc w:val="center"/>
              <w:rPr>
                <w:sz w:val="26"/>
                <w:szCs w:val="26"/>
              </w:rPr>
            </w:pPr>
            <w:r w:rsidRPr="00080A0B">
              <w:rPr>
                <w:sz w:val="26"/>
                <w:szCs w:val="26"/>
              </w:rPr>
              <w:t>0,25</w:t>
            </w:r>
          </w:p>
          <w:p w14:paraId="69F42533" w14:textId="77777777" w:rsidR="00EA63E6" w:rsidRPr="00080A0B" w:rsidRDefault="00EA63E6" w:rsidP="0092170E">
            <w:pPr>
              <w:spacing w:before="120" w:after="120"/>
              <w:jc w:val="center"/>
              <w:rPr>
                <w:sz w:val="26"/>
                <w:szCs w:val="26"/>
              </w:rPr>
            </w:pPr>
            <w:r w:rsidRPr="00080A0B">
              <w:rPr>
                <w:sz w:val="26"/>
                <w:szCs w:val="26"/>
              </w:rPr>
              <w:t>0,25</w:t>
            </w:r>
          </w:p>
          <w:p w14:paraId="564402D9" w14:textId="77777777" w:rsidR="00EA63E6" w:rsidRPr="00080A0B" w:rsidRDefault="00EA63E6" w:rsidP="0092170E">
            <w:pPr>
              <w:spacing w:before="120" w:after="120"/>
              <w:jc w:val="center"/>
              <w:rPr>
                <w:sz w:val="26"/>
                <w:szCs w:val="26"/>
              </w:rPr>
            </w:pPr>
          </w:p>
        </w:tc>
      </w:tr>
      <w:tr w:rsidR="00EA63E6" w:rsidRPr="00080A0B" w14:paraId="777E1C6C" w14:textId="77777777" w:rsidTr="0092170E">
        <w:trPr>
          <w:trHeight w:val="72"/>
        </w:trPr>
        <w:tc>
          <w:tcPr>
            <w:tcW w:w="344" w:type="dxa"/>
            <w:vMerge/>
            <w:shd w:val="clear" w:color="auto" w:fill="auto"/>
            <w:vAlign w:val="center"/>
          </w:tcPr>
          <w:p w14:paraId="25896F41"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247DCD28" w14:textId="77777777" w:rsidR="00EA63E6" w:rsidRPr="00080A0B" w:rsidRDefault="00EA63E6" w:rsidP="0092170E">
            <w:pPr>
              <w:spacing w:before="120" w:after="120"/>
              <w:jc w:val="center"/>
              <w:rPr>
                <w:sz w:val="26"/>
                <w:szCs w:val="26"/>
              </w:rPr>
            </w:pPr>
            <w:r w:rsidRPr="00080A0B">
              <w:rPr>
                <w:sz w:val="26"/>
                <w:szCs w:val="26"/>
              </w:rPr>
              <w:t>c</w:t>
            </w:r>
          </w:p>
          <w:p w14:paraId="09344862"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14:paraId="35C98AB4" w14:textId="77777777" w:rsidR="00EA63E6" w:rsidRPr="00080A0B" w:rsidRDefault="00EA63E6" w:rsidP="0092170E">
            <w:pPr>
              <w:rPr>
                <w:sz w:val="26"/>
                <w:szCs w:val="26"/>
                <w:lang w:val="fr-FR"/>
              </w:rPr>
            </w:pPr>
            <w:r w:rsidRPr="00080A0B">
              <w:rPr>
                <w:sz w:val="26"/>
                <w:szCs w:val="26"/>
                <w:lang w:val="fr-FR"/>
              </w:rPr>
              <w:t>Có BC = BH + HC (H thuộc BC).</w:t>
            </w:r>
          </w:p>
          <w:p w14:paraId="0FDAF096" w14:textId="77777777"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14:paraId="5D4C721F" w14:textId="77777777"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14:paraId="58C301FA" w14:textId="77777777" w:rsidR="00EA63E6" w:rsidRPr="00080A0B" w:rsidRDefault="00EA63E6" w:rsidP="0092170E">
            <w:pPr>
              <w:spacing w:before="120" w:after="120"/>
              <w:jc w:val="center"/>
              <w:rPr>
                <w:sz w:val="26"/>
                <w:szCs w:val="26"/>
              </w:rPr>
            </w:pPr>
            <w:r w:rsidRPr="00080A0B">
              <w:rPr>
                <w:sz w:val="26"/>
                <w:szCs w:val="26"/>
              </w:rPr>
              <w:t>0,25</w:t>
            </w:r>
          </w:p>
          <w:p w14:paraId="4C2FB12E" w14:textId="77777777" w:rsidR="00EA63E6" w:rsidRPr="00080A0B" w:rsidRDefault="00EA63E6" w:rsidP="0092170E">
            <w:pPr>
              <w:spacing w:before="120" w:after="120"/>
              <w:jc w:val="center"/>
              <w:rPr>
                <w:sz w:val="26"/>
                <w:szCs w:val="26"/>
              </w:rPr>
            </w:pPr>
            <w:r w:rsidRPr="00080A0B">
              <w:rPr>
                <w:sz w:val="26"/>
                <w:szCs w:val="26"/>
              </w:rPr>
              <w:t>0,25</w:t>
            </w:r>
          </w:p>
          <w:p w14:paraId="5CAD17FD" w14:textId="77777777" w:rsidR="00EA63E6" w:rsidRPr="00080A0B" w:rsidRDefault="00EA63E6" w:rsidP="0092170E">
            <w:pPr>
              <w:spacing w:before="120" w:after="120"/>
              <w:jc w:val="center"/>
              <w:rPr>
                <w:sz w:val="26"/>
                <w:szCs w:val="26"/>
              </w:rPr>
            </w:pPr>
            <w:r w:rsidRPr="00080A0B">
              <w:rPr>
                <w:sz w:val="26"/>
                <w:szCs w:val="26"/>
              </w:rPr>
              <w:t>0,25</w:t>
            </w:r>
          </w:p>
        </w:tc>
      </w:tr>
      <w:tr w:rsidR="00EA63E6" w:rsidRPr="00080A0B" w14:paraId="335B4CA9" w14:textId="77777777" w:rsidTr="0092170E">
        <w:trPr>
          <w:trHeight w:val="72"/>
        </w:trPr>
        <w:tc>
          <w:tcPr>
            <w:tcW w:w="344" w:type="dxa"/>
            <w:vMerge/>
            <w:shd w:val="clear" w:color="auto" w:fill="auto"/>
            <w:vAlign w:val="center"/>
          </w:tcPr>
          <w:p w14:paraId="3C15616E"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1B479F17" w14:textId="77777777" w:rsidR="00EA63E6" w:rsidRPr="00080A0B" w:rsidRDefault="00EA63E6" w:rsidP="0092170E">
            <w:pPr>
              <w:spacing w:before="120" w:after="120"/>
              <w:jc w:val="center"/>
              <w:rPr>
                <w:sz w:val="26"/>
                <w:szCs w:val="26"/>
              </w:rPr>
            </w:pPr>
            <w:r w:rsidRPr="00080A0B">
              <w:rPr>
                <w:sz w:val="26"/>
                <w:szCs w:val="26"/>
              </w:rPr>
              <w:t>d</w:t>
            </w:r>
          </w:p>
          <w:p w14:paraId="25AEFEF0" w14:textId="77777777"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14:paraId="4576FEE6" w14:textId="77777777"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005611EB">
              <w:rPr>
                <w:position w:val="-24"/>
                <w:sz w:val="26"/>
                <w:szCs w:val="26"/>
              </w:rPr>
              <w:pict w14:anchorId="0723FFAF">
                <v:shape id="_x0000_i2195" type="#_x0000_t75" style="width:12.4pt;height:32.3pt">
                  <v:imagedata r:id="rId72" o:title=""/>
                </v:shape>
              </w:pict>
            </w:r>
            <w:r w:rsidRPr="00080A0B">
              <w:rPr>
                <w:sz w:val="26"/>
                <w:szCs w:val="26"/>
              </w:rPr>
              <w:t>S</w:t>
            </w:r>
            <w:r w:rsidRPr="00080A0B">
              <w:rPr>
                <w:sz w:val="26"/>
                <w:szCs w:val="26"/>
                <w:vertAlign w:val="subscript"/>
              </w:rPr>
              <w:t>∆ADH</w:t>
            </w:r>
          </w:p>
          <w:p w14:paraId="011DA2DD" w14:textId="77777777"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005611EB">
              <w:rPr>
                <w:position w:val="-24"/>
                <w:sz w:val="26"/>
                <w:szCs w:val="26"/>
              </w:rPr>
              <w:pict w14:anchorId="0B149DFD">
                <v:shape id="_x0000_i2196" type="#_x0000_t75" style="width:12.4pt;height:32.3pt">
                  <v:imagedata r:id="rId72" o:title=""/>
                </v:shape>
              </w:pict>
            </w:r>
            <w:r w:rsidRPr="00080A0B">
              <w:rPr>
                <w:sz w:val="26"/>
                <w:szCs w:val="26"/>
              </w:rPr>
              <w:t>S</w:t>
            </w:r>
            <w:r w:rsidRPr="00080A0B">
              <w:rPr>
                <w:sz w:val="26"/>
                <w:szCs w:val="26"/>
                <w:vertAlign w:val="subscript"/>
              </w:rPr>
              <w:t>∆AEH</w:t>
            </w:r>
          </w:p>
          <w:p w14:paraId="68FD9B93" w14:textId="77777777"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005611EB">
              <w:rPr>
                <w:position w:val="-24"/>
                <w:sz w:val="26"/>
                <w:szCs w:val="26"/>
              </w:rPr>
              <w:pict w14:anchorId="30FDBC57">
                <v:shape id="_x0000_i2197" type="#_x0000_t75" style="width:12.4pt;height:32.3pt">
                  <v:imagedata r:id="rId72" o:title=""/>
                </v:shape>
              </w:pict>
            </w:r>
            <w:r w:rsidRPr="00080A0B">
              <w:rPr>
                <w:sz w:val="26"/>
                <w:szCs w:val="26"/>
              </w:rPr>
              <w:t>S</w:t>
            </w:r>
            <w:r w:rsidRPr="00080A0B">
              <w:rPr>
                <w:sz w:val="26"/>
                <w:szCs w:val="26"/>
                <w:vertAlign w:val="subscript"/>
              </w:rPr>
              <w:t>∆ADH</w:t>
            </w:r>
            <w:r w:rsidRPr="00080A0B">
              <w:rPr>
                <w:sz w:val="26"/>
                <w:szCs w:val="26"/>
              </w:rPr>
              <w:t xml:space="preserve"> +  </w:t>
            </w:r>
            <w:r w:rsidR="005611EB">
              <w:rPr>
                <w:position w:val="-24"/>
                <w:sz w:val="26"/>
                <w:szCs w:val="26"/>
              </w:rPr>
              <w:pict w14:anchorId="112F2FBF">
                <v:shape id="_x0000_i2198" type="#_x0000_t75" style="width:12.4pt;height:32.3pt">
                  <v:imagedata r:id="rId72" o:title=""/>
                </v:shape>
              </w:pict>
            </w:r>
            <w:r w:rsidRPr="00080A0B">
              <w:rPr>
                <w:sz w:val="26"/>
                <w:szCs w:val="26"/>
              </w:rPr>
              <w:t>S</w:t>
            </w:r>
            <w:r w:rsidRPr="00080A0B">
              <w:rPr>
                <w:sz w:val="26"/>
                <w:szCs w:val="26"/>
                <w:vertAlign w:val="subscript"/>
              </w:rPr>
              <w:t>∆AEH</w:t>
            </w:r>
            <w:r w:rsidRPr="00080A0B">
              <w:rPr>
                <w:sz w:val="26"/>
                <w:szCs w:val="26"/>
              </w:rPr>
              <w:t xml:space="preserve"> = </w:t>
            </w:r>
            <w:r w:rsidR="005611EB">
              <w:rPr>
                <w:position w:val="-24"/>
                <w:sz w:val="26"/>
                <w:szCs w:val="26"/>
              </w:rPr>
              <w:pict w14:anchorId="5A477991">
                <v:shape id="_x0000_i2199" type="#_x0000_t75" style="width:12.4pt;height:32.3pt">
                  <v:imagedata r:id="rId72" o:title=""/>
                </v:shape>
              </w:pict>
            </w:r>
            <w:r w:rsidRPr="00080A0B">
              <w:rPr>
                <w:sz w:val="26"/>
                <w:szCs w:val="26"/>
              </w:rPr>
              <w:t xml:space="preserve"> S</w:t>
            </w:r>
            <w:r w:rsidRPr="00080A0B">
              <w:rPr>
                <w:sz w:val="26"/>
                <w:szCs w:val="26"/>
                <w:vertAlign w:val="subscript"/>
              </w:rPr>
              <w:t>∆DHE</w:t>
            </w:r>
          </w:p>
          <w:p w14:paraId="64464572" w14:textId="77777777"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14:paraId="76E3130F" w14:textId="77777777" w:rsidR="00EA63E6" w:rsidRPr="00080A0B" w:rsidRDefault="00EA63E6" w:rsidP="0092170E">
            <w:pPr>
              <w:spacing w:before="120" w:after="120"/>
              <w:jc w:val="center"/>
              <w:rPr>
                <w:sz w:val="26"/>
                <w:szCs w:val="26"/>
              </w:rPr>
            </w:pPr>
            <w:r w:rsidRPr="00080A0B">
              <w:rPr>
                <w:sz w:val="26"/>
                <w:szCs w:val="26"/>
              </w:rPr>
              <w:lastRenderedPageBreak/>
              <w:t>0,25</w:t>
            </w:r>
          </w:p>
          <w:p w14:paraId="005F0ED4" w14:textId="77777777" w:rsidR="00EA63E6" w:rsidRPr="00080A0B" w:rsidRDefault="00EA63E6" w:rsidP="0092170E">
            <w:pPr>
              <w:spacing w:before="120" w:after="120"/>
              <w:jc w:val="center"/>
              <w:rPr>
                <w:sz w:val="26"/>
                <w:szCs w:val="26"/>
              </w:rPr>
            </w:pPr>
          </w:p>
          <w:p w14:paraId="59C88F8A" w14:textId="77777777" w:rsidR="00EA63E6" w:rsidRPr="00080A0B" w:rsidRDefault="00EA63E6" w:rsidP="0092170E">
            <w:pPr>
              <w:spacing w:before="120" w:after="120"/>
              <w:jc w:val="center"/>
              <w:rPr>
                <w:sz w:val="26"/>
                <w:szCs w:val="26"/>
              </w:rPr>
            </w:pPr>
            <w:r w:rsidRPr="00080A0B">
              <w:rPr>
                <w:sz w:val="26"/>
                <w:szCs w:val="26"/>
              </w:rPr>
              <w:lastRenderedPageBreak/>
              <w:t>0,25</w:t>
            </w:r>
          </w:p>
          <w:p w14:paraId="7E3787A2" w14:textId="77777777" w:rsidR="00EA63E6" w:rsidRPr="00080A0B" w:rsidRDefault="00EA63E6" w:rsidP="0092170E">
            <w:pPr>
              <w:spacing w:before="120" w:after="120"/>
              <w:jc w:val="center"/>
              <w:rPr>
                <w:sz w:val="26"/>
                <w:szCs w:val="26"/>
              </w:rPr>
            </w:pPr>
          </w:p>
        </w:tc>
      </w:tr>
      <w:tr w:rsidR="00EA63E6" w:rsidRPr="00080A0B" w14:paraId="7187FA72" w14:textId="77777777" w:rsidTr="0092170E">
        <w:trPr>
          <w:trHeight w:val="1404"/>
        </w:trPr>
        <w:tc>
          <w:tcPr>
            <w:tcW w:w="344" w:type="dxa"/>
            <w:vMerge w:val="restart"/>
            <w:shd w:val="clear" w:color="auto" w:fill="auto"/>
            <w:vAlign w:val="center"/>
          </w:tcPr>
          <w:p w14:paraId="5098BE25" w14:textId="77777777"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14:paraId="0EC3679D" w14:textId="77777777" w:rsidR="00EA63E6" w:rsidRPr="00080A0B" w:rsidRDefault="00EA63E6" w:rsidP="0092170E">
            <w:pPr>
              <w:spacing w:before="120" w:after="120"/>
              <w:jc w:val="center"/>
              <w:rPr>
                <w:sz w:val="26"/>
                <w:szCs w:val="26"/>
              </w:rPr>
            </w:pPr>
            <w:r w:rsidRPr="00080A0B">
              <w:rPr>
                <w:sz w:val="26"/>
                <w:szCs w:val="26"/>
              </w:rPr>
              <w:t>a</w:t>
            </w:r>
          </w:p>
          <w:p w14:paraId="796AA129" w14:textId="77777777"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14:paraId="0AB5ABC4" w14:textId="77777777" w:rsidR="00EA63E6" w:rsidRPr="00080A0B" w:rsidRDefault="00EA63E6" w:rsidP="0092170E">
            <w:pPr>
              <w:rPr>
                <w:sz w:val="26"/>
                <w:szCs w:val="26"/>
              </w:rPr>
            </w:pPr>
            <w:r w:rsidRPr="00080A0B">
              <w:rPr>
                <w:sz w:val="26"/>
                <w:szCs w:val="26"/>
              </w:rPr>
              <w:t xml:space="preserve">Biến đổi:    </w:t>
            </w:r>
            <w:r w:rsidR="005611EB">
              <w:rPr>
                <w:b/>
                <w:position w:val="-10"/>
                <w:sz w:val="26"/>
                <w:szCs w:val="26"/>
              </w:rPr>
              <w:pict w14:anchorId="030F9EF3">
                <v:shape id="_x0000_i2200" type="#_x0000_t75" style="width:171.3pt;height:19.85pt">
                  <v:imagedata r:id="rId15" o:title=""/>
                </v:shape>
              </w:pict>
            </w:r>
          </w:p>
          <w:p w14:paraId="768B3A11" w14:textId="77777777" w:rsidR="00EA63E6" w:rsidRPr="00080A0B" w:rsidRDefault="00EA63E6" w:rsidP="0092170E">
            <w:pPr>
              <w:rPr>
                <w:sz w:val="26"/>
                <w:szCs w:val="26"/>
              </w:rPr>
            </w:pPr>
            <w:r w:rsidRPr="00080A0B">
              <w:rPr>
                <w:sz w:val="26"/>
                <w:szCs w:val="26"/>
              </w:rPr>
              <w:t xml:space="preserve">                    </w:t>
            </w:r>
            <w:r w:rsidR="005611EB">
              <w:rPr>
                <w:position w:val="-42"/>
                <w:sz w:val="26"/>
                <w:szCs w:val="26"/>
              </w:rPr>
              <w:pict w14:anchorId="095179A4">
                <v:shape id="_x0000_i2201" type="#_x0000_t75" style="width:270.6pt;height:52.15pt">
                  <v:imagedata r:id="rId79" o:title=""/>
                </v:shape>
              </w:pict>
            </w:r>
          </w:p>
          <w:p w14:paraId="563FA366" w14:textId="77777777" w:rsidR="00EA63E6" w:rsidRPr="00080A0B" w:rsidRDefault="00EA63E6" w:rsidP="0092170E">
            <w:pPr>
              <w:spacing w:before="120" w:after="120"/>
              <w:ind w:left="-49"/>
              <w:rPr>
                <w:i/>
                <w:sz w:val="26"/>
                <w:szCs w:val="26"/>
              </w:rPr>
            </w:pPr>
            <w:r w:rsidRPr="00080A0B">
              <w:rPr>
                <w:sz w:val="26"/>
                <w:szCs w:val="26"/>
              </w:rPr>
              <w:t xml:space="preserve"> Đẳng thức chỉ có khi: </w:t>
            </w:r>
            <w:r w:rsidR="005611EB">
              <w:rPr>
                <w:position w:val="-52"/>
                <w:sz w:val="26"/>
                <w:szCs w:val="26"/>
              </w:rPr>
              <w:pict w14:anchorId="15B44640">
                <v:shape id="_x0000_i2202" type="#_x0000_t75" style="width:42.2pt;height:59.6pt">
                  <v:imagedata r:id="rId81" o:title=""/>
                </v:shape>
              </w:pict>
            </w:r>
          </w:p>
        </w:tc>
        <w:tc>
          <w:tcPr>
            <w:tcW w:w="999" w:type="dxa"/>
            <w:shd w:val="clear" w:color="auto" w:fill="auto"/>
            <w:vAlign w:val="center"/>
          </w:tcPr>
          <w:p w14:paraId="626C5865" w14:textId="77777777" w:rsidR="00EA63E6" w:rsidRPr="00080A0B" w:rsidRDefault="00EA63E6" w:rsidP="0092170E">
            <w:pPr>
              <w:spacing w:before="120" w:after="120"/>
              <w:jc w:val="center"/>
              <w:rPr>
                <w:sz w:val="26"/>
                <w:szCs w:val="26"/>
              </w:rPr>
            </w:pPr>
            <w:r w:rsidRPr="00080A0B">
              <w:rPr>
                <w:sz w:val="26"/>
                <w:szCs w:val="26"/>
              </w:rPr>
              <w:t>0,25</w:t>
            </w:r>
          </w:p>
        </w:tc>
      </w:tr>
      <w:tr w:rsidR="00EA63E6" w:rsidRPr="00080A0B" w14:paraId="5DEC5A40" w14:textId="77777777" w:rsidTr="0092170E">
        <w:trPr>
          <w:trHeight w:val="2216"/>
        </w:trPr>
        <w:tc>
          <w:tcPr>
            <w:tcW w:w="344" w:type="dxa"/>
            <w:vMerge/>
            <w:shd w:val="clear" w:color="auto" w:fill="auto"/>
            <w:vAlign w:val="center"/>
          </w:tcPr>
          <w:p w14:paraId="089FECDD" w14:textId="77777777" w:rsidR="00EA63E6" w:rsidRPr="00080A0B" w:rsidRDefault="00EA63E6" w:rsidP="0092170E">
            <w:pPr>
              <w:spacing w:before="120" w:after="120"/>
              <w:jc w:val="center"/>
              <w:rPr>
                <w:b/>
                <w:sz w:val="26"/>
                <w:szCs w:val="26"/>
              </w:rPr>
            </w:pPr>
          </w:p>
        </w:tc>
        <w:tc>
          <w:tcPr>
            <w:tcW w:w="1042" w:type="dxa"/>
            <w:shd w:val="clear" w:color="auto" w:fill="auto"/>
            <w:vAlign w:val="center"/>
          </w:tcPr>
          <w:p w14:paraId="7A4EA117" w14:textId="77777777" w:rsidR="00EA63E6" w:rsidRPr="00080A0B" w:rsidRDefault="00EA63E6" w:rsidP="0092170E">
            <w:pPr>
              <w:spacing w:before="120" w:after="120"/>
              <w:jc w:val="center"/>
              <w:rPr>
                <w:sz w:val="26"/>
                <w:szCs w:val="26"/>
              </w:rPr>
            </w:pPr>
            <w:r w:rsidRPr="00080A0B">
              <w:rPr>
                <w:sz w:val="26"/>
                <w:szCs w:val="26"/>
              </w:rPr>
              <w:t>b</w:t>
            </w:r>
          </w:p>
          <w:p w14:paraId="3586E226" w14:textId="77777777"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14:paraId="129E89C6" w14:textId="77777777" w:rsidR="00EA63E6" w:rsidRPr="00080A0B" w:rsidRDefault="005611EB" w:rsidP="0092170E">
            <w:pPr>
              <w:spacing w:before="120" w:after="120"/>
              <w:rPr>
                <w:sz w:val="26"/>
                <w:szCs w:val="26"/>
              </w:rPr>
            </w:pPr>
            <w:r>
              <w:rPr>
                <w:position w:val="-126"/>
                <w:sz w:val="26"/>
                <w:szCs w:val="26"/>
              </w:rPr>
              <w:pict w14:anchorId="3FF7BC2A">
                <v:shape id="_x0000_i2203" type="#_x0000_t75" style="width:374.9pt;height:116.7pt">
                  <v:imagedata r:id="rId83" o:title=""/>
                </v:shape>
              </w:pict>
            </w:r>
          </w:p>
          <w:p w14:paraId="67182CB8" w14:textId="77777777" w:rsidR="00EA63E6" w:rsidRPr="00080A0B" w:rsidRDefault="00EA63E6" w:rsidP="0092170E">
            <w:pPr>
              <w:spacing w:line="360" w:lineRule="auto"/>
              <w:rPr>
                <w:sz w:val="26"/>
                <w:szCs w:val="26"/>
              </w:rPr>
            </w:pPr>
            <w:r w:rsidRPr="00080A0B">
              <w:rPr>
                <w:sz w:val="26"/>
                <w:szCs w:val="26"/>
              </w:rPr>
              <w:tab/>
              <w:t xml:space="preserve">                  (Theo bất đẳng thức xy </w:t>
            </w:r>
            <w:r w:rsidR="005611EB">
              <w:rPr>
                <w:position w:val="-4"/>
                <w:sz w:val="26"/>
                <w:szCs w:val="26"/>
              </w:rPr>
              <w:pict w14:anchorId="1DFA6752">
                <v:shape id="_x0000_i2204" type="#_x0000_t75" style="width:9.95pt;height:12.4pt">
                  <v:imagedata r:id="rId85" o:title=""/>
                </v:shape>
              </w:pict>
            </w:r>
            <w:r w:rsidR="005611EB">
              <w:rPr>
                <w:position w:val="-24"/>
                <w:sz w:val="26"/>
                <w:szCs w:val="26"/>
              </w:rPr>
              <w:pict w14:anchorId="2A5A7EAC">
                <v:shape id="_x0000_i2205" type="#_x0000_t75" style="width:49.65pt;height:29.8pt">
                  <v:imagedata r:id="rId87" o:title=""/>
                </v:shape>
              </w:pict>
            </w:r>
            <w:r w:rsidRPr="00080A0B">
              <w:rPr>
                <w:sz w:val="26"/>
                <w:szCs w:val="26"/>
              </w:rPr>
              <w:t>)</w:t>
            </w:r>
          </w:p>
          <w:p w14:paraId="25788D1A" w14:textId="77777777"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14:paraId="1CC9D465" w14:textId="77777777"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005611EB">
              <w:rPr>
                <w:position w:val="-4"/>
                <w:sz w:val="26"/>
                <w:szCs w:val="26"/>
              </w:rPr>
              <w:pict w14:anchorId="6CBA43B4">
                <v:shape id="_x0000_i2206" type="#_x0000_t75" style="width:9.95pt;height:12.4pt">
                  <v:imagedata r:id="rId89" o:title=""/>
                </v:shape>
              </w:pict>
            </w:r>
            <w:r w:rsidRPr="00080A0B">
              <w:rPr>
                <w:sz w:val="26"/>
                <w:szCs w:val="26"/>
              </w:rPr>
              <w:t>0</w:t>
            </w:r>
          </w:p>
          <w:p w14:paraId="05E5F824" w14:textId="77777777" w:rsidR="00EA63E6" w:rsidRPr="00080A0B" w:rsidRDefault="00EA63E6" w:rsidP="0092170E">
            <w:pPr>
              <w:spacing w:line="360" w:lineRule="auto"/>
              <w:rPr>
                <w:sz w:val="26"/>
                <w:szCs w:val="26"/>
              </w:rPr>
            </w:pPr>
            <w:r w:rsidRPr="00080A0B">
              <w:rPr>
                <w:sz w:val="26"/>
                <w:szCs w:val="26"/>
              </w:rPr>
              <w:t xml:space="preserve">Suy ra F </w:t>
            </w:r>
            <w:r w:rsidR="005611EB">
              <w:rPr>
                <w:position w:val="-4"/>
                <w:sz w:val="26"/>
                <w:szCs w:val="26"/>
              </w:rPr>
              <w:pict w14:anchorId="40C44B93">
                <v:shape id="_x0000_i2207" type="#_x0000_t75" style="width:9.95pt;height:12.4pt">
                  <v:imagedata r:id="rId91" o:title=""/>
                </v:shape>
              </w:pi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14:paraId="626D4190" w14:textId="77777777" w:rsidR="00EA63E6" w:rsidRPr="00080A0B" w:rsidRDefault="00EA63E6" w:rsidP="0092170E">
            <w:pPr>
              <w:spacing w:before="120" w:after="120"/>
              <w:jc w:val="center"/>
              <w:rPr>
                <w:sz w:val="26"/>
                <w:szCs w:val="26"/>
              </w:rPr>
            </w:pPr>
            <w:r w:rsidRPr="00080A0B">
              <w:rPr>
                <w:sz w:val="26"/>
                <w:szCs w:val="26"/>
              </w:rPr>
              <w:t>0,25</w:t>
            </w:r>
          </w:p>
          <w:p w14:paraId="14790BE7" w14:textId="77777777" w:rsidR="00EA63E6" w:rsidRPr="00080A0B" w:rsidRDefault="00EA63E6" w:rsidP="0092170E">
            <w:pPr>
              <w:spacing w:before="120" w:after="120"/>
              <w:jc w:val="center"/>
              <w:rPr>
                <w:sz w:val="26"/>
                <w:szCs w:val="26"/>
              </w:rPr>
            </w:pPr>
          </w:p>
          <w:p w14:paraId="02CA678D" w14:textId="77777777" w:rsidR="00EA63E6" w:rsidRPr="00080A0B" w:rsidRDefault="00EA63E6" w:rsidP="0092170E">
            <w:pPr>
              <w:spacing w:before="120" w:after="120"/>
              <w:jc w:val="center"/>
              <w:rPr>
                <w:sz w:val="26"/>
                <w:szCs w:val="26"/>
              </w:rPr>
            </w:pPr>
          </w:p>
          <w:p w14:paraId="29F33C67" w14:textId="77777777" w:rsidR="00EA63E6" w:rsidRPr="00080A0B" w:rsidRDefault="00EA63E6" w:rsidP="0092170E">
            <w:pPr>
              <w:spacing w:before="120" w:after="120"/>
              <w:jc w:val="center"/>
              <w:rPr>
                <w:sz w:val="26"/>
                <w:szCs w:val="26"/>
              </w:rPr>
            </w:pPr>
          </w:p>
          <w:p w14:paraId="73610D64" w14:textId="77777777" w:rsidR="00EA63E6" w:rsidRPr="00080A0B" w:rsidRDefault="00EA63E6" w:rsidP="0092170E">
            <w:pPr>
              <w:spacing w:before="120" w:after="120"/>
              <w:jc w:val="center"/>
              <w:rPr>
                <w:sz w:val="26"/>
                <w:szCs w:val="26"/>
              </w:rPr>
            </w:pPr>
            <w:r w:rsidRPr="00080A0B">
              <w:rPr>
                <w:sz w:val="26"/>
                <w:szCs w:val="26"/>
              </w:rPr>
              <w:t>0,25</w:t>
            </w:r>
          </w:p>
          <w:p w14:paraId="6D4B9B3A" w14:textId="77777777" w:rsidR="00EA63E6" w:rsidRPr="00080A0B" w:rsidRDefault="00EA63E6" w:rsidP="0092170E">
            <w:pPr>
              <w:spacing w:before="120" w:after="120"/>
              <w:jc w:val="center"/>
              <w:rPr>
                <w:sz w:val="26"/>
                <w:szCs w:val="26"/>
              </w:rPr>
            </w:pPr>
          </w:p>
          <w:p w14:paraId="088F017A" w14:textId="77777777" w:rsidR="00EA63E6" w:rsidRPr="00080A0B" w:rsidRDefault="00EA63E6" w:rsidP="0092170E">
            <w:pPr>
              <w:spacing w:before="120" w:after="120"/>
              <w:jc w:val="center"/>
              <w:rPr>
                <w:sz w:val="26"/>
                <w:szCs w:val="26"/>
              </w:rPr>
            </w:pPr>
          </w:p>
          <w:p w14:paraId="71384D1B" w14:textId="77777777" w:rsidR="00EA63E6" w:rsidRPr="00080A0B" w:rsidRDefault="00EA63E6" w:rsidP="0092170E">
            <w:pPr>
              <w:spacing w:before="120" w:after="120"/>
              <w:jc w:val="center"/>
              <w:rPr>
                <w:sz w:val="26"/>
                <w:szCs w:val="26"/>
              </w:rPr>
            </w:pPr>
          </w:p>
          <w:p w14:paraId="17F2EFF5" w14:textId="77777777"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14:paraId="41120ACF" w14:textId="77777777" w:rsidTr="0092170E">
        <w:trPr>
          <w:trHeight w:val="291"/>
        </w:trPr>
        <w:tc>
          <w:tcPr>
            <w:tcW w:w="344" w:type="dxa"/>
            <w:vMerge/>
            <w:shd w:val="clear" w:color="auto" w:fill="auto"/>
            <w:vAlign w:val="center"/>
          </w:tcPr>
          <w:p w14:paraId="4F4F37B2" w14:textId="77777777"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14:paraId="2D187777" w14:textId="77777777"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14:paraId="1EABD4DE" w14:textId="77777777" w:rsidR="00EA63E6" w:rsidRPr="00080A0B" w:rsidRDefault="00EA63E6" w:rsidP="0092170E">
            <w:pPr>
              <w:spacing w:before="120" w:after="120"/>
              <w:jc w:val="center"/>
              <w:rPr>
                <w:b/>
                <w:sz w:val="26"/>
                <w:szCs w:val="26"/>
              </w:rPr>
            </w:pPr>
            <w:r w:rsidRPr="00080A0B">
              <w:rPr>
                <w:b/>
                <w:sz w:val="26"/>
                <w:szCs w:val="26"/>
              </w:rPr>
              <w:t>10đ</w:t>
            </w:r>
          </w:p>
        </w:tc>
      </w:tr>
    </w:tbl>
    <w:p w14:paraId="6C358FF2" w14:textId="77777777" w:rsidR="00EA63E6" w:rsidRPr="00080A0B" w:rsidRDefault="00EA63E6" w:rsidP="0092170E">
      <w:pPr>
        <w:jc w:val="center"/>
        <w:rPr>
          <w:b/>
        </w:rPr>
      </w:pPr>
    </w:p>
    <w:p w14:paraId="5DE03491" w14:textId="77777777" w:rsidR="00EA63E6" w:rsidRPr="00080A0B" w:rsidRDefault="00EA63E6" w:rsidP="0092170E">
      <w:pPr>
        <w:rPr>
          <w:b/>
        </w:rPr>
      </w:pPr>
      <w:r w:rsidRPr="00080A0B">
        <w:rPr>
          <w:b/>
        </w:rPr>
        <w:br w:type="page"/>
      </w:r>
    </w:p>
    <w:p w14:paraId="7D4D900A" w14:textId="77777777"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7DBB87D4" w14:textId="77777777" w:rsidTr="003F1954">
        <w:tc>
          <w:tcPr>
            <w:tcW w:w="3469" w:type="dxa"/>
            <w:tcBorders>
              <w:top w:val="single" w:sz="4" w:space="0" w:color="000000"/>
              <w:left w:val="single" w:sz="4" w:space="0" w:color="000000"/>
              <w:bottom w:val="single" w:sz="4" w:space="0" w:color="000000"/>
            </w:tcBorders>
            <w:shd w:val="clear" w:color="auto" w:fill="auto"/>
          </w:tcPr>
          <w:p w14:paraId="239BC905"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2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2A7B822F"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5F3E15D8" w14:textId="77777777" w:rsidR="003F1954" w:rsidRPr="00080A0B" w:rsidRDefault="00A32C05" w:rsidP="003F1954">
            <w:pPr>
              <w:jc w:val="center"/>
              <w:rPr>
                <w:b/>
                <w:color w:val="00B0F0"/>
                <w:sz w:val="26"/>
                <w:szCs w:val="26"/>
              </w:rPr>
            </w:pPr>
            <w:r>
              <w:rPr>
                <w:b/>
                <w:color w:val="00B0F0"/>
                <w:sz w:val="26"/>
                <w:szCs w:val="26"/>
              </w:rPr>
              <w:t>Môn TOÁN LỚP 8</w:t>
            </w:r>
          </w:p>
          <w:p w14:paraId="6BD8F853"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1E56BDA3" w14:textId="77777777" w:rsidR="003F1954" w:rsidRPr="00080A0B" w:rsidRDefault="003F1954" w:rsidP="0092170E">
      <w:pPr>
        <w:rPr>
          <w:b/>
        </w:rPr>
      </w:pPr>
    </w:p>
    <w:p w14:paraId="00B5E62B" w14:textId="77777777" w:rsidR="00EA63E6" w:rsidRPr="00080A0B" w:rsidRDefault="00EA63E6" w:rsidP="0092170E">
      <w:pPr>
        <w:rPr>
          <w:b/>
        </w:rPr>
      </w:pPr>
      <w:r w:rsidRPr="00080A0B">
        <w:rPr>
          <w:b/>
        </w:rPr>
        <w:t xml:space="preserve">I. TRẮC NGHIỆM (3Điểm) </w:t>
      </w:r>
    </w:p>
    <w:p w14:paraId="5D4BABD4" w14:textId="77777777" w:rsidR="00EA63E6" w:rsidRPr="00080A0B" w:rsidRDefault="00EA63E6" w:rsidP="0092170E">
      <w:pPr>
        <w:jc w:val="center"/>
        <w:rPr>
          <w:b/>
          <w:sz w:val="26"/>
          <w:szCs w:val="26"/>
        </w:rPr>
      </w:pPr>
      <w:r w:rsidRPr="00080A0B">
        <w:rPr>
          <w:b/>
          <w:sz w:val="26"/>
          <w:szCs w:val="26"/>
        </w:rPr>
        <w:t>Em hãy khoanh tròn chữ cái đứng trước câu trả lời mà em cho là đúng nhất trong các câu từ 1 đến 12. mỗi câu đúng 0,25 điểm</w:t>
      </w:r>
    </w:p>
    <w:p w14:paraId="3B0BC44D" w14:textId="77777777" w:rsidR="00EA63E6" w:rsidRPr="00080A0B" w:rsidRDefault="00EA63E6" w:rsidP="0092170E">
      <w:pPr>
        <w:rPr>
          <w:szCs w:val="26"/>
        </w:rPr>
      </w:pPr>
      <w:r w:rsidRPr="00080A0B">
        <w:rPr>
          <w:szCs w:val="26"/>
        </w:rPr>
        <w:t>Câu 1. Kết quả của phép nhân đa thức 5x</w:t>
      </w:r>
      <w:r w:rsidRPr="00080A0B">
        <w:rPr>
          <w:szCs w:val="26"/>
          <w:vertAlign w:val="superscript"/>
        </w:rPr>
        <w:t>3</w:t>
      </w:r>
      <w:r w:rsidRPr="00080A0B">
        <w:rPr>
          <w:szCs w:val="26"/>
        </w:rPr>
        <w:t xml:space="preserve"> - x - </w:t>
      </w:r>
      <w:r w:rsidR="005611EB">
        <w:rPr>
          <w:position w:val="-24"/>
          <w:szCs w:val="26"/>
        </w:rPr>
        <w:pict w14:anchorId="4594118E">
          <v:shape id="_x0000_i2208" type="#_x0000_t75" style="width:12.4pt;height:29.8pt">
            <v:imagedata r:id="rId871" o:title=""/>
          </v:shape>
        </w:pict>
      </w:r>
      <w:r w:rsidRPr="00080A0B">
        <w:rPr>
          <w:szCs w:val="26"/>
        </w:rPr>
        <w:t xml:space="preserve"> với đơn thức x</w:t>
      </w:r>
      <w:r w:rsidRPr="00080A0B">
        <w:rPr>
          <w:szCs w:val="26"/>
          <w:vertAlign w:val="superscript"/>
        </w:rPr>
        <w:t>2</w:t>
      </w:r>
      <w:r w:rsidRPr="00080A0B">
        <w:rPr>
          <w:szCs w:val="26"/>
        </w:rPr>
        <w:t xml:space="preserve"> là :</w:t>
      </w:r>
    </w:p>
    <w:p w14:paraId="4D768C92" w14:textId="77777777" w:rsidR="00EA63E6" w:rsidRPr="00080A0B" w:rsidRDefault="00EA63E6" w:rsidP="0092170E">
      <w:pPr>
        <w:rPr>
          <w:szCs w:val="26"/>
          <w:vertAlign w:val="superscript"/>
        </w:rPr>
      </w:pPr>
      <w:r w:rsidRPr="00080A0B">
        <w:rPr>
          <w:szCs w:val="26"/>
        </w:rPr>
        <w:t>a)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5611EB">
        <w:rPr>
          <w:position w:val="-24"/>
          <w:szCs w:val="26"/>
        </w:rPr>
        <w:pict w14:anchorId="5C72558B">
          <v:shape id="_x0000_i2209" type="#_x0000_t75" style="width:12.4pt;height:29.8pt">
            <v:imagedata r:id="rId871" o:title=""/>
          </v:shape>
        </w:pict>
      </w:r>
      <w:r w:rsidRPr="00080A0B">
        <w:rPr>
          <w:szCs w:val="26"/>
        </w:rPr>
        <w:t>x</w:t>
      </w:r>
      <w:r w:rsidRPr="00080A0B">
        <w:rPr>
          <w:szCs w:val="26"/>
          <w:vertAlign w:val="superscript"/>
        </w:rPr>
        <w:t>2</w:t>
      </w:r>
      <w:r w:rsidRPr="00080A0B">
        <w:rPr>
          <w:szCs w:val="26"/>
        </w:rPr>
        <w:tab/>
      </w:r>
      <w:r w:rsidRPr="00080A0B">
        <w:rPr>
          <w:szCs w:val="26"/>
        </w:rPr>
        <w:tab/>
        <w:t>b)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5611EB">
        <w:rPr>
          <w:position w:val="-24"/>
          <w:szCs w:val="26"/>
        </w:rPr>
        <w:pict w14:anchorId="294890FC">
          <v:shape id="_x0000_i2210" type="#_x0000_t75" style="width:12.4pt;height:29.8pt">
            <v:imagedata r:id="rId871" o:title=""/>
          </v:shape>
        </w:pict>
      </w:r>
      <w:r w:rsidRPr="00080A0B">
        <w:rPr>
          <w:szCs w:val="26"/>
        </w:rPr>
        <w:t>x</w:t>
      </w:r>
      <w:r w:rsidRPr="00080A0B">
        <w:rPr>
          <w:szCs w:val="26"/>
          <w:vertAlign w:val="superscript"/>
        </w:rPr>
        <w:t>2</w:t>
      </w:r>
      <w:r w:rsidRPr="00080A0B">
        <w:rPr>
          <w:szCs w:val="26"/>
        </w:rPr>
        <w:tab/>
        <w:t>c)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5611EB">
        <w:rPr>
          <w:position w:val="-24"/>
          <w:szCs w:val="26"/>
        </w:rPr>
        <w:pict w14:anchorId="5FEEE511">
          <v:shape id="_x0000_i2211" type="#_x0000_t75" style="width:12.4pt;height:29.8pt">
            <v:imagedata r:id="rId871" o:title=""/>
          </v:shape>
        </w:pict>
      </w:r>
      <w:r w:rsidRPr="00080A0B">
        <w:rPr>
          <w:szCs w:val="26"/>
        </w:rPr>
        <w:t>x</w:t>
      </w:r>
      <w:r w:rsidRPr="00080A0B">
        <w:rPr>
          <w:szCs w:val="26"/>
          <w:vertAlign w:val="superscript"/>
        </w:rPr>
        <w:t>2</w:t>
      </w:r>
      <w:r w:rsidRPr="00080A0B">
        <w:rPr>
          <w:szCs w:val="26"/>
        </w:rPr>
        <w:tab/>
      </w:r>
      <w:r w:rsidRPr="00080A0B">
        <w:rPr>
          <w:szCs w:val="26"/>
        </w:rPr>
        <w:tab/>
        <w:t>d)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5611EB">
        <w:rPr>
          <w:position w:val="-24"/>
          <w:szCs w:val="26"/>
        </w:rPr>
        <w:pict w14:anchorId="6AD6AEFD">
          <v:shape id="_x0000_i2212" type="#_x0000_t75" style="width:12.4pt;height:29.8pt">
            <v:imagedata r:id="rId871" o:title=""/>
          </v:shape>
        </w:pict>
      </w:r>
      <w:r w:rsidRPr="00080A0B">
        <w:rPr>
          <w:szCs w:val="26"/>
        </w:rPr>
        <w:t>x</w:t>
      </w:r>
      <w:r w:rsidRPr="00080A0B">
        <w:rPr>
          <w:szCs w:val="26"/>
          <w:vertAlign w:val="superscript"/>
        </w:rPr>
        <w:t>2</w:t>
      </w:r>
    </w:p>
    <w:p w14:paraId="57FBABA2" w14:textId="77777777" w:rsidR="00EA63E6" w:rsidRPr="00080A0B" w:rsidRDefault="00EA63E6" w:rsidP="0092170E">
      <w:pPr>
        <w:rPr>
          <w:szCs w:val="26"/>
        </w:rPr>
      </w:pPr>
      <w:r w:rsidRPr="00080A0B">
        <w:rPr>
          <w:szCs w:val="26"/>
        </w:rPr>
        <w:t>Câu 2. Hình thang cân có :</w:t>
      </w:r>
    </w:p>
    <w:p w14:paraId="6CF44396" w14:textId="77777777" w:rsidR="00EA63E6" w:rsidRPr="00080A0B" w:rsidRDefault="00EA63E6" w:rsidP="0092170E">
      <w:pPr>
        <w:rPr>
          <w:szCs w:val="26"/>
        </w:rPr>
      </w:pPr>
      <w:r w:rsidRPr="00080A0B">
        <w:rPr>
          <w:szCs w:val="26"/>
        </w:rPr>
        <w:t>a) Hai góc kề một đáy bằng nhau.</w:t>
      </w:r>
      <w:r w:rsidRPr="00080A0B">
        <w:rPr>
          <w:szCs w:val="26"/>
        </w:rPr>
        <w:tab/>
      </w:r>
      <w:r w:rsidRPr="00080A0B">
        <w:rPr>
          <w:szCs w:val="26"/>
        </w:rPr>
        <w:tab/>
      </w:r>
      <w:r w:rsidRPr="00080A0B">
        <w:rPr>
          <w:szCs w:val="26"/>
        </w:rPr>
        <w:tab/>
      </w:r>
      <w:r w:rsidRPr="00080A0B">
        <w:rPr>
          <w:szCs w:val="26"/>
        </w:rPr>
        <w:tab/>
        <w:t>b) Hai cạnh bên bằng nhau.</w:t>
      </w:r>
    </w:p>
    <w:p w14:paraId="71D1B43F" w14:textId="77777777" w:rsidR="00EA63E6" w:rsidRPr="00080A0B" w:rsidRDefault="00EA63E6" w:rsidP="0092170E">
      <w:pPr>
        <w:rPr>
          <w:szCs w:val="26"/>
        </w:rPr>
      </w:pPr>
      <w:r w:rsidRPr="00080A0B">
        <w:rPr>
          <w:szCs w:val="26"/>
        </w:rPr>
        <w:t>c) Hai đường chéo bằng nhau.</w:t>
      </w:r>
      <w:r w:rsidRPr="00080A0B">
        <w:rPr>
          <w:szCs w:val="26"/>
        </w:rPr>
        <w:tab/>
      </w:r>
      <w:r w:rsidRPr="00080A0B">
        <w:rPr>
          <w:szCs w:val="26"/>
        </w:rPr>
        <w:tab/>
      </w:r>
      <w:r w:rsidRPr="00080A0B">
        <w:rPr>
          <w:szCs w:val="26"/>
        </w:rPr>
        <w:tab/>
      </w:r>
      <w:r w:rsidRPr="00080A0B">
        <w:rPr>
          <w:szCs w:val="26"/>
        </w:rPr>
        <w:tab/>
        <w:t>d) Cả a, b, c đều đúng.</w:t>
      </w:r>
    </w:p>
    <w:p w14:paraId="14FCBE50" w14:textId="77777777" w:rsidR="00EA63E6" w:rsidRPr="00080A0B" w:rsidRDefault="00EA63E6" w:rsidP="0092170E">
      <w:pPr>
        <w:rPr>
          <w:szCs w:val="26"/>
        </w:rPr>
      </w:pPr>
      <w:r w:rsidRPr="00080A0B">
        <w:rPr>
          <w:szCs w:val="26"/>
        </w:rPr>
        <w:t xml:space="preserve">Câu 3. Điều kiện xác định của phân thức </w:t>
      </w:r>
      <w:r w:rsidR="005611EB">
        <w:rPr>
          <w:position w:val="-32"/>
          <w:szCs w:val="26"/>
        </w:rPr>
        <w:pict w14:anchorId="49041CBE">
          <v:shape id="_x0000_i2213" type="#_x0000_t75" style="width:74.5pt;height:37.25pt">
            <v:imagedata r:id="rId872" o:title=""/>
          </v:shape>
        </w:pict>
      </w:r>
      <w:r w:rsidRPr="00080A0B">
        <w:rPr>
          <w:szCs w:val="26"/>
        </w:rPr>
        <w:t xml:space="preserve"> là :</w:t>
      </w:r>
    </w:p>
    <w:p w14:paraId="3F1DCC6B" w14:textId="77777777" w:rsidR="00EA63E6" w:rsidRPr="00080A0B" w:rsidRDefault="00EA63E6" w:rsidP="0092170E">
      <w:pPr>
        <w:rPr>
          <w:szCs w:val="26"/>
        </w:rPr>
      </w:pPr>
      <w:r w:rsidRPr="00080A0B">
        <w:rPr>
          <w:szCs w:val="26"/>
        </w:rPr>
        <w:t xml:space="preserve">a) x </w:t>
      </w:r>
      <w:r w:rsidRPr="00080A0B">
        <w:rPr>
          <w:szCs w:val="26"/>
        </w:rPr>
        <w:sym w:font="MT Symbol" w:char="F0B9"/>
      </w:r>
      <w:r w:rsidRPr="00080A0B">
        <w:rPr>
          <w:szCs w:val="26"/>
        </w:rPr>
        <w:t xml:space="preserve"> 0</w:t>
      </w:r>
      <w:r w:rsidRPr="00080A0B">
        <w:rPr>
          <w:szCs w:val="26"/>
        </w:rPr>
        <w:tab/>
      </w:r>
      <w:r w:rsidRPr="00080A0B">
        <w:rPr>
          <w:szCs w:val="26"/>
        </w:rPr>
        <w:tab/>
        <w:t xml:space="preserve">b)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c) x </w:t>
      </w:r>
      <w:r w:rsidRPr="00080A0B">
        <w:rPr>
          <w:szCs w:val="26"/>
        </w:rPr>
        <w:sym w:font="MT Symbol" w:char="F0B9"/>
      </w:r>
      <w:r w:rsidRPr="00080A0B">
        <w:rPr>
          <w:szCs w:val="26"/>
        </w:rPr>
        <w:t xml:space="preserve"> 0;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d) x </w:t>
      </w:r>
      <w:r w:rsidRPr="00080A0B">
        <w:rPr>
          <w:szCs w:val="26"/>
        </w:rPr>
        <w:sym w:font="MT Symbol" w:char="F0B9"/>
      </w:r>
      <w:r w:rsidRPr="00080A0B">
        <w:rPr>
          <w:szCs w:val="26"/>
        </w:rPr>
        <w:t xml:space="preserve"> 0 ; x </w:t>
      </w:r>
      <w:r w:rsidRPr="00080A0B">
        <w:rPr>
          <w:szCs w:val="26"/>
        </w:rPr>
        <w:sym w:font="MT Symbol" w:char="F0B9"/>
      </w:r>
      <w:r w:rsidRPr="00080A0B">
        <w:rPr>
          <w:szCs w:val="26"/>
        </w:rPr>
        <w:t xml:space="preserve"> 1</w:t>
      </w:r>
    </w:p>
    <w:p w14:paraId="7537F80A" w14:textId="77777777" w:rsidR="00EA63E6" w:rsidRPr="00080A0B" w:rsidRDefault="00EA63E6" w:rsidP="0092170E">
      <w:pPr>
        <w:rPr>
          <w:szCs w:val="26"/>
        </w:rPr>
      </w:pPr>
      <w:r w:rsidRPr="00080A0B">
        <w:rPr>
          <w:szCs w:val="26"/>
        </w:rPr>
        <w:t xml:space="preserve">Câu 4. Giá trị của phân thức </w:t>
      </w:r>
      <w:r w:rsidR="005611EB">
        <w:rPr>
          <w:position w:val="-32"/>
          <w:szCs w:val="26"/>
        </w:rPr>
        <w:pict w14:anchorId="3DCF702D">
          <v:shape id="_x0000_i2214" type="#_x0000_t75" style="width:42.2pt;height:37.25pt">
            <v:imagedata r:id="rId873" o:title=""/>
          </v:shape>
        </w:pict>
      </w:r>
      <w:r w:rsidRPr="00080A0B">
        <w:rPr>
          <w:szCs w:val="26"/>
        </w:rPr>
        <w:t xml:space="preserve"> tại x = 4 là :</w:t>
      </w:r>
    </w:p>
    <w:p w14:paraId="7F33894C" w14:textId="77777777" w:rsidR="00EA63E6" w:rsidRPr="00080A0B" w:rsidRDefault="00EA63E6" w:rsidP="0092170E">
      <w:pPr>
        <w:rPr>
          <w:szCs w:val="26"/>
        </w:rPr>
      </w:pPr>
      <w:r w:rsidRPr="00080A0B">
        <w:rPr>
          <w:szCs w:val="26"/>
        </w:rPr>
        <w:t>a) 2</w:t>
      </w:r>
      <w:r w:rsidRPr="00080A0B">
        <w:rPr>
          <w:szCs w:val="26"/>
        </w:rPr>
        <w:tab/>
      </w:r>
      <w:r w:rsidRPr="00080A0B">
        <w:rPr>
          <w:szCs w:val="26"/>
        </w:rPr>
        <w:tab/>
      </w:r>
      <w:r w:rsidRPr="00080A0B">
        <w:rPr>
          <w:szCs w:val="26"/>
        </w:rPr>
        <w:tab/>
        <w:t>b) 4</w:t>
      </w:r>
      <w:r w:rsidRPr="00080A0B">
        <w:rPr>
          <w:szCs w:val="26"/>
        </w:rPr>
        <w:tab/>
      </w:r>
      <w:r w:rsidRPr="00080A0B">
        <w:rPr>
          <w:szCs w:val="26"/>
        </w:rPr>
        <w:tab/>
      </w:r>
      <w:r w:rsidRPr="00080A0B">
        <w:rPr>
          <w:szCs w:val="26"/>
        </w:rPr>
        <w:tab/>
      </w:r>
      <w:r w:rsidRPr="00080A0B">
        <w:rPr>
          <w:szCs w:val="26"/>
        </w:rPr>
        <w:tab/>
        <w:t>c) 6</w:t>
      </w:r>
      <w:r w:rsidRPr="00080A0B">
        <w:rPr>
          <w:szCs w:val="26"/>
        </w:rPr>
        <w:tab/>
      </w:r>
      <w:r w:rsidRPr="00080A0B">
        <w:rPr>
          <w:szCs w:val="26"/>
        </w:rPr>
        <w:tab/>
      </w:r>
      <w:r w:rsidRPr="00080A0B">
        <w:rPr>
          <w:szCs w:val="26"/>
        </w:rPr>
        <w:tab/>
      </w:r>
      <w:r w:rsidRPr="00080A0B">
        <w:rPr>
          <w:szCs w:val="26"/>
        </w:rPr>
        <w:tab/>
      </w:r>
      <w:r w:rsidRPr="00080A0B">
        <w:rPr>
          <w:szCs w:val="26"/>
        </w:rPr>
        <w:tab/>
        <w:t>d) 8</w:t>
      </w:r>
    </w:p>
    <w:p w14:paraId="77271793" w14:textId="77777777" w:rsidR="00EA63E6" w:rsidRPr="00080A0B" w:rsidRDefault="00EA63E6" w:rsidP="0092170E">
      <w:pPr>
        <w:rPr>
          <w:szCs w:val="26"/>
        </w:rPr>
      </w:pPr>
      <w:r w:rsidRPr="00080A0B">
        <w:rPr>
          <w:szCs w:val="26"/>
        </w:rPr>
        <w:t xml:space="preserve">Câu 5 :  Cho tam giác ABC ,đường cao AH = 3cm , BC = 4cm thì diện tích của tam </w:t>
      </w:r>
    </w:p>
    <w:p w14:paraId="31C0630E" w14:textId="77777777" w:rsidR="00EA63E6" w:rsidRPr="00080A0B" w:rsidRDefault="00EA63E6" w:rsidP="0092170E">
      <w:pPr>
        <w:rPr>
          <w:szCs w:val="26"/>
        </w:rPr>
      </w:pPr>
      <w:r w:rsidRPr="00080A0B">
        <w:rPr>
          <w:szCs w:val="26"/>
        </w:rPr>
        <w:t xml:space="preserve">      giác ABC  là :</w:t>
      </w:r>
    </w:p>
    <w:p w14:paraId="3CA4E548" w14:textId="77777777" w:rsidR="00EA63E6" w:rsidRPr="00080A0B" w:rsidRDefault="00EA63E6" w:rsidP="0092170E">
      <w:pPr>
        <w:rPr>
          <w:szCs w:val="26"/>
        </w:rPr>
      </w:pPr>
      <w:r w:rsidRPr="00080A0B">
        <w:rPr>
          <w:szCs w:val="26"/>
        </w:rPr>
        <w:t xml:space="preserve">       a) 5 cm</w:t>
      </w:r>
      <w:r w:rsidRPr="00080A0B">
        <w:rPr>
          <w:szCs w:val="26"/>
          <w:vertAlign w:val="superscript"/>
        </w:rPr>
        <w:t>2</w:t>
      </w:r>
      <w:r w:rsidRPr="00080A0B">
        <w:rPr>
          <w:szCs w:val="26"/>
        </w:rPr>
        <w:t xml:space="preserve">               b) 7 cm</w:t>
      </w:r>
      <w:r w:rsidRPr="00080A0B">
        <w:rPr>
          <w:szCs w:val="26"/>
          <w:vertAlign w:val="superscript"/>
        </w:rPr>
        <w:t xml:space="preserve">2                                                 </w:t>
      </w:r>
      <w:r w:rsidRPr="00080A0B">
        <w:rPr>
          <w:szCs w:val="26"/>
        </w:rPr>
        <w:t>c) 6 cm</w:t>
      </w:r>
      <w:r w:rsidRPr="00080A0B">
        <w:rPr>
          <w:szCs w:val="26"/>
          <w:vertAlign w:val="superscript"/>
        </w:rPr>
        <w:t>2</w:t>
      </w:r>
      <w:r w:rsidRPr="00080A0B">
        <w:rPr>
          <w:szCs w:val="26"/>
        </w:rPr>
        <w:t xml:space="preserve">                               d) 8 cm</w:t>
      </w:r>
      <w:r w:rsidRPr="00080A0B">
        <w:rPr>
          <w:szCs w:val="26"/>
          <w:vertAlign w:val="superscript"/>
        </w:rPr>
        <w:t>2</w:t>
      </w:r>
    </w:p>
    <w:p w14:paraId="1CFCC2CA" w14:textId="77777777" w:rsidR="00EA63E6" w:rsidRPr="00080A0B" w:rsidRDefault="00EA63E6" w:rsidP="0092170E">
      <w:pPr>
        <w:rPr>
          <w:szCs w:val="26"/>
        </w:rPr>
      </w:pPr>
      <w:r w:rsidRPr="00080A0B">
        <w:rPr>
          <w:szCs w:val="26"/>
        </w:rPr>
        <w:t>Câu 6 : Phép chia   2x</w:t>
      </w:r>
      <w:r w:rsidRPr="00080A0B">
        <w:rPr>
          <w:szCs w:val="26"/>
          <w:vertAlign w:val="superscript"/>
        </w:rPr>
        <w:t>4</w:t>
      </w:r>
      <w:r w:rsidRPr="00080A0B">
        <w:rPr>
          <w:szCs w:val="26"/>
        </w:rPr>
        <w:t>y</w:t>
      </w:r>
      <w:r w:rsidRPr="00080A0B">
        <w:rPr>
          <w:szCs w:val="26"/>
          <w:vertAlign w:val="superscript"/>
        </w:rPr>
        <w:t>3</w:t>
      </w:r>
      <w:r w:rsidRPr="00080A0B">
        <w:rPr>
          <w:szCs w:val="26"/>
        </w:rPr>
        <w:t>z : 3xy</w:t>
      </w:r>
      <w:r w:rsidRPr="00080A0B">
        <w:rPr>
          <w:szCs w:val="26"/>
          <w:vertAlign w:val="superscript"/>
        </w:rPr>
        <w:t>2</w:t>
      </w:r>
      <w:r w:rsidRPr="00080A0B">
        <w:rPr>
          <w:szCs w:val="26"/>
        </w:rPr>
        <w:t>z   có kết quả bằng :</w:t>
      </w:r>
    </w:p>
    <w:p w14:paraId="27C98BBD" w14:textId="77777777" w:rsidR="00EA63E6" w:rsidRPr="00080A0B" w:rsidRDefault="00EA63E6" w:rsidP="0092170E">
      <w:pPr>
        <w:ind w:left="720" w:firstLine="720"/>
        <w:rPr>
          <w:szCs w:val="26"/>
        </w:rPr>
      </w:pPr>
      <w:r w:rsidRPr="00080A0B">
        <w:rPr>
          <w:szCs w:val="26"/>
        </w:rPr>
        <w:t xml:space="preserve">a).  </w:t>
      </w:r>
      <w:r w:rsidR="005611EB">
        <w:rPr>
          <w:position w:val="-24"/>
          <w:szCs w:val="26"/>
        </w:rPr>
        <w:pict w14:anchorId="5A0F4F4E">
          <v:shape id="_x0000_i2215" type="#_x0000_t75" style="width:12.4pt;height:29.8pt">
            <v:imagedata r:id="rId874" o:title=""/>
          </v:shape>
        </w:pict>
      </w:r>
      <w:r w:rsidRPr="00080A0B">
        <w:rPr>
          <w:szCs w:val="26"/>
        </w:rPr>
        <w:t>x</w:t>
      </w:r>
      <w:r w:rsidRPr="00080A0B">
        <w:rPr>
          <w:szCs w:val="26"/>
          <w:vertAlign w:val="superscript"/>
        </w:rPr>
        <w:t>3</w:t>
      </w:r>
      <w:r w:rsidRPr="00080A0B">
        <w:rPr>
          <w:szCs w:val="26"/>
        </w:rPr>
        <w:t>y</w:t>
      </w:r>
      <w:r w:rsidRPr="00080A0B">
        <w:rPr>
          <w:szCs w:val="26"/>
        </w:rPr>
        <w:tab/>
      </w:r>
      <w:r w:rsidRPr="00080A0B">
        <w:rPr>
          <w:szCs w:val="26"/>
        </w:rPr>
        <w:tab/>
      </w:r>
      <w:r w:rsidRPr="00080A0B">
        <w:rPr>
          <w:szCs w:val="26"/>
        </w:rPr>
        <w:tab/>
        <w:t>b.)  x</w:t>
      </w:r>
      <w:r w:rsidRPr="00080A0B">
        <w:rPr>
          <w:szCs w:val="26"/>
          <w:vertAlign w:val="superscript"/>
        </w:rPr>
        <w:t>3</w:t>
      </w:r>
      <w:r w:rsidRPr="00080A0B">
        <w:rPr>
          <w:szCs w:val="26"/>
        </w:rPr>
        <w:t>y</w:t>
      </w:r>
      <w:r w:rsidRPr="00080A0B">
        <w:rPr>
          <w:szCs w:val="26"/>
        </w:rPr>
        <w:tab/>
      </w:r>
      <w:r w:rsidRPr="00080A0B">
        <w:rPr>
          <w:szCs w:val="26"/>
        </w:rPr>
        <w:tab/>
      </w:r>
      <w:r w:rsidRPr="00080A0B">
        <w:rPr>
          <w:szCs w:val="26"/>
        </w:rPr>
        <w:tab/>
        <w:t xml:space="preserve">c.)  </w:t>
      </w:r>
      <w:r w:rsidR="005611EB">
        <w:rPr>
          <w:position w:val="-24"/>
          <w:szCs w:val="26"/>
        </w:rPr>
        <w:pict w14:anchorId="18623ED3">
          <v:shape id="_x0000_i2216" type="#_x0000_t75" style="width:12.4pt;height:29.8pt">
            <v:imagedata r:id="rId875" o:title=""/>
          </v:shape>
        </w:pict>
      </w:r>
      <w:r w:rsidRPr="00080A0B">
        <w:rPr>
          <w:szCs w:val="26"/>
        </w:rPr>
        <w:t>x</w:t>
      </w:r>
      <w:r w:rsidRPr="00080A0B">
        <w:rPr>
          <w:szCs w:val="26"/>
          <w:vertAlign w:val="superscript"/>
        </w:rPr>
        <w:t>4</w:t>
      </w:r>
      <w:r w:rsidRPr="00080A0B">
        <w:rPr>
          <w:szCs w:val="26"/>
        </w:rPr>
        <w:t>yz</w:t>
      </w:r>
      <w:r w:rsidRPr="00080A0B">
        <w:rPr>
          <w:szCs w:val="26"/>
        </w:rPr>
        <w:tab/>
      </w:r>
      <w:r w:rsidRPr="00080A0B">
        <w:rPr>
          <w:szCs w:val="26"/>
        </w:rPr>
        <w:tab/>
        <w:t xml:space="preserve">d.)  </w:t>
      </w:r>
      <w:r w:rsidR="005611EB">
        <w:rPr>
          <w:position w:val="-24"/>
          <w:szCs w:val="26"/>
        </w:rPr>
        <w:pict w14:anchorId="0C10F62E">
          <v:shape id="_x0000_i2217" type="#_x0000_t75" style="width:12.4pt;height:29.8pt">
            <v:imagedata r:id="rId876" o:title=""/>
          </v:shape>
        </w:pict>
      </w:r>
      <w:r w:rsidRPr="00080A0B">
        <w:rPr>
          <w:szCs w:val="26"/>
        </w:rPr>
        <w:t>x</w:t>
      </w:r>
      <w:r w:rsidRPr="00080A0B">
        <w:rPr>
          <w:szCs w:val="26"/>
          <w:vertAlign w:val="superscript"/>
        </w:rPr>
        <w:t>3</w:t>
      </w:r>
      <w:r w:rsidRPr="00080A0B">
        <w:rPr>
          <w:szCs w:val="26"/>
        </w:rPr>
        <w:t>y</w:t>
      </w:r>
    </w:p>
    <w:p w14:paraId="7A0288A8" w14:textId="77777777" w:rsidR="00EA63E6" w:rsidRPr="00080A0B" w:rsidRDefault="00EA63E6" w:rsidP="0092170E">
      <w:pPr>
        <w:rPr>
          <w:szCs w:val="26"/>
        </w:rPr>
      </w:pPr>
      <w:r w:rsidRPr="00080A0B">
        <w:rPr>
          <w:szCs w:val="26"/>
        </w:rPr>
        <w:t>Câu 7 : Giá trị của biểu thức  x</w:t>
      </w:r>
      <w:r w:rsidRPr="00080A0B">
        <w:rPr>
          <w:szCs w:val="26"/>
          <w:vertAlign w:val="superscript"/>
        </w:rPr>
        <w:t>2</w:t>
      </w:r>
      <w:r w:rsidRPr="00080A0B">
        <w:rPr>
          <w:szCs w:val="26"/>
        </w:rPr>
        <w:t xml:space="preserve"> – 6x + 9  tại x = 5 có kết quả bằng</w:t>
      </w:r>
    </w:p>
    <w:p w14:paraId="4E417B4F" w14:textId="77777777" w:rsidR="00EA63E6" w:rsidRPr="00080A0B" w:rsidRDefault="00EA63E6" w:rsidP="0092170E">
      <w:pPr>
        <w:ind w:left="720" w:firstLine="720"/>
        <w:rPr>
          <w:szCs w:val="26"/>
        </w:rPr>
      </w:pPr>
      <w:r w:rsidRPr="00080A0B">
        <w:rPr>
          <w:szCs w:val="26"/>
        </w:rPr>
        <w:t>a).  3</w:t>
      </w:r>
      <w:r w:rsidRPr="00080A0B">
        <w:rPr>
          <w:szCs w:val="26"/>
        </w:rPr>
        <w:tab/>
      </w:r>
      <w:r w:rsidRPr="00080A0B">
        <w:rPr>
          <w:szCs w:val="26"/>
        </w:rPr>
        <w:tab/>
      </w:r>
      <w:r w:rsidRPr="00080A0B">
        <w:rPr>
          <w:szCs w:val="26"/>
        </w:rPr>
        <w:tab/>
      </w:r>
      <w:r w:rsidRPr="00080A0B">
        <w:rPr>
          <w:szCs w:val="26"/>
        </w:rPr>
        <w:tab/>
        <w:t>b).  4</w:t>
      </w:r>
      <w:r w:rsidRPr="00080A0B">
        <w:rPr>
          <w:szCs w:val="26"/>
        </w:rPr>
        <w:tab/>
      </w:r>
      <w:r w:rsidRPr="00080A0B">
        <w:rPr>
          <w:szCs w:val="26"/>
        </w:rPr>
        <w:tab/>
        <w:t xml:space="preserve"> </w:t>
      </w:r>
      <w:r w:rsidRPr="00080A0B">
        <w:rPr>
          <w:szCs w:val="26"/>
        </w:rPr>
        <w:tab/>
      </w:r>
      <w:r w:rsidRPr="00080A0B">
        <w:rPr>
          <w:szCs w:val="26"/>
        </w:rPr>
        <w:tab/>
        <w:t>c.)  5</w:t>
      </w:r>
      <w:r w:rsidRPr="00080A0B">
        <w:rPr>
          <w:szCs w:val="26"/>
        </w:rPr>
        <w:tab/>
      </w:r>
      <w:r w:rsidRPr="00080A0B">
        <w:rPr>
          <w:szCs w:val="26"/>
        </w:rPr>
        <w:tab/>
      </w:r>
      <w:r w:rsidRPr="00080A0B">
        <w:rPr>
          <w:szCs w:val="26"/>
        </w:rPr>
        <w:tab/>
        <w:t>d).  6</w:t>
      </w:r>
    </w:p>
    <w:p w14:paraId="41245D4A" w14:textId="77777777" w:rsidR="00EA63E6" w:rsidRPr="00080A0B" w:rsidRDefault="00EA63E6" w:rsidP="0092170E">
      <w:pPr>
        <w:rPr>
          <w:szCs w:val="26"/>
        </w:rPr>
      </w:pPr>
      <w:r w:rsidRPr="00080A0B">
        <w:rPr>
          <w:szCs w:val="26"/>
        </w:rPr>
        <w:t>Câu 8: Giá trị của biểu thức  85</w:t>
      </w:r>
      <w:r w:rsidRPr="00080A0B">
        <w:rPr>
          <w:szCs w:val="26"/>
          <w:vertAlign w:val="superscript"/>
        </w:rPr>
        <w:t>2</w:t>
      </w:r>
      <w:r w:rsidRPr="00080A0B">
        <w:rPr>
          <w:szCs w:val="26"/>
        </w:rPr>
        <w:t xml:space="preserve"> - 37</w:t>
      </w:r>
      <w:r w:rsidRPr="00080A0B">
        <w:rPr>
          <w:szCs w:val="26"/>
          <w:vertAlign w:val="superscript"/>
        </w:rPr>
        <w:t>2</w:t>
      </w:r>
      <w:r w:rsidRPr="00080A0B">
        <w:rPr>
          <w:szCs w:val="26"/>
        </w:rPr>
        <w:t xml:space="preserve"> có kết quả bằng</w:t>
      </w:r>
    </w:p>
    <w:p w14:paraId="2B1BC6B0" w14:textId="77777777" w:rsidR="00EA63E6" w:rsidRPr="00080A0B" w:rsidRDefault="00EA63E6" w:rsidP="0092170E">
      <w:pPr>
        <w:ind w:left="720" w:firstLine="720"/>
        <w:rPr>
          <w:szCs w:val="26"/>
        </w:rPr>
      </w:pPr>
      <w:r w:rsidRPr="00080A0B">
        <w:rPr>
          <w:szCs w:val="26"/>
        </w:rPr>
        <w:t xml:space="preserve">a).  0  </w:t>
      </w:r>
      <w:r w:rsidRPr="00080A0B">
        <w:rPr>
          <w:szCs w:val="26"/>
        </w:rPr>
        <w:tab/>
      </w:r>
      <w:r w:rsidRPr="00080A0B">
        <w:rPr>
          <w:szCs w:val="26"/>
        </w:rPr>
        <w:tab/>
      </w:r>
      <w:r w:rsidRPr="00080A0B">
        <w:rPr>
          <w:szCs w:val="26"/>
        </w:rPr>
        <w:tab/>
      </w:r>
      <w:r w:rsidRPr="00080A0B">
        <w:rPr>
          <w:szCs w:val="26"/>
        </w:rPr>
        <w:tab/>
        <w:t>b).  106</w:t>
      </w:r>
      <w:r w:rsidRPr="00080A0B">
        <w:rPr>
          <w:szCs w:val="26"/>
        </w:rPr>
        <w:tab/>
      </w:r>
      <w:r w:rsidRPr="00080A0B">
        <w:rPr>
          <w:szCs w:val="26"/>
        </w:rPr>
        <w:tab/>
      </w:r>
      <w:r w:rsidRPr="00080A0B">
        <w:rPr>
          <w:szCs w:val="26"/>
        </w:rPr>
        <w:tab/>
        <w:t xml:space="preserve">c).  – 106 </w:t>
      </w:r>
      <w:r w:rsidRPr="00080A0B">
        <w:rPr>
          <w:szCs w:val="26"/>
        </w:rPr>
        <w:tab/>
      </w:r>
      <w:r w:rsidRPr="00080A0B">
        <w:rPr>
          <w:szCs w:val="26"/>
        </w:rPr>
        <w:tab/>
        <w:t>d.)  5856</w:t>
      </w:r>
    </w:p>
    <w:p w14:paraId="63A20981" w14:textId="77777777" w:rsidR="00EA63E6" w:rsidRPr="00080A0B" w:rsidRDefault="00EA63E6" w:rsidP="0092170E">
      <w:pPr>
        <w:jc w:val="both"/>
        <w:rPr>
          <w:szCs w:val="26"/>
        </w:rPr>
      </w:pPr>
      <w:r w:rsidRPr="00080A0B">
        <w:rPr>
          <w:szCs w:val="26"/>
        </w:rPr>
        <w:t>Câu 9: Hai đường chéo hình thoi có độ dài 8cm và 10cm. Cạnh của hình hình thoi có độ dài là:</w:t>
      </w:r>
    </w:p>
    <w:p w14:paraId="5A538336" w14:textId="77777777" w:rsidR="00EA63E6" w:rsidRPr="00080A0B" w:rsidRDefault="00EA63E6" w:rsidP="0092170E">
      <w:pPr>
        <w:rPr>
          <w:szCs w:val="26"/>
        </w:rPr>
      </w:pPr>
      <w:r w:rsidRPr="00080A0B">
        <w:rPr>
          <w:szCs w:val="26"/>
        </w:rPr>
        <w:tab/>
        <w:t>a). 6cm</w:t>
      </w:r>
      <w:r w:rsidRPr="00080A0B">
        <w:rPr>
          <w:szCs w:val="26"/>
        </w:rPr>
        <w:tab/>
      </w:r>
      <w:r w:rsidRPr="00080A0B">
        <w:rPr>
          <w:szCs w:val="26"/>
        </w:rPr>
        <w:tab/>
      </w:r>
      <w:r w:rsidRPr="00080A0B">
        <w:rPr>
          <w:szCs w:val="26"/>
        </w:rPr>
        <w:tab/>
        <w:t xml:space="preserve">b). </w:t>
      </w:r>
      <w:r w:rsidR="005611EB">
        <w:rPr>
          <w:position w:val="-6"/>
          <w:szCs w:val="26"/>
        </w:rPr>
        <w:pict w14:anchorId="01C0E7CE">
          <v:shape id="_x0000_i2218" type="#_x0000_t75" style="width:24.85pt;height:17.4pt" fillcolor="window">
            <v:imagedata r:id="rId877" o:title=""/>
          </v:shape>
        </w:pict>
      </w:r>
      <w:r w:rsidRPr="00080A0B">
        <w:rPr>
          <w:szCs w:val="26"/>
        </w:rPr>
        <w:tab/>
      </w:r>
      <w:r w:rsidRPr="00080A0B">
        <w:rPr>
          <w:szCs w:val="26"/>
        </w:rPr>
        <w:tab/>
        <w:t xml:space="preserve">c.) </w:t>
      </w:r>
      <w:r w:rsidR="005611EB">
        <w:rPr>
          <w:position w:val="-8"/>
          <w:szCs w:val="26"/>
        </w:rPr>
        <w:pict w14:anchorId="608979F0">
          <v:shape id="_x0000_i2219" type="#_x0000_t75" style="width:29.8pt;height:17.4pt" fillcolor="window">
            <v:imagedata r:id="rId878" o:title=""/>
          </v:shape>
        </w:pict>
      </w:r>
      <w:r w:rsidRPr="00080A0B">
        <w:rPr>
          <w:szCs w:val="26"/>
        </w:rPr>
        <w:tab/>
      </w:r>
      <w:r w:rsidRPr="00080A0B">
        <w:rPr>
          <w:szCs w:val="26"/>
        </w:rPr>
        <w:tab/>
        <w:t xml:space="preserve">d.) 9 </w:t>
      </w:r>
    </w:p>
    <w:p w14:paraId="50DD974B" w14:textId="77777777" w:rsidR="00EA63E6" w:rsidRPr="00080A0B" w:rsidRDefault="00EA63E6" w:rsidP="0092170E">
      <w:pPr>
        <w:jc w:val="both"/>
        <w:rPr>
          <w:bCs/>
          <w:szCs w:val="26"/>
        </w:rPr>
      </w:pPr>
      <w:r w:rsidRPr="00080A0B">
        <w:rPr>
          <w:bCs/>
          <w:szCs w:val="26"/>
        </w:rPr>
        <w:t>Câu 10 : Hình vuông là hình  :</w:t>
      </w:r>
    </w:p>
    <w:p w14:paraId="6001E891" w14:textId="77777777" w:rsidR="00EA63E6" w:rsidRPr="00080A0B" w:rsidRDefault="00EA63E6" w:rsidP="0092170E">
      <w:pPr>
        <w:jc w:val="both"/>
        <w:rPr>
          <w:bCs/>
          <w:szCs w:val="26"/>
        </w:rPr>
      </w:pPr>
      <w:r w:rsidRPr="00080A0B">
        <w:rPr>
          <w:bCs/>
          <w:szCs w:val="26"/>
        </w:rPr>
        <w:tab/>
        <w:t>a). có 4 góc vuông</w:t>
      </w:r>
      <w:r w:rsidRPr="00080A0B">
        <w:rPr>
          <w:bCs/>
          <w:szCs w:val="26"/>
        </w:rPr>
        <w:tab/>
      </w:r>
      <w:r w:rsidRPr="00080A0B">
        <w:rPr>
          <w:bCs/>
          <w:szCs w:val="26"/>
        </w:rPr>
        <w:tab/>
      </w:r>
      <w:r w:rsidRPr="00080A0B">
        <w:rPr>
          <w:bCs/>
          <w:szCs w:val="26"/>
        </w:rPr>
        <w:tab/>
      </w:r>
      <w:r w:rsidRPr="00080A0B">
        <w:rPr>
          <w:bCs/>
          <w:szCs w:val="26"/>
        </w:rPr>
        <w:tab/>
        <w:t>b). có các góc và các cạnh bằng nhau</w:t>
      </w:r>
    </w:p>
    <w:p w14:paraId="4443F817" w14:textId="77777777" w:rsidR="00EA63E6" w:rsidRPr="00080A0B" w:rsidRDefault="00EA63E6" w:rsidP="0092170E">
      <w:pPr>
        <w:jc w:val="both"/>
        <w:rPr>
          <w:bCs/>
          <w:szCs w:val="26"/>
        </w:rPr>
      </w:pPr>
      <w:r w:rsidRPr="00080A0B">
        <w:rPr>
          <w:bCs/>
          <w:szCs w:val="26"/>
        </w:rPr>
        <w:tab/>
        <w:t>c.) có các đường chéo bằng nhau</w:t>
      </w:r>
      <w:r w:rsidRPr="00080A0B">
        <w:rPr>
          <w:bCs/>
          <w:szCs w:val="26"/>
        </w:rPr>
        <w:tab/>
      </w:r>
      <w:r w:rsidRPr="00080A0B">
        <w:rPr>
          <w:bCs/>
          <w:szCs w:val="26"/>
        </w:rPr>
        <w:tab/>
        <w:t>d.) có các cạnh bằng nhau</w:t>
      </w:r>
    </w:p>
    <w:p w14:paraId="7E915608" w14:textId="77777777" w:rsidR="00EA63E6" w:rsidRPr="00080A0B" w:rsidRDefault="00EA63E6" w:rsidP="0092170E">
      <w:pPr>
        <w:jc w:val="both"/>
        <w:rPr>
          <w:bCs/>
          <w:szCs w:val="26"/>
        </w:rPr>
      </w:pPr>
      <w:r w:rsidRPr="00080A0B">
        <w:rPr>
          <w:bCs/>
          <w:szCs w:val="26"/>
        </w:rPr>
        <w:t>Câu 11: Đường trung bình MN của hình thang ABCD có hai đáy AB = 4cm và CD = 6 cm  độ dài MN là :</w:t>
      </w:r>
    </w:p>
    <w:p w14:paraId="289E5C48" w14:textId="77777777" w:rsidR="00EA63E6" w:rsidRPr="00080A0B" w:rsidRDefault="00EA63E6" w:rsidP="0092170E">
      <w:pPr>
        <w:jc w:val="both"/>
        <w:rPr>
          <w:bCs/>
          <w:szCs w:val="26"/>
        </w:rPr>
      </w:pPr>
      <w:r w:rsidRPr="00080A0B">
        <w:rPr>
          <w:bCs/>
          <w:szCs w:val="26"/>
        </w:rPr>
        <w:tab/>
        <w:t xml:space="preserve">a). 10cm </w:t>
      </w:r>
      <w:r w:rsidRPr="00080A0B">
        <w:rPr>
          <w:bCs/>
          <w:szCs w:val="26"/>
        </w:rPr>
        <w:tab/>
      </w:r>
      <w:r w:rsidRPr="00080A0B">
        <w:rPr>
          <w:bCs/>
          <w:szCs w:val="26"/>
        </w:rPr>
        <w:tab/>
      </w:r>
      <w:r w:rsidRPr="00080A0B">
        <w:rPr>
          <w:bCs/>
          <w:szCs w:val="26"/>
        </w:rPr>
        <w:tab/>
        <w:t xml:space="preserve">b). 5cm </w:t>
      </w:r>
      <w:r w:rsidRPr="00080A0B">
        <w:rPr>
          <w:bCs/>
          <w:szCs w:val="26"/>
        </w:rPr>
        <w:tab/>
      </w:r>
      <w:r w:rsidRPr="00080A0B">
        <w:rPr>
          <w:bCs/>
          <w:szCs w:val="26"/>
        </w:rPr>
        <w:tab/>
      </w:r>
      <w:r w:rsidRPr="00080A0B">
        <w:rPr>
          <w:bCs/>
          <w:szCs w:val="26"/>
        </w:rPr>
        <w:tab/>
        <w:t xml:space="preserve">c) 4cm. </w:t>
      </w:r>
      <w:r w:rsidRPr="00080A0B">
        <w:rPr>
          <w:bCs/>
          <w:szCs w:val="26"/>
        </w:rPr>
        <w:tab/>
      </w:r>
      <w:r w:rsidRPr="00080A0B">
        <w:rPr>
          <w:bCs/>
          <w:szCs w:val="26"/>
        </w:rPr>
        <w:tab/>
      </w:r>
      <w:r w:rsidRPr="00080A0B">
        <w:rPr>
          <w:bCs/>
          <w:szCs w:val="26"/>
        </w:rPr>
        <w:tab/>
        <w:t>d). 6cm</w:t>
      </w:r>
    </w:p>
    <w:p w14:paraId="5E46F4DF" w14:textId="77777777" w:rsidR="00EA63E6" w:rsidRPr="00080A0B" w:rsidRDefault="00EA63E6" w:rsidP="0092170E">
      <w:pPr>
        <w:jc w:val="both"/>
        <w:rPr>
          <w:szCs w:val="26"/>
        </w:rPr>
      </w:pPr>
      <w:r w:rsidRPr="00080A0B">
        <w:rPr>
          <w:szCs w:val="26"/>
        </w:rPr>
        <w:t xml:space="preserve">Câu 12 : Công thức tính diện tích tam giác (a là cạnh đáy ; h là đường cao tam giác)là </w:t>
      </w:r>
    </w:p>
    <w:p w14:paraId="632CEA1F" w14:textId="77777777" w:rsidR="00EA63E6" w:rsidRPr="00080A0B" w:rsidRDefault="00EA63E6" w:rsidP="0092170E">
      <w:pPr>
        <w:ind w:firstLine="720"/>
        <w:jc w:val="both"/>
        <w:rPr>
          <w:szCs w:val="26"/>
        </w:rPr>
      </w:pPr>
      <w:r w:rsidRPr="00080A0B">
        <w:rPr>
          <w:szCs w:val="26"/>
        </w:rPr>
        <w:t>a) S = 2a.h.</w:t>
      </w:r>
      <w:r w:rsidRPr="00080A0B">
        <w:rPr>
          <w:szCs w:val="26"/>
        </w:rPr>
        <w:tab/>
      </w:r>
      <w:r w:rsidRPr="00080A0B">
        <w:rPr>
          <w:szCs w:val="26"/>
        </w:rPr>
        <w:tab/>
        <w:t>b) S = a.h</w:t>
      </w:r>
      <w:r w:rsidRPr="00080A0B">
        <w:rPr>
          <w:szCs w:val="26"/>
        </w:rPr>
        <w:tab/>
      </w:r>
      <w:r w:rsidRPr="00080A0B">
        <w:rPr>
          <w:szCs w:val="26"/>
        </w:rPr>
        <w:tab/>
        <w:t xml:space="preserve">c) S = </w:t>
      </w:r>
      <w:r w:rsidR="005611EB">
        <w:rPr>
          <w:position w:val="-24"/>
          <w:szCs w:val="26"/>
        </w:rPr>
        <w:pict w14:anchorId="1517DD8F">
          <v:shape id="_x0000_i2220" type="#_x0000_t75" style="width:12.4pt;height:29.8pt">
            <v:imagedata r:id="rId879" o:title=""/>
          </v:shape>
        </w:pict>
      </w:r>
      <w:r w:rsidRPr="00080A0B">
        <w:rPr>
          <w:szCs w:val="26"/>
        </w:rPr>
        <w:t>ah</w:t>
      </w:r>
      <w:r w:rsidRPr="00080A0B">
        <w:rPr>
          <w:szCs w:val="26"/>
        </w:rPr>
        <w:tab/>
      </w:r>
      <w:r w:rsidRPr="00080A0B">
        <w:rPr>
          <w:szCs w:val="26"/>
        </w:rPr>
        <w:tab/>
        <w:t xml:space="preserve">d) S = </w:t>
      </w:r>
      <w:r w:rsidR="005611EB">
        <w:rPr>
          <w:position w:val="-24"/>
          <w:szCs w:val="26"/>
        </w:rPr>
        <w:pict w14:anchorId="4F9B7A9C">
          <v:shape id="_x0000_i2221" type="#_x0000_t75" style="width:12.4pt;height:29.8pt">
            <v:imagedata r:id="rId880" o:title=""/>
          </v:shape>
        </w:pict>
      </w:r>
      <w:r w:rsidRPr="00080A0B">
        <w:rPr>
          <w:szCs w:val="26"/>
        </w:rPr>
        <w:t>ah</w:t>
      </w:r>
    </w:p>
    <w:p w14:paraId="4D1EA2AB" w14:textId="77777777" w:rsidR="00EA63E6" w:rsidRPr="00080A0B" w:rsidRDefault="00EA63E6" w:rsidP="0092170E">
      <w:pPr>
        <w:jc w:val="center"/>
        <w:rPr>
          <w:b/>
          <w:szCs w:val="26"/>
        </w:rPr>
      </w:pPr>
      <w:r w:rsidRPr="00080A0B">
        <w:rPr>
          <w:b/>
          <w:szCs w:val="26"/>
        </w:rPr>
        <w:t>II</w:t>
      </w:r>
      <w:r w:rsidRPr="00080A0B">
        <w:rPr>
          <w:b/>
          <w:szCs w:val="26"/>
          <w:u w:val="single"/>
        </w:rPr>
        <w:t xml:space="preserve">. TỰ LUẬN </w:t>
      </w:r>
      <w:r w:rsidRPr="00080A0B">
        <w:rPr>
          <w:b/>
          <w:szCs w:val="26"/>
        </w:rPr>
        <w:t>( 7 điểm)</w:t>
      </w:r>
    </w:p>
    <w:p w14:paraId="2B535A2E" w14:textId="77777777" w:rsidR="00EA63E6" w:rsidRPr="00080A0B" w:rsidRDefault="00EA63E6" w:rsidP="0092170E">
      <w:pPr>
        <w:rPr>
          <w:szCs w:val="26"/>
        </w:rPr>
      </w:pPr>
      <w:r w:rsidRPr="00080A0B">
        <w:rPr>
          <w:bCs/>
          <w:szCs w:val="26"/>
        </w:rPr>
        <w:t>Câu</w:t>
      </w:r>
      <w:r w:rsidRPr="00080A0B">
        <w:rPr>
          <w:szCs w:val="26"/>
        </w:rPr>
        <w:t xml:space="preserve"> 1. (1 điểm)</w:t>
      </w:r>
    </w:p>
    <w:p w14:paraId="37B76B4E" w14:textId="77777777" w:rsidR="00EA63E6" w:rsidRPr="00080A0B" w:rsidRDefault="00EA63E6" w:rsidP="0092170E">
      <w:pPr>
        <w:rPr>
          <w:szCs w:val="26"/>
        </w:rPr>
      </w:pPr>
      <w:r w:rsidRPr="00080A0B">
        <w:rPr>
          <w:szCs w:val="26"/>
        </w:rPr>
        <w:tab/>
        <w:t>Phân tích đa thức sau thành nhân tử : x</w:t>
      </w:r>
      <w:r w:rsidRPr="00080A0B">
        <w:rPr>
          <w:szCs w:val="26"/>
          <w:vertAlign w:val="superscript"/>
        </w:rPr>
        <w:t>3</w:t>
      </w:r>
      <w:r w:rsidRPr="00080A0B">
        <w:rPr>
          <w:szCs w:val="26"/>
        </w:rPr>
        <w:t xml:space="preserve"> + 2x</w:t>
      </w:r>
      <w:r w:rsidRPr="00080A0B">
        <w:rPr>
          <w:szCs w:val="26"/>
          <w:vertAlign w:val="superscript"/>
        </w:rPr>
        <w:t>2</w:t>
      </w:r>
      <w:r w:rsidRPr="00080A0B">
        <w:rPr>
          <w:szCs w:val="26"/>
        </w:rPr>
        <w:t>y + xy</w:t>
      </w:r>
      <w:r w:rsidRPr="00080A0B">
        <w:rPr>
          <w:szCs w:val="26"/>
          <w:vertAlign w:val="superscript"/>
        </w:rPr>
        <w:t>2</w:t>
      </w:r>
      <w:r w:rsidRPr="00080A0B">
        <w:rPr>
          <w:szCs w:val="26"/>
        </w:rPr>
        <w:t xml:space="preserve"> - 9x</w:t>
      </w:r>
    </w:p>
    <w:p w14:paraId="129C6BF3" w14:textId="77777777" w:rsidR="00EA63E6" w:rsidRPr="00080A0B" w:rsidRDefault="00EA63E6" w:rsidP="0092170E">
      <w:pPr>
        <w:rPr>
          <w:szCs w:val="26"/>
        </w:rPr>
      </w:pPr>
      <w:r w:rsidRPr="00080A0B">
        <w:rPr>
          <w:bCs/>
          <w:szCs w:val="26"/>
        </w:rPr>
        <w:t>Câu</w:t>
      </w:r>
      <w:r w:rsidRPr="00080A0B">
        <w:rPr>
          <w:szCs w:val="26"/>
        </w:rPr>
        <w:t xml:space="preserve"> 2. (1.5 điểm)</w:t>
      </w:r>
    </w:p>
    <w:p w14:paraId="15E6103D" w14:textId="77777777" w:rsidR="00EA63E6" w:rsidRPr="00080A0B" w:rsidRDefault="00EA63E6" w:rsidP="0092170E">
      <w:pPr>
        <w:rPr>
          <w:szCs w:val="26"/>
        </w:rPr>
      </w:pPr>
      <w:r w:rsidRPr="00080A0B">
        <w:rPr>
          <w:szCs w:val="26"/>
        </w:rPr>
        <w:tab/>
        <w:t xml:space="preserve">Thực hiện phép tính </w:t>
      </w:r>
      <w:r w:rsidR="005611EB">
        <w:rPr>
          <w:position w:val="-32"/>
          <w:szCs w:val="26"/>
        </w:rPr>
        <w:pict w14:anchorId="1ABB8D56">
          <v:shape id="_x0000_i2222" type="#_x0000_t75" style="width:114.2pt;height:37.25pt">
            <v:imagedata r:id="rId881" o:title=""/>
          </v:shape>
        </w:pict>
      </w:r>
    </w:p>
    <w:p w14:paraId="3609A829" w14:textId="77777777" w:rsidR="00EA63E6" w:rsidRPr="00080A0B" w:rsidRDefault="00EA63E6" w:rsidP="0092170E">
      <w:pPr>
        <w:rPr>
          <w:szCs w:val="26"/>
        </w:rPr>
      </w:pPr>
      <w:r w:rsidRPr="00080A0B">
        <w:rPr>
          <w:szCs w:val="26"/>
        </w:rPr>
        <w:lastRenderedPageBreak/>
        <w:t>Câu 3: Thực hiện phép chia sau :   (x</w:t>
      </w:r>
      <w:r w:rsidRPr="00080A0B">
        <w:rPr>
          <w:szCs w:val="26"/>
          <w:vertAlign w:val="superscript"/>
        </w:rPr>
        <w:t>3</w:t>
      </w:r>
      <w:r w:rsidRPr="00080A0B">
        <w:rPr>
          <w:szCs w:val="26"/>
        </w:rPr>
        <w:t xml:space="preserve"> + 4x</w:t>
      </w:r>
      <w:r w:rsidRPr="00080A0B">
        <w:rPr>
          <w:szCs w:val="26"/>
          <w:vertAlign w:val="superscript"/>
        </w:rPr>
        <w:t>2</w:t>
      </w:r>
      <w:r w:rsidRPr="00080A0B">
        <w:rPr>
          <w:szCs w:val="26"/>
        </w:rPr>
        <w:t xml:space="preserve"> + 3x + 12) : ( x +4)     ( 0,5)</w:t>
      </w:r>
    </w:p>
    <w:p w14:paraId="2B8508FC" w14:textId="77777777" w:rsidR="00EA63E6" w:rsidRPr="00080A0B" w:rsidRDefault="00EA63E6" w:rsidP="0092170E">
      <w:pPr>
        <w:rPr>
          <w:szCs w:val="26"/>
        </w:rPr>
      </w:pPr>
      <w:r w:rsidRPr="00080A0B">
        <w:rPr>
          <w:szCs w:val="26"/>
        </w:rPr>
        <w:t>Câu 4 : Tìm x, biết : 2x</w:t>
      </w:r>
      <w:r w:rsidRPr="00080A0B">
        <w:rPr>
          <w:szCs w:val="26"/>
          <w:vertAlign w:val="superscript"/>
        </w:rPr>
        <w:t>2</w:t>
      </w:r>
      <w:r w:rsidRPr="00080A0B">
        <w:rPr>
          <w:szCs w:val="26"/>
        </w:rPr>
        <w:t xml:space="preserve"> + x = 0                            (0,5)                                       </w:t>
      </w:r>
    </w:p>
    <w:p w14:paraId="29B66817" w14:textId="77777777" w:rsidR="00EA63E6" w:rsidRPr="00080A0B" w:rsidRDefault="00EA63E6" w:rsidP="0092170E">
      <w:pPr>
        <w:rPr>
          <w:szCs w:val="26"/>
        </w:rPr>
      </w:pPr>
      <w:r w:rsidRPr="00080A0B">
        <w:rPr>
          <w:bCs/>
          <w:szCs w:val="26"/>
        </w:rPr>
        <w:t>Câu</w:t>
      </w:r>
      <w:r w:rsidRPr="00080A0B">
        <w:rPr>
          <w:szCs w:val="26"/>
        </w:rPr>
        <w:t xml:space="preserve"> 5. (3.5 điểm)</w:t>
      </w:r>
    </w:p>
    <w:p w14:paraId="55C40B34" w14:textId="77777777" w:rsidR="00EA63E6" w:rsidRPr="00080A0B" w:rsidRDefault="00EA63E6" w:rsidP="0092170E">
      <w:pPr>
        <w:rPr>
          <w:szCs w:val="26"/>
        </w:rPr>
      </w:pPr>
      <w:r w:rsidRPr="00080A0B">
        <w:rPr>
          <w:szCs w:val="26"/>
        </w:rPr>
        <w:tab/>
        <w:t>Cho tứ giác ABCD, biết AC vuông góc với BD. Gọi E, F, G, H theo thứ tự là trung điểm của AB, BC, CD, DA</w:t>
      </w:r>
    </w:p>
    <w:p w14:paraId="5CEEA35B" w14:textId="77777777" w:rsidR="00EA63E6" w:rsidRPr="00080A0B" w:rsidRDefault="00EA63E6" w:rsidP="0092170E">
      <w:pPr>
        <w:rPr>
          <w:szCs w:val="26"/>
        </w:rPr>
      </w:pPr>
      <w:r w:rsidRPr="00080A0B">
        <w:rPr>
          <w:szCs w:val="26"/>
        </w:rPr>
        <w:tab/>
        <w:t>a) Tứ giác EFGH là hình gì ? vì sao ?</w:t>
      </w:r>
    </w:p>
    <w:p w14:paraId="49FDAF40" w14:textId="77777777" w:rsidR="00EA63E6" w:rsidRPr="00080A0B" w:rsidRDefault="00EA63E6" w:rsidP="0092170E">
      <w:pPr>
        <w:rPr>
          <w:szCs w:val="26"/>
        </w:rPr>
      </w:pPr>
      <w:r w:rsidRPr="00080A0B">
        <w:rPr>
          <w:szCs w:val="26"/>
        </w:rPr>
        <w:tab/>
        <w:t>b) Tính diện tích của tứ giác EFGH, biết AC = 6(cm), BD = 4(cm).</w:t>
      </w:r>
    </w:p>
    <w:p w14:paraId="2439183F" w14:textId="77777777" w:rsidR="00EA63E6" w:rsidRPr="00080A0B" w:rsidRDefault="00EA63E6" w:rsidP="0092170E">
      <w:pPr>
        <w:jc w:val="center"/>
        <w:rPr>
          <w:b/>
          <w:sz w:val="26"/>
          <w:szCs w:val="26"/>
        </w:rPr>
      </w:pPr>
      <w:r w:rsidRPr="00080A0B">
        <w:rPr>
          <w:b/>
          <w:sz w:val="26"/>
          <w:szCs w:val="26"/>
        </w:rPr>
        <w:t>Bài Làm</w:t>
      </w:r>
    </w:p>
    <w:p w14:paraId="3D63F53D" w14:textId="77777777" w:rsidR="00EA63E6" w:rsidRPr="00080A0B" w:rsidRDefault="00EA63E6" w:rsidP="0092170E"/>
    <w:p w14:paraId="3EC40285" w14:textId="77777777" w:rsidR="00EA63E6" w:rsidRPr="00080A0B" w:rsidRDefault="00EA63E6" w:rsidP="0092170E">
      <w:pPr>
        <w:jc w:val="center"/>
        <w:rPr>
          <w:b/>
          <w:szCs w:val="26"/>
        </w:rPr>
      </w:pPr>
      <w:r w:rsidRPr="00080A0B">
        <w:rPr>
          <w:b/>
          <w:szCs w:val="26"/>
        </w:rPr>
        <w:t xml:space="preserve">ĐÁP ÁN </w:t>
      </w:r>
    </w:p>
    <w:p w14:paraId="00A18E99" w14:textId="77777777" w:rsidR="00EA63E6" w:rsidRPr="00080A0B" w:rsidRDefault="00EA63E6" w:rsidP="0092170E">
      <w:pPr>
        <w:rPr>
          <w:b/>
          <w:sz w:val="26"/>
          <w:szCs w:val="26"/>
        </w:rPr>
      </w:pPr>
      <w:r w:rsidRPr="00080A0B">
        <w:rPr>
          <w:b/>
          <w:sz w:val="26"/>
          <w:szCs w:val="26"/>
          <w:u w:val="single"/>
        </w:rPr>
        <w:t>I. TRẮC NGHIỆM 3 điểm</w:t>
      </w:r>
    </w:p>
    <w:p w14:paraId="50E834BC" w14:textId="77777777" w:rsidR="00EA63E6" w:rsidRPr="00080A0B" w:rsidRDefault="00EA63E6" w:rsidP="0092170E">
      <w:pPr>
        <w:rPr>
          <w:sz w:val="26"/>
          <w:szCs w:val="26"/>
        </w:rPr>
      </w:pPr>
      <w:r w:rsidRPr="00080A0B">
        <w:rPr>
          <w:sz w:val="26"/>
          <w:szCs w:val="26"/>
        </w:rPr>
        <w:tab/>
        <w:t>Từ câu 1 đến câu 20, mỗi câu đúng được 0.25 điểm</w:t>
      </w:r>
    </w:p>
    <w:tbl>
      <w:tblPr>
        <w:tblW w:w="7079"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499"/>
        <w:gridCol w:w="499"/>
        <w:gridCol w:w="499"/>
        <w:gridCol w:w="499"/>
        <w:gridCol w:w="499"/>
        <w:gridCol w:w="499"/>
        <w:gridCol w:w="500"/>
        <w:gridCol w:w="501"/>
        <w:gridCol w:w="501"/>
        <w:gridCol w:w="501"/>
        <w:gridCol w:w="501"/>
        <w:gridCol w:w="501"/>
      </w:tblGrid>
      <w:tr w:rsidR="00EA63E6" w:rsidRPr="00080A0B" w14:paraId="363BDA96" w14:textId="77777777" w:rsidTr="0092170E">
        <w:tc>
          <w:tcPr>
            <w:tcW w:w="1080" w:type="dxa"/>
            <w:shd w:val="clear" w:color="auto" w:fill="auto"/>
          </w:tcPr>
          <w:p w14:paraId="773BF021" w14:textId="77777777" w:rsidR="00EA63E6" w:rsidRPr="00080A0B" w:rsidRDefault="00EA63E6" w:rsidP="0092170E">
            <w:pPr>
              <w:rPr>
                <w:sz w:val="26"/>
                <w:szCs w:val="26"/>
              </w:rPr>
            </w:pPr>
            <w:r w:rsidRPr="00080A0B">
              <w:rPr>
                <w:sz w:val="26"/>
                <w:szCs w:val="26"/>
              </w:rPr>
              <w:t>câu</w:t>
            </w:r>
          </w:p>
        </w:tc>
        <w:tc>
          <w:tcPr>
            <w:tcW w:w="499" w:type="dxa"/>
            <w:shd w:val="clear" w:color="auto" w:fill="auto"/>
          </w:tcPr>
          <w:p w14:paraId="51781381" w14:textId="77777777" w:rsidR="00EA63E6" w:rsidRPr="00080A0B" w:rsidRDefault="00EA63E6" w:rsidP="0092170E">
            <w:pPr>
              <w:rPr>
                <w:sz w:val="26"/>
                <w:szCs w:val="26"/>
              </w:rPr>
            </w:pPr>
            <w:r w:rsidRPr="00080A0B">
              <w:rPr>
                <w:sz w:val="26"/>
                <w:szCs w:val="26"/>
              </w:rPr>
              <w:t>1</w:t>
            </w:r>
          </w:p>
        </w:tc>
        <w:tc>
          <w:tcPr>
            <w:tcW w:w="499" w:type="dxa"/>
            <w:shd w:val="clear" w:color="auto" w:fill="auto"/>
          </w:tcPr>
          <w:p w14:paraId="06911CE6" w14:textId="77777777" w:rsidR="00EA63E6" w:rsidRPr="00080A0B" w:rsidRDefault="00EA63E6" w:rsidP="0092170E">
            <w:pPr>
              <w:rPr>
                <w:sz w:val="26"/>
                <w:szCs w:val="26"/>
              </w:rPr>
            </w:pPr>
            <w:r w:rsidRPr="00080A0B">
              <w:rPr>
                <w:sz w:val="26"/>
                <w:szCs w:val="26"/>
              </w:rPr>
              <w:t>2</w:t>
            </w:r>
          </w:p>
        </w:tc>
        <w:tc>
          <w:tcPr>
            <w:tcW w:w="499" w:type="dxa"/>
            <w:shd w:val="clear" w:color="auto" w:fill="auto"/>
          </w:tcPr>
          <w:p w14:paraId="080E5FA7" w14:textId="77777777" w:rsidR="00EA63E6" w:rsidRPr="00080A0B" w:rsidRDefault="00EA63E6" w:rsidP="0092170E">
            <w:pPr>
              <w:rPr>
                <w:sz w:val="26"/>
                <w:szCs w:val="26"/>
              </w:rPr>
            </w:pPr>
            <w:r w:rsidRPr="00080A0B">
              <w:rPr>
                <w:sz w:val="26"/>
                <w:szCs w:val="26"/>
              </w:rPr>
              <w:t>3</w:t>
            </w:r>
          </w:p>
        </w:tc>
        <w:tc>
          <w:tcPr>
            <w:tcW w:w="499" w:type="dxa"/>
            <w:shd w:val="clear" w:color="auto" w:fill="auto"/>
          </w:tcPr>
          <w:p w14:paraId="2A7830B5" w14:textId="77777777" w:rsidR="00EA63E6" w:rsidRPr="00080A0B" w:rsidRDefault="00EA63E6" w:rsidP="0092170E">
            <w:pPr>
              <w:rPr>
                <w:sz w:val="26"/>
                <w:szCs w:val="26"/>
              </w:rPr>
            </w:pPr>
            <w:r w:rsidRPr="00080A0B">
              <w:rPr>
                <w:sz w:val="26"/>
                <w:szCs w:val="26"/>
              </w:rPr>
              <w:t>4</w:t>
            </w:r>
          </w:p>
        </w:tc>
        <w:tc>
          <w:tcPr>
            <w:tcW w:w="499" w:type="dxa"/>
            <w:shd w:val="clear" w:color="auto" w:fill="auto"/>
          </w:tcPr>
          <w:p w14:paraId="5FF15B94" w14:textId="77777777" w:rsidR="00EA63E6" w:rsidRPr="00080A0B" w:rsidRDefault="00EA63E6" w:rsidP="0092170E">
            <w:pPr>
              <w:rPr>
                <w:sz w:val="26"/>
                <w:szCs w:val="26"/>
              </w:rPr>
            </w:pPr>
            <w:r w:rsidRPr="00080A0B">
              <w:rPr>
                <w:sz w:val="26"/>
                <w:szCs w:val="26"/>
              </w:rPr>
              <w:t>5</w:t>
            </w:r>
          </w:p>
        </w:tc>
        <w:tc>
          <w:tcPr>
            <w:tcW w:w="499" w:type="dxa"/>
            <w:shd w:val="clear" w:color="auto" w:fill="auto"/>
          </w:tcPr>
          <w:p w14:paraId="49533613" w14:textId="77777777" w:rsidR="00EA63E6" w:rsidRPr="00080A0B" w:rsidRDefault="00EA63E6" w:rsidP="0092170E">
            <w:pPr>
              <w:rPr>
                <w:sz w:val="26"/>
                <w:szCs w:val="26"/>
              </w:rPr>
            </w:pPr>
            <w:r w:rsidRPr="00080A0B">
              <w:rPr>
                <w:sz w:val="26"/>
                <w:szCs w:val="26"/>
              </w:rPr>
              <w:t>6</w:t>
            </w:r>
          </w:p>
        </w:tc>
        <w:tc>
          <w:tcPr>
            <w:tcW w:w="500" w:type="dxa"/>
            <w:shd w:val="clear" w:color="auto" w:fill="auto"/>
          </w:tcPr>
          <w:p w14:paraId="184E53AB" w14:textId="77777777" w:rsidR="00EA63E6" w:rsidRPr="00080A0B" w:rsidRDefault="00EA63E6" w:rsidP="0092170E">
            <w:pPr>
              <w:rPr>
                <w:sz w:val="26"/>
                <w:szCs w:val="26"/>
              </w:rPr>
            </w:pPr>
            <w:r w:rsidRPr="00080A0B">
              <w:rPr>
                <w:sz w:val="26"/>
                <w:szCs w:val="26"/>
              </w:rPr>
              <w:t>7</w:t>
            </w:r>
          </w:p>
        </w:tc>
        <w:tc>
          <w:tcPr>
            <w:tcW w:w="501" w:type="dxa"/>
            <w:shd w:val="clear" w:color="auto" w:fill="auto"/>
          </w:tcPr>
          <w:p w14:paraId="0FEC75A8" w14:textId="77777777" w:rsidR="00EA63E6" w:rsidRPr="00080A0B" w:rsidRDefault="00EA63E6" w:rsidP="0092170E">
            <w:pPr>
              <w:rPr>
                <w:sz w:val="26"/>
                <w:szCs w:val="26"/>
              </w:rPr>
            </w:pPr>
            <w:r w:rsidRPr="00080A0B">
              <w:rPr>
                <w:sz w:val="26"/>
                <w:szCs w:val="26"/>
              </w:rPr>
              <w:t>8</w:t>
            </w:r>
          </w:p>
        </w:tc>
        <w:tc>
          <w:tcPr>
            <w:tcW w:w="501" w:type="dxa"/>
            <w:shd w:val="clear" w:color="auto" w:fill="auto"/>
          </w:tcPr>
          <w:p w14:paraId="7D6A59C9" w14:textId="77777777" w:rsidR="00EA63E6" w:rsidRPr="00080A0B" w:rsidRDefault="00EA63E6" w:rsidP="0092170E">
            <w:pPr>
              <w:rPr>
                <w:sz w:val="26"/>
                <w:szCs w:val="26"/>
              </w:rPr>
            </w:pPr>
            <w:r w:rsidRPr="00080A0B">
              <w:rPr>
                <w:sz w:val="26"/>
                <w:szCs w:val="26"/>
              </w:rPr>
              <w:t>9</w:t>
            </w:r>
          </w:p>
        </w:tc>
        <w:tc>
          <w:tcPr>
            <w:tcW w:w="501" w:type="dxa"/>
            <w:shd w:val="clear" w:color="auto" w:fill="auto"/>
          </w:tcPr>
          <w:p w14:paraId="74037737" w14:textId="77777777" w:rsidR="00EA63E6" w:rsidRPr="00080A0B" w:rsidRDefault="00EA63E6" w:rsidP="0092170E">
            <w:pPr>
              <w:rPr>
                <w:sz w:val="26"/>
                <w:szCs w:val="26"/>
              </w:rPr>
            </w:pPr>
            <w:r w:rsidRPr="00080A0B">
              <w:rPr>
                <w:sz w:val="26"/>
                <w:szCs w:val="26"/>
              </w:rPr>
              <w:t>10</w:t>
            </w:r>
          </w:p>
        </w:tc>
        <w:tc>
          <w:tcPr>
            <w:tcW w:w="501" w:type="dxa"/>
            <w:shd w:val="clear" w:color="auto" w:fill="auto"/>
          </w:tcPr>
          <w:p w14:paraId="44017B48" w14:textId="77777777" w:rsidR="00EA63E6" w:rsidRPr="00080A0B" w:rsidRDefault="00EA63E6" w:rsidP="0092170E">
            <w:pPr>
              <w:rPr>
                <w:sz w:val="26"/>
                <w:szCs w:val="26"/>
              </w:rPr>
            </w:pPr>
            <w:r w:rsidRPr="00080A0B">
              <w:rPr>
                <w:sz w:val="26"/>
                <w:szCs w:val="26"/>
              </w:rPr>
              <w:t>11</w:t>
            </w:r>
          </w:p>
        </w:tc>
        <w:tc>
          <w:tcPr>
            <w:tcW w:w="501" w:type="dxa"/>
            <w:shd w:val="clear" w:color="auto" w:fill="auto"/>
          </w:tcPr>
          <w:p w14:paraId="07E34E34" w14:textId="77777777" w:rsidR="00EA63E6" w:rsidRPr="00080A0B" w:rsidRDefault="00EA63E6" w:rsidP="0092170E">
            <w:pPr>
              <w:rPr>
                <w:sz w:val="26"/>
                <w:szCs w:val="26"/>
              </w:rPr>
            </w:pPr>
            <w:r w:rsidRPr="00080A0B">
              <w:rPr>
                <w:sz w:val="26"/>
                <w:szCs w:val="26"/>
              </w:rPr>
              <w:t>12</w:t>
            </w:r>
          </w:p>
        </w:tc>
      </w:tr>
      <w:tr w:rsidR="00EA63E6" w:rsidRPr="00080A0B" w14:paraId="0B1957E5" w14:textId="77777777" w:rsidTr="0092170E">
        <w:tc>
          <w:tcPr>
            <w:tcW w:w="1080" w:type="dxa"/>
            <w:shd w:val="clear" w:color="auto" w:fill="auto"/>
          </w:tcPr>
          <w:p w14:paraId="313D8116" w14:textId="77777777" w:rsidR="00EA63E6" w:rsidRPr="00080A0B" w:rsidRDefault="00EA63E6" w:rsidP="0092170E">
            <w:pPr>
              <w:rPr>
                <w:sz w:val="26"/>
                <w:szCs w:val="26"/>
              </w:rPr>
            </w:pPr>
            <w:r w:rsidRPr="00080A0B">
              <w:rPr>
                <w:sz w:val="26"/>
                <w:szCs w:val="26"/>
              </w:rPr>
              <w:t>Đáp án</w:t>
            </w:r>
          </w:p>
        </w:tc>
        <w:tc>
          <w:tcPr>
            <w:tcW w:w="499" w:type="dxa"/>
            <w:shd w:val="clear" w:color="auto" w:fill="auto"/>
          </w:tcPr>
          <w:p w14:paraId="1F8E059B" w14:textId="77777777" w:rsidR="00EA63E6" w:rsidRPr="00080A0B" w:rsidRDefault="00EA63E6" w:rsidP="0092170E">
            <w:pPr>
              <w:rPr>
                <w:sz w:val="26"/>
                <w:szCs w:val="26"/>
              </w:rPr>
            </w:pPr>
            <w:r w:rsidRPr="00080A0B">
              <w:rPr>
                <w:sz w:val="26"/>
                <w:szCs w:val="26"/>
              </w:rPr>
              <w:t>b</w:t>
            </w:r>
          </w:p>
        </w:tc>
        <w:tc>
          <w:tcPr>
            <w:tcW w:w="499" w:type="dxa"/>
            <w:shd w:val="clear" w:color="auto" w:fill="auto"/>
          </w:tcPr>
          <w:p w14:paraId="2679D244" w14:textId="77777777" w:rsidR="00EA63E6" w:rsidRPr="00080A0B" w:rsidRDefault="00EA63E6" w:rsidP="0092170E">
            <w:pPr>
              <w:rPr>
                <w:sz w:val="26"/>
                <w:szCs w:val="26"/>
              </w:rPr>
            </w:pPr>
            <w:r w:rsidRPr="00080A0B">
              <w:rPr>
                <w:sz w:val="26"/>
                <w:szCs w:val="26"/>
              </w:rPr>
              <w:t>d</w:t>
            </w:r>
          </w:p>
        </w:tc>
        <w:tc>
          <w:tcPr>
            <w:tcW w:w="499" w:type="dxa"/>
            <w:shd w:val="clear" w:color="auto" w:fill="auto"/>
          </w:tcPr>
          <w:p w14:paraId="2A845511" w14:textId="77777777" w:rsidR="00EA63E6" w:rsidRPr="00080A0B" w:rsidRDefault="00EA63E6" w:rsidP="0092170E">
            <w:pPr>
              <w:rPr>
                <w:sz w:val="26"/>
                <w:szCs w:val="26"/>
              </w:rPr>
            </w:pPr>
            <w:r w:rsidRPr="00080A0B">
              <w:rPr>
                <w:sz w:val="26"/>
                <w:szCs w:val="26"/>
              </w:rPr>
              <w:t>c</w:t>
            </w:r>
          </w:p>
        </w:tc>
        <w:tc>
          <w:tcPr>
            <w:tcW w:w="499" w:type="dxa"/>
            <w:shd w:val="clear" w:color="auto" w:fill="auto"/>
          </w:tcPr>
          <w:p w14:paraId="31C04944" w14:textId="77777777" w:rsidR="00EA63E6" w:rsidRPr="00080A0B" w:rsidRDefault="00EA63E6" w:rsidP="0092170E">
            <w:pPr>
              <w:rPr>
                <w:sz w:val="26"/>
                <w:szCs w:val="26"/>
              </w:rPr>
            </w:pPr>
            <w:r w:rsidRPr="00080A0B">
              <w:rPr>
                <w:sz w:val="26"/>
                <w:szCs w:val="26"/>
              </w:rPr>
              <w:t>a</w:t>
            </w:r>
          </w:p>
        </w:tc>
        <w:tc>
          <w:tcPr>
            <w:tcW w:w="499" w:type="dxa"/>
            <w:shd w:val="clear" w:color="auto" w:fill="auto"/>
          </w:tcPr>
          <w:p w14:paraId="38C7723F" w14:textId="77777777" w:rsidR="00EA63E6" w:rsidRPr="00080A0B" w:rsidRDefault="00EA63E6" w:rsidP="0092170E">
            <w:pPr>
              <w:rPr>
                <w:sz w:val="26"/>
                <w:szCs w:val="26"/>
              </w:rPr>
            </w:pPr>
            <w:r w:rsidRPr="00080A0B">
              <w:rPr>
                <w:sz w:val="26"/>
                <w:szCs w:val="26"/>
              </w:rPr>
              <w:t>c</w:t>
            </w:r>
          </w:p>
        </w:tc>
        <w:tc>
          <w:tcPr>
            <w:tcW w:w="499" w:type="dxa"/>
            <w:shd w:val="clear" w:color="auto" w:fill="auto"/>
          </w:tcPr>
          <w:p w14:paraId="5676ABBC" w14:textId="77777777" w:rsidR="00EA63E6" w:rsidRPr="00080A0B" w:rsidRDefault="00EA63E6" w:rsidP="0092170E">
            <w:pPr>
              <w:rPr>
                <w:sz w:val="26"/>
                <w:szCs w:val="26"/>
              </w:rPr>
            </w:pPr>
            <w:r w:rsidRPr="00080A0B">
              <w:rPr>
                <w:sz w:val="26"/>
                <w:szCs w:val="26"/>
              </w:rPr>
              <w:t>a</w:t>
            </w:r>
          </w:p>
        </w:tc>
        <w:tc>
          <w:tcPr>
            <w:tcW w:w="500" w:type="dxa"/>
            <w:shd w:val="clear" w:color="auto" w:fill="auto"/>
          </w:tcPr>
          <w:p w14:paraId="21A724C3" w14:textId="77777777" w:rsidR="00EA63E6" w:rsidRPr="00080A0B" w:rsidRDefault="00EA63E6" w:rsidP="0092170E">
            <w:pPr>
              <w:rPr>
                <w:sz w:val="26"/>
                <w:szCs w:val="26"/>
              </w:rPr>
            </w:pPr>
            <w:r w:rsidRPr="00080A0B">
              <w:rPr>
                <w:sz w:val="26"/>
                <w:szCs w:val="26"/>
              </w:rPr>
              <w:t>b</w:t>
            </w:r>
          </w:p>
        </w:tc>
        <w:tc>
          <w:tcPr>
            <w:tcW w:w="501" w:type="dxa"/>
            <w:shd w:val="clear" w:color="auto" w:fill="auto"/>
          </w:tcPr>
          <w:p w14:paraId="243A2209" w14:textId="77777777" w:rsidR="00EA63E6" w:rsidRPr="00080A0B" w:rsidRDefault="00EA63E6" w:rsidP="0092170E">
            <w:pPr>
              <w:rPr>
                <w:sz w:val="26"/>
                <w:szCs w:val="26"/>
              </w:rPr>
            </w:pPr>
            <w:r w:rsidRPr="00080A0B">
              <w:rPr>
                <w:sz w:val="26"/>
                <w:szCs w:val="26"/>
              </w:rPr>
              <w:t>d</w:t>
            </w:r>
          </w:p>
        </w:tc>
        <w:tc>
          <w:tcPr>
            <w:tcW w:w="501" w:type="dxa"/>
            <w:shd w:val="clear" w:color="auto" w:fill="auto"/>
          </w:tcPr>
          <w:p w14:paraId="65387AE6" w14:textId="77777777" w:rsidR="00EA63E6" w:rsidRPr="00080A0B" w:rsidRDefault="00EA63E6" w:rsidP="0092170E">
            <w:pPr>
              <w:rPr>
                <w:sz w:val="26"/>
                <w:szCs w:val="26"/>
              </w:rPr>
            </w:pPr>
            <w:r w:rsidRPr="00080A0B">
              <w:rPr>
                <w:sz w:val="26"/>
                <w:szCs w:val="26"/>
              </w:rPr>
              <w:t>b</w:t>
            </w:r>
          </w:p>
        </w:tc>
        <w:tc>
          <w:tcPr>
            <w:tcW w:w="501" w:type="dxa"/>
            <w:shd w:val="clear" w:color="auto" w:fill="auto"/>
          </w:tcPr>
          <w:p w14:paraId="42CFBC45" w14:textId="77777777" w:rsidR="00EA63E6" w:rsidRPr="00080A0B" w:rsidRDefault="00EA63E6" w:rsidP="0092170E">
            <w:pPr>
              <w:rPr>
                <w:sz w:val="26"/>
                <w:szCs w:val="26"/>
              </w:rPr>
            </w:pPr>
            <w:r w:rsidRPr="00080A0B">
              <w:rPr>
                <w:sz w:val="26"/>
                <w:szCs w:val="26"/>
              </w:rPr>
              <w:t>b</w:t>
            </w:r>
          </w:p>
        </w:tc>
        <w:tc>
          <w:tcPr>
            <w:tcW w:w="501" w:type="dxa"/>
            <w:shd w:val="clear" w:color="auto" w:fill="auto"/>
          </w:tcPr>
          <w:p w14:paraId="3676806E" w14:textId="77777777" w:rsidR="00EA63E6" w:rsidRPr="00080A0B" w:rsidRDefault="00EA63E6" w:rsidP="0092170E">
            <w:pPr>
              <w:rPr>
                <w:sz w:val="26"/>
                <w:szCs w:val="26"/>
              </w:rPr>
            </w:pPr>
            <w:r w:rsidRPr="00080A0B">
              <w:rPr>
                <w:sz w:val="26"/>
                <w:szCs w:val="26"/>
              </w:rPr>
              <w:t>b</w:t>
            </w:r>
          </w:p>
        </w:tc>
        <w:tc>
          <w:tcPr>
            <w:tcW w:w="501" w:type="dxa"/>
            <w:shd w:val="clear" w:color="auto" w:fill="auto"/>
          </w:tcPr>
          <w:p w14:paraId="7B29BBDF" w14:textId="77777777" w:rsidR="00EA63E6" w:rsidRPr="00080A0B" w:rsidRDefault="00EA63E6" w:rsidP="0092170E">
            <w:pPr>
              <w:rPr>
                <w:sz w:val="26"/>
                <w:szCs w:val="26"/>
              </w:rPr>
            </w:pPr>
            <w:r w:rsidRPr="00080A0B">
              <w:rPr>
                <w:sz w:val="26"/>
                <w:szCs w:val="26"/>
              </w:rPr>
              <w:t>c</w:t>
            </w:r>
          </w:p>
        </w:tc>
      </w:tr>
    </w:tbl>
    <w:p w14:paraId="664DA5A9" w14:textId="77777777" w:rsidR="00EA63E6" w:rsidRPr="00080A0B" w:rsidRDefault="00EA63E6" w:rsidP="0092170E">
      <w:pPr>
        <w:rPr>
          <w:b/>
          <w:sz w:val="26"/>
          <w:szCs w:val="26"/>
          <w:u w:val="single"/>
        </w:rPr>
      </w:pPr>
      <w:r w:rsidRPr="00080A0B">
        <w:rPr>
          <w:b/>
          <w:sz w:val="26"/>
          <w:szCs w:val="26"/>
          <w:u w:val="single"/>
        </w:rPr>
        <w:t>II. TỰ LUẬN 7 điểm</w:t>
      </w:r>
    </w:p>
    <w:p w14:paraId="4BD92A72" w14:textId="77777777" w:rsidR="00EA63E6" w:rsidRPr="00080A0B" w:rsidRDefault="00EA63E6" w:rsidP="0092170E">
      <w:pPr>
        <w:rPr>
          <w:sz w:val="26"/>
          <w:szCs w:val="26"/>
        </w:rPr>
      </w:pPr>
      <w:r w:rsidRPr="00080A0B">
        <w:rPr>
          <w:sz w:val="26"/>
          <w:szCs w:val="26"/>
        </w:rPr>
        <w:tab/>
      </w:r>
      <w:r w:rsidRPr="00080A0B">
        <w:rPr>
          <w:bCs/>
          <w:sz w:val="26"/>
          <w:szCs w:val="26"/>
        </w:rPr>
        <w:t>Câu</w:t>
      </w:r>
      <w:r w:rsidRPr="00080A0B">
        <w:rPr>
          <w:sz w:val="26"/>
          <w:szCs w:val="26"/>
        </w:rPr>
        <w:t xml:space="preserve"> 1. x</w:t>
      </w:r>
      <w:r w:rsidRPr="00080A0B">
        <w:rPr>
          <w:sz w:val="26"/>
          <w:szCs w:val="26"/>
          <w:vertAlign w:val="superscript"/>
        </w:rPr>
        <w:t>3</w:t>
      </w:r>
      <w:r w:rsidRPr="00080A0B">
        <w:rPr>
          <w:sz w:val="26"/>
          <w:szCs w:val="26"/>
        </w:rPr>
        <w:t xml:space="preserve"> + 2x</w:t>
      </w:r>
      <w:r w:rsidRPr="00080A0B">
        <w:rPr>
          <w:sz w:val="26"/>
          <w:szCs w:val="26"/>
          <w:vertAlign w:val="superscript"/>
        </w:rPr>
        <w:t>2</w:t>
      </w:r>
      <w:r w:rsidRPr="00080A0B">
        <w:rPr>
          <w:sz w:val="26"/>
          <w:szCs w:val="26"/>
        </w:rPr>
        <w:t>y + xy</w:t>
      </w:r>
      <w:r w:rsidRPr="00080A0B">
        <w:rPr>
          <w:sz w:val="26"/>
          <w:szCs w:val="26"/>
          <w:vertAlign w:val="superscript"/>
        </w:rPr>
        <w:t>2</w:t>
      </w:r>
      <w:r w:rsidRPr="00080A0B">
        <w:rPr>
          <w:sz w:val="26"/>
          <w:szCs w:val="26"/>
        </w:rPr>
        <w:t xml:space="preserve"> - 9x</w:t>
      </w:r>
      <w:r w:rsidRPr="00080A0B">
        <w:rPr>
          <w:sz w:val="26"/>
          <w:szCs w:val="26"/>
        </w:rPr>
        <w:tab/>
        <w:t>= x(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9)</w:t>
      </w:r>
      <w:r w:rsidRPr="00080A0B">
        <w:rPr>
          <w:sz w:val="26"/>
          <w:szCs w:val="26"/>
        </w:rPr>
        <w:tab/>
      </w:r>
      <w:r w:rsidRPr="00080A0B">
        <w:rPr>
          <w:sz w:val="26"/>
          <w:szCs w:val="26"/>
        </w:rPr>
        <w:tab/>
        <w:t>(0.25)</w:t>
      </w:r>
    </w:p>
    <w:p w14:paraId="653E4063" w14:textId="77777777"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 9]</w:t>
      </w:r>
      <w:r w:rsidRPr="00080A0B">
        <w:rPr>
          <w:sz w:val="26"/>
          <w:szCs w:val="26"/>
        </w:rPr>
        <w:tab/>
      </w:r>
      <w:r w:rsidRPr="00080A0B">
        <w:rPr>
          <w:sz w:val="26"/>
          <w:szCs w:val="26"/>
        </w:rPr>
        <w:tab/>
        <w:t>(0.25)</w:t>
      </w:r>
    </w:p>
    <w:p w14:paraId="2039022A" w14:textId="77777777"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y)</w:t>
      </w:r>
      <w:r w:rsidRPr="00080A0B">
        <w:rPr>
          <w:sz w:val="26"/>
          <w:szCs w:val="26"/>
          <w:vertAlign w:val="superscript"/>
        </w:rPr>
        <w:t>2</w:t>
      </w:r>
      <w:r w:rsidRPr="00080A0B">
        <w:rPr>
          <w:sz w:val="26"/>
          <w:szCs w:val="26"/>
        </w:rPr>
        <w:t xml:space="preserve"> - 3</w:t>
      </w:r>
      <w:r w:rsidRPr="00080A0B">
        <w:rPr>
          <w:sz w:val="26"/>
          <w:szCs w:val="26"/>
          <w:vertAlign w:val="superscript"/>
        </w:rPr>
        <w:t>2</w:t>
      </w:r>
      <w:r w:rsidRPr="00080A0B">
        <w:rPr>
          <w:sz w:val="26"/>
          <w:szCs w:val="26"/>
        </w:rPr>
        <w:t xml:space="preserve"> ]</w:t>
      </w:r>
      <w:r w:rsidRPr="00080A0B">
        <w:rPr>
          <w:sz w:val="26"/>
          <w:szCs w:val="26"/>
        </w:rPr>
        <w:tab/>
      </w:r>
      <w:r w:rsidRPr="00080A0B">
        <w:rPr>
          <w:sz w:val="26"/>
          <w:szCs w:val="26"/>
        </w:rPr>
        <w:tab/>
      </w:r>
      <w:r w:rsidRPr="00080A0B">
        <w:rPr>
          <w:sz w:val="26"/>
          <w:szCs w:val="26"/>
        </w:rPr>
        <w:tab/>
        <w:t>(0.25)</w:t>
      </w:r>
    </w:p>
    <w:p w14:paraId="4614C3D3" w14:textId="77777777"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y+3)(x+y-3)</w:t>
      </w:r>
      <w:r w:rsidRPr="00080A0B">
        <w:rPr>
          <w:sz w:val="26"/>
          <w:szCs w:val="26"/>
        </w:rPr>
        <w:tab/>
      </w:r>
      <w:r w:rsidRPr="00080A0B">
        <w:rPr>
          <w:sz w:val="26"/>
          <w:szCs w:val="26"/>
        </w:rPr>
        <w:tab/>
      </w:r>
      <w:r w:rsidRPr="00080A0B">
        <w:rPr>
          <w:sz w:val="26"/>
          <w:szCs w:val="26"/>
        </w:rPr>
        <w:tab/>
        <w:t>(0.25)</w:t>
      </w:r>
    </w:p>
    <w:p w14:paraId="25A942D5" w14:textId="77777777" w:rsidR="00EA63E6" w:rsidRPr="00080A0B" w:rsidRDefault="00EA63E6" w:rsidP="0092170E">
      <w:pPr>
        <w:rPr>
          <w:sz w:val="26"/>
          <w:szCs w:val="26"/>
        </w:rPr>
      </w:pPr>
      <w:r w:rsidRPr="00080A0B">
        <w:rPr>
          <w:sz w:val="26"/>
          <w:szCs w:val="26"/>
        </w:rPr>
        <w:tab/>
      </w:r>
      <w:r w:rsidRPr="00080A0B">
        <w:rPr>
          <w:bCs/>
          <w:sz w:val="26"/>
          <w:szCs w:val="26"/>
        </w:rPr>
        <w:t>Câu</w:t>
      </w:r>
      <w:r w:rsidRPr="00080A0B">
        <w:rPr>
          <w:sz w:val="26"/>
          <w:szCs w:val="26"/>
        </w:rPr>
        <w:t xml:space="preserve"> 2. </w:t>
      </w:r>
      <w:r w:rsidR="005611EB">
        <w:rPr>
          <w:position w:val="-32"/>
          <w:sz w:val="26"/>
          <w:szCs w:val="26"/>
        </w:rPr>
        <w:pict w14:anchorId="2829EDD7">
          <v:shape id="_x0000_i2223" type="#_x0000_t75" style="width:114.2pt;height:37.25pt">
            <v:imagedata r:id="rId881" o:title=""/>
          </v:shape>
        </w:pict>
      </w:r>
      <w:r w:rsidRPr="00080A0B">
        <w:rPr>
          <w:sz w:val="26"/>
          <w:szCs w:val="26"/>
        </w:rPr>
        <w:t xml:space="preserve"> = </w:t>
      </w:r>
      <w:r w:rsidR="005611EB">
        <w:rPr>
          <w:position w:val="-32"/>
          <w:sz w:val="26"/>
          <w:szCs w:val="26"/>
        </w:rPr>
        <w:pict w14:anchorId="6B962386">
          <v:shape id="_x0000_i2224" type="#_x0000_t75" style="width:156.4pt;height:37.25pt">
            <v:imagedata r:id="rId882" o:title=""/>
          </v:shape>
        </w:pict>
      </w:r>
      <w:r w:rsidRPr="00080A0B">
        <w:rPr>
          <w:sz w:val="26"/>
          <w:szCs w:val="26"/>
        </w:rPr>
        <w:tab/>
        <w:t>(0.25)</w:t>
      </w:r>
    </w:p>
    <w:p w14:paraId="69759C4D" w14:textId="77777777"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5611EB">
        <w:rPr>
          <w:position w:val="-32"/>
          <w:sz w:val="26"/>
          <w:szCs w:val="26"/>
        </w:rPr>
        <w:pict w14:anchorId="79DDC463">
          <v:shape id="_x0000_i2225" type="#_x0000_t75" style="width:129.1pt;height:37.25pt">
            <v:imagedata r:id="rId883" o:title=""/>
          </v:shape>
        </w:pict>
      </w:r>
      <w:r w:rsidRPr="00080A0B">
        <w:rPr>
          <w:sz w:val="26"/>
          <w:szCs w:val="26"/>
        </w:rPr>
        <w:tab/>
        <w:t>(0.25)</w:t>
      </w:r>
    </w:p>
    <w:p w14:paraId="5FFA1548" w14:textId="77777777"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5611EB">
        <w:rPr>
          <w:position w:val="-32"/>
          <w:sz w:val="26"/>
          <w:szCs w:val="26"/>
        </w:rPr>
        <w:pict w14:anchorId="4BC3FBC8">
          <v:shape id="_x0000_i2226" type="#_x0000_t75" style="width:96.85pt;height:37.25pt">
            <v:imagedata r:id="rId884" o:title=""/>
          </v:shape>
        </w:pict>
      </w:r>
      <w:r w:rsidRPr="00080A0B">
        <w:rPr>
          <w:sz w:val="26"/>
          <w:szCs w:val="26"/>
        </w:rPr>
        <w:tab/>
      </w:r>
      <w:r w:rsidRPr="00080A0B">
        <w:rPr>
          <w:sz w:val="26"/>
          <w:szCs w:val="26"/>
        </w:rPr>
        <w:tab/>
        <w:t>(0.25)</w:t>
      </w:r>
    </w:p>
    <w:p w14:paraId="180F46CC" w14:textId="77777777"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5611EB">
        <w:rPr>
          <w:position w:val="-24"/>
          <w:sz w:val="26"/>
          <w:szCs w:val="26"/>
        </w:rPr>
        <w:pict w14:anchorId="389EFE33">
          <v:shape id="_x0000_i2227" type="#_x0000_t75" style="width:1in;height:32.3pt">
            <v:imagedata r:id="rId885" o:title=""/>
          </v:shape>
        </w:pict>
      </w:r>
      <w:r w:rsidRPr="00080A0B">
        <w:rPr>
          <w:sz w:val="26"/>
          <w:szCs w:val="26"/>
        </w:rPr>
        <w:tab/>
      </w:r>
      <w:r w:rsidRPr="00080A0B">
        <w:rPr>
          <w:sz w:val="26"/>
          <w:szCs w:val="26"/>
        </w:rPr>
        <w:tab/>
      </w:r>
      <w:r w:rsidRPr="00080A0B">
        <w:rPr>
          <w:sz w:val="26"/>
          <w:szCs w:val="26"/>
        </w:rPr>
        <w:tab/>
        <w:t>(0.25)</w:t>
      </w:r>
    </w:p>
    <w:p w14:paraId="1D1BB935" w14:textId="77777777"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5611EB">
        <w:rPr>
          <w:position w:val="-32"/>
          <w:sz w:val="26"/>
          <w:szCs w:val="26"/>
        </w:rPr>
        <w:pict w14:anchorId="468ABC80">
          <v:shape id="_x0000_i2228" type="#_x0000_t75" style="width:111.7pt;height:37.25pt">
            <v:imagedata r:id="rId886" o:title=""/>
          </v:shape>
        </w:pict>
      </w:r>
      <w:r w:rsidRPr="00080A0B">
        <w:rPr>
          <w:sz w:val="26"/>
          <w:szCs w:val="26"/>
        </w:rPr>
        <w:tab/>
      </w:r>
      <w:r w:rsidRPr="00080A0B">
        <w:rPr>
          <w:sz w:val="26"/>
          <w:szCs w:val="26"/>
        </w:rPr>
        <w:tab/>
        <w:t>(0.25)</w:t>
      </w:r>
    </w:p>
    <w:p w14:paraId="4B9CE977" w14:textId="77777777" w:rsidR="00EA63E6" w:rsidRPr="00080A0B" w:rsidRDefault="00EA63E6" w:rsidP="0092170E">
      <w:pPr>
        <w:jc w:val="both"/>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w:t>
      </w:r>
      <w:r w:rsidR="005611EB">
        <w:rPr>
          <w:position w:val="-24"/>
          <w:sz w:val="26"/>
          <w:szCs w:val="26"/>
        </w:rPr>
        <w:pict w14:anchorId="536E4966">
          <v:shape id="_x0000_i2229" type="#_x0000_t75" style="width:32.3pt;height:29.8pt">
            <v:imagedata r:id="rId887" o:title=""/>
          </v:shape>
        </w:pict>
      </w:r>
      <w:r w:rsidRPr="00080A0B">
        <w:rPr>
          <w:sz w:val="26"/>
          <w:szCs w:val="26"/>
        </w:rPr>
        <w:tab/>
      </w:r>
      <w:r w:rsidRPr="00080A0B">
        <w:rPr>
          <w:sz w:val="26"/>
          <w:szCs w:val="26"/>
        </w:rPr>
        <w:tab/>
      </w:r>
      <w:r w:rsidRPr="00080A0B">
        <w:rPr>
          <w:sz w:val="26"/>
          <w:szCs w:val="26"/>
        </w:rPr>
        <w:tab/>
      </w:r>
      <w:r w:rsidRPr="00080A0B">
        <w:rPr>
          <w:sz w:val="26"/>
          <w:szCs w:val="26"/>
        </w:rPr>
        <w:tab/>
      </w:r>
    </w:p>
    <w:p w14:paraId="5DB55172" w14:textId="77777777" w:rsidR="00EA63E6" w:rsidRPr="00080A0B" w:rsidRDefault="00EA63E6" w:rsidP="0092170E">
      <w:pPr>
        <w:jc w:val="both"/>
        <w:rPr>
          <w:sz w:val="26"/>
          <w:szCs w:val="26"/>
        </w:rPr>
      </w:pPr>
      <w:r w:rsidRPr="00080A0B">
        <w:rPr>
          <w:sz w:val="26"/>
          <w:szCs w:val="26"/>
        </w:rPr>
        <w:t>Câu 3 :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3x + 12) : ( x +4)  = x</w:t>
      </w:r>
      <w:r w:rsidRPr="00080A0B">
        <w:rPr>
          <w:sz w:val="26"/>
          <w:szCs w:val="26"/>
          <w:vertAlign w:val="superscript"/>
        </w:rPr>
        <w:t>2</w:t>
      </w:r>
      <w:r w:rsidRPr="00080A0B">
        <w:rPr>
          <w:sz w:val="26"/>
          <w:szCs w:val="26"/>
        </w:rPr>
        <w:t xml:space="preserve"> + 3  (0,5)</w:t>
      </w:r>
    </w:p>
    <w:p w14:paraId="10026CBE" w14:textId="77777777" w:rsidR="00EA63E6" w:rsidRPr="00080A0B" w:rsidRDefault="00EA63E6" w:rsidP="0092170E">
      <w:pPr>
        <w:jc w:val="both"/>
        <w:rPr>
          <w:sz w:val="26"/>
          <w:szCs w:val="26"/>
        </w:rPr>
      </w:pPr>
    </w:p>
    <w:p w14:paraId="48125ED5" w14:textId="77777777" w:rsidR="00EA63E6" w:rsidRPr="00080A0B" w:rsidRDefault="005611EB" w:rsidP="0092170E">
      <w:pPr>
        <w:rPr>
          <w:sz w:val="26"/>
          <w:szCs w:val="26"/>
        </w:rPr>
      </w:pPr>
      <w:r>
        <w:rPr>
          <w:noProof/>
        </w:rPr>
        <w:pict w14:anchorId="4902B229">
          <v:group id="Group 689" o:spid="_x0000_s1225" style="position:absolute;margin-left:4in;margin-top:7.9pt;width:161.15pt;height:140.25pt;z-index:251801600" coordorigin="4800,8906" coordsize="3223,28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">
            <v:shape id="Picture 325" o:spid="_x0000_s1226" type="#_x0000_t75" style="position:absolute;left:5075;top:9176;width:2715;height:21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7HkjCAAAA3AAAAA8AAABkcnMvZG93bnJldi54bWxET7tuwjAU3ZH4B+sidQO7DFEJGASoVRk6&#10;lIfEehVfktD4OrVdcP++HioxHp33YpVsJ27kQ+tYw/NEgSCunGm51nA6vo1fQISIbLBzTBp+KcBq&#10;ORwssDTuznu6HWItcgiHEjU0MfallKFqyGKYuJ44cxfnLcYMfS2Nx3sOt52cKlVIiy3nhgZ72jZU&#10;fR1+rIaPjVLb7yJ8Tnc+nd/3x/S6vm60fhql9RxEpBQf4n/3zmgoZnl+PpOPgF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ex5IwgAAANwAAAAPAAAAAAAAAAAAAAAAAJ8C&#10;AABkcnMvZG93bnJldi54bWxQSwUGAAAAAAQABAD3AAAAjgMAAAAA&#10;">
              <v:imagedata r:id="rId888" o:title=""/>
            </v:shape>
            <v:shapetype id="_x0000_t202" coordsize="21600,21600" o:spt="202" path="m,l,21600r21600,l21600,xe">
              <v:stroke joinstyle="miter"/>
              <v:path gradientshapeok="t" o:connecttype="rect"/>
            </v:shapetype>
            <v:shape id="Text Box 326" o:spid="_x0000_s1227" type="#_x0000_t202" style="position:absolute;left:4800;top:9506;width:60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14:paraId="38C5BDF1" w14:textId="77777777" w:rsidR="000531CD" w:rsidRPr="00372104" w:rsidRDefault="000531CD" w:rsidP="0092170E">
                    <w:pPr>
                      <w:rPr>
                        <w:sz w:val="26"/>
                      </w:rPr>
                    </w:pPr>
                    <w:r w:rsidRPr="00372104">
                      <w:rPr>
                        <w:sz w:val="26"/>
                      </w:rPr>
                      <w:t>A</w:t>
                    </w:r>
                  </w:p>
                </w:txbxContent>
              </v:textbox>
            </v:shape>
            <v:shape id="Text Box 327" o:spid="_x0000_s1228" type="#_x0000_t202" style="position:absolute;left:6148;top:8906;width:60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14:paraId="504091B1" w14:textId="77777777" w:rsidR="000531CD" w:rsidRPr="00372104" w:rsidRDefault="000531CD" w:rsidP="0092170E">
                    <w:pPr>
                      <w:rPr>
                        <w:sz w:val="26"/>
                      </w:rPr>
                    </w:pPr>
                    <w:r w:rsidRPr="00372104">
                      <w:rPr>
                        <w:sz w:val="26"/>
                      </w:rPr>
                      <w:t>B</w:t>
                    </w:r>
                  </w:p>
                </w:txbxContent>
              </v:textbox>
            </v:shape>
            <v:shape id="Text Box 328" o:spid="_x0000_s1229" type="#_x0000_t202" style="position:absolute;left:5105;top:10991;width:60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ZdcQA&#10;AADcAAAADwAAAGRycy9kb3ducmV2LnhtbESPQWvCQBSE74L/YXmCN93VqmjqKmIp9FQxrYXeHtln&#10;Epp9G7Krif++Kwgeh5n5hllvO1uJKzW+dKxhMlYgiDNnSs41fH+9j5YgfEA2WDkmDTfysN30e2tM&#10;jGv5SNc05CJC2CeooQihTqT0WUEW/djVxNE7u8ZiiLLJpWmwjXBbyalSC2mx5LhQYE37grK/9GI1&#10;nD7Pvz8zdcjf7LxuXack25XUejjodq8gAnXhGX60P4yGx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i2XXEAAAA3AAAAA8AAAAAAAAAAAAAAAAAmAIAAGRycy9k&#10;b3ducmV2LnhtbFBLBQYAAAAABAAEAPUAAACJAwAAAAA=&#10;" filled="f" stroked="f">
              <v:textbox>
                <w:txbxContent>
                  <w:p w14:paraId="31080597" w14:textId="77777777" w:rsidR="000531CD" w:rsidRPr="00372104" w:rsidRDefault="000531CD" w:rsidP="0092170E">
                    <w:pPr>
                      <w:rPr>
                        <w:sz w:val="26"/>
                      </w:rPr>
                    </w:pPr>
                    <w:r>
                      <w:rPr>
                        <w:sz w:val="26"/>
                      </w:rPr>
                      <w:t>D</w:t>
                    </w:r>
                  </w:p>
                </w:txbxContent>
              </v:textbox>
            </v:shape>
            <v:shape id="Text Box 329" o:spid="_x0000_s1230" type="#_x0000_t202" style="position:absolute;left:7510;top:1084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tBAcMA&#10;AADcAAAADwAAAGRycy9kb3ducmV2LnhtbESPQYvCMBSE7wv+h/AEb2uiqGg1iiiCJ5d1VfD2aJ5t&#10;sXkpTbT135uFhT0OM/MNs1i1thRPqn3hWMOgr0AQp84UnGk4/ew+pyB8QDZYOiYNL/KwWnY+FpgY&#10;1/A3PY8hExHCPkENeQhVIqVPc7Lo+64ijt7N1RZDlHUmTY1NhNtSDpWaSIsFx4UcK9rklN6PD6vh&#10;fLhdLyP1lW3tuGpcqyTbmdS6123XcxCB2vAf/mvvjYbJb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tBAcMAAADcAAAADwAAAAAAAAAAAAAAAACYAgAAZHJzL2Rv&#10;d25yZXYueG1sUEsFBgAAAAAEAAQA9QAAAIgDAAAAAA==&#10;" filled="f" stroked="f">
              <v:textbox>
                <w:txbxContent>
                  <w:p w14:paraId="60F5BF67" w14:textId="77777777" w:rsidR="000531CD" w:rsidRPr="00372104" w:rsidRDefault="000531CD" w:rsidP="0092170E">
                    <w:pPr>
                      <w:rPr>
                        <w:sz w:val="26"/>
                      </w:rPr>
                    </w:pPr>
                    <w:r>
                      <w:rPr>
                        <w:sz w:val="26"/>
                      </w:rPr>
                      <w:t>C</w:t>
                    </w:r>
                  </w:p>
                </w:txbxContent>
              </v:textbox>
            </v:shape>
            <v:shape id="Text Box 330" o:spid="_x0000_s1231" type="#_x0000_t202" style="position:absolute;left:6891;top:9866;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kmsQA&#10;AADcAAAADwAAAGRycy9kb3ducmV2LnhtbESPQWvCQBSE70L/w/IKveluSw01ugliKfSkGNuCt0f2&#10;mYRm34bs1qT/3hUEj8PMfMOs8tG24ky9bxxreJ4pEMSlMw1XGr4OH9M3ED4gG2wdk4Z/8pBnD5MV&#10;psYNvKdzESoRIexT1FCH0KVS+rImi37mOuLonVxvMUTZV9L0OES4beWLUom02HBcqLGjTU3lb/Fn&#10;NXxvT8efV7Wr3u28G9yoJNuF1PrpcVwvQQ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H5JrEAAAA3AAAAA8AAAAAAAAAAAAAAAAAmAIAAGRycy9k&#10;b3ducmV2LnhtbFBLBQYAAAAABAAEAPUAAACJAwAAAAA=&#10;" filled="f" stroked="f">
              <v:textbox>
                <w:txbxContent>
                  <w:p w14:paraId="3B39C2D5" w14:textId="77777777" w:rsidR="000531CD" w:rsidRPr="00372104" w:rsidRDefault="000531CD" w:rsidP="0092170E">
                    <w:pPr>
                      <w:rPr>
                        <w:sz w:val="26"/>
                      </w:rPr>
                    </w:pPr>
                    <w:r>
                      <w:rPr>
                        <w:sz w:val="26"/>
                      </w:rPr>
                      <w:t>F</w:t>
                    </w:r>
                  </w:p>
                </w:txbxContent>
              </v:textbox>
            </v:shape>
            <v:shape id="Text Box 331" o:spid="_x0000_s1232" type="#_x0000_t202" style="position:absolute;left:5529;top:916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V67cQA&#10;AADcAAAADwAAAGRycy9kb3ducmV2LnhtbESPT2sCMRTE74LfITyhN00Uu+hqVkQRemqptoXeHpu3&#10;f3Dzsmyiu/32TaHgcZiZ3zDb3WAbcafO1441zGcKBHHuTM2lho/LaboC4QOywcYxafghD7tsPNpi&#10;alzP73Q/h1JECPsUNVQhtKmUPq/Iop+5ljh6hesshii7UpoO+wi3jVwolUiLNceFCls6VJRfzzer&#10;4fO1+P5aqrfyaJ/b3g1Ksl1LrZ8mw34DItAQHuH/9ovRkKwT+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Veu3EAAAA3AAAAA8AAAAAAAAAAAAAAAAAmAIAAGRycy9k&#10;b3ducmV2LnhtbFBLBQYAAAAABAAEAPUAAACJAwAAAAA=&#10;" filled="f" stroked="f">
              <v:textbox>
                <w:txbxContent>
                  <w:p w14:paraId="02BF924B" w14:textId="77777777" w:rsidR="000531CD" w:rsidRPr="00372104" w:rsidRDefault="000531CD" w:rsidP="0092170E">
                    <w:pPr>
                      <w:rPr>
                        <w:sz w:val="26"/>
                      </w:rPr>
                    </w:pPr>
                    <w:r>
                      <w:rPr>
                        <w:sz w:val="26"/>
                      </w:rPr>
                      <w:t>E</w:t>
                    </w:r>
                  </w:p>
                </w:txbxContent>
              </v:textbox>
            </v:shape>
            <v:shape id="Text Box 332" o:spid="_x0000_s1233" type="#_x0000_t202" style="position:absolute;left:4941;top:1027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dsQA&#10;AADcAAAADwAAAGRycy9kb3ducmV2LnhtbESPT2vCQBTE74LfYXmCN91V6r/UVcRS6KliWgu9PbLP&#10;JDT7NmRXE799VxA8DjPzG2a97WwlrtT40rGGyViBIM6cKTnX8P31PlqC8AHZYOWYNNzIw3bT760x&#10;Ma7lI13TkIsIYZ+ghiKEOpHSZwVZ9GNXE0fv7BqLIcoml6bBNsJtJadKzaXFkuNCgTXtC8r+0ovV&#10;cPo8//68qEP+Zmd16zol2a6k1sNBt3sFEagLz/Cj/WE0zFc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Z33bEAAAA3AAAAA8AAAAAAAAAAAAAAAAAmAIAAGRycy9k&#10;b3ducmV2LnhtbFBLBQYAAAAABAAEAPUAAACJAwAAAAA=&#10;" filled="f" stroked="f">
              <v:textbox>
                <w:txbxContent>
                  <w:p w14:paraId="07FE823E" w14:textId="77777777" w:rsidR="000531CD" w:rsidRPr="00372104" w:rsidRDefault="000531CD" w:rsidP="0092170E">
                    <w:pPr>
                      <w:rPr>
                        <w:sz w:val="26"/>
                      </w:rPr>
                    </w:pPr>
                    <w:r>
                      <w:rPr>
                        <w:sz w:val="26"/>
                      </w:rPr>
                      <w:t>H</w:t>
                    </w:r>
                  </w:p>
                </w:txbxContent>
              </v:textbox>
            </v:shape>
            <v:shape id="Text Box 333" o:spid="_x0000_s1234" type="#_x0000_t202" style="position:absolute;left:6296;top:1099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H+MQA&#10;AADcAAAADwAAAGRycy9kb3ducmV2LnhtbESPT2vCQBTE74LfYXmCN91V6r/UVcRS6KliWgu9PbLP&#10;JDT7NmRXE799VxA8DjPzG2a97WwlrtT40rGGyViBIM6cKTnX8P31PlqC8AHZYOWYNNzIw3bT760x&#10;Ma7lI13TkIsIYZ+ghiKEOpHSZwVZ9GNXE0fv7BqLIcoml6bBNsJtJadKzaXFkuNCgTXtC8r+0ovV&#10;cPo8//68qEP+Zmd16zol2a6k1sNBt3sFEagLz/Cj/WE0LB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nB/jEAAAA3AAAAA8AAAAAAAAAAAAAAAAAmAIAAGRycy9k&#10;b3ducmV2LnhtbFBLBQYAAAAABAAEAPUAAACJAwAAAAA=&#10;" filled="f" stroked="f">
              <v:textbox>
                <w:txbxContent>
                  <w:p w14:paraId="632F4F4B" w14:textId="77777777" w:rsidR="000531CD" w:rsidRPr="00372104" w:rsidRDefault="000531CD" w:rsidP="0092170E">
                    <w:pPr>
                      <w:rPr>
                        <w:sz w:val="26"/>
                      </w:rPr>
                    </w:pPr>
                    <w:r>
                      <w:rPr>
                        <w:sz w:val="26"/>
                      </w:rPr>
                      <w:t>G</w:t>
                    </w:r>
                  </w:p>
                </w:txbxContent>
              </v:textbox>
            </v:shape>
            <w10:wrap type="square"/>
          </v:group>
        </w:pict>
      </w:r>
      <w:r w:rsidR="00EA63E6" w:rsidRPr="00080A0B">
        <w:rPr>
          <w:sz w:val="26"/>
          <w:szCs w:val="26"/>
        </w:rPr>
        <w:t>Câu 4 : 2x</w:t>
      </w:r>
      <w:r w:rsidR="00EA63E6" w:rsidRPr="00080A0B">
        <w:rPr>
          <w:sz w:val="26"/>
          <w:szCs w:val="26"/>
          <w:vertAlign w:val="superscript"/>
        </w:rPr>
        <w:t>2</w:t>
      </w:r>
      <w:r w:rsidR="00EA63E6" w:rsidRPr="00080A0B">
        <w:rPr>
          <w:sz w:val="26"/>
          <w:szCs w:val="26"/>
        </w:rPr>
        <w:t xml:space="preserve"> + x = 0 </w:t>
      </w:r>
    </w:p>
    <w:p w14:paraId="03CCF8DC" w14:textId="77777777" w:rsidR="00EA63E6" w:rsidRPr="00080A0B" w:rsidRDefault="00EA63E6" w:rsidP="0092170E">
      <w:pPr>
        <w:rPr>
          <w:sz w:val="26"/>
          <w:szCs w:val="26"/>
        </w:rPr>
      </w:pPr>
      <w:r w:rsidRPr="00080A0B">
        <w:rPr>
          <w:sz w:val="26"/>
          <w:szCs w:val="26"/>
        </w:rPr>
        <w:t xml:space="preserve">                        x(2x + 1) =  0   </w:t>
      </w:r>
    </w:p>
    <w:p w14:paraId="6973BD7A" w14:textId="77777777" w:rsidR="00EA63E6" w:rsidRPr="00080A0B" w:rsidRDefault="00EA63E6" w:rsidP="0092170E">
      <w:pPr>
        <w:rPr>
          <w:sz w:val="26"/>
          <w:szCs w:val="26"/>
        </w:rPr>
      </w:pPr>
      <w:r w:rsidRPr="00080A0B">
        <w:rPr>
          <w:sz w:val="26"/>
          <w:szCs w:val="26"/>
        </w:rPr>
        <w:t xml:space="preserve">                         x =0 hoặc 2x + 1 = 0 (0,25)</w:t>
      </w:r>
    </w:p>
    <w:p w14:paraId="1838DBF2" w14:textId="77777777" w:rsidR="00EA63E6" w:rsidRPr="00080A0B" w:rsidRDefault="00EA63E6" w:rsidP="0092170E">
      <w:pPr>
        <w:rPr>
          <w:sz w:val="26"/>
          <w:szCs w:val="26"/>
        </w:rPr>
      </w:pPr>
      <w:r w:rsidRPr="00080A0B">
        <w:rPr>
          <w:sz w:val="26"/>
          <w:szCs w:val="26"/>
        </w:rPr>
        <w:t xml:space="preserve">           * 2x + 1 = 0 </w:t>
      </w:r>
      <w:r w:rsidRPr="00080A0B">
        <w:rPr>
          <w:sz w:val="26"/>
          <w:szCs w:val="26"/>
        </w:rPr>
        <w:sym w:font="Symbol" w:char="F0DE"/>
      </w:r>
      <w:r w:rsidRPr="00080A0B">
        <w:rPr>
          <w:sz w:val="26"/>
          <w:szCs w:val="26"/>
        </w:rPr>
        <w:t xml:space="preserve"> x =0,5</w:t>
      </w:r>
    </w:p>
    <w:p w14:paraId="585A9899" w14:textId="77777777" w:rsidR="00EA63E6" w:rsidRPr="00080A0B" w:rsidRDefault="00EA63E6" w:rsidP="0092170E">
      <w:pPr>
        <w:rPr>
          <w:sz w:val="26"/>
          <w:szCs w:val="26"/>
        </w:rPr>
      </w:pPr>
      <w:r w:rsidRPr="00080A0B">
        <w:rPr>
          <w:sz w:val="26"/>
          <w:szCs w:val="26"/>
        </w:rPr>
        <w:t xml:space="preserve">        Vậy x = 0 và x = 0,5              (0,25)   </w:t>
      </w:r>
    </w:p>
    <w:p w14:paraId="269CFC93" w14:textId="77777777" w:rsidR="00EA63E6" w:rsidRPr="00080A0B" w:rsidRDefault="00EA63E6" w:rsidP="0092170E">
      <w:pPr>
        <w:rPr>
          <w:sz w:val="26"/>
          <w:szCs w:val="26"/>
        </w:rPr>
      </w:pPr>
      <w:r w:rsidRPr="00080A0B">
        <w:rPr>
          <w:sz w:val="26"/>
          <w:szCs w:val="26"/>
          <w:lang w:val="nl-NL"/>
        </w:rPr>
        <w:t xml:space="preserve">Bài 5. </w:t>
      </w:r>
      <w:r w:rsidRPr="00080A0B">
        <w:rPr>
          <w:sz w:val="26"/>
          <w:szCs w:val="26"/>
        </w:rPr>
        <w:t>Vẽ hình đúng 0.5 điểm</w:t>
      </w:r>
    </w:p>
    <w:p w14:paraId="6F9268D1" w14:textId="77777777" w:rsidR="00EA63E6" w:rsidRPr="00080A0B" w:rsidRDefault="00EA63E6" w:rsidP="0092170E">
      <w:pPr>
        <w:rPr>
          <w:sz w:val="26"/>
          <w:szCs w:val="26"/>
        </w:rPr>
      </w:pPr>
    </w:p>
    <w:p w14:paraId="5ECC1CD3" w14:textId="77777777" w:rsidR="00EA63E6" w:rsidRPr="00080A0B" w:rsidRDefault="00EA63E6" w:rsidP="0092170E">
      <w:pPr>
        <w:tabs>
          <w:tab w:val="left" w:pos="4620"/>
        </w:tabs>
        <w:rPr>
          <w:sz w:val="26"/>
          <w:szCs w:val="26"/>
        </w:rPr>
      </w:pPr>
      <w:r w:rsidRPr="00080A0B">
        <w:rPr>
          <w:sz w:val="26"/>
          <w:szCs w:val="26"/>
        </w:rPr>
        <w:tab/>
      </w:r>
    </w:p>
    <w:p w14:paraId="577AB114" w14:textId="77777777" w:rsidR="00EA63E6" w:rsidRPr="00080A0B" w:rsidRDefault="00EA63E6" w:rsidP="0092170E">
      <w:pPr>
        <w:tabs>
          <w:tab w:val="left" w:pos="4620"/>
        </w:tabs>
        <w:rPr>
          <w:sz w:val="26"/>
          <w:szCs w:val="26"/>
        </w:rPr>
      </w:pPr>
    </w:p>
    <w:p w14:paraId="18E831B9" w14:textId="77777777" w:rsidR="00EA63E6" w:rsidRPr="00080A0B" w:rsidRDefault="00EA63E6" w:rsidP="0092170E">
      <w:pPr>
        <w:tabs>
          <w:tab w:val="left" w:pos="4620"/>
        </w:tabs>
        <w:rPr>
          <w:sz w:val="26"/>
          <w:szCs w:val="26"/>
        </w:rPr>
      </w:pPr>
      <w:r w:rsidRPr="00080A0B">
        <w:rPr>
          <w:sz w:val="26"/>
          <w:szCs w:val="26"/>
        </w:rPr>
        <w:t>a) Chứng minh được EF//HG</w:t>
      </w:r>
    </w:p>
    <w:p w14:paraId="1EC83770" w14:textId="77777777"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t xml:space="preserve"> EH//FG</w:t>
      </w:r>
      <w:r w:rsidRPr="00080A0B">
        <w:rPr>
          <w:sz w:val="26"/>
          <w:szCs w:val="26"/>
        </w:rPr>
        <w:tab/>
        <w:t>(0.5)</w:t>
      </w:r>
    </w:p>
    <w:p w14:paraId="02038421" w14:textId="77777777"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t>HG</w:t>
      </w:r>
      <w:r w:rsidRPr="00080A0B">
        <w:rPr>
          <w:sz w:val="26"/>
          <w:szCs w:val="26"/>
        </w:rPr>
        <w:sym w:font="Symbol" w:char="F05E"/>
      </w:r>
      <w:r w:rsidRPr="00080A0B">
        <w:rPr>
          <w:sz w:val="26"/>
          <w:szCs w:val="26"/>
        </w:rPr>
        <w:t>FG (hoặc hai cạnh kề của tứ giác vuông góc nhau) (0.5)</w:t>
      </w:r>
    </w:p>
    <w:p w14:paraId="5BF0A18E" w14:textId="77777777" w:rsidR="00EA63E6" w:rsidRPr="00080A0B" w:rsidRDefault="00EA63E6" w:rsidP="0092170E">
      <w:pPr>
        <w:rPr>
          <w:sz w:val="26"/>
          <w:szCs w:val="26"/>
        </w:rPr>
      </w:pPr>
      <w:r w:rsidRPr="00080A0B">
        <w:rPr>
          <w:sz w:val="26"/>
          <w:szCs w:val="26"/>
        </w:rPr>
        <w:tab/>
      </w:r>
      <w:r w:rsidRPr="00080A0B">
        <w:rPr>
          <w:sz w:val="26"/>
          <w:szCs w:val="26"/>
        </w:rPr>
        <w:tab/>
        <w:t>KL : EFGH là hình chữ nhật</w:t>
      </w:r>
      <w:r w:rsidRPr="00080A0B">
        <w:rPr>
          <w:sz w:val="26"/>
          <w:szCs w:val="26"/>
        </w:rPr>
        <w:tab/>
        <w:t>(0.5)</w:t>
      </w:r>
    </w:p>
    <w:p w14:paraId="3972ADF0" w14:textId="77777777" w:rsidR="00EA63E6" w:rsidRPr="00080A0B" w:rsidRDefault="00EA63E6" w:rsidP="0092170E">
      <w:pPr>
        <w:rPr>
          <w:sz w:val="26"/>
          <w:szCs w:val="26"/>
        </w:rPr>
      </w:pPr>
      <w:r w:rsidRPr="00080A0B">
        <w:rPr>
          <w:sz w:val="26"/>
          <w:szCs w:val="26"/>
        </w:rPr>
        <w:tab/>
      </w:r>
      <w:r w:rsidRPr="00080A0B">
        <w:rPr>
          <w:sz w:val="26"/>
          <w:szCs w:val="26"/>
        </w:rPr>
        <w:tab/>
        <w:t>b) Tính được HG hoặc EF (= 3cm)</w:t>
      </w:r>
      <w:r w:rsidRPr="00080A0B">
        <w:rPr>
          <w:sz w:val="26"/>
          <w:szCs w:val="26"/>
        </w:rPr>
        <w:tab/>
      </w:r>
      <w:r w:rsidRPr="00080A0B">
        <w:rPr>
          <w:sz w:val="26"/>
          <w:szCs w:val="26"/>
        </w:rPr>
        <w:tab/>
        <w:t>(0.5)</w:t>
      </w:r>
    </w:p>
    <w:p w14:paraId="7F87A980" w14:textId="77777777"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t>EH hoặc FG (= 2cm)</w:t>
      </w:r>
      <w:r w:rsidRPr="00080A0B">
        <w:rPr>
          <w:sz w:val="26"/>
          <w:szCs w:val="26"/>
        </w:rPr>
        <w:tab/>
      </w:r>
      <w:r w:rsidRPr="00080A0B">
        <w:rPr>
          <w:sz w:val="26"/>
          <w:szCs w:val="26"/>
        </w:rPr>
        <w:tab/>
        <w:t>(0.5)</w:t>
      </w:r>
    </w:p>
    <w:p w14:paraId="127E8120" w14:textId="77777777" w:rsidR="00EA63E6" w:rsidRPr="00080A0B" w:rsidRDefault="00EA63E6" w:rsidP="0092170E">
      <w:pPr>
        <w:rPr>
          <w:sz w:val="26"/>
          <w:szCs w:val="26"/>
        </w:rPr>
      </w:pPr>
      <w:r w:rsidRPr="00080A0B">
        <w:rPr>
          <w:sz w:val="26"/>
          <w:szCs w:val="26"/>
        </w:rPr>
        <w:lastRenderedPageBreak/>
        <w:tab/>
      </w:r>
      <w:r w:rsidRPr="00080A0B">
        <w:rPr>
          <w:sz w:val="26"/>
          <w:szCs w:val="26"/>
        </w:rPr>
        <w:tab/>
      </w:r>
      <w:r w:rsidRPr="00080A0B">
        <w:rPr>
          <w:sz w:val="26"/>
          <w:szCs w:val="26"/>
        </w:rPr>
        <w:tab/>
        <w:t>S</w:t>
      </w:r>
      <w:r w:rsidRPr="00080A0B">
        <w:rPr>
          <w:sz w:val="26"/>
          <w:szCs w:val="26"/>
          <w:vertAlign w:val="subscript"/>
        </w:rPr>
        <w:t>EFGH</w:t>
      </w:r>
      <w:r w:rsidRPr="00080A0B">
        <w:rPr>
          <w:sz w:val="26"/>
          <w:szCs w:val="26"/>
        </w:rPr>
        <w:t xml:space="preserve"> = HG.FG = 3.2 = 6 (cm</w:t>
      </w:r>
      <w:r w:rsidRPr="00080A0B">
        <w:rPr>
          <w:sz w:val="26"/>
          <w:szCs w:val="26"/>
          <w:vertAlign w:val="superscript"/>
        </w:rPr>
        <w:t>2</w:t>
      </w:r>
      <w:r w:rsidRPr="00080A0B">
        <w:rPr>
          <w:sz w:val="26"/>
          <w:szCs w:val="26"/>
        </w:rPr>
        <w:t>)</w:t>
      </w:r>
      <w:r w:rsidRPr="00080A0B">
        <w:rPr>
          <w:sz w:val="26"/>
          <w:szCs w:val="26"/>
        </w:rPr>
        <w:tab/>
      </w:r>
      <w:r w:rsidRPr="00080A0B">
        <w:rPr>
          <w:sz w:val="26"/>
          <w:szCs w:val="26"/>
        </w:rPr>
        <w:tab/>
        <w:t>(0.5)</w:t>
      </w:r>
    </w:p>
    <w:p w14:paraId="1A2C5236" w14:textId="77777777" w:rsidR="00EA63E6" w:rsidRPr="00080A0B" w:rsidRDefault="00EA63E6" w:rsidP="0092170E"/>
    <w:p w14:paraId="315AB430"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14:paraId="5FCEF257" w14:textId="77777777" w:rsidTr="003F1954">
        <w:tc>
          <w:tcPr>
            <w:tcW w:w="3469" w:type="dxa"/>
            <w:tcBorders>
              <w:top w:val="single" w:sz="4" w:space="0" w:color="000000"/>
              <w:left w:val="single" w:sz="4" w:space="0" w:color="000000"/>
              <w:bottom w:val="single" w:sz="4" w:space="0" w:color="000000"/>
            </w:tcBorders>
            <w:shd w:val="clear" w:color="auto" w:fill="auto"/>
          </w:tcPr>
          <w:p w14:paraId="7FBF75B7" w14:textId="77777777" w:rsidR="003F1954" w:rsidRPr="00080A0B" w:rsidRDefault="003F1954" w:rsidP="003F1954">
            <w:pPr>
              <w:spacing w:after="200" w:line="276" w:lineRule="auto"/>
              <w:jc w:val="center"/>
              <w:rPr>
                <w:b/>
                <w:color w:val="FF0000"/>
                <w:sz w:val="26"/>
                <w:szCs w:val="26"/>
              </w:rPr>
            </w:pPr>
            <w:r w:rsidRPr="00080A0B">
              <w:rPr>
                <w:b/>
                <w:color w:val="FF0000"/>
                <w:sz w:val="26"/>
                <w:szCs w:val="26"/>
              </w:rPr>
              <w:t>ĐỀ 2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6F13FD57" w14:textId="77777777" w:rsidR="003F1954" w:rsidRPr="00080A0B" w:rsidRDefault="003F1954" w:rsidP="003F1954">
            <w:pPr>
              <w:jc w:val="center"/>
              <w:rPr>
                <w:b/>
                <w:color w:val="7030A0"/>
                <w:sz w:val="26"/>
                <w:szCs w:val="26"/>
              </w:rPr>
            </w:pPr>
            <w:r w:rsidRPr="00080A0B">
              <w:rPr>
                <w:b/>
                <w:color w:val="7030A0"/>
                <w:sz w:val="26"/>
                <w:szCs w:val="26"/>
              </w:rPr>
              <w:t>ĐỀ  KIỂM TRA HỌC KỲ I</w:t>
            </w:r>
          </w:p>
          <w:p w14:paraId="6CEAE937" w14:textId="77777777" w:rsidR="003F1954" w:rsidRPr="00080A0B" w:rsidRDefault="00A32C05" w:rsidP="003F1954">
            <w:pPr>
              <w:jc w:val="center"/>
              <w:rPr>
                <w:b/>
                <w:color w:val="00B0F0"/>
                <w:sz w:val="26"/>
                <w:szCs w:val="26"/>
              </w:rPr>
            </w:pPr>
            <w:r>
              <w:rPr>
                <w:b/>
                <w:color w:val="00B0F0"/>
                <w:sz w:val="26"/>
                <w:szCs w:val="26"/>
              </w:rPr>
              <w:t>Môn TOÁN LỚP 8</w:t>
            </w:r>
          </w:p>
          <w:p w14:paraId="0B01D181" w14:textId="77777777"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14:paraId="2133E174" w14:textId="77777777" w:rsidR="00EA63E6" w:rsidRPr="00080A0B" w:rsidRDefault="00EA63E6" w:rsidP="0092170E">
      <w:pPr>
        <w:jc w:val="both"/>
      </w:pPr>
      <w:r w:rsidRPr="00080A0B">
        <w:rPr>
          <w:b/>
          <w:bCs/>
        </w:rPr>
        <w:t>A. Trắc nghiệm</w:t>
      </w:r>
      <w:r w:rsidRPr="00080A0B">
        <w:t xml:space="preserve"> (3 điểm). Đánh dấu X vào ô trống trước câu đúng.</w:t>
      </w:r>
    </w:p>
    <w:p w14:paraId="5E5CDD8E" w14:textId="77777777" w:rsidR="00EA63E6" w:rsidRPr="00080A0B" w:rsidRDefault="00EA63E6" w:rsidP="0092170E">
      <w:pPr>
        <w:jc w:val="both"/>
      </w:pPr>
      <w:r w:rsidRPr="00080A0B">
        <w:rPr>
          <w:b/>
          <w:bCs/>
        </w:rPr>
        <w:t>Câu 1</w:t>
      </w:r>
      <w:r w:rsidRPr="00080A0B">
        <w:t xml:space="preserve">: </w:t>
      </w:r>
      <w:r w:rsidR="005611EB">
        <w:rPr>
          <w:position w:val="-10"/>
        </w:rPr>
        <w:pict w14:anchorId="07799C26">
          <v:shape id="_x0000_i2230" type="#_x0000_t75" style="width:57.1pt;height:19.85pt">
            <v:imagedata r:id="rId889" o:title=""/>
          </v:shape>
        </w:pict>
      </w:r>
    </w:p>
    <w:p w14:paraId="2BAC7631" w14:textId="77777777" w:rsidR="00EA63E6" w:rsidRPr="00080A0B" w:rsidRDefault="00EA63E6" w:rsidP="0092170E">
      <w:pPr>
        <w:jc w:val="both"/>
      </w:pPr>
      <w:r w:rsidRPr="00080A0B">
        <w:tab/>
      </w:r>
      <w:r w:rsidRPr="00080A0B">
        <w:sym w:font="Webdings" w:char="F063"/>
      </w:r>
      <w:r w:rsidRPr="00080A0B">
        <w:t xml:space="preserve"> a) </w:t>
      </w:r>
      <w:r w:rsidR="005611EB">
        <w:rPr>
          <w:position w:val="-10"/>
        </w:rPr>
        <w:pict w14:anchorId="5F681BB2">
          <v:shape id="_x0000_i2231" type="#_x0000_t75" style="width:136.55pt;height:19.85pt">
            <v:imagedata r:id="rId890" o:title=""/>
          </v:shape>
        </w:pict>
      </w:r>
      <w:r w:rsidRPr="00080A0B">
        <w:tab/>
      </w:r>
      <w:r w:rsidRPr="00080A0B">
        <w:tab/>
      </w:r>
      <w:r w:rsidRPr="00080A0B">
        <w:sym w:font="Webdings" w:char="F063"/>
      </w:r>
      <w:r w:rsidRPr="00080A0B">
        <w:t xml:space="preserve"> b) </w:t>
      </w:r>
      <w:r w:rsidR="005611EB">
        <w:rPr>
          <w:position w:val="-10"/>
        </w:rPr>
        <w:pict w14:anchorId="37FB56DA">
          <v:shape id="_x0000_i2232" type="#_x0000_t75" style="width:139.05pt;height:19.85pt">
            <v:imagedata r:id="rId891" o:title=""/>
          </v:shape>
        </w:pict>
      </w:r>
    </w:p>
    <w:p w14:paraId="123EF4F8" w14:textId="77777777" w:rsidR="00EA63E6" w:rsidRPr="00080A0B" w:rsidRDefault="00EA63E6" w:rsidP="0092170E">
      <w:pPr>
        <w:jc w:val="both"/>
        <w:rPr>
          <w:lang w:val="vi-VN"/>
        </w:rPr>
      </w:pPr>
      <w:r w:rsidRPr="00080A0B">
        <w:tab/>
      </w:r>
      <w:r w:rsidRPr="00080A0B">
        <w:sym w:font="Webdings" w:char="F063"/>
      </w:r>
      <w:r w:rsidRPr="00080A0B">
        <w:t xml:space="preserve"> c) </w:t>
      </w:r>
      <w:r w:rsidR="005611EB">
        <w:rPr>
          <w:position w:val="-6"/>
        </w:rPr>
        <w:pict w14:anchorId="403FC535">
          <v:shape id="_x0000_i2233" type="#_x0000_t75" style="width:139.05pt;height:19.85pt">
            <v:imagedata r:id="rId892" o:title=""/>
          </v:shape>
        </w:pict>
      </w:r>
      <w:r w:rsidRPr="00080A0B">
        <w:tab/>
      </w:r>
      <w:r w:rsidRPr="00080A0B">
        <w:tab/>
      </w:r>
      <w:r w:rsidRPr="00080A0B">
        <w:sym w:font="Webdings" w:char="F063"/>
      </w:r>
      <w:r w:rsidRPr="00080A0B">
        <w:t xml:space="preserve"> d</w:t>
      </w:r>
      <w:r w:rsidRPr="00080A0B">
        <w:rPr>
          <w:lang w:val="vi-VN"/>
        </w:rPr>
        <w:t xml:space="preserve">) </w:t>
      </w:r>
      <w:r w:rsidR="005611EB">
        <w:rPr>
          <w:position w:val="-6"/>
          <w:lang w:val="vi-VN"/>
        </w:rPr>
        <w:pict w14:anchorId="697D5E30">
          <v:shape id="_x0000_i2234" type="#_x0000_t75" style="width:139.05pt;height:19.85pt">
            <v:imagedata r:id="rId893" o:title=""/>
          </v:shape>
        </w:pict>
      </w:r>
    </w:p>
    <w:p w14:paraId="1448864B" w14:textId="77777777" w:rsidR="00EA63E6" w:rsidRPr="00080A0B" w:rsidRDefault="00EA63E6" w:rsidP="0092170E">
      <w:pPr>
        <w:jc w:val="both"/>
        <w:rPr>
          <w:lang w:val="vi-VN"/>
        </w:rPr>
      </w:pPr>
      <w:r w:rsidRPr="00080A0B">
        <w:rPr>
          <w:b/>
          <w:bCs/>
        </w:rPr>
        <w:t>Câu 2</w:t>
      </w:r>
      <w:r w:rsidRPr="00080A0B">
        <w:t xml:space="preserve">: Với giá trị nào của </w:t>
      </w:r>
      <w:r w:rsidRPr="00080A0B">
        <w:rPr>
          <w:i/>
        </w:rPr>
        <w:t>a</w:t>
      </w:r>
      <w:r w:rsidRPr="00080A0B">
        <w:t xml:space="preserve"> thì đa thức </w:t>
      </w:r>
      <w:r w:rsidR="005611EB">
        <w:rPr>
          <w:position w:val="-6"/>
        </w:rPr>
        <w:pict w14:anchorId="099352C6">
          <v:shape id="_x0000_i2235" type="#_x0000_t75" style="width:99.3pt;height:19.85pt">
            <v:imagedata r:id="rId894" o:title=""/>
          </v:shape>
        </w:pict>
      </w:r>
      <w:r w:rsidRPr="00080A0B">
        <w:rPr>
          <w:lang w:val="vi-VN"/>
        </w:rPr>
        <w:t xml:space="preserve"> </w:t>
      </w:r>
      <w:r w:rsidRPr="00080A0B">
        <w:t>chia hết</w:t>
      </w:r>
      <w:r w:rsidRPr="00080A0B">
        <w:rPr>
          <w:vertAlign w:val="superscript"/>
        </w:rPr>
        <w:t xml:space="preserve"> </w:t>
      </w:r>
      <w:r w:rsidRPr="00080A0B">
        <w:t xml:space="preserve">cho đa thức </w:t>
      </w:r>
      <w:r w:rsidR="005611EB">
        <w:rPr>
          <w:position w:val="-6"/>
        </w:rPr>
        <w:pict w14:anchorId="73DB28A7">
          <v:shape id="_x0000_i2236" type="#_x0000_t75" style="width:27.3pt;height:14.9pt">
            <v:imagedata r:id="rId895" o:title=""/>
          </v:shape>
        </w:pict>
      </w:r>
      <w:r w:rsidRPr="00080A0B">
        <w:rPr>
          <w:lang w:val="vi-VN"/>
        </w:rPr>
        <w:t>:</w:t>
      </w:r>
    </w:p>
    <w:p w14:paraId="3D54A790" w14:textId="77777777" w:rsidR="00EA63E6" w:rsidRPr="00080A0B" w:rsidRDefault="00EA63E6" w:rsidP="0092170E">
      <w:pPr>
        <w:jc w:val="both"/>
      </w:pPr>
      <w:r w:rsidRPr="00080A0B">
        <w:tab/>
      </w:r>
      <w:r w:rsidRPr="00080A0B">
        <w:sym w:font="Webdings" w:char="F063"/>
      </w:r>
      <w:r w:rsidRPr="00080A0B">
        <w:t xml:space="preserve"> a) a = 15 </w:t>
      </w:r>
      <w:r w:rsidRPr="00080A0B">
        <w:tab/>
      </w:r>
      <w:r w:rsidRPr="00080A0B">
        <w:tab/>
      </w:r>
      <w:r w:rsidRPr="00080A0B">
        <w:sym w:font="Webdings" w:char="F063"/>
      </w:r>
      <w:r w:rsidRPr="00080A0B">
        <w:t xml:space="preserve"> b)  a = </w:t>
      </w:r>
      <w:r w:rsidRPr="00080A0B">
        <w:rPr>
          <w:lang w:val="vi-VN"/>
        </w:rPr>
        <w:t>–</w:t>
      </w:r>
      <w:r w:rsidRPr="00080A0B">
        <w:t xml:space="preserve">15 </w:t>
      </w:r>
      <w:r w:rsidRPr="00080A0B">
        <w:tab/>
      </w:r>
      <w:r w:rsidRPr="00080A0B">
        <w:rPr>
          <w:lang w:val="vi-VN"/>
        </w:rPr>
        <w:tab/>
      </w:r>
      <w:r w:rsidRPr="00080A0B">
        <w:sym w:font="Webdings" w:char="F063"/>
      </w:r>
      <w:r w:rsidRPr="00080A0B">
        <w:t xml:space="preserve"> c) a = 30</w:t>
      </w:r>
      <w:r w:rsidRPr="00080A0B">
        <w:tab/>
      </w:r>
      <w:r w:rsidRPr="00080A0B">
        <w:tab/>
      </w:r>
      <w:r w:rsidRPr="00080A0B">
        <w:sym w:font="Webdings" w:char="F063"/>
      </w:r>
      <w:r w:rsidRPr="00080A0B">
        <w:t xml:space="preserve"> d)  a = </w:t>
      </w:r>
      <w:r w:rsidRPr="00080A0B">
        <w:rPr>
          <w:lang w:val="vi-VN"/>
        </w:rPr>
        <w:t>–</w:t>
      </w:r>
      <w:r w:rsidRPr="00080A0B">
        <w:t>30</w:t>
      </w:r>
    </w:p>
    <w:p w14:paraId="73AD219E" w14:textId="77777777" w:rsidR="00EA63E6" w:rsidRPr="00080A0B" w:rsidRDefault="00EA63E6" w:rsidP="0092170E">
      <w:pPr>
        <w:jc w:val="both"/>
      </w:pPr>
      <w:r w:rsidRPr="00080A0B">
        <w:rPr>
          <w:b/>
          <w:bCs/>
        </w:rPr>
        <w:t>Câu 3</w:t>
      </w:r>
      <w:r w:rsidRPr="00080A0B">
        <w:t xml:space="preserve">: Giá trị nhỏ nhất của biểu thức </w:t>
      </w:r>
      <w:r w:rsidR="005611EB">
        <w:rPr>
          <w:position w:val="-6"/>
        </w:rPr>
        <w:pict w14:anchorId="39B38DBF">
          <v:shape id="_x0000_i2237" type="#_x0000_t75" style="width:67.05pt;height:19.85pt">
            <v:imagedata r:id="rId896" o:title=""/>
          </v:shape>
        </w:pict>
      </w:r>
      <w:r w:rsidRPr="00080A0B">
        <w:rPr>
          <w:lang w:val="vi-VN"/>
        </w:rPr>
        <w:t xml:space="preserve"> </w:t>
      </w:r>
      <w:r w:rsidRPr="00080A0B">
        <w:t>là:</w:t>
      </w:r>
    </w:p>
    <w:p w14:paraId="53EF903A" w14:textId="77777777" w:rsidR="00EA63E6" w:rsidRPr="00080A0B" w:rsidRDefault="00EA63E6" w:rsidP="0092170E">
      <w:pPr>
        <w:jc w:val="both"/>
      </w:pPr>
      <w:r w:rsidRPr="00080A0B">
        <w:tab/>
      </w:r>
      <w:r w:rsidRPr="00080A0B">
        <w:sym w:font="Webdings" w:char="F063"/>
      </w:r>
      <w:r w:rsidRPr="00080A0B">
        <w:t xml:space="preserve"> a) 1</w:t>
      </w:r>
      <w:r w:rsidRPr="00080A0B">
        <w:tab/>
      </w:r>
      <w:r w:rsidRPr="00080A0B">
        <w:tab/>
      </w:r>
      <w:r w:rsidRPr="00080A0B">
        <w:rPr>
          <w:lang w:val="vi-VN"/>
        </w:rPr>
        <w:tab/>
      </w:r>
      <w:r w:rsidRPr="00080A0B">
        <w:sym w:font="Webdings" w:char="F063"/>
      </w:r>
      <w:r w:rsidRPr="00080A0B">
        <w:t xml:space="preserve"> b) </w:t>
      </w:r>
      <w:r w:rsidRPr="00080A0B">
        <w:rPr>
          <w:lang w:val="vi-VN"/>
        </w:rPr>
        <w:t>–</w:t>
      </w:r>
      <w:r w:rsidRPr="00080A0B">
        <w:t>1</w:t>
      </w:r>
      <w:r w:rsidRPr="00080A0B">
        <w:tab/>
      </w:r>
      <w:r w:rsidRPr="00080A0B">
        <w:tab/>
      </w:r>
      <w:r w:rsidRPr="00080A0B">
        <w:sym w:font="Webdings" w:char="F063"/>
      </w:r>
      <w:r w:rsidRPr="00080A0B">
        <w:t xml:space="preserve"> c) 2</w:t>
      </w:r>
      <w:r w:rsidRPr="00080A0B">
        <w:tab/>
      </w:r>
      <w:r w:rsidRPr="00080A0B">
        <w:tab/>
      </w:r>
      <w:r w:rsidRPr="00080A0B">
        <w:rPr>
          <w:lang w:val="vi-VN"/>
        </w:rPr>
        <w:tab/>
      </w:r>
      <w:r w:rsidRPr="00080A0B">
        <w:sym w:font="Webdings" w:char="F063"/>
      </w:r>
      <w:r w:rsidRPr="00080A0B">
        <w:t xml:space="preserve"> d) –2</w:t>
      </w:r>
    </w:p>
    <w:p w14:paraId="287CD537" w14:textId="77777777" w:rsidR="00EA63E6" w:rsidRPr="00080A0B" w:rsidRDefault="00EA63E6" w:rsidP="0092170E">
      <w:pPr>
        <w:jc w:val="both"/>
      </w:pPr>
      <w:r w:rsidRPr="00080A0B">
        <w:rPr>
          <w:b/>
          <w:bCs/>
        </w:rPr>
        <w:t>Câu 4</w:t>
      </w:r>
      <w:r w:rsidRPr="00080A0B">
        <w:t>: Hình thang cân ABCD có 2 đáy là AB và CD thì:</w:t>
      </w:r>
    </w:p>
    <w:p w14:paraId="580C7825" w14:textId="77777777" w:rsidR="00EA63E6" w:rsidRPr="00080A0B" w:rsidRDefault="00EA63E6" w:rsidP="0092170E">
      <w:pPr>
        <w:jc w:val="both"/>
      </w:pPr>
      <w:r w:rsidRPr="00080A0B">
        <w:tab/>
      </w:r>
      <w:r w:rsidRPr="00080A0B">
        <w:sym w:font="Webdings" w:char="F063"/>
      </w:r>
      <w:r w:rsidRPr="00080A0B">
        <w:t xml:space="preserve"> a) AC = AD</w:t>
      </w:r>
      <w:r w:rsidRPr="00080A0B">
        <w:tab/>
      </w:r>
      <w:r w:rsidRPr="00080A0B">
        <w:sym w:font="Webdings" w:char="F063"/>
      </w:r>
      <w:r w:rsidRPr="00080A0B">
        <w:t xml:space="preserve"> b) CA = CB </w:t>
      </w:r>
      <w:r w:rsidRPr="00080A0B">
        <w:tab/>
      </w:r>
      <w:r w:rsidRPr="00080A0B">
        <w:sym w:font="Webdings" w:char="F063"/>
      </w:r>
      <w:r w:rsidRPr="00080A0B">
        <w:t xml:space="preserve"> c) BD = AC</w:t>
      </w:r>
      <w:r w:rsidRPr="00080A0B">
        <w:tab/>
      </w:r>
      <w:r w:rsidRPr="00080A0B">
        <w:sym w:font="Webdings" w:char="F063"/>
      </w:r>
      <w:r w:rsidRPr="00080A0B">
        <w:t xml:space="preserve"> d) DA = BD</w:t>
      </w:r>
    </w:p>
    <w:p w14:paraId="716A031F" w14:textId="77777777" w:rsidR="00EA63E6" w:rsidRPr="00080A0B" w:rsidRDefault="00EA63E6" w:rsidP="0092170E">
      <w:pPr>
        <w:jc w:val="both"/>
      </w:pPr>
      <w:r w:rsidRPr="00080A0B">
        <w:rPr>
          <w:b/>
          <w:bCs/>
        </w:rPr>
        <w:t>Câu 5</w:t>
      </w:r>
      <w:r w:rsidRPr="00080A0B">
        <w:t>: MN là đường trung bình của hình thang ABCD (BC // AD) thì:</w:t>
      </w:r>
    </w:p>
    <w:p w14:paraId="0B06BABF" w14:textId="77777777"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w:t>
      </w:r>
      <w:r w:rsidR="005611EB">
        <w:rPr>
          <w:position w:val="-24"/>
        </w:rPr>
        <w:pict w14:anchorId="3851B4A0">
          <v:shape id="_x0000_i2238" type="#_x0000_t75" style="width:64.55pt;height:32.3pt">
            <v:imagedata r:id="rId897" o:title=""/>
          </v:shape>
        </w:pict>
      </w:r>
      <w:r w:rsidRPr="00080A0B">
        <w:t xml:space="preserve">  </w:t>
      </w:r>
      <w:r w:rsidRPr="00080A0B">
        <w:tab/>
        <w:t xml:space="preserve"> </w:t>
      </w:r>
      <w:r w:rsidRPr="00080A0B">
        <w:rPr>
          <w:lang w:val="vi-VN"/>
        </w:rPr>
        <w:tab/>
      </w:r>
      <w:r w:rsidRPr="00080A0B">
        <w:sym w:font="Webdings" w:char="F063"/>
      </w:r>
      <w:r w:rsidRPr="00080A0B">
        <w:t xml:space="preserve"> b) </w:t>
      </w:r>
      <w:r w:rsidR="005611EB">
        <w:rPr>
          <w:position w:val="-24"/>
        </w:rPr>
        <w:pict w14:anchorId="318B289B">
          <v:shape id="_x0000_i2239" type="#_x0000_t75" style="width:64.55pt;height:32.3pt">
            <v:imagedata r:id="rId898" o:title=""/>
          </v:shape>
        </w:pict>
      </w:r>
      <w:r w:rsidRPr="00080A0B">
        <w:t xml:space="preserve">    </w:t>
      </w:r>
    </w:p>
    <w:p w14:paraId="1C36D5E1" w14:textId="77777777" w:rsidR="00EA63E6" w:rsidRPr="00080A0B" w:rsidRDefault="00EA63E6" w:rsidP="0092170E">
      <w:pPr>
        <w:jc w:val="both"/>
      </w:pPr>
      <w:r w:rsidRPr="00080A0B">
        <w:rPr>
          <w:lang w:val="vi-VN"/>
        </w:rPr>
        <w:tab/>
      </w:r>
      <w:r w:rsidRPr="00080A0B">
        <w:sym w:font="Webdings" w:char="F063"/>
      </w:r>
      <w:r w:rsidRPr="00080A0B">
        <w:t xml:space="preserve"> c) </w:t>
      </w:r>
      <w:r w:rsidR="005611EB">
        <w:rPr>
          <w:position w:val="-24"/>
        </w:rPr>
        <w:pict w14:anchorId="42A18AEA">
          <v:shape id="_x0000_i2240" type="#_x0000_t75" style="width:64.55pt;height:32.3pt">
            <v:imagedata r:id="rId899" o:title=""/>
          </v:shape>
        </w:pict>
      </w:r>
      <w:r w:rsidRPr="00080A0B">
        <w:t xml:space="preserve">    </w:t>
      </w:r>
      <w:r w:rsidRPr="00080A0B">
        <w:rPr>
          <w:lang w:val="vi-VN"/>
        </w:rPr>
        <w:tab/>
      </w:r>
      <w:r w:rsidRPr="00080A0B">
        <w:sym w:font="Webdings" w:char="F063"/>
      </w:r>
      <w:r w:rsidRPr="00080A0B">
        <w:t xml:space="preserve"> d) </w:t>
      </w:r>
      <w:r w:rsidR="005611EB">
        <w:rPr>
          <w:position w:val="-24"/>
        </w:rPr>
        <w:pict w14:anchorId="4A5B0D39">
          <v:shape id="_x0000_i2241" type="#_x0000_t75" style="width:64.55pt;height:32.3pt">
            <v:imagedata r:id="rId900" o:title=""/>
          </v:shape>
        </w:pict>
      </w:r>
    </w:p>
    <w:p w14:paraId="7EB7DDD2" w14:textId="77777777" w:rsidR="00EA63E6" w:rsidRPr="00080A0B" w:rsidRDefault="00EA63E6" w:rsidP="0092170E">
      <w:pPr>
        <w:jc w:val="both"/>
      </w:pPr>
      <w:r w:rsidRPr="00080A0B">
        <w:rPr>
          <w:b/>
          <w:bCs/>
        </w:rPr>
        <w:t>Câu 6</w:t>
      </w:r>
      <w:r w:rsidRPr="00080A0B">
        <w:t>: Hình thoi có:</w:t>
      </w:r>
    </w:p>
    <w:p w14:paraId="6EC5AD42" w14:textId="77777777"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Giao điểm của 2 đường chéo là tâm đối xứng của hình thoi</w:t>
      </w:r>
      <w:r w:rsidRPr="00080A0B">
        <w:tab/>
      </w:r>
    </w:p>
    <w:p w14:paraId="3094B371" w14:textId="77777777" w:rsidR="00EA63E6" w:rsidRPr="00080A0B" w:rsidRDefault="00EA63E6" w:rsidP="0092170E">
      <w:pPr>
        <w:ind w:firstLine="720"/>
        <w:jc w:val="both"/>
      </w:pPr>
      <w:r w:rsidRPr="00080A0B">
        <w:sym w:font="Webdings" w:char="F063"/>
      </w:r>
      <w:r w:rsidRPr="00080A0B">
        <w:t xml:space="preserve"> c) Cả a và b đều đúng</w:t>
      </w:r>
    </w:p>
    <w:p w14:paraId="53B4B045" w14:textId="77777777"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b) Hai đường chéo là hai trục đối xứng của hình thoi</w:t>
      </w:r>
      <w:r w:rsidRPr="00080A0B">
        <w:tab/>
      </w:r>
      <w:r w:rsidRPr="00080A0B">
        <w:tab/>
      </w:r>
    </w:p>
    <w:p w14:paraId="55DB2613" w14:textId="77777777" w:rsidR="00EA63E6" w:rsidRPr="00080A0B" w:rsidRDefault="00EA63E6" w:rsidP="0092170E">
      <w:pPr>
        <w:ind w:firstLine="720"/>
        <w:jc w:val="both"/>
      </w:pPr>
      <w:r w:rsidRPr="00080A0B">
        <w:sym w:font="Webdings" w:char="F063"/>
      </w:r>
      <w:r w:rsidRPr="00080A0B">
        <w:t xml:space="preserve"> d) Cả a và b đều sai</w:t>
      </w:r>
    </w:p>
    <w:p w14:paraId="53508D07" w14:textId="77777777" w:rsidR="00EA63E6" w:rsidRPr="00080A0B" w:rsidRDefault="00EA63E6" w:rsidP="0092170E">
      <w:pPr>
        <w:jc w:val="both"/>
      </w:pPr>
      <w:r w:rsidRPr="00080A0B">
        <w:rPr>
          <w:b/>
          <w:bCs/>
        </w:rPr>
        <w:t>B. Bài tập</w:t>
      </w:r>
      <w:r w:rsidRPr="00080A0B">
        <w:t xml:space="preserve"> (7 điểm)</w:t>
      </w:r>
    </w:p>
    <w:p w14:paraId="543F357C" w14:textId="77777777" w:rsidR="00EA63E6" w:rsidRPr="00080A0B" w:rsidRDefault="00EA63E6" w:rsidP="0092170E">
      <w:pPr>
        <w:jc w:val="both"/>
      </w:pPr>
      <w:r w:rsidRPr="00080A0B">
        <w:rPr>
          <w:b/>
          <w:bCs/>
        </w:rPr>
        <w:t>Bài 1</w:t>
      </w:r>
      <w:r w:rsidRPr="00080A0B">
        <w:t xml:space="preserve"> (2 điểm)</w:t>
      </w:r>
    </w:p>
    <w:p w14:paraId="17F3BE20" w14:textId="77777777" w:rsidR="00EA63E6" w:rsidRPr="00080A0B" w:rsidRDefault="00EA63E6" w:rsidP="0092170E">
      <w:pPr>
        <w:jc w:val="both"/>
        <w:rPr>
          <w:lang w:val="vi-VN"/>
        </w:rPr>
      </w:pPr>
      <w:r w:rsidRPr="00080A0B">
        <w:tab/>
        <w:t xml:space="preserve">Cho đa thức: </w:t>
      </w:r>
      <w:r w:rsidR="005611EB">
        <w:rPr>
          <w:position w:val="-10"/>
        </w:rPr>
        <w:pict w14:anchorId="221711DC">
          <v:shape id="_x0000_i2242" type="#_x0000_t75" style="width:2in;height:19.85pt">
            <v:imagedata r:id="rId901" o:title=""/>
          </v:shape>
        </w:pict>
      </w:r>
      <w:r w:rsidRPr="00080A0B">
        <w:rPr>
          <w:lang w:val="vi-VN"/>
        </w:rPr>
        <w:t>.</w:t>
      </w:r>
    </w:p>
    <w:p w14:paraId="7CD19090" w14:textId="77777777" w:rsidR="00EA63E6" w:rsidRPr="00080A0B" w:rsidRDefault="00EA63E6" w:rsidP="0092170E">
      <w:pPr>
        <w:ind w:firstLine="720"/>
        <w:jc w:val="both"/>
      </w:pPr>
      <w:r w:rsidRPr="00080A0B">
        <w:t>a) Phân tích P thành nhân tử</w:t>
      </w:r>
      <w:r w:rsidRPr="00080A0B">
        <w:rPr>
          <w:lang w:val="vi-VN"/>
        </w:rPr>
        <w:t>.</w:t>
      </w:r>
      <w:r w:rsidRPr="00080A0B">
        <w:tab/>
      </w:r>
      <w:r w:rsidRPr="00080A0B">
        <w:tab/>
      </w:r>
    </w:p>
    <w:p w14:paraId="0EA3D455" w14:textId="77777777" w:rsidR="00EA63E6" w:rsidRPr="00080A0B" w:rsidRDefault="00EA63E6" w:rsidP="0092170E">
      <w:pPr>
        <w:ind w:firstLine="720"/>
        <w:jc w:val="both"/>
        <w:rPr>
          <w:lang w:val="vi-VN"/>
        </w:rPr>
      </w:pPr>
      <w:r w:rsidRPr="00080A0B">
        <w:t xml:space="preserve">b) Tính giá trị của P tại </w:t>
      </w:r>
      <w:r w:rsidR="005611EB">
        <w:rPr>
          <w:position w:val="-6"/>
        </w:rPr>
        <w:pict w14:anchorId="6A14E9B4">
          <v:shape id="_x0000_i2243" type="#_x0000_t75" style="width:42.2pt;height:14.9pt">
            <v:imagedata r:id="rId902" o:title=""/>
          </v:shape>
        </w:pict>
      </w:r>
      <w:r w:rsidRPr="00080A0B">
        <w:rPr>
          <w:lang w:val="vi-VN"/>
        </w:rPr>
        <w:t>.</w:t>
      </w:r>
    </w:p>
    <w:p w14:paraId="3E1589A2" w14:textId="77777777" w:rsidR="00EA63E6" w:rsidRPr="00080A0B" w:rsidRDefault="00EA63E6" w:rsidP="0092170E">
      <w:pPr>
        <w:ind w:firstLine="720"/>
        <w:jc w:val="both"/>
        <w:rPr>
          <w:lang w:val="vi-VN"/>
        </w:rPr>
      </w:pPr>
      <w:r w:rsidRPr="00080A0B">
        <w:t xml:space="preserve">c) Chứng tỏ P luôn luôn chia hết cho 6 với mọi số nguyên </w:t>
      </w:r>
      <w:r w:rsidRPr="00080A0B">
        <w:rPr>
          <w:i/>
        </w:rPr>
        <w:t>n</w:t>
      </w:r>
      <w:r w:rsidRPr="00080A0B">
        <w:rPr>
          <w:i/>
          <w:lang w:val="vi-VN"/>
        </w:rPr>
        <w:t>.</w:t>
      </w:r>
    </w:p>
    <w:p w14:paraId="5B4DF400" w14:textId="77777777" w:rsidR="00EA63E6" w:rsidRPr="00080A0B" w:rsidRDefault="00EA63E6" w:rsidP="0092170E">
      <w:pPr>
        <w:ind w:firstLine="720"/>
        <w:jc w:val="both"/>
        <w:rPr>
          <w:lang w:val="vi-VN"/>
        </w:rPr>
      </w:pPr>
      <w:r w:rsidRPr="00080A0B">
        <w:t xml:space="preserve">d) Tìm  </w:t>
      </w:r>
      <w:r w:rsidRPr="00080A0B">
        <w:rPr>
          <w:i/>
        </w:rPr>
        <w:t>n</w:t>
      </w:r>
      <w:r w:rsidR="005611EB">
        <w:rPr>
          <w:position w:val="-4"/>
        </w:rPr>
        <w:pict w14:anchorId="3F5694DA">
          <v:shape id="_x0000_i2244" type="#_x0000_t75" style="width:9.95pt;height:9.95pt">
            <v:imagedata r:id="rId903" o:title=""/>
          </v:shape>
        </w:pict>
      </w:r>
      <w:r w:rsidRPr="00080A0B">
        <w:t xml:space="preserve"> Z để P chia hết cho </w:t>
      </w:r>
      <w:r w:rsidR="005611EB">
        <w:rPr>
          <w:position w:val="-6"/>
        </w:rPr>
        <w:pict w14:anchorId="77994FB3">
          <v:shape id="_x0000_i2245" type="#_x0000_t75" style="width:24.85pt;height:14.9pt">
            <v:imagedata r:id="rId904" o:title=""/>
          </v:shape>
        </w:pict>
      </w:r>
      <w:r w:rsidRPr="00080A0B">
        <w:rPr>
          <w:lang w:val="vi-VN"/>
        </w:rPr>
        <w:t>.</w:t>
      </w:r>
    </w:p>
    <w:p w14:paraId="58969045" w14:textId="77777777" w:rsidR="00EA63E6" w:rsidRPr="00080A0B" w:rsidRDefault="00EA63E6" w:rsidP="0092170E">
      <w:pPr>
        <w:jc w:val="both"/>
      </w:pPr>
      <w:r w:rsidRPr="00080A0B">
        <w:rPr>
          <w:b/>
          <w:bCs/>
        </w:rPr>
        <w:t>Bài 2</w:t>
      </w:r>
      <w:r w:rsidRPr="00080A0B">
        <w:t xml:space="preserve"> (2 điểm)</w:t>
      </w:r>
    </w:p>
    <w:p w14:paraId="232992F7" w14:textId="77777777" w:rsidR="00EA63E6" w:rsidRPr="00080A0B" w:rsidRDefault="00EA63E6" w:rsidP="0092170E">
      <w:pPr>
        <w:jc w:val="both"/>
        <w:rPr>
          <w:lang w:val="vi-VN"/>
        </w:rPr>
      </w:pPr>
      <w:r w:rsidRPr="00080A0B">
        <w:tab/>
        <w:t xml:space="preserve">Cho 2 phân thức: </w:t>
      </w:r>
      <w:r w:rsidR="005611EB">
        <w:rPr>
          <w:position w:val="-28"/>
        </w:rPr>
        <w:pict w14:anchorId="4F93846E">
          <v:shape id="_x0000_i2246" type="#_x0000_t75" style="width:79.45pt;height:37.25pt">
            <v:imagedata r:id="rId905" o:title=""/>
          </v:shape>
        </w:pict>
      </w:r>
      <w:r w:rsidRPr="00080A0B">
        <w:t xml:space="preserve"> và </w:t>
      </w:r>
      <w:r w:rsidR="005611EB">
        <w:rPr>
          <w:position w:val="-28"/>
        </w:rPr>
        <w:pict w14:anchorId="694C5A48">
          <v:shape id="_x0000_i2247" type="#_x0000_t75" style="width:109.25pt;height:37.25pt">
            <v:imagedata r:id="rId906" o:title=""/>
          </v:shape>
        </w:pict>
      </w:r>
      <w:r w:rsidRPr="00080A0B">
        <w:rPr>
          <w:lang w:val="vi-VN"/>
        </w:rPr>
        <w:t>.</w:t>
      </w:r>
    </w:p>
    <w:p w14:paraId="0CF7D6CA" w14:textId="77777777" w:rsidR="00EA63E6" w:rsidRPr="00080A0B" w:rsidRDefault="00EA63E6" w:rsidP="0092170E">
      <w:pPr>
        <w:jc w:val="both"/>
        <w:rPr>
          <w:lang w:val="vi-VN"/>
        </w:rPr>
      </w:pPr>
      <w:r w:rsidRPr="00080A0B">
        <w:tab/>
        <w:t>a) Rút gọn các phân thức A và B</w:t>
      </w:r>
      <w:r w:rsidRPr="00080A0B">
        <w:rPr>
          <w:lang w:val="vi-VN"/>
        </w:rPr>
        <w:t>.</w:t>
      </w:r>
    </w:p>
    <w:p w14:paraId="1AF7BAAF" w14:textId="77777777" w:rsidR="00EA63E6" w:rsidRPr="00080A0B" w:rsidRDefault="00EA63E6" w:rsidP="0092170E">
      <w:pPr>
        <w:jc w:val="both"/>
        <w:rPr>
          <w:lang w:val="vi-VN"/>
        </w:rPr>
      </w:pPr>
      <w:r w:rsidRPr="00080A0B">
        <w:tab/>
        <w:t>b) Tính tổng A + B</w:t>
      </w:r>
      <w:r w:rsidRPr="00080A0B">
        <w:rPr>
          <w:lang w:val="vi-VN"/>
        </w:rPr>
        <w:t>.</w:t>
      </w:r>
    </w:p>
    <w:p w14:paraId="2CC18100" w14:textId="77777777" w:rsidR="00EA63E6" w:rsidRPr="00080A0B" w:rsidRDefault="00EA63E6" w:rsidP="0092170E">
      <w:pPr>
        <w:jc w:val="both"/>
        <w:rPr>
          <w:lang w:val="vi-VN"/>
        </w:rPr>
      </w:pPr>
      <w:r w:rsidRPr="00080A0B">
        <w:tab/>
        <w:t>c) Tính hiệu A – B</w:t>
      </w:r>
      <w:r w:rsidRPr="00080A0B">
        <w:rPr>
          <w:lang w:val="vi-VN"/>
        </w:rPr>
        <w:t>.</w:t>
      </w:r>
    </w:p>
    <w:p w14:paraId="167EA409" w14:textId="77777777" w:rsidR="00EA63E6" w:rsidRPr="00080A0B" w:rsidRDefault="00EA63E6" w:rsidP="0092170E">
      <w:pPr>
        <w:jc w:val="both"/>
      </w:pPr>
      <w:r w:rsidRPr="00080A0B">
        <w:rPr>
          <w:b/>
          <w:bCs/>
        </w:rPr>
        <w:t>Bài 3</w:t>
      </w:r>
      <w:r w:rsidRPr="00080A0B">
        <w:t xml:space="preserve"> (3 điểm)</w:t>
      </w:r>
    </w:p>
    <w:p w14:paraId="1367A83E" w14:textId="77777777" w:rsidR="00EA63E6" w:rsidRPr="00080A0B" w:rsidRDefault="00EA63E6" w:rsidP="0092170E">
      <w:pPr>
        <w:jc w:val="both"/>
      </w:pPr>
      <w:r w:rsidRPr="00080A0B">
        <w:tab/>
        <w:t xml:space="preserve">Cho tam giác ABC vuông tại B có AB &lt; BC. Đường phân giác của góc ABC cắt đường </w:t>
      </w:r>
      <w:r w:rsidRPr="00080A0B">
        <w:rPr>
          <w:lang w:val="vi-VN"/>
        </w:rPr>
        <w:tab/>
      </w:r>
      <w:r w:rsidRPr="00080A0B">
        <w:t xml:space="preserve">trung trực của đoạn AC tại D. Kẻ DE </w:t>
      </w:r>
      <w:r w:rsidRPr="00080A0B">
        <w:sym w:font="Symbol" w:char="F05E"/>
      </w:r>
      <w:r w:rsidRPr="00080A0B">
        <w:t xml:space="preserve"> AB và DF </w:t>
      </w:r>
      <w:r w:rsidRPr="00080A0B">
        <w:sym w:font="Symbol" w:char="F05E"/>
      </w:r>
      <w:r w:rsidRPr="00080A0B">
        <w:t xml:space="preserve"> BC</w:t>
      </w:r>
    </w:p>
    <w:p w14:paraId="0AAE0421" w14:textId="77777777" w:rsidR="00EA63E6" w:rsidRPr="00080A0B" w:rsidRDefault="00EA63E6" w:rsidP="0092170E">
      <w:pPr>
        <w:jc w:val="both"/>
      </w:pPr>
      <w:r w:rsidRPr="00080A0B">
        <w:tab/>
        <w:t>a) Chứng minh tư giác BEDF là hình vuông</w:t>
      </w:r>
    </w:p>
    <w:p w14:paraId="50E122E7" w14:textId="77777777" w:rsidR="00EA63E6" w:rsidRPr="00080A0B" w:rsidRDefault="00EA63E6" w:rsidP="0092170E">
      <w:pPr>
        <w:jc w:val="both"/>
      </w:pPr>
      <w:r w:rsidRPr="00080A0B">
        <w:tab/>
        <w:t>b) Chứng minh AE = FC</w:t>
      </w:r>
    </w:p>
    <w:p w14:paraId="6804EB9B" w14:textId="77777777" w:rsidR="00EA63E6" w:rsidRPr="00080A0B" w:rsidRDefault="00EA63E6" w:rsidP="0092170E">
      <w:pPr>
        <w:jc w:val="both"/>
        <w:rPr>
          <w:lang w:val="vi-VN"/>
        </w:rPr>
      </w:pPr>
      <w:r w:rsidRPr="00080A0B">
        <w:tab/>
        <w:t>c) Biết AB = 6cm, BC = 8cm. Gọi M là trung điểm của AC.Tính diện tích t</w:t>
      </w:r>
      <w:r w:rsidRPr="00080A0B">
        <w:rPr>
          <w:lang w:val="vi-VN"/>
        </w:rPr>
        <w:t>ứ</w:t>
      </w:r>
      <w:r w:rsidRPr="00080A0B">
        <w:t xml:space="preserve"> giác AEDM.</w:t>
      </w:r>
    </w:p>
    <w:p w14:paraId="1FCF8489" w14:textId="77777777" w:rsidR="00EA63E6" w:rsidRPr="00080A0B" w:rsidRDefault="00EA63E6" w:rsidP="0092170E">
      <w:pPr>
        <w:spacing w:line="288" w:lineRule="auto"/>
        <w:ind w:left="456" w:hanging="456"/>
        <w:jc w:val="center"/>
        <w:rPr>
          <w:lang w:val="fr-FR"/>
        </w:rPr>
      </w:pPr>
      <w:r w:rsidRPr="00080A0B">
        <w:t>--------------------Hết-------------------</w:t>
      </w:r>
    </w:p>
    <w:p w14:paraId="771C2C78" w14:textId="77777777" w:rsidR="00EA63E6" w:rsidRPr="00080A0B" w:rsidRDefault="00EA63E6" w:rsidP="0092170E">
      <w:pPr>
        <w:jc w:val="both"/>
        <w:rPr>
          <w:lang w:val="vi-VN"/>
        </w:rPr>
      </w:pPr>
    </w:p>
    <w:p w14:paraId="0EE2FA59" w14:textId="77777777" w:rsidR="00EA63E6" w:rsidRPr="00080A0B" w:rsidRDefault="00EA63E6" w:rsidP="0092170E">
      <w:pPr>
        <w:jc w:val="both"/>
        <w:rPr>
          <w:lang w:val="vi-VN"/>
        </w:rPr>
      </w:pPr>
    </w:p>
    <w:p w14:paraId="34AADA76" w14:textId="77777777" w:rsidR="00EA63E6" w:rsidRPr="00080A0B" w:rsidRDefault="00EA63E6" w:rsidP="0092170E">
      <w:pPr>
        <w:ind w:left="480" w:hanging="480"/>
        <w:jc w:val="center"/>
        <w:rPr>
          <w:b/>
          <w:bCs/>
        </w:rPr>
      </w:pPr>
      <w:r w:rsidRPr="00080A0B">
        <w:rPr>
          <w:b/>
          <w:bCs/>
        </w:rPr>
        <w:t xml:space="preserve">ĐÁP ÁN </w:t>
      </w:r>
    </w:p>
    <w:p w14:paraId="198BA834" w14:textId="77777777" w:rsidR="00EA63E6" w:rsidRPr="00080A0B" w:rsidRDefault="00EA63E6" w:rsidP="0092170E">
      <w:pPr>
        <w:ind w:left="480" w:hanging="480"/>
        <w:jc w:val="center"/>
        <w:rPr>
          <w:b/>
          <w:bCs/>
        </w:rPr>
      </w:pPr>
    </w:p>
    <w:p w14:paraId="1DC0835F" w14:textId="77777777" w:rsidR="00EA63E6" w:rsidRPr="00080A0B" w:rsidRDefault="00EA63E6" w:rsidP="0092170E">
      <w:pPr>
        <w:ind w:left="480" w:hanging="480"/>
        <w:jc w:val="both"/>
      </w:pPr>
      <w:r w:rsidRPr="00080A0B">
        <w:rPr>
          <w:b/>
          <w:bCs/>
        </w:rPr>
        <w:t>A. Trắc nghiệm</w:t>
      </w:r>
      <w:r w:rsidRPr="00080A0B">
        <w:t xml:space="preserve"> (3 điểm) Mỗi câu đúng được 0,5 điểm.</w:t>
      </w:r>
    </w:p>
    <w:p w14:paraId="7D7C9AFD" w14:textId="77777777" w:rsidR="00EA63E6" w:rsidRPr="00080A0B" w:rsidRDefault="00EA63E6" w:rsidP="0092170E">
      <w:pPr>
        <w:ind w:left="480" w:hanging="480"/>
        <w:jc w:val="both"/>
      </w:pPr>
      <w:r w:rsidRPr="00080A0B">
        <w:rPr>
          <w:lang w:val="vi-VN"/>
        </w:rPr>
        <w:tab/>
      </w:r>
      <w:r w:rsidRPr="00080A0B">
        <w:t>Câu 1: d)</w:t>
      </w:r>
      <w:r w:rsidRPr="00080A0B">
        <w:tab/>
      </w:r>
      <w:r w:rsidRPr="00080A0B">
        <w:rPr>
          <w:lang w:val="vi-VN"/>
        </w:rPr>
        <w:tab/>
      </w:r>
      <w:r w:rsidRPr="00080A0B">
        <w:t>Câu 2: b)</w:t>
      </w:r>
      <w:r w:rsidRPr="00080A0B">
        <w:tab/>
        <w:t>Câu 3: a)</w:t>
      </w:r>
      <w:r w:rsidRPr="00080A0B">
        <w:tab/>
        <w:t>Câu 4: c)</w:t>
      </w:r>
      <w:r w:rsidRPr="00080A0B">
        <w:tab/>
        <w:t>Câu 5: c)</w:t>
      </w:r>
      <w:r w:rsidRPr="00080A0B">
        <w:tab/>
        <w:t>Câu 6: c)</w:t>
      </w:r>
    </w:p>
    <w:p w14:paraId="3052E70E" w14:textId="77777777" w:rsidR="00EA63E6" w:rsidRPr="00080A0B" w:rsidRDefault="00EA63E6" w:rsidP="0092170E">
      <w:pPr>
        <w:ind w:left="480" w:hanging="480"/>
        <w:jc w:val="both"/>
      </w:pPr>
      <w:r w:rsidRPr="00080A0B">
        <w:rPr>
          <w:b/>
          <w:bCs/>
        </w:rPr>
        <w:t>B. Bài tập</w:t>
      </w:r>
      <w:r w:rsidRPr="00080A0B">
        <w:t xml:space="preserve"> (7 điểm)</w:t>
      </w:r>
    </w:p>
    <w:p w14:paraId="7776C366" w14:textId="77777777" w:rsidR="00EA63E6" w:rsidRPr="00080A0B" w:rsidRDefault="00EA63E6" w:rsidP="0092170E">
      <w:pPr>
        <w:ind w:left="480" w:hanging="480"/>
        <w:jc w:val="both"/>
      </w:pPr>
      <w:r w:rsidRPr="00080A0B">
        <w:rPr>
          <w:b/>
          <w:bCs/>
        </w:rPr>
        <w:t>Bài 1</w:t>
      </w:r>
      <w:r w:rsidRPr="00080A0B">
        <w:t xml:space="preserve">: (2 đ)     </w:t>
      </w:r>
    </w:p>
    <w:p w14:paraId="22330C8E" w14:textId="77777777" w:rsidR="00EA63E6" w:rsidRPr="00080A0B" w:rsidRDefault="00EA63E6" w:rsidP="0092170E">
      <w:pPr>
        <w:ind w:left="480" w:hanging="480"/>
        <w:jc w:val="both"/>
      </w:pPr>
      <w:r w:rsidRPr="00080A0B">
        <w:rPr>
          <w:lang w:val="vi-VN"/>
        </w:rPr>
        <w:tab/>
      </w:r>
      <w:r w:rsidRPr="00080A0B">
        <w:t>a) (0,5 điểm)</w:t>
      </w:r>
      <w:r w:rsidRPr="00080A0B">
        <w:tab/>
      </w:r>
    </w:p>
    <w:p w14:paraId="1B7557AA" w14:textId="77777777" w:rsidR="00EA63E6" w:rsidRPr="00080A0B" w:rsidRDefault="00EA63E6" w:rsidP="0092170E">
      <w:pPr>
        <w:ind w:left="480" w:hanging="480"/>
        <w:jc w:val="both"/>
      </w:pPr>
      <w:r w:rsidRPr="00080A0B">
        <w:rPr>
          <w:lang w:val="vi-VN"/>
        </w:rPr>
        <w:tab/>
      </w:r>
      <w:r w:rsidRPr="00080A0B">
        <w:rPr>
          <w:lang w:val="vi-VN"/>
        </w:rPr>
        <w:tab/>
      </w:r>
      <w:r w:rsidRPr="00080A0B">
        <w:t>P = n</w:t>
      </w:r>
      <w:r w:rsidRPr="00080A0B">
        <w:rPr>
          <w:vertAlign w:val="superscript"/>
        </w:rPr>
        <w:t>2</w:t>
      </w:r>
      <w:r w:rsidRPr="00080A0B">
        <w:t xml:space="preserve"> (n + 1) + 2n (n + 1)</w:t>
      </w:r>
      <w:r w:rsidRPr="00080A0B">
        <w:tab/>
      </w:r>
      <w:r w:rsidRPr="00080A0B">
        <w:tab/>
        <w:t>(0,25 đ)</w:t>
      </w:r>
      <w:r w:rsidRPr="00080A0B">
        <w:rPr>
          <w:lang w:val="vi-VN"/>
        </w:rPr>
        <w:tab/>
      </w:r>
      <w:r w:rsidRPr="00080A0B">
        <w:t>P = n (n + 1) (n + 2)</w:t>
      </w:r>
      <w:r w:rsidRPr="00080A0B">
        <w:tab/>
      </w:r>
      <w:r w:rsidRPr="00080A0B">
        <w:tab/>
        <w:t>(0,25 đ)</w:t>
      </w:r>
    </w:p>
    <w:p w14:paraId="7FB0D172" w14:textId="77777777" w:rsidR="00EA63E6" w:rsidRPr="00080A0B" w:rsidRDefault="00EA63E6" w:rsidP="0092170E">
      <w:pPr>
        <w:ind w:left="480" w:hanging="480"/>
        <w:jc w:val="both"/>
      </w:pPr>
      <w:r w:rsidRPr="00080A0B">
        <w:rPr>
          <w:lang w:val="vi-VN"/>
        </w:rPr>
        <w:tab/>
      </w:r>
      <w:r w:rsidRPr="00080A0B">
        <w:t>b) (0,25 đ)</w:t>
      </w:r>
      <w:r w:rsidRPr="00080A0B">
        <w:rPr>
          <w:lang w:val="vi-VN"/>
        </w:rPr>
        <w:t xml:space="preserve"> </w:t>
      </w:r>
      <w:r w:rsidRPr="00080A0B">
        <w:t>Tại n = 18 thì P = 18.19.20 = 6840</w:t>
      </w:r>
    </w:p>
    <w:p w14:paraId="3D600790" w14:textId="77777777" w:rsidR="00EA63E6" w:rsidRPr="00080A0B" w:rsidRDefault="00EA63E6" w:rsidP="0092170E">
      <w:pPr>
        <w:ind w:left="480" w:hanging="480"/>
        <w:jc w:val="both"/>
      </w:pPr>
      <w:r w:rsidRPr="00080A0B">
        <w:rPr>
          <w:lang w:val="vi-VN"/>
        </w:rPr>
        <w:tab/>
      </w:r>
      <w:r w:rsidRPr="00080A0B">
        <w:t>c) (0,5 đ)</w:t>
      </w:r>
    </w:p>
    <w:p w14:paraId="280EF09D" w14:textId="77777777" w:rsidR="00EA63E6" w:rsidRPr="00080A0B" w:rsidRDefault="00EA63E6" w:rsidP="0092170E">
      <w:pPr>
        <w:ind w:left="480" w:hanging="480"/>
        <w:jc w:val="both"/>
        <w:rPr>
          <w:lang w:val="vi-VN"/>
        </w:rPr>
      </w:pPr>
      <w:r w:rsidRPr="00080A0B">
        <w:rPr>
          <w:lang w:val="vi-VN"/>
        </w:rPr>
        <w:tab/>
      </w:r>
      <w:r w:rsidRPr="00080A0B">
        <w:rPr>
          <w:lang w:val="vi-VN"/>
        </w:rPr>
        <w:tab/>
      </w:r>
      <w:r w:rsidRPr="00080A0B">
        <w:t xml:space="preserve">P là tích của ba số nguyên liên tiếp nên luôn chia hết cho 2 và 3 với mọi số nguyên n. </w:t>
      </w:r>
    </w:p>
    <w:p w14:paraId="60316D95" w14:textId="77777777" w:rsidR="00EA63E6" w:rsidRPr="00080A0B" w:rsidRDefault="00EA63E6" w:rsidP="0092170E">
      <w:pPr>
        <w:ind w:left="480" w:hanging="480"/>
        <w:jc w:val="both"/>
      </w:pPr>
      <w:r w:rsidRPr="00080A0B">
        <w:rPr>
          <w:lang w:val="vi-VN"/>
        </w:rPr>
        <w:tab/>
      </w:r>
      <w:r w:rsidRPr="00080A0B">
        <w:rPr>
          <w:lang w:val="vi-VN"/>
        </w:rPr>
        <w:tab/>
      </w:r>
      <w:r w:rsidRPr="00080A0B">
        <w:t>Mà ƯCLN (2;3) = 1 do đó P chia hết cho 6 với mọi số nguyên n.</w:t>
      </w:r>
    </w:p>
    <w:p w14:paraId="6345CFF5" w14:textId="77777777" w:rsidR="00EA63E6" w:rsidRPr="00080A0B" w:rsidRDefault="00EA63E6" w:rsidP="0092170E">
      <w:pPr>
        <w:ind w:left="480" w:hanging="480"/>
        <w:jc w:val="both"/>
        <w:rPr>
          <w:lang w:val="vi-VN"/>
        </w:rPr>
      </w:pPr>
      <w:r w:rsidRPr="00080A0B">
        <w:rPr>
          <w:lang w:val="vi-VN"/>
        </w:rPr>
        <w:tab/>
      </w:r>
      <w:r w:rsidRPr="00080A0B">
        <w:t>d) (0,75 đ)</w:t>
      </w:r>
      <w:r w:rsidRPr="00080A0B">
        <w:rPr>
          <w:lang w:val="vi-VN"/>
        </w:rPr>
        <w:t xml:space="preserve"> </w:t>
      </w:r>
    </w:p>
    <w:p w14:paraId="0847DA40" w14:textId="77777777" w:rsidR="00EA63E6" w:rsidRPr="00080A0B" w:rsidRDefault="00EA63E6" w:rsidP="0092170E">
      <w:pPr>
        <w:ind w:left="480" w:hanging="480"/>
        <w:jc w:val="both"/>
      </w:pPr>
      <w:r w:rsidRPr="00080A0B">
        <w:rPr>
          <w:lang w:val="vi-VN"/>
        </w:rPr>
        <w:tab/>
      </w:r>
      <w:r w:rsidRPr="00080A0B">
        <w:rPr>
          <w:lang w:val="vi-VN"/>
        </w:rPr>
        <w:tab/>
      </w:r>
      <w:r w:rsidRPr="00080A0B">
        <w:t>P = n</w:t>
      </w:r>
      <w:r w:rsidRPr="00080A0B">
        <w:rPr>
          <w:vertAlign w:val="superscript"/>
        </w:rPr>
        <w:t>3</w:t>
      </w:r>
      <w:r w:rsidRPr="00080A0B">
        <w:t xml:space="preserve"> + 3n</w:t>
      </w:r>
      <w:r w:rsidRPr="00080A0B">
        <w:rPr>
          <w:vertAlign w:val="superscript"/>
        </w:rPr>
        <w:t>2</w:t>
      </w:r>
      <w:r w:rsidRPr="00080A0B">
        <w:t xml:space="preserve"> + 2n</w:t>
      </w:r>
    </w:p>
    <w:p w14:paraId="478C8079" w14:textId="77777777" w:rsidR="00EA63E6" w:rsidRPr="00080A0B" w:rsidRDefault="00EA63E6" w:rsidP="0092170E">
      <w:pPr>
        <w:ind w:left="480" w:hanging="480"/>
        <w:jc w:val="both"/>
      </w:pPr>
      <w:r w:rsidRPr="00080A0B">
        <w:rPr>
          <w:lang w:val="vi-VN"/>
        </w:rPr>
        <w:tab/>
      </w:r>
      <w:r w:rsidRPr="00080A0B">
        <w:rPr>
          <w:lang w:val="vi-VN"/>
        </w:rPr>
        <w:tab/>
      </w:r>
      <w:r w:rsidRPr="00080A0B">
        <w:t>Thực hiện phép chia P cho n – 1 ta có thương là  n</w:t>
      </w:r>
      <w:r w:rsidRPr="00080A0B">
        <w:rPr>
          <w:vertAlign w:val="superscript"/>
        </w:rPr>
        <w:t>2</w:t>
      </w:r>
      <w:r w:rsidRPr="00080A0B">
        <w:t xml:space="preserve"> + 4n + 6 và dư là 6</w:t>
      </w:r>
      <w:r w:rsidRPr="00080A0B">
        <w:tab/>
        <w:t>(0,25 đ)</w:t>
      </w:r>
    </w:p>
    <w:p w14:paraId="742976C6" w14:textId="77777777" w:rsidR="00EA63E6" w:rsidRPr="00080A0B" w:rsidRDefault="00EA63E6" w:rsidP="0092170E">
      <w:pPr>
        <w:ind w:left="480" w:hanging="480"/>
        <w:jc w:val="both"/>
      </w:pPr>
      <w:r w:rsidRPr="00080A0B">
        <w:rPr>
          <w:lang w:val="vi-VN"/>
        </w:rPr>
        <w:tab/>
      </w:r>
      <w:r w:rsidRPr="00080A0B">
        <w:rPr>
          <w:lang w:val="vi-VN"/>
        </w:rPr>
        <w:tab/>
      </w:r>
      <w:r w:rsidRPr="00080A0B">
        <w:t xml:space="preserve">Để có phép chia hết thì 6 </w:t>
      </w:r>
      <w:r w:rsidR="005611EB">
        <w:rPr>
          <w:position w:val="-4"/>
        </w:rPr>
        <w:pict w14:anchorId="313072B2">
          <v:shape id="_x0000_i2248" type="#_x0000_t75" style="width:9.95pt;height:14.9pt">
            <v:imagedata r:id="rId907" o:title=""/>
          </v:shape>
        </w:pict>
      </w:r>
      <w:r w:rsidRPr="00080A0B">
        <w:t xml:space="preserve"> (n – 1) do đó n – 1 là ước của 6</w:t>
      </w:r>
    </w:p>
    <w:p w14:paraId="75BE7B71" w14:textId="77777777" w:rsidR="00EA63E6" w:rsidRPr="00080A0B" w:rsidRDefault="00EA63E6" w:rsidP="0092170E">
      <w:pPr>
        <w:ind w:left="480" w:hanging="480"/>
        <w:jc w:val="both"/>
      </w:pPr>
      <w:r w:rsidRPr="00080A0B">
        <w:rPr>
          <w:lang w:val="vi-VN"/>
        </w:rPr>
        <w:tab/>
      </w:r>
      <w:r w:rsidRPr="00080A0B">
        <w:rPr>
          <w:lang w:val="vi-VN"/>
        </w:rPr>
        <w:tab/>
      </w:r>
      <w:r w:rsidRPr="00080A0B">
        <w:t xml:space="preserve">Ư(6) = </w:t>
      </w:r>
      <w:r w:rsidR="005611EB">
        <w:rPr>
          <w:position w:val="-16"/>
        </w:rPr>
        <w:pict w14:anchorId="2AACD7C7">
          <v:shape id="_x0000_i2249" type="#_x0000_t75" style="width:114.2pt;height:22.35pt">
            <v:imagedata r:id="rId908" o:title=""/>
          </v:shape>
        </w:pict>
      </w:r>
      <w:r w:rsidRPr="00080A0B">
        <w:tab/>
      </w:r>
      <w:r w:rsidRPr="00080A0B">
        <w:tab/>
      </w:r>
      <w:r w:rsidRPr="00080A0B">
        <w:tab/>
      </w:r>
      <w:r w:rsidRPr="00080A0B">
        <w:tab/>
      </w:r>
      <w:r w:rsidRPr="00080A0B">
        <w:tab/>
      </w:r>
      <w:r w:rsidRPr="00080A0B">
        <w:tab/>
        <w:t>(0,25 đ)</w:t>
      </w:r>
    </w:p>
    <w:p w14:paraId="2792A573" w14:textId="77777777" w:rsidR="00EA63E6" w:rsidRPr="00080A0B" w:rsidRDefault="00EA63E6" w:rsidP="0092170E">
      <w:pPr>
        <w:ind w:left="480" w:hanging="480"/>
        <w:jc w:val="both"/>
      </w:pPr>
      <w:r w:rsidRPr="00080A0B">
        <w:rPr>
          <w:lang w:val="vi-VN"/>
        </w:rPr>
        <w:tab/>
      </w:r>
      <w:r w:rsidRPr="00080A0B">
        <w:rPr>
          <w:lang w:val="vi-VN"/>
        </w:rPr>
        <w:tab/>
      </w:r>
      <w:r w:rsidRPr="00080A0B">
        <w:t>Khi đó, ta có n = 0 ; n = 2 ; n = –1 ; n = 3 ; n = –2 ; n = 4 ; n = –5 ; n = 7</w:t>
      </w:r>
      <w:r w:rsidRPr="00080A0B">
        <w:tab/>
        <w:t>(0,25 đ)</w:t>
      </w:r>
    </w:p>
    <w:p w14:paraId="3FE1E8F2" w14:textId="77777777" w:rsidR="00EA63E6" w:rsidRPr="00080A0B" w:rsidRDefault="00EA63E6" w:rsidP="0092170E">
      <w:pPr>
        <w:ind w:left="480" w:hanging="480"/>
        <w:jc w:val="both"/>
      </w:pPr>
      <w:r w:rsidRPr="00080A0B">
        <w:rPr>
          <w:b/>
          <w:bCs/>
        </w:rPr>
        <w:t>Bài 2</w:t>
      </w:r>
      <w:r w:rsidRPr="00080A0B">
        <w:t xml:space="preserve"> (2 điểm)</w:t>
      </w:r>
    </w:p>
    <w:p w14:paraId="58B26048" w14:textId="77777777" w:rsidR="00EA63E6" w:rsidRPr="00080A0B" w:rsidRDefault="00EA63E6" w:rsidP="0092170E">
      <w:pPr>
        <w:ind w:left="480" w:hanging="480"/>
        <w:jc w:val="both"/>
      </w:pPr>
      <w:r w:rsidRPr="00080A0B">
        <w:tab/>
        <w:t>a) (1 đ)</w:t>
      </w:r>
      <w:r w:rsidRPr="00080A0B">
        <w:rPr>
          <w:lang w:val="vi-VN"/>
        </w:rPr>
        <w:t xml:space="preserve"> </w:t>
      </w:r>
      <w:r w:rsidRPr="00080A0B">
        <w:tab/>
      </w:r>
      <w:r w:rsidR="005611EB">
        <w:rPr>
          <w:position w:val="-32"/>
        </w:rPr>
        <w:pict w14:anchorId="43DEC136">
          <v:shape id="_x0000_i2250" type="#_x0000_t75" style="width:126.6pt;height:37.25pt">
            <v:imagedata r:id="rId909" o:title=""/>
          </v:shape>
        </w:pict>
      </w:r>
      <w:r w:rsidRPr="00080A0B">
        <w:tab/>
      </w:r>
      <w:r w:rsidRPr="00080A0B">
        <w:tab/>
        <w:t>(0,5 đ)</w:t>
      </w:r>
    </w:p>
    <w:p w14:paraId="4E24983A" w14:textId="77777777" w:rsidR="00EA63E6" w:rsidRPr="00080A0B" w:rsidRDefault="00EA63E6" w:rsidP="0092170E">
      <w:pPr>
        <w:ind w:left="480" w:hanging="480"/>
        <w:jc w:val="both"/>
      </w:pPr>
      <w:r w:rsidRPr="00080A0B">
        <w:tab/>
      </w:r>
      <w:r w:rsidRPr="00080A0B">
        <w:rPr>
          <w:lang w:val="vi-VN"/>
        </w:rPr>
        <w:tab/>
      </w:r>
      <w:r w:rsidRPr="00080A0B">
        <w:rPr>
          <w:lang w:val="vi-VN"/>
        </w:rPr>
        <w:tab/>
      </w:r>
      <w:r w:rsidR="005611EB">
        <w:rPr>
          <w:position w:val="-32"/>
        </w:rPr>
        <w:pict w14:anchorId="53A71F3D">
          <v:shape id="_x0000_i2251" type="#_x0000_t75" style="width:156.4pt;height:39.7pt">
            <v:imagedata r:id="rId910" o:title=""/>
          </v:shape>
        </w:pict>
      </w:r>
      <w:r w:rsidRPr="00080A0B">
        <w:tab/>
        <w:t>(0,5 đ)</w:t>
      </w:r>
    </w:p>
    <w:p w14:paraId="6CF0BC63" w14:textId="77777777" w:rsidR="00EA63E6" w:rsidRPr="00080A0B" w:rsidRDefault="00EA63E6" w:rsidP="0092170E">
      <w:pPr>
        <w:ind w:left="480" w:hanging="480"/>
        <w:jc w:val="both"/>
      </w:pPr>
      <w:r w:rsidRPr="00080A0B">
        <w:tab/>
        <w:t>b) (0,5 đ)</w:t>
      </w:r>
      <w:r w:rsidRPr="00080A0B">
        <w:rPr>
          <w:lang w:val="vi-VN"/>
        </w:rPr>
        <w:tab/>
      </w:r>
      <w:r w:rsidR="005611EB">
        <w:rPr>
          <w:position w:val="-28"/>
        </w:rPr>
        <w:pict w14:anchorId="4D665335">
          <v:shape id="_x0000_i2252" type="#_x0000_t75" style="width:238.35pt;height:37.25pt">
            <v:imagedata r:id="rId911" o:title=""/>
          </v:shape>
        </w:pict>
      </w:r>
    </w:p>
    <w:p w14:paraId="6A782191" w14:textId="77777777" w:rsidR="00EA63E6" w:rsidRPr="00080A0B" w:rsidRDefault="00EA63E6" w:rsidP="0092170E">
      <w:pPr>
        <w:ind w:left="480" w:hanging="480"/>
        <w:jc w:val="both"/>
      </w:pPr>
      <w:r w:rsidRPr="00080A0B">
        <w:tab/>
        <w:t>c) (0,5 đ)</w:t>
      </w:r>
      <w:r w:rsidRPr="00080A0B">
        <w:rPr>
          <w:lang w:val="vi-VN"/>
        </w:rPr>
        <w:tab/>
      </w:r>
      <w:r w:rsidR="005611EB">
        <w:rPr>
          <w:position w:val="-28"/>
        </w:rPr>
        <w:pict w14:anchorId="6992EF3E">
          <v:shape id="_x0000_i2253" type="#_x0000_t75" style="width:203.6pt;height:37.25pt">
            <v:imagedata r:id="rId912" o:title=""/>
          </v:shape>
        </w:pict>
      </w:r>
    </w:p>
    <w:p w14:paraId="1DAC9E68" w14:textId="77777777" w:rsidR="00EA63E6" w:rsidRPr="00080A0B" w:rsidRDefault="00EA63E6" w:rsidP="0092170E">
      <w:pPr>
        <w:ind w:left="480" w:hanging="480"/>
        <w:jc w:val="both"/>
      </w:pPr>
      <w:r w:rsidRPr="00080A0B">
        <w:rPr>
          <w:b/>
          <w:bCs/>
        </w:rPr>
        <w:t>Bài 3</w:t>
      </w:r>
      <w:r w:rsidRPr="00080A0B">
        <w:t xml:space="preserve"> (3 điểm)</w:t>
      </w:r>
    </w:p>
    <w:p w14:paraId="0245B063" w14:textId="77777777" w:rsidR="00EA63E6" w:rsidRPr="00080A0B" w:rsidRDefault="005611EB" w:rsidP="0092170E">
      <w:pPr>
        <w:ind w:left="480" w:hanging="480"/>
      </w:pPr>
      <w:r>
        <w:rPr>
          <w:noProof/>
        </w:rPr>
        <w:pict w14:anchorId="44F1194E">
          <v:shape id="Picture 780" o:spid="_x0000_s1235" type="#_x0000_t75" style="position:absolute;left:0;text-align:left;margin-left:.3pt;margin-top:.3pt;width:185.7pt;height:162pt;z-index:251802624;visibility:visible">
            <v:imagedata r:id="rId913" o:title=""/>
            <w10:wrap type="square"/>
          </v:shape>
        </w:pict>
      </w:r>
      <w:r w:rsidR="00EA63E6" w:rsidRPr="00080A0B">
        <w:t>Hình vẽ chính xác (0,25 đ)</w:t>
      </w:r>
    </w:p>
    <w:p w14:paraId="468C66B5" w14:textId="77777777" w:rsidR="00EA63E6" w:rsidRPr="00080A0B" w:rsidRDefault="00EA63E6" w:rsidP="0092170E">
      <w:pPr>
        <w:ind w:left="480" w:hanging="480"/>
      </w:pPr>
      <w:r w:rsidRPr="00080A0B">
        <w:t>a) (1 đ)</w:t>
      </w:r>
      <w:r w:rsidRPr="00080A0B">
        <w:rPr>
          <w:lang w:val="vi-VN"/>
        </w:rPr>
        <w:t xml:space="preserve"> </w:t>
      </w:r>
      <w:r w:rsidRPr="00080A0B">
        <w:t>Tứ giác BEDF có</w:t>
      </w:r>
      <w:r w:rsidRPr="00080A0B">
        <w:rPr>
          <w:lang w:val="vi-VN"/>
        </w:rPr>
        <w:t xml:space="preserve"> </w:t>
      </w:r>
      <w:r w:rsidR="005611EB">
        <w:rPr>
          <w:position w:val="-6"/>
        </w:rPr>
        <w:pict w14:anchorId="7064A1DF">
          <v:shape id="_x0000_i2254" type="#_x0000_t75" style="width:126.6pt;height:19.85pt">
            <v:imagedata r:id="rId914" o:title=""/>
          </v:shape>
        </w:pict>
      </w:r>
    </w:p>
    <w:p w14:paraId="134D160F" w14:textId="77777777" w:rsidR="00EA63E6" w:rsidRPr="00080A0B" w:rsidRDefault="00EA63E6" w:rsidP="0092170E">
      <w:pPr>
        <w:ind w:left="480" w:hanging="480"/>
        <w:rPr>
          <w:lang w:val="vi-VN"/>
        </w:rPr>
      </w:pPr>
      <w:r w:rsidRPr="00080A0B">
        <w:t>Nên là hình chữ nhật</w:t>
      </w:r>
      <w:r w:rsidRPr="00080A0B">
        <w:tab/>
        <w:t>(0,5 đ)</w:t>
      </w:r>
      <w:r w:rsidRPr="00080A0B">
        <w:tab/>
      </w:r>
      <w:r w:rsidRPr="00080A0B">
        <w:tab/>
      </w:r>
      <w:r w:rsidRPr="00080A0B">
        <w:tab/>
      </w:r>
    </w:p>
    <w:p w14:paraId="0F5401F0" w14:textId="77777777" w:rsidR="00EA63E6" w:rsidRPr="00080A0B" w:rsidRDefault="00EA63E6" w:rsidP="0092170E">
      <w:pPr>
        <w:ind w:left="480" w:hanging="480"/>
      </w:pPr>
      <w:r w:rsidRPr="00080A0B">
        <w:t>Đường chéo BD là phân giác của góc</w:t>
      </w:r>
      <w:r w:rsidRPr="00080A0B">
        <w:rPr>
          <w:lang w:val="vi-VN"/>
        </w:rPr>
        <w:t xml:space="preserve"> </w:t>
      </w:r>
      <w:r w:rsidRPr="00080A0B">
        <w:t>EBF do đó DEBF là hình vuông  (0,5 đ)</w:t>
      </w:r>
    </w:p>
    <w:p w14:paraId="24DB086A" w14:textId="77777777" w:rsidR="00EA63E6" w:rsidRPr="00080A0B" w:rsidRDefault="00EA63E6" w:rsidP="0092170E">
      <w:pPr>
        <w:ind w:left="480" w:hanging="480"/>
      </w:pPr>
      <w:r w:rsidRPr="00080A0B">
        <w:t>b) (0,75 đ)</w:t>
      </w:r>
      <w:r w:rsidRPr="00080A0B">
        <w:rPr>
          <w:lang w:val="vi-VN"/>
        </w:rPr>
        <w:t xml:space="preserve"> </w:t>
      </w:r>
      <w:r w:rsidRPr="00080A0B">
        <w:sym w:font="Symbol" w:char="F044"/>
      </w:r>
      <w:r w:rsidRPr="00080A0B">
        <w:t xml:space="preserve"> AED (</w:t>
      </w:r>
      <w:r w:rsidR="005611EB">
        <w:rPr>
          <w:position w:val="-4"/>
        </w:rPr>
        <w:pict w14:anchorId="5FA2CE5D">
          <v:shape id="_x0000_i2255" type="#_x0000_t75" style="width:12.4pt;height:17.4pt">
            <v:imagedata r:id="rId915" o:title=""/>
          </v:shape>
        </w:pict>
      </w:r>
      <w:r w:rsidRPr="00080A0B">
        <w:t xml:space="preserve"> = 90</w:t>
      </w:r>
      <w:r w:rsidRPr="00080A0B">
        <w:rPr>
          <w:vertAlign w:val="superscript"/>
        </w:rPr>
        <w:t>0</w:t>
      </w:r>
      <w:r w:rsidRPr="00080A0B">
        <w:t xml:space="preserve">) và </w:t>
      </w:r>
      <w:r w:rsidRPr="00080A0B">
        <w:sym w:font="Symbol" w:char="F044"/>
      </w:r>
      <w:r w:rsidRPr="00080A0B">
        <w:t xml:space="preserve"> CFD (</w:t>
      </w:r>
      <w:r w:rsidR="005611EB">
        <w:rPr>
          <w:position w:val="-4"/>
        </w:rPr>
        <w:pict w14:anchorId="03D3A46C">
          <v:shape id="_x0000_i2256" type="#_x0000_t75" style="width:9.95pt;height:17.4pt">
            <v:imagedata r:id="rId916" o:title=""/>
          </v:shape>
        </w:pict>
      </w:r>
      <w:r w:rsidRPr="00080A0B">
        <w:t xml:space="preserve"> =90</w:t>
      </w:r>
      <w:r w:rsidRPr="00080A0B">
        <w:rPr>
          <w:vertAlign w:val="superscript"/>
        </w:rPr>
        <w:t>0</w:t>
      </w:r>
      <w:r w:rsidRPr="00080A0B">
        <w:t>)</w:t>
      </w:r>
      <w:r w:rsidRPr="00080A0B">
        <w:rPr>
          <w:lang w:val="vi-VN"/>
        </w:rPr>
        <w:t xml:space="preserve"> </w:t>
      </w:r>
      <w:r w:rsidRPr="00080A0B">
        <w:t>có: DA = DC (tính chất đường trung trực)</w:t>
      </w:r>
    </w:p>
    <w:p w14:paraId="01DE9524" w14:textId="77777777" w:rsidR="00EA63E6" w:rsidRPr="00080A0B" w:rsidRDefault="00EA63E6" w:rsidP="0092170E">
      <w:pPr>
        <w:ind w:left="480" w:hanging="480"/>
      </w:pPr>
      <w:r w:rsidRPr="00080A0B">
        <w:t>DE = DF (cạnh hình vuông)</w:t>
      </w:r>
    </w:p>
    <w:p w14:paraId="530C3642" w14:textId="77777777" w:rsidR="00EA63E6" w:rsidRPr="00080A0B" w:rsidRDefault="00EA63E6" w:rsidP="0092170E">
      <w:pPr>
        <w:ind w:left="480" w:hanging="480"/>
      </w:pPr>
      <w:r w:rsidRPr="00080A0B">
        <w:t xml:space="preserve">Do đó </w:t>
      </w:r>
      <w:r w:rsidRPr="00080A0B">
        <w:sym w:font="Symbol" w:char="F044"/>
      </w:r>
      <w:r w:rsidRPr="00080A0B">
        <w:t xml:space="preserve"> AED = </w:t>
      </w:r>
      <w:r w:rsidRPr="00080A0B">
        <w:sym w:font="Symbol" w:char="F044"/>
      </w:r>
      <w:r w:rsidRPr="00080A0B">
        <w:t xml:space="preserve"> CFD. Suy ra AE =CF</w:t>
      </w:r>
    </w:p>
    <w:p w14:paraId="168A53F4" w14:textId="77777777" w:rsidR="00EA63E6" w:rsidRPr="00080A0B" w:rsidRDefault="00EA63E6" w:rsidP="0092170E">
      <w:pPr>
        <w:ind w:left="480" w:hanging="480"/>
      </w:pPr>
      <w:r w:rsidRPr="00080A0B">
        <w:t>c) (1 đ)</w:t>
      </w:r>
      <w:r w:rsidRPr="00080A0B">
        <w:rPr>
          <w:lang w:val="vi-VN"/>
        </w:rPr>
        <w:t xml:space="preserve"> </w:t>
      </w:r>
      <w:r w:rsidRPr="00080A0B">
        <w:t>Ta có BE = BF hay 6 + AE = 8 – CF</w:t>
      </w:r>
      <w:r w:rsidRPr="00080A0B">
        <w:tab/>
        <w:t xml:space="preserve"> </w:t>
      </w:r>
      <w:r w:rsidRPr="00080A0B">
        <w:tab/>
      </w:r>
    </w:p>
    <w:p w14:paraId="53C3772E" w14:textId="77777777" w:rsidR="00EA63E6" w:rsidRPr="00080A0B" w:rsidRDefault="00EA63E6" w:rsidP="0092170E">
      <w:pPr>
        <w:ind w:left="480" w:hanging="480"/>
        <w:rPr>
          <w:lang w:val="vi-VN"/>
        </w:rPr>
      </w:pPr>
      <w:r w:rsidRPr="00080A0B">
        <w:t xml:space="preserve">AE = CF = </w:t>
      </w:r>
      <w:r w:rsidR="005611EB">
        <w:rPr>
          <w:position w:val="-24"/>
        </w:rPr>
        <w:pict w14:anchorId="69578685">
          <v:shape id="_x0000_i2257" type="#_x0000_t75" style="width:27.3pt;height:32.3pt">
            <v:imagedata r:id="rId917" o:title=""/>
          </v:shape>
        </w:pict>
      </w:r>
      <w:r w:rsidRPr="00080A0B">
        <w:t xml:space="preserve"> = 1 (cm)</w:t>
      </w:r>
      <w:r w:rsidRPr="00080A0B">
        <w:tab/>
      </w:r>
    </w:p>
    <w:p w14:paraId="0CBFFAC1" w14:textId="77777777" w:rsidR="00EA63E6" w:rsidRPr="00080A0B" w:rsidRDefault="00EA63E6" w:rsidP="0092170E">
      <w:pPr>
        <w:ind w:left="480" w:hanging="480"/>
      </w:pPr>
      <w:r w:rsidRPr="00080A0B">
        <w:rPr>
          <w:lang w:val="vi-VN"/>
        </w:rPr>
        <w:tab/>
      </w:r>
      <w:r w:rsidRPr="00080A0B">
        <w:t>Do đó DE = DF = BE = BF = 7 cm</w:t>
      </w:r>
    </w:p>
    <w:p w14:paraId="3C0365D3" w14:textId="77777777" w:rsidR="00EA63E6" w:rsidRPr="00080A0B" w:rsidRDefault="00EA63E6" w:rsidP="0092170E">
      <w:pPr>
        <w:ind w:left="480" w:hanging="480"/>
      </w:pPr>
      <w:r w:rsidRPr="00080A0B">
        <w:rPr>
          <w:lang w:val="vi-VN"/>
        </w:rPr>
        <w:tab/>
      </w:r>
      <w:r w:rsidR="005611EB">
        <w:rPr>
          <w:position w:val="-8"/>
        </w:rPr>
        <w:pict w14:anchorId="5DD07A80">
          <v:shape id="_x0000_i2258" type="#_x0000_t75" style="width:134.05pt;height:22.35pt">
            <v:imagedata r:id="rId918" o:title=""/>
          </v:shape>
        </w:pict>
      </w:r>
      <w:r w:rsidRPr="00080A0B">
        <w:t xml:space="preserve">                                      (0,5 đ)</w:t>
      </w:r>
    </w:p>
    <w:p w14:paraId="696633D4" w14:textId="77777777" w:rsidR="00EA63E6" w:rsidRPr="00080A0B" w:rsidRDefault="00EA63E6" w:rsidP="0092170E">
      <w:pPr>
        <w:ind w:left="480" w:hanging="480"/>
      </w:pPr>
      <w:r w:rsidRPr="00080A0B">
        <w:rPr>
          <w:lang w:val="vi-VN"/>
        </w:rPr>
        <w:tab/>
      </w:r>
      <w:r w:rsidRPr="00080A0B">
        <w:t xml:space="preserve">Chứng tỏ </w:t>
      </w:r>
      <w:r w:rsidRPr="00080A0B">
        <w:sym w:font="Symbol" w:char="F044"/>
      </w:r>
      <w:r w:rsidRPr="00080A0B">
        <w:t xml:space="preserve"> ADC vuông cân tại D</w:t>
      </w:r>
      <w:r w:rsidRPr="00080A0B">
        <w:tab/>
      </w:r>
    </w:p>
    <w:p w14:paraId="10DF469A" w14:textId="77777777" w:rsidR="00EA63E6" w:rsidRPr="00080A0B" w:rsidRDefault="00EA63E6" w:rsidP="0092170E">
      <w:pPr>
        <w:ind w:left="480" w:hanging="480"/>
      </w:pPr>
      <w:r w:rsidRPr="00080A0B">
        <w:rPr>
          <w:lang w:val="vi-VN"/>
        </w:rPr>
        <w:tab/>
      </w:r>
      <w:r w:rsidRPr="00080A0B">
        <w:t>Suy ra AM=DM=</w:t>
      </w:r>
      <w:r w:rsidR="005611EB">
        <w:rPr>
          <w:position w:val="-24"/>
        </w:rPr>
        <w:pict w14:anchorId="21F866B4">
          <v:shape id="_x0000_i2259" type="#_x0000_t75" style="width:12.4pt;height:32.3pt">
            <v:imagedata r:id="rId919" o:title=""/>
          </v:shape>
        </w:pict>
      </w:r>
      <w:r w:rsidRPr="00080A0B">
        <w:t>AC=5cm</w:t>
      </w:r>
      <w:r w:rsidRPr="00080A0B">
        <w:tab/>
      </w:r>
      <w:r w:rsidRPr="00080A0B">
        <w:tab/>
      </w:r>
    </w:p>
    <w:p w14:paraId="60A43BB7" w14:textId="77777777" w:rsidR="00EA63E6" w:rsidRPr="00080A0B" w:rsidRDefault="00EA63E6" w:rsidP="0092170E">
      <w:pPr>
        <w:ind w:left="480" w:hanging="480"/>
      </w:pPr>
      <w:r w:rsidRPr="00080A0B">
        <w:rPr>
          <w:lang w:val="vi-VN"/>
        </w:rPr>
        <w:tab/>
      </w:r>
      <w:r w:rsidRPr="00080A0B">
        <w:t>Do đó  S</w:t>
      </w:r>
      <w:r w:rsidRPr="00080A0B">
        <w:rPr>
          <w:vertAlign w:val="subscript"/>
        </w:rPr>
        <w:t>ADM</w:t>
      </w:r>
      <w:r w:rsidRPr="00080A0B">
        <w:t xml:space="preserve"> = </w:t>
      </w:r>
      <w:r w:rsidR="005611EB">
        <w:rPr>
          <w:position w:val="-24"/>
        </w:rPr>
        <w:pict w14:anchorId="5188D7F0">
          <v:shape id="_x0000_i2260" type="#_x0000_t75" style="width:12.4pt;height:32.3pt">
            <v:imagedata r:id="rId920" o:title=""/>
          </v:shape>
        </w:pict>
      </w:r>
      <w:r w:rsidRPr="00080A0B">
        <w:t>AM . MD = 12,5 cm</w:t>
      </w:r>
      <w:r w:rsidRPr="00080A0B">
        <w:rPr>
          <w:vertAlign w:val="superscript"/>
        </w:rPr>
        <w:t>2</w:t>
      </w:r>
      <w:r w:rsidRPr="00080A0B">
        <w:rPr>
          <w:lang w:val="vi-VN"/>
        </w:rPr>
        <w:t>;</w:t>
      </w:r>
      <w:r w:rsidRPr="00080A0B">
        <w:rPr>
          <w:lang w:val="vi-VN"/>
        </w:rPr>
        <w:tab/>
      </w:r>
      <w:r w:rsidRPr="00080A0B">
        <w:t>S</w:t>
      </w:r>
      <w:r w:rsidRPr="00080A0B">
        <w:rPr>
          <w:vertAlign w:val="subscript"/>
        </w:rPr>
        <w:t>AED</w:t>
      </w:r>
      <w:r w:rsidRPr="00080A0B">
        <w:t xml:space="preserve"> =  </w:t>
      </w:r>
      <w:r w:rsidR="005611EB">
        <w:rPr>
          <w:position w:val="-24"/>
        </w:rPr>
        <w:pict w14:anchorId="09D0F625">
          <v:shape id="_x0000_i2261" type="#_x0000_t75" style="width:12.4pt;height:32.3pt">
            <v:imagedata r:id="rId921" o:title=""/>
          </v:shape>
        </w:pict>
      </w:r>
      <w:r w:rsidRPr="00080A0B">
        <w:t>AE . ED = 3,5 cm</w:t>
      </w:r>
      <w:r w:rsidRPr="00080A0B">
        <w:rPr>
          <w:vertAlign w:val="superscript"/>
        </w:rPr>
        <w:t>2</w:t>
      </w:r>
      <w:r w:rsidRPr="00080A0B">
        <w:t xml:space="preserve">        </w:t>
      </w:r>
      <w:r w:rsidRPr="00080A0B">
        <w:rPr>
          <w:lang w:val="vi-VN"/>
        </w:rPr>
        <w:tab/>
      </w:r>
      <w:r w:rsidRPr="00080A0B">
        <w:t>(0,25 đ)</w:t>
      </w:r>
    </w:p>
    <w:p w14:paraId="1793B70C" w14:textId="77777777" w:rsidR="00EA63E6" w:rsidRPr="00080A0B" w:rsidRDefault="00EA63E6" w:rsidP="0092170E">
      <w:pPr>
        <w:ind w:left="480" w:hanging="480"/>
      </w:pPr>
      <w:r w:rsidRPr="00080A0B">
        <w:rPr>
          <w:lang w:val="vi-VN"/>
        </w:rPr>
        <w:tab/>
      </w:r>
      <w:r w:rsidR="005611EB">
        <w:rPr>
          <w:position w:val="-4"/>
        </w:rPr>
        <w:pict w14:anchorId="307FA8C2">
          <v:shape id="_x0000_i2262" type="#_x0000_t75" style="width:12.4pt;height:12.4pt">
            <v:imagedata r:id="rId922" o:title=""/>
          </v:shape>
        </w:pict>
      </w:r>
      <w:r w:rsidRPr="00080A0B">
        <w:t xml:space="preserve">AMD và </w:t>
      </w:r>
      <w:r w:rsidR="005611EB">
        <w:rPr>
          <w:position w:val="-4"/>
        </w:rPr>
        <w:pict w14:anchorId="2C79E09C">
          <v:shape id="_x0000_i2263" type="#_x0000_t75" style="width:12.4pt;height:12.4pt">
            <v:imagedata r:id="rId923" o:title=""/>
          </v:shape>
        </w:pict>
      </w:r>
      <w:r w:rsidRPr="00080A0B">
        <w:t>AED không có điểm trong chung nên:</w:t>
      </w:r>
    </w:p>
    <w:p w14:paraId="18E1F97D" w14:textId="77777777" w:rsidR="00EA63E6" w:rsidRPr="00080A0B" w:rsidRDefault="00EA63E6" w:rsidP="0092170E">
      <w:pPr>
        <w:ind w:left="480" w:hanging="480"/>
        <w:rPr>
          <w:vertAlign w:val="subscript"/>
        </w:rPr>
      </w:pPr>
      <w:r w:rsidRPr="00080A0B">
        <w:rPr>
          <w:lang w:val="vi-VN"/>
        </w:rPr>
        <w:tab/>
      </w:r>
      <w:r w:rsidRPr="00080A0B">
        <w:t>S</w:t>
      </w:r>
      <w:r w:rsidRPr="00080A0B">
        <w:rPr>
          <w:vertAlign w:val="subscript"/>
        </w:rPr>
        <w:t>AEDM</w:t>
      </w:r>
      <w:r w:rsidRPr="00080A0B">
        <w:t xml:space="preserve"> = S</w:t>
      </w:r>
      <w:r w:rsidRPr="00080A0B">
        <w:rPr>
          <w:vertAlign w:val="subscript"/>
        </w:rPr>
        <w:t>AED</w:t>
      </w:r>
      <w:r w:rsidRPr="00080A0B">
        <w:t xml:space="preserve"> + S</w:t>
      </w:r>
      <w:r w:rsidRPr="00080A0B">
        <w:rPr>
          <w:vertAlign w:val="subscript"/>
        </w:rPr>
        <w:t>AMD</w:t>
      </w:r>
      <w:r w:rsidRPr="00080A0B">
        <w:t xml:space="preserve"> = 16cm</w:t>
      </w:r>
      <w:r w:rsidRPr="00080A0B">
        <w:rPr>
          <w:vertAlign w:val="superscript"/>
        </w:rPr>
        <w:t>2</w:t>
      </w:r>
      <w:r w:rsidRPr="00080A0B">
        <w:rPr>
          <w:vertAlign w:val="subscript"/>
        </w:rPr>
        <w:t xml:space="preserve">                </w:t>
      </w:r>
      <w:r w:rsidRPr="00080A0B">
        <w:t>(0,25 đ)</w:t>
      </w:r>
    </w:p>
    <w:p w14:paraId="302CF7BE" w14:textId="77777777" w:rsidR="00EA63E6" w:rsidRPr="00080A0B" w:rsidRDefault="00EA63E6" w:rsidP="0092170E">
      <w:pPr>
        <w:rPr>
          <w:b/>
        </w:rPr>
      </w:pPr>
      <w:r w:rsidRPr="00080A0B">
        <w:rPr>
          <w:b/>
        </w:rPr>
        <w:lastRenderedPageBreak/>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30894" w:rsidRPr="00080A0B" w14:paraId="676AE45D" w14:textId="77777777" w:rsidTr="000531CD">
        <w:tc>
          <w:tcPr>
            <w:tcW w:w="3469" w:type="dxa"/>
            <w:tcBorders>
              <w:top w:val="single" w:sz="4" w:space="0" w:color="000000"/>
              <w:left w:val="single" w:sz="4" w:space="0" w:color="000000"/>
              <w:bottom w:val="single" w:sz="4" w:space="0" w:color="000000"/>
            </w:tcBorders>
            <w:shd w:val="clear" w:color="auto" w:fill="auto"/>
          </w:tcPr>
          <w:p w14:paraId="48290ADD" w14:textId="77777777" w:rsidR="00330894" w:rsidRPr="00080A0B" w:rsidRDefault="00330894" w:rsidP="000531CD">
            <w:pPr>
              <w:spacing w:after="200" w:line="276" w:lineRule="auto"/>
              <w:jc w:val="center"/>
              <w:rPr>
                <w:b/>
                <w:color w:val="FF0000"/>
                <w:sz w:val="26"/>
                <w:szCs w:val="26"/>
              </w:rPr>
            </w:pPr>
            <w:r w:rsidRPr="00080A0B">
              <w:rPr>
                <w:b/>
                <w:color w:val="FF0000"/>
                <w:sz w:val="26"/>
                <w:szCs w:val="26"/>
              </w:rPr>
              <w:lastRenderedPageBreak/>
              <w:t>ĐỀ 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6992AE21" w14:textId="77777777" w:rsidR="00330894" w:rsidRPr="00080A0B" w:rsidRDefault="00330894" w:rsidP="000531CD">
            <w:pPr>
              <w:jc w:val="center"/>
              <w:rPr>
                <w:b/>
                <w:color w:val="7030A0"/>
                <w:sz w:val="26"/>
                <w:szCs w:val="26"/>
              </w:rPr>
            </w:pPr>
            <w:r w:rsidRPr="00080A0B">
              <w:rPr>
                <w:b/>
                <w:color w:val="7030A0"/>
                <w:sz w:val="26"/>
                <w:szCs w:val="26"/>
              </w:rPr>
              <w:t>ĐỀ  KIỂM TRA HỌC KỲ I</w:t>
            </w:r>
          </w:p>
          <w:p w14:paraId="3B2F0CC4" w14:textId="77777777" w:rsidR="00330894" w:rsidRPr="00080A0B" w:rsidRDefault="00A32C05" w:rsidP="000531CD">
            <w:pPr>
              <w:jc w:val="center"/>
              <w:rPr>
                <w:b/>
                <w:color w:val="00B0F0"/>
                <w:sz w:val="26"/>
                <w:szCs w:val="26"/>
              </w:rPr>
            </w:pPr>
            <w:r>
              <w:rPr>
                <w:b/>
                <w:color w:val="00B0F0"/>
                <w:sz w:val="26"/>
                <w:szCs w:val="26"/>
              </w:rPr>
              <w:t>Môn TOÁN LỚP 8</w:t>
            </w:r>
          </w:p>
          <w:p w14:paraId="1709A0CF" w14:textId="77777777" w:rsidR="00330894" w:rsidRPr="00080A0B" w:rsidRDefault="00330894" w:rsidP="000531CD">
            <w:pPr>
              <w:spacing w:after="200" w:line="276" w:lineRule="auto"/>
              <w:jc w:val="center"/>
              <w:rPr>
                <w:i/>
                <w:color w:val="C00000"/>
                <w:sz w:val="26"/>
                <w:szCs w:val="26"/>
              </w:rPr>
            </w:pPr>
            <w:r w:rsidRPr="00080A0B">
              <w:rPr>
                <w:i/>
                <w:color w:val="C00000"/>
                <w:sz w:val="26"/>
                <w:szCs w:val="26"/>
              </w:rPr>
              <w:t>Thời gian: 90 phút</w:t>
            </w:r>
          </w:p>
        </w:tc>
      </w:tr>
    </w:tbl>
    <w:p w14:paraId="0AC7A259" w14:textId="77777777" w:rsidR="00330894" w:rsidRPr="00080A0B" w:rsidRDefault="00330894" w:rsidP="0092170E">
      <w:pPr>
        <w:ind w:left="720" w:hanging="720"/>
        <w:rPr>
          <w:b/>
          <w:color w:val="0000FF"/>
        </w:rPr>
      </w:pPr>
    </w:p>
    <w:p w14:paraId="27ABECA7" w14:textId="77777777" w:rsidR="00EA63E6" w:rsidRPr="00080A0B" w:rsidRDefault="00EA63E6" w:rsidP="0092170E">
      <w:pPr>
        <w:ind w:left="720" w:hanging="720"/>
      </w:pPr>
      <w:r w:rsidRPr="00080A0B">
        <w:rPr>
          <w:b/>
          <w:color w:val="0000FF"/>
        </w:rPr>
        <w:t>Câu 1:</w:t>
      </w:r>
      <w:r w:rsidRPr="00080A0B">
        <w:t xml:space="preserve"> (1,5đ)  Thực hiện các phép tính sau:</w:t>
      </w:r>
    </w:p>
    <w:p w14:paraId="09A27E9D" w14:textId="77777777" w:rsidR="00EA63E6" w:rsidRPr="00080A0B" w:rsidRDefault="00EA63E6" w:rsidP="0092170E">
      <w:pPr>
        <w:ind w:left="1440" w:hanging="720"/>
        <w:rPr>
          <w:lang w:val="pt-BR"/>
        </w:rPr>
      </w:pPr>
      <w:r w:rsidRPr="00080A0B">
        <w:rPr>
          <w:lang w:val="pt-BR"/>
        </w:rPr>
        <w:t>a) x(x – 2);</w:t>
      </w:r>
      <w:r w:rsidRPr="00080A0B">
        <w:rPr>
          <w:lang w:val="pt-BR"/>
        </w:rPr>
        <w:tab/>
      </w:r>
      <w:r w:rsidRPr="00080A0B">
        <w:rPr>
          <w:lang w:val="pt-BR"/>
        </w:rPr>
        <w:tab/>
      </w:r>
    </w:p>
    <w:p w14:paraId="39E00C80" w14:textId="77777777" w:rsidR="00EA63E6" w:rsidRPr="00080A0B" w:rsidRDefault="00EA63E6" w:rsidP="0092170E">
      <w:pPr>
        <w:ind w:left="1440" w:hanging="720"/>
        <w:rPr>
          <w:lang w:val="pt-BR"/>
        </w:rPr>
      </w:pPr>
      <w:r w:rsidRPr="00080A0B">
        <w:rPr>
          <w:lang w:val="pt-BR"/>
        </w:rPr>
        <w:t>b) (x</w:t>
      </w:r>
      <w:r w:rsidRPr="00080A0B">
        <w:rPr>
          <w:vertAlign w:val="superscript"/>
          <w:lang w:val="pt-BR"/>
        </w:rPr>
        <w:t>2</w:t>
      </w:r>
      <w:r w:rsidRPr="00080A0B">
        <w:rPr>
          <w:lang w:val="pt-BR"/>
        </w:rPr>
        <w:t xml:space="preserve"> + 1)(x – 3);</w:t>
      </w:r>
      <w:r w:rsidRPr="00080A0B">
        <w:rPr>
          <w:lang w:val="pt-BR"/>
        </w:rPr>
        <w:tab/>
      </w:r>
      <w:r w:rsidRPr="00080A0B">
        <w:rPr>
          <w:lang w:val="pt-BR"/>
        </w:rPr>
        <w:tab/>
      </w:r>
    </w:p>
    <w:p w14:paraId="634C5E91" w14:textId="77777777" w:rsidR="00EA63E6" w:rsidRPr="00080A0B" w:rsidRDefault="00EA63E6" w:rsidP="0092170E">
      <w:pPr>
        <w:ind w:left="1440" w:hanging="720"/>
        <w:rPr>
          <w:lang w:val="pt-BR"/>
        </w:rPr>
      </w:pPr>
      <w:r w:rsidRPr="00080A0B">
        <w:rPr>
          <w:lang w:val="pt-BR"/>
        </w:rPr>
        <w:t>c) (2x</w:t>
      </w:r>
      <w:r w:rsidRPr="00080A0B">
        <w:rPr>
          <w:vertAlign w:val="superscript"/>
          <w:lang w:val="pt-BR"/>
        </w:rPr>
        <w:t>4</w:t>
      </w:r>
      <w:r w:rsidRPr="00080A0B">
        <w:rPr>
          <w:lang w:val="pt-BR"/>
        </w:rPr>
        <w:t xml:space="preserve"> – 12x</w:t>
      </w:r>
      <w:r w:rsidRPr="00080A0B">
        <w:rPr>
          <w:vertAlign w:val="superscript"/>
          <w:lang w:val="pt-BR"/>
        </w:rPr>
        <w:t>3</w:t>
      </w:r>
      <w:r w:rsidRPr="00080A0B">
        <w:rPr>
          <w:lang w:val="pt-BR"/>
        </w:rPr>
        <w:t xml:space="preserve"> + 6x</w:t>
      </w:r>
      <w:r w:rsidRPr="00080A0B">
        <w:rPr>
          <w:vertAlign w:val="superscript"/>
          <w:lang w:val="pt-BR"/>
        </w:rPr>
        <w:t>2</w:t>
      </w:r>
      <w:r w:rsidRPr="00080A0B">
        <w:rPr>
          <w:lang w:val="pt-BR"/>
        </w:rPr>
        <w:t>) : 2x</w:t>
      </w:r>
      <w:r w:rsidRPr="00080A0B">
        <w:rPr>
          <w:vertAlign w:val="superscript"/>
          <w:lang w:val="pt-BR"/>
        </w:rPr>
        <w:t>2</w:t>
      </w:r>
      <w:r w:rsidRPr="00080A0B">
        <w:rPr>
          <w:lang w:val="pt-BR"/>
        </w:rPr>
        <w:t xml:space="preserve">.  </w:t>
      </w:r>
    </w:p>
    <w:p w14:paraId="03D4D93D" w14:textId="77777777" w:rsidR="00EA63E6" w:rsidRPr="00080A0B" w:rsidRDefault="00EA63E6" w:rsidP="0092170E">
      <w:pPr>
        <w:ind w:left="720" w:hanging="720"/>
        <w:rPr>
          <w:lang w:val="pt-BR"/>
        </w:rPr>
      </w:pPr>
      <w:r w:rsidRPr="00080A0B">
        <w:rPr>
          <w:b/>
          <w:color w:val="0000FF"/>
          <w:lang w:val="pt-BR"/>
        </w:rPr>
        <w:t>Câu 2:</w:t>
      </w:r>
      <w:r w:rsidRPr="00080A0B">
        <w:rPr>
          <w:lang w:val="pt-BR"/>
        </w:rPr>
        <w:t xml:space="preserve"> (2đ) Phân tích các sau đa thức thành nhân tử:</w:t>
      </w:r>
    </w:p>
    <w:p w14:paraId="179EB69B" w14:textId="77777777" w:rsidR="00EA63E6" w:rsidRPr="00080A0B" w:rsidRDefault="00EA63E6" w:rsidP="0092170E">
      <w:pPr>
        <w:ind w:left="720"/>
      </w:pPr>
      <w:r w:rsidRPr="00080A0B">
        <w:t>a) x</w:t>
      </w:r>
      <w:r w:rsidRPr="00080A0B">
        <w:rPr>
          <w:vertAlign w:val="superscript"/>
        </w:rPr>
        <w:t>3</w:t>
      </w:r>
      <w:r w:rsidRPr="00080A0B">
        <w:t xml:space="preserve"> – 2x</w:t>
      </w:r>
      <w:r w:rsidRPr="00080A0B">
        <w:rPr>
          <w:vertAlign w:val="superscript"/>
        </w:rPr>
        <w:t>2</w:t>
      </w:r>
      <w:r w:rsidRPr="00080A0B">
        <w:t>y + xy</w:t>
      </w:r>
      <w:r w:rsidRPr="00080A0B">
        <w:rPr>
          <w:vertAlign w:val="superscript"/>
        </w:rPr>
        <w:t>2</w:t>
      </w:r>
      <w:r w:rsidRPr="00080A0B">
        <w:t xml:space="preserve">;  </w:t>
      </w:r>
      <w:r w:rsidRPr="00080A0B">
        <w:tab/>
      </w:r>
      <w:r w:rsidRPr="00080A0B">
        <w:tab/>
      </w:r>
      <w:r w:rsidRPr="00080A0B">
        <w:tab/>
      </w:r>
    </w:p>
    <w:p w14:paraId="3ED009B0" w14:textId="77777777" w:rsidR="00EA63E6" w:rsidRPr="00080A0B" w:rsidRDefault="00EA63E6" w:rsidP="0092170E">
      <w:pPr>
        <w:ind w:left="720"/>
      </w:pPr>
      <w:r w:rsidRPr="00080A0B">
        <w:t>b) x</w:t>
      </w:r>
      <w:r w:rsidRPr="00080A0B">
        <w:rPr>
          <w:vertAlign w:val="superscript"/>
        </w:rPr>
        <w:t>2</w:t>
      </w:r>
      <w:r w:rsidRPr="00080A0B">
        <w:t xml:space="preserve"> + 2012x + 2012y – y</w:t>
      </w:r>
      <w:r w:rsidRPr="00080A0B">
        <w:rPr>
          <w:vertAlign w:val="superscript"/>
        </w:rPr>
        <w:t>2</w:t>
      </w:r>
      <w:r w:rsidRPr="00080A0B">
        <w:t xml:space="preserve">. </w:t>
      </w:r>
    </w:p>
    <w:p w14:paraId="4E107350" w14:textId="77777777" w:rsidR="00EA63E6" w:rsidRPr="00080A0B" w:rsidRDefault="00EA63E6" w:rsidP="0092170E">
      <w:pPr>
        <w:ind w:left="720" w:hanging="720"/>
      </w:pPr>
      <w:r w:rsidRPr="00080A0B">
        <w:rPr>
          <w:b/>
          <w:color w:val="0000FF"/>
        </w:rPr>
        <w:t>Câu 3:</w:t>
      </w:r>
      <w:r w:rsidRPr="00080A0B">
        <w:t xml:space="preserve"> (2đ)  Cộng, trừ các phân thức sau:</w:t>
      </w:r>
    </w:p>
    <w:p w14:paraId="68249DC0" w14:textId="77777777" w:rsidR="00EA63E6" w:rsidRPr="00080A0B" w:rsidRDefault="00EA63E6" w:rsidP="0092170E">
      <w:pPr>
        <w:ind w:left="720"/>
      </w:pPr>
      <w:r w:rsidRPr="00080A0B">
        <w:t xml:space="preserve">a) </w:t>
      </w:r>
      <w:r w:rsidR="005611EB">
        <w:rPr>
          <w:position w:val="-24"/>
        </w:rPr>
        <w:pict w14:anchorId="5AAA9B1C">
          <v:shape id="_x0000_i2264" type="#_x0000_t75" style="width:74.5pt;height:32.3pt">
            <v:imagedata r:id="rId924" o:title=""/>
          </v:shape>
        </w:pict>
      </w:r>
      <w:r w:rsidRPr="00080A0B">
        <w:t>;</w:t>
      </w:r>
      <w:r w:rsidRPr="00080A0B">
        <w:tab/>
      </w:r>
      <w:r w:rsidRPr="00080A0B">
        <w:tab/>
      </w:r>
    </w:p>
    <w:p w14:paraId="5FC4B8D9" w14:textId="77777777" w:rsidR="00EA63E6" w:rsidRPr="00080A0B" w:rsidRDefault="00EA63E6" w:rsidP="0092170E">
      <w:pPr>
        <w:tabs>
          <w:tab w:val="left" w:pos="7500"/>
        </w:tabs>
        <w:ind w:left="720"/>
      </w:pPr>
      <w:r w:rsidRPr="00080A0B">
        <w:t xml:space="preserve">b) </w:t>
      </w:r>
      <w:r w:rsidR="005611EB">
        <w:rPr>
          <w:position w:val="-28"/>
        </w:rPr>
        <w:pict w14:anchorId="5E0D643A">
          <v:shape id="_x0000_i2265" type="#_x0000_t75" style="width:99.3pt;height:32.3pt">
            <v:imagedata r:id="rId925" o:title=""/>
          </v:shape>
        </w:pict>
      </w:r>
      <w:r w:rsidRPr="00080A0B">
        <w:t>.</w:t>
      </w:r>
      <w:r w:rsidRPr="00080A0B">
        <w:tab/>
      </w:r>
    </w:p>
    <w:p w14:paraId="18F43E77" w14:textId="77777777" w:rsidR="00EA63E6" w:rsidRPr="00080A0B" w:rsidRDefault="00EA63E6" w:rsidP="0092170E">
      <w:pPr>
        <w:ind w:left="720" w:hanging="720"/>
      </w:pPr>
      <w:r w:rsidRPr="00080A0B">
        <w:rPr>
          <w:b/>
          <w:color w:val="0000FF"/>
        </w:rPr>
        <w:t>Câu 4:</w:t>
      </w:r>
      <w:r w:rsidRPr="00080A0B">
        <w:t xml:space="preserve"> (1đ) </w:t>
      </w:r>
    </w:p>
    <w:p w14:paraId="6D0D28B4" w14:textId="77777777" w:rsidR="00EA63E6" w:rsidRPr="00080A0B" w:rsidRDefault="00EA63E6" w:rsidP="0092170E">
      <w:pPr>
        <w:ind w:left="720"/>
      </w:pPr>
      <w:r w:rsidRPr="00080A0B">
        <w:t>Tìm m để phép chia đa thức A(x) = 2x</w:t>
      </w:r>
      <w:r w:rsidRPr="00080A0B">
        <w:rPr>
          <w:vertAlign w:val="superscript"/>
        </w:rPr>
        <w:t>2</w:t>
      </w:r>
      <w:r w:rsidRPr="00080A0B">
        <w:t xml:space="preserve"> – x + m chia hết cho đa thức </w:t>
      </w:r>
    </w:p>
    <w:p w14:paraId="2CDF7A8D" w14:textId="77777777" w:rsidR="00EA63E6" w:rsidRPr="00080A0B" w:rsidRDefault="00EA63E6" w:rsidP="0092170E">
      <w:pPr>
        <w:ind w:left="720"/>
      </w:pPr>
      <w:r w:rsidRPr="00080A0B">
        <w:t>B(x) = 2x – 5 có dư bằng – 10.</w:t>
      </w:r>
    </w:p>
    <w:p w14:paraId="146D4220" w14:textId="77777777" w:rsidR="00EA63E6" w:rsidRPr="00080A0B" w:rsidRDefault="00EA63E6" w:rsidP="0092170E">
      <w:r w:rsidRPr="00080A0B">
        <w:rPr>
          <w:b/>
          <w:color w:val="0000FF"/>
        </w:rPr>
        <w:t>Câu 5:</w:t>
      </w:r>
      <w:r w:rsidRPr="00080A0B">
        <w:t xml:space="preserve"> (3,5đ)  </w:t>
      </w:r>
    </w:p>
    <w:p w14:paraId="3E8E835E" w14:textId="77777777" w:rsidR="00EA63E6" w:rsidRPr="00080A0B" w:rsidRDefault="00EA63E6" w:rsidP="0092170E">
      <w:pPr>
        <w:ind w:left="720" w:firstLine="720"/>
        <w:jc w:val="both"/>
      </w:pPr>
      <w:r w:rsidRPr="00080A0B">
        <w:t>Cho tam giác ABC cân tại A có AH là đường cao. Gọi M và N lần lượt là trung điểm của hai cạnh AB và AC. Biết AH = 8cm và BC = 4cm.</w:t>
      </w:r>
    </w:p>
    <w:p w14:paraId="7C527A65" w14:textId="77777777" w:rsidR="00EA63E6" w:rsidRPr="00080A0B" w:rsidRDefault="00EA63E6" w:rsidP="0092170E">
      <w:pPr>
        <w:ind w:left="720" w:firstLine="720"/>
        <w:jc w:val="both"/>
      </w:pPr>
      <w:r w:rsidRPr="00080A0B">
        <w:t>a) Tính diện tích tam giác ABC và độ dài cạnh MN.</w:t>
      </w:r>
    </w:p>
    <w:p w14:paraId="032E7F50" w14:textId="77777777" w:rsidR="00EA63E6" w:rsidRPr="00080A0B" w:rsidRDefault="00EA63E6" w:rsidP="0092170E">
      <w:pPr>
        <w:ind w:left="1440"/>
        <w:jc w:val="both"/>
      </w:pPr>
      <w:r w:rsidRPr="00080A0B">
        <w:t>b) Gọi E là điểm đối xứng của H qua M. Chứng minh tứ giác AHBE là hình chữ nhật.</w:t>
      </w:r>
    </w:p>
    <w:p w14:paraId="29D6D50A" w14:textId="77777777" w:rsidR="00EA63E6" w:rsidRPr="00080A0B" w:rsidRDefault="00EA63E6" w:rsidP="0092170E">
      <w:pPr>
        <w:ind w:left="1440"/>
        <w:jc w:val="both"/>
      </w:pPr>
      <w:r w:rsidRPr="00080A0B">
        <w:t>c) Gọi F là điểm đối xứng của A qua H. Chứng minh tứ giác ABFC là hình thoi.</w:t>
      </w:r>
    </w:p>
    <w:p w14:paraId="31B7A439" w14:textId="77777777" w:rsidR="00EA63E6" w:rsidRPr="00080A0B" w:rsidRDefault="00EA63E6" w:rsidP="0092170E">
      <w:pPr>
        <w:ind w:left="1440"/>
        <w:jc w:val="both"/>
      </w:pPr>
      <w:r w:rsidRPr="00080A0B">
        <w:t>d) Cho biết HK vuông góc với FC tại K; gọi I là trung điểm của HK. Chứng minh rằng BK vuông góc IF.</w:t>
      </w:r>
    </w:p>
    <w:p w14:paraId="6D23E30A" w14:textId="77777777" w:rsidR="00EA63E6" w:rsidRPr="00080A0B" w:rsidRDefault="00EA63E6" w:rsidP="0092170E"/>
    <w:p w14:paraId="14C9E9A7" w14:textId="77777777" w:rsidR="00EA63E6" w:rsidRPr="00080A0B" w:rsidRDefault="00EA63E6" w:rsidP="00B23E8E">
      <w:pPr>
        <w:jc w:val="center"/>
        <w:rPr>
          <w:b/>
          <w:u w:val="single"/>
          <w:lang w:val="nl-NL"/>
        </w:rPr>
      </w:pPr>
      <w:r w:rsidRPr="00080A0B">
        <w:rPr>
          <w:b/>
        </w:rPr>
        <w:t xml:space="preserve">ĐÁP ÁN </w:t>
      </w:r>
    </w:p>
    <w:tbl>
      <w:tblPr>
        <w:tblW w:w="8843"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7"/>
        <w:gridCol w:w="6527"/>
        <w:gridCol w:w="1019"/>
      </w:tblGrid>
      <w:tr w:rsidR="00EA63E6" w:rsidRPr="00080A0B" w14:paraId="25FF2CAC" w14:textId="77777777" w:rsidTr="0092170E">
        <w:tc>
          <w:tcPr>
            <w:tcW w:w="1297" w:type="dxa"/>
            <w:shd w:val="clear" w:color="auto" w:fill="auto"/>
          </w:tcPr>
          <w:p w14:paraId="21155841" w14:textId="77777777" w:rsidR="00EA63E6" w:rsidRPr="00080A0B" w:rsidRDefault="00EA63E6" w:rsidP="0092170E">
            <w:pPr>
              <w:jc w:val="center"/>
              <w:rPr>
                <w:b/>
                <w:lang w:val="nl-NL"/>
              </w:rPr>
            </w:pPr>
            <w:r w:rsidRPr="00080A0B">
              <w:rPr>
                <w:b/>
                <w:lang w:val="nl-NL"/>
              </w:rPr>
              <w:t>Câu</w:t>
            </w:r>
          </w:p>
        </w:tc>
        <w:tc>
          <w:tcPr>
            <w:tcW w:w="6527" w:type="dxa"/>
            <w:shd w:val="clear" w:color="auto" w:fill="auto"/>
          </w:tcPr>
          <w:p w14:paraId="4AE76C03" w14:textId="77777777" w:rsidR="00EA63E6" w:rsidRPr="00080A0B" w:rsidRDefault="00EA63E6" w:rsidP="0092170E">
            <w:pPr>
              <w:jc w:val="center"/>
              <w:rPr>
                <w:b/>
                <w:lang w:val="nl-NL"/>
              </w:rPr>
            </w:pPr>
            <w:r w:rsidRPr="00080A0B">
              <w:rPr>
                <w:b/>
                <w:lang w:val="nl-NL"/>
              </w:rPr>
              <w:t>Nội dung</w:t>
            </w:r>
          </w:p>
        </w:tc>
        <w:tc>
          <w:tcPr>
            <w:tcW w:w="1019" w:type="dxa"/>
            <w:shd w:val="clear" w:color="auto" w:fill="auto"/>
          </w:tcPr>
          <w:p w14:paraId="2B2783FC" w14:textId="77777777" w:rsidR="00EA63E6" w:rsidRPr="00080A0B" w:rsidRDefault="00EA63E6" w:rsidP="0092170E">
            <w:pPr>
              <w:jc w:val="center"/>
              <w:rPr>
                <w:b/>
                <w:lang w:val="nl-NL"/>
              </w:rPr>
            </w:pPr>
            <w:r w:rsidRPr="00080A0B">
              <w:rPr>
                <w:b/>
                <w:lang w:val="nl-NL"/>
              </w:rPr>
              <w:t>Điểm</w:t>
            </w:r>
          </w:p>
        </w:tc>
      </w:tr>
      <w:tr w:rsidR="00EA63E6" w:rsidRPr="00080A0B" w14:paraId="7CAB1721" w14:textId="77777777" w:rsidTr="0092170E">
        <w:tc>
          <w:tcPr>
            <w:tcW w:w="1297" w:type="dxa"/>
            <w:shd w:val="clear" w:color="auto" w:fill="auto"/>
          </w:tcPr>
          <w:p w14:paraId="496178F5" w14:textId="77777777" w:rsidR="00EA63E6" w:rsidRPr="00080A0B" w:rsidRDefault="00EA63E6" w:rsidP="0092170E">
            <w:pPr>
              <w:jc w:val="center"/>
              <w:rPr>
                <w:lang w:val="nl-NL"/>
              </w:rPr>
            </w:pPr>
            <w:r w:rsidRPr="00080A0B">
              <w:rPr>
                <w:lang w:val="nl-NL"/>
              </w:rPr>
              <w:t>1</w:t>
            </w:r>
          </w:p>
          <w:p w14:paraId="3B6A2ADE" w14:textId="77777777" w:rsidR="00EA63E6" w:rsidRPr="00080A0B" w:rsidRDefault="00EA63E6" w:rsidP="0092170E">
            <w:pPr>
              <w:rPr>
                <w:lang w:val="nl-NL"/>
              </w:rPr>
            </w:pPr>
            <w:r w:rsidRPr="00080A0B">
              <w:rPr>
                <w:i/>
                <w:lang w:val="nl-NL"/>
              </w:rPr>
              <w:t>(1,5điểm)</w:t>
            </w:r>
          </w:p>
        </w:tc>
        <w:tc>
          <w:tcPr>
            <w:tcW w:w="6527" w:type="dxa"/>
            <w:shd w:val="clear" w:color="auto" w:fill="auto"/>
          </w:tcPr>
          <w:p w14:paraId="72FB54A5" w14:textId="77777777" w:rsidR="00EA63E6" w:rsidRPr="00080A0B" w:rsidRDefault="00EA63E6" w:rsidP="0092170E">
            <w:pPr>
              <w:rPr>
                <w:lang w:val="pt-BR"/>
              </w:rPr>
            </w:pPr>
            <w:r w:rsidRPr="00080A0B">
              <w:rPr>
                <w:lang w:val="pt-BR"/>
              </w:rPr>
              <w:t>a) x(x - 2) =</w:t>
            </w:r>
            <w:r w:rsidRPr="00080A0B">
              <w:rPr>
                <w:lang w:val="pt-BR"/>
              </w:rPr>
              <w:tab/>
              <w:t>x</w:t>
            </w:r>
            <w:r w:rsidRPr="00080A0B">
              <w:rPr>
                <w:vertAlign w:val="superscript"/>
                <w:lang w:val="pt-BR"/>
              </w:rPr>
              <w:t>2</w:t>
            </w:r>
            <w:r w:rsidRPr="00080A0B">
              <w:rPr>
                <w:lang w:val="pt-BR"/>
              </w:rPr>
              <w:t xml:space="preserve"> – 2x</w:t>
            </w:r>
          </w:p>
          <w:p w14:paraId="2EEB4184" w14:textId="77777777" w:rsidR="00EA63E6" w:rsidRPr="00080A0B" w:rsidRDefault="00EA63E6" w:rsidP="0092170E">
            <w:pPr>
              <w:rPr>
                <w:lang w:val="pt-BR"/>
              </w:rPr>
            </w:pPr>
            <w:r w:rsidRPr="00080A0B">
              <w:rPr>
                <w:lang w:val="pt-BR"/>
              </w:rPr>
              <w:t>b) (x</w:t>
            </w:r>
            <w:r w:rsidRPr="00080A0B">
              <w:rPr>
                <w:vertAlign w:val="superscript"/>
                <w:lang w:val="pt-BR"/>
              </w:rPr>
              <w:t>2</w:t>
            </w:r>
            <w:r w:rsidRPr="00080A0B">
              <w:rPr>
                <w:lang w:val="pt-BR"/>
              </w:rPr>
              <w:t xml:space="preserve"> + 1)(x – 3) = x</w:t>
            </w:r>
            <w:r w:rsidRPr="00080A0B">
              <w:rPr>
                <w:vertAlign w:val="superscript"/>
                <w:lang w:val="pt-BR"/>
              </w:rPr>
              <w:t>3</w:t>
            </w:r>
            <w:r w:rsidRPr="00080A0B">
              <w:rPr>
                <w:lang w:val="pt-BR"/>
              </w:rPr>
              <w:t xml:space="preserve"> – 3x + x – 3 = x</w:t>
            </w:r>
            <w:r w:rsidRPr="00080A0B">
              <w:rPr>
                <w:vertAlign w:val="superscript"/>
                <w:lang w:val="pt-BR"/>
              </w:rPr>
              <w:t>3</w:t>
            </w:r>
            <w:r w:rsidRPr="00080A0B">
              <w:rPr>
                <w:lang w:val="pt-BR"/>
              </w:rPr>
              <w:t xml:space="preserve"> – 2x – 3  </w:t>
            </w:r>
            <w:r w:rsidRPr="00080A0B">
              <w:rPr>
                <w:lang w:val="pt-BR"/>
              </w:rPr>
              <w:tab/>
            </w:r>
          </w:p>
          <w:p w14:paraId="123D3D4C" w14:textId="77777777" w:rsidR="00EA63E6" w:rsidRPr="00080A0B" w:rsidRDefault="00EA63E6" w:rsidP="0092170E">
            <w:r w:rsidRPr="00080A0B">
              <w:t>c) (2x</w:t>
            </w:r>
            <w:r w:rsidRPr="00080A0B">
              <w:rPr>
                <w:vertAlign w:val="superscript"/>
              </w:rPr>
              <w:t>4</w:t>
            </w:r>
            <w:r w:rsidRPr="00080A0B">
              <w:t xml:space="preserve"> – 12x</w:t>
            </w:r>
            <w:r w:rsidRPr="00080A0B">
              <w:rPr>
                <w:vertAlign w:val="superscript"/>
              </w:rPr>
              <w:t>3</w:t>
            </w:r>
            <w:r w:rsidRPr="00080A0B">
              <w:t xml:space="preserve"> + 6x</w:t>
            </w:r>
            <w:r w:rsidRPr="00080A0B">
              <w:rPr>
                <w:vertAlign w:val="superscript"/>
              </w:rPr>
              <w:t>2</w:t>
            </w:r>
            <w:r w:rsidRPr="00080A0B">
              <w:t>) : 2x</w:t>
            </w:r>
            <w:r w:rsidRPr="00080A0B">
              <w:rPr>
                <w:vertAlign w:val="superscript"/>
              </w:rPr>
              <w:t>2</w:t>
            </w:r>
            <w:r w:rsidRPr="00080A0B">
              <w:t xml:space="preserve"> = … = x</w:t>
            </w:r>
            <w:r w:rsidRPr="00080A0B">
              <w:rPr>
                <w:vertAlign w:val="superscript"/>
              </w:rPr>
              <w:t>2</w:t>
            </w:r>
            <w:r w:rsidRPr="00080A0B">
              <w:t xml:space="preserve"> – 6x + 3</w:t>
            </w:r>
          </w:p>
          <w:p w14:paraId="52654601" w14:textId="77777777" w:rsidR="00EA63E6" w:rsidRPr="00080A0B" w:rsidRDefault="00EA63E6" w:rsidP="0092170E">
            <w:pPr>
              <w:rPr>
                <w:lang w:val="nl-NL"/>
              </w:rPr>
            </w:pPr>
          </w:p>
        </w:tc>
        <w:tc>
          <w:tcPr>
            <w:tcW w:w="1019" w:type="dxa"/>
            <w:shd w:val="clear" w:color="auto" w:fill="auto"/>
          </w:tcPr>
          <w:p w14:paraId="123B7373" w14:textId="77777777" w:rsidR="00EA63E6" w:rsidRPr="00080A0B" w:rsidRDefault="00EA63E6" w:rsidP="0092170E">
            <w:pPr>
              <w:jc w:val="center"/>
              <w:rPr>
                <w:i/>
                <w:lang w:val="nl-NL"/>
              </w:rPr>
            </w:pPr>
            <w:r w:rsidRPr="00080A0B">
              <w:rPr>
                <w:i/>
                <w:lang w:val="nl-NL"/>
              </w:rPr>
              <w:t>0,5đ</w:t>
            </w:r>
          </w:p>
          <w:p w14:paraId="0DC8C983" w14:textId="77777777" w:rsidR="00EA63E6" w:rsidRPr="00080A0B" w:rsidRDefault="00EA63E6" w:rsidP="0092170E">
            <w:pPr>
              <w:jc w:val="center"/>
              <w:rPr>
                <w:i/>
                <w:lang w:val="nl-NL"/>
              </w:rPr>
            </w:pPr>
            <w:r w:rsidRPr="00080A0B">
              <w:rPr>
                <w:i/>
                <w:lang w:val="nl-NL"/>
              </w:rPr>
              <w:t>0,5đ</w:t>
            </w:r>
          </w:p>
          <w:p w14:paraId="6AE76C0C" w14:textId="77777777" w:rsidR="00EA63E6" w:rsidRPr="00080A0B" w:rsidRDefault="00EA63E6" w:rsidP="0092170E">
            <w:pPr>
              <w:jc w:val="center"/>
              <w:rPr>
                <w:i/>
                <w:lang w:val="nl-NL"/>
              </w:rPr>
            </w:pPr>
            <w:r w:rsidRPr="00080A0B">
              <w:rPr>
                <w:i/>
                <w:lang w:val="nl-NL"/>
              </w:rPr>
              <w:t>0,5đ</w:t>
            </w:r>
          </w:p>
          <w:p w14:paraId="4B28F0CF" w14:textId="77777777" w:rsidR="00EA63E6" w:rsidRPr="00080A0B" w:rsidRDefault="00EA63E6" w:rsidP="0092170E">
            <w:pPr>
              <w:jc w:val="center"/>
              <w:rPr>
                <w:lang w:val="nl-NL"/>
              </w:rPr>
            </w:pPr>
          </w:p>
        </w:tc>
      </w:tr>
      <w:tr w:rsidR="00EA63E6" w:rsidRPr="00080A0B" w14:paraId="0D26BF91" w14:textId="77777777" w:rsidTr="0092170E">
        <w:trPr>
          <w:trHeight w:val="900"/>
        </w:trPr>
        <w:tc>
          <w:tcPr>
            <w:tcW w:w="1297" w:type="dxa"/>
            <w:vMerge w:val="restart"/>
            <w:shd w:val="clear" w:color="auto" w:fill="auto"/>
          </w:tcPr>
          <w:p w14:paraId="4AA33656" w14:textId="77777777" w:rsidR="00EA63E6" w:rsidRPr="00080A0B" w:rsidRDefault="00EA63E6" w:rsidP="0092170E">
            <w:pPr>
              <w:jc w:val="center"/>
              <w:rPr>
                <w:lang w:val="nl-NL"/>
              </w:rPr>
            </w:pPr>
            <w:r w:rsidRPr="00080A0B">
              <w:rPr>
                <w:lang w:val="nl-NL"/>
              </w:rPr>
              <w:t>2</w:t>
            </w:r>
          </w:p>
          <w:p w14:paraId="72686A10" w14:textId="77777777"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14:paraId="2AB9EC70" w14:textId="77777777" w:rsidR="00EA63E6" w:rsidRPr="00080A0B" w:rsidRDefault="00EA63E6" w:rsidP="0092170E">
            <w:r w:rsidRPr="00080A0B">
              <w:t>a) x</w:t>
            </w:r>
            <w:r w:rsidRPr="00080A0B">
              <w:rPr>
                <w:vertAlign w:val="superscript"/>
              </w:rPr>
              <w:t>3</w:t>
            </w:r>
            <w:r w:rsidRPr="00080A0B">
              <w:t xml:space="preserve"> – 2x</w:t>
            </w:r>
            <w:r w:rsidRPr="00080A0B">
              <w:rPr>
                <w:vertAlign w:val="superscript"/>
              </w:rPr>
              <w:t>2</w:t>
            </w:r>
            <w:r w:rsidRPr="00080A0B">
              <w:t>y + xy</w:t>
            </w:r>
            <w:r w:rsidRPr="00080A0B">
              <w:rPr>
                <w:vertAlign w:val="superscript"/>
              </w:rPr>
              <w:t>2</w:t>
            </w:r>
            <w:r w:rsidRPr="00080A0B">
              <w:t xml:space="preserve"> </w:t>
            </w:r>
          </w:p>
          <w:p w14:paraId="39B04BA5" w14:textId="77777777" w:rsidR="00EA63E6" w:rsidRPr="00080A0B" w:rsidRDefault="00EA63E6" w:rsidP="0092170E">
            <w:r w:rsidRPr="00080A0B">
              <w:t>= x(x</w:t>
            </w:r>
            <w:r w:rsidRPr="00080A0B">
              <w:rPr>
                <w:vertAlign w:val="superscript"/>
              </w:rPr>
              <w:t>2</w:t>
            </w:r>
            <w:r w:rsidRPr="00080A0B">
              <w:t xml:space="preserve"> – 2xy + y</w:t>
            </w:r>
            <w:r w:rsidRPr="00080A0B">
              <w:rPr>
                <w:vertAlign w:val="superscript"/>
              </w:rPr>
              <w:t>2</w:t>
            </w:r>
            <w:r w:rsidRPr="00080A0B">
              <w:t xml:space="preserve">) </w:t>
            </w:r>
          </w:p>
          <w:p w14:paraId="3B52D34E" w14:textId="77777777" w:rsidR="00EA63E6" w:rsidRPr="00080A0B" w:rsidRDefault="00EA63E6" w:rsidP="0092170E">
            <w:r w:rsidRPr="00080A0B">
              <w:t>= x(x - y)</w:t>
            </w:r>
            <w:r w:rsidRPr="00080A0B">
              <w:rPr>
                <w:vertAlign w:val="superscript"/>
              </w:rPr>
              <w:t>2</w:t>
            </w:r>
            <w:r w:rsidRPr="00080A0B">
              <w:tab/>
            </w:r>
          </w:p>
        </w:tc>
        <w:tc>
          <w:tcPr>
            <w:tcW w:w="1019" w:type="dxa"/>
            <w:tcBorders>
              <w:bottom w:val="dashSmallGap" w:sz="4" w:space="0" w:color="auto"/>
            </w:tcBorders>
            <w:shd w:val="clear" w:color="auto" w:fill="auto"/>
          </w:tcPr>
          <w:p w14:paraId="7381336C" w14:textId="77777777" w:rsidR="00EA63E6" w:rsidRPr="00080A0B" w:rsidRDefault="00EA63E6" w:rsidP="0092170E">
            <w:pPr>
              <w:jc w:val="center"/>
              <w:rPr>
                <w:lang w:val="nl-NL"/>
              </w:rPr>
            </w:pPr>
          </w:p>
          <w:p w14:paraId="3E9E9924" w14:textId="77777777" w:rsidR="00EA63E6" w:rsidRPr="00080A0B" w:rsidRDefault="00EA63E6" w:rsidP="0092170E">
            <w:pPr>
              <w:jc w:val="center"/>
              <w:rPr>
                <w:i/>
                <w:lang w:val="nl-NL"/>
              </w:rPr>
            </w:pPr>
            <w:r w:rsidRPr="00080A0B">
              <w:rPr>
                <w:i/>
                <w:lang w:val="nl-NL"/>
              </w:rPr>
              <w:t>0,5đ</w:t>
            </w:r>
          </w:p>
          <w:p w14:paraId="6565CAEC" w14:textId="77777777" w:rsidR="00EA63E6" w:rsidRPr="00080A0B" w:rsidRDefault="00EA63E6" w:rsidP="0092170E">
            <w:pPr>
              <w:jc w:val="center"/>
              <w:rPr>
                <w:lang w:val="nl-NL"/>
              </w:rPr>
            </w:pPr>
            <w:r w:rsidRPr="00080A0B">
              <w:rPr>
                <w:i/>
                <w:lang w:val="nl-NL"/>
              </w:rPr>
              <w:t>0,5đ</w:t>
            </w:r>
          </w:p>
        </w:tc>
      </w:tr>
      <w:tr w:rsidR="00EA63E6" w:rsidRPr="00080A0B" w14:paraId="4077FB94" w14:textId="77777777" w:rsidTr="0092170E">
        <w:trPr>
          <w:trHeight w:val="1680"/>
        </w:trPr>
        <w:tc>
          <w:tcPr>
            <w:tcW w:w="1297" w:type="dxa"/>
            <w:vMerge/>
            <w:shd w:val="clear" w:color="auto" w:fill="auto"/>
          </w:tcPr>
          <w:p w14:paraId="228FCC82" w14:textId="77777777" w:rsidR="00EA63E6" w:rsidRPr="00080A0B" w:rsidRDefault="00EA63E6" w:rsidP="0092170E">
            <w:pPr>
              <w:jc w:val="center"/>
              <w:rPr>
                <w:lang w:val="nl-NL"/>
              </w:rPr>
            </w:pPr>
          </w:p>
        </w:tc>
        <w:tc>
          <w:tcPr>
            <w:tcW w:w="6527" w:type="dxa"/>
            <w:tcBorders>
              <w:top w:val="dashSmallGap" w:sz="4" w:space="0" w:color="auto"/>
            </w:tcBorders>
            <w:shd w:val="clear" w:color="auto" w:fill="auto"/>
          </w:tcPr>
          <w:p w14:paraId="01A55EDD" w14:textId="77777777" w:rsidR="00EA63E6" w:rsidRPr="00080A0B" w:rsidRDefault="00EA63E6" w:rsidP="0092170E">
            <w:r w:rsidRPr="00080A0B">
              <w:t>b) x</w:t>
            </w:r>
            <w:r w:rsidRPr="00080A0B">
              <w:rPr>
                <w:vertAlign w:val="superscript"/>
              </w:rPr>
              <w:t>2</w:t>
            </w:r>
            <w:r w:rsidRPr="00080A0B">
              <w:t xml:space="preserve"> + 2012x + 2012y – y</w:t>
            </w:r>
            <w:r w:rsidRPr="00080A0B">
              <w:rPr>
                <w:vertAlign w:val="superscript"/>
              </w:rPr>
              <w:t>2</w:t>
            </w:r>
            <w:r w:rsidRPr="00080A0B">
              <w:t xml:space="preserve"> </w:t>
            </w:r>
          </w:p>
          <w:p w14:paraId="4034EA46" w14:textId="77777777" w:rsidR="00EA63E6" w:rsidRPr="00080A0B" w:rsidRDefault="00EA63E6" w:rsidP="0092170E">
            <w:r w:rsidRPr="00080A0B">
              <w:t>= (x</w:t>
            </w:r>
            <w:r w:rsidRPr="00080A0B">
              <w:rPr>
                <w:vertAlign w:val="superscript"/>
              </w:rPr>
              <w:t>2</w:t>
            </w:r>
            <w:r w:rsidRPr="00080A0B">
              <w:t xml:space="preserve"> – y</w:t>
            </w:r>
            <w:r w:rsidRPr="00080A0B">
              <w:rPr>
                <w:vertAlign w:val="superscript"/>
              </w:rPr>
              <w:t>2</w:t>
            </w:r>
            <w:r w:rsidRPr="00080A0B">
              <w:t>) + (2012x + 2012y)</w:t>
            </w:r>
          </w:p>
          <w:p w14:paraId="490C5CCB" w14:textId="77777777" w:rsidR="00EA63E6" w:rsidRPr="00080A0B" w:rsidRDefault="00EA63E6" w:rsidP="0092170E">
            <w:r w:rsidRPr="00080A0B">
              <w:t>= (x - y)(x + y) + 2012(x + y)</w:t>
            </w:r>
          </w:p>
          <w:p w14:paraId="7A50A31F" w14:textId="77777777" w:rsidR="00EA63E6" w:rsidRPr="00080A0B" w:rsidRDefault="00EA63E6" w:rsidP="0092170E">
            <w:r w:rsidRPr="00080A0B">
              <w:t>= (x + y)(x – y + 2012)</w:t>
            </w:r>
          </w:p>
          <w:p w14:paraId="028ED221" w14:textId="77777777" w:rsidR="00EA63E6" w:rsidRPr="00080A0B" w:rsidRDefault="00EA63E6" w:rsidP="0092170E"/>
        </w:tc>
        <w:tc>
          <w:tcPr>
            <w:tcW w:w="1019" w:type="dxa"/>
            <w:tcBorders>
              <w:top w:val="dashSmallGap" w:sz="4" w:space="0" w:color="auto"/>
            </w:tcBorders>
            <w:shd w:val="clear" w:color="auto" w:fill="auto"/>
          </w:tcPr>
          <w:p w14:paraId="3C1FE4D3" w14:textId="77777777" w:rsidR="00EA63E6" w:rsidRPr="00080A0B" w:rsidRDefault="00EA63E6" w:rsidP="0092170E">
            <w:pPr>
              <w:jc w:val="center"/>
              <w:rPr>
                <w:i/>
                <w:lang w:val="nl-NL"/>
              </w:rPr>
            </w:pPr>
          </w:p>
          <w:p w14:paraId="2E9A4C45" w14:textId="77777777" w:rsidR="00EA63E6" w:rsidRPr="00080A0B" w:rsidRDefault="00EA63E6" w:rsidP="0092170E">
            <w:pPr>
              <w:jc w:val="center"/>
              <w:rPr>
                <w:i/>
                <w:lang w:val="nl-NL"/>
              </w:rPr>
            </w:pPr>
            <w:r w:rsidRPr="00080A0B">
              <w:rPr>
                <w:i/>
                <w:lang w:val="nl-NL"/>
              </w:rPr>
              <w:t>0,25đ</w:t>
            </w:r>
          </w:p>
          <w:p w14:paraId="706CC6D5" w14:textId="77777777" w:rsidR="00EA63E6" w:rsidRPr="00080A0B" w:rsidRDefault="00EA63E6" w:rsidP="0092170E">
            <w:pPr>
              <w:jc w:val="center"/>
              <w:rPr>
                <w:i/>
                <w:lang w:val="nl-NL"/>
              </w:rPr>
            </w:pPr>
            <w:r w:rsidRPr="00080A0B">
              <w:rPr>
                <w:i/>
                <w:lang w:val="nl-NL"/>
              </w:rPr>
              <w:t>0,5đ</w:t>
            </w:r>
          </w:p>
          <w:p w14:paraId="1814DC6E" w14:textId="77777777" w:rsidR="00EA63E6" w:rsidRPr="00080A0B" w:rsidRDefault="00EA63E6" w:rsidP="0092170E">
            <w:pPr>
              <w:jc w:val="center"/>
              <w:rPr>
                <w:i/>
                <w:lang w:val="nl-NL"/>
              </w:rPr>
            </w:pPr>
            <w:r w:rsidRPr="00080A0B">
              <w:rPr>
                <w:i/>
                <w:lang w:val="nl-NL"/>
              </w:rPr>
              <w:t>0,25đ</w:t>
            </w:r>
          </w:p>
          <w:p w14:paraId="735935F5" w14:textId="77777777" w:rsidR="00EA63E6" w:rsidRPr="00080A0B" w:rsidRDefault="00EA63E6" w:rsidP="0092170E">
            <w:pPr>
              <w:rPr>
                <w:lang w:val="nl-NL"/>
              </w:rPr>
            </w:pPr>
          </w:p>
        </w:tc>
      </w:tr>
      <w:tr w:rsidR="00EA63E6" w:rsidRPr="00080A0B" w14:paraId="0AD53369" w14:textId="77777777" w:rsidTr="0092170E">
        <w:trPr>
          <w:trHeight w:val="3000"/>
        </w:trPr>
        <w:tc>
          <w:tcPr>
            <w:tcW w:w="1297" w:type="dxa"/>
            <w:vMerge w:val="restart"/>
            <w:shd w:val="clear" w:color="auto" w:fill="auto"/>
          </w:tcPr>
          <w:p w14:paraId="55FB351B" w14:textId="77777777" w:rsidR="00EA63E6" w:rsidRPr="00080A0B" w:rsidRDefault="00EA63E6" w:rsidP="0092170E">
            <w:pPr>
              <w:jc w:val="center"/>
              <w:rPr>
                <w:lang w:val="nl-NL"/>
              </w:rPr>
            </w:pPr>
            <w:r w:rsidRPr="00080A0B">
              <w:rPr>
                <w:lang w:val="nl-NL"/>
              </w:rPr>
              <w:lastRenderedPageBreak/>
              <w:t>3</w:t>
            </w:r>
          </w:p>
          <w:p w14:paraId="21312C92" w14:textId="77777777"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14:paraId="768795C2" w14:textId="77777777" w:rsidR="00EA63E6" w:rsidRPr="00080A0B" w:rsidRDefault="00EA63E6" w:rsidP="0092170E">
            <w:pPr>
              <w:rPr>
                <w:i/>
                <w:lang w:val="nl-NL"/>
              </w:rPr>
            </w:pPr>
            <w:r w:rsidRPr="00080A0B">
              <w:t xml:space="preserve"> </w:t>
            </w:r>
            <w:r w:rsidR="005611EB">
              <w:rPr>
                <w:position w:val="-122"/>
              </w:rPr>
              <w:pict w14:anchorId="42CAE3DB">
                <v:shape id="_x0000_i2266" type="#_x0000_t75" style="width:86.9pt;height:148.95pt">
                  <v:imagedata r:id="rId926" o:title=""/>
                </v:shape>
              </w:pict>
            </w:r>
            <w:r w:rsidRPr="00080A0B">
              <w:tab/>
            </w:r>
            <w:r w:rsidRPr="00080A0B">
              <w:tab/>
            </w:r>
          </w:p>
        </w:tc>
        <w:tc>
          <w:tcPr>
            <w:tcW w:w="1019" w:type="dxa"/>
            <w:tcBorders>
              <w:bottom w:val="dashSmallGap" w:sz="4" w:space="0" w:color="auto"/>
            </w:tcBorders>
            <w:shd w:val="clear" w:color="auto" w:fill="auto"/>
          </w:tcPr>
          <w:p w14:paraId="4A892092" w14:textId="77777777" w:rsidR="00EA63E6" w:rsidRPr="00080A0B" w:rsidRDefault="00EA63E6" w:rsidP="0092170E">
            <w:pPr>
              <w:jc w:val="center"/>
              <w:rPr>
                <w:lang w:val="nl-NL"/>
              </w:rPr>
            </w:pPr>
          </w:p>
          <w:p w14:paraId="09B36CDD" w14:textId="77777777" w:rsidR="00EA63E6" w:rsidRPr="00080A0B" w:rsidRDefault="00EA63E6" w:rsidP="0092170E">
            <w:pPr>
              <w:jc w:val="center"/>
              <w:rPr>
                <w:lang w:val="nl-NL"/>
              </w:rPr>
            </w:pPr>
          </w:p>
          <w:p w14:paraId="43641C5F" w14:textId="77777777" w:rsidR="00EA63E6" w:rsidRPr="00080A0B" w:rsidRDefault="00EA63E6" w:rsidP="0092170E">
            <w:pPr>
              <w:jc w:val="center"/>
              <w:rPr>
                <w:i/>
                <w:lang w:val="nl-NL"/>
              </w:rPr>
            </w:pPr>
            <w:r w:rsidRPr="00080A0B">
              <w:rPr>
                <w:i/>
                <w:lang w:val="nl-NL"/>
              </w:rPr>
              <w:t>0,25đ</w:t>
            </w:r>
          </w:p>
          <w:p w14:paraId="72A14A4A" w14:textId="77777777" w:rsidR="00EA63E6" w:rsidRPr="00080A0B" w:rsidRDefault="00EA63E6" w:rsidP="0092170E">
            <w:pPr>
              <w:jc w:val="center"/>
              <w:rPr>
                <w:i/>
                <w:lang w:val="nl-NL"/>
              </w:rPr>
            </w:pPr>
          </w:p>
          <w:p w14:paraId="30ABFAA9" w14:textId="77777777" w:rsidR="00EA63E6" w:rsidRPr="00080A0B" w:rsidRDefault="00EA63E6" w:rsidP="0092170E">
            <w:pPr>
              <w:jc w:val="center"/>
              <w:rPr>
                <w:i/>
                <w:lang w:val="nl-NL"/>
              </w:rPr>
            </w:pPr>
            <w:r w:rsidRPr="00080A0B">
              <w:rPr>
                <w:i/>
                <w:lang w:val="nl-NL"/>
              </w:rPr>
              <w:t>0,25đ</w:t>
            </w:r>
          </w:p>
          <w:p w14:paraId="50BBEFF3" w14:textId="77777777" w:rsidR="00EA63E6" w:rsidRPr="00080A0B" w:rsidRDefault="00EA63E6" w:rsidP="0092170E">
            <w:pPr>
              <w:jc w:val="center"/>
              <w:rPr>
                <w:i/>
                <w:lang w:val="nl-NL"/>
              </w:rPr>
            </w:pPr>
          </w:p>
          <w:p w14:paraId="54F10CDA" w14:textId="77777777" w:rsidR="00EA63E6" w:rsidRPr="00080A0B" w:rsidRDefault="00EA63E6" w:rsidP="0092170E">
            <w:pPr>
              <w:jc w:val="center"/>
              <w:rPr>
                <w:i/>
                <w:lang w:val="nl-NL"/>
              </w:rPr>
            </w:pPr>
            <w:r w:rsidRPr="00080A0B">
              <w:rPr>
                <w:i/>
                <w:lang w:val="nl-NL"/>
              </w:rPr>
              <w:t>0,25đ</w:t>
            </w:r>
          </w:p>
          <w:p w14:paraId="3E86DD4A" w14:textId="77777777" w:rsidR="00EA63E6" w:rsidRPr="00080A0B" w:rsidRDefault="00EA63E6" w:rsidP="0092170E">
            <w:pPr>
              <w:jc w:val="center"/>
              <w:rPr>
                <w:i/>
                <w:lang w:val="nl-NL"/>
              </w:rPr>
            </w:pPr>
          </w:p>
          <w:p w14:paraId="56E42E68" w14:textId="77777777" w:rsidR="00EA63E6" w:rsidRPr="00080A0B" w:rsidRDefault="00EA63E6" w:rsidP="0092170E">
            <w:pPr>
              <w:jc w:val="center"/>
              <w:rPr>
                <w:lang w:val="nl-NL"/>
              </w:rPr>
            </w:pPr>
            <w:r w:rsidRPr="00080A0B">
              <w:rPr>
                <w:i/>
                <w:lang w:val="nl-NL"/>
              </w:rPr>
              <w:t>0,25đ</w:t>
            </w:r>
          </w:p>
        </w:tc>
      </w:tr>
      <w:tr w:rsidR="00EA63E6" w:rsidRPr="00080A0B" w14:paraId="5BFDE60F" w14:textId="77777777" w:rsidTr="0092170E">
        <w:trPr>
          <w:trHeight w:val="645"/>
        </w:trPr>
        <w:tc>
          <w:tcPr>
            <w:tcW w:w="1297" w:type="dxa"/>
            <w:vMerge/>
            <w:shd w:val="clear" w:color="auto" w:fill="auto"/>
          </w:tcPr>
          <w:p w14:paraId="3021FEA4" w14:textId="77777777" w:rsidR="00EA63E6" w:rsidRPr="00080A0B" w:rsidRDefault="00EA63E6" w:rsidP="0092170E">
            <w:pPr>
              <w:jc w:val="center"/>
              <w:rPr>
                <w:lang w:val="nl-NL"/>
              </w:rPr>
            </w:pPr>
          </w:p>
        </w:tc>
        <w:tc>
          <w:tcPr>
            <w:tcW w:w="6527" w:type="dxa"/>
            <w:tcBorders>
              <w:top w:val="dashSmallGap" w:sz="4" w:space="0" w:color="auto"/>
            </w:tcBorders>
            <w:shd w:val="clear" w:color="auto" w:fill="auto"/>
          </w:tcPr>
          <w:p w14:paraId="23329599" w14:textId="77777777" w:rsidR="00EA63E6" w:rsidRPr="00080A0B" w:rsidRDefault="00EA63E6" w:rsidP="0092170E">
            <w:r w:rsidRPr="00080A0B">
              <w:t xml:space="preserve"> </w:t>
            </w:r>
            <w:r w:rsidR="005611EB">
              <w:rPr>
                <w:position w:val="-134"/>
              </w:rPr>
              <w:pict w14:anchorId="7C9419C7">
                <v:shape id="_x0000_i2267" type="#_x0000_t75" style="width:2in;height:139.05pt">
                  <v:imagedata r:id="rId927" o:title=""/>
                </v:shape>
              </w:pict>
            </w:r>
          </w:p>
        </w:tc>
        <w:tc>
          <w:tcPr>
            <w:tcW w:w="1019" w:type="dxa"/>
            <w:tcBorders>
              <w:top w:val="dashSmallGap" w:sz="4" w:space="0" w:color="auto"/>
            </w:tcBorders>
            <w:shd w:val="clear" w:color="auto" w:fill="auto"/>
          </w:tcPr>
          <w:p w14:paraId="66A1D503" w14:textId="77777777" w:rsidR="00EA63E6" w:rsidRPr="00080A0B" w:rsidRDefault="00EA63E6" w:rsidP="0092170E">
            <w:pPr>
              <w:jc w:val="center"/>
              <w:rPr>
                <w:i/>
                <w:lang w:val="nl-NL"/>
              </w:rPr>
            </w:pPr>
          </w:p>
          <w:p w14:paraId="6975CA66" w14:textId="77777777" w:rsidR="00EA63E6" w:rsidRPr="00080A0B" w:rsidRDefault="00EA63E6" w:rsidP="0092170E">
            <w:pPr>
              <w:jc w:val="center"/>
              <w:rPr>
                <w:lang w:val="nl-NL"/>
              </w:rPr>
            </w:pPr>
          </w:p>
          <w:p w14:paraId="66E2A3FD" w14:textId="77777777" w:rsidR="00EA63E6" w:rsidRPr="00080A0B" w:rsidRDefault="00EA63E6" w:rsidP="0092170E">
            <w:pPr>
              <w:jc w:val="center"/>
              <w:rPr>
                <w:lang w:val="nl-NL"/>
              </w:rPr>
            </w:pPr>
          </w:p>
          <w:p w14:paraId="1FBA0132" w14:textId="77777777" w:rsidR="00EA63E6" w:rsidRPr="00080A0B" w:rsidRDefault="00EA63E6" w:rsidP="0092170E">
            <w:pPr>
              <w:jc w:val="center"/>
              <w:rPr>
                <w:i/>
                <w:lang w:val="nl-NL"/>
              </w:rPr>
            </w:pPr>
            <w:r w:rsidRPr="00080A0B">
              <w:rPr>
                <w:i/>
                <w:lang w:val="nl-NL"/>
              </w:rPr>
              <w:t>0,5đ</w:t>
            </w:r>
          </w:p>
          <w:p w14:paraId="3DCC9E4D" w14:textId="77777777" w:rsidR="00EA63E6" w:rsidRPr="00080A0B" w:rsidRDefault="00EA63E6" w:rsidP="0092170E">
            <w:pPr>
              <w:jc w:val="center"/>
              <w:rPr>
                <w:i/>
                <w:lang w:val="nl-NL"/>
              </w:rPr>
            </w:pPr>
          </w:p>
          <w:p w14:paraId="6DE1C038" w14:textId="77777777" w:rsidR="00EA63E6" w:rsidRPr="00080A0B" w:rsidRDefault="00EA63E6" w:rsidP="0092170E">
            <w:pPr>
              <w:jc w:val="center"/>
              <w:rPr>
                <w:i/>
                <w:lang w:val="nl-NL"/>
              </w:rPr>
            </w:pPr>
            <w:r w:rsidRPr="00080A0B">
              <w:rPr>
                <w:i/>
                <w:lang w:val="nl-NL"/>
              </w:rPr>
              <w:t>0,25đ</w:t>
            </w:r>
          </w:p>
          <w:p w14:paraId="089812CB" w14:textId="77777777" w:rsidR="00EA63E6" w:rsidRPr="00080A0B" w:rsidRDefault="00EA63E6" w:rsidP="0092170E">
            <w:pPr>
              <w:jc w:val="center"/>
              <w:rPr>
                <w:i/>
                <w:lang w:val="nl-NL"/>
              </w:rPr>
            </w:pPr>
          </w:p>
          <w:p w14:paraId="4D159F55" w14:textId="77777777" w:rsidR="00EA63E6" w:rsidRPr="00080A0B" w:rsidRDefault="00EA63E6" w:rsidP="0092170E">
            <w:pPr>
              <w:jc w:val="center"/>
              <w:rPr>
                <w:i/>
                <w:lang w:val="nl-NL"/>
              </w:rPr>
            </w:pPr>
            <w:r w:rsidRPr="00080A0B">
              <w:rPr>
                <w:i/>
                <w:lang w:val="nl-NL"/>
              </w:rPr>
              <w:t>0,25đ</w:t>
            </w:r>
          </w:p>
          <w:p w14:paraId="518E5273" w14:textId="77777777" w:rsidR="00EA63E6" w:rsidRPr="00080A0B" w:rsidRDefault="00EA63E6" w:rsidP="0092170E">
            <w:pPr>
              <w:jc w:val="center"/>
              <w:rPr>
                <w:lang w:val="nl-NL"/>
              </w:rPr>
            </w:pPr>
          </w:p>
        </w:tc>
      </w:tr>
      <w:tr w:rsidR="00EA63E6" w:rsidRPr="00080A0B" w14:paraId="18239E6B" w14:textId="77777777" w:rsidTr="0092170E">
        <w:tc>
          <w:tcPr>
            <w:tcW w:w="1297" w:type="dxa"/>
            <w:shd w:val="clear" w:color="auto" w:fill="auto"/>
          </w:tcPr>
          <w:p w14:paraId="366FB6F3" w14:textId="77777777" w:rsidR="00EA63E6" w:rsidRPr="00080A0B" w:rsidRDefault="00EA63E6" w:rsidP="0092170E">
            <w:pPr>
              <w:jc w:val="center"/>
              <w:rPr>
                <w:lang w:val="nl-NL"/>
              </w:rPr>
            </w:pPr>
            <w:r w:rsidRPr="00080A0B">
              <w:rPr>
                <w:lang w:val="nl-NL"/>
              </w:rPr>
              <w:t>4</w:t>
            </w:r>
          </w:p>
          <w:p w14:paraId="76CA5886" w14:textId="77777777" w:rsidR="00EA63E6" w:rsidRPr="00080A0B" w:rsidRDefault="00EA63E6" w:rsidP="0092170E">
            <w:pPr>
              <w:jc w:val="center"/>
              <w:rPr>
                <w:i/>
                <w:lang w:val="nl-NL"/>
              </w:rPr>
            </w:pPr>
            <w:r w:rsidRPr="00080A0B">
              <w:rPr>
                <w:i/>
                <w:lang w:val="nl-NL"/>
              </w:rPr>
              <w:t>(1điểm)</w:t>
            </w:r>
          </w:p>
        </w:tc>
        <w:tc>
          <w:tcPr>
            <w:tcW w:w="6527" w:type="dxa"/>
            <w:shd w:val="clear" w:color="auto" w:fill="auto"/>
          </w:tcPr>
          <w:p w14:paraId="4BB2FB20" w14:textId="77777777" w:rsidR="00EA63E6" w:rsidRPr="00080A0B" w:rsidRDefault="00EA63E6" w:rsidP="0092170E">
            <w:pPr>
              <w:rPr>
                <w:lang w:val="nl-NL"/>
              </w:rPr>
            </w:pPr>
          </w:p>
          <w:p w14:paraId="2C58CA93" w14:textId="77777777" w:rsidR="00EA63E6" w:rsidRPr="00080A0B" w:rsidRDefault="00EA63E6" w:rsidP="0092170E">
            <w:r w:rsidRPr="00080A0B">
              <w:rPr>
                <w:lang w:val="nl-NL"/>
              </w:rPr>
              <w:t xml:space="preserve">Ta có: </w:t>
            </w:r>
            <w:r w:rsidRPr="00080A0B">
              <w:t xml:space="preserve"> </w:t>
            </w:r>
          </w:p>
          <w:p w14:paraId="65603BF9" w14:textId="77777777" w:rsidR="00EA63E6" w:rsidRPr="00080A0B" w:rsidRDefault="00EA63E6" w:rsidP="0092170E">
            <w:r w:rsidRPr="00080A0B">
              <w:t xml:space="preserve">  </w:t>
            </w:r>
            <w:r w:rsidR="006C76E5">
              <w:rPr>
                <w:noProof/>
              </w:rPr>
              <w:pict w14:anchorId="58ADE399">
                <v:shape id="Picture 782" o:spid="_x0000_i2268" type="#_x0000_t75" style="width:163.85pt;height:129.1pt;visibility:visible">
                  <v:imagedata r:id="rId928" o:title="" croptop="29437f" cropbottom="23027f" cropleft="15954f" cropright="35568f" blacklevel="13763f"/>
                </v:shape>
              </w:pict>
            </w:r>
          </w:p>
          <w:p w14:paraId="37E99FBE" w14:textId="77777777" w:rsidR="00EA63E6" w:rsidRPr="00080A0B" w:rsidRDefault="00EA63E6" w:rsidP="0092170E">
            <w:r w:rsidRPr="00080A0B">
              <w:t xml:space="preserve">A(x) chia hết cho đa thức B(x) có dư bằng – 10 </w:t>
            </w:r>
          </w:p>
          <w:p w14:paraId="18A1FF29" w14:textId="77777777" w:rsidR="00EA63E6" w:rsidRPr="00080A0B" w:rsidRDefault="00EA63E6" w:rsidP="0092170E">
            <w:r w:rsidRPr="00080A0B">
              <w:sym w:font="Symbol" w:char="F0DE"/>
            </w:r>
            <w:r w:rsidRPr="00080A0B">
              <w:t xml:space="preserve"> m + 10 = – 10 </w:t>
            </w:r>
          </w:p>
          <w:p w14:paraId="19C69825" w14:textId="77777777" w:rsidR="00EA63E6" w:rsidRPr="00080A0B" w:rsidRDefault="00EA63E6" w:rsidP="0092170E">
            <w:r w:rsidRPr="00080A0B">
              <w:sym w:font="Symbol" w:char="F0DE"/>
            </w:r>
            <w:r w:rsidRPr="00080A0B">
              <w:t xml:space="preserve"> m = –20</w:t>
            </w:r>
          </w:p>
        </w:tc>
        <w:tc>
          <w:tcPr>
            <w:tcW w:w="1019" w:type="dxa"/>
            <w:shd w:val="clear" w:color="auto" w:fill="auto"/>
          </w:tcPr>
          <w:p w14:paraId="72C78B85" w14:textId="77777777" w:rsidR="00EA63E6" w:rsidRPr="00080A0B" w:rsidRDefault="00EA63E6" w:rsidP="0092170E">
            <w:pPr>
              <w:jc w:val="center"/>
              <w:rPr>
                <w:lang w:val="nl-NL"/>
              </w:rPr>
            </w:pPr>
          </w:p>
          <w:p w14:paraId="6C40637A" w14:textId="77777777" w:rsidR="00EA63E6" w:rsidRPr="00080A0B" w:rsidRDefault="00EA63E6" w:rsidP="0092170E">
            <w:pPr>
              <w:jc w:val="center"/>
              <w:rPr>
                <w:lang w:val="nl-NL"/>
              </w:rPr>
            </w:pPr>
          </w:p>
          <w:p w14:paraId="7D352A64" w14:textId="77777777" w:rsidR="00EA63E6" w:rsidRPr="00080A0B" w:rsidRDefault="00EA63E6" w:rsidP="0092170E">
            <w:pPr>
              <w:jc w:val="center"/>
              <w:rPr>
                <w:lang w:val="nl-NL"/>
              </w:rPr>
            </w:pPr>
          </w:p>
          <w:p w14:paraId="7BA82DE5" w14:textId="77777777" w:rsidR="00EA63E6" w:rsidRPr="00080A0B" w:rsidRDefault="00EA63E6" w:rsidP="0092170E">
            <w:pPr>
              <w:jc w:val="center"/>
              <w:rPr>
                <w:lang w:val="nl-NL"/>
              </w:rPr>
            </w:pPr>
          </w:p>
          <w:p w14:paraId="7DF595DC" w14:textId="77777777" w:rsidR="00EA63E6" w:rsidRPr="00080A0B" w:rsidRDefault="00EA63E6" w:rsidP="0092170E">
            <w:pPr>
              <w:jc w:val="center"/>
              <w:rPr>
                <w:i/>
                <w:lang w:val="nl-NL"/>
              </w:rPr>
            </w:pPr>
            <w:r w:rsidRPr="00080A0B">
              <w:rPr>
                <w:i/>
                <w:lang w:val="nl-NL"/>
              </w:rPr>
              <w:t>0,75đ</w:t>
            </w:r>
          </w:p>
          <w:p w14:paraId="518319DF" w14:textId="77777777" w:rsidR="00EA63E6" w:rsidRPr="00080A0B" w:rsidRDefault="00EA63E6" w:rsidP="0092170E">
            <w:pPr>
              <w:jc w:val="center"/>
              <w:rPr>
                <w:i/>
                <w:lang w:val="nl-NL"/>
              </w:rPr>
            </w:pPr>
          </w:p>
          <w:p w14:paraId="2D847114" w14:textId="77777777" w:rsidR="00EA63E6" w:rsidRPr="00080A0B" w:rsidRDefault="00EA63E6" w:rsidP="0092170E">
            <w:pPr>
              <w:jc w:val="center"/>
              <w:rPr>
                <w:i/>
                <w:lang w:val="nl-NL"/>
              </w:rPr>
            </w:pPr>
          </w:p>
          <w:p w14:paraId="4CF2E9C7" w14:textId="77777777" w:rsidR="00EA63E6" w:rsidRPr="00080A0B" w:rsidRDefault="00EA63E6" w:rsidP="0092170E">
            <w:pPr>
              <w:jc w:val="center"/>
              <w:rPr>
                <w:i/>
                <w:lang w:val="nl-NL"/>
              </w:rPr>
            </w:pPr>
          </w:p>
          <w:p w14:paraId="1DFF4525" w14:textId="77777777" w:rsidR="00EA63E6" w:rsidRPr="00080A0B" w:rsidRDefault="00EA63E6" w:rsidP="0092170E">
            <w:pPr>
              <w:jc w:val="center"/>
              <w:rPr>
                <w:i/>
                <w:lang w:val="nl-NL"/>
              </w:rPr>
            </w:pPr>
          </w:p>
          <w:p w14:paraId="650C6BB7" w14:textId="77777777" w:rsidR="00EA63E6" w:rsidRPr="00080A0B" w:rsidRDefault="00EA63E6" w:rsidP="0092170E">
            <w:pPr>
              <w:jc w:val="center"/>
              <w:rPr>
                <w:i/>
                <w:lang w:val="nl-NL"/>
              </w:rPr>
            </w:pPr>
          </w:p>
          <w:p w14:paraId="288D2C11" w14:textId="77777777" w:rsidR="00EA63E6" w:rsidRPr="00080A0B" w:rsidRDefault="00EA63E6" w:rsidP="0092170E">
            <w:pPr>
              <w:jc w:val="center"/>
              <w:rPr>
                <w:i/>
                <w:lang w:val="nl-NL"/>
              </w:rPr>
            </w:pPr>
            <w:r w:rsidRPr="00080A0B">
              <w:rPr>
                <w:i/>
                <w:lang w:val="nl-NL"/>
              </w:rPr>
              <w:t>0,25đ</w:t>
            </w:r>
          </w:p>
          <w:p w14:paraId="4AE040D2" w14:textId="77777777" w:rsidR="00EA63E6" w:rsidRPr="00080A0B" w:rsidRDefault="00EA63E6" w:rsidP="0092170E">
            <w:pPr>
              <w:jc w:val="center"/>
              <w:rPr>
                <w:lang w:val="nl-NL"/>
              </w:rPr>
            </w:pPr>
          </w:p>
        </w:tc>
      </w:tr>
      <w:tr w:rsidR="00EA63E6" w:rsidRPr="00080A0B" w14:paraId="00787660" w14:textId="77777777" w:rsidTr="0092170E">
        <w:trPr>
          <w:trHeight w:val="2147"/>
        </w:trPr>
        <w:tc>
          <w:tcPr>
            <w:tcW w:w="1297" w:type="dxa"/>
            <w:vMerge w:val="restart"/>
            <w:shd w:val="clear" w:color="auto" w:fill="auto"/>
          </w:tcPr>
          <w:p w14:paraId="29813874" w14:textId="77777777" w:rsidR="00EA63E6" w:rsidRPr="00080A0B" w:rsidRDefault="00EA63E6" w:rsidP="0092170E">
            <w:pPr>
              <w:jc w:val="center"/>
              <w:rPr>
                <w:lang w:val="nl-NL"/>
              </w:rPr>
            </w:pPr>
            <w:r w:rsidRPr="00080A0B">
              <w:rPr>
                <w:lang w:val="nl-NL"/>
              </w:rPr>
              <w:t>5</w:t>
            </w:r>
          </w:p>
          <w:p w14:paraId="5D5F7BDA" w14:textId="77777777" w:rsidR="00EA63E6" w:rsidRPr="00080A0B" w:rsidRDefault="00EA63E6" w:rsidP="0092170E">
            <w:pPr>
              <w:jc w:val="center"/>
              <w:rPr>
                <w:lang w:val="nl-NL"/>
              </w:rPr>
            </w:pPr>
            <w:r w:rsidRPr="00080A0B">
              <w:rPr>
                <w:i/>
                <w:lang w:val="nl-NL"/>
              </w:rPr>
              <w:t>(3,5điểm)</w:t>
            </w:r>
          </w:p>
        </w:tc>
        <w:tc>
          <w:tcPr>
            <w:tcW w:w="6527" w:type="dxa"/>
            <w:tcBorders>
              <w:bottom w:val="dotted" w:sz="4" w:space="0" w:color="auto"/>
            </w:tcBorders>
            <w:shd w:val="clear" w:color="auto" w:fill="auto"/>
          </w:tcPr>
          <w:p w14:paraId="331F3F80" w14:textId="77777777" w:rsidR="00EA63E6" w:rsidRPr="00080A0B" w:rsidRDefault="00EA63E6" w:rsidP="0092170E">
            <w:pPr>
              <w:rPr>
                <w:i/>
                <w:lang w:val="nl-NL"/>
              </w:rPr>
            </w:pPr>
            <w:r w:rsidRPr="00080A0B">
              <w:rPr>
                <w:lang w:val="nl-NL"/>
              </w:rPr>
              <w:t xml:space="preserve">Hình vẽ: </w:t>
            </w:r>
            <w:r w:rsidRPr="00080A0B">
              <w:rPr>
                <w:i/>
                <w:lang w:val="nl-NL"/>
              </w:rPr>
              <w:t>(Lưu ý: Vẽ đến câu a: 0,25đ; vẽ từ câu b đến câu d: 0,25đ)</w:t>
            </w:r>
          </w:p>
          <w:p w14:paraId="50D3DB27" w14:textId="77777777" w:rsidR="00EA63E6" w:rsidRPr="00080A0B" w:rsidRDefault="006C76E5" w:rsidP="0092170E">
            <w:pPr>
              <w:rPr>
                <w:lang w:val="nl-NL"/>
              </w:rPr>
            </w:pPr>
            <w:r>
              <w:rPr>
                <w:noProof/>
              </w:rPr>
              <w:pict w14:anchorId="22014B9C">
                <v:shape id="Picture 781" o:spid="_x0000_i2269" type="#_x0000_t75" style="width:89.4pt;height:148.95pt;visibility:visible">
                  <v:imagedata r:id="rId929" o:title="" croptop="21245f" cropbottom="14818f" cropleft="35410f" cropright="18834f"/>
                </v:shape>
              </w:pict>
            </w:r>
          </w:p>
          <w:p w14:paraId="6A8B5636" w14:textId="77777777" w:rsidR="00EA63E6" w:rsidRPr="00080A0B" w:rsidRDefault="00EA63E6" w:rsidP="0092170E">
            <w:pPr>
              <w:rPr>
                <w:lang w:val="nl-NL"/>
              </w:rPr>
            </w:pPr>
            <w:r w:rsidRPr="00080A0B">
              <w:rPr>
                <w:lang w:val="nl-NL"/>
              </w:rPr>
              <w:t xml:space="preserve">a) Diện tích tam giác ABC: </w:t>
            </w:r>
            <w:r w:rsidR="005611EB">
              <w:rPr>
                <w:position w:val="-24"/>
                <w:lang w:val="nl-NL"/>
              </w:rPr>
              <w:pict w14:anchorId="26BE7026">
                <v:shape id="_x0000_i2270" type="#_x0000_t75" style="width:163.85pt;height:29.8pt">
                  <v:imagedata r:id="rId930" o:title=""/>
                </v:shape>
              </w:pict>
            </w:r>
          </w:p>
          <w:p w14:paraId="7E7736CC" w14:textId="77777777" w:rsidR="00EA63E6" w:rsidRPr="00080A0B" w:rsidRDefault="00EA63E6" w:rsidP="0092170E">
            <w:pPr>
              <w:rPr>
                <w:lang w:val="nl-NL"/>
              </w:rPr>
            </w:pPr>
            <w:r w:rsidRPr="00080A0B">
              <w:rPr>
                <w:lang w:val="nl-NL"/>
              </w:rPr>
              <w:t>Vì: M, N lần lượt là trung điểm của AB, AC (gt)</w:t>
            </w:r>
          </w:p>
          <w:p w14:paraId="3E7E2081" w14:textId="77777777" w:rsidR="00EA63E6" w:rsidRPr="00080A0B" w:rsidRDefault="00EA63E6" w:rsidP="0092170E">
            <w:pPr>
              <w:rPr>
                <w:lang w:val="nl-NL"/>
              </w:rPr>
            </w:pPr>
            <w:r w:rsidRPr="00080A0B">
              <w:rPr>
                <w:lang w:val="nl-NL"/>
              </w:rPr>
              <w:t xml:space="preserve">Nên: MN là đường trung bình của </w:t>
            </w:r>
            <w:r w:rsidRPr="00080A0B">
              <w:rPr>
                <w:lang w:val="nl-NL"/>
              </w:rPr>
              <w:sym w:font="Symbol" w:char="F044"/>
            </w:r>
            <w:r w:rsidRPr="00080A0B">
              <w:rPr>
                <w:lang w:val="nl-NL"/>
              </w:rPr>
              <w:t>ABC</w:t>
            </w:r>
          </w:p>
          <w:p w14:paraId="07B1BA07" w14:textId="77777777" w:rsidR="00EA63E6" w:rsidRPr="00080A0B" w:rsidRDefault="00EA63E6" w:rsidP="0092170E">
            <w:pPr>
              <w:rPr>
                <w:lang w:val="nl-NL"/>
              </w:rPr>
            </w:pPr>
            <w:r w:rsidRPr="00080A0B">
              <w:rPr>
                <w:lang w:val="nl-NL"/>
              </w:rPr>
              <w:lastRenderedPageBreak/>
              <w:t xml:space="preserve">Suy ra: MN = </w:t>
            </w:r>
            <w:r w:rsidR="005611EB">
              <w:rPr>
                <w:position w:val="-24"/>
                <w:lang w:val="nl-NL"/>
              </w:rPr>
              <w:pict w14:anchorId="72E1186D">
                <v:shape id="_x0000_i2271" type="#_x0000_t75" style="width:12.4pt;height:29.8pt">
                  <v:imagedata r:id="rId931" o:title=""/>
                </v:shape>
              </w:pict>
            </w:r>
            <w:r w:rsidRPr="00080A0B">
              <w:rPr>
                <w:lang w:val="nl-NL"/>
              </w:rPr>
              <w:t>BC =</w:t>
            </w:r>
            <w:r w:rsidR="005611EB">
              <w:rPr>
                <w:position w:val="-24"/>
                <w:lang w:val="nl-NL"/>
              </w:rPr>
              <w:pict w14:anchorId="4072F766">
                <v:shape id="_x0000_i2272" type="#_x0000_t75" style="width:12.4pt;height:29.8pt">
                  <v:imagedata r:id="rId931" o:title=""/>
                </v:shape>
              </w:pict>
            </w:r>
            <w:r w:rsidRPr="00080A0B">
              <w:rPr>
                <w:lang w:val="nl-NL"/>
              </w:rPr>
              <w:t>.4 = 2cm</w:t>
            </w:r>
          </w:p>
          <w:p w14:paraId="483A44C2" w14:textId="77777777" w:rsidR="00EA63E6" w:rsidRPr="00080A0B" w:rsidRDefault="00EA63E6" w:rsidP="0092170E">
            <w:pPr>
              <w:rPr>
                <w:lang w:val="nl-NL"/>
              </w:rPr>
            </w:pPr>
            <w:r w:rsidRPr="00080A0B">
              <w:rPr>
                <w:lang w:val="nl-NL"/>
              </w:rPr>
              <w:t>b) Ta có: MA = MB (gt)</w:t>
            </w:r>
          </w:p>
          <w:p w14:paraId="7E6C9260" w14:textId="77777777" w:rsidR="00EA63E6" w:rsidRPr="00080A0B" w:rsidRDefault="00EA63E6" w:rsidP="0092170E">
            <w:pPr>
              <w:rPr>
                <w:lang w:val="nl-NL"/>
              </w:rPr>
            </w:pPr>
            <w:r w:rsidRPr="00080A0B">
              <w:rPr>
                <w:lang w:val="nl-NL"/>
              </w:rPr>
              <w:t xml:space="preserve">               MH = ME (H và E đối xứng qua M )</w:t>
            </w:r>
          </w:p>
          <w:p w14:paraId="26386D27" w14:textId="77777777" w:rsidR="00EA63E6" w:rsidRPr="00080A0B" w:rsidRDefault="00EA63E6" w:rsidP="0092170E">
            <w:pPr>
              <w:rPr>
                <w:lang w:val="nl-NL"/>
              </w:rPr>
            </w:pPr>
            <w:r w:rsidRPr="00080A0B">
              <w:rPr>
                <w:lang w:val="nl-NL"/>
              </w:rPr>
              <w:t>Nên: AHBE là hình bình hành (vì có 2 đường chéo cắt nhau tại trung điểm mỗi đường).</w:t>
            </w:r>
          </w:p>
          <w:p w14:paraId="5DC049CF" w14:textId="77777777" w:rsidR="00EA63E6" w:rsidRPr="00080A0B" w:rsidRDefault="00EA63E6" w:rsidP="0092170E">
            <w:pPr>
              <w:jc w:val="both"/>
              <w:rPr>
                <w:lang w:val="nl-NL"/>
              </w:rPr>
            </w:pPr>
            <w:r w:rsidRPr="00080A0B">
              <w:rPr>
                <w:lang w:val="nl-NL"/>
              </w:rPr>
              <w:t xml:space="preserve">Mà: </w:t>
            </w:r>
            <w:r w:rsidR="005611EB">
              <w:rPr>
                <w:position w:val="-6"/>
              </w:rPr>
              <w:pict w14:anchorId="1589C9D1">
                <v:shape id="_x0000_i2273" type="#_x0000_t75" style="width:57.1pt;height:17.4pt">
                  <v:imagedata r:id="rId932" o:title=""/>
                </v:shape>
              </w:pict>
            </w:r>
            <w:r w:rsidRPr="00080A0B">
              <w:rPr>
                <w:lang w:val="nl-NL"/>
              </w:rPr>
              <w:t xml:space="preserve">(AH là đường cao). </w:t>
            </w:r>
          </w:p>
          <w:p w14:paraId="34DC5F78" w14:textId="77777777" w:rsidR="00EA63E6" w:rsidRPr="00080A0B" w:rsidRDefault="00EA63E6" w:rsidP="0092170E">
            <w:pPr>
              <w:jc w:val="both"/>
              <w:rPr>
                <w:lang w:val="nl-NL"/>
              </w:rPr>
            </w:pPr>
            <w:r w:rsidRPr="00080A0B">
              <w:rPr>
                <w:lang w:val="nl-NL"/>
              </w:rPr>
              <w:t>Nên: AHBE là hình chữ nhật.</w:t>
            </w:r>
          </w:p>
        </w:tc>
        <w:tc>
          <w:tcPr>
            <w:tcW w:w="1019" w:type="dxa"/>
            <w:tcBorders>
              <w:bottom w:val="dotted" w:sz="4" w:space="0" w:color="auto"/>
            </w:tcBorders>
            <w:shd w:val="clear" w:color="auto" w:fill="auto"/>
          </w:tcPr>
          <w:p w14:paraId="05474D33" w14:textId="77777777" w:rsidR="00EA63E6" w:rsidRPr="00080A0B" w:rsidRDefault="00EA63E6" w:rsidP="0092170E">
            <w:pPr>
              <w:jc w:val="center"/>
              <w:rPr>
                <w:i/>
                <w:lang w:val="nl-NL"/>
              </w:rPr>
            </w:pPr>
          </w:p>
          <w:p w14:paraId="1B693F66" w14:textId="77777777" w:rsidR="00EA63E6" w:rsidRPr="00080A0B" w:rsidRDefault="00EA63E6" w:rsidP="0092170E">
            <w:pPr>
              <w:jc w:val="center"/>
              <w:rPr>
                <w:i/>
                <w:lang w:val="nl-NL"/>
              </w:rPr>
            </w:pPr>
          </w:p>
          <w:p w14:paraId="2FB1E36E" w14:textId="77777777" w:rsidR="00EA63E6" w:rsidRPr="00080A0B" w:rsidRDefault="00EA63E6" w:rsidP="0092170E">
            <w:pPr>
              <w:jc w:val="center"/>
              <w:rPr>
                <w:i/>
                <w:lang w:val="nl-NL"/>
              </w:rPr>
            </w:pPr>
            <w:r w:rsidRPr="00080A0B">
              <w:rPr>
                <w:i/>
                <w:lang w:val="nl-NL"/>
              </w:rPr>
              <w:t>0,5đ</w:t>
            </w:r>
          </w:p>
          <w:p w14:paraId="566EAF5A" w14:textId="77777777" w:rsidR="00EA63E6" w:rsidRPr="00080A0B" w:rsidRDefault="00EA63E6" w:rsidP="0092170E">
            <w:pPr>
              <w:jc w:val="center"/>
              <w:rPr>
                <w:i/>
                <w:lang w:val="nl-NL"/>
              </w:rPr>
            </w:pPr>
          </w:p>
          <w:p w14:paraId="6F49F8F8" w14:textId="77777777" w:rsidR="00EA63E6" w:rsidRPr="00080A0B" w:rsidRDefault="00EA63E6" w:rsidP="0092170E">
            <w:pPr>
              <w:jc w:val="center"/>
              <w:rPr>
                <w:i/>
                <w:lang w:val="nl-NL"/>
              </w:rPr>
            </w:pPr>
          </w:p>
          <w:p w14:paraId="03E123CE" w14:textId="77777777" w:rsidR="00EA63E6" w:rsidRPr="00080A0B" w:rsidRDefault="00EA63E6" w:rsidP="0092170E">
            <w:pPr>
              <w:jc w:val="center"/>
              <w:rPr>
                <w:i/>
                <w:lang w:val="nl-NL"/>
              </w:rPr>
            </w:pPr>
          </w:p>
          <w:p w14:paraId="6F2743EA" w14:textId="77777777" w:rsidR="00EA63E6" w:rsidRPr="00080A0B" w:rsidRDefault="00EA63E6" w:rsidP="0092170E">
            <w:pPr>
              <w:jc w:val="center"/>
              <w:rPr>
                <w:i/>
                <w:lang w:val="nl-NL"/>
              </w:rPr>
            </w:pPr>
          </w:p>
          <w:p w14:paraId="50655D0C" w14:textId="77777777" w:rsidR="00EA63E6" w:rsidRPr="00080A0B" w:rsidRDefault="00EA63E6" w:rsidP="0092170E">
            <w:pPr>
              <w:jc w:val="center"/>
              <w:rPr>
                <w:i/>
                <w:lang w:val="nl-NL"/>
              </w:rPr>
            </w:pPr>
          </w:p>
          <w:p w14:paraId="5BAF64B5" w14:textId="77777777" w:rsidR="00EA63E6" w:rsidRPr="00080A0B" w:rsidRDefault="00EA63E6" w:rsidP="0092170E">
            <w:pPr>
              <w:jc w:val="center"/>
              <w:rPr>
                <w:i/>
                <w:lang w:val="nl-NL"/>
              </w:rPr>
            </w:pPr>
          </w:p>
          <w:p w14:paraId="72B75B4D" w14:textId="77777777" w:rsidR="00EA63E6" w:rsidRPr="00080A0B" w:rsidRDefault="00EA63E6" w:rsidP="0092170E">
            <w:pPr>
              <w:jc w:val="center"/>
              <w:rPr>
                <w:i/>
                <w:lang w:val="nl-NL"/>
              </w:rPr>
            </w:pPr>
          </w:p>
          <w:p w14:paraId="7F369A38" w14:textId="77777777" w:rsidR="00EA63E6" w:rsidRPr="00080A0B" w:rsidRDefault="00EA63E6" w:rsidP="0092170E">
            <w:pPr>
              <w:jc w:val="center"/>
              <w:rPr>
                <w:i/>
                <w:lang w:val="nl-NL"/>
              </w:rPr>
            </w:pPr>
          </w:p>
          <w:p w14:paraId="6CC76348" w14:textId="77777777" w:rsidR="00EA63E6" w:rsidRPr="00080A0B" w:rsidRDefault="00EA63E6" w:rsidP="0092170E">
            <w:pPr>
              <w:jc w:val="center"/>
              <w:rPr>
                <w:i/>
                <w:lang w:val="nl-NL"/>
              </w:rPr>
            </w:pPr>
            <w:r w:rsidRPr="00080A0B">
              <w:rPr>
                <w:i/>
                <w:lang w:val="nl-NL"/>
              </w:rPr>
              <w:t>0,25đ</w:t>
            </w:r>
          </w:p>
          <w:p w14:paraId="3838B49F" w14:textId="77777777" w:rsidR="00EA63E6" w:rsidRPr="00080A0B" w:rsidRDefault="00EA63E6" w:rsidP="0092170E">
            <w:pPr>
              <w:jc w:val="center"/>
              <w:rPr>
                <w:i/>
                <w:lang w:val="nl-NL"/>
              </w:rPr>
            </w:pPr>
          </w:p>
          <w:p w14:paraId="72760E27" w14:textId="77777777" w:rsidR="00EA63E6" w:rsidRPr="00080A0B" w:rsidRDefault="00EA63E6" w:rsidP="0092170E">
            <w:pPr>
              <w:jc w:val="center"/>
              <w:rPr>
                <w:i/>
                <w:lang w:val="nl-NL"/>
              </w:rPr>
            </w:pPr>
          </w:p>
          <w:p w14:paraId="3609D891" w14:textId="77777777" w:rsidR="00EA63E6" w:rsidRPr="00080A0B" w:rsidRDefault="00EA63E6" w:rsidP="0092170E">
            <w:pPr>
              <w:jc w:val="center"/>
              <w:rPr>
                <w:i/>
                <w:lang w:val="nl-NL"/>
              </w:rPr>
            </w:pPr>
          </w:p>
          <w:p w14:paraId="32C609D2" w14:textId="77777777" w:rsidR="00EA63E6" w:rsidRPr="00080A0B" w:rsidRDefault="00EA63E6" w:rsidP="0092170E">
            <w:pPr>
              <w:jc w:val="center"/>
              <w:rPr>
                <w:i/>
                <w:lang w:val="nl-NL"/>
              </w:rPr>
            </w:pPr>
            <w:r w:rsidRPr="00080A0B">
              <w:rPr>
                <w:i/>
                <w:lang w:val="nl-NL"/>
              </w:rPr>
              <w:t>0,25đ</w:t>
            </w:r>
          </w:p>
          <w:p w14:paraId="72737A47" w14:textId="77777777" w:rsidR="00EA63E6" w:rsidRPr="00080A0B" w:rsidRDefault="00EA63E6" w:rsidP="0092170E">
            <w:pPr>
              <w:jc w:val="center"/>
              <w:rPr>
                <w:i/>
                <w:lang w:val="nl-NL"/>
              </w:rPr>
            </w:pPr>
          </w:p>
          <w:p w14:paraId="5326F073" w14:textId="77777777" w:rsidR="00EA63E6" w:rsidRPr="00080A0B" w:rsidRDefault="00EA63E6" w:rsidP="0092170E">
            <w:pPr>
              <w:jc w:val="center"/>
              <w:rPr>
                <w:i/>
                <w:lang w:val="nl-NL"/>
              </w:rPr>
            </w:pPr>
          </w:p>
          <w:p w14:paraId="17E352F5" w14:textId="77777777" w:rsidR="00EA63E6" w:rsidRPr="00080A0B" w:rsidRDefault="00EA63E6" w:rsidP="0092170E">
            <w:pPr>
              <w:jc w:val="center"/>
              <w:rPr>
                <w:i/>
                <w:lang w:val="nl-NL"/>
              </w:rPr>
            </w:pPr>
            <w:r w:rsidRPr="00080A0B">
              <w:rPr>
                <w:i/>
                <w:lang w:val="nl-NL"/>
              </w:rPr>
              <w:t>0,5đ</w:t>
            </w:r>
          </w:p>
          <w:p w14:paraId="06F2390E" w14:textId="77777777" w:rsidR="00EA63E6" w:rsidRPr="00080A0B" w:rsidRDefault="00EA63E6" w:rsidP="0092170E">
            <w:pPr>
              <w:jc w:val="center"/>
              <w:rPr>
                <w:lang w:val="nl-NL"/>
              </w:rPr>
            </w:pPr>
          </w:p>
          <w:p w14:paraId="15837C78" w14:textId="77777777" w:rsidR="00EA63E6" w:rsidRPr="00080A0B" w:rsidRDefault="00EA63E6" w:rsidP="0092170E">
            <w:pPr>
              <w:jc w:val="center"/>
              <w:rPr>
                <w:lang w:val="nl-NL"/>
              </w:rPr>
            </w:pPr>
          </w:p>
          <w:p w14:paraId="704ACBC7" w14:textId="77777777" w:rsidR="00EA63E6" w:rsidRPr="00080A0B" w:rsidRDefault="00EA63E6" w:rsidP="0092170E">
            <w:pPr>
              <w:jc w:val="center"/>
              <w:rPr>
                <w:i/>
                <w:lang w:val="nl-NL"/>
              </w:rPr>
            </w:pPr>
            <w:r w:rsidRPr="00080A0B">
              <w:rPr>
                <w:i/>
                <w:lang w:val="nl-NL"/>
              </w:rPr>
              <w:t>0,5đ</w:t>
            </w:r>
          </w:p>
        </w:tc>
      </w:tr>
      <w:tr w:rsidR="00EA63E6" w:rsidRPr="00080A0B" w14:paraId="11025A24" w14:textId="77777777" w:rsidTr="0092170E">
        <w:trPr>
          <w:trHeight w:val="3150"/>
        </w:trPr>
        <w:tc>
          <w:tcPr>
            <w:tcW w:w="1297" w:type="dxa"/>
            <w:vMerge/>
            <w:shd w:val="clear" w:color="auto" w:fill="auto"/>
          </w:tcPr>
          <w:p w14:paraId="2861F5B4" w14:textId="77777777" w:rsidR="00EA63E6" w:rsidRPr="00080A0B" w:rsidRDefault="00EA63E6" w:rsidP="0092170E">
            <w:pPr>
              <w:jc w:val="center"/>
              <w:rPr>
                <w:lang w:val="nl-NL"/>
              </w:rPr>
            </w:pPr>
          </w:p>
        </w:tc>
        <w:tc>
          <w:tcPr>
            <w:tcW w:w="6527" w:type="dxa"/>
            <w:tcBorders>
              <w:top w:val="dotted" w:sz="4" w:space="0" w:color="auto"/>
              <w:bottom w:val="dotted" w:sz="4" w:space="0" w:color="auto"/>
            </w:tcBorders>
            <w:shd w:val="clear" w:color="auto" w:fill="auto"/>
          </w:tcPr>
          <w:p w14:paraId="511BB00A" w14:textId="77777777" w:rsidR="00EA63E6" w:rsidRPr="00080A0B" w:rsidRDefault="00EA63E6" w:rsidP="0092170E">
            <w:pPr>
              <w:jc w:val="both"/>
              <w:rPr>
                <w:lang w:val="nl-NL"/>
              </w:rPr>
            </w:pPr>
            <w:r w:rsidRPr="00080A0B">
              <w:rPr>
                <w:lang w:val="nl-NL"/>
              </w:rPr>
              <w:t xml:space="preserve">c) Vì AH là đường cao của </w:t>
            </w:r>
            <w:r w:rsidRPr="00080A0B">
              <w:rPr>
                <w:lang w:val="nl-NL"/>
              </w:rPr>
              <w:sym w:font="Symbol" w:char="F044"/>
            </w:r>
            <w:r w:rsidRPr="00080A0B">
              <w:rPr>
                <w:lang w:val="nl-NL"/>
              </w:rPr>
              <w:t>ABC cân (gt) nên cũng là đường trung tuyến.</w:t>
            </w:r>
          </w:p>
          <w:p w14:paraId="2E3D5713" w14:textId="77777777" w:rsidR="00EA63E6" w:rsidRPr="00080A0B" w:rsidRDefault="00EA63E6" w:rsidP="0092170E">
            <w:pPr>
              <w:jc w:val="both"/>
              <w:rPr>
                <w:lang w:val="nl-NL"/>
              </w:rPr>
            </w:pPr>
            <w:r w:rsidRPr="00080A0B">
              <w:rPr>
                <w:lang w:val="nl-NL"/>
              </w:rPr>
              <w:t>Do đó: H là trung điểm của BC.</w:t>
            </w:r>
          </w:p>
          <w:p w14:paraId="02423133" w14:textId="77777777" w:rsidR="00EA63E6" w:rsidRPr="00080A0B" w:rsidRDefault="00EA63E6" w:rsidP="0092170E">
            <w:pPr>
              <w:jc w:val="both"/>
              <w:rPr>
                <w:lang w:val="nl-NL"/>
              </w:rPr>
            </w:pPr>
            <w:r w:rsidRPr="00080A0B">
              <w:rPr>
                <w:lang w:val="nl-NL"/>
              </w:rPr>
              <w:t>Mặt khác: H là trung điểm của AF (vì A và F đối xứng nhau qua H).</w:t>
            </w:r>
          </w:p>
          <w:p w14:paraId="406614F8" w14:textId="77777777" w:rsidR="00EA63E6" w:rsidRPr="00080A0B" w:rsidRDefault="00EA63E6" w:rsidP="0092170E">
            <w:pPr>
              <w:rPr>
                <w:lang w:val="nl-NL"/>
              </w:rPr>
            </w:pPr>
            <w:r w:rsidRPr="00080A0B">
              <w:rPr>
                <w:lang w:val="nl-NL"/>
              </w:rPr>
              <w:t>Nên: ABFC là hình bình hành (vì có 2 đường chéo cắt nhau tại trung điểm mỗi đường).</w:t>
            </w:r>
          </w:p>
          <w:p w14:paraId="273F44B7" w14:textId="77777777" w:rsidR="00EA63E6" w:rsidRPr="00080A0B" w:rsidRDefault="00EA63E6" w:rsidP="0092170E">
            <w:pPr>
              <w:jc w:val="both"/>
              <w:rPr>
                <w:lang w:val="nl-NL"/>
              </w:rPr>
            </w:pPr>
            <w:r w:rsidRPr="00080A0B">
              <w:rPr>
                <w:lang w:val="nl-NL"/>
              </w:rPr>
              <w:t>Mà: AB = AC (</w:t>
            </w:r>
            <w:r w:rsidRPr="00080A0B">
              <w:rPr>
                <w:lang w:val="nl-NL"/>
              </w:rPr>
              <w:sym w:font="Symbol" w:char="F044"/>
            </w:r>
            <w:r w:rsidRPr="00080A0B">
              <w:rPr>
                <w:lang w:val="nl-NL"/>
              </w:rPr>
              <w:t>ABC cân tại A)</w:t>
            </w:r>
          </w:p>
          <w:p w14:paraId="413BEA0F" w14:textId="77777777" w:rsidR="00EA63E6" w:rsidRPr="00080A0B" w:rsidRDefault="00EA63E6" w:rsidP="0092170E">
            <w:pPr>
              <w:jc w:val="both"/>
              <w:rPr>
                <w:lang w:val="nl-NL"/>
              </w:rPr>
            </w:pPr>
            <w:r w:rsidRPr="00080A0B">
              <w:rPr>
                <w:lang w:val="nl-NL"/>
              </w:rPr>
              <w:t>Suy ra: ABFC là hình thoi.</w:t>
            </w:r>
          </w:p>
        </w:tc>
        <w:tc>
          <w:tcPr>
            <w:tcW w:w="1019" w:type="dxa"/>
            <w:tcBorders>
              <w:top w:val="dotted" w:sz="4" w:space="0" w:color="auto"/>
              <w:bottom w:val="dotted" w:sz="4" w:space="0" w:color="auto"/>
            </w:tcBorders>
            <w:shd w:val="clear" w:color="auto" w:fill="auto"/>
          </w:tcPr>
          <w:p w14:paraId="328F2987" w14:textId="77777777" w:rsidR="00EA63E6" w:rsidRPr="00080A0B" w:rsidRDefault="00EA63E6" w:rsidP="0092170E">
            <w:pPr>
              <w:jc w:val="center"/>
              <w:rPr>
                <w:lang w:val="nl-NL"/>
              </w:rPr>
            </w:pPr>
          </w:p>
          <w:p w14:paraId="3938DEFC" w14:textId="77777777" w:rsidR="00EA63E6" w:rsidRPr="00080A0B" w:rsidRDefault="00EA63E6" w:rsidP="0092170E">
            <w:pPr>
              <w:jc w:val="center"/>
              <w:rPr>
                <w:i/>
                <w:lang w:val="nl-NL"/>
              </w:rPr>
            </w:pPr>
          </w:p>
          <w:p w14:paraId="55CF3333" w14:textId="77777777" w:rsidR="00EA63E6" w:rsidRPr="00080A0B" w:rsidRDefault="00EA63E6" w:rsidP="0092170E">
            <w:pPr>
              <w:jc w:val="center"/>
              <w:rPr>
                <w:i/>
                <w:lang w:val="nl-NL"/>
              </w:rPr>
            </w:pPr>
          </w:p>
          <w:p w14:paraId="08EC1A93" w14:textId="77777777" w:rsidR="00EA63E6" w:rsidRPr="00080A0B" w:rsidRDefault="00EA63E6" w:rsidP="0092170E">
            <w:pPr>
              <w:jc w:val="center"/>
              <w:rPr>
                <w:i/>
                <w:lang w:val="nl-NL"/>
              </w:rPr>
            </w:pPr>
          </w:p>
          <w:p w14:paraId="64C43438" w14:textId="77777777" w:rsidR="00EA63E6" w:rsidRPr="00080A0B" w:rsidRDefault="00EA63E6" w:rsidP="0092170E">
            <w:pPr>
              <w:jc w:val="center"/>
              <w:rPr>
                <w:i/>
                <w:lang w:val="nl-NL"/>
              </w:rPr>
            </w:pPr>
          </w:p>
          <w:p w14:paraId="561438BC" w14:textId="77777777" w:rsidR="00EA63E6" w:rsidRPr="00080A0B" w:rsidRDefault="00EA63E6" w:rsidP="0092170E">
            <w:pPr>
              <w:jc w:val="center"/>
              <w:rPr>
                <w:i/>
                <w:lang w:val="nl-NL"/>
              </w:rPr>
            </w:pPr>
            <w:r w:rsidRPr="00080A0B">
              <w:rPr>
                <w:i/>
                <w:lang w:val="nl-NL"/>
              </w:rPr>
              <w:t>0,5đ</w:t>
            </w:r>
          </w:p>
          <w:p w14:paraId="60D16FD1" w14:textId="77777777" w:rsidR="00EA63E6" w:rsidRPr="00080A0B" w:rsidRDefault="00EA63E6" w:rsidP="0092170E">
            <w:pPr>
              <w:jc w:val="center"/>
              <w:rPr>
                <w:i/>
                <w:lang w:val="nl-NL"/>
              </w:rPr>
            </w:pPr>
          </w:p>
          <w:p w14:paraId="5DBB97DD" w14:textId="77777777" w:rsidR="00EA63E6" w:rsidRPr="00080A0B" w:rsidRDefault="00EA63E6" w:rsidP="0092170E">
            <w:pPr>
              <w:jc w:val="center"/>
              <w:rPr>
                <w:i/>
                <w:lang w:val="nl-NL"/>
              </w:rPr>
            </w:pPr>
          </w:p>
          <w:p w14:paraId="00BDEB8E" w14:textId="77777777" w:rsidR="00EA63E6" w:rsidRPr="00080A0B" w:rsidRDefault="00EA63E6" w:rsidP="0092170E">
            <w:pPr>
              <w:jc w:val="center"/>
              <w:rPr>
                <w:i/>
                <w:lang w:val="nl-NL"/>
              </w:rPr>
            </w:pPr>
            <w:r w:rsidRPr="00080A0B">
              <w:rPr>
                <w:i/>
                <w:lang w:val="nl-NL"/>
              </w:rPr>
              <w:t>0,5đ</w:t>
            </w:r>
          </w:p>
        </w:tc>
      </w:tr>
      <w:tr w:rsidR="00EA63E6" w:rsidRPr="00080A0B" w14:paraId="77ED3CDD" w14:textId="77777777" w:rsidTr="0092170E">
        <w:trPr>
          <w:trHeight w:val="2035"/>
        </w:trPr>
        <w:tc>
          <w:tcPr>
            <w:tcW w:w="1297" w:type="dxa"/>
            <w:vMerge/>
            <w:shd w:val="clear" w:color="auto" w:fill="auto"/>
          </w:tcPr>
          <w:p w14:paraId="2248C95C" w14:textId="77777777" w:rsidR="00EA63E6" w:rsidRPr="00080A0B" w:rsidRDefault="00EA63E6" w:rsidP="0092170E">
            <w:pPr>
              <w:jc w:val="center"/>
              <w:rPr>
                <w:lang w:val="nl-NL"/>
              </w:rPr>
            </w:pPr>
          </w:p>
        </w:tc>
        <w:tc>
          <w:tcPr>
            <w:tcW w:w="6527" w:type="dxa"/>
            <w:tcBorders>
              <w:top w:val="dotted" w:sz="4" w:space="0" w:color="auto"/>
            </w:tcBorders>
            <w:shd w:val="clear" w:color="auto" w:fill="auto"/>
          </w:tcPr>
          <w:p w14:paraId="5D6188D4" w14:textId="77777777" w:rsidR="00EA63E6" w:rsidRPr="00080A0B" w:rsidRDefault="00EA63E6" w:rsidP="0092170E">
            <w:pPr>
              <w:jc w:val="both"/>
              <w:rPr>
                <w:lang w:val="nl-NL"/>
              </w:rPr>
            </w:pPr>
            <w:r w:rsidRPr="00080A0B">
              <w:rPr>
                <w:lang w:val="nl-NL"/>
              </w:rPr>
              <w:t xml:space="preserve">d) Gọi Q là trung điểm của KC. Ta chứng minh được: IQ là đường trung bình của </w:t>
            </w:r>
            <w:r w:rsidRPr="00080A0B">
              <w:rPr>
                <w:lang w:val="nl-NL"/>
              </w:rPr>
              <w:sym w:font="Symbol" w:char="F044"/>
            </w:r>
            <w:r w:rsidRPr="00080A0B">
              <w:rPr>
                <w:lang w:val="nl-NL"/>
              </w:rPr>
              <w:t xml:space="preserve">KHC và I là trực tâm của </w:t>
            </w:r>
            <w:r w:rsidRPr="00080A0B">
              <w:rPr>
                <w:lang w:val="nl-NL"/>
              </w:rPr>
              <w:sym w:font="Symbol" w:char="F044"/>
            </w:r>
            <w:r w:rsidRPr="00080A0B">
              <w:rPr>
                <w:lang w:val="nl-NL"/>
              </w:rPr>
              <w:t>FHQ.</w:t>
            </w:r>
          </w:p>
          <w:p w14:paraId="01CB0A45" w14:textId="77777777" w:rsidR="00EA63E6" w:rsidRPr="00080A0B" w:rsidRDefault="00EA63E6" w:rsidP="0092170E">
            <w:pPr>
              <w:jc w:val="both"/>
              <w:rPr>
                <w:lang w:val="nl-NL"/>
              </w:rPr>
            </w:pPr>
            <w:r w:rsidRPr="00080A0B">
              <w:rPr>
                <w:lang w:val="nl-NL"/>
              </w:rPr>
              <w:t xml:space="preserve">Suy ra: FI là đường cao của </w:t>
            </w:r>
            <w:r w:rsidRPr="00080A0B">
              <w:rPr>
                <w:lang w:val="nl-NL"/>
              </w:rPr>
              <w:sym w:font="Symbol" w:char="F044"/>
            </w:r>
            <w:r w:rsidRPr="00080A0B">
              <w:rPr>
                <w:lang w:val="nl-NL"/>
              </w:rPr>
              <w:t xml:space="preserve">FHQ </w:t>
            </w:r>
            <w:r w:rsidRPr="00080A0B">
              <w:rPr>
                <w:lang w:val="nl-NL"/>
              </w:rPr>
              <w:sym w:font="Symbol" w:char="F0DE"/>
            </w:r>
            <w:r w:rsidRPr="00080A0B">
              <w:rPr>
                <w:lang w:val="nl-NL"/>
              </w:rPr>
              <w:t xml:space="preserve"> FI </w:t>
            </w:r>
            <w:r w:rsidRPr="00080A0B">
              <w:rPr>
                <w:lang w:val="nl-NL"/>
              </w:rPr>
              <w:sym w:font="Symbol" w:char="F05E"/>
            </w:r>
            <w:r w:rsidRPr="00080A0B">
              <w:rPr>
                <w:lang w:val="nl-NL"/>
              </w:rPr>
              <w:t xml:space="preserve"> HQ (1)</w:t>
            </w:r>
          </w:p>
          <w:p w14:paraId="65559B62" w14:textId="77777777" w:rsidR="00EA63E6" w:rsidRPr="00080A0B" w:rsidRDefault="00EA63E6" w:rsidP="0092170E">
            <w:pPr>
              <w:jc w:val="both"/>
              <w:rPr>
                <w:lang w:val="nl-NL"/>
              </w:rPr>
            </w:pPr>
            <w:r w:rsidRPr="00080A0B">
              <w:rPr>
                <w:lang w:val="nl-NL"/>
              </w:rPr>
              <w:t xml:space="preserve">Lại có: HQ là đường trung bình của </w:t>
            </w:r>
            <w:r w:rsidRPr="00080A0B">
              <w:rPr>
                <w:lang w:val="nl-NL"/>
              </w:rPr>
              <w:sym w:font="Symbol" w:char="F044"/>
            </w:r>
            <w:r w:rsidRPr="00080A0B">
              <w:rPr>
                <w:lang w:val="nl-NL"/>
              </w:rPr>
              <w:t xml:space="preserve">BCK </w:t>
            </w:r>
            <w:r w:rsidRPr="00080A0B">
              <w:rPr>
                <w:lang w:val="nl-NL"/>
              </w:rPr>
              <w:sym w:font="Symbol" w:char="F0DE"/>
            </w:r>
            <w:r w:rsidRPr="00080A0B">
              <w:rPr>
                <w:lang w:val="nl-NL"/>
              </w:rPr>
              <w:t xml:space="preserve"> BK // HQ (2)</w:t>
            </w:r>
          </w:p>
          <w:p w14:paraId="2036DFCA" w14:textId="77777777" w:rsidR="00EA63E6" w:rsidRPr="00080A0B" w:rsidRDefault="00EA63E6" w:rsidP="0092170E">
            <w:pPr>
              <w:jc w:val="both"/>
              <w:rPr>
                <w:lang w:val="nl-NL"/>
              </w:rPr>
            </w:pPr>
            <w:r w:rsidRPr="00080A0B">
              <w:rPr>
                <w:lang w:val="nl-NL"/>
              </w:rPr>
              <w:t xml:space="preserve">Từ (1) và (2) suy ra: BK  </w:t>
            </w:r>
            <w:r w:rsidRPr="00080A0B">
              <w:rPr>
                <w:lang w:val="nl-NL"/>
              </w:rPr>
              <w:sym w:font="Symbol" w:char="F05E"/>
            </w:r>
            <w:r w:rsidRPr="00080A0B">
              <w:rPr>
                <w:lang w:val="nl-NL"/>
              </w:rPr>
              <w:t xml:space="preserve"> FI.</w:t>
            </w:r>
          </w:p>
          <w:p w14:paraId="7434030C" w14:textId="77777777" w:rsidR="00EA63E6" w:rsidRPr="00080A0B" w:rsidRDefault="00EA63E6" w:rsidP="0092170E">
            <w:pPr>
              <w:jc w:val="both"/>
              <w:rPr>
                <w:lang w:val="nl-NL"/>
              </w:rPr>
            </w:pPr>
          </w:p>
          <w:p w14:paraId="0A65EC2F" w14:textId="77777777" w:rsidR="00EA63E6" w:rsidRPr="00080A0B" w:rsidRDefault="00EA63E6" w:rsidP="0092170E">
            <w:pPr>
              <w:rPr>
                <w:lang w:val="nl-NL"/>
              </w:rPr>
            </w:pPr>
          </w:p>
        </w:tc>
        <w:tc>
          <w:tcPr>
            <w:tcW w:w="1019" w:type="dxa"/>
            <w:tcBorders>
              <w:top w:val="dotted" w:sz="4" w:space="0" w:color="auto"/>
            </w:tcBorders>
            <w:shd w:val="clear" w:color="auto" w:fill="auto"/>
          </w:tcPr>
          <w:p w14:paraId="03226E44" w14:textId="77777777" w:rsidR="00EA63E6" w:rsidRPr="00080A0B" w:rsidRDefault="00EA63E6" w:rsidP="0092170E">
            <w:pPr>
              <w:jc w:val="center"/>
              <w:rPr>
                <w:i/>
                <w:lang w:val="nl-NL"/>
              </w:rPr>
            </w:pPr>
          </w:p>
          <w:p w14:paraId="5AECDA1A" w14:textId="77777777" w:rsidR="00EA63E6" w:rsidRPr="00080A0B" w:rsidRDefault="00EA63E6" w:rsidP="0092170E">
            <w:pPr>
              <w:jc w:val="center"/>
              <w:rPr>
                <w:i/>
                <w:lang w:val="nl-NL"/>
              </w:rPr>
            </w:pPr>
            <w:r w:rsidRPr="00080A0B">
              <w:rPr>
                <w:i/>
                <w:lang w:val="nl-NL"/>
              </w:rPr>
              <w:t>0,25đ</w:t>
            </w:r>
          </w:p>
          <w:p w14:paraId="4B780884" w14:textId="77777777" w:rsidR="00EA63E6" w:rsidRPr="00080A0B" w:rsidRDefault="00EA63E6" w:rsidP="0092170E">
            <w:pPr>
              <w:jc w:val="center"/>
              <w:rPr>
                <w:i/>
                <w:lang w:val="nl-NL"/>
              </w:rPr>
            </w:pPr>
          </w:p>
          <w:p w14:paraId="56EB7E1A" w14:textId="77777777" w:rsidR="00EA63E6" w:rsidRPr="00080A0B" w:rsidRDefault="00EA63E6" w:rsidP="0092170E">
            <w:pPr>
              <w:jc w:val="center"/>
              <w:rPr>
                <w:i/>
                <w:lang w:val="nl-NL"/>
              </w:rPr>
            </w:pPr>
          </w:p>
          <w:p w14:paraId="23519698" w14:textId="77777777" w:rsidR="00EA63E6" w:rsidRPr="00080A0B" w:rsidRDefault="00EA63E6" w:rsidP="0092170E">
            <w:pPr>
              <w:jc w:val="center"/>
              <w:rPr>
                <w:i/>
                <w:lang w:val="nl-NL"/>
              </w:rPr>
            </w:pPr>
          </w:p>
          <w:p w14:paraId="0C0B1552" w14:textId="77777777" w:rsidR="00EA63E6" w:rsidRPr="00080A0B" w:rsidRDefault="00EA63E6" w:rsidP="0092170E">
            <w:pPr>
              <w:jc w:val="center"/>
              <w:rPr>
                <w:i/>
                <w:lang w:val="nl-NL"/>
              </w:rPr>
            </w:pPr>
            <w:r w:rsidRPr="00080A0B">
              <w:rPr>
                <w:i/>
                <w:lang w:val="nl-NL"/>
              </w:rPr>
              <w:t>0,25đ</w:t>
            </w:r>
          </w:p>
          <w:p w14:paraId="203DA4F0" w14:textId="77777777" w:rsidR="00EA63E6" w:rsidRPr="00080A0B" w:rsidRDefault="00EA63E6" w:rsidP="0092170E">
            <w:pPr>
              <w:jc w:val="center"/>
              <w:rPr>
                <w:lang w:val="nl-NL"/>
              </w:rPr>
            </w:pPr>
          </w:p>
        </w:tc>
      </w:tr>
    </w:tbl>
    <w:p w14:paraId="6344D488"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2E89F1E1" w14:textId="77777777" w:rsidTr="000531CD">
        <w:tc>
          <w:tcPr>
            <w:tcW w:w="3469" w:type="dxa"/>
            <w:tcBorders>
              <w:top w:val="single" w:sz="4" w:space="0" w:color="000000"/>
              <w:left w:val="single" w:sz="4" w:space="0" w:color="000000"/>
              <w:bottom w:val="single" w:sz="4" w:space="0" w:color="000000"/>
            </w:tcBorders>
            <w:shd w:val="clear" w:color="auto" w:fill="auto"/>
          </w:tcPr>
          <w:p w14:paraId="629A551F"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3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5C07FCB"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54F38069" w14:textId="77777777" w:rsidR="00B23E8E" w:rsidRPr="00080A0B" w:rsidRDefault="00A32C05" w:rsidP="000531CD">
            <w:pPr>
              <w:jc w:val="center"/>
              <w:rPr>
                <w:b/>
                <w:color w:val="00B0F0"/>
                <w:sz w:val="26"/>
                <w:szCs w:val="26"/>
              </w:rPr>
            </w:pPr>
            <w:r>
              <w:rPr>
                <w:b/>
                <w:color w:val="00B0F0"/>
                <w:sz w:val="26"/>
                <w:szCs w:val="26"/>
              </w:rPr>
              <w:t>Môn TOÁN LỚP 8</w:t>
            </w:r>
          </w:p>
          <w:p w14:paraId="1C922B0A"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7D111702" w14:textId="77777777" w:rsidR="00EA63E6" w:rsidRPr="00080A0B" w:rsidRDefault="00EA63E6" w:rsidP="0092170E">
      <w:pPr>
        <w:tabs>
          <w:tab w:val="left" w:pos="5820"/>
          <w:tab w:val="center" w:pos="6783"/>
        </w:tabs>
        <w:rPr>
          <w:b/>
          <w:lang w:val="sv-SE"/>
        </w:rPr>
      </w:pPr>
      <w:r w:rsidRPr="00080A0B">
        <w:rPr>
          <w:b/>
          <w:lang w:val="sv-SE"/>
        </w:rPr>
        <w:t xml:space="preserve">Câu 1(2,0đ):   </w:t>
      </w:r>
      <w:r w:rsidRPr="00080A0B">
        <w:rPr>
          <w:lang w:val="sv-SE"/>
        </w:rPr>
        <w:t>a</w:t>
      </w:r>
      <w:r w:rsidRPr="00080A0B">
        <w:rPr>
          <w:b/>
          <w:lang w:val="sv-SE"/>
        </w:rPr>
        <w:t xml:space="preserve">/ </w:t>
      </w:r>
      <w:r w:rsidRPr="00080A0B">
        <w:rPr>
          <w:lang w:val="sv-SE"/>
        </w:rPr>
        <w:t xml:space="preserve"> Viết công thức bình phương của một tổng. </w:t>
      </w:r>
    </w:p>
    <w:p w14:paraId="13AC9281" w14:textId="77777777" w:rsidR="00EA63E6" w:rsidRPr="00080A0B" w:rsidRDefault="00EA63E6" w:rsidP="0092170E">
      <w:r w:rsidRPr="00080A0B">
        <w:rPr>
          <w:lang w:val="sv-SE"/>
        </w:rPr>
        <w:t xml:space="preserve">                                       </w:t>
      </w:r>
      <w:r w:rsidRPr="00080A0B">
        <w:t xml:space="preserve"> Áp dụng : Tính   (x + 1)</w:t>
      </w:r>
      <w:r w:rsidRPr="00080A0B">
        <w:rPr>
          <w:vertAlign w:val="superscript"/>
        </w:rPr>
        <w:t>2</w:t>
      </w:r>
      <w:r w:rsidRPr="00080A0B">
        <w:t xml:space="preserve">    </w:t>
      </w:r>
    </w:p>
    <w:p w14:paraId="5E7D0C32" w14:textId="77777777" w:rsidR="00EA63E6" w:rsidRPr="00080A0B" w:rsidRDefault="00EA63E6" w:rsidP="0092170E">
      <w:pPr>
        <w:ind w:firstLine="720"/>
      </w:pPr>
      <w:r w:rsidRPr="00080A0B">
        <w:rPr>
          <w:b/>
        </w:rPr>
        <w:t xml:space="preserve">                         b/</w:t>
      </w:r>
      <w:r w:rsidRPr="00080A0B">
        <w:t xml:space="preserve">   Nêu định nghĩa hình chữ  nhật. Vẽ hình minh họa.</w:t>
      </w:r>
    </w:p>
    <w:p w14:paraId="7E49AFE1" w14:textId="77777777" w:rsidR="00EA63E6" w:rsidRPr="00080A0B" w:rsidRDefault="00EA63E6" w:rsidP="0092170E">
      <w:pPr>
        <w:rPr>
          <w:b/>
        </w:rPr>
      </w:pPr>
      <w:r w:rsidRPr="00080A0B">
        <w:rPr>
          <w:b/>
        </w:rPr>
        <w:t xml:space="preserve">                   </w:t>
      </w:r>
    </w:p>
    <w:p w14:paraId="6BED4325" w14:textId="77777777" w:rsidR="00EA63E6" w:rsidRPr="00080A0B" w:rsidRDefault="00EA63E6" w:rsidP="0092170E">
      <w:r w:rsidRPr="00080A0B">
        <w:rPr>
          <w:b/>
        </w:rPr>
        <w:t>Câu 2 (2,5đ)</w:t>
      </w:r>
      <w:r w:rsidRPr="00080A0B">
        <w:t>:  Thực hiện phép tính :</w:t>
      </w:r>
    </w:p>
    <w:p w14:paraId="0835DEC0" w14:textId="77777777" w:rsidR="00EA63E6" w:rsidRPr="00080A0B" w:rsidRDefault="00EA63E6" w:rsidP="0092170E">
      <w:pPr>
        <w:ind w:firstLine="1260"/>
      </w:pPr>
      <w:r w:rsidRPr="00080A0B">
        <w:t xml:space="preserve">    </w:t>
      </w:r>
      <w:r w:rsidRPr="00080A0B">
        <w:tab/>
        <w:t>a/ (x</w:t>
      </w:r>
      <w:r w:rsidRPr="00080A0B">
        <w:rPr>
          <w:vertAlign w:val="superscript"/>
        </w:rPr>
        <w:t>2</w:t>
      </w:r>
      <w:r w:rsidRPr="00080A0B">
        <w:t xml:space="preserve"> – 2xy + y</w:t>
      </w:r>
      <w:r w:rsidRPr="00080A0B">
        <w:rPr>
          <w:vertAlign w:val="superscript"/>
        </w:rPr>
        <w:t>2</w:t>
      </w:r>
      <w:r w:rsidRPr="00080A0B">
        <w:t xml:space="preserve"> ) (x - y)</w:t>
      </w:r>
    </w:p>
    <w:p w14:paraId="15AF2C6B" w14:textId="77777777" w:rsidR="00EA63E6" w:rsidRPr="00080A0B" w:rsidRDefault="00EA63E6" w:rsidP="0092170E">
      <w:pPr>
        <w:ind w:firstLine="1260"/>
      </w:pPr>
      <w:r w:rsidRPr="00080A0B">
        <w:t xml:space="preserve">    </w:t>
      </w:r>
      <w:r w:rsidRPr="00080A0B">
        <w:tab/>
        <w:t xml:space="preserve">b/ </w:t>
      </w:r>
      <w:r w:rsidR="005611EB">
        <w:rPr>
          <w:position w:val="-24"/>
        </w:rPr>
        <w:pict w14:anchorId="62100E85">
          <v:shape id="_x0000_i2274" type="#_x0000_t75" style="width:106.75pt;height:32.3pt">
            <v:imagedata r:id="rId933" o:title=""/>
          </v:shape>
        </w:pict>
      </w:r>
    </w:p>
    <w:p w14:paraId="7C47AEFA" w14:textId="77777777" w:rsidR="00EA63E6" w:rsidRPr="00080A0B" w:rsidRDefault="00EA63E6" w:rsidP="0092170E">
      <w:r w:rsidRPr="00080A0B">
        <w:rPr>
          <w:b/>
        </w:rPr>
        <w:t>Câu 3 (1,5đ)</w:t>
      </w:r>
      <w:r w:rsidRPr="00080A0B">
        <w:t xml:space="preserve">:   Cho phân thức : </w:t>
      </w:r>
      <w:r w:rsidR="005611EB">
        <w:rPr>
          <w:position w:val="-24"/>
        </w:rPr>
        <w:pict w14:anchorId="1D09FBFB">
          <v:shape id="_x0000_i2275" type="#_x0000_t75" style="width:64.55pt;height:29.8pt">
            <v:imagedata r:id="rId934" o:title=""/>
          </v:shape>
        </w:pict>
      </w:r>
    </w:p>
    <w:p w14:paraId="6510B02B" w14:textId="77777777" w:rsidR="00EA63E6" w:rsidRPr="00080A0B" w:rsidRDefault="00EA63E6" w:rsidP="0092170E">
      <w:r w:rsidRPr="00080A0B">
        <w:t xml:space="preserve">                       </w:t>
      </w:r>
      <w:r w:rsidRPr="00080A0B">
        <w:tab/>
        <w:t xml:space="preserve"> a/ Tìm giá trị của x để phân thức trên được xác định.</w:t>
      </w:r>
    </w:p>
    <w:p w14:paraId="4C434B7F" w14:textId="77777777" w:rsidR="00EA63E6" w:rsidRPr="00080A0B" w:rsidRDefault="00EA63E6" w:rsidP="0092170E">
      <w:r w:rsidRPr="00080A0B">
        <w:t xml:space="preserve">                       </w:t>
      </w:r>
      <w:r w:rsidRPr="00080A0B">
        <w:tab/>
        <w:t xml:space="preserve"> b/ Tìm x để phân thức A có giá trị bằng 0</w:t>
      </w:r>
    </w:p>
    <w:p w14:paraId="4CB413DD" w14:textId="77777777" w:rsidR="00EA63E6" w:rsidRPr="00080A0B" w:rsidRDefault="00EA63E6" w:rsidP="0092170E">
      <w:r w:rsidRPr="00080A0B">
        <w:rPr>
          <w:b/>
        </w:rPr>
        <w:t>Câu 4 (1,0đ)</w:t>
      </w:r>
      <w:r w:rsidRPr="00080A0B">
        <w:t>:  Tìm số a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w:t>
      </w:r>
    </w:p>
    <w:p w14:paraId="336ADF20" w14:textId="77777777" w:rsidR="00EA63E6" w:rsidRPr="00080A0B" w:rsidRDefault="00EA63E6" w:rsidP="0092170E">
      <w:pPr>
        <w:jc w:val="both"/>
      </w:pPr>
      <w:r w:rsidRPr="00080A0B">
        <w:rPr>
          <w:b/>
        </w:rPr>
        <w:t>Câu 5 (3,0đ)</w:t>
      </w:r>
      <w:r w:rsidRPr="00080A0B">
        <w:t>: Cho tam giác ABC vuông tại A, đường trung tuyến AM . Gọi P là trung điểm  của AB,  Q là điểm đối xứng với M qua P.</w:t>
      </w:r>
    </w:p>
    <w:p w14:paraId="25FEA04C" w14:textId="77777777" w:rsidR="00EA63E6" w:rsidRPr="00080A0B" w:rsidRDefault="00EA63E6" w:rsidP="0092170E">
      <w:r w:rsidRPr="00080A0B">
        <w:t xml:space="preserve">                        a/ Chứng minh : Tứ giác AQBM là hình thoi.</w:t>
      </w:r>
    </w:p>
    <w:p w14:paraId="34585D00" w14:textId="77777777" w:rsidR="00EA63E6" w:rsidRPr="00080A0B" w:rsidRDefault="00EA63E6" w:rsidP="0092170E">
      <w:r w:rsidRPr="00080A0B">
        <w:t xml:space="preserve">                        b/ Tính diện tích tam giác ABC, biết AB = 10cm, AC = 6cm.</w:t>
      </w:r>
    </w:p>
    <w:p w14:paraId="3CF4973A" w14:textId="77777777" w:rsidR="00EA63E6" w:rsidRPr="00080A0B" w:rsidRDefault="00EA63E6" w:rsidP="0092170E">
      <w:r w:rsidRPr="00080A0B">
        <w:t xml:space="preserve">                        c/ Tam giác ABC cần điều kiện gì thì tứ giác AQBM là  </w:t>
      </w:r>
    </w:p>
    <w:p w14:paraId="0E5A57D4" w14:textId="77777777" w:rsidR="00EA63E6" w:rsidRPr="00080A0B" w:rsidRDefault="00EA63E6" w:rsidP="0092170E">
      <w:r w:rsidRPr="00080A0B">
        <w:t xml:space="preserve">                             hình vuông ? </w:t>
      </w:r>
    </w:p>
    <w:p w14:paraId="3AE805A1" w14:textId="77777777" w:rsidR="00EA63E6" w:rsidRPr="00080A0B" w:rsidRDefault="00EA63E6" w:rsidP="0092170E"/>
    <w:p w14:paraId="722CD25E" w14:textId="77777777" w:rsidR="00EA63E6" w:rsidRPr="00080A0B" w:rsidRDefault="00EA63E6" w:rsidP="0092170E">
      <w:pPr>
        <w:tabs>
          <w:tab w:val="center" w:pos="6783"/>
        </w:tabs>
        <w:jc w:val="center"/>
        <w:rPr>
          <w:b/>
        </w:rPr>
      </w:pPr>
      <w:r w:rsidRPr="00080A0B">
        <w:rPr>
          <w: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5"/>
        <w:gridCol w:w="8415"/>
        <w:gridCol w:w="975"/>
      </w:tblGrid>
      <w:tr w:rsidR="00EA63E6" w:rsidRPr="00080A0B" w14:paraId="40442EF6" w14:textId="77777777" w:rsidTr="0092170E">
        <w:tc>
          <w:tcPr>
            <w:tcW w:w="828" w:type="dxa"/>
            <w:shd w:val="clear" w:color="auto" w:fill="auto"/>
          </w:tcPr>
          <w:p w14:paraId="3C8F5B08" w14:textId="77777777" w:rsidR="00EA63E6" w:rsidRPr="00080A0B" w:rsidRDefault="00EA63E6" w:rsidP="0092170E">
            <w:pPr>
              <w:jc w:val="center"/>
              <w:rPr>
                <w:b/>
              </w:rPr>
            </w:pPr>
            <w:r w:rsidRPr="00080A0B">
              <w:rPr>
                <w:b/>
              </w:rPr>
              <w:lastRenderedPageBreak/>
              <w:t>CÂU</w:t>
            </w:r>
          </w:p>
        </w:tc>
        <w:tc>
          <w:tcPr>
            <w:tcW w:w="8532" w:type="dxa"/>
            <w:shd w:val="clear" w:color="auto" w:fill="auto"/>
          </w:tcPr>
          <w:p w14:paraId="62A4178C" w14:textId="77777777" w:rsidR="00EA63E6" w:rsidRPr="00080A0B" w:rsidRDefault="00EA63E6" w:rsidP="0092170E">
            <w:pPr>
              <w:jc w:val="center"/>
              <w:rPr>
                <w:b/>
              </w:rPr>
            </w:pPr>
            <w:r w:rsidRPr="00080A0B">
              <w:rPr>
                <w:b/>
              </w:rPr>
              <w:t>ĐÁP ÁN</w:t>
            </w:r>
          </w:p>
        </w:tc>
        <w:tc>
          <w:tcPr>
            <w:tcW w:w="979" w:type="dxa"/>
            <w:shd w:val="clear" w:color="auto" w:fill="auto"/>
          </w:tcPr>
          <w:p w14:paraId="4C28474D" w14:textId="77777777" w:rsidR="00EA63E6" w:rsidRPr="00080A0B" w:rsidRDefault="00EA63E6" w:rsidP="0092170E">
            <w:pPr>
              <w:jc w:val="center"/>
              <w:rPr>
                <w:b/>
              </w:rPr>
            </w:pPr>
            <w:r w:rsidRPr="00080A0B">
              <w:rPr>
                <w:b/>
              </w:rPr>
              <w:t>ĐIỂM</w:t>
            </w:r>
          </w:p>
        </w:tc>
      </w:tr>
      <w:tr w:rsidR="00EA63E6" w:rsidRPr="00080A0B" w14:paraId="7EB22EB7" w14:textId="77777777" w:rsidTr="0092170E">
        <w:tc>
          <w:tcPr>
            <w:tcW w:w="828" w:type="dxa"/>
            <w:vMerge w:val="restart"/>
            <w:shd w:val="clear" w:color="auto" w:fill="auto"/>
          </w:tcPr>
          <w:p w14:paraId="12CA72FB" w14:textId="77777777" w:rsidR="00EA63E6" w:rsidRPr="00080A0B" w:rsidRDefault="00EA63E6" w:rsidP="0092170E">
            <w:pPr>
              <w:jc w:val="center"/>
              <w:rPr>
                <w:b/>
              </w:rPr>
            </w:pPr>
            <w:r w:rsidRPr="00080A0B">
              <w:rPr>
                <w:b/>
              </w:rPr>
              <w:t>1</w:t>
            </w:r>
          </w:p>
          <w:p w14:paraId="7BA9B1F7" w14:textId="77777777" w:rsidR="00EA63E6" w:rsidRPr="00080A0B" w:rsidRDefault="00EA63E6" w:rsidP="0092170E">
            <w:pPr>
              <w:jc w:val="center"/>
              <w:rPr>
                <w:b/>
              </w:rPr>
            </w:pPr>
          </w:p>
        </w:tc>
        <w:tc>
          <w:tcPr>
            <w:tcW w:w="8532" w:type="dxa"/>
            <w:shd w:val="clear" w:color="auto" w:fill="auto"/>
          </w:tcPr>
          <w:p w14:paraId="381D4612" w14:textId="77777777" w:rsidR="00EA63E6" w:rsidRPr="00080A0B" w:rsidRDefault="00EA63E6" w:rsidP="0092170E">
            <w:r w:rsidRPr="00080A0B">
              <w:t>a/ Viết đúng công thức.</w:t>
            </w:r>
          </w:p>
          <w:p w14:paraId="5615E566" w14:textId="77777777" w:rsidR="00EA63E6" w:rsidRPr="00080A0B" w:rsidRDefault="00EA63E6" w:rsidP="0092170E">
            <w:r w:rsidRPr="00080A0B">
              <w:t>b/ Áp dụng tính đúng</w:t>
            </w:r>
          </w:p>
        </w:tc>
        <w:tc>
          <w:tcPr>
            <w:tcW w:w="979" w:type="dxa"/>
            <w:shd w:val="clear" w:color="auto" w:fill="auto"/>
          </w:tcPr>
          <w:p w14:paraId="210E5120" w14:textId="77777777" w:rsidR="00EA63E6" w:rsidRPr="00080A0B" w:rsidRDefault="00EA63E6" w:rsidP="0092170E">
            <w:pPr>
              <w:jc w:val="center"/>
              <w:rPr>
                <w:b/>
              </w:rPr>
            </w:pPr>
            <w:r w:rsidRPr="00080A0B">
              <w:rPr>
                <w:b/>
              </w:rPr>
              <w:t>0,5</w:t>
            </w:r>
          </w:p>
          <w:p w14:paraId="3D4AEEA6" w14:textId="77777777" w:rsidR="00EA63E6" w:rsidRPr="00080A0B" w:rsidRDefault="00EA63E6" w:rsidP="0092170E">
            <w:pPr>
              <w:jc w:val="center"/>
              <w:rPr>
                <w:b/>
              </w:rPr>
            </w:pPr>
            <w:r w:rsidRPr="00080A0B">
              <w:rPr>
                <w:b/>
              </w:rPr>
              <w:t>0,5</w:t>
            </w:r>
          </w:p>
        </w:tc>
      </w:tr>
      <w:tr w:rsidR="00EA63E6" w:rsidRPr="00080A0B" w14:paraId="40A2EDC9" w14:textId="77777777" w:rsidTr="0092170E">
        <w:tc>
          <w:tcPr>
            <w:tcW w:w="828" w:type="dxa"/>
            <w:vMerge/>
            <w:shd w:val="clear" w:color="auto" w:fill="auto"/>
            <w:vAlign w:val="center"/>
          </w:tcPr>
          <w:p w14:paraId="14B72F93" w14:textId="77777777" w:rsidR="00EA63E6" w:rsidRPr="00080A0B" w:rsidRDefault="00EA63E6" w:rsidP="0092170E">
            <w:pPr>
              <w:jc w:val="center"/>
              <w:rPr>
                <w:b/>
              </w:rPr>
            </w:pPr>
          </w:p>
        </w:tc>
        <w:tc>
          <w:tcPr>
            <w:tcW w:w="8532" w:type="dxa"/>
            <w:shd w:val="clear" w:color="auto" w:fill="auto"/>
          </w:tcPr>
          <w:p w14:paraId="52A8CF13" w14:textId="77777777" w:rsidR="00EA63E6" w:rsidRPr="00080A0B" w:rsidRDefault="00EA63E6" w:rsidP="0092170E">
            <w:r w:rsidRPr="00080A0B">
              <w:t xml:space="preserve">Nêu đúng định nghĩa. Vẽ  được hình minh họa </w:t>
            </w:r>
          </w:p>
        </w:tc>
        <w:tc>
          <w:tcPr>
            <w:tcW w:w="979" w:type="dxa"/>
            <w:shd w:val="clear" w:color="auto" w:fill="auto"/>
          </w:tcPr>
          <w:p w14:paraId="311D0058" w14:textId="77777777" w:rsidR="00EA63E6" w:rsidRPr="00080A0B" w:rsidRDefault="00EA63E6" w:rsidP="0092170E">
            <w:pPr>
              <w:jc w:val="center"/>
              <w:rPr>
                <w:b/>
              </w:rPr>
            </w:pPr>
            <w:r w:rsidRPr="00080A0B">
              <w:rPr>
                <w:b/>
              </w:rPr>
              <w:t>1,0</w:t>
            </w:r>
          </w:p>
        </w:tc>
      </w:tr>
      <w:tr w:rsidR="00EA63E6" w:rsidRPr="00080A0B" w14:paraId="4B36A509" w14:textId="77777777" w:rsidTr="0092170E">
        <w:tc>
          <w:tcPr>
            <w:tcW w:w="828" w:type="dxa"/>
            <w:shd w:val="clear" w:color="auto" w:fill="auto"/>
            <w:vAlign w:val="center"/>
          </w:tcPr>
          <w:p w14:paraId="45890C3D" w14:textId="77777777" w:rsidR="00EA63E6" w:rsidRPr="00080A0B" w:rsidRDefault="00EA63E6" w:rsidP="0092170E">
            <w:pPr>
              <w:jc w:val="center"/>
              <w:rPr>
                <w:b/>
              </w:rPr>
            </w:pPr>
            <w:r w:rsidRPr="00080A0B">
              <w:rPr>
                <w:b/>
              </w:rPr>
              <w:t>2</w:t>
            </w:r>
          </w:p>
        </w:tc>
        <w:tc>
          <w:tcPr>
            <w:tcW w:w="8532" w:type="dxa"/>
            <w:shd w:val="clear" w:color="auto" w:fill="auto"/>
          </w:tcPr>
          <w:p w14:paraId="35A7604B" w14:textId="77777777" w:rsidR="00EA63E6" w:rsidRPr="00080A0B" w:rsidRDefault="00EA63E6" w:rsidP="0092170E">
            <w:r w:rsidRPr="00080A0B">
              <w:t>a/ (x</w:t>
            </w:r>
            <w:r w:rsidRPr="00080A0B">
              <w:rPr>
                <w:vertAlign w:val="superscript"/>
              </w:rPr>
              <w:t>2</w:t>
            </w:r>
            <w:r w:rsidRPr="00080A0B">
              <w:t xml:space="preserve"> – 2xy + y</w:t>
            </w:r>
            <w:r w:rsidRPr="00080A0B">
              <w:rPr>
                <w:vertAlign w:val="superscript"/>
              </w:rPr>
              <w:t>2</w:t>
            </w:r>
            <w:r w:rsidRPr="00080A0B">
              <w:t>) (x - y)  = (x - y)</w:t>
            </w:r>
            <w:r w:rsidRPr="00080A0B">
              <w:rPr>
                <w:vertAlign w:val="superscript"/>
              </w:rPr>
              <w:t>2</w:t>
            </w:r>
            <w:r w:rsidRPr="00080A0B">
              <w:t xml:space="preserve"> (x - y)  =  (x - y)</w:t>
            </w:r>
            <w:r w:rsidRPr="00080A0B">
              <w:rPr>
                <w:vertAlign w:val="superscript"/>
              </w:rPr>
              <w:t>3</w:t>
            </w:r>
          </w:p>
          <w:p w14:paraId="7125F8CE" w14:textId="77777777" w:rsidR="00EA63E6" w:rsidRPr="00080A0B" w:rsidRDefault="00EA63E6" w:rsidP="0092170E">
            <w:r w:rsidRPr="00080A0B">
              <w:t xml:space="preserve">b/ </w:t>
            </w:r>
            <w:r w:rsidR="005611EB">
              <w:rPr>
                <w:position w:val="-24"/>
              </w:rPr>
              <w:pict w14:anchorId="231482BC">
                <v:shape id="_x0000_i2276" type="#_x0000_t75" style="width:106.75pt;height:32.3pt">
                  <v:imagedata r:id="rId933" o:title=""/>
                </v:shape>
              </w:pict>
            </w:r>
            <w:r w:rsidRPr="00080A0B">
              <w:t xml:space="preserve"> </w:t>
            </w:r>
            <w:r w:rsidR="005611EB">
              <w:rPr>
                <w:position w:val="-30"/>
              </w:rPr>
              <w:pict w14:anchorId="64E822C3">
                <v:shape id="_x0000_i2277" type="#_x0000_t75" style="width:248.3pt;height:34.75pt">
                  <v:imagedata r:id="rId935" o:title=""/>
                </v:shape>
              </w:pict>
            </w:r>
          </w:p>
        </w:tc>
        <w:tc>
          <w:tcPr>
            <w:tcW w:w="979" w:type="dxa"/>
            <w:shd w:val="clear" w:color="auto" w:fill="auto"/>
          </w:tcPr>
          <w:p w14:paraId="58C6F5B0" w14:textId="77777777" w:rsidR="00EA63E6" w:rsidRPr="00080A0B" w:rsidRDefault="00EA63E6" w:rsidP="0092170E">
            <w:pPr>
              <w:jc w:val="center"/>
              <w:rPr>
                <w:b/>
              </w:rPr>
            </w:pPr>
            <w:r w:rsidRPr="00080A0B">
              <w:rPr>
                <w:b/>
              </w:rPr>
              <w:t>1,0</w:t>
            </w:r>
          </w:p>
          <w:p w14:paraId="63CC4EB5" w14:textId="77777777" w:rsidR="00EA63E6" w:rsidRPr="00080A0B" w:rsidRDefault="00EA63E6" w:rsidP="0092170E">
            <w:pPr>
              <w:jc w:val="center"/>
              <w:rPr>
                <w:b/>
              </w:rPr>
            </w:pPr>
          </w:p>
          <w:p w14:paraId="2FF45391" w14:textId="77777777" w:rsidR="00EA63E6" w:rsidRPr="00080A0B" w:rsidRDefault="00EA63E6" w:rsidP="0092170E">
            <w:pPr>
              <w:jc w:val="center"/>
              <w:rPr>
                <w:b/>
              </w:rPr>
            </w:pPr>
            <w:r w:rsidRPr="00080A0B">
              <w:rPr>
                <w:b/>
              </w:rPr>
              <w:t>1,5</w:t>
            </w:r>
          </w:p>
        </w:tc>
      </w:tr>
      <w:tr w:rsidR="00EA63E6" w:rsidRPr="00080A0B" w14:paraId="23CCEE8E" w14:textId="77777777" w:rsidTr="0092170E">
        <w:tc>
          <w:tcPr>
            <w:tcW w:w="828" w:type="dxa"/>
            <w:shd w:val="clear" w:color="auto" w:fill="auto"/>
            <w:vAlign w:val="center"/>
          </w:tcPr>
          <w:p w14:paraId="0A662F6D" w14:textId="77777777" w:rsidR="00EA63E6" w:rsidRPr="00080A0B" w:rsidRDefault="00EA63E6" w:rsidP="0092170E">
            <w:pPr>
              <w:jc w:val="center"/>
              <w:rPr>
                <w:b/>
              </w:rPr>
            </w:pPr>
            <w:r w:rsidRPr="00080A0B">
              <w:rPr>
                <w:b/>
              </w:rPr>
              <w:t>3</w:t>
            </w:r>
          </w:p>
        </w:tc>
        <w:tc>
          <w:tcPr>
            <w:tcW w:w="8532" w:type="dxa"/>
            <w:shd w:val="clear" w:color="auto" w:fill="auto"/>
          </w:tcPr>
          <w:p w14:paraId="0D362452" w14:textId="77777777" w:rsidR="00EA63E6" w:rsidRPr="00080A0B" w:rsidRDefault="00EA63E6" w:rsidP="0092170E">
            <w:r w:rsidRPr="00080A0B">
              <w:t xml:space="preserve">Cho phân thức : </w:t>
            </w:r>
            <w:r w:rsidR="005611EB">
              <w:rPr>
                <w:position w:val="-24"/>
              </w:rPr>
              <w:pict w14:anchorId="388A8315">
                <v:shape id="_x0000_i2278" type="#_x0000_t75" style="width:64.55pt;height:29.8pt">
                  <v:imagedata r:id="rId936" o:title=""/>
                </v:shape>
              </w:pict>
            </w:r>
          </w:p>
          <w:p w14:paraId="711C0858" w14:textId="77777777" w:rsidR="00EA63E6" w:rsidRPr="00080A0B" w:rsidRDefault="00EA63E6" w:rsidP="0092170E">
            <w:r w:rsidRPr="00080A0B">
              <w:t xml:space="preserve">a/ Phân thức A được xác định khi x </w:t>
            </w:r>
            <w:r w:rsidRPr="00080A0B">
              <w:rPr>
                <w:b/>
              </w:rPr>
              <w:t>≠</w:t>
            </w:r>
            <w:r w:rsidRPr="00080A0B">
              <w:t xml:space="preserve"> 0  và x </w:t>
            </w:r>
            <w:r w:rsidRPr="00080A0B">
              <w:rPr>
                <w:rFonts w:eastAsia="MS Song"/>
                <w:b/>
              </w:rPr>
              <w:t>≠</w:t>
            </w:r>
            <w:r w:rsidRPr="00080A0B">
              <w:t xml:space="preserve"> - 1   </w:t>
            </w:r>
          </w:p>
          <w:p w14:paraId="5B791EC3" w14:textId="77777777" w:rsidR="00EA63E6" w:rsidRPr="00080A0B" w:rsidRDefault="00EA63E6" w:rsidP="0092170E">
            <w:r w:rsidRPr="00080A0B">
              <w:t xml:space="preserve">b/ Với x </w:t>
            </w:r>
            <w:r w:rsidRPr="00080A0B">
              <w:rPr>
                <w:b/>
              </w:rPr>
              <w:t>≠</w:t>
            </w:r>
            <w:r w:rsidRPr="00080A0B">
              <w:t xml:space="preserve"> 0  và x </w:t>
            </w:r>
            <w:r w:rsidRPr="00080A0B">
              <w:rPr>
                <w:rFonts w:eastAsia="MS Song"/>
                <w:b/>
              </w:rPr>
              <w:t>≠</w:t>
            </w:r>
            <w:r w:rsidRPr="00080A0B">
              <w:t xml:space="preserve"> - 1 </w:t>
            </w:r>
          </w:p>
          <w:p w14:paraId="509E165A" w14:textId="77777777" w:rsidR="00EA63E6" w:rsidRPr="00080A0B" w:rsidRDefault="00EA63E6" w:rsidP="0092170E">
            <w:r w:rsidRPr="00080A0B">
              <w:t xml:space="preserve"> A = 0   hay    </w:t>
            </w:r>
            <w:r w:rsidR="005611EB">
              <w:rPr>
                <w:position w:val="-24"/>
              </w:rPr>
              <w:pict w14:anchorId="34D39A37">
                <v:shape id="_x0000_i2279" type="#_x0000_t75" style="width:101.8pt;height:29.8pt">
                  <v:imagedata r:id="rId937" o:title=""/>
                </v:shape>
              </w:pict>
            </w:r>
          </w:p>
        </w:tc>
        <w:tc>
          <w:tcPr>
            <w:tcW w:w="979" w:type="dxa"/>
            <w:shd w:val="clear" w:color="auto" w:fill="auto"/>
          </w:tcPr>
          <w:p w14:paraId="5BCC49AB" w14:textId="77777777" w:rsidR="00EA63E6" w:rsidRPr="00080A0B" w:rsidRDefault="00EA63E6" w:rsidP="0092170E">
            <w:pPr>
              <w:jc w:val="center"/>
              <w:rPr>
                <w:b/>
              </w:rPr>
            </w:pPr>
          </w:p>
          <w:p w14:paraId="47331032" w14:textId="77777777" w:rsidR="00EA63E6" w:rsidRPr="00080A0B" w:rsidRDefault="00EA63E6" w:rsidP="0092170E">
            <w:pPr>
              <w:jc w:val="center"/>
              <w:rPr>
                <w:b/>
              </w:rPr>
            </w:pPr>
          </w:p>
          <w:p w14:paraId="0D01174C" w14:textId="77777777" w:rsidR="00EA63E6" w:rsidRPr="00080A0B" w:rsidRDefault="00EA63E6" w:rsidP="0092170E">
            <w:pPr>
              <w:jc w:val="center"/>
              <w:rPr>
                <w:b/>
              </w:rPr>
            </w:pPr>
            <w:r w:rsidRPr="00080A0B">
              <w:rPr>
                <w:b/>
              </w:rPr>
              <w:t>0,5</w:t>
            </w:r>
          </w:p>
          <w:p w14:paraId="7DE77CDF" w14:textId="77777777" w:rsidR="00EA63E6" w:rsidRPr="00080A0B" w:rsidRDefault="00EA63E6" w:rsidP="0092170E">
            <w:pPr>
              <w:jc w:val="center"/>
              <w:rPr>
                <w:b/>
              </w:rPr>
            </w:pPr>
          </w:p>
          <w:p w14:paraId="34AE750B" w14:textId="77777777" w:rsidR="00EA63E6" w:rsidRPr="00080A0B" w:rsidRDefault="00EA63E6" w:rsidP="0092170E">
            <w:pPr>
              <w:jc w:val="center"/>
              <w:rPr>
                <w:b/>
              </w:rPr>
            </w:pPr>
            <w:r w:rsidRPr="00080A0B">
              <w:rPr>
                <w:b/>
              </w:rPr>
              <w:t>1,0</w:t>
            </w:r>
          </w:p>
        </w:tc>
      </w:tr>
      <w:tr w:rsidR="00EA63E6" w:rsidRPr="00080A0B" w14:paraId="7230530E" w14:textId="77777777" w:rsidTr="0092170E">
        <w:tc>
          <w:tcPr>
            <w:tcW w:w="828" w:type="dxa"/>
            <w:shd w:val="clear" w:color="auto" w:fill="auto"/>
            <w:vAlign w:val="center"/>
          </w:tcPr>
          <w:p w14:paraId="07E882F9" w14:textId="77777777" w:rsidR="00EA63E6" w:rsidRPr="00080A0B" w:rsidRDefault="00EA63E6" w:rsidP="0092170E">
            <w:pPr>
              <w:jc w:val="center"/>
              <w:rPr>
                <w:b/>
              </w:rPr>
            </w:pPr>
            <w:r w:rsidRPr="00080A0B">
              <w:rPr>
                <w:b/>
              </w:rPr>
              <w:t>4</w:t>
            </w:r>
          </w:p>
        </w:tc>
        <w:tc>
          <w:tcPr>
            <w:tcW w:w="8532" w:type="dxa"/>
            <w:shd w:val="clear" w:color="auto" w:fill="auto"/>
          </w:tcPr>
          <w:p w14:paraId="7DF54592" w14:textId="77777777" w:rsidR="00EA63E6" w:rsidRPr="00080A0B" w:rsidRDefault="00EA63E6" w:rsidP="0092170E">
            <w:r w:rsidRPr="00080A0B">
              <w:t>Đa thức x</w:t>
            </w:r>
            <w:r w:rsidRPr="00080A0B">
              <w:rPr>
                <w:vertAlign w:val="superscript"/>
              </w:rPr>
              <w:t>3</w:t>
            </w:r>
            <w:r w:rsidRPr="00080A0B">
              <w:t xml:space="preserve"> – 3x</w:t>
            </w:r>
            <w:r w:rsidRPr="00080A0B">
              <w:rPr>
                <w:vertAlign w:val="superscript"/>
              </w:rPr>
              <w:t>2</w:t>
            </w:r>
            <w:r w:rsidRPr="00080A0B">
              <w:t xml:space="preserve"> + 5x + a chia  cho đa thức x - 2 ta được thương là </w:t>
            </w:r>
          </w:p>
          <w:p w14:paraId="457AFE4E" w14:textId="77777777" w:rsidR="00EA63E6" w:rsidRPr="00080A0B" w:rsidRDefault="00EA63E6" w:rsidP="0092170E">
            <w:r w:rsidRPr="00080A0B">
              <w:t>x</w:t>
            </w:r>
            <w:r w:rsidRPr="00080A0B">
              <w:rPr>
                <w:vertAlign w:val="superscript"/>
              </w:rPr>
              <w:t>2</w:t>
            </w:r>
            <w:r w:rsidRPr="00080A0B">
              <w:t xml:space="preserve"> - x + 3    và dư là    a + 6</w:t>
            </w:r>
          </w:p>
          <w:p w14:paraId="1A7AD160" w14:textId="77777777" w:rsidR="00EA63E6" w:rsidRPr="00080A0B" w:rsidRDefault="00EA63E6" w:rsidP="0092170E">
            <w:r w:rsidRPr="00080A0B">
              <w:t>Vậy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 thì số dư phải bằng 0 nghĩa là : a  + 6  = 0 hay a =  -6</w:t>
            </w:r>
          </w:p>
        </w:tc>
        <w:tc>
          <w:tcPr>
            <w:tcW w:w="979" w:type="dxa"/>
            <w:shd w:val="clear" w:color="auto" w:fill="auto"/>
          </w:tcPr>
          <w:p w14:paraId="74BF1DF3" w14:textId="77777777" w:rsidR="00EA63E6" w:rsidRPr="00080A0B" w:rsidRDefault="00EA63E6" w:rsidP="0092170E">
            <w:pPr>
              <w:jc w:val="center"/>
              <w:rPr>
                <w:b/>
              </w:rPr>
            </w:pPr>
          </w:p>
          <w:p w14:paraId="62ECD774" w14:textId="77777777" w:rsidR="00EA63E6" w:rsidRPr="00080A0B" w:rsidRDefault="00EA63E6" w:rsidP="0092170E">
            <w:pPr>
              <w:jc w:val="center"/>
              <w:rPr>
                <w:b/>
              </w:rPr>
            </w:pPr>
          </w:p>
          <w:p w14:paraId="331277CD" w14:textId="77777777" w:rsidR="00EA63E6" w:rsidRPr="00080A0B" w:rsidRDefault="00EA63E6" w:rsidP="0092170E">
            <w:pPr>
              <w:jc w:val="center"/>
              <w:rPr>
                <w:b/>
              </w:rPr>
            </w:pPr>
          </w:p>
          <w:p w14:paraId="668AB435" w14:textId="77777777" w:rsidR="00EA63E6" w:rsidRPr="00080A0B" w:rsidRDefault="00EA63E6" w:rsidP="0092170E">
            <w:pPr>
              <w:jc w:val="center"/>
              <w:rPr>
                <w:b/>
              </w:rPr>
            </w:pPr>
            <w:r w:rsidRPr="00080A0B">
              <w:rPr>
                <w:b/>
              </w:rPr>
              <w:t>1,0</w:t>
            </w:r>
          </w:p>
        </w:tc>
      </w:tr>
      <w:tr w:rsidR="00EA63E6" w:rsidRPr="00080A0B" w14:paraId="1EB7888C" w14:textId="77777777" w:rsidTr="0092170E">
        <w:tc>
          <w:tcPr>
            <w:tcW w:w="828" w:type="dxa"/>
            <w:shd w:val="clear" w:color="auto" w:fill="auto"/>
            <w:vAlign w:val="center"/>
          </w:tcPr>
          <w:p w14:paraId="42EF3F50" w14:textId="77777777" w:rsidR="00EA63E6" w:rsidRPr="00080A0B" w:rsidRDefault="00EA63E6" w:rsidP="0092170E">
            <w:pPr>
              <w:jc w:val="center"/>
              <w:rPr>
                <w:b/>
              </w:rPr>
            </w:pPr>
            <w:r w:rsidRPr="00080A0B">
              <w:rPr>
                <w:b/>
              </w:rPr>
              <w:t>5</w:t>
            </w:r>
          </w:p>
        </w:tc>
        <w:tc>
          <w:tcPr>
            <w:tcW w:w="8532" w:type="dxa"/>
            <w:shd w:val="clear" w:color="auto" w:fill="auto"/>
          </w:tcPr>
          <w:p w14:paraId="6F5CCA62" w14:textId="77777777" w:rsidR="00EA63E6" w:rsidRPr="00080A0B" w:rsidRDefault="00EA63E6" w:rsidP="0092170E">
            <w:r w:rsidRPr="00080A0B">
              <w:t xml:space="preserve">                          HS vẽ hình ghi GT, KL      </w:t>
            </w:r>
          </w:p>
          <w:p w14:paraId="55CD0823" w14:textId="77777777" w:rsidR="00EA63E6" w:rsidRPr="00080A0B" w:rsidRDefault="00EA63E6" w:rsidP="0092170E">
            <w:r w:rsidRPr="00080A0B">
              <w:t xml:space="preserve">              </w:t>
            </w:r>
            <w:r w:rsidR="006C76E5">
              <w:rPr>
                <w:noProof/>
              </w:rPr>
              <w:pict w14:anchorId="34D004CD">
                <v:shape id="Picture 783" o:spid="_x0000_i2280" type="#_x0000_t75" style="width:121.65pt;height:114.2pt;visibility:visible">
                  <v:imagedata r:id="rId938" o:title=""/>
                </v:shape>
              </w:pict>
            </w:r>
          </w:p>
          <w:p w14:paraId="35BE0E57" w14:textId="77777777" w:rsidR="00EA63E6" w:rsidRPr="00080A0B" w:rsidRDefault="00EA63E6" w:rsidP="0092170E">
            <w:r w:rsidRPr="00080A0B">
              <w:t xml:space="preserve">a/ Chứng minh : Tứ giác AQBM là hình thoi </w:t>
            </w:r>
          </w:p>
          <w:p w14:paraId="57390176" w14:textId="77777777" w:rsidR="00EA63E6" w:rsidRPr="00080A0B" w:rsidRDefault="00EA63E6" w:rsidP="0092170E">
            <w:r w:rsidRPr="00080A0B">
              <w:t xml:space="preserve">             Ta có: AP = BP ( gt )  và   PM = PQ  ( gt ) nên </w:t>
            </w:r>
          </w:p>
          <w:p w14:paraId="40F9EE40" w14:textId="77777777" w:rsidR="00EA63E6" w:rsidRPr="00080A0B" w:rsidRDefault="00EA63E6" w:rsidP="0092170E">
            <w:r w:rsidRPr="00080A0B">
              <w:t xml:space="preserve">                          AQBM là hình bình hành</w:t>
            </w:r>
          </w:p>
          <w:p w14:paraId="4F35D3AF" w14:textId="77777777" w:rsidR="00EA63E6" w:rsidRPr="00080A0B" w:rsidRDefault="00EA63E6" w:rsidP="0092170E">
            <w:r w:rsidRPr="00080A0B">
              <w:t xml:space="preserve">      Mặt khác vì AM = MB ( t/c đường trung tuyến ứng với cạnh huyền )</w:t>
            </w:r>
          </w:p>
          <w:p w14:paraId="5F06B085" w14:textId="77777777" w:rsidR="00EA63E6" w:rsidRPr="00080A0B" w:rsidRDefault="00EA63E6" w:rsidP="0092170E">
            <w:r w:rsidRPr="00080A0B">
              <w:t>Vậy tứ giác AQBM là hình thoi</w:t>
            </w:r>
          </w:p>
          <w:p w14:paraId="1EAED741" w14:textId="77777777" w:rsidR="00EA63E6" w:rsidRPr="00080A0B" w:rsidRDefault="00EA63E6" w:rsidP="0092170E">
            <w:r w:rsidRPr="00080A0B">
              <w:t>b/ Tính diện tích tam giác ABC biết AB = 10cm, AC = 6cm.</w:t>
            </w:r>
          </w:p>
          <w:p w14:paraId="34849289" w14:textId="77777777" w:rsidR="00EA63E6" w:rsidRPr="00080A0B" w:rsidRDefault="00EA63E6" w:rsidP="0092170E">
            <w:r w:rsidRPr="00080A0B">
              <w:t xml:space="preserve">    S</w:t>
            </w:r>
            <w:r w:rsidRPr="00080A0B">
              <w:rPr>
                <w:vertAlign w:val="subscript"/>
              </w:rPr>
              <w:t>ABC</w:t>
            </w:r>
            <w:r w:rsidRPr="00080A0B">
              <w:t xml:space="preserve">  =  </w:t>
            </w:r>
            <w:r w:rsidRPr="00080A0B">
              <w:fldChar w:fldCharType="begin"/>
            </w:r>
            <w:r w:rsidRPr="00080A0B">
              <w:instrText>eq \s\don1(\f(1,2))</w:instrText>
            </w:r>
            <w:r w:rsidRPr="00080A0B">
              <w:fldChar w:fldCharType="end"/>
            </w:r>
            <w:r w:rsidRPr="00080A0B">
              <w:t xml:space="preserve">  AB . AC  =  </w:t>
            </w:r>
            <w:r w:rsidRPr="00080A0B">
              <w:fldChar w:fldCharType="begin"/>
            </w:r>
            <w:r w:rsidRPr="00080A0B">
              <w:instrText>eq \s\don1(\f(1,2))</w:instrText>
            </w:r>
            <w:r w:rsidRPr="00080A0B">
              <w:fldChar w:fldCharType="end"/>
            </w:r>
            <w:r w:rsidRPr="00080A0B">
              <w:t xml:space="preserve"> . 10 . 6  =  30  (cm</w:t>
            </w:r>
            <w:r w:rsidRPr="00080A0B">
              <w:rPr>
                <w:vertAlign w:val="superscript"/>
              </w:rPr>
              <w:t>2</w:t>
            </w:r>
            <w:r w:rsidRPr="00080A0B">
              <w:t>)</w:t>
            </w:r>
          </w:p>
          <w:p w14:paraId="5CF654E7" w14:textId="77777777" w:rsidR="00EA63E6" w:rsidRPr="00080A0B" w:rsidRDefault="00EA63E6" w:rsidP="0092170E">
            <w:r w:rsidRPr="00080A0B">
              <w:t xml:space="preserve"> c/ Tứ giác AQBM là hình vuông nghĩa là </w:t>
            </w:r>
            <w:r w:rsidR="005611EB">
              <w:rPr>
                <w:position w:val="-4"/>
              </w:rPr>
              <w:pict w14:anchorId="2B54F7A1">
                <v:shape id="_x0000_i2281" type="#_x0000_t75" style="width:9.95pt;height:14.9pt">
                  <v:imagedata r:id="rId939" o:title=""/>
                </v:shape>
              </w:pict>
            </w:r>
            <w:r w:rsidR="005611EB">
              <w:rPr>
                <w:position w:val="-10"/>
              </w:rPr>
              <w:pict w14:anchorId="75AC9614">
                <v:shape id="_x0000_i2282" type="#_x0000_t75" style="width:59.6pt;height:19.85pt">
                  <v:imagedata r:id="rId940" o:title=""/>
                </v:shape>
              </w:pict>
            </w:r>
            <w:r w:rsidRPr="00080A0B">
              <w:t xml:space="preserve">   hay    </w:t>
            </w:r>
            <w:r w:rsidR="005611EB">
              <w:rPr>
                <w:position w:val="-6"/>
              </w:rPr>
              <w:pict w14:anchorId="79067F1D">
                <v:shape id="_x0000_i2283" type="#_x0000_t75" style="width:57.1pt;height:17.4pt">
                  <v:imagedata r:id="rId941" o:title=""/>
                </v:shape>
              </w:pict>
            </w:r>
            <w:r w:rsidRPr="00080A0B">
              <w:t xml:space="preserve"> </w:t>
            </w:r>
          </w:p>
          <w:p w14:paraId="71241887" w14:textId="77777777" w:rsidR="00EA63E6" w:rsidRPr="00080A0B" w:rsidRDefault="00EA63E6" w:rsidP="0092170E">
            <w:r w:rsidRPr="00080A0B">
              <w:t xml:space="preserve">     tức là tam giác ABC là tam giác vuông cân tại A. </w:t>
            </w:r>
          </w:p>
          <w:p w14:paraId="10CDE17E" w14:textId="77777777" w:rsidR="00EA63E6" w:rsidRPr="00080A0B" w:rsidRDefault="00EA63E6" w:rsidP="0092170E"/>
        </w:tc>
        <w:tc>
          <w:tcPr>
            <w:tcW w:w="979" w:type="dxa"/>
            <w:shd w:val="clear" w:color="auto" w:fill="auto"/>
          </w:tcPr>
          <w:p w14:paraId="4550485C" w14:textId="77777777" w:rsidR="00EA63E6" w:rsidRPr="00080A0B" w:rsidRDefault="00EA63E6" w:rsidP="0092170E">
            <w:pPr>
              <w:jc w:val="center"/>
              <w:rPr>
                <w:b/>
              </w:rPr>
            </w:pPr>
            <w:r w:rsidRPr="00080A0B">
              <w:rPr>
                <w:b/>
              </w:rPr>
              <w:t>0,5</w:t>
            </w:r>
          </w:p>
          <w:p w14:paraId="33F4C3FE" w14:textId="77777777" w:rsidR="00EA63E6" w:rsidRPr="00080A0B" w:rsidRDefault="00EA63E6" w:rsidP="0092170E">
            <w:pPr>
              <w:jc w:val="center"/>
              <w:rPr>
                <w:b/>
              </w:rPr>
            </w:pPr>
          </w:p>
          <w:p w14:paraId="500FC78E" w14:textId="77777777" w:rsidR="00EA63E6" w:rsidRPr="00080A0B" w:rsidRDefault="00EA63E6" w:rsidP="0092170E">
            <w:pPr>
              <w:jc w:val="center"/>
              <w:rPr>
                <w:b/>
              </w:rPr>
            </w:pPr>
          </w:p>
          <w:p w14:paraId="08677C17" w14:textId="77777777" w:rsidR="00EA63E6" w:rsidRPr="00080A0B" w:rsidRDefault="00EA63E6" w:rsidP="0092170E">
            <w:pPr>
              <w:jc w:val="center"/>
              <w:rPr>
                <w:b/>
              </w:rPr>
            </w:pPr>
          </w:p>
          <w:p w14:paraId="0510283F" w14:textId="77777777" w:rsidR="00EA63E6" w:rsidRPr="00080A0B" w:rsidRDefault="00EA63E6" w:rsidP="0092170E">
            <w:pPr>
              <w:jc w:val="center"/>
              <w:rPr>
                <w:b/>
              </w:rPr>
            </w:pPr>
          </w:p>
          <w:p w14:paraId="57E49A9A" w14:textId="77777777" w:rsidR="00EA63E6" w:rsidRPr="00080A0B" w:rsidRDefault="00EA63E6" w:rsidP="0092170E">
            <w:pPr>
              <w:jc w:val="center"/>
              <w:rPr>
                <w:b/>
              </w:rPr>
            </w:pPr>
          </w:p>
          <w:p w14:paraId="780BFC1B" w14:textId="77777777" w:rsidR="00EA63E6" w:rsidRPr="00080A0B" w:rsidRDefault="00EA63E6" w:rsidP="0092170E">
            <w:pPr>
              <w:jc w:val="center"/>
              <w:rPr>
                <w:b/>
              </w:rPr>
            </w:pPr>
          </w:p>
          <w:p w14:paraId="7ED382CD" w14:textId="77777777" w:rsidR="00EA63E6" w:rsidRPr="00080A0B" w:rsidRDefault="00EA63E6" w:rsidP="0092170E">
            <w:pPr>
              <w:jc w:val="center"/>
              <w:rPr>
                <w:b/>
              </w:rPr>
            </w:pPr>
          </w:p>
          <w:p w14:paraId="134E015D" w14:textId="77777777" w:rsidR="00EA63E6" w:rsidRPr="00080A0B" w:rsidRDefault="00EA63E6" w:rsidP="0092170E">
            <w:pPr>
              <w:jc w:val="center"/>
              <w:rPr>
                <w:b/>
              </w:rPr>
            </w:pPr>
            <w:r w:rsidRPr="00080A0B">
              <w:rPr>
                <w:b/>
              </w:rPr>
              <w:t>1,0</w:t>
            </w:r>
          </w:p>
          <w:p w14:paraId="32970F3F" w14:textId="77777777" w:rsidR="00EA63E6" w:rsidRPr="00080A0B" w:rsidRDefault="00EA63E6" w:rsidP="0092170E">
            <w:pPr>
              <w:jc w:val="center"/>
              <w:rPr>
                <w:b/>
              </w:rPr>
            </w:pPr>
          </w:p>
          <w:p w14:paraId="6830C225" w14:textId="77777777" w:rsidR="00EA63E6" w:rsidRPr="00080A0B" w:rsidRDefault="00EA63E6" w:rsidP="0092170E">
            <w:pPr>
              <w:jc w:val="center"/>
              <w:rPr>
                <w:b/>
              </w:rPr>
            </w:pPr>
          </w:p>
          <w:p w14:paraId="3194F29D" w14:textId="77777777" w:rsidR="00EA63E6" w:rsidRPr="00080A0B" w:rsidRDefault="00EA63E6" w:rsidP="0092170E">
            <w:pPr>
              <w:jc w:val="center"/>
              <w:rPr>
                <w:b/>
              </w:rPr>
            </w:pPr>
          </w:p>
          <w:p w14:paraId="3A2C3D76" w14:textId="77777777" w:rsidR="00EA63E6" w:rsidRPr="00080A0B" w:rsidRDefault="00EA63E6" w:rsidP="0092170E">
            <w:pPr>
              <w:jc w:val="center"/>
              <w:rPr>
                <w:b/>
              </w:rPr>
            </w:pPr>
          </w:p>
          <w:p w14:paraId="4E3EBC32" w14:textId="77777777" w:rsidR="00EA63E6" w:rsidRPr="00080A0B" w:rsidRDefault="00EA63E6" w:rsidP="0092170E">
            <w:pPr>
              <w:jc w:val="center"/>
              <w:rPr>
                <w:b/>
              </w:rPr>
            </w:pPr>
          </w:p>
          <w:p w14:paraId="57C6AC52" w14:textId="77777777" w:rsidR="00EA63E6" w:rsidRPr="00080A0B" w:rsidRDefault="00EA63E6" w:rsidP="0092170E">
            <w:pPr>
              <w:jc w:val="center"/>
              <w:rPr>
                <w:b/>
              </w:rPr>
            </w:pPr>
            <w:r w:rsidRPr="00080A0B">
              <w:rPr>
                <w:b/>
              </w:rPr>
              <w:t>1,0</w:t>
            </w:r>
          </w:p>
          <w:p w14:paraId="7BCD9DAD" w14:textId="77777777" w:rsidR="00EA63E6" w:rsidRPr="00080A0B" w:rsidRDefault="00EA63E6" w:rsidP="0092170E">
            <w:pPr>
              <w:jc w:val="center"/>
              <w:rPr>
                <w:b/>
              </w:rPr>
            </w:pPr>
          </w:p>
          <w:p w14:paraId="1A26F886" w14:textId="77777777" w:rsidR="00EA63E6" w:rsidRPr="00080A0B" w:rsidRDefault="00EA63E6" w:rsidP="0092170E">
            <w:pPr>
              <w:jc w:val="center"/>
              <w:rPr>
                <w:b/>
              </w:rPr>
            </w:pPr>
          </w:p>
          <w:p w14:paraId="6418FE20" w14:textId="77777777" w:rsidR="00EA63E6" w:rsidRPr="00080A0B" w:rsidRDefault="00EA63E6" w:rsidP="0092170E">
            <w:pPr>
              <w:jc w:val="center"/>
              <w:rPr>
                <w:b/>
              </w:rPr>
            </w:pPr>
            <w:r w:rsidRPr="00080A0B">
              <w:rPr>
                <w:b/>
              </w:rPr>
              <w:t>0,5</w:t>
            </w:r>
          </w:p>
          <w:p w14:paraId="2DD9FC79" w14:textId="77777777" w:rsidR="00EA63E6" w:rsidRPr="00080A0B" w:rsidRDefault="00EA63E6" w:rsidP="0092170E">
            <w:pPr>
              <w:jc w:val="center"/>
              <w:rPr>
                <w:b/>
              </w:rPr>
            </w:pPr>
          </w:p>
        </w:tc>
      </w:tr>
    </w:tbl>
    <w:p w14:paraId="01FE2D7E" w14:textId="77777777" w:rsidR="00EA63E6" w:rsidRPr="00080A0B" w:rsidRDefault="00EA63E6" w:rsidP="0092170E">
      <w:pPr>
        <w:jc w:val="center"/>
        <w:rPr>
          <w:b/>
          <w:i/>
        </w:rPr>
      </w:pPr>
      <w:r w:rsidRPr="00080A0B">
        <w:rPr>
          <w:b/>
          <w:i/>
        </w:rPr>
        <w:t>Lưu ý: Học sinh giải cách khác đúng vẫn được hưởng trọn điểm</w:t>
      </w:r>
    </w:p>
    <w:p w14:paraId="0F23EAF5" w14:textId="77777777"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7707349E" w14:textId="77777777" w:rsidTr="000531CD">
        <w:tc>
          <w:tcPr>
            <w:tcW w:w="3469" w:type="dxa"/>
            <w:tcBorders>
              <w:top w:val="single" w:sz="4" w:space="0" w:color="000000"/>
              <w:left w:val="single" w:sz="4" w:space="0" w:color="000000"/>
              <w:bottom w:val="single" w:sz="4" w:space="0" w:color="000000"/>
            </w:tcBorders>
            <w:shd w:val="clear" w:color="auto" w:fill="auto"/>
          </w:tcPr>
          <w:p w14:paraId="6FF9649D"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3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D95C0F0"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0517923B" w14:textId="77777777" w:rsidR="00B23E8E" w:rsidRPr="00080A0B" w:rsidRDefault="00A32C05" w:rsidP="000531CD">
            <w:pPr>
              <w:jc w:val="center"/>
              <w:rPr>
                <w:b/>
                <w:color w:val="00B0F0"/>
                <w:sz w:val="26"/>
                <w:szCs w:val="26"/>
              </w:rPr>
            </w:pPr>
            <w:r>
              <w:rPr>
                <w:b/>
                <w:color w:val="00B0F0"/>
                <w:sz w:val="26"/>
                <w:szCs w:val="26"/>
              </w:rPr>
              <w:t>Môn TOÁN LỚP 8</w:t>
            </w:r>
          </w:p>
          <w:p w14:paraId="74518925"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6A7A8C0E" w14:textId="77777777" w:rsidR="00EA63E6" w:rsidRPr="00080A0B" w:rsidRDefault="00EA63E6" w:rsidP="0092170E">
      <w:pPr>
        <w:ind w:left="-540" w:firstLine="540"/>
        <w:rPr>
          <w:szCs w:val="26"/>
        </w:rPr>
      </w:pPr>
      <w:r w:rsidRPr="00080A0B">
        <w:rPr>
          <w:szCs w:val="26"/>
          <w:u w:val="single"/>
        </w:rPr>
        <w:t>Câu 1</w:t>
      </w:r>
      <w:r w:rsidRPr="00080A0B">
        <w:rPr>
          <w:szCs w:val="26"/>
        </w:rPr>
        <w:t xml:space="preserve">(1đ):  Phát biểu quy tắc nhân đơn thức với đa thức </w:t>
      </w:r>
    </w:p>
    <w:p w14:paraId="7A5BDC42" w14:textId="77777777" w:rsidR="00EA63E6" w:rsidRPr="00080A0B" w:rsidRDefault="00EA63E6" w:rsidP="0092170E">
      <w:pPr>
        <w:ind w:left="-540"/>
        <w:rPr>
          <w:szCs w:val="26"/>
        </w:rPr>
      </w:pPr>
      <w:r w:rsidRPr="00080A0B">
        <w:rPr>
          <w:szCs w:val="26"/>
        </w:rPr>
        <w:t xml:space="preserve">                           </w:t>
      </w:r>
      <w:r w:rsidRPr="00080A0B">
        <w:rPr>
          <w:szCs w:val="26"/>
          <w:u w:val="single"/>
        </w:rPr>
        <w:t>Áp dụng</w:t>
      </w:r>
      <w:r w:rsidRPr="00080A0B">
        <w:rPr>
          <w:szCs w:val="26"/>
        </w:rPr>
        <w:t>: Làm tính nhân      2x ( xy + 3x</w:t>
      </w:r>
      <w:r w:rsidRPr="00080A0B">
        <w:rPr>
          <w:szCs w:val="26"/>
          <w:vertAlign w:val="superscript"/>
        </w:rPr>
        <w:t>2</w:t>
      </w:r>
      <w:r w:rsidRPr="00080A0B">
        <w:rPr>
          <w:szCs w:val="26"/>
        </w:rPr>
        <w:t xml:space="preserve"> - </w:t>
      </w:r>
      <w:r w:rsidR="005611EB">
        <w:rPr>
          <w:position w:val="-24"/>
          <w:szCs w:val="26"/>
        </w:rPr>
        <w:pict w14:anchorId="09477380">
          <v:shape id="_x0000_i2284" type="#_x0000_t75" style="width:12.4pt;height:29.8pt">
            <v:imagedata r:id="rId942" o:title=""/>
          </v:shape>
        </w:pict>
      </w:r>
      <w:r w:rsidRPr="00080A0B">
        <w:rPr>
          <w:szCs w:val="26"/>
        </w:rPr>
        <w:t>)</w:t>
      </w:r>
    </w:p>
    <w:p w14:paraId="311DD4C0" w14:textId="77777777" w:rsidR="00EA63E6" w:rsidRPr="00080A0B" w:rsidRDefault="00EA63E6" w:rsidP="0092170E">
      <w:pPr>
        <w:ind w:left="-540"/>
        <w:rPr>
          <w:szCs w:val="26"/>
        </w:rPr>
      </w:pPr>
      <w:r w:rsidRPr="00080A0B">
        <w:rPr>
          <w:szCs w:val="26"/>
        </w:rPr>
        <w:t xml:space="preserve">       </w:t>
      </w:r>
      <w:r w:rsidRPr="00080A0B">
        <w:rPr>
          <w:szCs w:val="26"/>
          <w:u w:val="single"/>
        </w:rPr>
        <w:t>Câu 2</w:t>
      </w:r>
      <w:r w:rsidRPr="00080A0B">
        <w:rPr>
          <w:szCs w:val="26"/>
        </w:rPr>
        <w:t xml:space="preserve"> (1đ):</w:t>
      </w:r>
      <w:r w:rsidRPr="00080A0B">
        <w:rPr>
          <w:b/>
          <w:szCs w:val="26"/>
        </w:rPr>
        <w:t xml:space="preserve"> </w:t>
      </w:r>
      <w:r w:rsidRPr="00080A0B">
        <w:rPr>
          <w:szCs w:val="26"/>
        </w:rPr>
        <w:t>Phát biểu tính chất đường trung bình của tam giác</w:t>
      </w:r>
    </w:p>
    <w:p w14:paraId="60779E7E" w14:textId="77777777" w:rsidR="00EA63E6" w:rsidRPr="00080A0B" w:rsidRDefault="00EA63E6" w:rsidP="0092170E">
      <w:pPr>
        <w:ind w:left="720"/>
        <w:rPr>
          <w:szCs w:val="26"/>
        </w:rPr>
      </w:pPr>
      <w:r w:rsidRPr="00080A0B">
        <w:rPr>
          <w:szCs w:val="26"/>
        </w:rPr>
        <w:t xml:space="preserve">  </w:t>
      </w:r>
      <w:r w:rsidRPr="00080A0B">
        <w:rPr>
          <w:szCs w:val="26"/>
          <w:u w:val="single"/>
        </w:rPr>
        <w:t>Áp dụng</w:t>
      </w:r>
      <w:r w:rsidRPr="00080A0B">
        <w:rPr>
          <w:szCs w:val="26"/>
        </w:rPr>
        <w:t>: Cho tam giác ABC, biết BC = 6cm. D và E lần lượt là trung điểm của AB và AC.Tính độ dài DE.</w:t>
      </w:r>
    </w:p>
    <w:p w14:paraId="68083252" w14:textId="77777777" w:rsidR="00EA63E6" w:rsidRPr="00080A0B" w:rsidRDefault="00EA63E6" w:rsidP="0092170E">
      <w:pPr>
        <w:ind w:left="-540"/>
        <w:rPr>
          <w:szCs w:val="26"/>
        </w:rPr>
      </w:pPr>
      <w:r w:rsidRPr="00080A0B">
        <w:rPr>
          <w:szCs w:val="26"/>
        </w:rPr>
        <w:t xml:space="preserve">       </w:t>
      </w:r>
    </w:p>
    <w:p w14:paraId="1D7F58DF" w14:textId="77777777" w:rsidR="00EA63E6" w:rsidRPr="00080A0B" w:rsidRDefault="00EA63E6" w:rsidP="0092170E">
      <w:pPr>
        <w:ind w:left="-540"/>
        <w:rPr>
          <w:szCs w:val="26"/>
        </w:rPr>
      </w:pPr>
      <w:r w:rsidRPr="00080A0B">
        <w:rPr>
          <w:szCs w:val="26"/>
        </w:rPr>
        <w:t xml:space="preserve">        </w:t>
      </w:r>
      <w:r w:rsidRPr="00080A0B">
        <w:rPr>
          <w:szCs w:val="26"/>
          <w:u w:val="single"/>
        </w:rPr>
        <w:t>Câu 3</w:t>
      </w:r>
      <w:r w:rsidRPr="00080A0B">
        <w:rPr>
          <w:szCs w:val="26"/>
        </w:rPr>
        <w:t xml:space="preserve"> (1đ): Phân tích các đa thức sau thành nhân tử </w:t>
      </w:r>
    </w:p>
    <w:p w14:paraId="398117C3" w14:textId="77777777" w:rsidR="00EA63E6" w:rsidRPr="00080A0B" w:rsidRDefault="00EA63E6" w:rsidP="0092170E">
      <w:pPr>
        <w:ind w:left="360"/>
        <w:rPr>
          <w:szCs w:val="26"/>
        </w:rPr>
      </w:pPr>
      <w:r w:rsidRPr="00080A0B">
        <w:rPr>
          <w:szCs w:val="26"/>
        </w:rPr>
        <w:t xml:space="preserve">             a)  5x</w:t>
      </w:r>
      <w:r w:rsidRPr="00080A0B">
        <w:rPr>
          <w:szCs w:val="26"/>
          <w:vertAlign w:val="superscript"/>
        </w:rPr>
        <w:t>2</w:t>
      </w:r>
      <w:r w:rsidRPr="00080A0B">
        <w:rPr>
          <w:szCs w:val="26"/>
        </w:rPr>
        <w:t>y – 10xy</w:t>
      </w:r>
      <w:r w:rsidRPr="00080A0B">
        <w:rPr>
          <w:szCs w:val="26"/>
          <w:vertAlign w:val="superscript"/>
        </w:rPr>
        <w:t>2</w:t>
      </w:r>
    </w:p>
    <w:p w14:paraId="287968E3" w14:textId="77777777" w:rsidR="00EA63E6" w:rsidRPr="00080A0B" w:rsidRDefault="00EA63E6" w:rsidP="0092170E">
      <w:pPr>
        <w:ind w:left="-57"/>
        <w:rPr>
          <w:szCs w:val="26"/>
        </w:rPr>
      </w:pPr>
      <w:r w:rsidRPr="00080A0B">
        <w:rPr>
          <w:szCs w:val="26"/>
        </w:rPr>
        <w:lastRenderedPageBreak/>
        <w:t xml:space="preserve">                   b)  x</w:t>
      </w:r>
      <w:r w:rsidRPr="00080A0B">
        <w:rPr>
          <w:szCs w:val="26"/>
          <w:vertAlign w:val="superscript"/>
        </w:rPr>
        <w:t xml:space="preserve">2 </w:t>
      </w:r>
      <w:r w:rsidRPr="00080A0B">
        <w:rPr>
          <w:szCs w:val="26"/>
        </w:rPr>
        <w:t>- 6x + 9 – y</w:t>
      </w:r>
      <w:r w:rsidRPr="00080A0B">
        <w:rPr>
          <w:szCs w:val="26"/>
          <w:vertAlign w:val="superscript"/>
        </w:rPr>
        <w:t>2</w:t>
      </w:r>
      <w:r w:rsidRPr="00080A0B">
        <w:rPr>
          <w:szCs w:val="26"/>
        </w:rPr>
        <w:t xml:space="preserve"> </w:t>
      </w:r>
    </w:p>
    <w:p w14:paraId="54B98629" w14:textId="77777777" w:rsidR="00EA63E6" w:rsidRPr="00080A0B" w:rsidRDefault="00EA63E6" w:rsidP="0092170E">
      <w:pPr>
        <w:ind w:left="-57"/>
        <w:rPr>
          <w:szCs w:val="26"/>
          <w:u w:val="single"/>
        </w:rPr>
      </w:pPr>
    </w:p>
    <w:p w14:paraId="6C5CA77C" w14:textId="77777777" w:rsidR="00EA63E6" w:rsidRPr="00080A0B" w:rsidRDefault="00EA63E6" w:rsidP="0092170E">
      <w:pPr>
        <w:ind w:left="-57"/>
        <w:rPr>
          <w:szCs w:val="26"/>
        </w:rPr>
      </w:pPr>
      <w:r w:rsidRPr="00080A0B">
        <w:rPr>
          <w:szCs w:val="26"/>
        </w:rPr>
        <w:t xml:space="preserve"> </w:t>
      </w:r>
      <w:r w:rsidRPr="00080A0B">
        <w:rPr>
          <w:szCs w:val="26"/>
          <w:u w:val="single"/>
        </w:rPr>
        <w:t>Câu 4</w:t>
      </w:r>
      <w:r w:rsidRPr="00080A0B">
        <w:rPr>
          <w:szCs w:val="26"/>
        </w:rPr>
        <w:t xml:space="preserve"> (1đ): Tìm x biết </w:t>
      </w:r>
    </w:p>
    <w:p w14:paraId="39924306" w14:textId="77777777" w:rsidR="00EA63E6" w:rsidRPr="00080A0B" w:rsidRDefault="00EA63E6" w:rsidP="00F414A3">
      <w:pPr>
        <w:numPr>
          <w:ilvl w:val="0"/>
          <w:numId w:val="121"/>
        </w:numPr>
        <w:rPr>
          <w:szCs w:val="26"/>
        </w:rPr>
      </w:pPr>
      <w:r w:rsidRPr="00080A0B">
        <w:rPr>
          <w:szCs w:val="26"/>
        </w:rPr>
        <w:t>( 3x – 5 ) ( 2x + 3 ) – 6x</w:t>
      </w:r>
      <w:r w:rsidRPr="00080A0B">
        <w:rPr>
          <w:szCs w:val="26"/>
          <w:vertAlign w:val="superscript"/>
        </w:rPr>
        <w:t>2</w:t>
      </w:r>
      <w:r w:rsidRPr="00080A0B">
        <w:rPr>
          <w:szCs w:val="26"/>
        </w:rPr>
        <w:t xml:space="preserve"> = 7 </w:t>
      </w:r>
    </w:p>
    <w:p w14:paraId="3B220423" w14:textId="77777777" w:rsidR="00EA63E6" w:rsidRPr="00080A0B" w:rsidRDefault="00EA63E6" w:rsidP="00F414A3">
      <w:pPr>
        <w:numPr>
          <w:ilvl w:val="0"/>
          <w:numId w:val="121"/>
        </w:numPr>
        <w:rPr>
          <w:szCs w:val="26"/>
        </w:rPr>
      </w:pPr>
      <w:r w:rsidRPr="00080A0B">
        <w:rPr>
          <w:szCs w:val="26"/>
        </w:rPr>
        <w:t>9x</w:t>
      </w:r>
      <w:r w:rsidRPr="00080A0B">
        <w:rPr>
          <w:szCs w:val="26"/>
          <w:vertAlign w:val="superscript"/>
        </w:rPr>
        <w:t>2</w:t>
      </w:r>
      <w:r w:rsidRPr="00080A0B">
        <w:rPr>
          <w:szCs w:val="26"/>
        </w:rPr>
        <w:t xml:space="preserve"> – 25 = 0 .</w:t>
      </w:r>
    </w:p>
    <w:p w14:paraId="23058D15" w14:textId="77777777" w:rsidR="00EA63E6" w:rsidRPr="00080A0B" w:rsidRDefault="00EA63E6" w:rsidP="0092170E">
      <w:pPr>
        <w:rPr>
          <w:szCs w:val="26"/>
          <w:u w:val="single"/>
        </w:rPr>
      </w:pPr>
    </w:p>
    <w:p w14:paraId="2702145B" w14:textId="77777777" w:rsidR="00EA63E6" w:rsidRPr="00080A0B" w:rsidRDefault="00EA63E6" w:rsidP="0092170E">
      <w:pPr>
        <w:rPr>
          <w:szCs w:val="26"/>
        </w:rPr>
      </w:pPr>
      <w:r w:rsidRPr="00080A0B">
        <w:rPr>
          <w:szCs w:val="26"/>
          <w:u w:val="single"/>
        </w:rPr>
        <w:t>Câu 5</w:t>
      </w:r>
      <w:r w:rsidRPr="00080A0B">
        <w:rPr>
          <w:szCs w:val="26"/>
        </w:rPr>
        <w:t xml:space="preserve"> (1,5đ): Thực hiện phép tính </w:t>
      </w:r>
    </w:p>
    <w:p w14:paraId="15D3A39B" w14:textId="77777777" w:rsidR="00EA63E6" w:rsidRPr="00080A0B" w:rsidRDefault="00EA63E6" w:rsidP="0092170E">
      <w:pPr>
        <w:rPr>
          <w:szCs w:val="26"/>
        </w:rPr>
      </w:pPr>
      <w:r w:rsidRPr="00080A0B">
        <w:rPr>
          <w:szCs w:val="26"/>
        </w:rPr>
        <w:t xml:space="preserve">                 a)   5x( x</w:t>
      </w:r>
      <w:r w:rsidRPr="00080A0B">
        <w:rPr>
          <w:szCs w:val="26"/>
          <w:vertAlign w:val="superscript"/>
        </w:rPr>
        <w:t>2</w:t>
      </w:r>
      <w:r w:rsidRPr="00080A0B">
        <w:rPr>
          <w:szCs w:val="26"/>
        </w:rPr>
        <w:t xml:space="preserve">y + 2y - </w:t>
      </w:r>
      <w:r w:rsidR="005611EB">
        <w:rPr>
          <w:position w:val="-66"/>
          <w:szCs w:val="26"/>
        </w:rPr>
        <w:pict w14:anchorId="1526A1A3">
          <v:shape id="_x0000_i2285" type="#_x0000_t75" style="width:12.4pt;height:52.15pt">
            <v:imagedata r:id="rId943" o:title=""/>
          </v:shape>
        </w:pict>
      </w:r>
      <w:r w:rsidRPr="00080A0B">
        <w:rPr>
          <w:szCs w:val="26"/>
        </w:rPr>
        <w:t xml:space="preserve">)                           </w:t>
      </w:r>
    </w:p>
    <w:p w14:paraId="73381BCA" w14:textId="77777777" w:rsidR="00EA63E6" w:rsidRPr="00080A0B" w:rsidRDefault="00EA63E6" w:rsidP="0092170E">
      <w:pPr>
        <w:rPr>
          <w:szCs w:val="26"/>
        </w:rPr>
      </w:pPr>
      <w:r w:rsidRPr="00080A0B">
        <w:rPr>
          <w:szCs w:val="26"/>
        </w:rPr>
        <w:t xml:space="preserve">                  b) </w:t>
      </w:r>
      <w:r w:rsidR="005611EB">
        <w:rPr>
          <w:position w:val="-24"/>
          <w:szCs w:val="26"/>
        </w:rPr>
        <w:pict w14:anchorId="06139D2C">
          <v:shape id="_x0000_i2286" type="#_x0000_t75" style="width:109.25pt;height:29.8pt">
            <v:imagedata r:id="rId944" o:title=""/>
          </v:shape>
        </w:pict>
      </w:r>
    </w:p>
    <w:p w14:paraId="4A8F1436" w14:textId="77777777" w:rsidR="00EA63E6" w:rsidRPr="00080A0B" w:rsidRDefault="00EA63E6" w:rsidP="0092170E">
      <w:pPr>
        <w:rPr>
          <w:szCs w:val="26"/>
        </w:rPr>
      </w:pPr>
    </w:p>
    <w:p w14:paraId="6E0730F5" w14:textId="77777777" w:rsidR="00EA63E6" w:rsidRPr="00080A0B" w:rsidRDefault="00EA63E6" w:rsidP="0092170E">
      <w:pPr>
        <w:rPr>
          <w:szCs w:val="26"/>
        </w:rPr>
      </w:pPr>
      <w:r w:rsidRPr="00080A0B">
        <w:rPr>
          <w:szCs w:val="26"/>
          <w:u w:val="single"/>
        </w:rPr>
        <w:t>Câu 6</w:t>
      </w:r>
      <w:r w:rsidRPr="00080A0B">
        <w:rPr>
          <w:szCs w:val="26"/>
        </w:rPr>
        <w:t xml:space="preserve"> (1đ): Cho a + b = 1. Tính giá trị biểu thức:</w:t>
      </w:r>
    </w:p>
    <w:p w14:paraId="24EE22F0" w14:textId="77777777" w:rsidR="00EA63E6" w:rsidRPr="00080A0B" w:rsidRDefault="00EA63E6" w:rsidP="0092170E">
      <w:pPr>
        <w:rPr>
          <w:szCs w:val="26"/>
        </w:rPr>
      </w:pPr>
      <w:r w:rsidRPr="00080A0B">
        <w:rPr>
          <w:szCs w:val="26"/>
        </w:rPr>
        <w:tab/>
      </w:r>
      <w:r w:rsidRPr="00080A0B">
        <w:rPr>
          <w:szCs w:val="26"/>
        </w:rPr>
        <w:tab/>
        <w:t>A = a</w:t>
      </w:r>
      <w:r w:rsidRPr="00080A0B">
        <w:rPr>
          <w:szCs w:val="26"/>
          <w:vertAlign w:val="superscript"/>
        </w:rPr>
        <w:t>3</w:t>
      </w:r>
      <w:r w:rsidRPr="00080A0B">
        <w:rPr>
          <w:szCs w:val="26"/>
        </w:rPr>
        <w:t xml:space="preserve"> + b</w:t>
      </w:r>
      <w:r w:rsidRPr="00080A0B">
        <w:rPr>
          <w:szCs w:val="26"/>
          <w:vertAlign w:val="superscript"/>
        </w:rPr>
        <w:t>3</w:t>
      </w:r>
      <w:r w:rsidRPr="00080A0B">
        <w:rPr>
          <w:szCs w:val="26"/>
        </w:rPr>
        <w:t xml:space="preserve"> + 3ab</w:t>
      </w:r>
    </w:p>
    <w:p w14:paraId="5EBF1572" w14:textId="77777777" w:rsidR="00EA63E6" w:rsidRPr="00080A0B" w:rsidRDefault="00EA63E6" w:rsidP="0092170E">
      <w:pPr>
        <w:ind w:left="-540"/>
        <w:rPr>
          <w:szCs w:val="26"/>
        </w:rPr>
      </w:pPr>
    </w:p>
    <w:p w14:paraId="63A6A275" w14:textId="77777777" w:rsidR="00EA63E6" w:rsidRPr="00080A0B" w:rsidRDefault="00EA63E6" w:rsidP="0092170E">
      <w:pPr>
        <w:ind w:firstLine="15"/>
        <w:rPr>
          <w:szCs w:val="26"/>
        </w:rPr>
      </w:pPr>
      <w:r w:rsidRPr="00080A0B">
        <w:rPr>
          <w:szCs w:val="26"/>
          <w:u w:val="single"/>
        </w:rPr>
        <w:t>Câu 7</w:t>
      </w:r>
      <w:r w:rsidRPr="00080A0B">
        <w:rPr>
          <w:szCs w:val="26"/>
        </w:rPr>
        <w:t xml:space="preserve">:  (3,5đ) Cho tam giác ABC vuông tại A, AB = 6cm, AC = 8cm, AM là trung  </w:t>
      </w:r>
      <w:r w:rsidRPr="00080A0B">
        <w:rPr>
          <w:b/>
          <w:szCs w:val="26"/>
        </w:rPr>
        <w:t xml:space="preserve"> </w:t>
      </w:r>
      <w:r w:rsidRPr="00080A0B">
        <w:rPr>
          <w:szCs w:val="26"/>
        </w:rPr>
        <w:t xml:space="preserve">tuyến  ứng với cạnh huyền BC. Từ M kẻ MD vuông góc với cạnh AB  ( D thuộc AB) , ME vuông góc với AC ( E thuộc AC) </w:t>
      </w:r>
    </w:p>
    <w:p w14:paraId="0AB35FDD" w14:textId="77777777" w:rsidR="00EA63E6" w:rsidRPr="00080A0B" w:rsidRDefault="00EA63E6" w:rsidP="0092170E">
      <w:pPr>
        <w:rPr>
          <w:szCs w:val="26"/>
        </w:rPr>
      </w:pPr>
      <w:r w:rsidRPr="00080A0B">
        <w:rPr>
          <w:szCs w:val="26"/>
        </w:rPr>
        <w:t xml:space="preserve">              a)  Tứ giác ADME là hình gì ? Vì sao ? </w:t>
      </w:r>
    </w:p>
    <w:p w14:paraId="1E715058" w14:textId="77777777" w:rsidR="00EA63E6" w:rsidRPr="00080A0B" w:rsidRDefault="00EA63E6" w:rsidP="0092170E">
      <w:pPr>
        <w:rPr>
          <w:szCs w:val="26"/>
        </w:rPr>
      </w:pPr>
      <w:r w:rsidRPr="00080A0B">
        <w:rPr>
          <w:szCs w:val="26"/>
        </w:rPr>
        <w:t xml:space="preserve">              b)  Tính diện tích hình chữ nhật ADME.</w:t>
      </w:r>
    </w:p>
    <w:p w14:paraId="7C23F623" w14:textId="77777777" w:rsidR="00EA63E6" w:rsidRPr="00080A0B" w:rsidRDefault="00EA63E6" w:rsidP="0092170E">
      <w:pPr>
        <w:rPr>
          <w:szCs w:val="26"/>
        </w:rPr>
      </w:pPr>
      <w:r w:rsidRPr="00080A0B">
        <w:rPr>
          <w:szCs w:val="26"/>
        </w:rPr>
        <w:t xml:space="preserve">              c)  Tìm điều kiện của tam giác ABC để tứ giác ADME là hình vuông.</w:t>
      </w:r>
    </w:p>
    <w:p w14:paraId="0AA6A96F" w14:textId="77777777" w:rsidR="00EA63E6" w:rsidRPr="00080A0B" w:rsidRDefault="00EA63E6" w:rsidP="0092170E">
      <w:pPr>
        <w:rPr>
          <w:sz w:val="26"/>
          <w:szCs w:val="26"/>
        </w:rPr>
      </w:pPr>
    </w:p>
    <w:p w14:paraId="36BEBF99" w14:textId="77777777" w:rsidR="00EA63E6" w:rsidRPr="00080A0B" w:rsidRDefault="00EA63E6" w:rsidP="0092170E">
      <w:pPr>
        <w:tabs>
          <w:tab w:val="left" w:pos="5685"/>
        </w:tabs>
        <w:rPr>
          <w:sz w:val="26"/>
          <w:szCs w:val="26"/>
        </w:rPr>
      </w:pPr>
    </w:p>
    <w:p w14:paraId="4EC913DE" w14:textId="77777777" w:rsidR="00EA63E6" w:rsidRPr="00080A0B" w:rsidRDefault="00EA63E6" w:rsidP="00B23E8E">
      <w:pPr>
        <w:jc w:val="center"/>
      </w:pPr>
      <w:r w:rsidRPr="00080A0B">
        <w:rPr>
          <w:b/>
        </w:rPr>
        <w:t xml:space="preserve">ĐÁP ÁN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0"/>
        <w:gridCol w:w="1260"/>
      </w:tblGrid>
      <w:tr w:rsidR="00EA63E6" w:rsidRPr="00080A0B" w14:paraId="3B042ACD" w14:textId="77777777" w:rsidTr="0092170E">
        <w:tc>
          <w:tcPr>
            <w:tcW w:w="1008" w:type="dxa"/>
            <w:shd w:val="clear" w:color="auto" w:fill="auto"/>
          </w:tcPr>
          <w:p w14:paraId="130C09D6" w14:textId="77777777" w:rsidR="00EA63E6" w:rsidRPr="00080A0B" w:rsidRDefault="00EA63E6" w:rsidP="0092170E">
            <w:pPr>
              <w:jc w:val="center"/>
            </w:pPr>
            <w:r w:rsidRPr="00080A0B">
              <w:t>Câu</w:t>
            </w:r>
          </w:p>
        </w:tc>
        <w:tc>
          <w:tcPr>
            <w:tcW w:w="7200" w:type="dxa"/>
            <w:shd w:val="clear" w:color="auto" w:fill="auto"/>
          </w:tcPr>
          <w:p w14:paraId="4FE21695" w14:textId="77777777" w:rsidR="00EA63E6" w:rsidRPr="00080A0B" w:rsidRDefault="00EA63E6" w:rsidP="0092170E">
            <w:pPr>
              <w:jc w:val="center"/>
            </w:pPr>
            <w:r w:rsidRPr="00080A0B">
              <w:t>Đáp án</w:t>
            </w:r>
          </w:p>
        </w:tc>
        <w:tc>
          <w:tcPr>
            <w:tcW w:w="1260" w:type="dxa"/>
            <w:shd w:val="clear" w:color="auto" w:fill="auto"/>
          </w:tcPr>
          <w:p w14:paraId="2F8922AE" w14:textId="77777777" w:rsidR="00EA63E6" w:rsidRPr="00080A0B" w:rsidRDefault="00EA63E6" w:rsidP="0092170E">
            <w:pPr>
              <w:jc w:val="center"/>
            </w:pPr>
            <w:r w:rsidRPr="00080A0B">
              <w:t>Điểm</w:t>
            </w:r>
          </w:p>
        </w:tc>
      </w:tr>
      <w:tr w:rsidR="00EA63E6" w:rsidRPr="00080A0B" w14:paraId="77067EA9" w14:textId="77777777" w:rsidTr="0092170E">
        <w:tc>
          <w:tcPr>
            <w:tcW w:w="1008" w:type="dxa"/>
            <w:shd w:val="clear" w:color="auto" w:fill="auto"/>
            <w:vAlign w:val="center"/>
          </w:tcPr>
          <w:p w14:paraId="29EAE027" w14:textId="77777777" w:rsidR="00EA63E6" w:rsidRPr="00080A0B" w:rsidRDefault="00EA63E6" w:rsidP="0092170E">
            <w:pPr>
              <w:jc w:val="center"/>
            </w:pPr>
            <w:r w:rsidRPr="00080A0B">
              <w:t>1</w:t>
            </w:r>
          </w:p>
          <w:p w14:paraId="32A5FE4D" w14:textId="77777777" w:rsidR="00EA63E6" w:rsidRPr="00080A0B" w:rsidRDefault="00EA63E6" w:rsidP="0092170E">
            <w:pPr>
              <w:jc w:val="center"/>
            </w:pPr>
            <w:r w:rsidRPr="00080A0B">
              <w:t>(1đ)</w:t>
            </w:r>
          </w:p>
        </w:tc>
        <w:tc>
          <w:tcPr>
            <w:tcW w:w="7200" w:type="dxa"/>
            <w:shd w:val="clear" w:color="auto" w:fill="auto"/>
          </w:tcPr>
          <w:p w14:paraId="2519AA6A" w14:textId="77777777" w:rsidR="00EA63E6" w:rsidRPr="00080A0B" w:rsidRDefault="00EA63E6" w:rsidP="0092170E">
            <w:r w:rsidRPr="00080A0B">
              <w:t>- Phát biểu đúng quy tắc.</w:t>
            </w:r>
          </w:p>
          <w:p w14:paraId="64AB6133" w14:textId="77777777" w:rsidR="00EA63E6" w:rsidRPr="00080A0B" w:rsidRDefault="00EA63E6" w:rsidP="0092170E">
            <w:r w:rsidRPr="00080A0B">
              <w:t>2x ( xy + 3x</w:t>
            </w:r>
            <w:r w:rsidRPr="00080A0B">
              <w:rPr>
                <w:vertAlign w:val="superscript"/>
              </w:rPr>
              <w:t>2</w:t>
            </w:r>
            <w:r w:rsidRPr="00080A0B">
              <w:t xml:space="preserve"> - </w:t>
            </w:r>
            <w:r w:rsidR="005611EB">
              <w:rPr>
                <w:position w:val="-24"/>
              </w:rPr>
              <w:pict w14:anchorId="398141E1">
                <v:shape id="_x0000_i2287" type="#_x0000_t75" style="width:12.4pt;height:29.8pt">
                  <v:imagedata r:id="rId942" o:title=""/>
                </v:shape>
              </w:pict>
            </w:r>
            <w:r w:rsidRPr="00080A0B">
              <w:t>) = 2x.xy +2x.3x</w:t>
            </w:r>
            <w:r w:rsidRPr="00080A0B">
              <w:rPr>
                <w:vertAlign w:val="superscript"/>
              </w:rPr>
              <w:t>2</w:t>
            </w:r>
            <w:r w:rsidRPr="00080A0B">
              <w:t xml:space="preserve"> – 2x. </w:t>
            </w:r>
            <w:r w:rsidR="005611EB">
              <w:rPr>
                <w:position w:val="-24"/>
              </w:rPr>
              <w:pict w14:anchorId="2EC9249D">
                <v:shape id="_x0000_i2288" type="#_x0000_t75" style="width:12.4pt;height:29.8pt">
                  <v:imagedata r:id="rId942" o:title=""/>
                </v:shape>
              </w:pict>
            </w:r>
            <w:r w:rsidRPr="00080A0B">
              <w:t>= 2x</w:t>
            </w:r>
            <w:r w:rsidRPr="00080A0B">
              <w:rPr>
                <w:vertAlign w:val="superscript"/>
              </w:rPr>
              <w:t>2</w:t>
            </w:r>
            <w:r w:rsidRPr="00080A0B">
              <w:t>y + 6x</w:t>
            </w:r>
            <w:r w:rsidRPr="00080A0B">
              <w:rPr>
                <w:vertAlign w:val="superscript"/>
              </w:rPr>
              <w:t>3</w:t>
            </w:r>
            <w:r w:rsidRPr="00080A0B">
              <w:t xml:space="preserve"> - x</w:t>
            </w:r>
          </w:p>
        </w:tc>
        <w:tc>
          <w:tcPr>
            <w:tcW w:w="1260" w:type="dxa"/>
            <w:shd w:val="clear" w:color="auto" w:fill="auto"/>
            <w:vAlign w:val="center"/>
          </w:tcPr>
          <w:p w14:paraId="1DBCC050" w14:textId="77777777" w:rsidR="00EA63E6" w:rsidRPr="00080A0B" w:rsidRDefault="00EA63E6" w:rsidP="0092170E">
            <w:pPr>
              <w:jc w:val="center"/>
            </w:pPr>
            <w:r w:rsidRPr="00080A0B">
              <w:t>0,5</w:t>
            </w:r>
          </w:p>
          <w:p w14:paraId="6D2A8E48" w14:textId="77777777" w:rsidR="00EA63E6" w:rsidRPr="00080A0B" w:rsidRDefault="00EA63E6" w:rsidP="0092170E">
            <w:pPr>
              <w:jc w:val="center"/>
            </w:pPr>
          </w:p>
          <w:p w14:paraId="14A15C77" w14:textId="77777777" w:rsidR="00EA63E6" w:rsidRPr="00080A0B" w:rsidRDefault="00EA63E6" w:rsidP="0092170E">
            <w:pPr>
              <w:jc w:val="center"/>
            </w:pPr>
            <w:r w:rsidRPr="00080A0B">
              <w:t>0,5</w:t>
            </w:r>
          </w:p>
          <w:p w14:paraId="0D6501E6" w14:textId="77777777" w:rsidR="00EA63E6" w:rsidRPr="00080A0B" w:rsidRDefault="00EA63E6" w:rsidP="0092170E"/>
        </w:tc>
      </w:tr>
      <w:tr w:rsidR="00EA63E6" w:rsidRPr="00080A0B" w14:paraId="12828374" w14:textId="77777777" w:rsidTr="0092170E">
        <w:tc>
          <w:tcPr>
            <w:tcW w:w="1008" w:type="dxa"/>
            <w:shd w:val="clear" w:color="auto" w:fill="auto"/>
            <w:vAlign w:val="center"/>
          </w:tcPr>
          <w:p w14:paraId="4F361CBE" w14:textId="77777777" w:rsidR="00EA63E6" w:rsidRPr="00080A0B" w:rsidRDefault="00EA63E6" w:rsidP="0092170E">
            <w:pPr>
              <w:jc w:val="center"/>
            </w:pPr>
            <w:r w:rsidRPr="00080A0B">
              <w:t>2</w:t>
            </w:r>
          </w:p>
          <w:p w14:paraId="69F98EE5" w14:textId="77777777" w:rsidR="00EA63E6" w:rsidRPr="00080A0B" w:rsidRDefault="00EA63E6" w:rsidP="0092170E">
            <w:pPr>
              <w:jc w:val="center"/>
            </w:pPr>
            <w:r w:rsidRPr="00080A0B">
              <w:t>(1đ)</w:t>
            </w:r>
          </w:p>
        </w:tc>
        <w:tc>
          <w:tcPr>
            <w:tcW w:w="7200" w:type="dxa"/>
            <w:shd w:val="clear" w:color="auto" w:fill="auto"/>
          </w:tcPr>
          <w:p w14:paraId="25EBDA48" w14:textId="77777777" w:rsidR="00EA63E6" w:rsidRPr="00080A0B" w:rsidRDefault="00EA63E6" w:rsidP="0092170E">
            <w:r w:rsidRPr="00080A0B">
              <w:t xml:space="preserve">- Phát biểu đúng tính chất </w:t>
            </w:r>
          </w:p>
          <w:p w14:paraId="6421D5FE" w14:textId="77777777" w:rsidR="00EA63E6" w:rsidRPr="00080A0B" w:rsidRDefault="00EA63E6" w:rsidP="0092170E">
            <w:r w:rsidRPr="00080A0B">
              <w:t xml:space="preserve">- Vẽ hình </w:t>
            </w:r>
          </w:p>
          <w:p w14:paraId="011B6950" w14:textId="77777777" w:rsidR="00EA63E6" w:rsidRPr="00080A0B" w:rsidRDefault="00EA63E6" w:rsidP="0092170E">
            <w:r w:rsidRPr="00080A0B">
              <w:t>-DE là đường trung bình của tam giác vì AD = DB và AE = EC</w:t>
            </w:r>
          </w:p>
          <w:p w14:paraId="13A3D517" w14:textId="77777777" w:rsidR="00EA63E6" w:rsidRPr="00080A0B" w:rsidRDefault="00EA63E6" w:rsidP="0092170E">
            <w:r w:rsidRPr="00080A0B">
              <w:t xml:space="preserve">                                  DE = BC: 2 = 6:2 = 3 (cm)</w:t>
            </w:r>
          </w:p>
        </w:tc>
        <w:tc>
          <w:tcPr>
            <w:tcW w:w="1260" w:type="dxa"/>
            <w:shd w:val="clear" w:color="auto" w:fill="auto"/>
            <w:vAlign w:val="center"/>
          </w:tcPr>
          <w:p w14:paraId="0F32A196" w14:textId="77777777" w:rsidR="00EA63E6" w:rsidRPr="00080A0B" w:rsidRDefault="00EA63E6" w:rsidP="0092170E">
            <w:pPr>
              <w:jc w:val="center"/>
            </w:pPr>
            <w:r w:rsidRPr="00080A0B">
              <w:t>0,25</w:t>
            </w:r>
          </w:p>
          <w:p w14:paraId="246DA863" w14:textId="77777777" w:rsidR="00EA63E6" w:rsidRPr="00080A0B" w:rsidRDefault="00EA63E6" w:rsidP="0092170E">
            <w:pPr>
              <w:jc w:val="center"/>
            </w:pPr>
            <w:r w:rsidRPr="00080A0B">
              <w:t>0,25</w:t>
            </w:r>
          </w:p>
          <w:p w14:paraId="1DE1923B" w14:textId="77777777" w:rsidR="00EA63E6" w:rsidRPr="00080A0B" w:rsidRDefault="00EA63E6" w:rsidP="0092170E">
            <w:pPr>
              <w:jc w:val="center"/>
            </w:pPr>
            <w:r w:rsidRPr="00080A0B">
              <w:t>0,25</w:t>
            </w:r>
          </w:p>
          <w:p w14:paraId="71B39C5D" w14:textId="77777777" w:rsidR="00EA63E6" w:rsidRPr="00080A0B" w:rsidRDefault="00EA63E6" w:rsidP="0092170E">
            <w:pPr>
              <w:jc w:val="center"/>
            </w:pPr>
            <w:r w:rsidRPr="00080A0B">
              <w:t>0,25</w:t>
            </w:r>
          </w:p>
        </w:tc>
      </w:tr>
      <w:tr w:rsidR="00EA63E6" w:rsidRPr="00080A0B" w14:paraId="37A2F449" w14:textId="77777777" w:rsidTr="0092170E">
        <w:tc>
          <w:tcPr>
            <w:tcW w:w="1008" w:type="dxa"/>
            <w:shd w:val="clear" w:color="auto" w:fill="auto"/>
            <w:vAlign w:val="center"/>
          </w:tcPr>
          <w:p w14:paraId="33F9A4FA" w14:textId="77777777" w:rsidR="00EA63E6" w:rsidRPr="00080A0B" w:rsidRDefault="00EA63E6" w:rsidP="0092170E">
            <w:pPr>
              <w:jc w:val="center"/>
            </w:pPr>
            <w:r w:rsidRPr="00080A0B">
              <w:t>3</w:t>
            </w:r>
          </w:p>
          <w:p w14:paraId="0B3AC844" w14:textId="77777777" w:rsidR="00EA63E6" w:rsidRPr="00080A0B" w:rsidRDefault="00EA63E6" w:rsidP="0092170E">
            <w:pPr>
              <w:jc w:val="center"/>
            </w:pPr>
            <w:r w:rsidRPr="00080A0B">
              <w:t>(1đ)</w:t>
            </w:r>
          </w:p>
        </w:tc>
        <w:tc>
          <w:tcPr>
            <w:tcW w:w="7200" w:type="dxa"/>
            <w:shd w:val="clear" w:color="auto" w:fill="auto"/>
          </w:tcPr>
          <w:p w14:paraId="69218A14" w14:textId="77777777" w:rsidR="00EA63E6" w:rsidRPr="00080A0B" w:rsidRDefault="00EA63E6" w:rsidP="0092170E">
            <w:pPr>
              <w:ind w:left="375"/>
            </w:pPr>
            <w:r w:rsidRPr="00080A0B">
              <w:t>Phân tích các đa thức sau thành nhân tử</w:t>
            </w:r>
          </w:p>
          <w:p w14:paraId="46BB1601" w14:textId="77777777" w:rsidR="00EA63E6" w:rsidRPr="00080A0B" w:rsidRDefault="00EA63E6" w:rsidP="00F414A3">
            <w:pPr>
              <w:numPr>
                <w:ilvl w:val="0"/>
                <w:numId w:val="122"/>
              </w:numPr>
            </w:pPr>
            <w:r w:rsidRPr="00080A0B">
              <w:t>5x</w:t>
            </w:r>
            <w:r w:rsidRPr="00080A0B">
              <w:rPr>
                <w:vertAlign w:val="superscript"/>
              </w:rPr>
              <w:t>2</w:t>
            </w:r>
            <w:r w:rsidRPr="00080A0B">
              <w:t>y – 10xy</w:t>
            </w:r>
            <w:r w:rsidRPr="00080A0B">
              <w:rPr>
                <w:vertAlign w:val="superscript"/>
              </w:rPr>
              <w:t>2</w:t>
            </w:r>
            <w:r w:rsidRPr="00080A0B">
              <w:t xml:space="preserve"> = </w:t>
            </w:r>
            <w:r w:rsidR="005611EB">
              <w:rPr>
                <w:position w:val="-14"/>
              </w:rPr>
              <w:pict w14:anchorId="758E66A3">
                <v:shape id="_x0000_i2289" type="#_x0000_t75" style="width:59.6pt;height:19.85pt">
                  <v:imagedata r:id="rId945" o:title=""/>
                </v:shape>
              </w:pict>
            </w:r>
          </w:p>
          <w:p w14:paraId="1247FE0E" w14:textId="77777777" w:rsidR="00EA63E6" w:rsidRPr="00080A0B" w:rsidRDefault="00EA63E6" w:rsidP="00F414A3">
            <w:pPr>
              <w:numPr>
                <w:ilvl w:val="0"/>
                <w:numId w:val="122"/>
              </w:numPr>
            </w:pPr>
            <w:r w:rsidRPr="00080A0B">
              <w:t>x</w:t>
            </w:r>
            <w:r w:rsidRPr="00080A0B">
              <w:rPr>
                <w:vertAlign w:val="superscript"/>
              </w:rPr>
              <w:t xml:space="preserve">2 </w:t>
            </w:r>
            <w:r w:rsidRPr="00080A0B">
              <w:t>- 6x + 9 – y</w:t>
            </w:r>
            <w:r w:rsidRPr="00080A0B">
              <w:rPr>
                <w:vertAlign w:val="superscript"/>
              </w:rPr>
              <w:t>2</w:t>
            </w:r>
            <w:r w:rsidRPr="00080A0B">
              <w:t xml:space="preserve"> = </w:t>
            </w:r>
            <w:r w:rsidR="005611EB">
              <w:rPr>
                <w:position w:val="-16"/>
              </w:rPr>
              <w:pict w14:anchorId="73045F9E">
                <v:shape id="_x0000_i2290" type="#_x0000_t75" style="width:84.4pt;height:22.35pt">
                  <v:imagedata r:id="rId946" o:title=""/>
                </v:shape>
              </w:pict>
            </w:r>
            <w:r w:rsidRPr="00080A0B">
              <w:t xml:space="preserve">= </w:t>
            </w:r>
            <w:r w:rsidR="005611EB">
              <w:rPr>
                <w:position w:val="-14"/>
              </w:rPr>
              <w:pict w14:anchorId="09D51987">
                <v:shape id="_x0000_i2291" type="#_x0000_t75" style="width:59.6pt;height:22.35pt">
                  <v:imagedata r:id="rId947" o:title=""/>
                </v:shape>
              </w:pict>
            </w:r>
          </w:p>
          <w:p w14:paraId="6EEA22D2" w14:textId="77777777" w:rsidR="00EA63E6" w:rsidRPr="00080A0B" w:rsidRDefault="00EA63E6" w:rsidP="0092170E">
            <w:pPr>
              <w:ind w:left="375"/>
            </w:pPr>
            <w:r w:rsidRPr="00080A0B">
              <w:t xml:space="preserve">                                                             = </w:t>
            </w:r>
            <w:r w:rsidR="005611EB">
              <w:rPr>
                <w:position w:val="-14"/>
              </w:rPr>
              <w:pict w14:anchorId="4F40FD86">
                <v:shape id="_x0000_i2292" type="#_x0000_t75" style="width:101.8pt;height:19.85pt">
                  <v:imagedata r:id="rId948" o:title=""/>
                </v:shape>
              </w:pict>
            </w:r>
          </w:p>
        </w:tc>
        <w:tc>
          <w:tcPr>
            <w:tcW w:w="1260" w:type="dxa"/>
            <w:shd w:val="clear" w:color="auto" w:fill="auto"/>
            <w:vAlign w:val="center"/>
          </w:tcPr>
          <w:p w14:paraId="2746B3EC" w14:textId="77777777" w:rsidR="00EA63E6" w:rsidRPr="00080A0B" w:rsidRDefault="00EA63E6" w:rsidP="0092170E">
            <w:pPr>
              <w:jc w:val="center"/>
            </w:pPr>
          </w:p>
          <w:p w14:paraId="5E713249" w14:textId="77777777" w:rsidR="00EA63E6" w:rsidRPr="00080A0B" w:rsidRDefault="00EA63E6" w:rsidP="0092170E">
            <w:pPr>
              <w:jc w:val="center"/>
            </w:pPr>
            <w:r w:rsidRPr="00080A0B">
              <w:t>Mỗi câu 0,5</w:t>
            </w:r>
          </w:p>
        </w:tc>
      </w:tr>
      <w:tr w:rsidR="00EA63E6" w:rsidRPr="00080A0B" w14:paraId="7D659698" w14:textId="77777777" w:rsidTr="0092170E">
        <w:tc>
          <w:tcPr>
            <w:tcW w:w="1008" w:type="dxa"/>
            <w:shd w:val="clear" w:color="auto" w:fill="auto"/>
            <w:vAlign w:val="center"/>
          </w:tcPr>
          <w:p w14:paraId="01825F3A" w14:textId="77777777" w:rsidR="00EA63E6" w:rsidRPr="00080A0B" w:rsidRDefault="00EA63E6" w:rsidP="0092170E">
            <w:pPr>
              <w:jc w:val="center"/>
            </w:pPr>
            <w:r w:rsidRPr="00080A0B">
              <w:t>4</w:t>
            </w:r>
          </w:p>
          <w:p w14:paraId="018BEB39" w14:textId="77777777" w:rsidR="00EA63E6" w:rsidRPr="00080A0B" w:rsidRDefault="00EA63E6" w:rsidP="0092170E">
            <w:pPr>
              <w:jc w:val="center"/>
            </w:pPr>
            <w:r w:rsidRPr="00080A0B">
              <w:t>(1đ)</w:t>
            </w:r>
          </w:p>
        </w:tc>
        <w:tc>
          <w:tcPr>
            <w:tcW w:w="7200" w:type="dxa"/>
            <w:shd w:val="clear" w:color="auto" w:fill="auto"/>
          </w:tcPr>
          <w:p w14:paraId="6FCB9131" w14:textId="77777777" w:rsidR="00EA63E6" w:rsidRPr="00080A0B" w:rsidRDefault="00EA63E6" w:rsidP="0092170E">
            <w:pPr>
              <w:rPr>
                <w:lang w:val="es-ES"/>
              </w:rPr>
            </w:pPr>
            <w:r w:rsidRPr="00080A0B">
              <w:t xml:space="preserve">   </w:t>
            </w:r>
            <w:r w:rsidRPr="00080A0B">
              <w:rPr>
                <w:lang w:val="es-ES"/>
              </w:rPr>
              <w:t xml:space="preserve"> Tìm được giá trị của x .</w:t>
            </w:r>
          </w:p>
          <w:p w14:paraId="6F8E05EF" w14:textId="77777777" w:rsidR="00EA63E6" w:rsidRPr="00080A0B" w:rsidRDefault="00EA63E6" w:rsidP="0092170E">
            <w:pPr>
              <w:rPr>
                <w:lang w:val="es-ES"/>
              </w:rPr>
            </w:pPr>
            <w:r w:rsidRPr="00080A0B">
              <w:rPr>
                <w:lang w:val="es-ES"/>
              </w:rPr>
              <w:t xml:space="preserve">a) x = - 22                                                                                      </w:t>
            </w:r>
          </w:p>
          <w:p w14:paraId="3686A087" w14:textId="77777777" w:rsidR="00EA63E6" w:rsidRPr="00080A0B" w:rsidRDefault="00EA63E6" w:rsidP="0092170E">
            <w:pPr>
              <w:rPr>
                <w:lang w:val="es-ES"/>
              </w:rPr>
            </w:pPr>
            <w:r w:rsidRPr="00080A0B">
              <w:rPr>
                <w:lang w:val="es-ES"/>
              </w:rPr>
              <w:t xml:space="preserve">b) x= </w:t>
            </w:r>
            <w:r w:rsidR="005611EB">
              <w:rPr>
                <w:position w:val="-24"/>
              </w:rPr>
              <w:pict w14:anchorId="0B4AE156">
                <v:shape id="_x0000_i2293" type="#_x0000_t75" style="width:12.4pt;height:29.8pt">
                  <v:imagedata r:id="rId949" o:title=""/>
                </v:shape>
              </w:pict>
            </w:r>
            <w:r w:rsidRPr="00080A0B">
              <w:rPr>
                <w:lang w:val="es-ES"/>
              </w:rPr>
              <w:t xml:space="preserve"> ;  x = </w:t>
            </w:r>
            <w:r w:rsidR="005611EB">
              <w:rPr>
                <w:position w:val="-24"/>
              </w:rPr>
              <w:pict w14:anchorId="52B36A0C">
                <v:shape id="_x0000_i2294" type="#_x0000_t75" style="width:19.85pt;height:29.8pt">
                  <v:imagedata r:id="rId950" o:title=""/>
                </v:shape>
              </w:pict>
            </w:r>
            <w:r w:rsidRPr="00080A0B">
              <w:rPr>
                <w:lang w:val="es-ES"/>
              </w:rPr>
              <w:t xml:space="preserve">                                                                       </w:t>
            </w:r>
          </w:p>
          <w:p w14:paraId="65C93AE0" w14:textId="77777777" w:rsidR="00EA63E6" w:rsidRPr="00080A0B" w:rsidRDefault="00EA63E6" w:rsidP="0092170E"/>
        </w:tc>
        <w:tc>
          <w:tcPr>
            <w:tcW w:w="1260" w:type="dxa"/>
            <w:shd w:val="clear" w:color="auto" w:fill="auto"/>
            <w:vAlign w:val="center"/>
          </w:tcPr>
          <w:p w14:paraId="73E4896D" w14:textId="77777777" w:rsidR="00EA63E6" w:rsidRPr="00080A0B" w:rsidRDefault="00EA63E6" w:rsidP="0092170E"/>
          <w:p w14:paraId="21790393" w14:textId="77777777" w:rsidR="00EA63E6" w:rsidRPr="00080A0B" w:rsidRDefault="00EA63E6" w:rsidP="0092170E">
            <w:pPr>
              <w:jc w:val="center"/>
            </w:pPr>
            <w:r w:rsidRPr="00080A0B">
              <w:t>Mỗi câu 0,5</w:t>
            </w:r>
          </w:p>
          <w:p w14:paraId="3A8AE450" w14:textId="77777777" w:rsidR="00EA63E6" w:rsidRPr="00080A0B" w:rsidRDefault="00EA63E6" w:rsidP="0092170E"/>
        </w:tc>
      </w:tr>
      <w:tr w:rsidR="00EA63E6" w:rsidRPr="00080A0B" w14:paraId="7C2C520B" w14:textId="77777777" w:rsidTr="0092170E">
        <w:tc>
          <w:tcPr>
            <w:tcW w:w="1008" w:type="dxa"/>
            <w:shd w:val="clear" w:color="auto" w:fill="auto"/>
            <w:vAlign w:val="center"/>
          </w:tcPr>
          <w:p w14:paraId="3D4F34A3" w14:textId="77777777" w:rsidR="00EA63E6" w:rsidRPr="00080A0B" w:rsidRDefault="00EA63E6" w:rsidP="0092170E">
            <w:pPr>
              <w:jc w:val="center"/>
            </w:pPr>
            <w:r w:rsidRPr="00080A0B">
              <w:t>5</w:t>
            </w:r>
          </w:p>
          <w:p w14:paraId="22A32EF4" w14:textId="77777777" w:rsidR="00EA63E6" w:rsidRPr="00080A0B" w:rsidRDefault="00EA63E6" w:rsidP="0092170E">
            <w:pPr>
              <w:jc w:val="center"/>
            </w:pPr>
            <w:r w:rsidRPr="00080A0B">
              <w:t>(1,5đ)</w:t>
            </w:r>
          </w:p>
        </w:tc>
        <w:tc>
          <w:tcPr>
            <w:tcW w:w="7200" w:type="dxa"/>
            <w:shd w:val="clear" w:color="auto" w:fill="auto"/>
          </w:tcPr>
          <w:p w14:paraId="694D0308" w14:textId="77777777" w:rsidR="00EA63E6" w:rsidRPr="00080A0B" w:rsidRDefault="00EA63E6" w:rsidP="0092170E">
            <w:pPr>
              <w:rPr>
                <w:lang w:val="es-ES"/>
              </w:rPr>
            </w:pPr>
            <w:r w:rsidRPr="00080A0B">
              <w:rPr>
                <w:lang w:val="es-ES"/>
              </w:rPr>
              <w:t xml:space="preserve">Thực hiện phép tính , rút gọn được kết quả </w:t>
            </w:r>
          </w:p>
          <w:p w14:paraId="4A7A332E" w14:textId="77777777" w:rsidR="00EA63E6" w:rsidRPr="00080A0B" w:rsidRDefault="00EA63E6" w:rsidP="0092170E">
            <w:pPr>
              <w:rPr>
                <w:lang w:val="es-ES"/>
              </w:rPr>
            </w:pPr>
            <w:r w:rsidRPr="00080A0B">
              <w:rPr>
                <w:lang w:val="es-ES"/>
              </w:rPr>
              <w:t>a)            5x</w:t>
            </w:r>
            <w:r w:rsidRPr="00080A0B">
              <w:rPr>
                <w:vertAlign w:val="superscript"/>
                <w:lang w:val="es-ES"/>
              </w:rPr>
              <w:t>3</w:t>
            </w:r>
            <w:r w:rsidRPr="00080A0B">
              <w:rPr>
                <w:lang w:val="es-ES"/>
              </w:rPr>
              <w:t xml:space="preserve">y + 10x – 3                                                         </w:t>
            </w:r>
          </w:p>
          <w:p w14:paraId="4D0A4D6B" w14:textId="77777777" w:rsidR="00EA63E6" w:rsidRPr="00080A0B" w:rsidRDefault="00EA63E6" w:rsidP="0092170E">
            <w:r w:rsidRPr="00080A0B">
              <w:rPr>
                <w:lang w:val="es-ES"/>
              </w:rPr>
              <w:t xml:space="preserve">b)           </w:t>
            </w:r>
            <w:r w:rsidR="005611EB">
              <w:rPr>
                <w:position w:val="-24"/>
              </w:rPr>
              <w:pict w14:anchorId="47F824FA">
                <v:shape id="_x0000_i2295" type="#_x0000_t75" style="width:29.8pt;height:29.8pt">
                  <v:imagedata r:id="rId951" o:title=""/>
                </v:shape>
              </w:pict>
            </w:r>
            <w:r w:rsidRPr="00080A0B">
              <w:rPr>
                <w:lang w:val="es-ES"/>
              </w:rPr>
              <w:t xml:space="preserve">                                                                          </w:t>
            </w:r>
          </w:p>
          <w:p w14:paraId="1F48D651" w14:textId="77777777" w:rsidR="00EA63E6" w:rsidRPr="00080A0B" w:rsidRDefault="00EA63E6" w:rsidP="0092170E">
            <w:pPr>
              <w:ind w:left="-540"/>
            </w:pPr>
          </w:p>
        </w:tc>
        <w:tc>
          <w:tcPr>
            <w:tcW w:w="1260" w:type="dxa"/>
            <w:shd w:val="clear" w:color="auto" w:fill="auto"/>
            <w:vAlign w:val="center"/>
          </w:tcPr>
          <w:p w14:paraId="4852B01A" w14:textId="77777777" w:rsidR="00EA63E6" w:rsidRPr="00080A0B" w:rsidRDefault="00EA63E6" w:rsidP="0092170E">
            <w:pPr>
              <w:jc w:val="center"/>
            </w:pPr>
          </w:p>
          <w:p w14:paraId="273AA4A5" w14:textId="77777777" w:rsidR="00EA63E6" w:rsidRPr="00080A0B" w:rsidRDefault="00EA63E6" w:rsidP="0092170E">
            <w:pPr>
              <w:jc w:val="center"/>
            </w:pPr>
            <w:r w:rsidRPr="00080A0B">
              <w:t>0,75</w:t>
            </w:r>
          </w:p>
          <w:p w14:paraId="0FCB278F" w14:textId="77777777" w:rsidR="00EA63E6" w:rsidRPr="00080A0B" w:rsidRDefault="00EA63E6" w:rsidP="0092170E">
            <w:pPr>
              <w:jc w:val="center"/>
            </w:pPr>
          </w:p>
          <w:p w14:paraId="7FB955B6" w14:textId="77777777" w:rsidR="00EA63E6" w:rsidRPr="00080A0B" w:rsidRDefault="00EA63E6" w:rsidP="0092170E">
            <w:pPr>
              <w:jc w:val="center"/>
            </w:pPr>
            <w:r w:rsidRPr="00080A0B">
              <w:t>0,75</w:t>
            </w:r>
          </w:p>
          <w:p w14:paraId="041A333D" w14:textId="77777777" w:rsidR="00EA63E6" w:rsidRPr="00080A0B" w:rsidRDefault="00EA63E6" w:rsidP="0092170E">
            <w:pPr>
              <w:jc w:val="center"/>
            </w:pPr>
          </w:p>
        </w:tc>
      </w:tr>
      <w:tr w:rsidR="00EA63E6" w:rsidRPr="00080A0B" w14:paraId="072DB176" w14:textId="77777777" w:rsidTr="0092170E">
        <w:trPr>
          <w:trHeight w:val="170"/>
        </w:trPr>
        <w:tc>
          <w:tcPr>
            <w:tcW w:w="1008" w:type="dxa"/>
            <w:shd w:val="clear" w:color="auto" w:fill="auto"/>
            <w:vAlign w:val="center"/>
          </w:tcPr>
          <w:p w14:paraId="4B547A9D" w14:textId="77777777" w:rsidR="00EA63E6" w:rsidRPr="00080A0B" w:rsidRDefault="00EA63E6" w:rsidP="0092170E">
            <w:pPr>
              <w:jc w:val="center"/>
            </w:pPr>
            <w:r w:rsidRPr="00080A0B">
              <w:t>6</w:t>
            </w:r>
          </w:p>
          <w:p w14:paraId="02F0B460" w14:textId="77777777" w:rsidR="00EA63E6" w:rsidRPr="00080A0B" w:rsidRDefault="00EA63E6" w:rsidP="0092170E">
            <w:pPr>
              <w:jc w:val="center"/>
            </w:pPr>
            <w:r w:rsidRPr="00080A0B">
              <w:t>(1đ)</w:t>
            </w:r>
          </w:p>
        </w:tc>
        <w:tc>
          <w:tcPr>
            <w:tcW w:w="7200" w:type="dxa"/>
            <w:shd w:val="clear" w:color="auto" w:fill="auto"/>
          </w:tcPr>
          <w:p w14:paraId="67448A75" w14:textId="77777777" w:rsidR="00EA63E6" w:rsidRPr="00080A0B" w:rsidRDefault="00EA63E6" w:rsidP="0092170E">
            <w:pPr>
              <w:ind w:left="-540"/>
            </w:pPr>
            <w:r w:rsidRPr="00080A0B">
              <w:t>H</w:t>
            </w:r>
            <w:r w:rsidRPr="00080A0B">
              <w:tab/>
              <w:t>Học sinh phân tích được: A = (a + b)</w:t>
            </w:r>
            <w:r w:rsidRPr="00080A0B">
              <w:rPr>
                <w:vertAlign w:val="superscript"/>
              </w:rPr>
              <w:t>3</w:t>
            </w:r>
            <w:r w:rsidRPr="00080A0B">
              <w:t xml:space="preserve"> – 3ab(a + b – 1)</w:t>
            </w:r>
            <w:r w:rsidRPr="00080A0B">
              <w:tab/>
            </w:r>
          </w:p>
          <w:p w14:paraId="4B80A490" w14:textId="77777777" w:rsidR="00EA63E6" w:rsidRPr="00080A0B" w:rsidRDefault="00EA63E6" w:rsidP="0092170E">
            <w:pPr>
              <w:ind w:left="-540" w:firstLine="444"/>
            </w:pPr>
            <w:r w:rsidRPr="00080A0B">
              <w:t xml:space="preserve">  Tính được  A = 1</w:t>
            </w:r>
          </w:p>
          <w:p w14:paraId="21361509" w14:textId="77777777" w:rsidR="00EA63E6" w:rsidRPr="00080A0B" w:rsidRDefault="00EA63E6" w:rsidP="0092170E">
            <w:pPr>
              <w:ind w:left="-540"/>
            </w:pPr>
          </w:p>
        </w:tc>
        <w:tc>
          <w:tcPr>
            <w:tcW w:w="1260" w:type="dxa"/>
            <w:shd w:val="clear" w:color="auto" w:fill="auto"/>
            <w:vAlign w:val="center"/>
          </w:tcPr>
          <w:p w14:paraId="32D1C340" w14:textId="77777777" w:rsidR="00EA63E6" w:rsidRPr="00080A0B" w:rsidRDefault="00EA63E6" w:rsidP="0092170E">
            <w:pPr>
              <w:jc w:val="center"/>
            </w:pPr>
            <w:r w:rsidRPr="00080A0B">
              <w:t>0,5</w:t>
            </w:r>
          </w:p>
          <w:p w14:paraId="343C44F1" w14:textId="77777777" w:rsidR="00EA63E6" w:rsidRPr="00080A0B" w:rsidRDefault="00EA63E6" w:rsidP="0092170E">
            <w:pPr>
              <w:jc w:val="center"/>
            </w:pPr>
            <w:r w:rsidRPr="00080A0B">
              <w:t>0,5</w:t>
            </w:r>
          </w:p>
        </w:tc>
      </w:tr>
      <w:tr w:rsidR="00EA63E6" w:rsidRPr="00080A0B" w14:paraId="1C8AB3F7" w14:textId="77777777" w:rsidTr="0092170E">
        <w:tc>
          <w:tcPr>
            <w:tcW w:w="1008" w:type="dxa"/>
            <w:shd w:val="clear" w:color="auto" w:fill="auto"/>
            <w:vAlign w:val="center"/>
          </w:tcPr>
          <w:p w14:paraId="7EFDC285" w14:textId="77777777" w:rsidR="00EA63E6" w:rsidRPr="00080A0B" w:rsidRDefault="00EA63E6" w:rsidP="0092170E">
            <w:pPr>
              <w:jc w:val="center"/>
            </w:pPr>
            <w:r w:rsidRPr="00080A0B">
              <w:t>7</w:t>
            </w:r>
          </w:p>
          <w:p w14:paraId="681C7388" w14:textId="77777777" w:rsidR="00EA63E6" w:rsidRPr="00080A0B" w:rsidRDefault="00EA63E6" w:rsidP="0092170E">
            <w:pPr>
              <w:jc w:val="center"/>
            </w:pPr>
            <w:r w:rsidRPr="00080A0B">
              <w:lastRenderedPageBreak/>
              <w:t>(3,5đ)</w:t>
            </w:r>
          </w:p>
        </w:tc>
        <w:tc>
          <w:tcPr>
            <w:tcW w:w="7200" w:type="dxa"/>
            <w:shd w:val="clear" w:color="auto" w:fill="auto"/>
          </w:tcPr>
          <w:p w14:paraId="26891521" w14:textId="77777777" w:rsidR="00EA63E6" w:rsidRPr="00080A0B" w:rsidRDefault="00EA63E6" w:rsidP="0092170E">
            <w:pPr>
              <w:ind w:left="360"/>
            </w:pPr>
            <w:r w:rsidRPr="00080A0B">
              <w:lastRenderedPageBreak/>
              <w:t xml:space="preserve">          Hình vẽ ,  GT –KL                                                                                  </w:t>
            </w:r>
          </w:p>
          <w:p w14:paraId="73FC5BF7" w14:textId="77777777" w:rsidR="00EA63E6" w:rsidRPr="00080A0B" w:rsidRDefault="00EA63E6" w:rsidP="0092170E">
            <w:pPr>
              <w:ind w:left="360"/>
            </w:pPr>
            <w:r w:rsidRPr="00080A0B">
              <w:lastRenderedPageBreak/>
              <w:t xml:space="preserve">a/  </w:t>
            </w:r>
            <w:r w:rsidR="005611EB">
              <w:rPr>
                <w:position w:val="-6"/>
              </w:rPr>
              <w:pict w14:anchorId="15AF63C3">
                <v:shape id="_x0000_i2296" type="#_x0000_t75" style="width:37.25pt;height:17.4pt">
                  <v:imagedata r:id="rId952" o:title=""/>
                </v:shape>
              </w:pict>
            </w:r>
            <w:r w:rsidRPr="00080A0B">
              <w:t xml:space="preserve">  ( vì tam giác ABC vuông tại A)                                  </w:t>
            </w:r>
          </w:p>
          <w:p w14:paraId="33610FC9" w14:textId="77777777" w:rsidR="00EA63E6" w:rsidRPr="00080A0B" w:rsidRDefault="00EA63E6" w:rsidP="0092170E">
            <w:pPr>
              <w:ind w:left="360" w:right="-2808"/>
            </w:pPr>
            <w:r w:rsidRPr="00080A0B">
              <w:t xml:space="preserve">     </w:t>
            </w:r>
            <w:r w:rsidR="005611EB">
              <w:rPr>
                <w:position w:val="-6"/>
              </w:rPr>
              <w:pict w14:anchorId="0492FA9F">
                <v:shape id="_x0000_i2297" type="#_x0000_t75" style="width:106.75pt;height:17.4pt">
                  <v:imagedata r:id="rId953" o:title=""/>
                </v:shape>
              </w:pict>
            </w:r>
          </w:p>
          <w:p w14:paraId="2DA77201" w14:textId="77777777" w:rsidR="00EA63E6" w:rsidRPr="00080A0B" w:rsidRDefault="00EA63E6" w:rsidP="0092170E">
            <w:pPr>
              <w:ind w:left="360"/>
            </w:pPr>
            <w:r w:rsidRPr="00080A0B">
              <w:t xml:space="preserve">      </w:t>
            </w:r>
            <w:r w:rsidR="005611EB">
              <w:rPr>
                <w:position w:val="-6"/>
              </w:rPr>
              <w:pict w14:anchorId="15A563E1">
                <v:shape id="_x0000_i2298" type="#_x0000_t75" style="width:104.3pt;height:17.4pt">
                  <v:imagedata r:id="rId954" o:title=""/>
                </v:shape>
              </w:pict>
            </w:r>
          </w:p>
          <w:p w14:paraId="0BCD5DFE" w14:textId="77777777" w:rsidR="00EA63E6" w:rsidRPr="00080A0B" w:rsidRDefault="00EA63E6" w:rsidP="0092170E">
            <w:pPr>
              <w:ind w:left="360"/>
            </w:pPr>
            <w:r w:rsidRPr="00080A0B">
              <w:t xml:space="preserve">     Suy ra tứ giác ADME là hình chữ nhật vì có ba góc vuông</w:t>
            </w:r>
          </w:p>
          <w:p w14:paraId="609B93A4" w14:textId="77777777" w:rsidR="00EA63E6" w:rsidRPr="00080A0B" w:rsidRDefault="00EA63E6" w:rsidP="0092170E">
            <w:pPr>
              <w:ind w:left="360"/>
            </w:pPr>
            <w:r w:rsidRPr="00080A0B">
              <w:t>b/ MD //AC và MB = MC  suy ra D là trung điểm của AB (đl)</w:t>
            </w:r>
          </w:p>
          <w:p w14:paraId="4B7BE786" w14:textId="77777777" w:rsidR="00EA63E6" w:rsidRPr="00080A0B" w:rsidRDefault="00EA63E6" w:rsidP="0092170E">
            <w:pPr>
              <w:ind w:left="360"/>
            </w:pPr>
            <w:r w:rsidRPr="00080A0B">
              <w:t xml:space="preserve">                     AD = AB : 2 = 6 : 2 = 3(cm)</w:t>
            </w:r>
          </w:p>
          <w:p w14:paraId="6B6DDD90" w14:textId="77777777" w:rsidR="00EA63E6" w:rsidRPr="00080A0B" w:rsidRDefault="00EA63E6" w:rsidP="0092170E">
            <w:pPr>
              <w:ind w:left="360"/>
            </w:pPr>
            <w:r w:rsidRPr="00080A0B">
              <w:t xml:space="preserve">   ME //AB và MB = MC suy ra E là trung điểm của AC (đl)</w:t>
            </w:r>
          </w:p>
          <w:p w14:paraId="70D9CE01" w14:textId="77777777" w:rsidR="00EA63E6" w:rsidRPr="00080A0B" w:rsidRDefault="00EA63E6" w:rsidP="0092170E">
            <w:pPr>
              <w:ind w:left="360"/>
            </w:pPr>
            <w:r w:rsidRPr="00080A0B">
              <w:t xml:space="preserve">                     AE = AC : 2 = 8 : 2 = 4 (cm)</w:t>
            </w:r>
          </w:p>
          <w:p w14:paraId="6EC0DD65" w14:textId="77777777" w:rsidR="00EA63E6" w:rsidRPr="00080A0B" w:rsidRDefault="00EA63E6" w:rsidP="0092170E">
            <w:pPr>
              <w:ind w:left="360"/>
            </w:pPr>
            <w:r w:rsidRPr="00080A0B">
              <w:t xml:space="preserve">   Diên tích hình chữ nhật ADME là: AD.AE = 3.4 = 12 (cm</w:t>
            </w:r>
            <w:r w:rsidRPr="00080A0B">
              <w:rPr>
                <w:vertAlign w:val="superscript"/>
              </w:rPr>
              <w:t>2</w:t>
            </w:r>
            <w:r w:rsidRPr="00080A0B">
              <w:t>)</w:t>
            </w:r>
          </w:p>
          <w:p w14:paraId="77FA4E38" w14:textId="77777777" w:rsidR="00EA63E6" w:rsidRPr="00080A0B" w:rsidRDefault="00EA63E6" w:rsidP="0092170E">
            <w:pPr>
              <w:ind w:left="360"/>
            </w:pPr>
            <w:r w:rsidRPr="00080A0B">
              <w:t xml:space="preserve">c/ Để hình chữ nhật ADME là hình vuông cần có hai cạnh kề bằng nhau hay AD = AE </w:t>
            </w:r>
          </w:p>
          <w:p w14:paraId="5897B526" w14:textId="77777777" w:rsidR="00EA63E6" w:rsidRPr="00080A0B" w:rsidRDefault="00EA63E6" w:rsidP="0092170E">
            <w:pPr>
              <w:ind w:left="360"/>
            </w:pPr>
            <w:r w:rsidRPr="00080A0B">
              <w:t xml:space="preserve">                     </w:t>
            </w:r>
            <w:r w:rsidR="005611EB">
              <w:rPr>
                <w:position w:val="-42"/>
              </w:rPr>
              <w:pict w14:anchorId="04F57879">
                <v:shape id="_x0000_i2299" type="#_x0000_t75" style="width:76.95pt;height:49.65pt">
                  <v:imagedata r:id="rId955" o:title=""/>
                </v:shape>
              </w:pict>
            </w:r>
          </w:p>
          <w:p w14:paraId="4F0D67EB" w14:textId="77777777" w:rsidR="00EA63E6" w:rsidRPr="00080A0B" w:rsidRDefault="00EA63E6" w:rsidP="0092170E">
            <w:pPr>
              <w:ind w:left="360"/>
            </w:pPr>
            <w:r w:rsidRPr="00080A0B">
              <w:t>Vậy tam giác ABC là tam giác vuông cân tại A thì hình chữ nhật ADME là hình vuông.</w:t>
            </w:r>
          </w:p>
          <w:p w14:paraId="5058788A" w14:textId="77777777" w:rsidR="00EA63E6" w:rsidRPr="00080A0B" w:rsidRDefault="00EA63E6" w:rsidP="0092170E">
            <w:pPr>
              <w:ind w:left="360"/>
            </w:pPr>
            <w:r w:rsidRPr="00080A0B">
              <w:t xml:space="preserve">   </w:t>
            </w:r>
          </w:p>
        </w:tc>
        <w:tc>
          <w:tcPr>
            <w:tcW w:w="1260" w:type="dxa"/>
            <w:shd w:val="clear" w:color="auto" w:fill="auto"/>
          </w:tcPr>
          <w:p w14:paraId="6D151BA0" w14:textId="77777777" w:rsidR="00EA63E6" w:rsidRPr="00080A0B" w:rsidRDefault="00EA63E6" w:rsidP="0092170E"/>
          <w:p w14:paraId="5DD1ACA1" w14:textId="77777777" w:rsidR="00EA63E6" w:rsidRPr="00080A0B" w:rsidRDefault="00EA63E6" w:rsidP="0092170E">
            <w:r w:rsidRPr="00080A0B">
              <w:lastRenderedPageBreak/>
              <w:t>- HV-GT-KL: 0.5đ</w:t>
            </w:r>
          </w:p>
          <w:p w14:paraId="4FD87EB8" w14:textId="77777777" w:rsidR="00EA63E6" w:rsidRPr="00080A0B" w:rsidRDefault="00EA63E6" w:rsidP="0092170E"/>
          <w:p w14:paraId="3F8237B4" w14:textId="77777777" w:rsidR="00EA63E6" w:rsidRPr="00080A0B" w:rsidRDefault="00EA63E6" w:rsidP="0092170E"/>
          <w:p w14:paraId="019FCC96" w14:textId="77777777" w:rsidR="00EA63E6" w:rsidRPr="00080A0B" w:rsidRDefault="00EA63E6" w:rsidP="0092170E"/>
          <w:p w14:paraId="6A7841F3" w14:textId="77777777" w:rsidR="00EA63E6" w:rsidRPr="00080A0B" w:rsidRDefault="00EA63E6" w:rsidP="0092170E">
            <w:r w:rsidRPr="00080A0B">
              <w:t>- Mỗi câu a,b,c: 1đ</w:t>
            </w:r>
          </w:p>
          <w:p w14:paraId="2286EE9B" w14:textId="77777777" w:rsidR="00EA63E6" w:rsidRPr="00080A0B" w:rsidRDefault="00EA63E6" w:rsidP="0092170E"/>
          <w:p w14:paraId="2D7C81C2" w14:textId="77777777" w:rsidR="00EA63E6" w:rsidRPr="00080A0B" w:rsidRDefault="00EA63E6" w:rsidP="0092170E">
            <w:pPr>
              <w:ind w:left="-8028"/>
            </w:pPr>
          </w:p>
        </w:tc>
      </w:tr>
    </w:tbl>
    <w:p w14:paraId="1026BEF5"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55ED9522" w14:textId="77777777" w:rsidTr="000531CD">
        <w:tc>
          <w:tcPr>
            <w:tcW w:w="3469" w:type="dxa"/>
            <w:tcBorders>
              <w:top w:val="single" w:sz="4" w:space="0" w:color="000000"/>
              <w:left w:val="single" w:sz="4" w:space="0" w:color="000000"/>
              <w:bottom w:val="single" w:sz="4" w:space="0" w:color="000000"/>
            </w:tcBorders>
            <w:shd w:val="clear" w:color="auto" w:fill="auto"/>
          </w:tcPr>
          <w:p w14:paraId="397887A2"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3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FF82864"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4E327CAA" w14:textId="77777777" w:rsidR="00B23E8E" w:rsidRPr="00080A0B" w:rsidRDefault="00A32C05" w:rsidP="000531CD">
            <w:pPr>
              <w:jc w:val="center"/>
              <w:rPr>
                <w:b/>
                <w:color w:val="00B0F0"/>
                <w:sz w:val="26"/>
                <w:szCs w:val="26"/>
              </w:rPr>
            </w:pPr>
            <w:r>
              <w:rPr>
                <w:b/>
                <w:color w:val="00B0F0"/>
                <w:sz w:val="26"/>
                <w:szCs w:val="26"/>
              </w:rPr>
              <w:t>Môn TOÁN LỚP 8</w:t>
            </w:r>
          </w:p>
          <w:p w14:paraId="01E554A9"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167F2CF9" w14:textId="77777777" w:rsidR="00EA63E6" w:rsidRPr="00080A0B" w:rsidRDefault="00EA63E6" w:rsidP="0092170E">
      <w:pPr>
        <w:ind w:left="469" w:hanging="469"/>
        <w:rPr>
          <w:rFonts w:eastAsia="VNI-Times"/>
          <w:b/>
          <w:bCs/>
        </w:rPr>
      </w:pPr>
      <w:r w:rsidRPr="00080A0B">
        <w:rPr>
          <w:b/>
          <w:bCs/>
          <w:u w:val="single"/>
        </w:rPr>
        <w:t>I.Phần trắc nghiệm</w:t>
      </w:r>
      <w:r w:rsidRPr="00080A0B">
        <w:rPr>
          <w:b/>
          <w:bCs/>
        </w:rPr>
        <w:t xml:space="preserve">: (4 điểm) </w:t>
      </w:r>
      <w:r w:rsidRPr="00080A0B">
        <w:rPr>
          <w:rFonts w:eastAsia="VNI-Times"/>
          <w:b/>
          <w:bCs/>
        </w:rPr>
        <w:tab/>
      </w:r>
      <w:r w:rsidRPr="00080A0B">
        <w:rPr>
          <w:rFonts w:eastAsia="VNI-Times"/>
          <w:b/>
          <w:bCs/>
          <w:i/>
        </w:rPr>
        <w:t>Chọn câu trả lời đúng nhất</w:t>
      </w:r>
    </w:p>
    <w:p w14:paraId="27ECFAFD" w14:textId="77777777" w:rsidR="00EA63E6" w:rsidRPr="00080A0B" w:rsidRDefault="00EA63E6" w:rsidP="0092170E">
      <w:pPr>
        <w:ind w:left="469" w:hanging="469"/>
      </w:pPr>
      <w:r w:rsidRPr="00080A0B">
        <w:rPr>
          <w:b/>
          <w:bCs/>
        </w:rPr>
        <w:t>Câu 1</w:t>
      </w:r>
      <w:r w:rsidRPr="00080A0B">
        <w:t xml:space="preserve">: </w:t>
      </w:r>
      <w:r w:rsidRPr="00080A0B">
        <w:rPr>
          <w:lang w:val="vi-VN"/>
        </w:rPr>
        <w:t>Giá</w:t>
      </w:r>
      <w:r w:rsidRPr="00080A0B">
        <w:t xml:space="preserve"> trị của biểu thức </w:t>
      </w:r>
      <w:r w:rsidR="005611EB">
        <w:rPr>
          <w:position w:val="-10"/>
        </w:rPr>
        <w:pict w14:anchorId="581B633E">
          <v:shape id="_x0000_i2300" type="#_x0000_t75" style="width:106.75pt;height:19.85pt">
            <v:imagedata r:id="rId956" o:title=""/>
          </v:shape>
        </w:pict>
      </w:r>
      <w:r w:rsidRPr="00080A0B">
        <w:rPr>
          <w:lang w:val="vi-VN"/>
        </w:rPr>
        <w:t xml:space="preserve"> </w:t>
      </w:r>
      <w:r w:rsidRPr="00080A0B">
        <w:t xml:space="preserve">với </w:t>
      </w:r>
      <w:r w:rsidR="005611EB">
        <w:rPr>
          <w:position w:val="-6"/>
        </w:rPr>
        <w:pict w14:anchorId="2DBB1E96">
          <v:shape id="_x0000_i2301" type="#_x0000_t75" style="width:27.3pt;height:14.9pt">
            <v:imagedata r:id="rId957" o:title=""/>
          </v:shape>
        </w:pict>
      </w:r>
      <w:r w:rsidRPr="00080A0B">
        <w:t xml:space="preserve"> là:</w:t>
      </w:r>
    </w:p>
    <w:p w14:paraId="49658E08" w14:textId="77777777" w:rsidR="00EA63E6" w:rsidRPr="00080A0B" w:rsidRDefault="00EA63E6" w:rsidP="0092170E">
      <w:pPr>
        <w:ind w:left="469" w:hanging="469"/>
      </w:pPr>
      <w:r w:rsidRPr="00080A0B">
        <w:tab/>
        <w:t>A) 9</w:t>
      </w:r>
      <w:r w:rsidRPr="00080A0B">
        <w:tab/>
      </w:r>
      <w:r w:rsidRPr="00080A0B">
        <w:tab/>
      </w:r>
      <w:r w:rsidRPr="00080A0B">
        <w:tab/>
        <w:t>B) 3</w:t>
      </w:r>
      <w:r w:rsidRPr="00080A0B">
        <w:tab/>
      </w:r>
      <w:r w:rsidRPr="00080A0B">
        <w:tab/>
      </w:r>
      <w:r w:rsidRPr="00080A0B">
        <w:tab/>
        <w:t>C) 7</w:t>
      </w:r>
      <w:r w:rsidRPr="00080A0B">
        <w:tab/>
      </w:r>
      <w:r w:rsidRPr="00080A0B">
        <w:tab/>
      </w:r>
      <w:r w:rsidRPr="00080A0B">
        <w:tab/>
        <w:t>D) 6</w:t>
      </w:r>
    </w:p>
    <w:p w14:paraId="5806A5BE" w14:textId="77777777" w:rsidR="00EA63E6" w:rsidRPr="00080A0B" w:rsidRDefault="00EA63E6" w:rsidP="0092170E">
      <w:pPr>
        <w:ind w:left="469" w:hanging="469"/>
      </w:pPr>
      <w:r w:rsidRPr="00080A0B">
        <w:rPr>
          <w:b/>
          <w:bCs/>
        </w:rPr>
        <w:t>Câu</w:t>
      </w:r>
      <w:r w:rsidRPr="00080A0B">
        <w:rPr>
          <w:lang w:val="vi-VN"/>
        </w:rPr>
        <w:tab/>
      </w:r>
      <w:r w:rsidRPr="00080A0B">
        <w:rPr>
          <w:b/>
        </w:rPr>
        <w:t>2</w:t>
      </w:r>
      <w:r w:rsidRPr="00080A0B">
        <w:rPr>
          <w:lang w:val="vi-VN"/>
        </w:rPr>
        <w:t>:</w:t>
      </w:r>
      <w:r w:rsidRPr="00080A0B">
        <w:t xml:space="preserve"> Rút gọn biểu thức </w:t>
      </w:r>
      <w:r w:rsidR="005611EB">
        <w:rPr>
          <w:position w:val="-10"/>
        </w:rPr>
        <w:pict w14:anchorId="7E912AE4">
          <v:shape id="_x0000_i2302" type="#_x0000_t75" style="width:109.25pt;height:19.85pt">
            <v:imagedata r:id="rId958" o:title=""/>
          </v:shape>
        </w:pict>
      </w:r>
      <w:r w:rsidRPr="00080A0B">
        <w:t xml:space="preserve"> ta được :</w:t>
      </w:r>
    </w:p>
    <w:p w14:paraId="121145E3" w14:textId="77777777" w:rsidR="00EA63E6" w:rsidRPr="00080A0B" w:rsidRDefault="00EA63E6" w:rsidP="0092170E">
      <w:pPr>
        <w:ind w:left="469" w:hanging="469"/>
      </w:pPr>
      <w:r w:rsidRPr="00080A0B">
        <w:tab/>
        <w:t xml:space="preserve">A) </w:t>
      </w:r>
      <w:r w:rsidR="005611EB">
        <w:rPr>
          <w:position w:val="-6"/>
        </w:rPr>
        <w:pict w14:anchorId="22277B32">
          <v:shape id="_x0000_i2303" type="#_x0000_t75" style="width:32.3pt;height:14.9pt">
            <v:imagedata r:id="rId959" o:title=""/>
          </v:shape>
        </w:pict>
      </w:r>
      <w:r w:rsidRPr="00080A0B">
        <w:tab/>
      </w:r>
      <w:r w:rsidRPr="00080A0B">
        <w:tab/>
        <w:t xml:space="preserve">B) </w:t>
      </w:r>
      <w:r w:rsidR="005611EB">
        <w:rPr>
          <w:position w:val="-6"/>
        </w:rPr>
        <w:pict w14:anchorId="5FADE522">
          <v:shape id="_x0000_i2304" type="#_x0000_t75" style="width:22.35pt;height:14.9pt">
            <v:imagedata r:id="rId960" o:title=""/>
          </v:shape>
        </w:pict>
      </w:r>
      <w:r w:rsidRPr="00080A0B">
        <w:tab/>
      </w:r>
      <w:r w:rsidRPr="00080A0B">
        <w:tab/>
        <w:t>C)</w:t>
      </w:r>
      <w:r w:rsidRPr="00080A0B">
        <w:rPr>
          <w:lang w:val="vi-VN"/>
        </w:rPr>
        <w:t xml:space="preserve"> </w:t>
      </w:r>
      <w:r w:rsidR="005611EB">
        <w:rPr>
          <w:position w:val="-6"/>
        </w:rPr>
        <w:pict w14:anchorId="2D3C3D7E">
          <v:shape id="_x0000_i2305" type="#_x0000_t75" style="width:19.85pt;height:19.85pt">
            <v:imagedata r:id="rId961" o:title=""/>
          </v:shape>
        </w:pict>
      </w:r>
      <w:r w:rsidRPr="00080A0B">
        <w:tab/>
      </w:r>
      <w:r w:rsidRPr="00080A0B">
        <w:tab/>
        <w:t>D)</w:t>
      </w:r>
      <w:r w:rsidRPr="00080A0B">
        <w:rPr>
          <w:lang w:val="vi-VN"/>
        </w:rPr>
        <w:t xml:space="preserve"> </w:t>
      </w:r>
      <w:r w:rsidR="005611EB">
        <w:rPr>
          <w:position w:val="-6"/>
        </w:rPr>
        <w:pict w14:anchorId="7B0FD313">
          <v:shape id="_x0000_i2306" type="#_x0000_t75" style="width:19.85pt;height:19.85pt">
            <v:imagedata r:id="rId962" o:title=""/>
          </v:shape>
        </w:pict>
      </w:r>
    </w:p>
    <w:p w14:paraId="3BB2E377" w14:textId="77777777" w:rsidR="00EA63E6" w:rsidRPr="00080A0B" w:rsidRDefault="00EA63E6" w:rsidP="0092170E">
      <w:pPr>
        <w:ind w:left="469" w:hanging="469"/>
      </w:pPr>
      <w:r w:rsidRPr="00080A0B">
        <w:rPr>
          <w:b/>
          <w:bCs/>
        </w:rPr>
        <w:t>Câu</w:t>
      </w:r>
      <w:r w:rsidRPr="00080A0B">
        <w:rPr>
          <w:lang w:val="vi-VN"/>
        </w:rPr>
        <w:tab/>
      </w:r>
      <w:r w:rsidRPr="00080A0B">
        <w:rPr>
          <w:b/>
          <w:lang w:val="vi-VN"/>
        </w:rPr>
        <w:t>3</w:t>
      </w:r>
      <w:r w:rsidRPr="00080A0B">
        <w:rPr>
          <w:lang w:val="vi-VN"/>
        </w:rPr>
        <w:t>:</w:t>
      </w:r>
      <w:r w:rsidRPr="00080A0B">
        <w:t xml:space="preserve"> Khi chia đa thức  </w:t>
      </w:r>
      <w:r w:rsidR="005611EB">
        <w:rPr>
          <w:position w:val="-10"/>
        </w:rPr>
        <w:pict w14:anchorId="29218AF9">
          <v:shape id="_x0000_i2307" type="#_x0000_t75" style="width:91.85pt;height:19.85pt">
            <v:imagedata r:id="rId963" o:title=""/>
          </v:shape>
        </w:pict>
      </w:r>
      <w:r w:rsidRPr="00080A0B">
        <w:t xml:space="preserve"> cho đa thức </w:t>
      </w:r>
      <w:r w:rsidR="005611EB">
        <w:rPr>
          <w:position w:val="-10"/>
        </w:rPr>
        <w:pict w14:anchorId="06DD2ABB">
          <v:shape id="_x0000_i2308" type="#_x0000_t75" style="width:32.3pt;height:14.9pt">
            <v:imagedata r:id="rId964" o:title=""/>
          </v:shape>
        </w:pict>
      </w:r>
      <w:r w:rsidRPr="00080A0B">
        <w:rPr>
          <w:lang w:val="vi-VN"/>
        </w:rPr>
        <w:t xml:space="preserve"> </w:t>
      </w:r>
      <w:r w:rsidRPr="00080A0B">
        <w:t>ta đựơc :</w:t>
      </w:r>
    </w:p>
    <w:p w14:paraId="58CD2971" w14:textId="77777777" w:rsidR="00EA63E6" w:rsidRPr="00080A0B" w:rsidRDefault="00EA63E6" w:rsidP="0092170E">
      <w:pPr>
        <w:ind w:left="469" w:hanging="469"/>
      </w:pPr>
      <w:r w:rsidRPr="00080A0B">
        <w:tab/>
        <w:t>A) Thương bằng</w:t>
      </w:r>
      <w:r w:rsidR="005611EB">
        <w:rPr>
          <w:position w:val="-10"/>
        </w:rPr>
        <w:pict w14:anchorId="6DBD0B37">
          <v:shape id="_x0000_i2309" type="#_x0000_t75" style="width:37.25pt;height:19.85pt">
            <v:imagedata r:id="rId965" o:title=""/>
          </v:shape>
        </w:pict>
      </w:r>
      <w:r w:rsidRPr="00080A0B">
        <w:t xml:space="preserve"> ; dư bằng 1</w:t>
      </w:r>
      <w:r w:rsidRPr="00080A0B">
        <w:rPr>
          <w:lang w:val="vi-VN"/>
        </w:rPr>
        <w:tab/>
      </w:r>
      <w:r w:rsidRPr="00080A0B">
        <w:rPr>
          <w:lang w:val="vi-VN"/>
        </w:rPr>
        <w:tab/>
      </w:r>
      <w:r w:rsidRPr="00080A0B">
        <w:t>B) Thương bằng</w:t>
      </w:r>
      <w:r w:rsidR="005611EB">
        <w:rPr>
          <w:position w:val="-10"/>
        </w:rPr>
        <w:pict w14:anchorId="08644188">
          <v:shape id="_x0000_i2310" type="#_x0000_t75" style="width:37.25pt;height:19.85pt">
            <v:imagedata r:id="rId966" o:title=""/>
          </v:shape>
        </w:pict>
      </w:r>
      <w:r w:rsidRPr="00080A0B">
        <w:t xml:space="preserve"> ; dư bằng – 1 </w:t>
      </w:r>
    </w:p>
    <w:p w14:paraId="51BBAC64" w14:textId="77777777" w:rsidR="00EA63E6" w:rsidRPr="00080A0B" w:rsidRDefault="00EA63E6" w:rsidP="0092170E">
      <w:pPr>
        <w:ind w:left="469" w:hanging="469"/>
      </w:pPr>
      <w:r w:rsidRPr="00080A0B">
        <w:tab/>
        <w:t>C) Thương bằng</w:t>
      </w:r>
      <w:r w:rsidR="005611EB">
        <w:rPr>
          <w:position w:val="-10"/>
        </w:rPr>
        <w:pict w14:anchorId="0932BE53">
          <v:shape id="_x0000_i2311" type="#_x0000_t75" style="width:37.25pt;height:19.85pt">
            <v:imagedata r:id="rId966" o:title=""/>
          </v:shape>
        </w:pict>
      </w:r>
      <w:r w:rsidRPr="00080A0B">
        <w:t xml:space="preserve"> ; dư bằng 0</w:t>
      </w:r>
      <w:r w:rsidRPr="00080A0B">
        <w:rPr>
          <w:lang w:val="vi-VN"/>
        </w:rPr>
        <w:tab/>
      </w:r>
      <w:r w:rsidRPr="00080A0B">
        <w:rPr>
          <w:lang w:val="vi-VN"/>
        </w:rPr>
        <w:tab/>
      </w:r>
      <w:r w:rsidRPr="00080A0B">
        <w:t>D) Thương bằng</w:t>
      </w:r>
      <w:r w:rsidR="005611EB">
        <w:rPr>
          <w:position w:val="-10"/>
        </w:rPr>
        <w:pict w14:anchorId="7ABC274D">
          <v:shape id="_x0000_i2312" type="#_x0000_t75" style="width:37.25pt;height:19.85pt">
            <v:imagedata r:id="rId966" o:title=""/>
          </v:shape>
        </w:pict>
      </w:r>
      <w:r w:rsidRPr="00080A0B">
        <w:t xml:space="preserve"> ; dư bằng </w:t>
      </w:r>
      <w:r w:rsidR="005611EB">
        <w:rPr>
          <w:position w:val="-10"/>
        </w:rPr>
        <w:pict w14:anchorId="1F3CBB2C">
          <v:shape id="_x0000_i2313" type="#_x0000_t75" style="width:32.3pt;height:14.9pt">
            <v:imagedata r:id="rId967" o:title=""/>
          </v:shape>
        </w:pict>
      </w:r>
    </w:p>
    <w:p w14:paraId="27D15817" w14:textId="77777777" w:rsidR="00EA63E6" w:rsidRPr="00080A0B" w:rsidRDefault="00EA63E6" w:rsidP="0092170E">
      <w:pPr>
        <w:ind w:left="469" w:hanging="469"/>
      </w:pPr>
      <w:r w:rsidRPr="00080A0B">
        <w:rPr>
          <w:b/>
          <w:bCs/>
        </w:rPr>
        <w:t>Câu</w:t>
      </w:r>
      <w:r w:rsidRPr="00080A0B">
        <w:rPr>
          <w:lang w:val="vi-VN"/>
        </w:rPr>
        <w:tab/>
        <w:t>4:</w:t>
      </w:r>
      <w:r w:rsidRPr="00080A0B">
        <w:t xml:space="preserve"> Hai đường chéo của một hình thoi bằng 6cm và 4cm. Cạnh của hình thoi bằng:</w:t>
      </w:r>
    </w:p>
    <w:p w14:paraId="252D2314" w14:textId="77777777" w:rsidR="00EA63E6" w:rsidRPr="00080A0B" w:rsidRDefault="00EA63E6" w:rsidP="0092170E">
      <w:pPr>
        <w:ind w:left="469" w:hanging="469"/>
      </w:pPr>
      <w:r w:rsidRPr="00080A0B">
        <w:tab/>
        <w:t>A) 5cm</w:t>
      </w:r>
      <w:r w:rsidRPr="00080A0B">
        <w:tab/>
      </w:r>
      <w:r w:rsidRPr="00080A0B">
        <w:tab/>
      </w:r>
      <w:r w:rsidRPr="00080A0B">
        <w:rPr>
          <w:lang w:val="vi-VN"/>
        </w:rPr>
        <w:tab/>
      </w:r>
      <w:r w:rsidRPr="00080A0B">
        <w:t>B)</w:t>
      </w:r>
      <w:r w:rsidR="005611EB">
        <w:rPr>
          <w:position w:val="-8"/>
        </w:rPr>
        <w:pict w14:anchorId="77E546BF">
          <v:shape id="_x0000_i2314" type="#_x0000_t75" style="width:24.85pt;height:19.85pt">
            <v:imagedata r:id="rId968" o:title=""/>
          </v:shape>
        </w:pict>
      </w:r>
      <w:r w:rsidRPr="00080A0B">
        <w:t>cm</w:t>
      </w:r>
      <w:r w:rsidRPr="00080A0B">
        <w:tab/>
      </w:r>
      <w:r w:rsidRPr="00080A0B">
        <w:tab/>
        <w:t>C)</w:t>
      </w:r>
      <w:r w:rsidR="005611EB">
        <w:rPr>
          <w:position w:val="-8"/>
        </w:rPr>
        <w:pict w14:anchorId="31D7FD55">
          <v:shape id="_x0000_i2315" type="#_x0000_t75" style="width:24.85pt;height:19.85pt">
            <v:imagedata r:id="rId969" o:title=""/>
          </v:shape>
        </w:pict>
      </w:r>
      <w:r w:rsidRPr="00080A0B">
        <w:t>cm</w:t>
      </w:r>
      <w:r w:rsidRPr="00080A0B">
        <w:tab/>
      </w:r>
      <w:r w:rsidRPr="00080A0B">
        <w:tab/>
        <w:t>D) 4cm</w:t>
      </w:r>
    </w:p>
    <w:p w14:paraId="4FA77CFF" w14:textId="77777777" w:rsidR="00EA63E6" w:rsidRPr="00080A0B" w:rsidRDefault="00EA63E6" w:rsidP="0092170E">
      <w:pPr>
        <w:ind w:left="469" w:hanging="469"/>
      </w:pPr>
      <w:r w:rsidRPr="00080A0B">
        <w:rPr>
          <w:b/>
          <w:bCs/>
        </w:rPr>
        <w:t>Câu</w:t>
      </w:r>
      <w:r w:rsidRPr="00080A0B">
        <w:rPr>
          <w:lang w:val="vi-VN"/>
        </w:rPr>
        <w:tab/>
      </w:r>
      <w:r w:rsidRPr="00080A0B">
        <w:rPr>
          <w:b/>
          <w:lang w:val="vi-VN"/>
        </w:rPr>
        <w:t>5</w:t>
      </w:r>
      <w:r w:rsidRPr="00080A0B">
        <w:rPr>
          <w:lang w:val="vi-VN"/>
        </w:rPr>
        <w:t>:</w:t>
      </w:r>
      <w:r w:rsidRPr="00080A0B">
        <w:t xml:space="preserve"> </w:t>
      </w:r>
      <w:r w:rsidRPr="00080A0B">
        <w:rPr>
          <w:lang w:val="vi-VN"/>
        </w:rPr>
        <w:t>Giá</w:t>
      </w:r>
      <w:r w:rsidRPr="00080A0B">
        <w:t xml:space="preserve"> trị của biểu thức </w:t>
      </w:r>
      <w:r w:rsidR="005611EB">
        <w:rPr>
          <w:position w:val="-10"/>
        </w:rPr>
        <w:pict w14:anchorId="461E67BE">
          <v:shape id="_x0000_i2316" type="#_x0000_t75" style="width:106.75pt;height:14.9pt">
            <v:imagedata r:id="rId970" o:title=""/>
          </v:shape>
        </w:pict>
      </w:r>
      <w:r w:rsidRPr="00080A0B">
        <w:rPr>
          <w:lang w:val="vi-VN"/>
        </w:rPr>
        <w:t xml:space="preserve"> </w:t>
      </w:r>
      <w:r w:rsidRPr="00080A0B">
        <w:t xml:space="preserve">với </w:t>
      </w:r>
      <w:r w:rsidR="005611EB">
        <w:rPr>
          <w:position w:val="-6"/>
        </w:rPr>
        <w:pict w14:anchorId="177EB0E7">
          <v:shape id="_x0000_i2317" type="#_x0000_t75" style="width:27.3pt;height:14.9pt">
            <v:imagedata r:id="rId971" o:title=""/>
          </v:shape>
        </w:pict>
      </w:r>
      <w:r w:rsidRPr="00080A0B">
        <w:rPr>
          <w:lang w:val="vi-VN"/>
        </w:rPr>
        <w:t xml:space="preserve"> </w:t>
      </w:r>
      <w:r w:rsidRPr="00080A0B">
        <w:t xml:space="preserve">và </w:t>
      </w:r>
      <w:r w:rsidR="005611EB">
        <w:rPr>
          <w:position w:val="-10"/>
        </w:rPr>
        <w:pict w14:anchorId="72554F54">
          <v:shape id="_x0000_i2318" type="#_x0000_t75" style="width:32.3pt;height:14.9pt">
            <v:imagedata r:id="rId972" o:title=""/>
          </v:shape>
        </w:pict>
      </w:r>
      <w:r w:rsidRPr="00080A0B">
        <w:rPr>
          <w:lang w:val="vi-VN"/>
        </w:rPr>
        <w:t xml:space="preserve"> </w:t>
      </w:r>
      <w:r w:rsidRPr="00080A0B">
        <w:t>là:</w:t>
      </w:r>
    </w:p>
    <w:p w14:paraId="67732E75" w14:textId="77777777" w:rsidR="00EA63E6" w:rsidRPr="00080A0B" w:rsidRDefault="00EA63E6" w:rsidP="0092170E">
      <w:pPr>
        <w:ind w:left="469" w:hanging="469"/>
      </w:pPr>
      <w:r w:rsidRPr="00080A0B">
        <w:tab/>
        <w:t>A) – 10</w:t>
      </w:r>
      <w:r w:rsidRPr="00080A0B">
        <w:tab/>
      </w:r>
      <w:r w:rsidRPr="00080A0B">
        <w:tab/>
      </w:r>
      <w:r w:rsidRPr="00080A0B">
        <w:rPr>
          <w:lang w:val="vi-VN"/>
        </w:rPr>
        <w:tab/>
      </w:r>
      <w:r w:rsidRPr="00080A0B">
        <w:t>B) 12</w:t>
      </w:r>
      <w:r w:rsidRPr="00080A0B">
        <w:tab/>
      </w:r>
      <w:r w:rsidRPr="00080A0B">
        <w:tab/>
      </w:r>
      <w:r w:rsidRPr="00080A0B">
        <w:tab/>
        <w:t>C) 10</w:t>
      </w:r>
      <w:r w:rsidRPr="00080A0B">
        <w:tab/>
      </w:r>
      <w:r w:rsidRPr="00080A0B">
        <w:tab/>
      </w:r>
      <w:r w:rsidRPr="00080A0B">
        <w:tab/>
        <w:t>D) 14</w:t>
      </w:r>
    </w:p>
    <w:p w14:paraId="48CA26F4" w14:textId="77777777" w:rsidR="00EA63E6" w:rsidRPr="00080A0B" w:rsidRDefault="00EA63E6" w:rsidP="0092170E">
      <w:pPr>
        <w:ind w:left="469" w:hanging="469"/>
      </w:pPr>
      <w:r w:rsidRPr="00080A0B">
        <w:rPr>
          <w:b/>
          <w:bCs/>
        </w:rPr>
        <w:t>Câu</w:t>
      </w:r>
      <w:r w:rsidRPr="00080A0B">
        <w:rPr>
          <w:lang w:val="vi-VN"/>
        </w:rPr>
        <w:tab/>
        <w:t>6:</w:t>
      </w:r>
      <w:r w:rsidRPr="00080A0B">
        <w:t xml:space="preserve"> </w:t>
      </w:r>
      <w:r w:rsidRPr="00080A0B">
        <w:rPr>
          <w:lang w:val="vi-VN"/>
        </w:rPr>
        <w:t>K</w:t>
      </w:r>
      <w:r w:rsidRPr="00080A0B">
        <w:t xml:space="preserve">hi rút gọn phân thức </w:t>
      </w:r>
      <w:r w:rsidR="005611EB">
        <w:rPr>
          <w:position w:val="-28"/>
        </w:rPr>
        <w:pict w14:anchorId="4DD1394F">
          <v:shape id="_x0000_i2319" type="#_x0000_t75" style="width:39.7pt;height:34.75pt">
            <v:imagedata r:id="rId973" o:title=""/>
          </v:shape>
        </w:pict>
      </w:r>
      <w:r w:rsidRPr="00080A0B">
        <w:rPr>
          <w:lang w:val="vi-VN"/>
        </w:rPr>
        <w:t>,</w:t>
      </w:r>
      <w:r w:rsidRPr="00080A0B">
        <w:t xml:space="preserve"> ta được:</w:t>
      </w:r>
    </w:p>
    <w:p w14:paraId="0E45406D" w14:textId="77777777" w:rsidR="00EA63E6" w:rsidRPr="00080A0B" w:rsidRDefault="00EA63E6" w:rsidP="0092170E">
      <w:pPr>
        <w:ind w:left="469" w:hanging="469"/>
      </w:pPr>
      <w:r w:rsidRPr="00080A0B">
        <w:tab/>
        <w:t>A)</w:t>
      </w:r>
      <w:r w:rsidRPr="00080A0B">
        <w:rPr>
          <w:lang w:val="vi-VN"/>
        </w:rPr>
        <w:t xml:space="preserve"> </w:t>
      </w:r>
      <w:r w:rsidR="005611EB">
        <w:rPr>
          <w:position w:val="-24"/>
        </w:rPr>
        <w:pict w14:anchorId="6E9065D6">
          <v:shape id="_x0000_i2320" type="#_x0000_t75" style="width:12.4pt;height:32.3pt">
            <v:imagedata r:id="rId974" o:title=""/>
          </v:shape>
        </w:pict>
      </w:r>
      <w:r w:rsidRPr="00080A0B">
        <w:tab/>
      </w:r>
      <w:r w:rsidRPr="00080A0B">
        <w:tab/>
      </w:r>
      <w:r w:rsidRPr="00080A0B">
        <w:tab/>
        <w:t>B)</w:t>
      </w:r>
      <w:r w:rsidRPr="00080A0B">
        <w:rPr>
          <w:lang w:val="vi-VN"/>
        </w:rPr>
        <w:t xml:space="preserve"> </w:t>
      </w:r>
      <w:r w:rsidR="005611EB">
        <w:rPr>
          <w:position w:val="-24"/>
        </w:rPr>
        <w:pict w14:anchorId="349FB04A">
          <v:shape id="_x0000_i2321" type="#_x0000_t75" style="width:27.3pt;height:32.3pt">
            <v:imagedata r:id="rId975" o:title=""/>
          </v:shape>
        </w:pict>
      </w:r>
      <w:r w:rsidRPr="00080A0B">
        <w:tab/>
      </w:r>
      <w:r w:rsidRPr="00080A0B">
        <w:tab/>
        <w:t>C)</w:t>
      </w:r>
      <w:r w:rsidRPr="00080A0B">
        <w:rPr>
          <w:lang w:val="vi-VN"/>
        </w:rPr>
        <w:t xml:space="preserve"> </w:t>
      </w:r>
      <w:r w:rsidR="005611EB">
        <w:rPr>
          <w:position w:val="-28"/>
        </w:rPr>
        <w:pict w14:anchorId="6D3ACFEF">
          <v:shape id="_x0000_i2322" type="#_x0000_t75" style="width:32.3pt;height:34.75pt">
            <v:imagedata r:id="rId976" o:title=""/>
          </v:shape>
        </w:pict>
      </w:r>
      <w:r w:rsidRPr="00080A0B">
        <w:tab/>
      </w:r>
      <w:r w:rsidRPr="00080A0B">
        <w:tab/>
        <w:t>D)</w:t>
      </w:r>
      <w:r w:rsidRPr="00080A0B">
        <w:rPr>
          <w:lang w:val="vi-VN"/>
        </w:rPr>
        <w:t xml:space="preserve"> </w:t>
      </w:r>
      <w:r w:rsidR="005611EB">
        <w:rPr>
          <w:position w:val="-28"/>
        </w:rPr>
        <w:pict w14:anchorId="044807DA">
          <v:shape id="_x0000_i2323" type="#_x0000_t75" style="width:32.3pt;height:34.75pt">
            <v:imagedata r:id="rId977" o:title=""/>
          </v:shape>
        </w:pict>
      </w:r>
    </w:p>
    <w:p w14:paraId="11C54AA6" w14:textId="77777777" w:rsidR="00EA63E6" w:rsidRPr="00080A0B" w:rsidRDefault="00EA63E6" w:rsidP="0092170E">
      <w:pPr>
        <w:ind w:left="469" w:hanging="469"/>
      </w:pPr>
      <w:r w:rsidRPr="00080A0B">
        <w:rPr>
          <w:b/>
          <w:bCs/>
        </w:rPr>
        <w:t>Câu</w:t>
      </w:r>
      <w:r w:rsidRPr="00080A0B">
        <w:rPr>
          <w:lang w:val="vi-VN"/>
        </w:rPr>
        <w:tab/>
      </w:r>
      <w:r w:rsidRPr="00080A0B">
        <w:rPr>
          <w:b/>
          <w:lang w:val="vi-VN"/>
        </w:rPr>
        <w:t>7</w:t>
      </w:r>
      <w:r w:rsidRPr="00080A0B">
        <w:rPr>
          <w:lang w:val="vi-VN"/>
        </w:rPr>
        <w:t>:</w:t>
      </w:r>
      <w:r w:rsidRPr="00080A0B">
        <w:t xml:space="preserve"> </w:t>
      </w:r>
      <w:r w:rsidRPr="00080A0B">
        <w:rPr>
          <w:lang w:val="vi-VN"/>
        </w:rPr>
        <w:t>Biểu thức</w:t>
      </w:r>
      <w:r w:rsidRPr="00080A0B">
        <w:t xml:space="preserve"> </w:t>
      </w:r>
      <w:r w:rsidR="005611EB">
        <w:rPr>
          <w:position w:val="-10"/>
        </w:rPr>
        <w:pict w14:anchorId="5A61EBC5">
          <v:shape id="_x0000_i2324" type="#_x0000_t75" style="width:37.25pt;height:19.85pt">
            <v:imagedata r:id="rId978" o:title=""/>
          </v:shape>
        </w:pict>
      </w:r>
      <w:r w:rsidRPr="00080A0B">
        <w:t xml:space="preserve"> bằng </w:t>
      </w:r>
      <w:r w:rsidRPr="00080A0B">
        <w:rPr>
          <w:lang w:val="vi-VN"/>
        </w:rPr>
        <w:t>biểu thức nào dưới đây</w:t>
      </w:r>
      <w:r w:rsidRPr="00080A0B">
        <w:t>:</w:t>
      </w:r>
    </w:p>
    <w:p w14:paraId="58CD8CDB" w14:textId="77777777" w:rsidR="00EA63E6" w:rsidRPr="00080A0B" w:rsidRDefault="00EA63E6" w:rsidP="0092170E">
      <w:pPr>
        <w:ind w:left="469" w:hanging="469"/>
      </w:pPr>
      <w:r w:rsidRPr="00080A0B">
        <w:tab/>
        <w:t xml:space="preserve">A) </w:t>
      </w:r>
      <w:r w:rsidR="005611EB">
        <w:rPr>
          <w:position w:val="-10"/>
        </w:rPr>
        <w:pict w14:anchorId="799EB988">
          <v:shape id="_x0000_i2325" type="#_x0000_t75" style="width:44.7pt;height:19.85pt">
            <v:imagedata r:id="rId979" o:title=""/>
          </v:shape>
        </w:pict>
      </w:r>
      <w:r w:rsidRPr="00080A0B">
        <w:t xml:space="preserve">  </w:t>
      </w:r>
      <w:r w:rsidRPr="00080A0B">
        <w:tab/>
      </w:r>
      <w:r w:rsidRPr="00080A0B">
        <w:rPr>
          <w:lang w:val="vi-VN"/>
        </w:rPr>
        <w:tab/>
      </w:r>
      <w:r w:rsidRPr="00080A0B">
        <w:t>B)</w:t>
      </w:r>
      <w:r w:rsidRPr="00080A0B">
        <w:rPr>
          <w:lang w:val="vi-VN"/>
        </w:rPr>
        <w:t xml:space="preserve"> </w:t>
      </w:r>
      <w:r w:rsidR="005611EB">
        <w:rPr>
          <w:position w:val="-6"/>
          <w:lang w:val="vi-VN"/>
        </w:rPr>
        <w:pict w14:anchorId="594095DC">
          <v:shape id="_x0000_i2326" type="#_x0000_t75" style="width:54.6pt;height:19.85pt">
            <v:imagedata r:id="rId980" o:title=""/>
          </v:shape>
        </w:pict>
      </w:r>
      <w:r w:rsidRPr="00080A0B">
        <w:tab/>
      </w:r>
      <w:r w:rsidRPr="00080A0B">
        <w:tab/>
        <w:t xml:space="preserve">C) </w:t>
      </w:r>
      <w:r w:rsidR="005611EB">
        <w:rPr>
          <w:position w:val="-6"/>
          <w:lang w:val="vi-VN"/>
        </w:rPr>
        <w:pict w14:anchorId="1DC1F1B7">
          <v:shape id="_x0000_i2327" type="#_x0000_t75" style="width:49.65pt;height:19.85pt">
            <v:imagedata r:id="rId981" o:title=""/>
          </v:shape>
        </w:pict>
      </w:r>
      <w:r w:rsidRPr="00080A0B">
        <w:tab/>
      </w:r>
      <w:r w:rsidRPr="00080A0B">
        <w:tab/>
        <w:t xml:space="preserve">D) </w:t>
      </w:r>
      <w:r w:rsidR="005611EB">
        <w:rPr>
          <w:position w:val="-10"/>
        </w:rPr>
        <w:pict w14:anchorId="3462B653">
          <v:shape id="_x0000_i2328" type="#_x0000_t75" style="width:37.25pt;height:19.85pt">
            <v:imagedata r:id="rId982" o:title=""/>
          </v:shape>
        </w:pict>
      </w:r>
    </w:p>
    <w:p w14:paraId="60A1A37E" w14:textId="77777777" w:rsidR="00EA63E6" w:rsidRPr="00080A0B" w:rsidRDefault="00EA63E6" w:rsidP="0092170E">
      <w:pPr>
        <w:ind w:left="469" w:hanging="469"/>
      </w:pPr>
      <w:r w:rsidRPr="00080A0B">
        <w:rPr>
          <w:b/>
          <w:bCs/>
        </w:rPr>
        <w:t>Câu</w:t>
      </w:r>
      <w:r w:rsidRPr="00080A0B">
        <w:rPr>
          <w:lang w:val="vi-VN"/>
        </w:rPr>
        <w:tab/>
      </w:r>
      <w:r w:rsidRPr="00080A0B">
        <w:rPr>
          <w:b/>
          <w:lang w:val="vi-VN"/>
        </w:rPr>
        <w:t>8</w:t>
      </w:r>
      <w:r w:rsidRPr="00080A0B">
        <w:rPr>
          <w:lang w:val="vi-VN"/>
        </w:rPr>
        <w:t>:</w:t>
      </w:r>
      <w:r w:rsidRPr="00080A0B">
        <w:t xml:space="preserve"> </w:t>
      </w:r>
      <w:r w:rsidRPr="00080A0B">
        <w:rPr>
          <w:lang w:val="vi-VN"/>
        </w:rPr>
        <w:t>T</w:t>
      </w:r>
      <w:r w:rsidRPr="00080A0B">
        <w:t xml:space="preserve">rong các hình sau </w:t>
      </w:r>
      <w:r w:rsidRPr="00080A0B">
        <w:rPr>
          <w:lang w:val="vi-VN"/>
        </w:rPr>
        <w:t xml:space="preserve">đây, </w:t>
      </w:r>
      <w:r w:rsidRPr="00080A0B">
        <w:t xml:space="preserve">hình nào </w:t>
      </w:r>
      <w:r w:rsidRPr="00080A0B">
        <w:rPr>
          <w:u w:val="single"/>
        </w:rPr>
        <w:t>không</w:t>
      </w:r>
      <w:r w:rsidRPr="00080A0B">
        <w:t xml:space="preserve"> có tâm đối xứng:</w:t>
      </w:r>
    </w:p>
    <w:p w14:paraId="340A153B" w14:textId="77777777" w:rsidR="00EA63E6" w:rsidRPr="00080A0B" w:rsidRDefault="00EA63E6" w:rsidP="0092170E">
      <w:pPr>
        <w:ind w:left="469" w:hanging="469"/>
      </w:pPr>
      <w:r w:rsidRPr="00080A0B">
        <w:tab/>
        <w:t>A) Ngũ giác đều</w:t>
      </w:r>
      <w:r w:rsidRPr="00080A0B">
        <w:tab/>
      </w:r>
      <w:r w:rsidRPr="00080A0B">
        <w:tab/>
        <w:t>B) Hình bình hành</w:t>
      </w:r>
      <w:r w:rsidRPr="00080A0B">
        <w:rPr>
          <w:lang w:val="vi-VN"/>
        </w:rPr>
        <w:tab/>
      </w:r>
      <w:r w:rsidRPr="00080A0B">
        <w:t>C) Hình vuông</w:t>
      </w:r>
      <w:r w:rsidRPr="00080A0B">
        <w:tab/>
        <w:t>D) Đoạn thẳng</w:t>
      </w:r>
    </w:p>
    <w:p w14:paraId="01DD46F6" w14:textId="77777777" w:rsidR="00EA63E6" w:rsidRPr="00080A0B" w:rsidRDefault="00EA63E6" w:rsidP="0092170E">
      <w:pPr>
        <w:ind w:left="469" w:hanging="469"/>
      </w:pPr>
      <w:r w:rsidRPr="00080A0B">
        <w:rPr>
          <w:b/>
          <w:bCs/>
        </w:rPr>
        <w:t>Câu</w:t>
      </w:r>
      <w:r w:rsidRPr="00080A0B">
        <w:rPr>
          <w:lang w:val="vi-VN"/>
        </w:rPr>
        <w:tab/>
      </w:r>
      <w:r w:rsidRPr="00080A0B">
        <w:rPr>
          <w:b/>
          <w:lang w:val="vi-VN"/>
        </w:rPr>
        <w:t>9</w:t>
      </w:r>
      <w:r w:rsidRPr="00080A0B">
        <w:rPr>
          <w:lang w:val="vi-VN"/>
        </w:rPr>
        <w:t>:</w:t>
      </w:r>
      <w:r w:rsidRPr="00080A0B">
        <w:t xml:space="preserve"> Ta có : </w:t>
      </w:r>
      <w:r w:rsidR="005611EB">
        <w:rPr>
          <w:position w:val="-10"/>
        </w:rPr>
        <w:pict w14:anchorId="49F95482">
          <v:shape id="_x0000_i2329" type="#_x0000_t75" style="width:114.2pt;height:19.85pt">
            <v:imagedata r:id="rId983" o:title=""/>
          </v:shape>
        </w:pict>
      </w:r>
      <w:r w:rsidRPr="00080A0B">
        <w:t xml:space="preserve"> thì X và Y theo thứ tự là :</w:t>
      </w:r>
    </w:p>
    <w:p w14:paraId="20F80CA2" w14:textId="77777777" w:rsidR="00EA63E6" w:rsidRPr="00080A0B" w:rsidRDefault="00EA63E6" w:rsidP="0092170E">
      <w:pPr>
        <w:ind w:left="469" w:hanging="469"/>
      </w:pPr>
      <w:r w:rsidRPr="00080A0B">
        <w:tab/>
        <w:t>A) – 8</w:t>
      </w:r>
      <w:r w:rsidRPr="00080A0B">
        <w:rPr>
          <w:i/>
        </w:rPr>
        <w:t>a</w:t>
      </w:r>
      <w:r w:rsidRPr="00080A0B">
        <w:t xml:space="preserve"> và 2</w:t>
      </w:r>
      <w:r w:rsidRPr="00080A0B">
        <w:tab/>
      </w:r>
      <w:r w:rsidRPr="00080A0B">
        <w:tab/>
        <w:t>B) – 4</w:t>
      </w:r>
      <w:r w:rsidRPr="00080A0B">
        <w:rPr>
          <w:i/>
        </w:rPr>
        <w:t>a</w:t>
      </w:r>
      <w:r w:rsidRPr="00080A0B">
        <w:t xml:space="preserve"> và 2</w:t>
      </w:r>
      <w:r w:rsidRPr="00080A0B">
        <w:tab/>
      </w:r>
      <w:r w:rsidRPr="00080A0B">
        <w:tab/>
        <w:t>C) 4</w:t>
      </w:r>
      <w:r w:rsidRPr="00080A0B">
        <w:rPr>
          <w:i/>
        </w:rPr>
        <w:t>a</w:t>
      </w:r>
      <w:r w:rsidRPr="00080A0B">
        <w:t xml:space="preserve"> và 2</w:t>
      </w:r>
      <w:r w:rsidRPr="00080A0B">
        <w:tab/>
      </w:r>
      <w:r w:rsidRPr="00080A0B">
        <w:tab/>
        <w:t>D) 8</w:t>
      </w:r>
      <w:r w:rsidRPr="00080A0B">
        <w:rPr>
          <w:i/>
        </w:rPr>
        <w:t>a</w:t>
      </w:r>
      <w:r w:rsidRPr="00080A0B">
        <w:t xml:space="preserve"> và 2</w:t>
      </w:r>
    </w:p>
    <w:p w14:paraId="67095E58" w14:textId="77777777" w:rsidR="00EA63E6" w:rsidRPr="00080A0B" w:rsidRDefault="00EA63E6" w:rsidP="0092170E">
      <w:pPr>
        <w:ind w:left="469" w:hanging="469"/>
      </w:pPr>
      <w:r w:rsidRPr="00080A0B">
        <w:rPr>
          <w:b/>
          <w:bCs/>
        </w:rPr>
        <w:t>Câu</w:t>
      </w:r>
      <w:r w:rsidRPr="00080A0B">
        <w:rPr>
          <w:lang w:val="vi-VN"/>
        </w:rPr>
        <w:tab/>
      </w:r>
      <w:r w:rsidRPr="00080A0B">
        <w:rPr>
          <w:b/>
          <w:lang w:val="vi-VN"/>
        </w:rPr>
        <w:t>10</w:t>
      </w:r>
      <w:r w:rsidRPr="00080A0B">
        <w:rPr>
          <w:lang w:val="vi-VN"/>
        </w:rPr>
        <w:t>:</w:t>
      </w:r>
      <w:r w:rsidRPr="00080A0B">
        <w:t xml:space="preserve"> Giá trị của biểu thức </w:t>
      </w:r>
      <w:r w:rsidR="005611EB">
        <w:rPr>
          <w:position w:val="-10"/>
        </w:rPr>
        <w:pict w14:anchorId="7D2BEE91">
          <v:shape id="_x0000_i2330" type="#_x0000_t75" style="width:111.7pt;height:19.85pt">
            <v:imagedata r:id="rId984" o:title=""/>
          </v:shape>
        </w:pict>
      </w:r>
      <w:r w:rsidRPr="00080A0B">
        <w:t xml:space="preserve">  tại </w:t>
      </w:r>
      <w:r w:rsidR="005611EB">
        <w:rPr>
          <w:position w:val="-24"/>
        </w:rPr>
        <w:pict w14:anchorId="196C2DBC">
          <v:shape id="_x0000_i2331" type="#_x0000_t75" style="width:67.05pt;height:32.3pt">
            <v:imagedata r:id="rId985" o:title=""/>
          </v:shape>
        </w:pict>
      </w:r>
      <w:r w:rsidRPr="00080A0B">
        <w:t xml:space="preserve"> và </w:t>
      </w:r>
      <w:r w:rsidR="005611EB">
        <w:rPr>
          <w:position w:val="-8"/>
        </w:rPr>
        <w:pict w14:anchorId="66233EEA">
          <v:shape id="_x0000_i2332" type="#_x0000_t75" style="width:44.7pt;height:14.9pt">
            <v:imagedata r:id="rId986" o:title=""/>
          </v:shape>
        </w:pict>
      </w:r>
      <w:r w:rsidRPr="00080A0B">
        <w:rPr>
          <w:lang w:val="vi-VN"/>
        </w:rPr>
        <w:t xml:space="preserve"> </w:t>
      </w:r>
      <w:r w:rsidRPr="00080A0B">
        <w:t>là:</w:t>
      </w:r>
    </w:p>
    <w:p w14:paraId="6D754F5A" w14:textId="77777777" w:rsidR="00EA63E6" w:rsidRPr="00080A0B" w:rsidRDefault="00EA63E6" w:rsidP="0092170E">
      <w:pPr>
        <w:ind w:left="469" w:hanging="469"/>
      </w:pPr>
      <w:r w:rsidRPr="00080A0B">
        <w:lastRenderedPageBreak/>
        <w:tab/>
        <w:t xml:space="preserve">A) – 9 </w:t>
      </w:r>
      <w:r w:rsidRPr="00080A0B">
        <w:tab/>
      </w:r>
      <w:r w:rsidRPr="00080A0B">
        <w:tab/>
      </w:r>
      <w:r w:rsidRPr="00080A0B">
        <w:rPr>
          <w:lang w:val="vi-VN"/>
        </w:rPr>
        <w:tab/>
      </w:r>
      <w:r w:rsidRPr="00080A0B">
        <w:t>B) 6</w:t>
      </w:r>
      <w:r w:rsidRPr="00080A0B">
        <w:tab/>
      </w:r>
      <w:r w:rsidRPr="00080A0B">
        <w:tab/>
      </w:r>
      <w:r w:rsidRPr="00080A0B">
        <w:tab/>
        <w:t xml:space="preserve">C) – 6 </w:t>
      </w:r>
      <w:r w:rsidRPr="00080A0B">
        <w:tab/>
      </w:r>
      <w:r w:rsidRPr="00080A0B">
        <w:tab/>
      </w:r>
      <w:r w:rsidRPr="00080A0B">
        <w:rPr>
          <w:lang w:val="vi-VN"/>
        </w:rPr>
        <w:tab/>
      </w:r>
      <w:r w:rsidRPr="00080A0B">
        <w:t>D) 9</w:t>
      </w:r>
    </w:p>
    <w:p w14:paraId="4872136D" w14:textId="77777777" w:rsidR="00EA63E6" w:rsidRPr="00080A0B" w:rsidRDefault="00EA63E6" w:rsidP="0092170E">
      <w:pPr>
        <w:ind w:left="469" w:hanging="469"/>
        <w:rPr>
          <w:b/>
        </w:rPr>
      </w:pPr>
      <w:r w:rsidRPr="00080A0B">
        <w:rPr>
          <w:b/>
        </w:rPr>
        <w:t>II.</w:t>
      </w:r>
      <w:r w:rsidRPr="00080A0B">
        <w:rPr>
          <w:b/>
          <w:lang w:val="vi-VN"/>
        </w:rPr>
        <w:t xml:space="preserve"> </w:t>
      </w:r>
      <w:r w:rsidRPr="00080A0B">
        <w:rPr>
          <w:b/>
          <w:u w:val="single"/>
        </w:rPr>
        <w:t>Phần tự luận</w:t>
      </w:r>
      <w:r w:rsidRPr="00080A0B">
        <w:rPr>
          <w:b/>
        </w:rPr>
        <w:t>:(6 điểm)</w:t>
      </w:r>
    </w:p>
    <w:p w14:paraId="5B600D72" w14:textId="77777777" w:rsidR="00EA63E6" w:rsidRPr="00080A0B" w:rsidRDefault="00EA63E6" w:rsidP="0092170E">
      <w:pPr>
        <w:ind w:left="469" w:hanging="469"/>
      </w:pPr>
      <w:r w:rsidRPr="00080A0B">
        <w:rPr>
          <w:b/>
        </w:rPr>
        <w:t>Câu 1</w:t>
      </w:r>
      <w:r w:rsidRPr="00080A0B">
        <w:rPr>
          <w:b/>
          <w:lang w:val="vi-VN"/>
        </w:rPr>
        <w:t>1</w:t>
      </w:r>
      <w:r w:rsidRPr="00080A0B">
        <w:rPr>
          <w:b/>
        </w:rPr>
        <w:t>:</w:t>
      </w:r>
      <w:r w:rsidRPr="00080A0B">
        <w:rPr>
          <w:b/>
          <w:lang w:val="vi-VN"/>
        </w:rPr>
        <w:t xml:space="preserve"> </w:t>
      </w:r>
      <w:r w:rsidRPr="00080A0B">
        <w:rPr>
          <w:b/>
        </w:rPr>
        <w:t>(</w:t>
      </w:r>
      <w:r w:rsidRPr="00080A0B">
        <w:t>1.5 đ) Phân tích các đa thức sau thành nhân tử :</w:t>
      </w:r>
    </w:p>
    <w:p w14:paraId="0EF0A7E2" w14:textId="77777777" w:rsidR="00EA63E6" w:rsidRPr="00080A0B" w:rsidRDefault="00EA63E6" w:rsidP="0092170E">
      <w:pPr>
        <w:ind w:left="469" w:hanging="469"/>
        <w:rPr>
          <w:lang w:val="vi-VN"/>
        </w:rPr>
      </w:pPr>
      <w:r w:rsidRPr="00080A0B">
        <w:rPr>
          <w:lang w:val="vi-VN"/>
        </w:rPr>
        <w:tab/>
      </w:r>
      <w:r w:rsidRPr="00080A0B">
        <w:t>a</w:t>
      </w:r>
      <w:r w:rsidRPr="00080A0B">
        <w:rPr>
          <w:lang w:val="vi-VN"/>
        </w:rPr>
        <w:t>)</w:t>
      </w:r>
      <w:r w:rsidRPr="00080A0B">
        <w:t xml:space="preserve"> </w:t>
      </w:r>
      <w:r w:rsidR="005611EB">
        <w:rPr>
          <w:position w:val="-6"/>
        </w:rPr>
        <w:pict w14:anchorId="71318AFE">
          <v:shape id="_x0000_i2333" type="#_x0000_t75" style="width:57.1pt;height:19.85pt">
            <v:imagedata r:id="rId987" o:title=""/>
          </v:shape>
        </w:pict>
      </w:r>
      <w:r w:rsidRPr="00080A0B">
        <w:rPr>
          <w:lang w:val="vi-VN"/>
        </w:rPr>
        <w:tab/>
      </w:r>
      <w:r w:rsidRPr="00080A0B">
        <w:rPr>
          <w:lang w:val="vi-VN"/>
        </w:rPr>
        <w:tab/>
      </w:r>
      <w:r w:rsidRPr="00080A0B">
        <w:t>b</w:t>
      </w:r>
      <w:r w:rsidRPr="00080A0B">
        <w:rPr>
          <w:lang w:val="vi-VN"/>
        </w:rPr>
        <w:t>)</w:t>
      </w:r>
      <w:r w:rsidRPr="00080A0B">
        <w:t xml:space="preserve"> </w:t>
      </w:r>
      <w:r w:rsidR="005611EB">
        <w:rPr>
          <w:position w:val="-10"/>
        </w:rPr>
        <w:pict w14:anchorId="14AE395F">
          <v:shape id="_x0000_i2334" type="#_x0000_t75" style="width:91.85pt;height:19.85pt">
            <v:imagedata r:id="rId988" o:title=""/>
          </v:shape>
        </w:pict>
      </w:r>
      <w:r w:rsidRPr="00080A0B">
        <w:rPr>
          <w:lang w:val="vi-VN"/>
        </w:rPr>
        <w:tab/>
      </w:r>
      <w:r w:rsidRPr="00080A0B">
        <w:rPr>
          <w:lang w:val="vi-VN"/>
        </w:rPr>
        <w:tab/>
      </w:r>
      <w:r w:rsidRPr="00080A0B">
        <w:t>c</w:t>
      </w:r>
      <w:r w:rsidRPr="00080A0B">
        <w:rPr>
          <w:lang w:val="vi-VN"/>
        </w:rPr>
        <w:t>)</w:t>
      </w:r>
      <w:r w:rsidRPr="00080A0B">
        <w:t xml:space="preserve"> Tìm </w:t>
      </w:r>
      <w:r w:rsidRPr="00080A0B">
        <w:rPr>
          <w:i/>
        </w:rPr>
        <w:t>x</w:t>
      </w:r>
      <w:r w:rsidRPr="00080A0B">
        <w:t xml:space="preserve">, sao cho A = 0 </w:t>
      </w:r>
      <w:r w:rsidRPr="00080A0B">
        <w:rPr>
          <w:lang w:val="vi-VN"/>
        </w:rPr>
        <w:t>.</w:t>
      </w:r>
    </w:p>
    <w:p w14:paraId="416537EF" w14:textId="77777777"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 xml:space="preserve"> </w:t>
      </w:r>
      <w:r w:rsidRPr="00080A0B">
        <w:rPr>
          <w:b/>
        </w:rPr>
        <w:t>(</w:t>
      </w:r>
      <w:r w:rsidRPr="00080A0B">
        <w:t xml:space="preserve">1.0 đ) Tìm </w:t>
      </w:r>
      <w:r w:rsidRPr="00080A0B">
        <w:rPr>
          <w:i/>
        </w:rPr>
        <w:t>m</w:t>
      </w:r>
      <w:r w:rsidRPr="00080A0B">
        <w:t xml:space="preserve"> sao cho đa thức </w:t>
      </w:r>
      <w:r w:rsidR="005611EB">
        <w:rPr>
          <w:position w:val="-6"/>
        </w:rPr>
        <w:pict w14:anchorId="7ADBB82A">
          <v:shape id="_x0000_i2335" type="#_x0000_t75" style="width:59.6pt;height:19.85pt">
            <v:imagedata r:id="rId989" o:title=""/>
          </v:shape>
        </w:pict>
      </w:r>
      <w:r w:rsidRPr="00080A0B">
        <w:rPr>
          <w:lang w:val="vi-VN"/>
        </w:rPr>
        <w:t xml:space="preserve"> </w:t>
      </w:r>
      <w:r w:rsidRPr="00080A0B">
        <w:t xml:space="preserve">chia hết cho đa thức  </w:t>
      </w:r>
      <w:r w:rsidR="005611EB">
        <w:rPr>
          <w:position w:val="-6"/>
        </w:rPr>
        <w:pict w14:anchorId="5A352E79">
          <v:shape id="_x0000_i2336" type="#_x0000_t75" style="width:27.3pt;height:14.9pt">
            <v:imagedata r:id="rId990" o:title=""/>
          </v:shape>
        </w:pict>
      </w:r>
      <w:r w:rsidRPr="00080A0B">
        <w:t>?</w:t>
      </w:r>
    </w:p>
    <w:p w14:paraId="631F9374" w14:textId="77777777" w:rsidR="00EA63E6" w:rsidRPr="00080A0B" w:rsidRDefault="00EA63E6" w:rsidP="0092170E">
      <w:pPr>
        <w:ind w:left="469" w:hanging="469"/>
      </w:pPr>
      <w:r w:rsidRPr="00080A0B">
        <w:rPr>
          <w:b/>
        </w:rPr>
        <w:t xml:space="preserve">Câu </w:t>
      </w:r>
      <w:r w:rsidRPr="00080A0B">
        <w:rPr>
          <w:b/>
          <w:lang w:val="vi-VN"/>
        </w:rPr>
        <w:t>1</w:t>
      </w:r>
      <w:r w:rsidRPr="00080A0B">
        <w:rPr>
          <w:b/>
        </w:rPr>
        <w:t>3:</w:t>
      </w:r>
      <w:r w:rsidRPr="00080A0B">
        <w:rPr>
          <w:b/>
          <w:lang w:val="vi-VN"/>
        </w:rPr>
        <w:t xml:space="preserve"> </w:t>
      </w:r>
      <w:r w:rsidRPr="00080A0B">
        <w:rPr>
          <w:b/>
        </w:rPr>
        <w:t>(</w:t>
      </w:r>
      <w:r w:rsidRPr="00080A0B">
        <w:t>1,5 đ) Thực hiện phép tính sau :</w:t>
      </w:r>
    </w:p>
    <w:p w14:paraId="4D68BBDB" w14:textId="77777777"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5611EB">
        <w:rPr>
          <w:position w:val="-28"/>
        </w:rPr>
        <w:pict w14:anchorId="4544C4AE">
          <v:shape id="_x0000_i2337" type="#_x0000_t75" style="width:76.95pt;height:37.25pt">
            <v:imagedata r:id="rId991" o:title=""/>
          </v:shape>
        </w:pict>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5611EB">
        <w:rPr>
          <w:position w:val="-28"/>
        </w:rPr>
        <w:pict w14:anchorId="7A3A1030">
          <v:shape id="_x0000_i2338" type="#_x0000_t75" style="width:129.1pt;height:34.75pt">
            <v:imagedata r:id="rId992" o:title=""/>
          </v:shape>
        </w:pict>
      </w:r>
    </w:p>
    <w:p w14:paraId="45FB9DEB" w14:textId="77777777" w:rsidR="00EA63E6" w:rsidRPr="00080A0B" w:rsidRDefault="00EA63E6" w:rsidP="0092170E">
      <w:pPr>
        <w:ind w:left="469" w:hanging="469"/>
        <w:jc w:val="both"/>
      </w:pPr>
      <w:r w:rsidRPr="00080A0B">
        <w:rPr>
          <w:b/>
        </w:rPr>
        <w:t xml:space="preserve">Câu </w:t>
      </w:r>
      <w:r w:rsidRPr="00080A0B">
        <w:rPr>
          <w:b/>
          <w:lang w:val="vi-VN"/>
        </w:rPr>
        <w:t>1</w:t>
      </w:r>
      <w:r w:rsidRPr="00080A0B">
        <w:rPr>
          <w:b/>
        </w:rPr>
        <w:t>4:</w:t>
      </w:r>
      <w:r w:rsidRPr="00080A0B">
        <w:t xml:space="preserve"> (2.0 đ) Cho tứ giác ABCD, E là trung điểm của cạnh AB. Qua E kẻ đường thẳng song song với AC cắt BC ở F. Qua F kẻ đường thẳng song song với BD cắt CD ở G. Qua G kẻ đường thẳng song song với AC cắt AD ở H .</w:t>
      </w:r>
    </w:p>
    <w:p w14:paraId="60E626A6" w14:textId="77777777" w:rsidR="00EA63E6" w:rsidRPr="00080A0B" w:rsidRDefault="00EA63E6" w:rsidP="0092170E">
      <w:pPr>
        <w:ind w:left="469" w:hanging="469"/>
        <w:jc w:val="both"/>
      </w:pPr>
      <w:r w:rsidRPr="00080A0B">
        <w:rPr>
          <w:lang w:val="vi-VN"/>
        </w:rPr>
        <w:tab/>
      </w:r>
      <w:r w:rsidRPr="00080A0B">
        <w:t>a</w:t>
      </w:r>
      <w:r w:rsidRPr="00080A0B">
        <w:rPr>
          <w:lang w:val="vi-VN"/>
        </w:rPr>
        <w:t>)</w:t>
      </w:r>
      <w:r w:rsidRPr="00080A0B">
        <w:t xml:space="preserve"> Chứng minh tứ giác EFGH là hình bình hành.</w:t>
      </w:r>
    </w:p>
    <w:p w14:paraId="786585D1" w14:textId="77777777" w:rsidR="00EA63E6" w:rsidRPr="00080A0B" w:rsidRDefault="00EA63E6" w:rsidP="0092170E">
      <w:pPr>
        <w:ind w:left="469" w:hanging="469"/>
        <w:jc w:val="both"/>
      </w:pPr>
      <w:r w:rsidRPr="00080A0B">
        <w:rPr>
          <w:lang w:val="vi-VN"/>
        </w:rPr>
        <w:tab/>
      </w:r>
      <w:r w:rsidRPr="00080A0B">
        <w:t>b</w:t>
      </w:r>
      <w:r w:rsidRPr="00080A0B">
        <w:rPr>
          <w:lang w:val="vi-VN"/>
        </w:rPr>
        <w:t>)</w:t>
      </w:r>
      <w:r w:rsidRPr="00080A0B">
        <w:t xml:space="preserve"> Tứ giác ABCD </w:t>
      </w:r>
      <w:r w:rsidRPr="00080A0B">
        <w:rPr>
          <w:lang w:val="vi-VN"/>
        </w:rPr>
        <w:t>thoả</w:t>
      </w:r>
      <w:r w:rsidRPr="00080A0B">
        <w:t xml:space="preserve"> điều kiện gì thì EFGH là hình chữ nhật? </w:t>
      </w:r>
    </w:p>
    <w:p w14:paraId="69CBA91F" w14:textId="77777777" w:rsidR="00EA63E6" w:rsidRPr="00080A0B" w:rsidRDefault="00EA63E6" w:rsidP="0092170E">
      <w:pPr>
        <w:ind w:left="469" w:hanging="469"/>
        <w:jc w:val="center"/>
        <w:rPr>
          <w:lang w:val="vi-VN"/>
        </w:rPr>
      </w:pPr>
      <w:r w:rsidRPr="00080A0B">
        <w:t>-----------------------------------------</w:t>
      </w:r>
      <w:r w:rsidRPr="00080A0B">
        <w:rPr>
          <w:lang w:val="vi-VN"/>
        </w:rPr>
        <w:t>Hết</w:t>
      </w:r>
      <w:r w:rsidRPr="00080A0B">
        <w:t>----------------------------------------</w:t>
      </w:r>
    </w:p>
    <w:p w14:paraId="4523F064" w14:textId="77777777" w:rsidR="00EA63E6" w:rsidRPr="00080A0B" w:rsidRDefault="00EA63E6" w:rsidP="0092170E">
      <w:pPr>
        <w:rPr>
          <w:lang w:val="vi-VN"/>
        </w:rPr>
      </w:pPr>
    </w:p>
    <w:p w14:paraId="0EC9F5E9" w14:textId="77777777" w:rsidR="00EA63E6" w:rsidRPr="00080A0B" w:rsidRDefault="00EA63E6" w:rsidP="0092170E">
      <w:pPr>
        <w:ind w:left="480" w:hanging="480"/>
        <w:jc w:val="center"/>
        <w:rPr>
          <w:b/>
          <w:i/>
          <w:u w:val="single"/>
        </w:rPr>
      </w:pPr>
      <w:r w:rsidRPr="00080A0B">
        <w:rPr>
          <w:b/>
        </w:rPr>
        <w:t xml:space="preserve">ĐÁP ÁN </w:t>
      </w:r>
    </w:p>
    <w:p w14:paraId="74EBAD5B" w14:textId="77777777" w:rsidR="00EA63E6" w:rsidRPr="00080A0B" w:rsidRDefault="00EA63E6" w:rsidP="0092170E">
      <w:pPr>
        <w:ind w:left="720" w:firstLine="720"/>
        <w:rPr>
          <w:b/>
        </w:rPr>
      </w:pPr>
      <w:r w:rsidRPr="00080A0B">
        <w:rPr>
          <w:b/>
        </w:rPr>
        <w:t>1 A</w:t>
      </w:r>
      <w:r w:rsidRPr="00080A0B">
        <w:rPr>
          <w:b/>
        </w:rPr>
        <w:tab/>
        <w:t xml:space="preserve">2 A </w:t>
      </w:r>
      <w:r w:rsidRPr="00080A0B">
        <w:rPr>
          <w:b/>
        </w:rPr>
        <w:tab/>
        <w:t xml:space="preserve">3 C </w:t>
      </w:r>
      <w:r w:rsidRPr="00080A0B">
        <w:rPr>
          <w:b/>
        </w:rPr>
        <w:tab/>
        <w:t xml:space="preserve">4 C </w:t>
      </w:r>
      <w:r w:rsidRPr="00080A0B">
        <w:rPr>
          <w:b/>
        </w:rPr>
        <w:tab/>
        <w:t xml:space="preserve">5 D </w:t>
      </w:r>
      <w:r w:rsidRPr="00080A0B">
        <w:rPr>
          <w:b/>
        </w:rPr>
        <w:tab/>
        <w:t xml:space="preserve">6 C </w:t>
      </w:r>
      <w:r w:rsidRPr="00080A0B">
        <w:rPr>
          <w:b/>
        </w:rPr>
        <w:tab/>
        <w:t xml:space="preserve">7 D </w:t>
      </w:r>
      <w:r w:rsidRPr="00080A0B">
        <w:rPr>
          <w:b/>
        </w:rPr>
        <w:tab/>
        <w:t xml:space="preserve">8 A </w:t>
      </w:r>
      <w:r w:rsidRPr="00080A0B">
        <w:rPr>
          <w:b/>
        </w:rPr>
        <w:tab/>
        <w:t xml:space="preserve">9 A </w:t>
      </w:r>
      <w:r w:rsidRPr="00080A0B">
        <w:rPr>
          <w:b/>
        </w:rPr>
        <w:tab/>
        <w:t xml:space="preserve">10 D </w:t>
      </w:r>
    </w:p>
    <w:p w14:paraId="1066615D" w14:textId="77777777" w:rsidR="00EA63E6" w:rsidRPr="00080A0B" w:rsidRDefault="00EA63E6" w:rsidP="0092170E">
      <w:pPr>
        <w:ind w:left="469" w:hanging="469"/>
        <w:rPr>
          <w:b/>
        </w:rPr>
      </w:pPr>
      <w:r w:rsidRPr="00080A0B">
        <w:rPr>
          <w:b/>
        </w:rPr>
        <w:t>II/ (Tự luận) (6 đ)</w:t>
      </w:r>
    </w:p>
    <w:p w14:paraId="42B1F671" w14:textId="77777777" w:rsidR="00EA63E6" w:rsidRPr="00080A0B" w:rsidRDefault="00EA63E6" w:rsidP="0092170E">
      <w:pPr>
        <w:ind w:left="469" w:hanging="469"/>
      </w:pPr>
      <w:r w:rsidRPr="00080A0B">
        <w:rPr>
          <w:b/>
        </w:rPr>
        <w:t xml:space="preserve">Câu </w:t>
      </w:r>
      <w:r w:rsidRPr="00080A0B">
        <w:rPr>
          <w:b/>
          <w:lang w:val="vi-VN"/>
        </w:rPr>
        <w:t>1</w:t>
      </w:r>
      <w:r w:rsidRPr="00080A0B">
        <w:rPr>
          <w:b/>
        </w:rPr>
        <w:t>1</w:t>
      </w:r>
      <w:r w:rsidRPr="00080A0B">
        <w:rPr>
          <w:b/>
          <w:lang w:val="vi-VN"/>
        </w:rPr>
        <w:t>:</w:t>
      </w:r>
      <w:r w:rsidRPr="00080A0B">
        <w:t xml:space="preserve"> (1,5 đ)</w:t>
      </w:r>
    </w:p>
    <w:p w14:paraId="404815BB" w14:textId="77777777"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5611EB">
        <w:rPr>
          <w:position w:val="-6"/>
        </w:rPr>
        <w:pict w14:anchorId="208BFE7F">
          <v:shape id="_x0000_i2339" type="#_x0000_t75" style="width:57.1pt;height:19.85pt">
            <v:imagedata r:id="rId993" o:title=""/>
          </v:shape>
        </w:pict>
      </w:r>
      <w:r w:rsidRPr="00080A0B">
        <w:rPr>
          <w:lang w:val="vi-VN"/>
        </w:rPr>
        <w:t xml:space="preserve"> = </w:t>
      </w:r>
      <w:r w:rsidR="005611EB">
        <w:rPr>
          <w:position w:val="-10"/>
          <w:lang w:val="vi-VN"/>
        </w:rPr>
        <w:pict w14:anchorId="35AF07C2">
          <v:shape id="_x0000_i2340" type="#_x0000_t75" style="width:91.85pt;height:19.85pt">
            <v:imagedata r:id="rId994" o:title=""/>
          </v:shape>
        </w:pict>
      </w:r>
      <w:r w:rsidRPr="00080A0B">
        <w:tab/>
      </w:r>
      <w:r w:rsidRPr="00080A0B">
        <w:tab/>
      </w:r>
      <w:r w:rsidRPr="00080A0B">
        <w:tab/>
      </w:r>
      <w:r w:rsidRPr="00080A0B">
        <w:tab/>
      </w:r>
      <w:r w:rsidRPr="00080A0B">
        <w:tab/>
      </w:r>
      <w:r w:rsidRPr="00080A0B">
        <w:tab/>
      </w:r>
      <w:r w:rsidRPr="00080A0B">
        <w:tab/>
      </w:r>
    </w:p>
    <w:p w14:paraId="2876881E" w14:textId="77777777" w:rsidR="00EA63E6" w:rsidRPr="00080A0B" w:rsidRDefault="00EA63E6" w:rsidP="0092170E">
      <w:pPr>
        <w:ind w:left="469" w:hanging="469"/>
      </w:pPr>
      <w:r w:rsidRPr="00080A0B">
        <w:rPr>
          <w:lang w:val="vi-VN"/>
        </w:rPr>
        <w:tab/>
      </w:r>
      <w:r w:rsidRPr="00080A0B">
        <w:t>b</w:t>
      </w:r>
      <w:r w:rsidRPr="00080A0B">
        <w:rPr>
          <w:lang w:val="vi-VN"/>
        </w:rPr>
        <w:t>)</w:t>
      </w:r>
      <w:r w:rsidRPr="00080A0B">
        <w:t xml:space="preserve">     </w:t>
      </w:r>
      <w:r w:rsidR="005611EB">
        <w:rPr>
          <w:position w:val="-10"/>
        </w:rPr>
        <w:pict w14:anchorId="16C96B1B">
          <v:shape id="_x0000_i2341" type="#_x0000_t75" style="width:91.85pt;height:19.85pt">
            <v:imagedata r:id="rId988" o:title=""/>
          </v:shape>
        </w:pict>
      </w:r>
      <w:r w:rsidRPr="00080A0B">
        <w:rPr>
          <w:lang w:val="vi-VN"/>
        </w:rPr>
        <w:t xml:space="preserve"> = </w:t>
      </w:r>
      <w:r w:rsidR="005611EB">
        <w:rPr>
          <w:position w:val="-10"/>
          <w:lang w:val="vi-VN"/>
        </w:rPr>
        <w:pict w14:anchorId="481EA52D">
          <v:shape id="_x0000_i2342" type="#_x0000_t75" style="width:84.4pt;height:14.9pt">
            <v:imagedata r:id="rId995" o:title=""/>
          </v:shape>
        </w:pict>
      </w:r>
    </w:p>
    <w:p w14:paraId="6650B0ED" w14:textId="77777777" w:rsidR="00EA63E6" w:rsidRPr="00080A0B" w:rsidRDefault="00EA63E6" w:rsidP="0092170E">
      <w:pPr>
        <w:ind w:left="469" w:hanging="469"/>
        <w:rPr>
          <w:lang w:val="vi-VN"/>
        </w:rPr>
      </w:pPr>
      <w:r w:rsidRPr="00080A0B">
        <w:rPr>
          <w:lang w:val="vi-VN"/>
        </w:rPr>
        <w:tab/>
      </w:r>
      <w:r w:rsidRPr="00080A0B">
        <w:t>c</w:t>
      </w:r>
      <w:r w:rsidRPr="00080A0B">
        <w:rPr>
          <w:lang w:val="vi-VN"/>
        </w:rPr>
        <w:t>)</w:t>
      </w:r>
      <w:r w:rsidRPr="00080A0B">
        <w:t xml:space="preserve">      A = 0</w:t>
      </w:r>
      <w:r w:rsidRPr="00080A0B">
        <w:rPr>
          <w:lang w:val="vi-VN"/>
        </w:rPr>
        <w:t xml:space="preserve"> </w:t>
      </w:r>
      <w:r w:rsidRPr="00080A0B">
        <w:rPr>
          <w:lang w:val="vi-VN"/>
        </w:rPr>
        <w:sym w:font="SymbolPS" w:char="F0DB"/>
      </w:r>
      <w:r w:rsidRPr="00080A0B">
        <w:rPr>
          <w:lang w:val="vi-VN"/>
        </w:rPr>
        <w:t xml:space="preserve"> </w:t>
      </w:r>
      <w:r w:rsidR="005611EB">
        <w:rPr>
          <w:position w:val="-34"/>
        </w:rPr>
        <w:pict w14:anchorId="5AB39C4B">
          <v:shape id="_x0000_i2343" type="#_x0000_t75" style="width:49.65pt;height:39.7pt">
            <v:imagedata r:id="rId996" o:title=""/>
          </v:shape>
        </w:pict>
      </w:r>
    </w:p>
    <w:p w14:paraId="40A05F9F" w14:textId="77777777"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w:t>
      </w:r>
      <w:r w:rsidRPr="00080A0B">
        <w:t xml:space="preserve"> (1,0 đ)</w:t>
      </w:r>
      <w:r w:rsidRPr="00080A0B">
        <w:rPr>
          <w:lang w:val="vi-VN"/>
        </w:rPr>
        <w:t xml:space="preserve"> </w:t>
      </w:r>
      <w:r w:rsidRPr="00080A0B">
        <w:t>Thực hiện phép chia ta được:</w:t>
      </w:r>
      <w:r w:rsidRPr="00080A0B">
        <w:tab/>
      </w:r>
      <w:r w:rsidR="005611EB">
        <w:rPr>
          <w:position w:val="-24"/>
        </w:rPr>
        <w:pict w14:anchorId="377FC722">
          <v:shape id="_x0000_i2344" type="#_x0000_t75" style="width:131.6pt;height:34.75pt">
            <v:imagedata r:id="rId997" o:title=""/>
          </v:shape>
        </w:pict>
      </w:r>
      <w:r w:rsidRPr="00080A0B">
        <w:tab/>
      </w:r>
      <w:r w:rsidRPr="00080A0B">
        <w:tab/>
      </w:r>
      <w:r w:rsidRPr="00080A0B">
        <w:tab/>
      </w:r>
      <w:r w:rsidRPr="00080A0B">
        <w:tab/>
      </w:r>
    </w:p>
    <w:p w14:paraId="63812356" w14:textId="77777777" w:rsidR="00EA63E6" w:rsidRPr="00080A0B" w:rsidRDefault="00EA63E6" w:rsidP="0092170E">
      <w:pPr>
        <w:ind w:left="469" w:hanging="469"/>
      </w:pPr>
      <w:r w:rsidRPr="00080A0B">
        <w:rPr>
          <w:lang w:val="vi-VN"/>
        </w:rPr>
        <w:tab/>
      </w:r>
      <w:r w:rsidRPr="00080A0B">
        <w:t xml:space="preserve">Để đa thức </w:t>
      </w:r>
      <w:r w:rsidR="005611EB">
        <w:rPr>
          <w:position w:val="-6"/>
        </w:rPr>
        <w:pict w14:anchorId="3C072DAE">
          <v:shape id="_x0000_i2345" type="#_x0000_t75" style="width:59.6pt;height:19.85pt">
            <v:imagedata r:id="rId989" o:title=""/>
          </v:shape>
        </w:pict>
      </w:r>
      <w:r w:rsidRPr="00080A0B">
        <w:rPr>
          <w:lang w:val="vi-VN"/>
        </w:rPr>
        <w:t xml:space="preserve"> </w:t>
      </w:r>
      <w:r w:rsidRPr="00080A0B">
        <w:t xml:space="preserve">chia hết cho đa </w:t>
      </w:r>
      <w:r w:rsidRPr="00080A0B">
        <w:rPr>
          <w:lang w:val="vi-VN"/>
        </w:rPr>
        <w:t>thức</w:t>
      </w:r>
      <w:r w:rsidR="005611EB">
        <w:rPr>
          <w:position w:val="-6"/>
        </w:rPr>
        <w:pict w14:anchorId="7A704D3D">
          <v:shape id="_x0000_i2346" type="#_x0000_t75" style="width:27.3pt;height:14.9pt">
            <v:imagedata r:id="rId990" o:title=""/>
          </v:shape>
        </w:pict>
      </w:r>
      <w:r w:rsidRPr="00080A0B">
        <w:rPr>
          <w:lang w:val="vi-VN"/>
        </w:rPr>
        <w:t xml:space="preserve"> </w:t>
      </w:r>
      <w:r w:rsidRPr="00080A0B">
        <w:t xml:space="preserve">thì </w:t>
      </w:r>
      <w:r w:rsidR="005611EB">
        <w:rPr>
          <w:position w:val="-6"/>
        </w:rPr>
        <w:pict w14:anchorId="415025FB">
          <v:shape id="_x0000_i2347" type="#_x0000_t75" style="width:91.85pt;height:14.9pt">
            <v:imagedata r:id="rId998" o:title=""/>
          </v:shape>
        </w:pict>
      </w:r>
    </w:p>
    <w:p w14:paraId="6C358C81" w14:textId="77777777" w:rsidR="00EA63E6" w:rsidRPr="00080A0B" w:rsidRDefault="00EA63E6" w:rsidP="0092170E">
      <w:pPr>
        <w:ind w:left="469" w:hanging="469"/>
        <w:rPr>
          <w:lang w:val="vi-VN"/>
        </w:rPr>
      </w:pPr>
      <w:r w:rsidRPr="00080A0B">
        <w:rPr>
          <w:b/>
        </w:rPr>
        <w:t xml:space="preserve">Câu </w:t>
      </w:r>
      <w:r w:rsidRPr="00080A0B">
        <w:rPr>
          <w:b/>
          <w:lang w:val="vi-VN"/>
        </w:rPr>
        <w:t>1</w:t>
      </w:r>
      <w:r w:rsidRPr="00080A0B">
        <w:rPr>
          <w:b/>
        </w:rPr>
        <w:t>3</w:t>
      </w:r>
      <w:r w:rsidRPr="00080A0B">
        <w:rPr>
          <w:b/>
          <w:lang w:val="vi-VN"/>
        </w:rPr>
        <w:t>:</w:t>
      </w:r>
      <w:r w:rsidRPr="00080A0B">
        <w:t xml:space="preserve"> (1,5 đ)</w:t>
      </w:r>
    </w:p>
    <w:p w14:paraId="5D5C3124" w14:textId="77777777" w:rsidR="00EA63E6" w:rsidRPr="00080A0B" w:rsidRDefault="00EA63E6" w:rsidP="0092170E">
      <w:pPr>
        <w:ind w:left="469" w:hanging="469"/>
        <w:rPr>
          <w:lang w:val="vi-VN"/>
        </w:rPr>
      </w:pPr>
      <w:r w:rsidRPr="00080A0B">
        <w:rPr>
          <w:lang w:val="vi-VN"/>
        </w:rPr>
        <w:tab/>
        <w:t xml:space="preserve">a) </w:t>
      </w:r>
      <w:r w:rsidR="005611EB">
        <w:rPr>
          <w:position w:val="-28"/>
        </w:rPr>
        <w:pict w14:anchorId="3ACDDBBC">
          <v:shape id="_x0000_i2348" type="#_x0000_t75" style="width:76.95pt;height:37.25pt">
            <v:imagedata r:id="rId991" o:title=""/>
          </v:shape>
        </w:pict>
      </w:r>
      <w:r w:rsidRPr="00080A0B">
        <w:rPr>
          <w:lang w:val="vi-VN"/>
        </w:rPr>
        <w:t xml:space="preserve"> = </w:t>
      </w:r>
      <w:r w:rsidR="005611EB">
        <w:rPr>
          <w:position w:val="-10"/>
          <w:lang w:val="vi-VN"/>
        </w:rPr>
        <w:pict w14:anchorId="06739511">
          <v:shape id="_x0000_i2349" type="#_x0000_t75" style="width:27.3pt;height:12.4pt">
            <v:imagedata r:id="rId999" o:title=""/>
          </v:shape>
        </w:pict>
      </w:r>
    </w:p>
    <w:p w14:paraId="34D60AB8" w14:textId="77777777" w:rsidR="00EA63E6" w:rsidRPr="00080A0B" w:rsidRDefault="00EA63E6" w:rsidP="0092170E">
      <w:pPr>
        <w:ind w:left="469" w:hanging="469"/>
        <w:rPr>
          <w:lang w:val="vi-VN"/>
        </w:rPr>
      </w:pPr>
      <w:r w:rsidRPr="00080A0B">
        <w:rPr>
          <w:b/>
          <w:lang w:val="vi-VN"/>
        </w:rPr>
        <w:tab/>
      </w:r>
      <w:r w:rsidRPr="00080A0B">
        <w:t>b</w:t>
      </w:r>
      <w:r w:rsidRPr="00080A0B">
        <w:rPr>
          <w:lang w:val="vi-VN"/>
        </w:rPr>
        <w:t>)</w:t>
      </w:r>
      <w:r w:rsidRPr="00080A0B">
        <w:t xml:space="preserve"> </w:t>
      </w:r>
      <w:r w:rsidR="005611EB">
        <w:rPr>
          <w:position w:val="-28"/>
        </w:rPr>
        <w:pict w14:anchorId="1B2A5185">
          <v:shape id="_x0000_i2350" type="#_x0000_t75" style="width:129.1pt;height:34.75pt">
            <v:imagedata r:id="rId992" o:title=""/>
          </v:shape>
        </w:pict>
      </w:r>
      <w:r w:rsidRPr="00080A0B">
        <w:rPr>
          <w:lang w:val="vi-VN"/>
        </w:rPr>
        <w:t xml:space="preserve"> = </w:t>
      </w:r>
      <w:r w:rsidR="005611EB">
        <w:rPr>
          <w:position w:val="-24"/>
          <w:lang w:val="vi-VN"/>
        </w:rPr>
        <w:pict w14:anchorId="41861277">
          <v:shape id="_x0000_i2351" type="#_x0000_t75" style="width:27.3pt;height:32.3pt">
            <v:imagedata r:id="rId1000" o:title=""/>
          </v:shape>
        </w:pict>
      </w:r>
    </w:p>
    <w:p w14:paraId="12660A1E" w14:textId="77777777" w:rsidR="00EA63E6" w:rsidRPr="00080A0B" w:rsidRDefault="00EA63E6" w:rsidP="0092170E">
      <w:pPr>
        <w:ind w:left="469" w:hanging="469"/>
        <w:rPr>
          <w:b/>
        </w:rPr>
      </w:pPr>
      <w:r w:rsidRPr="00080A0B">
        <w:rPr>
          <w:b/>
        </w:rPr>
        <w:t xml:space="preserve">Câu </w:t>
      </w:r>
      <w:r w:rsidRPr="00080A0B">
        <w:rPr>
          <w:b/>
          <w:lang w:val="vi-VN"/>
        </w:rPr>
        <w:t>1</w:t>
      </w:r>
      <w:r w:rsidRPr="00080A0B">
        <w:rPr>
          <w:b/>
        </w:rPr>
        <w:t>4</w:t>
      </w:r>
      <w:r w:rsidRPr="00080A0B">
        <w:rPr>
          <w:b/>
          <w:lang w:val="vi-VN"/>
        </w:rPr>
        <w:t>:</w:t>
      </w:r>
      <w:r w:rsidRPr="00080A0B">
        <w:t xml:space="preserve"> (2 đ)</w:t>
      </w:r>
      <w:r w:rsidRPr="00080A0B">
        <w:rPr>
          <w:b/>
        </w:rPr>
        <w:t xml:space="preserve">                                                                                                    </w:t>
      </w:r>
    </w:p>
    <w:p w14:paraId="6F9EC922" w14:textId="77777777" w:rsidR="00EA63E6" w:rsidRPr="00080A0B" w:rsidRDefault="005611EB" w:rsidP="0092170E">
      <w:pPr>
        <w:ind w:left="469" w:hanging="469"/>
        <w:jc w:val="center"/>
        <w:rPr>
          <w:b/>
        </w:rPr>
      </w:pPr>
      <w:r>
        <w:rPr>
          <w:b/>
          <w:noProof/>
        </w:rPr>
        <w:pict w14:anchorId="4F7F2D15">
          <v:shape id="Picture 784" o:spid="_x0000_i2352" type="#_x0000_t75" style="width:196.15pt;height:129.1pt;visibility:visible">
            <v:imagedata r:id="rId1001" o:title=""/>
          </v:shape>
        </w:pict>
      </w:r>
    </w:p>
    <w:p w14:paraId="39970BF2" w14:textId="77777777"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Từ giả thiết ta có:</w:t>
      </w:r>
      <w:r w:rsidRPr="00080A0B">
        <w:rPr>
          <w:lang w:val="vi-VN"/>
        </w:rPr>
        <w:t xml:space="preserve"> </w:t>
      </w:r>
      <w:r w:rsidR="005611EB">
        <w:rPr>
          <w:position w:val="-28"/>
        </w:rPr>
        <w:pict w14:anchorId="5CF14DE7">
          <v:shape id="_x0000_i2353" type="#_x0000_t75" style="width:52.15pt;height:34.75pt">
            <v:imagedata r:id="rId1002" o:title=""/>
          </v:shape>
        </w:pict>
      </w:r>
      <w:r w:rsidRPr="00080A0B">
        <w:sym w:font="SymbolPS" w:char="F0DE"/>
      </w:r>
      <w:r w:rsidRPr="00080A0B">
        <w:t xml:space="preserve"> FB = FC </w:t>
      </w:r>
      <w:r w:rsidRPr="00080A0B">
        <w:sym w:font="SymbolPS" w:char="F0DE"/>
      </w:r>
      <w:r w:rsidRPr="00080A0B">
        <w:t xml:space="preserve"> EF // AC và EF =</w:t>
      </w:r>
      <w:r w:rsidR="005611EB">
        <w:rPr>
          <w:position w:val="-24"/>
        </w:rPr>
        <w:pict w14:anchorId="30467780">
          <v:shape id="_x0000_i2354" type="#_x0000_t75" style="width:12.4pt;height:32.3pt">
            <v:imagedata r:id="rId1003" o:title=""/>
          </v:shape>
        </w:pict>
      </w:r>
      <w:r w:rsidRPr="00080A0B">
        <w:t xml:space="preserve"> AC </w:t>
      </w:r>
      <w:r w:rsidRPr="00080A0B">
        <w:rPr>
          <w:lang w:val="vi-VN"/>
        </w:rPr>
        <w:tab/>
      </w:r>
      <w:r w:rsidRPr="00080A0B">
        <w:t>(1)</w:t>
      </w:r>
      <w:r w:rsidRPr="00080A0B">
        <w:tab/>
      </w:r>
      <w:r w:rsidRPr="00080A0B">
        <w:tab/>
      </w:r>
    </w:p>
    <w:p w14:paraId="72B220A6" w14:textId="77777777" w:rsidR="00EA63E6" w:rsidRPr="00080A0B" w:rsidRDefault="00EA63E6" w:rsidP="0092170E">
      <w:pPr>
        <w:ind w:left="469" w:hanging="469"/>
      </w:pPr>
      <w:r w:rsidRPr="00080A0B">
        <w:t xml:space="preserve"> </w:t>
      </w:r>
      <w:r w:rsidRPr="00080A0B">
        <w:rPr>
          <w:lang w:val="vi-VN"/>
        </w:rPr>
        <w:tab/>
      </w:r>
      <w:r w:rsidRPr="00080A0B">
        <w:t xml:space="preserve">Tương tự, ta có : </w:t>
      </w:r>
      <w:r w:rsidRPr="00080A0B">
        <w:tab/>
        <w:t>GH // AC và GH =</w:t>
      </w:r>
      <w:r w:rsidR="005611EB">
        <w:rPr>
          <w:position w:val="-24"/>
        </w:rPr>
        <w:pict w14:anchorId="1A634883">
          <v:shape id="_x0000_i2355" type="#_x0000_t75" style="width:12.4pt;height:32.3pt">
            <v:imagedata r:id="rId1004" o:title=""/>
          </v:shape>
        </w:pict>
      </w:r>
      <w:r w:rsidRPr="00080A0B">
        <w:t xml:space="preserve"> AC </w:t>
      </w:r>
      <w:r w:rsidRPr="00080A0B">
        <w:rPr>
          <w:lang w:val="vi-VN"/>
        </w:rPr>
        <w:tab/>
      </w:r>
      <w:r w:rsidRPr="00080A0B">
        <w:t>(2)</w:t>
      </w:r>
      <w:r w:rsidRPr="00080A0B">
        <w:tab/>
      </w:r>
      <w:r w:rsidRPr="00080A0B">
        <w:tab/>
      </w:r>
    </w:p>
    <w:p w14:paraId="369B6310" w14:textId="77777777" w:rsidR="00EA63E6" w:rsidRPr="00080A0B" w:rsidRDefault="00EA63E6" w:rsidP="0092170E">
      <w:pPr>
        <w:ind w:left="469" w:hanging="469"/>
      </w:pPr>
      <w:r w:rsidRPr="00080A0B">
        <w:rPr>
          <w:lang w:val="vi-VN"/>
        </w:rPr>
        <w:tab/>
      </w:r>
      <w:r w:rsidRPr="00080A0B">
        <w:t>Từ (1) và (2) ta suy ra : EF // GH và EF = GH</w:t>
      </w:r>
      <w:r w:rsidRPr="00080A0B">
        <w:tab/>
      </w:r>
      <w:r w:rsidRPr="00080A0B">
        <w:tab/>
      </w:r>
      <w:r w:rsidRPr="00080A0B">
        <w:tab/>
      </w:r>
      <w:r w:rsidRPr="00080A0B">
        <w:tab/>
      </w:r>
    </w:p>
    <w:p w14:paraId="02341FE1" w14:textId="77777777" w:rsidR="00EA63E6" w:rsidRPr="00080A0B" w:rsidRDefault="00EA63E6" w:rsidP="0092170E">
      <w:pPr>
        <w:ind w:left="469" w:hanging="469"/>
      </w:pPr>
      <w:r w:rsidRPr="00080A0B">
        <w:t xml:space="preserve"> </w:t>
      </w:r>
      <w:r w:rsidRPr="00080A0B">
        <w:rPr>
          <w:lang w:val="vi-VN"/>
        </w:rPr>
        <w:tab/>
      </w:r>
      <w:r w:rsidRPr="00080A0B">
        <w:t>Vậy tứ giác EFGH là hình bình hành (đpcm)</w:t>
      </w:r>
      <w:r w:rsidRPr="00080A0B">
        <w:tab/>
      </w:r>
      <w:r w:rsidRPr="00080A0B">
        <w:tab/>
      </w:r>
      <w:r w:rsidRPr="00080A0B">
        <w:tab/>
      </w:r>
      <w:r w:rsidRPr="00080A0B">
        <w:tab/>
      </w:r>
    </w:p>
    <w:p w14:paraId="24B79DA8" w14:textId="77777777" w:rsidR="00EA63E6" w:rsidRPr="00080A0B" w:rsidRDefault="00EA63E6" w:rsidP="0092170E">
      <w:pPr>
        <w:ind w:left="469" w:hanging="469"/>
      </w:pPr>
      <w:r w:rsidRPr="00080A0B">
        <w:rPr>
          <w:lang w:val="vi-VN"/>
        </w:rPr>
        <w:lastRenderedPageBreak/>
        <w:tab/>
      </w:r>
      <w:r w:rsidRPr="00080A0B">
        <w:t>b</w:t>
      </w:r>
      <w:r w:rsidRPr="00080A0B">
        <w:rPr>
          <w:lang w:val="vi-VN"/>
        </w:rPr>
        <w:t xml:space="preserve">) </w:t>
      </w:r>
      <w:r w:rsidRPr="00080A0B">
        <w:rPr>
          <w:lang w:val="vi-VN"/>
        </w:rPr>
        <w:sym w:font="SymbolPS" w:char="F0B7"/>
      </w:r>
      <w:r w:rsidRPr="00080A0B">
        <w:rPr>
          <w:lang w:val="vi-VN"/>
        </w:rPr>
        <w:t xml:space="preserve"> </w:t>
      </w:r>
      <w:r w:rsidRPr="00080A0B">
        <w:t xml:space="preserve">Hình bình hành EFGH là hình chữ nhật </w:t>
      </w:r>
      <w:r w:rsidRPr="00080A0B">
        <w:sym w:font="SymbolPS" w:char="F0DB"/>
      </w:r>
      <w:r w:rsidRPr="00080A0B">
        <w:t xml:space="preserve"> </w:t>
      </w:r>
      <w:r w:rsidR="005611EB">
        <w:rPr>
          <w:position w:val="-6"/>
        </w:rPr>
        <w:pict w14:anchorId="6DE1895A">
          <v:shape id="_x0000_i2356" type="#_x0000_t75" style="width:57.1pt;height:19.85pt">
            <v:imagedata r:id="rId1005" o:title=""/>
          </v:shape>
        </w:pict>
      </w:r>
      <w:r w:rsidRPr="00080A0B">
        <w:tab/>
      </w:r>
      <w:r w:rsidRPr="00080A0B">
        <w:tab/>
      </w:r>
    </w:p>
    <w:p w14:paraId="3328023D" w14:textId="77777777" w:rsidR="00EA63E6" w:rsidRPr="00080A0B" w:rsidRDefault="00EA63E6" w:rsidP="0092170E">
      <w:pPr>
        <w:ind w:left="469" w:hanging="469"/>
      </w:pPr>
      <w:r w:rsidRPr="00080A0B">
        <w:rPr>
          <w:lang w:val="vi-VN"/>
        </w:rPr>
        <w:tab/>
      </w:r>
      <w:r w:rsidRPr="00080A0B">
        <w:rPr>
          <w:lang w:val="vi-VN"/>
        </w:rPr>
        <w:tab/>
      </w:r>
      <w:r w:rsidRPr="00080A0B">
        <w:sym w:font="SymbolPS" w:char="F0DB"/>
      </w:r>
      <w:r w:rsidRPr="00080A0B">
        <w:t xml:space="preserve"> EF </w:t>
      </w:r>
      <w:r w:rsidR="005611EB">
        <w:rPr>
          <w:position w:val="-4"/>
        </w:rPr>
        <w:pict w14:anchorId="005F31A4">
          <v:shape id="_x0000_i2357" type="#_x0000_t75" style="width:12.4pt;height:12.4pt">
            <v:imagedata r:id="rId1006" o:title=""/>
          </v:shape>
        </w:pict>
      </w:r>
      <w:r w:rsidRPr="00080A0B">
        <w:t xml:space="preserve"> FG </w:t>
      </w:r>
      <w:r w:rsidRPr="00080A0B">
        <w:sym w:font="SymbolPS" w:char="F0DB"/>
      </w:r>
      <w:r w:rsidRPr="00080A0B">
        <w:t xml:space="preserve"> AC </w:t>
      </w:r>
      <w:r w:rsidR="005611EB">
        <w:rPr>
          <w:position w:val="-4"/>
        </w:rPr>
        <w:pict w14:anchorId="5F002270">
          <v:shape id="_x0000_i2358" type="#_x0000_t75" style="width:12.4pt;height:12.4pt">
            <v:imagedata r:id="rId1007" o:title=""/>
          </v:shape>
        </w:pict>
      </w:r>
      <w:r w:rsidRPr="00080A0B">
        <w:t xml:space="preserve"> BD (Vì EF//AC và FG//BD)</w:t>
      </w:r>
      <w:r w:rsidRPr="00080A0B">
        <w:tab/>
      </w:r>
      <w:r w:rsidRPr="00080A0B">
        <w:tab/>
      </w:r>
      <w:r w:rsidRPr="00080A0B">
        <w:tab/>
      </w:r>
    </w:p>
    <w:p w14:paraId="20EA9E3A" w14:textId="77777777" w:rsidR="00EA63E6" w:rsidRPr="00080A0B" w:rsidRDefault="00EA63E6" w:rsidP="0092170E">
      <w:pPr>
        <w:ind w:left="469" w:hanging="469"/>
      </w:pPr>
      <w:r w:rsidRPr="00080A0B">
        <w:rPr>
          <w:lang w:val="vi-VN"/>
        </w:rPr>
        <w:tab/>
      </w:r>
      <w:r w:rsidRPr="00080A0B">
        <w:t xml:space="preserve">Vậy tứ giác ABCD có AC </w:t>
      </w:r>
      <w:r w:rsidR="005611EB">
        <w:rPr>
          <w:position w:val="-4"/>
        </w:rPr>
        <w:pict w14:anchorId="233615EE">
          <v:shape id="_x0000_i2359" type="#_x0000_t75" style="width:12.4pt;height:12.4pt">
            <v:imagedata r:id="rId1008" o:title=""/>
          </v:shape>
        </w:pict>
      </w:r>
      <w:r w:rsidRPr="00080A0B">
        <w:t xml:space="preserve"> BD thì EFGH là hình chữ nhật.</w:t>
      </w:r>
    </w:p>
    <w:p w14:paraId="63C4D628"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4C5CCB1D" w14:textId="77777777" w:rsidTr="000531CD">
        <w:tc>
          <w:tcPr>
            <w:tcW w:w="3469" w:type="dxa"/>
            <w:tcBorders>
              <w:top w:val="single" w:sz="4" w:space="0" w:color="000000"/>
              <w:left w:val="single" w:sz="4" w:space="0" w:color="000000"/>
              <w:bottom w:val="single" w:sz="4" w:space="0" w:color="000000"/>
            </w:tcBorders>
            <w:shd w:val="clear" w:color="auto" w:fill="auto"/>
          </w:tcPr>
          <w:p w14:paraId="1158BA7D" w14:textId="77777777" w:rsidR="00B23E8E" w:rsidRPr="00080A0B" w:rsidRDefault="00B23E8E" w:rsidP="00B23E8E">
            <w:pPr>
              <w:spacing w:after="200" w:line="276" w:lineRule="auto"/>
              <w:jc w:val="center"/>
              <w:rPr>
                <w:b/>
                <w:color w:val="FF0000"/>
                <w:sz w:val="26"/>
                <w:szCs w:val="26"/>
              </w:rPr>
            </w:pPr>
            <w:r w:rsidRPr="00080A0B">
              <w:rPr>
                <w:b/>
                <w:color w:val="FF0000"/>
                <w:sz w:val="26"/>
                <w:szCs w:val="26"/>
              </w:rPr>
              <w:t>ĐỀ 3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13F70DDA"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07DB1FC4" w14:textId="77777777" w:rsidR="00B23E8E" w:rsidRPr="00080A0B" w:rsidRDefault="00A32C05" w:rsidP="000531CD">
            <w:pPr>
              <w:jc w:val="center"/>
              <w:rPr>
                <w:b/>
                <w:color w:val="00B0F0"/>
                <w:sz w:val="26"/>
                <w:szCs w:val="26"/>
              </w:rPr>
            </w:pPr>
            <w:r>
              <w:rPr>
                <w:b/>
                <w:color w:val="00B0F0"/>
                <w:sz w:val="26"/>
                <w:szCs w:val="26"/>
              </w:rPr>
              <w:t>Môn TOÁN LỚP 8</w:t>
            </w:r>
          </w:p>
          <w:p w14:paraId="7C5E6530"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1EE8E7F0" w14:textId="77777777" w:rsidR="00B23E8E" w:rsidRPr="00080A0B" w:rsidRDefault="00B23E8E" w:rsidP="0092170E">
      <w:pPr>
        <w:ind w:left="456" w:hanging="456"/>
        <w:rPr>
          <w:b/>
        </w:rPr>
      </w:pPr>
    </w:p>
    <w:p w14:paraId="681691D7" w14:textId="77777777" w:rsidR="00EA63E6" w:rsidRPr="00080A0B" w:rsidRDefault="00B23E8E" w:rsidP="0092170E">
      <w:pPr>
        <w:ind w:left="456" w:hanging="456"/>
      </w:pPr>
      <w:r w:rsidRPr="00080A0B">
        <w:rPr>
          <w:b/>
        </w:rPr>
        <w:t xml:space="preserve"> </w:t>
      </w:r>
      <w:r w:rsidR="00EA63E6" w:rsidRPr="00080A0B">
        <w:rPr>
          <w:b/>
        </w:rPr>
        <w:t>I. TRẮC NGHIỆM</w:t>
      </w:r>
      <w:r w:rsidR="00EA63E6" w:rsidRPr="00080A0B">
        <w:t xml:space="preserve"> (4 điểm)  </w:t>
      </w:r>
    </w:p>
    <w:p w14:paraId="44E5D306" w14:textId="77777777" w:rsidR="00EA63E6" w:rsidRPr="00080A0B" w:rsidRDefault="00EA63E6" w:rsidP="0092170E">
      <w:pPr>
        <w:ind w:left="456" w:hanging="456"/>
        <w:rPr>
          <w:lang w:val="vi-VN"/>
        </w:rPr>
      </w:pPr>
      <w:r w:rsidRPr="00080A0B">
        <w:rPr>
          <w:b/>
        </w:rPr>
        <w:t>Câu 1</w:t>
      </w:r>
      <w:r w:rsidRPr="00080A0B">
        <w:t xml:space="preserve">: Kết quả của phép tính </w:t>
      </w:r>
      <w:r w:rsidR="005611EB">
        <w:rPr>
          <w:position w:val="-10"/>
        </w:rPr>
        <w:pict w14:anchorId="6CF41B42">
          <v:shape id="_x0000_i2360" type="#_x0000_t75" style="width:76.95pt;height:14.9pt">
            <v:imagedata r:id="rId1009" o:title=""/>
          </v:shape>
        </w:pict>
      </w:r>
      <w:r w:rsidRPr="00080A0B">
        <w:rPr>
          <w:lang w:val="vi-VN"/>
        </w:rPr>
        <w:t xml:space="preserve"> là:</w:t>
      </w:r>
    </w:p>
    <w:p w14:paraId="3FDD78ED" w14:textId="77777777" w:rsidR="00EA63E6" w:rsidRPr="00080A0B" w:rsidRDefault="00EA63E6" w:rsidP="0092170E">
      <w:pPr>
        <w:ind w:left="456" w:hanging="456"/>
      </w:pPr>
      <w:r w:rsidRPr="00080A0B">
        <w:tab/>
        <w:t>A</w:t>
      </w:r>
      <w:r w:rsidRPr="00080A0B">
        <w:rPr>
          <w:lang w:val="vi-VN"/>
        </w:rPr>
        <w:t xml:space="preserve">) </w:t>
      </w:r>
      <w:r w:rsidR="005611EB">
        <w:rPr>
          <w:position w:val="-6"/>
          <w:lang w:val="vi-VN"/>
        </w:rPr>
        <w:pict w14:anchorId="6BC69DF9">
          <v:shape id="_x0000_i2361" type="#_x0000_t75" style="width:39.7pt;height:19.85pt">
            <v:imagedata r:id="rId1010" o:title=""/>
          </v:shape>
        </w:pict>
      </w:r>
      <w:r w:rsidRPr="00080A0B">
        <w:tab/>
      </w:r>
      <w:r w:rsidRPr="00080A0B">
        <w:tab/>
        <w:t>B</w:t>
      </w:r>
      <w:r w:rsidRPr="00080A0B">
        <w:rPr>
          <w:lang w:val="vi-VN"/>
        </w:rPr>
        <w:t xml:space="preserve">) </w:t>
      </w:r>
      <w:r w:rsidR="005611EB">
        <w:rPr>
          <w:position w:val="-6"/>
          <w:lang w:val="vi-VN"/>
        </w:rPr>
        <w:pict w14:anchorId="3DA741FC">
          <v:shape id="_x0000_i2362" type="#_x0000_t75" style="width:39.7pt;height:19.85pt">
            <v:imagedata r:id="rId1011" o:title=""/>
          </v:shape>
        </w:pict>
      </w:r>
      <w:r w:rsidRPr="00080A0B">
        <w:tab/>
      </w:r>
      <w:r w:rsidRPr="00080A0B">
        <w:tab/>
        <w:t>C</w:t>
      </w:r>
      <w:r w:rsidRPr="00080A0B">
        <w:rPr>
          <w:lang w:val="vi-VN"/>
        </w:rPr>
        <w:t>)</w:t>
      </w:r>
      <w:r w:rsidRPr="00080A0B">
        <w:t xml:space="preserve"> </w:t>
      </w:r>
      <w:r w:rsidR="005611EB">
        <w:rPr>
          <w:position w:val="-6"/>
        </w:rPr>
        <w:pict w14:anchorId="549B2302">
          <v:shape id="_x0000_i2363" type="#_x0000_t75" style="width:39pt;height:18.75pt">
            <v:imagedata r:id="rId1012" o:title=""/>
          </v:shape>
        </w:pict>
      </w:r>
      <w:r w:rsidRPr="00080A0B">
        <w:tab/>
      </w:r>
      <w:r w:rsidRPr="00080A0B">
        <w:rPr>
          <w:lang w:val="vi-VN"/>
        </w:rPr>
        <w:tab/>
      </w:r>
      <w:r w:rsidRPr="00080A0B">
        <w:t>D</w:t>
      </w:r>
      <w:r w:rsidRPr="00080A0B">
        <w:rPr>
          <w:lang w:val="vi-VN"/>
        </w:rPr>
        <w:t xml:space="preserve">) </w:t>
      </w:r>
      <w:r w:rsidR="005611EB">
        <w:rPr>
          <w:position w:val="-6"/>
          <w:lang w:val="vi-VN"/>
        </w:rPr>
        <w:pict w14:anchorId="5E9AE1FC">
          <v:shape id="_x0000_i2364" type="#_x0000_t75" style="width:39pt;height:18.75pt">
            <v:imagedata r:id="rId1013" o:title=""/>
          </v:shape>
        </w:pict>
      </w:r>
    </w:p>
    <w:p w14:paraId="2E74FD95" w14:textId="77777777" w:rsidR="00EA63E6" w:rsidRPr="00080A0B" w:rsidRDefault="00EA63E6" w:rsidP="0092170E">
      <w:pPr>
        <w:ind w:left="456" w:hanging="456"/>
        <w:rPr>
          <w:lang w:val="vi-VN"/>
        </w:rPr>
      </w:pPr>
      <w:r w:rsidRPr="00080A0B">
        <w:rPr>
          <w:b/>
        </w:rPr>
        <w:t>Câu 2</w:t>
      </w:r>
      <w:r w:rsidRPr="00080A0B">
        <w:t>: Hình thoi là hình</w:t>
      </w:r>
      <w:r w:rsidRPr="00080A0B">
        <w:rPr>
          <w:lang w:val="vi-VN"/>
        </w:rPr>
        <w:t>:</w:t>
      </w:r>
    </w:p>
    <w:p w14:paraId="5930FCAB" w14:textId="77777777" w:rsidR="00EA63E6" w:rsidRPr="00080A0B" w:rsidRDefault="00EA63E6" w:rsidP="0092170E">
      <w:pPr>
        <w:ind w:left="456" w:hanging="456"/>
      </w:pPr>
      <w:r w:rsidRPr="00080A0B">
        <w:tab/>
        <w:t>A</w:t>
      </w:r>
      <w:r w:rsidRPr="00080A0B">
        <w:rPr>
          <w:lang w:val="vi-VN"/>
        </w:rPr>
        <w:t>)</w:t>
      </w:r>
      <w:r w:rsidRPr="00080A0B">
        <w:t xml:space="preserve"> không có trục đối xứng.</w:t>
      </w:r>
      <w:r w:rsidRPr="00080A0B">
        <w:tab/>
      </w:r>
      <w:r w:rsidRPr="00080A0B">
        <w:tab/>
      </w:r>
      <w:r w:rsidRPr="00080A0B">
        <w:rPr>
          <w:lang w:val="vi-VN"/>
        </w:rPr>
        <w:tab/>
      </w:r>
      <w:r w:rsidRPr="00080A0B">
        <w:t>B</w:t>
      </w:r>
      <w:r w:rsidRPr="00080A0B">
        <w:rPr>
          <w:lang w:val="vi-VN"/>
        </w:rPr>
        <w:t>)</w:t>
      </w:r>
      <w:r w:rsidRPr="00080A0B">
        <w:t xml:space="preserve"> có một trục đối xứng.</w:t>
      </w:r>
    </w:p>
    <w:p w14:paraId="475A0729" w14:textId="77777777" w:rsidR="00EA63E6" w:rsidRPr="00080A0B" w:rsidRDefault="00EA63E6" w:rsidP="0092170E">
      <w:pPr>
        <w:ind w:left="456" w:hanging="456"/>
      </w:pPr>
      <w:r w:rsidRPr="00080A0B">
        <w:tab/>
        <w:t>C</w:t>
      </w:r>
      <w:r w:rsidRPr="00080A0B">
        <w:rPr>
          <w:lang w:val="vi-VN"/>
        </w:rPr>
        <w:t>)</w:t>
      </w:r>
      <w:r w:rsidRPr="00080A0B">
        <w:t xml:space="preserve"> có hai trục đối xứng.</w:t>
      </w:r>
      <w:r w:rsidRPr="00080A0B">
        <w:tab/>
      </w:r>
      <w:r w:rsidRPr="00080A0B">
        <w:tab/>
      </w:r>
      <w:r w:rsidRPr="00080A0B">
        <w:rPr>
          <w:lang w:val="vi-VN"/>
        </w:rPr>
        <w:tab/>
      </w:r>
      <w:r w:rsidRPr="00080A0B">
        <w:rPr>
          <w:lang w:val="vi-VN"/>
        </w:rPr>
        <w:tab/>
      </w:r>
      <w:r w:rsidRPr="00080A0B">
        <w:t>D</w:t>
      </w:r>
      <w:r w:rsidRPr="00080A0B">
        <w:rPr>
          <w:lang w:val="vi-VN"/>
        </w:rPr>
        <w:t>)</w:t>
      </w:r>
      <w:r w:rsidRPr="00080A0B">
        <w:t xml:space="preserve"> có bốn trục đối xứng.</w:t>
      </w:r>
    </w:p>
    <w:p w14:paraId="63D17DF8" w14:textId="77777777" w:rsidR="00EA63E6" w:rsidRPr="00080A0B" w:rsidRDefault="00EA63E6" w:rsidP="0092170E">
      <w:pPr>
        <w:ind w:left="456" w:hanging="456"/>
      </w:pPr>
      <w:r w:rsidRPr="00080A0B">
        <w:rPr>
          <w:b/>
        </w:rPr>
        <w:t>Câu 3</w:t>
      </w:r>
      <w:r w:rsidRPr="00080A0B">
        <w:t>: Hình vuông có cạnh bằng 2 thì đường chéo hình vuông đó là:</w:t>
      </w:r>
    </w:p>
    <w:p w14:paraId="76DA7745" w14:textId="77777777" w:rsidR="00EA63E6" w:rsidRPr="00080A0B" w:rsidRDefault="00EA63E6" w:rsidP="0092170E">
      <w:pPr>
        <w:ind w:left="456" w:hanging="456"/>
      </w:pPr>
      <w:r w:rsidRPr="00080A0B">
        <w:tab/>
        <w:t>A</w:t>
      </w:r>
      <w:r w:rsidRPr="00080A0B">
        <w:rPr>
          <w:lang w:val="vi-VN"/>
        </w:rPr>
        <w:t>)</w:t>
      </w:r>
      <w:r w:rsidRPr="00080A0B">
        <w:t xml:space="preserve"> 4</w:t>
      </w:r>
      <w:r w:rsidRPr="00080A0B">
        <w:tab/>
      </w:r>
      <w:r w:rsidRPr="00080A0B">
        <w:tab/>
      </w:r>
      <w:r w:rsidRPr="00080A0B">
        <w:tab/>
        <w:t>B</w:t>
      </w:r>
      <w:r w:rsidRPr="00080A0B">
        <w:rPr>
          <w:lang w:val="vi-VN"/>
        </w:rPr>
        <w:t>)</w:t>
      </w:r>
      <w:r w:rsidRPr="00080A0B">
        <w:t xml:space="preserve"> </w:t>
      </w:r>
      <w:r w:rsidR="005611EB">
        <w:rPr>
          <w:position w:val="-8"/>
        </w:rPr>
        <w:pict w14:anchorId="76DC6DB7">
          <v:shape id="_x0000_i2365" type="#_x0000_t75" style="width:18pt;height:18pt">
            <v:imagedata r:id="rId1014" o:title=""/>
          </v:shape>
        </w:pict>
      </w:r>
      <w:r w:rsidRPr="00080A0B">
        <w:tab/>
      </w:r>
      <w:r w:rsidRPr="00080A0B">
        <w:tab/>
      </w:r>
      <w:r w:rsidRPr="00080A0B">
        <w:tab/>
        <w:t>C</w:t>
      </w:r>
      <w:r w:rsidRPr="00080A0B">
        <w:rPr>
          <w:lang w:val="vi-VN"/>
        </w:rPr>
        <w:t>)</w:t>
      </w:r>
      <w:r w:rsidRPr="00080A0B">
        <w:t xml:space="preserve"> 8</w:t>
      </w:r>
      <w:r w:rsidRPr="00080A0B">
        <w:tab/>
      </w:r>
      <w:r w:rsidRPr="00080A0B">
        <w:tab/>
      </w:r>
      <w:r w:rsidRPr="00080A0B">
        <w:tab/>
        <w:t>D</w:t>
      </w:r>
      <w:r w:rsidRPr="00080A0B">
        <w:rPr>
          <w:lang w:val="vi-VN"/>
        </w:rPr>
        <w:t>)</w:t>
      </w:r>
      <w:r w:rsidRPr="00080A0B">
        <w:t xml:space="preserve"> </w:t>
      </w:r>
      <w:r w:rsidR="005611EB">
        <w:rPr>
          <w:position w:val="-6"/>
        </w:rPr>
        <w:pict w14:anchorId="0169F846">
          <v:shape id="_x0000_i2366" type="#_x0000_t75" style="width:18.75pt;height:17.25pt">
            <v:imagedata r:id="rId1015" o:title=""/>
          </v:shape>
        </w:pict>
      </w:r>
    </w:p>
    <w:p w14:paraId="361E8CA6" w14:textId="77777777" w:rsidR="00EA63E6" w:rsidRPr="00080A0B" w:rsidRDefault="00EA63E6" w:rsidP="0092170E">
      <w:pPr>
        <w:ind w:left="456" w:hanging="456"/>
      </w:pPr>
      <w:r w:rsidRPr="00080A0B">
        <w:rPr>
          <w:b/>
        </w:rPr>
        <w:t>Câu 4</w:t>
      </w:r>
      <w:r w:rsidRPr="00080A0B">
        <w:t xml:space="preserve">: Khẳng định nào sau đây là </w:t>
      </w:r>
      <w:r w:rsidRPr="00080A0B">
        <w:rPr>
          <w:b/>
          <w:i/>
        </w:rPr>
        <w:t>sai</w:t>
      </w:r>
      <w:r w:rsidRPr="00080A0B">
        <w:t>?</w:t>
      </w:r>
    </w:p>
    <w:p w14:paraId="4D069C70" w14:textId="77777777" w:rsidR="00EA63E6" w:rsidRPr="00080A0B" w:rsidRDefault="00EA63E6" w:rsidP="0092170E">
      <w:pPr>
        <w:ind w:left="456" w:hanging="456"/>
        <w:jc w:val="both"/>
      </w:pPr>
      <w:r w:rsidRPr="00080A0B">
        <w:rPr>
          <w:lang w:val="vi-VN"/>
        </w:rPr>
        <w:tab/>
      </w:r>
      <w:r w:rsidRPr="00080A0B">
        <w:t>A</w:t>
      </w:r>
      <w:r w:rsidRPr="00080A0B">
        <w:rPr>
          <w:lang w:val="vi-VN"/>
        </w:rPr>
        <w:t>)</w:t>
      </w:r>
      <w:r w:rsidRPr="00080A0B">
        <w:t xml:space="preserve"> Tứ giác có hai đường chéo vuông góc với nhau tại trung điểm của mỗi đường là hình thoi.</w:t>
      </w:r>
    </w:p>
    <w:p w14:paraId="11AC5041" w14:textId="77777777" w:rsidR="00EA63E6" w:rsidRPr="00080A0B" w:rsidRDefault="00EA63E6" w:rsidP="0092170E">
      <w:pPr>
        <w:ind w:left="456" w:hanging="456"/>
        <w:jc w:val="both"/>
      </w:pPr>
      <w:r w:rsidRPr="00080A0B">
        <w:rPr>
          <w:lang w:val="vi-VN"/>
        </w:rPr>
        <w:tab/>
      </w:r>
      <w:r w:rsidRPr="00080A0B">
        <w:t>B</w:t>
      </w:r>
      <w:r w:rsidRPr="00080A0B">
        <w:rPr>
          <w:lang w:val="vi-VN"/>
        </w:rPr>
        <w:t>)</w:t>
      </w:r>
      <w:r w:rsidRPr="00080A0B">
        <w:t xml:space="preserve"> Tứ giác có tất cả các cạnh bên bằng nhau là hình thoi.</w:t>
      </w:r>
    </w:p>
    <w:p w14:paraId="1A8F7FBE" w14:textId="77777777" w:rsidR="00EA63E6" w:rsidRPr="00080A0B" w:rsidRDefault="00EA63E6" w:rsidP="0092170E">
      <w:pPr>
        <w:ind w:left="456" w:hanging="456"/>
      </w:pPr>
      <w:r w:rsidRPr="00080A0B">
        <w:rPr>
          <w:lang w:val="vi-VN"/>
        </w:rPr>
        <w:tab/>
      </w:r>
      <w:r w:rsidRPr="00080A0B">
        <w:t>C</w:t>
      </w:r>
      <w:r w:rsidRPr="00080A0B">
        <w:rPr>
          <w:lang w:val="vi-VN"/>
        </w:rPr>
        <w:t>)</w:t>
      </w:r>
      <w:r w:rsidRPr="00080A0B">
        <w:t xml:space="preserve"> Hình chữ nhật có hai đường chéo bằng nhau là hình vuông.</w:t>
      </w:r>
    </w:p>
    <w:p w14:paraId="0E24635C" w14:textId="77777777" w:rsidR="00EA63E6" w:rsidRPr="00080A0B" w:rsidRDefault="00EA63E6" w:rsidP="0092170E">
      <w:pPr>
        <w:ind w:left="456" w:hanging="456"/>
      </w:pPr>
      <w:r w:rsidRPr="00080A0B">
        <w:tab/>
        <w:t>D</w:t>
      </w:r>
      <w:r w:rsidRPr="00080A0B">
        <w:rPr>
          <w:lang w:val="vi-VN"/>
        </w:rPr>
        <w:t>)</w:t>
      </w:r>
      <w:r w:rsidRPr="00080A0B">
        <w:t xml:space="preserve"> Hình chữ nhật có hai đường chéo vuông góc với nhau là hình vuông.</w:t>
      </w:r>
    </w:p>
    <w:p w14:paraId="250470E7" w14:textId="77777777" w:rsidR="00EA63E6" w:rsidRPr="00080A0B" w:rsidRDefault="00EA63E6" w:rsidP="0092170E">
      <w:pPr>
        <w:ind w:left="456" w:hanging="456"/>
      </w:pPr>
      <w:r w:rsidRPr="00080A0B">
        <w:rPr>
          <w:b/>
        </w:rPr>
        <w:t>Câu 5</w:t>
      </w:r>
      <w:r w:rsidRPr="00080A0B">
        <w:t xml:space="preserve">: Đa thức </w:t>
      </w:r>
      <w:r w:rsidR="005611EB">
        <w:rPr>
          <w:position w:val="-6"/>
        </w:rPr>
        <w:pict w14:anchorId="59665365">
          <v:shape id="_x0000_i2367" type="#_x0000_t75" style="width:54pt;height:18.75pt">
            <v:imagedata r:id="rId1016" o:title=""/>
          </v:shape>
        </w:pict>
      </w:r>
      <w:r w:rsidRPr="00080A0B">
        <w:rPr>
          <w:lang w:val="vi-VN"/>
        </w:rPr>
        <w:t xml:space="preserve"> </w:t>
      </w:r>
      <w:r w:rsidRPr="00080A0B">
        <w:t>được phân tích thành:</w:t>
      </w:r>
    </w:p>
    <w:p w14:paraId="366C1567" w14:textId="77777777" w:rsidR="00EA63E6" w:rsidRPr="00080A0B" w:rsidRDefault="00EA63E6" w:rsidP="0092170E">
      <w:pPr>
        <w:ind w:left="456" w:hanging="456"/>
      </w:pPr>
      <w:r w:rsidRPr="00080A0B">
        <w:tab/>
        <w:t>A</w:t>
      </w:r>
      <w:r w:rsidRPr="00080A0B">
        <w:rPr>
          <w:lang w:val="vi-VN"/>
        </w:rPr>
        <w:t xml:space="preserve">) </w:t>
      </w:r>
      <w:r w:rsidR="005611EB">
        <w:rPr>
          <w:position w:val="-10"/>
          <w:lang w:val="vi-VN"/>
        </w:rPr>
        <w:pict w14:anchorId="459A2BD9">
          <v:shape id="_x0000_i2368" type="#_x0000_t75" style="width:38.25pt;height:21pt">
            <v:imagedata r:id="rId1017" o:title=""/>
          </v:shape>
        </w:pict>
      </w:r>
      <w:r w:rsidRPr="00080A0B">
        <w:tab/>
        <w:t xml:space="preserve">          </w:t>
      </w:r>
      <w:r w:rsidRPr="00080A0B">
        <w:rPr>
          <w:lang w:val="vi-VN"/>
        </w:rPr>
        <w:tab/>
      </w:r>
      <w:r w:rsidRPr="00080A0B">
        <w:t>B</w:t>
      </w:r>
      <w:r w:rsidRPr="00080A0B">
        <w:rPr>
          <w:lang w:val="vi-VN"/>
        </w:rPr>
        <w:t>)</w:t>
      </w:r>
      <w:r w:rsidRPr="00080A0B">
        <w:t xml:space="preserve"> </w:t>
      </w:r>
      <w:r w:rsidR="005611EB">
        <w:rPr>
          <w:position w:val="-10"/>
        </w:rPr>
        <w:pict w14:anchorId="46910730">
          <v:shape id="_x0000_i2369" type="#_x0000_t75" style="width:45pt;height:21pt">
            <v:imagedata r:id="rId1018" o:title=""/>
          </v:shape>
        </w:pict>
      </w:r>
      <w:r w:rsidRPr="00080A0B">
        <w:tab/>
      </w:r>
      <w:r w:rsidRPr="00080A0B">
        <w:tab/>
        <w:t>C</w:t>
      </w:r>
      <w:r w:rsidRPr="00080A0B">
        <w:rPr>
          <w:lang w:val="vi-VN"/>
        </w:rPr>
        <w:t>)</w:t>
      </w:r>
      <w:r w:rsidRPr="00080A0B">
        <w:t xml:space="preserve"> </w:t>
      </w:r>
      <w:r w:rsidR="005611EB">
        <w:rPr>
          <w:position w:val="-10"/>
        </w:rPr>
        <w:pict w14:anchorId="44CD90BB">
          <v:shape id="_x0000_i2370" type="#_x0000_t75" style="width:45.75pt;height:21pt">
            <v:imagedata r:id="rId1019" o:title=""/>
          </v:shape>
        </w:pict>
      </w:r>
      <w:r w:rsidRPr="00080A0B">
        <w:tab/>
      </w:r>
      <w:r w:rsidRPr="00080A0B">
        <w:tab/>
        <w:t>D</w:t>
      </w:r>
      <w:r w:rsidRPr="00080A0B">
        <w:rPr>
          <w:lang w:val="vi-VN"/>
        </w:rPr>
        <w:t>)</w:t>
      </w:r>
      <w:r w:rsidRPr="00080A0B">
        <w:t xml:space="preserve"> </w:t>
      </w:r>
      <w:r w:rsidR="005611EB">
        <w:rPr>
          <w:position w:val="-10"/>
        </w:rPr>
        <w:pict w14:anchorId="1D363D0A">
          <v:shape id="_x0000_i2371" type="#_x0000_t75" style="width:45pt;height:21pt">
            <v:imagedata r:id="rId1020" o:title=""/>
          </v:shape>
        </w:pict>
      </w:r>
    </w:p>
    <w:p w14:paraId="6B7DCED5" w14:textId="77777777" w:rsidR="00EA63E6" w:rsidRPr="00080A0B" w:rsidRDefault="00EA63E6" w:rsidP="0092170E">
      <w:pPr>
        <w:ind w:left="456" w:hanging="456"/>
      </w:pPr>
      <w:r w:rsidRPr="00080A0B">
        <w:rPr>
          <w:b/>
        </w:rPr>
        <w:t>Câu 6</w:t>
      </w:r>
      <w:r w:rsidRPr="00080A0B">
        <w:t xml:space="preserve">: Mẫu thức chung có bậc nhỏ nhất của các phân thức </w:t>
      </w:r>
      <w:r w:rsidR="005611EB">
        <w:rPr>
          <w:position w:val="-24"/>
        </w:rPr>
        <w:pict w14:anchorId="44D059B6">
          <v:shape id="_x0000_i2372" type="#_x0000_t75" style="width:32.25pt;height:30.75pt">
            <v:imagedata r:id="rId1021" o:title=""/>
          </v:shape>
        </w:pict>
      </w:r>
      <w:r w:rsidRPr="00080A0B">
        <w:t xml:space="preserve">; </w:t>
      </w:r>
      <w:r w:rsidR="005611EB">
        <w:rPr>
          <w:position w:val="-28"/>
        </w:rPr>
        <w:pict w14:anchorId="080E73FC">
          <v:shape id="_x0000_i2373" type="#_x0000_t75" style="width:87.75pt;height:33pt">
            <v:imagedata r:id="rId1022" o:title=""/>
          </v:shape>
        </w:pict>
      </w:r>
      <w:r w:rsidRPr="00080A0B">
        <w:t xml:space="preserve">; </w:t>
      </w:r>
      <w:r w:rsidR="005611EB">
        <w:rPr>
          <w:position w:val="-24"/>
        </w:rPr>
        <w:pict w14:anchorId="2D844E5C">
          <v:shape id="_x0000_i2374" type="#_x0000_t75" style="width:35.25pt;height:30.75pt">
            <v:imagedata r:id="rId1023" o:title=""/>
          </v:shape>
        </w:pict>
      </w:r>
      <w:r w:rsidRPr="00080A0B">
        <w:t xml:space="preserve"> là:</w:t>
      </w:r>
    </w:p>
    <w:p w14:paraId="5474A6FB" w14:textId="77777777" w:rsidR="00EA63E6" w:rsidRPr="00080A0B" w:rsidRDefault="00EA63E6" w:rsidP="0092170E">
      <w:pPr>
        <w:ind w:left="456" w:hanging="456"/>
      </w:pPr>
      <w:r w:rsidRPr="00080A0B">
        <w:tab/>
        <w:t>A</w:t>
      </w:r>
      <w:r w:rsidRPr="00080A0B">
        <w:rPr>
          <w:lang w:val="vi-VN"/>
        </w:rPr>
        <w:t>)</w:t>
      </w:r>
      <w:r w:rsidRPr="00080A0B">
        <w:t xml:space="preserve"> </w:t>
      </w:r>
      <w:r w:rsidR="005611EB">
        <w:rPr>
          <w:position w:val="-10"/>
        </w:rPr>
        <w:pict w14:anchorId="47BEE1A9">
          <v:shape id="_x0000_i2375" type="#_x0000_t75" style="width:69pt;height:21pt">
            <v:imagedata r:id="rId1024" o:title=""/>
          </v:shape>
        </w:pict>
      </w:r>
      <w:r w:rsidRPr="00080A0B">
        <w:tab/>
      </w:r>
      <w:r w:rsidRPr="00080A0B">
        <w:tab/>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5611EB">
        <w:rPr>
          <w:position w:val="-10"/>
        </w:rPr>
        <w:pict w14:anchorId="00E3D9C1">
          <v:shape id="_x0000_i2376" type="#_x0000_t75" style="width:122.25pt;height:21pt">
            <v:imagedata r:id="rId1025" o:title=""/>
          </v:shape>
        </w:pict>
      </w:r>
    </w:p>
    <w:p w14:paraId="1A36D0B7" w14:textId="77777777" w:rsidR="00EA63E6" w:rsidRPr="00080A0B" w:rsidRDefault="00EA63E6" w:rsidP="0092170E">
      <w:pPr>
        <w:ind w:left="456" w:hanging="456"/>
      </w:pPr>
      <w:r w:rsidRPr="00080A0B">
        <w:tab/>
        <w:t>C</w:t>
      </w:r>
      <w:r w:rsidRPr="00080A0B">
        <w:rPr>
          <w:lang w:val="vi-VN"/>
        </w:rPr>
        <w:t>)</w:t>
      </w:r>
      <w:r w:rsidRPr="00080A0B">
        <w:t xml:space="preserve"> </w:t>
      </w:r>
      <w:r w:rsidRPr="00080A0B">
        <w:rPr>
          <w:lang w:val="vi-VN"/>
        </w:rPr>
        <w:t xml:space="preserve"> </w:t>
      </w:r>
      <w:r w:rsidR="005611EB">
        <w:rPr>
          <w:position w:val="-6"/>
          <w:lang w:val="vi-VN"/>
        </w:rPr>
        <w:pict w14:anchorId="40256DEC">
          <v:shape id="_x0000_i2377" type="#_x0000_t75" style="width:30.75pt;height:18.75pt">
            <v:imagedata r:id="rId1026" o:title=""/>
          </v:shape>
        </w:pict>
      </w:r>
      <w:r w:rsidRPr="00080A0B">
        <w:tab/>
      </w:r>
      <w:r w:rsidRPr="00080A0B">
        <w:tab/>
      </w:r>
      <w:r w:rsidRPr="00080A0B">
        <w:tab/>
      </w:r>
      <w:r w:rsidRPr="00080A0B">
        <w:tab/>
      </w:r>
      <w:r w:rsidRPr="00080A0B">
        <w:tab/>
      </w:r>
      <w:r w:rsidRPr="00080A0B">
        <w:tab/>
        <w:t>D</w:t>
      </w:r>
      <w:r w:rsidRPr="00080A0B">
        <w:rPr>
          <w:lang w:val="vi-VN"/>
        </w:rPr>
        <w:t>)</w:t>
      </w:r>
      <w:r w:rsidRPr="00080A0B">
        <w:t xml:space="preserve"> </w:t>
      </w:r>
      <w:r w:rsidR="005611EB">
        <w:rPr>
          <w:position w:val="-10"/>
        </w:rPr>
        <w:pict w14:anchorId="76F6C209">
          <v:shape id="_x0000_i2378" type="#_x0000_t75" style="width:74.25pt;height:21pt">
            <v:imagedata r:id="rId1027" o:title=""/>
          </v:shape>
        </w:pict>
      </w:r>
    </w:p>
    <w:p w14:paraId="43F1B4AD" w14:textId="77777777" w:rsidR="00EA63E6" w:rsidRPr="00080A0B" w:rsidRDefault="00EA63E6" w:rsidP="0092170E">
      <w:pPr>
        <w:ind w:left="456" w:hanging="456"/>
        <w:rPr>
          <w:lang w:val="vi-VN"/>
        </w:rPr>
      </w:pPr>
      <w:r w:rsidRPr="00080A0B">
        <w:rPr>
          <w:b/>
        </w:rPr>
        <w:t>Câu 7</w:t>
      </w:r>
      <w:r w:rsidRPr="00080A0B">
        <w:t>: Đa thức M trong đẳng thức</w:t>
      </w:r>
      <w:r w:rsidRPr="00080A0B">
        <w:rPr>
          <w:lang w:val="vi-VN"/>
        </w:rPr>
        <w:t>:</w:t>
      </w:r>
      <w:r w:rsidRPr="00080A0B">
        <w:t xml:space="preserve"> </w:t>
      </w:r>
      <w:r w:rsidR="005611EB">
        <w:rPr>
          <w:position w:val="-24"/>
        </w:rPr>
        <w:pict w14:anchorId="737ECDA0">
          <v:shape id="_x0000_i2379" type="#_x0000_t75" style="width:35.25pt;height:33pt">
            <v:imagedata r:id="rId1028" o:title=""/>
          </v:shape>
        </w:pict>
      </w:r>
      <w:r w:rsidRPr="00080A0B">
        <w:t xml:space="preserve"> = </w:t>
      </w:r>
      <w:r w:rsidR="005611EB">
        <w:rPr>
          <w:position w:val="-24"/>
        </w:rPr>
        <w:pict w14:anchorId="62A364CA">
          <v:shape id="_x0000_i2380" type="#_x0000_t75" style="width:35.25pt;height:30.75pt">
            <v:imagedata r:id="rId1029" o:title=""/>
          </v:shape>
        </w:pict>
      </w:r>
      <w:r w:rsidRPr="00080A0B">
        <w:rPr>
          <w:lang w:val="vi-VN"/>
        </w:rPr>
        <w:t xml:space="preserve"> là:</w:t>
      </w:r>
    </w:p>
    <w:p w14:paraId="2AAD3388" w14:textId="77777777" w:rsidR="00EA63E6" w:rsidRPr="00080A0B" w:rsidRDefault="00EA63E6" w:rsidP="0092170E">
      <w:pPr>
        <w:ind w:left="456" w:hanging="456"/>
      </w:pPr>
      <w:r w:rsidRPr="00080A0B">
        <w:t xml:space="preserve"> </w:t>
      </w:r>
      <w:r w:rsidRPr="00080A0B">
        <w:rPr>
          <w:lang w:val="vi-VN"/>
        </w:rPr>
        <w:tab/>
      </w:r>
      <w:r w:rsidRPr="00080A0B">
        <w:t>A</w:t>
      </w:r>
      <w:r w:rsidRPr="00080A0B">
        <w:rPr>
          <w:lang w:val="vi-VN"/>
        </w:rPr>
        <w:t>)</w:t>
      </w:r>
      <w:r w:rsidRPr="00080A0B">
        <w:t xml:space="preserve"> </w:t>
      </w:r>
      <w:r w:rsidR="005611EB">
        <w:rPr>
          <w:position w:val="-6"/>
        </w:rPr>
        <w:pict w14:anchorId="315E885A">
          <v:shape id="_x0000_i2381" type="#_x0000_t75" style="width:39pt;height:18.75pt">
            <v:imagedata r:id="rId1030" o:title=""/>
          </v:shape>
        </w:pict>
      </w:r>
      <w:r w:rsidRPr="00080A0B">
        <w:tab/>
        <w:t xml:space="preserve">          </w:t>
      </w:r>
      <w:r w:rsidRPr="00080A0B">
        <w:rPr>
          <w:lang w:val="vi-VN"/>
        </w:rPr>
        <w:tab/>
      </w:r>
      <w:r w:rsidRPr="00080A0B">
        <w:t>B</w:t>
      </w:r>
      <w:r w:rsidRPr="00080A0B">
        <w:rPr>
          <w:lang w:val="vi-VN"/>
        </w:rPr>
        <w:t>)</w:t>
      </w:r>
      <w:r w:rsidRPr="00080A0B">
        <w:t xml:space="preserve"> </w:t>
      </w:r>
      <w:r w:rsidR="005611EB">
        <w:rPr>
          <w:position w:val="-6"/>
        </w:rPr>
        <w:pict w14:anchorId="12A1BEE9">
          <v:shape id="_x0000_i2382" type="#_x0000_t75" style="width:39pt;height:18.75pt">
            <v:imagedata r:id="rId1031" o:title=""/>
          </v:shape>
        </w:pict>
      </w:r>
      <w:r w:rsidRPr="00080A0B">
        <w:tab/>
        <w:t xml:space="preserve">           C</w:t>
      </w:r>
      <w:r w:rsidRPr="00080A0B">
        <w:rPr>
          <w:lang w:val="vi-VN"/>
        </w:rPr>
        <w:t>)</w:t>
      </w:r>
      <w:r w:rsidRPr="00080A0B">
        <w:t xml:space="preserve"> </w:t>
      </w:r>
      <w:r w:rsidR="005611EB">
        <w:rPr>
          <w:position w:val="-6"/>
        </w:rPr>
        <w:pict w14:anchorId="6225BECB">
          <v:shape id="_x0000_i2383" type="#_x0000_t75" style="width:39pt;height:18.75pt">
            <v:imagedata r:id="rId1032" o:title=""/>
          </v:shape>
        </w:pict>
      </w:r>
      <w:r w:rsidRPr="00080A0B">
        <w:tab/>
        <w:t xml:space="preserve">        </w:t>
      </w:r>
      <w:r w:rsidRPr="00080A0B">
        <w:rPr>
          <w:lang w:val="vi-VN"/>
        </w:rPr>
        <w:tab/>
      </w:r>
      <w:r w:rsidRPr="00080A0B">
        <w:t>D</w:t>
      </w:r>
      <w:r w:rsidRPr="00080A0B">
        <w:rPr>
          <w:lang w:val="vi-VN"/>
        </w:rPr>
        <w:t>)</w:t>
      </w:r>
      <w:r w:rsidRPr="00080A0B">
        <w:t xml:space="preserve"> </w:t>
      </w:r>
      <w:r w:rsidR="005611EB">
        <w:rPr>
          <w:position w:val="-6"/>
        </w:rPr>
        <w:pict w14:anchorId="5D155CE4">
          <v:shape id="_x0000_i2384" type="#_x0000_t75" style="width:39pt;height:18.75pt">
            <v:imagedata r:id="rId1033" o:title=""/>
          </v:shape>
        </w:pict>
      </w:r>
    </w:p>
    <w:p w14:paraId="519EA459" w14:textId="77777777" w:rsidR="00EA63E6" w:rsidRPr="00080A0B" w:rsidRDefault="00EA63E6" w:rsidP="0092170E">
      <w:pPr>
        <w:ind w:left="456" w:hanging="456"/>
      </w:pPr>
      <w:r w:rsidRPr="00080A0B">
        <w:rPr>
          <w:b/>
        </w:rPr>
        <w:t>Câu 8</w:t>
      </w:r>
      <w:r w:rsidRPr="00080A0B">
        <w:t xml:space="preserve">: Tính </w:t>
      </w:r>
      <w:r w:rsidR="005611EB">
        <w:rPr>
          <w:position w:val="-26"/>
        </w:rPr>
        <w:pict w14:anchorId="17998D4B">
          <v:shape id="_x0000_i2385" type="#_x0000_t75" style="width:45.75pt;height:39pt">
            <v:imagedata r:id="rId1034" o:title=""/>
          </v:shape>
        </w:pict>
      </w:r>
      <w:r w:rsidRPr="00080A0B">
        <w:t>?</w:t>
      </w:r>
    </w:p>
    <w:p w14:paraId="4E13D029" w14:textId="77777777" w:rsidR="00EA63E6" w:rsidRPr="00080A0B" w:rsidRDefault="00EA63E6" w:rsidP="0092170E">
      <w:pPr>
        <w:ind w:left="456" w:hanging="456"/>
      </w:pPr>
      <w:r w:rsidRPr="00080A0B">
        <w:tab/>
        <w:t>A</w:t>
      </w:r>
      <w:r w:rsidRPr="00080A0B">
        <w:rPr>
          <w:lang w:val="vi-VN"/>
        </w:rPr>
        <w:t>)</w:t>
      </w:r>
      <w:r w:rsidRPr="00080A0B">
        <w:t xml:space="preserve"> </w:t>
      </w:r>
      <w:r w:rsidR="005611EB">
        <w:rPr>
          <w:position w:val="-24"/>
        </w:rPr>
        <w:pict w14:anchorId="78CE3063">
          <v:shape id="_x0000_i2386" type="#_x0000_t75" style="width:53.25pt;height:32.25pt">
            <v:imagedata r:id="rId1035" o:title=""/>
          </v:shape>
        </w:pict>
      </w:r>
      <w:r w:rsidRPr="00080A0B">
        <w:tab/>
      </w:r>
      <w:r w:rsidRPr="00080A0B">
        <w:tab/>
        <w:t>B</w:t>
      </w:r>
      <w:r w:rsidRPr="00080A0B">
        <w:rPr>
          <w:lang w:val="vi-VN"/>
        </w:rPr>
        <w:t>)</w:t>
      </w:r>
      <w:r w:rsidRPr="00080A0B">
        <w:t xml:space="preserve"> </w:t>
      </w:r>
      <w:r w:rsidR="005611EB">
        <w:rPr>
          <w:position w:val="-24"/>
        </w:rPr>
        <w:pict w14:anchorId="1923445F">
          <v:shape id="_x0000_i2387" type="#_x0000_t75" style="width:35.25pt;height:32.25pt">
            <v:imagedata r:id="rId1036" o:title=""/>
          </v:shape>
        </w:pict>
      </w:r>
      <w:r w:rsidRPr="00080A0B">
        <w:rPr>
          <w:lang w:val="vi-VN"/>
        </w:rPr>
        <w:tab/>
      </w:r>
      <w:r w:rsidRPr="00080A0B">
        <w:rPr>
          <w:lang w:val="vi-VN"/>
        </w:rPr>
        <w:tab/>
      </w:r>
      <w:r w:rsidRPr="00080A0B">
        <w:t>C</w:t>
      </w:r>
      <w:r w:rsidRPr="00080A0B">
        <w:rPr>
          <w:lang w:val="vi-VN"/>
        </w:rPr>
        <w:t>)</w:t>
      </w:r>
      <w:r w:rsidRPr="00080A0B">
        <w:t xml:space="preserve"> </w:t>
      </w:r>
      <w:r w:rsidR="005611EB">
        <w:rPr>
          <w:position w:val="-24"/>
        </w:rPr>
        <w:pict w14:anchorId="7902B478">
          <v:shape id="_x0000_i2388" type="#_x0000_t75" style="width:35.25pt;height:32.25pt">
            <v:imagedata r:id="rId1037" o:title=""/>
          </v:shape>
        </w:pict>
      </w:r>
      <w:r w:rsidRPr="00080A0B">
        <w:rPr>
          <w:lang w:val="vi-VN"/>
        </w:rPr>
        <w:tab/>
      </w:r>
      <w:r w:rsidRPr="00080A0B">
        <w:rPr>
          <w:lang w:val="vi-VN"/>
        </w:rPr>
        <w:tab/>
      </w:r>
      <w:r w:rsidRPr="00080A0B">
        <w:t>D</w:t>
      </w:r>
      <w:r w:rsidRPr="00080A0B">
        <w:rPr>
          <w:lang w:val="vi-VN"/>
        </w:rPr>
        <w:t>)</w:t>
      </w:r>
      <w:r w:rsidRPr="00080A0B">
        <w:t xml:space="preserve"> </w:t>
      </w:r>
      <w:r w:rsidR="005611EB">
        <w:rPr>
          <w:position w:val="-24"/>
        </w:rPr>
        <w:pict w14:anchorId="77D25621">
          <v:shape id="_x0000_i2389" type="#_x0000_t75" style="width:53.25pt;height:32.25pt">
            <v:imagedata r:id="rId1038" o:title=""/>
          </v:shape>
        </w:pict>
      </w:r>
    </w:p>
    <w:p w14:paraId="692588F6" w14:textId="77777777" w:rsidR="00EA63E6" w:rsidRPr="00080A0B" w:rsidRDefault="00EA63E6" w:rsidP="0092170E">
      <w:pPr>
        <w:ind w:left="456" w:hanging="456"/>
      </w:pPr>
      <w:r w:rsidRPr="00080A0B">
        <w:rPr>
          <w:b/>
        </w:rPr>
        <w:t>II. TỰ LUẬN</w:t>
      </w:r>
      <w:r w:rsidRPr="00080A0B">
        <w:t xml:space="preserve"> (6 điểm)</w:t>
      </w:r>
    </w:p>
    <w:p w14:paraId="60043DED" w14:textId="77777777" w:rsidR="00EA63E6" w:rsidRPr="00080A0B" w:rsidRDefault="00EA63E6" w:rsidP="0092170E">
      <w:pPr>
        <w:ind w:left="456" w:hanging="456"/>
      </w:pPr>
      <w:r w:rsidRPr="00080A0B">
        <w:rPr>
          <w:b/>
          <w:lang w:val="vi-VN"/>
        </w:rPr>
        <w:t>Bài</w:t>
      </w:r>
      <w:r w:rsidRPr="00080A0B">
        <w:rPr>
          <w:b/>
        </w:rPr>
        <w:t xml:space="preserve"> 1</w:t>
      </w:r>
      <w:r w:rsidRPr="00080A0B">
        <w:t>: (1,5 điểm). Phân tích các đa thức sau thành nhân tử.</w:t>
      </w:r>
    </w:p>
    <w:p w14:paraId="1DC890E8" w14:textId="77777777" w:rsidR="00EA63E6" w:rsidRPr="00080A0B" w:rsidRDefault="00EA63E6" w:rsidP="0092170E">
      <w:pPr>
        <w:ind w:left="456" w:hanging="456"/>
      </w:pPr>
      <w:r w:rsidRPr="00080A0B">
        <w:rPr>
          <w:lang w:val="vi-VN"/>
        </w:rPr>
        <w:tab/>
      </w:r>
      <w:r w:rsidRPr="00080A0B">
        <w:rPr>
          <w:lang w:val="vi-VN"/>
        </w:rPr>
        <w:tab/>
        <w:t xml:space="preserve">a) </w:t>
      </w:r>
      <w:r w:rsidR="005611EB">
        <w:rPr>
          <w:position w:val="-10"/>
          <w:lang w:val="vi-VN"/>
        </w:rPr>
        <w:pict w14:anchorId="5B3F179D">
          <v:shape id="_x0000_i2390" type="#_x0000_t75" style="width:66.75pt;height:21pt">
            <v:imagedata r:id="rId1039" o:title=""/>
          </v:shape>
        </w:pict>
      </w:r>
      <w:r w:rsidRPr="00080A0B">
        <w:rPr>
          <w:lang w:val="vi-VN"/>
        </w:rPr>
        <w:tab/>
      </w:r>
      <w:r w:rsidRPr="00080A0B">
        <w:rPr>
          <w:lang w:val="vi-VN"/>
        </w:rPr>
        <w:tab/>
      </w:r>
      <w:r w:rsidRPr="00080A0B">
        <w:rPr>
          <w:lang w:val="vi-VN"/>
        </w:rPr>
        <w:tab/>
        <w:t xml:space="preserve">b) </w:t>
      </w:r>
      <w:r w:rsidR="005611EB">
        <w:rPr>
          <w:position w:val="-10"/>
          <w:lang w:val="vi-VN"/>
        </w:rPr>
        <w:pict w14:anchorId="1E79C3F8">
          <v:shape id="_x0000_i2391" type="#_x0000_t75" style="width:74.25pt;height:21pt">
            <v:imagedata r:id="rId1040" o:title=""/>
          </v:shape>
        </w:pict>
      </w:r>
    </w:p>
    <w:p w14:paraId="326BC5A9" w14:textId="77777777" w:rsidR="00EA63E6" w:rsidRPr="00080A0B" w:rsidRDefault="00EA63E6" w:rsidP="0092170E">
      <w:pPr>
        <w:ind w:left="456" w:hanging="456"/>
      </w:pPr>
      <w:r w:rsidRPr="00080A0B">
        <w:rPr>
          <w:b/>
          <w:lang w:val="vi-VN"/>
        </w:rPr>
        <w:t>Bài</w:t>
      </w:r>
      <w:r w:rsidRPr="00080A0B">
        <w:rPr>
          <w:b/>
        </w:rPr>
        <w:t xml:space="preserve"> 2</w:t>
      </w:r>
      <w:r w:rsidRPr="00080A0B">
        <w:t xml:space="preserve">: (1 điểm). Rút gọn phân thức: </w:t>
      </w:r>
      <w:r w:rsidRPr="00080A0B">
        <w:rPr>
          <w:lang w:val="vi-VN"/>
        </w:rPr>
        <w:tab/>
      </w:r>
      <w:r w:rsidR="005611EB">
        <w:rPr>
          <w:position w:val="-24"/>
        </w:rPr>
        <w:pict w14:anchorId="405FC414">
          <v:shape id="_x0000_i2392" type="#_x0000_t75" style="width:56.25pt;height:33pt">
            <v:imagedata r:id="rId1041" o:title=""/>
          </v:shape>
        </w:pict>
      </w:r>
    </w:p>
    <w:p w14:paraId="6B8AB2C4" w14:textId="77777777" w:rsidR="00EA63E6" w:rsidRPr="00080A0B" w:rsidRDefault="00EA63E6" w:rsidP="0092170E">
      <w:pPr>
        <w:ind w:left="456" w:hanging="456"/>
      </w:pPr>
      <w:r w:rsidRPr="00080A0B">
        <w:rPr>
          <w:b/>
          <w:lang w:val="vi-VN"/>
        </w:rPr>
        <w:t>Bài 3</w:t>
      </w:r>
      <w:r w:rsidRPr="00080A0B">
        <w:t xml:space="preserve">: (1,5 điểm). Thực hiện phép tính sau: </w:t>
      </w:r>
      <w:r w:rsidRPr="00080A0B">
        <w:rPr>
          <w:lang w:val="vi-VN"/>
        </w:rPr>
        <w:tab/>
      </w:r>
      <w:r w:rsidR="005611EB">
        <w:rPr>
          <w:position w:val="-24"/>
        </w:rPr>
        <w:pict w14:anchorId="34F21BF1">
          <v:shape id="_x0000_i2393" type="#_x0000_t75" style="width:35.25pt;height:30.75pt">
            <v:imagedata r:id="rId1042" o:title=""/>
          </v:shape>
        </w:pict>
      </w:r>
      <w:r w:rsidRPr="00080A0B">
        <w:t xml:space="preserve"> + </w:t>
      </w:r>
      <w:r w:rsidR="005611EB">
        <w:rPr>
          <w:position w:val="-24"/>
        </w:rPr>
        <w:pict w14:anchorId="4726BCE0">
          <v:shape id="_x0000_i2394" type="#_x0000_t75" style="width:32.25pt;height:30.75pt">
            <v:imagedata r:id="rId1043" o:title=""/>
          </v:shape>
        </w:pict>
      </w:r>
    </w:p>
    <w:p w14:paraId="42F90941" w14:textId="77777777" w:rsidR="00EA63E6" w:rsidRPr="00080A0B" w:rsidRDefault="00EA63E6" w:rsidP="0092170E">
      <w:pPr>
        <w:ind w:left="456" w:hanging="456"/>
        <w:rPr>
          <w:lang w:val="de-DE"/>
        </w:rPr>
      </w:pPr>
      <w:r w:rsidRPr="00080A0B">
        <w:rPr>
          <w:b/>
          <w:lang w:val="vi-VN"/>
        </w:rPr>
        <w:t>Bài</w:t>
      </w:r>
      <w:r w:rsidRPr="00080A0B">
        <w:rPr>
          <w:b/>
        </w:rPr>
        <w:t xml:space="preserve"> 4</w:t>
      </w:r>
      <w:r w:rsidRPr="00080A0B">
        <w:t xml:space="preserve">: (2 điểm). Cho hình thang cân ABCD (AB </w:t>
      </w:r>
      <w:r w:rsidRPr="00080A0B">
        <w:rPr>
          <w:lang w:val="vi-VN"/>
        </w:rPr>
        <w:t>//</w:t>
      </w:r>
      <w:r w:rsidRPr="00080A0B">
        <w:t xml:space="preserve"> CD). </w:t>
      </w:r>
      <w:r w:rsidRPr="00080A0B">
        <w:rPr>
          <w:lang w:val="de-DE"/>
        </w:rPr>
        <w:t>E là trung điểm của AB.</w:t>
      </w:r>
    </w:p>
    <w:p w14:paraId="66E4ECC9" w14:textId="77777777" w:rsidR="00EA63E6" w:rsidRPr="00080A0B" w:rsidRDefault="00EA63E6" w:rsidP="0092170E">
      <w:pPr>
        <w:ind w:left="456" w:hanging="456"/>
        <w:rPr>
          <w:lang w:val="de-DE"/>
        </w:rPr>
      </w:pPr>
      <w:r w:rsidRPr="00080A0B">
        <w:rPr>
          <w:lang w:val="vi-VN"/>
        </w:rPr>
        <w:tab/>
        <w:t xml:space="preserve">a) </w:t>
      </w:r>
      <w:r w:rsidRPr="00080A0B">
        <w:rPr>
          <w:lang w:val="de-DE"/>
        </w:rPr>
        <w:t>Chứng minh tam giác EDC cân.</w:t>
      </w:r>
    </w:p>
    <w:p w14:paraId="775CC39E" w14:textId="77777777" w:rsidR="00EA63E6" w:rsidRPr="00080A0B" w:rsidRDefault="00EA63E6" w:rsidP="0092170E">
      <w:pPr>
        <w:ind w:left="456" w:hanging="456"/>
      </w:pPr>
      <w:r w:rsidRPr="00080A0B">
        <w:rPr>
          <w:lang w:val="vi-VN"/>
        </w:rPr>
        <w:tab/>
        <w:t xml:space="preserve">b) </w:t>
      </w:r>
      <w:r w:rsidRPr="00080A0B">
        <w:rPr>
          <w:lang w:val="de-DE"/>
        </w:rPr>
        <w:t xml:space="preserve">Gọi I, K, M theo thứ tự là trung điểm của BC, CD, DA. Tứ giác EIKM là hình gì? </w:t>
      </w:r>
      <w:r w:rsidRPr="00080A0B">
        <w:t>Vì sao?</w:t>
      </w:r>
    </w:p>
    <w:p w14:paraId="3CC9741E" w14:textId="77777777" w:rsidR="00EA63E6" w:rsidRPr="00080A0B" w:rsidRDefault="00EA63E6" w:rsidP="0092170E">
      <w:pPr>
        <w:ind w:left="456" w:hanging="456"/>
        <w:jc w:val="center"/>
      </w:pPr>
    </w:p>
    <w:p w14:paraId="17787626" w14:textId="77777777" w:rsidR="00EA63E6" w:rsidRPr="00080A0B" w:rsidRDefault="00EA63E6" w:rsidP="0092170E">
      <w:pPr>
        <w:ind w:left="456" w:hanging="456"/>
        <w:jc w:val="center"/>
      </w:pPr>
      <w:r w:rsidRPr="00080A0B">
        <w:t>---------------------Hết--------------------</w:t>
      </w:r>
    </w:p>
    <w:p w14:paraId="03593BB7" w14:textId="77777777" w:rsidR="00EA63E6" w:rsidRPr="00080A0B" w:rsidRDefault="00EA63E6" w:rsidP="0092170E"/>
    <w:p w14:paraId="11549FE5" w14:textId="77777777" w:rsidR="00EA63E6" w:rsidRPr="00080A0B" w:rsidRDefault="00EA63E6" w:rsidP="0092170E">
      <w:pPr>
        <w:ind w:left="456" w:hanging="456"/>
        <w:jc w:val="center"/>
        <w:rPr>
          <w:b/>
        </w:rPr>
      </w:pPr>
      <w:r w:rsidRPr="00080A0B">
        <w:rPr>
          <w:b/>
        </w:rPr>
        <w:t xml:space="preserve">ĐÁP ÁN </w:t>
      </w:r>
    </w:p>
    <w:p w14:paraId="7686C172" w14:textId="77777777" w:rsidR="00EA63E6" w:rsidRPr="00080A0B" w:rsidRDefault="00EA63E6" w:rsidP="0092170E">
      <w:pPr>
        <w:ind w:left="456" w:hanging="456"/>
        <w:jc w:val="both"/>
      </w:pPr>
      <w:r w:rsidRPr="00080A0B">
        <w:rPr>
          <w:b/>
          <w:bCs/>
        </w:rPr>
        <w:t>I.TRẮC</w:t>
      </w:r>
      <w:r w:rsidRPr="00080A0B">
        <w:rPr>
          <w:b/>
        </w:rPr>
        <w:t xml:space="preserve"> NGHIỆM</w:t>
      </w:r>
      <w:r w:rsidRPr="00080A0B">
        <w:t xml:space="preserve"> (4 điểm) </w:t>
      </w:r>
      <w:r w:rsidRPr="00080A0B">
        <w:rPr>
          <w:b/>
          <w:i/>
        </w:rPr>
        <w:t>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14:paraId="3E28C119" w14:textId="77777777" w:rsidTr="0092170E">
        <w:trPr>
          <w:trHeight w:val="209"/>
        </w:trPr>
        <w:tc>
          <w:tcPr>
            <w:tcW w:w="2822" w:type="dxa"/>
            <w:shd w:val="clear" w:color="auto" w:fill="auto"/>
          </w:tcPr>
          <w:p w14:paraId="2AB82787" w14:textId="77777777" w:rsidR="00EA63E6" w:rsidRPr="00080A0B" w:rsidRDefault="00EA63E6" w:rsidP="0092170E">
            <w:pPr>
              <w:ind w:left="456" w:hanging="456"/>
              <w:jc w:val="center"/>
              <w:rPr>
                <w:b/>
                <w:lang w:val="vi-VN"/>
              </w:rPr>
            </w:pPr>
            <w:r w:rsidRPr="00080A0B">
              <w:rPr>
                <w:b/>
              </w:rPr>
              <w:t xml:space="preserve">Câu 1.D </w:t>
            </w:r>
          </w:p>
        </w:tc>
        <w:tc>
          <w:tcPr>
            <w:tcW w:w="2822" w:type="dxa"/>
            <w:shd w:val="clear" w:color="auto" w:fill="auto"/>
          </w:tcPr>
          <w:p w14:paraId="75D13C48" w14:textId="77777777" w:rsidR="00EA63E6" w:rsidRPr="00080A0B" w:rsidRDefault="00EA63E6" w:rsidP="0092170E">
            <w:pPr>
              <w:ind w:left="456" w:hanging="456"/>
              <w:jc w:val="center"/>
              <w:rPr>
                <w:b/>
              </w:rPr>
            </w:pPr>
            <w:r w:rsidRPr="00080A0B">
              <w:rPr>
                <w:b/>
              </w:rPr>
              <w:t>Câu 3. B</w:t>
            </w:r>
          </w:p>
        </w:tc>
        <w:tc>
          <w:tcPr>
            <w:tcW w:w="2822" w:type="dxa"/>
            <w:shd w:val="clear" w:color="auto" w:fill="auto"/>
          </w:tcPr>
          <w:p w14:paraId="770298FA" w14:textId="77777777" w:rsidR="00EA63E6" w:rsidRPr="00080A0B" w:rsidRDefault="00EA63E6" w:rsidP="0092170E">
            <w:pPr>
              <w:ind w:left="456" w:hanging="456"/>
              <w:jc w:val="center"/>
              <w:rPr>
                <w:b/>
              </w:rPr>
            </w:pPr>
            <w:r w:rsidRPr="00080A0B">
              <w:rPr>
                <w:b/>
              </w:rPr>
              <w:t>Câu 5. B</w:t>
            </w:r>
          </w:p>
        </w:tc>
        <w:tc>
          <w:tcPr>
            <w:tcW w:w="2822" w:type="dxa"/>
            <w:shd w:val="clear" w:color="auto" w:fill="auto"/>
          </w:tcPr>
          <w:p w14:paraId="39B3B4B8" w14:textId="77777777" w:rsidR="00EA63E6" w:rsidRPr="00080A0B" w:rsidRDefault="00EA63E6" w:rsidP="0092170E">
            <w:pPr>
              <w:ind w:left="456" w:hanging="456"/>
              <w:jc w:val="center"/>
              <w:rPr>
                <w:b/>
              </w:rPr>
            </w:pPr>
            <w:r w:rsidRPr="00080A0B">
              <w:rPr>
                <w:b/>
              </w:rPr>
              <w:t>Câu 7. B</w:t>
            </w:r>
          </w:p>
        </w:tc>
      </w:tr>
      <w:tr w:rsidR="00EA63E6" w:rsidRPr="00080A0B" w14:paraId="55414E8D" w14:textId="77777777" w:rsidTr="0092170E">
        <w:trPr>
          <w:trHeight w:val="372"/>
        </w:trPr>
        <w:tc>
          <w:tcPr>
            <w:tcW w:w="2822" w:type="dxa"/>
            <w:shd w:val="clear" w:color="auto" w:fill="auto"/>
          </w:tcPr>
          <w:p w14:paraId="3C84B625" w14:textId="77777777" w:rsidR="00EA63E6" w:rsidRPr="00080A0B" w:rsidRDefault="00EA63E6" w:rsidP="0092170E">
            <w:pPr>
              <w:ind w:left="456" w:hanging="456"/>
              <w:jc w:val="center"/>
              <w:rPr>
                <w:b/>
              </w:rPr>
            </w:pPr>
            <w:r w:rsidRPr="00080A0B">
              <w:rPr>
                <w:b/>
              </w:rPr>
              <w:t>Câu 2.C</w:t>
            </w:r>
          </w:p>
        </w:tc>
        <w:tc>
          <w:tcPr>
            <w:tcW w:w="2822" w:type="dxa"/>
            <w:shd w:val="clear" w:color="auto" w:fill="auto"/>
          </w:tcPr>
          <w:p w14:paraId="4A4C9005" w14:textId="77777777" w:rsidR="00EA63E6" w:rsidRPr="00080A0B" w:rsidRDefault="00EA63E6" w:rsidP="0092170E">
            <w:pPr>
              <w:ind w:left="456" w:hanging="456"/>
              <w:jc w:val="center"/>
              <w:rPr>
                <w:b/>
              </w:rPr>
            </w:pPr>
            <w:r w:rsidRPr="00080A0B">
              <w:rPr>
                <w:b/>
              </w:rPr>
              <w:t>Câu 4. C</w:t>
            </w:r>
          </w:p>
        </w:tc>
        <w:tc>
          <w:tcPr>
            <w:tcW w:w="2822" w:type="dxa"/>
            <w:shd w:val="clear" w:color="auto" w:fill="auto"/>
          </w:tcPr>
          <w:p w14:paraId="763DDCD7" w14:textId="77777777" w:rsidR="00EA63E6" w:rsidRPr="00080A0B" w:rsidRDefault="00EA63E6" w:rsidP="0092170E">
            <w:pPr>
              <w:ind w:left="456" w:hanging="456"/>
              <w:jc w:val="center"/>
              <w:rPr>
                <w:b/>
              </w:rPr>
            </w:pPr>
            <w:r w:rsidRPr="00080A0B">
              <w:rPr>
                <w:b/>
              </w:rPr>
              <w:t>Câu 6. A</w:t>
            </w:r>
          </w:p>
        </w:tc>
        <w:tc>
          <w:tcPr>
            <w:tcW w:w="2822" w:type="dxa"/>
            <w:shd w:val="clear" w:color="auto" w:fill="auto"/>
          </w:tcPr>
          <w:p w14:paraId="3E4E19D1" w14:textId="77777777" w:rsidR="00EA63E6" w:rsidRPr="00080A0B" w:rsidRDefault="00EA63E6" w:rsidP="0092170E">
            <w:pPr>
              <w:ind w:left="456" w:hanging="456"/>
              <w:jc w:val="center"/>
              <w:rPr>
                <w:b/>
                <w:lang w:val="vi-VN"/>
              </w:rPr>
            </w:pPr>
            <w:r w:rsidRPr="00080A0B">
              <w:rPr>
                <w:b/>
              </w:rPr>
              <w:t>Câu 8. D</w:t>
            </w:r>
          </w:p>
        </w:tc>
      </w:tr>
    </w:tbl>
    <w:p w14:paraId="456F5914" w14:textId="77777777" w:rsidR="00EA63E6" w:rsidRPr="00080A0B" w:rsidRDefault="00EA63E6" w:rsidP="0092170E">
      <w:pPr>
        <w:ind w:left="456" w:hanging="456"/>
      </w:pPr>
    </w:p>
    <w:p w14:paraId="5BB936A5" w14:textId="77777777" w:rsidR="00EA63E6" w:rsidRPr="00080A0B" w:rsidRDefault="00EA63E6" w:rsidP="0092170E">
      <w:pPr>
        <w:ind w:left="456" w:hanging="456"/>
        <w:jc w:val="both"/>
      </w:pPr>
      <w:r w:rsidRPr="00080A0B">
        <w:rPr>
          <w:b/>
        </w:rPr>
        <w:t>II. TỰ LUẬN</w:t>
      </w:r>
      <w:r w:rsidRPr="00080A0B">
        <w:t xml:space="preserve">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
        <w:gridCol w:w="8088"/>
        <w:gridCol w:w="1336"/>
      </w:tblGrid>
      <w:tr w:rsidR="00EA63E6" w:rsidRPr="00080A0B" w14:paraId="067C36F9" w14:textId="77777777" w:rsidTr="0092170E">
        <w:trPr>
          <w:trHeight w:val="1205"/>
        </w:trPr>
        <w:tc>
          <w:tcPr>
            <w:tcW w:w="948" w:type="dxa"/>
            <w:shd w:val="clear" w:color="auto" w:fill="auto"/>
          </w:tcPr>
          <w:p w14:paraId="6B7244BC" w14:textId="77777777" w:rsidR="00EA63E6" w:rsidRPr="00080A0B" w:rsidRDefault="00EA63E6" w:rsidP="0092170E">
            <w:pPr>
              <w:ind w:left="456" w:hanging="456"/>
              <w:jc w:val="center"/>
            </w:pPr>
          </w:p>
          <w:p w14:paraId="19C3D69C" w14:textId="77777777" w:rsidR="00EA63E6" w:rsidRPr="00080A0B" w:rsidRDefault="00EA63E6" w:rsidP="0092170E">
            <w:pPr>
              <w:ind w:left="456" w:hanging="456"/>
              <w:jc w:val="center"/>
            </w:pPr>
          </w:p>
          <w:p w14:paraId="090CF152" w14:textId="77777777" w:rsidR="00EA63E6" w:rsidRPr="00080A0B" w:rsidRDefault="00EA63E6" w:rsidP="0092170E">
            <w:pPr>
              <w:ind w:left="456" w:hanging="456"/>
              <w:jc w:val="center"/>
            </w:pPr>
            <w:r w:rsidRPr="00080A0B">
              <w:t>Câu 1</w:t>
            </w:r>
          </w:p>
          <w:p w14:paraId="509297AD" w14:textId="77777777" w:rsidR="00EA63E6" w:rsidRPr="00080A0B" w:rsidRDefault="00EA63E6" w:rsidP="0092170E">
            <w:pPr>
              <w:ind w:left="456" w:hanging="456"/>
              <w:jc w:val="center"/>
            </w:pPr>
          </w:p>
        </w:tc>
        <w:tc>
          <w:tcPr>
            <w:tcW w:w="8880" w:type="dxa"/>
            <w:shd w:val="clear" w:color="auto" w:fill="auto"/>
          </w:tcPr>
          <w:p w14:paraId="22D1AD3A" w14:textId="77777777" w:rsidR="00EA63E6" w:rsidRPr="00080A0B" w:rsidRDefault="00EA63E6" w:rsidP="0092170E">
            <w:pPr>
              <w:ind w:left="456" w:hanging="456"/>
            </w:pPr>
            <w:r w:rsidRPr="00080A0B">
              <w:t>a) x</w:t>
            </w:r>
            <w:r w:rsidRPr="00080A0B">
              <w:rPr>
                <w:vertAlign w:val="superscript"/>
              </w:rPr>
              <w:t>2</w:t>
            </w:r>
            <w:r w:rsidRPr="00080A0B">
              <w:t xml:space="preserve"> + 2xy + y</w:t>
            </w:r>
            <w:r w:rsidRPr="00080A0B">
              <w:rPr>
                <w:vertAlign w:val="superscript"/>
              </w:rPr>
              <w:t>2</w:t>
            </w:r>
            <w:r w:rsidRPr="00080A0B">
              <w:t xml:space="preserve"> = (x + y)</w:t>
            </w:r>
            <w:r w:rsidRPr="00080A0B">
              <w:rPr>
                <w:vertAlign w:val="superscript"/>
              </w:rPr>
              <w:t>2</w:t>
            </w:r>
            <w:r w:rsidRPr="00080A0B">
              <w:t xml:space="preserve"> </w:t>
            </w:r>
          </w:p>
          <w:p w14:paraId="60EF5AB1" w14:textId="77777777" w:rsidR="00EA63E6" w:rsidRPr="00080A0B" w:rsidRDefault="00EA63E6" w:rsidP="0092170E">
            <w:pPr>
              <w:ind w:left="456" w:hanging="456"/>
            </w:pPr>
            <w:r w:rsidRPr="00080A0B">
              <w:t>b) (x</w:t>
            </w:r>
            <w:r w:rsidRPr="00080A0B">
              <w:rPr>
                <w:vertAlign w:val="superscript"/>
              </w:rPr>
              <w:t>2</w:t>
            </w:r>
            <w:r w:rsidRPr="00080A0B">
              <w:t xml:space="preserve"> + 1)</w:t>
            </w:r>
            <w:r w:rsidRPr="00080A0B">
              <w:rPr>
                <w:vertAlign w:val="superscript"/>
              </w:rPr>
              <w:t>2</w:t>
            </w:r>
            <w:r w:rsidRPr="00080A0B">
              <w:t xml:space="preserve"> – 4x</w:t>
            </w:r>
            <w:r w:rsidRPr="00080A0B">
              <w:rPr>
                <w:vertAlign w:val="superscript"/>
              </w:rPr>
              <w:t>2</w:t>
            </w:r>
            <w:r w:rsidRPr="00080A0B">
              <w:t xml:space="preserve"> </w:t>
            </w:r>
          </w:p>
          <w:p w14:paraId="59772339" w14:textId="77777777" w:rsidR="00EA63E6" w:rsidRPr="00080A0B" w:rsidRDefault="00EA63E6" w:rsidP="0092170E">
            <w:pPr>
              <w:pStyle w:val="Heading1"/>
              <w:ind w:left="456" w:hanging="456"/>
              <w:rPr>
                <w:b w:val="0"/>
                <w:sz w:val="28"/>
                <w:szCs w:val="28"/>
              </w:rPr>
            </w:pPr>
            <w:r w:rsidRPr="00080A0B">
              <w:rPr>
                <w:sz w:val="28"/>
                <w:szCs w:val="28"/>
              </w:rPr>
              <w:t xml:space="preserve">=  </w:t>
            </w:r>
            <w:r w:rsidRPr="00080A0B">
              <w:rPr>
                <w:b w:val="0"/>
                <w:sz w:val="28"/>
                <w:szCs w:val="28"/>
              </w:rPr>
              <w:t>[ (x</w:t>
            </w:r>
            <w:r w:rsidRPr="00080A0B">
              <w:rPr>
                <w:b w:val="0"/>
                <w:sz w:val="28"/>
                <w:szCs w:val="28"/>
                <w:vertAlign w:val="superscript"/>
              </w:rPr>
              <w:t>2</w:t>
            </w:r>
            <w:r w:rsidRPr="00080A0B">
              <w:rPr>
                <w:b w:val="0"/>
                <w:sz w:val="28"/>
                <w:szCs w:val="28"/>
              </w:rPr>
              <w:t xml:space="preserve"> + 1) – 2x ] [(x</w:t>
            </w:r>
            <w:r w:rsidRPr="00080A0B">
              <w:rPr>
                <w:b w:val="0"/>
                <w:sz w:val="28"/>
                <w:szCs w:val="28"/>
                <w:vertAlign w:val="superscript"/>
              </w:rPr>
              <w:t>2</w:t>
            </w:r>
            <w:r w:rsidRPr="00080A0B">
              <w:rPr>
                <w:b w:val="0"/>
                <w:sz w:val="28"/>
                <w:szCs w:val="28"/>
              </w:rPr>
              <w:t xml:space="preserve"> + 1) + 2x ]</w:t>
            </w:r>
          </w:p>
          <w:p w14:paraId="4A8F2343" w14:textId="77777777" w:rsidR="00EA63E6" w:rsidRPr="00080A0B" w:rsidRDefault="00EA63E6" w:rsidP="0092170E">
            <w:pPr>
              <w:pStyle w:val="Heading1"/>
              <w:ind w:left="456" w:hanging="456"/>
              <w:rPr>
                <w:b w:val="0"/>
                <w:sz w:val="28"/>
                <w:szCs w:val="28"/>
                <w:vertAlign w:val="superscript"/>
                <w:lang w:val="vi-VN"/>
              </w:rPr>
            </w:pPr>
            <w:r w:rsidRPr="00080A0B">
              <w:rPr>
                <w:b w:val="0"/>
                <w:sz w:val="28"/>
                <w:szCs w:val="28"/>
              </w:rPr>
              <w:t>= (x – 1)</w:t>
            </w:r>
            <w:r w:rsidRPr="00080A0B">
              <w:rPr>
                <w:b w:val="0"/>
                <w:sz w:val="28"/>
                <w:szCs w:val="28"/>
                <w:vertAlign w:val="superscript"/>
              </w:rPr>
              <w:t>2</w:t>
            </w:r>
            <w:r w:rsidRPr="00080A0B">
              <w:rPr>
                <w:b w:val="0"/>
                <w:sz w:val="28"/>
                <w:szCs w:val="28"/>
              </w:rPr>
              <w:t>(x + 1)</w:t>
            </w:r>
            <w:r w:rsidRPr="00080A0B">
              <w:rPr>
                <w:b w:val="0"/>
                <w:sz w:val="28"/>
                <w:szCs w:val="28"/>
                <w:vertAlign w:val="superscript"/>
              </w:rPr>
              <w:t>2</w:t>
            </w:r>
          </w:p>
        </w:tc>
        <w:tc>
          <w:tcPr>
            <w:tcW w:w="1440" w:type="dxa"/>
            <w:shd w:val="clear" w:color="auto" w:fill="auto"/>
          </w:tcPr>
          <w:p w14:paraId="7048AE35" w14:textId="77777777" w:rsidR="00EA63E6" w:rsidRPr="00080A0B" w:rsidRDefault="00EA63E6" w:rsidP="0092170E">
            <w:pPr>
              <w:ind w:left="456" w:hanging="456"/>
              <w:jc w:val="center"/>
            </w:pPr>
            <w:r w:rsidRPr="00080A0B">
              <w:t>0.5 điểm</w:t>
            </w:r>
          </w:p>
          <w:p w14:paraId="2F502489" w14:textId="77777777" w:rsidR="00EA63E6" w:rsidRPr="00080A0B" w:rsidRDefault="00EA63E6" w:rsidP="0092170E">
            <w:pPr>
              <w:ind w:left="456" w:hanging="456"/>
              <w:jc w:val="center"/>
            </w:pPr>
          </w:p>
          <w:p w14:paraId="30966A39" w14:textId="77777777" w:rsidR="00EA63E6" w:rsidRPr="00080A0B" w:rsidRDefault="00EA63E6" w:rsidP="0092170E">
            <w:pPr>
              <w:ind w:left="456" w:hanging="456"/>
              <w:jc w:val="center"/>
            </w:pPr>
          </w:p>
          <w:p w14:paraId="1575C701" w14:textId="77777777" w:rsidR="00EA63E6" w:rsidRPr="00080A0B" w:rsidRDefault="00EA63E6" w:rsidP="0092170E">
            <w:pPr>
              <w:ind w:left="456" w:hanging="456"/>
              <w:jc w:val="center"/>
            </w:pPr>
            <w:r w:rsidRPr="00080A0B">
              <w:t>0.5 điểm</w:t>
            </w:r>
          </w:p>
          <w:p w14:paraId="626030FA" w14:textId="77777777" w:rsidR="00EA63E6" w:rsidRPr="00080A0B" w:rsidRDefault="00EA63E6" w:rsidP="0092170E">
            <w:pPr>
              <w:ind w:left="456" w:hanging="456"/>
              <w:jc w:val="center"/>
            </w:pPr>
            <w:r w:rsidRPr="00080A0B">
              <w:t>0.5 điểm</w:t>
            </w:r>
          </w:p>
          <w:p w14:paraId="1F43C8D4" w14:textId="77777777" w:rsidR="00EA63E6" w:rsidRPr="00080A0B" w:rsidRDefault="00EA63E6" w:rsidP="0092170E">
            <w:pPr>
              <w:ind w:left="456" w:hanging="456"/>
              <w:jc w:val="center"/>
            </w:pPr>
          </w:p>
        </w:tc>
      </w:tr>
      <w:tr w:rsidR="00EA63E6" w:rsidRPr="00080A0B" w14:paraId="0ED831EF" w14:textId="77777777" w:rsidTr="0092170E">
        <w:tc>
          <w:tcPr>
            <w:tcW w:w="948" w:type="dxa"/>
            <w:shd w:val="clear" w:color="auto" w:fill="auto"/>
          </w:tcPr>
          <w:p w14:paraId="6655ACA5" w14:textId="77777777" w:rsidR="00EA63E6" w:rsidRPr="00080A0B" w:rsidRDefault="00EA63E6" w:rsidP="0092170E">
            <w:pPr>
              <w:ind w:left="456" w:hanging="456"/>
            </w:pPr>
          </w:p>
          <w:p w14:paraId="7FCD2D00" w14:textId="77777777" w:rsidR="00EA63E6" w:rsidRPr="00080A0B" w:rsidRDefault="00EA63E6" w:rsidP="0092170E">
            <w:pPr>
              <w:ind w:left="456" w:hanging="456"/>
            </w:pPr>
          </w:p>
          <w:p w14:paraId="7D444AE3" w14:textId="77777777" w:rsidR="00EA63E6" w:rsidRPr="00080A0B" w:rsidRDefault="00EA63E6" w:rsidP="0092170E">
            <w:pPr>
              <w:ind w:left="456" w:hanging="456"/>
            </w:pPr>
          </w:p>
          <w:p w14:paraId="3FF9EA44" w14:textId="77777777" w:rsidR="00EA63E6" w:rsidRPr="00080A0B" w:rsidRDefault="00EA63E6" w:rsidP="0092170E">
            <w:pPr>
              <w:ind w:left="456" w:hanging="456"/>
            </w:pPr>
            <w:r w:rsidRPr="00080A0B">
              <w:t>Câu 2</w:t>
            </w:r>
          </w:p>
        </w:tc>
        <w:tc>
          <w:tcPr>
            <w:tcW w:w="8880" w:type="dxa"/>
            <w:shd w:val="clear" w:color="auto" w:fill="auto"/>
          </w:tcPr>
          <w:p w14:paraId="719CF9A8" w14:textId="77777777" w:rsidR="00EA63E6" w:rsidRPr="00080A0B" w:rsidRDefault="005611EB" w:rsidP="0092170E">
            <w:pPr>
              <w:ind w:left="456" w:hanging="456"/>
              <w:rPr>
                <w:b/>
              </w:rPr>
            </w:pPr>
            <w:r>
              <w:rPr>
                <w:b/>
                <w:position w:val="-24"/>
              </w:rPr>
              <w:pict w14:anchorId="3428AC6D">
                <v:shape id="_x0000_i2395" type="#_x0000_t75" style="width:57pt;height:33pt">
                  <v:imagedata r:id="rId1044" o:title=""/>
                </v:shape>
              </w:pict>
            </w:r>
            <w:r w:rsidR="00EA63E6" w:rsidRPr="00080A0B">
              <w:rPr>
                <w:b/>
              </w:rPr>
              <w:t xml:space="preserve"> = </w:t>
            </w:r>
            <w:r>
              <w:rPr>
                <w:b/>
                <w:position w:val="-10"/>
              </w:rPr>
              <w:pict w14:anchorId="176B9D47">
                <v:shape id="_x0000_i2396" type="#_x0000_t75" style="width:9pt;height:17.25pt">
                  <v:imagedata r:id="rId1045" o:title=""/>
                </v:shape>
              </w:pict>
            </w:r>
            <w:r>
              <w:rPr>
                <w:b/>
                <w:position w:val="-30"/>
              </w:rPr>
              <w:pict w14:anchorId="167D71CE">
                <v:shape id="_x0000_i2397" type="#_x0000_t75" style="width:51.75pt;height:36.75pt">
                  <v:imagedata r:id="rId1046" o:title=""/>
                </v:shape>
              </w:pict>
            </w:r>
          </w:p>
          <w:p w14:paraId="2E22A2C2" w14:textId="77777777" w:rsidR="00EA63E6" w:rsidRPr="00080A0B" w:rsidRDefault="00EA63E6" w:rsidP="0092170E">
            <w:pPr>
              <w:ind w:left="456" w:hanging="456"/>
              <w:rPr>
                <w:b/>
              </w:rPr>
            </w:pPr>
            <w:r w:rsidRPr="00080A0B">
              <w:rPr>
                <w:b/>
              </w:rPr>
              <w:t xml:space="preserve"> = </w:t>
            </w:r>
            <w:r w:rsidR="005611EB">
              <w:rPr>
                <w:b/>
                <w:position w:val="-24"/>
              </w:rPr>
              <w:pict w14:anchorId="6583AA79">
                <v:shape id="_x0000_i2398" type="#_x0000_t75" style="width:33.75pt;height:30.75pt">
                  <v:imagedata r:id="rId1047" o:title=""/>
                </v:shape>
              </w:pict>
            </w:r>
          </w:p>
        </w:tc>
        <w:tc>
          <w:tcPr>
            <w:tcW w:w="1440" w:type="dxa"/>
            <w:shd w:val="clear" w:color="auto" w:fill="auto"/>
          </w:tcPr>
          <w:p w14:paraId="01CAC8B8" w14:textId="77777777" w:rsidR="00EA63E6" w:rsidRPr="00080A0B" w:rsidRDefault="00EA63E6" w:rsidP="0092170E">
            <w:pPr>
              <w:ind w:left="456" w:hanging="456"/>
              <w:jc w:val="center"/>
            </w:pPr>
          </w:p>
          <w:p w14:paraId="5B82DEF5" w14:textId="77777777" w:rsidR="00EA63E6" w:rsidRPr="00080A0B" w:rsidRDefault="00EA63E6" w:rsidP="0092170E">
            <w:pPr>
              <w:ind w:left="456" w:hanging="456"/>
              <w:jc w:val="center"/>
            </w:pPr>
            <w:r w:rsidRPr="00080A0B">
              <w:t>0,5 điểm</w:t>
            </w:r>
          </w:p>
          <w:p w14:paraId="46B04BFA" w14:textId="77777777" w:rsidR="00EA63E6" w:rsidRPr="00080A0B" w:rsidRDefault="00EA63E6" w:rsidP="0092170E">
            <w:pPr>
              <w:ind w:left="456" w:hanging="456"/>
              <w:jc w:val="center"/>
            </w:pPr>
          </w:p>
          <w:p w14:paraId="745F80AC" w14:textId="77777777" w:rsidR="00EA63E6" w:rsidRPr="00080A0B" w:rsidRDefault="00EA63E6" w:rsidP="0092170E">
            <w:pPr>
              <w:ind w:left="456" w:hanging="456"/>
              <w:jc w:val="center"/>
              <w:rPr>
                <w:lang w:val="vi-VN"/>
              </w:rPr>
            </w:pPr>
            <w:r w:rsidRPr="00080A0B">
              <w:t>0,5 điểm</w:t>
            </w:r>
          </w:p>
        </w:tc>
      </w:tr>
      <w:tr w:rsidR="00EA63E6" w:rsidRPr="00080A0B" w14:paraId="28CF6BC2" w14:textId="77777777" w:rsidTr="0092170E">
        <w:trPr>
          <w:trHeight w:val="2904"/>
        </w:trPr>
        <w:tc>
          <w:tcPr>
            <w:tcW w:w="948" w:type="dxa"/>
            <w:shd w:val="clear" w:color="auto" w:fill="auto"/>
          </w:tcPr>
          <w:p w14:paraId="17006396" w14:textId="77777777" w:rsidR="00EA63E6" w:rsidRPr="00080A0B" w:rsidRDefault="00EA63E6" w:rsidP="0092170E">
            <w:pPr>
              <w:ind w:left="456" w:hanging="456"/>
            </w:pPr>
          </w:p>
          <w:p w14:paraId="04F92918" w14:textId="77777777" w:rsidR="00EA63E6" w:rsidRPr="00080A0B" w:rsidRDefault="00EA63E6" w:rsidP="0092170E">
            <w:pPr>
              <w:ind w:left="456" w:hanging="456"/>
            </w:pPr>
          </w:p>
          <w:p w14:paraId="65AA28A7" w14:textId="77777777" w:rsidR="00EA63E6" w:rsidRPr="00080A0B" w:rsidRDefault="00EA63E6" w:rsidP="0092170E">
            <w:pPr>
              <w:ind w:left="456" w:hanging="456"/>
            </w:pPr>
          </w:p>
          <w:p w14:paraId="4BE66B94" w14:textId="77777777" w:rsidR="00EA63E6" w:rsidRPr="00080A0B" w:rsidRDefault="00EA63E6" w:rsidP="0092170E">
            <w:pPr>
              <w:ind w:left="456" w:hanging="456"/>
            </w:pPr>
          </w:p>
          <w:p w14:paraId="61B9EF98" w14:textId="77777777" w:rsidR="00EA63E6" w:rsidRPr="00080A0B" w:rsidRDefault="00EA63E6" w:rsidP="0092170E">
            <w:pPr>
              <w:ind w:left="456" w:hanging="456"/>
            </w:pPr>
          </w:p>
          <w:p w14:paraId="35298A76" w14:textId="77777777" w:rsidR="00EA63E6" w:rsidRPr="00080A0B" w:rsidRDefault="00EA63E6" w:rsidP="0092170E">
            <w:pPr>
              <w:ind w:left="456" w:hanging="456"/>
            </w:pPr>
            <w:r w:rsidRPr="00080A0B">
              <w:t>Câu 3</w:t>
            </w:r>
          </w:p>
          <w:p w14:paraId="15B1AE75" w14:textId="77777777" w:rsidR="00EA63E6" w:rsidRPr="00080A0B" w:rsidRDefault="00EA63E6" w:rsidP="0092170E">
            <w:pPr>
              <w:ind w:left="456" w:hanging="456"/>
            </w:pPr>
          </w:p>
          <w:p w14:paraId="5C7E6CF5" w14:textId="77777777" w:rsidR="00EA63E6" w:rsidRPr="00080A0B" w:rsidRDefault="00EA63E6" w:rsidP="0092170E">
            <w:pPr>
              <w:ind w:left="456" w:hanging="456"/>
            </w:pPr>
          </w:p>
          <w:p w14:paraId="7926E484" w14:textId="77777777" w:rsidR="00EA63E6" w:rsidRPr="00080A0B" w:rsidRDefault="00EA63E6" w:rsidP="0092170E">
            <w:pPr>
              <w:ind w:left="456" w:hanging="456"/>
            </w:pPr>
          </w:p>
        </w:tc>
        <w:tc>
          <w:tcPr>
            <w:tcW w:w="8880" w:type="dxa"/>
            <w:shd w:val="clear" w:color="auto" w:fill="auto"/>
          </w:tcPr>
          <w:p w14:paraId="6419A346" w14:textId="77777777" w:rsidR="00EA63E6" w:rsidRPr="00080A0B" w:rsidRDefault="005611EB" w:rsidP="0092170E">
            <w:pPr>
              <w:ind w:left="456" w:hanging="456"/>
            </w:pPr>
            <w:r>
              <w:rPr>
                <w:position w:val="-24"/>
              </w:rPr>
              <w:pict w14:anchorId="072FDE78">
                <v:shape id="_x0000_i2399" type="#_x0000_t75" style="width:35.25pt;height:30.75pt">
                  <v:imagedata r:id="rId1042" o:title=""/>
                </v:shape>
              </w:pict>
            </w:r>
            <w:r w:rsidR="00EA63E6" w:rsidRPr="00080A0B">
              <w:t xml:space="preserve"> + </w:t>
            </w:r>
            <w:r>
              <w:rPr>
                <w:position w:val="-24"/>
              </w:rPr>
              <w:pict w14:anchorId="52765465">
                <v:shape id="_x0000_i2400" type="#_x0000_t75" style="width:32.25pt;height:30.75pt">
                  <v:imagedata r:id="rId1043" o:title=""/>
                </v:shape>
              </w:pict>
            </w:r>
          </w:p>
          <w:p w14:paraId="46999011" w14:textId="77777777" w:rsidR="00EA63E6" w:rsidRPr="00080A0B" w:rsidRDefault="00EA63E6" w:rsidP="0092170E">
            <w:pPr>
              <w:ind w:left="456" w:hanging="456"/>
            </w:pPr>
            <w:r w:rsidRPr="00080A0B">
              <w:t xml:space="preserve"> = </w:t>
            </w:r>
            <w:r w:rsidR="005611EB">
              <w:rPr>
                <w:position w:val="-28"/>
              </w:rPr>
              <w:pict w14:anchorId="20908661">
                <v:shape id="_x0000_i2401" type="#_x0000_t75" style="width:39.75pt;height:33pt">
                  <v:imagedata r:id="rId1048" o:title=""/>
                </v:shape>
              </w:pict>
            </w:r>
            <w:r w:rsidRPr="00080A0B">
              <w:t xml:space="preserve"> + </w:t>
            </w:r>
            <w:r w:rsidR="005611EB">
              <w:rPr>
                <w:position w:val="-28"/>
              </w:rPr>
              <w:pict w14:anchorId="637FE8FD">
                <v:shape id="_x0000_i2402" type="#_x0000_t75" style="width:63pt;height:33pt">
                  <v:imagedata r:id="rId1049" o:title=""/>
                </v:shape>
              </w:pict>
            </w:r>
            <w:r w:rsidRPr="00080A0B">
              <w:t xml:space="preserve"> = </w:t>
            </w:r>
            <w:r w:rsidR="005611EB">
              <w:rPr>
                <w:position w:val="-28"/>
              </w:rPr>
              <w:pict w14:anchorId="3D1A2321">
                <v:shape id="_x0000_i2403" type="#_x0000_t75" style="width:69pt;height:33pt">
                  <v:imagedata r:id="rId1050" o:title=""/>
                </v:shape>
              </w:pict>
            </w:r>
            <w:r w:rsidRPr="00080A0B">
              <w:t xml:space="preserve"> + </w:t>
            </w:r>
            <w:r w:rsidR="005611EB">
              <w:rPr>
                <w:position w:val="-28"/>
              </w:rPr>
              <w:pict w14:anchorId="2EC26E13">
                <v:shape id="_x0000_i2404" type="#_x0000_t75" style="width:69pt;height:33pt">
                  <v:imagedata r:id="rId1051" o:title=""/>
                </v:shape>
              </w:pict>
            </w:r>
          </w:p>
          <w:p w14:paraId="0C38BBA3" w14:textId="77777777" w:rsidR="00EA63E6" w:rsidRPr="00080A0B" w:rsidRDefault="00EA63E6" w:rsidP="0092170E">
            <w:pPr>
              <w:ind w:left="456" w:hanging="456"/>
            </w:pPr>
            <w:r w:rsidRPr="00080A0B">
              <w:t xml:space="preserve">= </w:t>
            </w:r>
            <w:r w:rsidR="005611EB">
              <w:rPr>
                <w:position w:val="-28"/>
              </w:rPr>
              <w:pict w14:anchorId="74059482">
                <v:shape id="_x0000_i2405" type="#_x0000_t75" style="width:69pt;height:36pt">
                  <v:imagedata r:id="rId1052" o:title=""/>
                </v:shape>
              </w:pict>
            </w:r>
            <w:r w:rsidRPr="00080A0B">
              <w:t xml:space="preserve"> = </w:t>
            </w:r>
            <w:r w:rsidR="005611EB">
              <w:rPr>
                <w:position w:val="-28"/>
              </w:rPr>
              <w:pict w14:anchorId="151F359E">
                <v:shape id="_x0000_i2406" type="#_x0000_t75" style="width:81pt;height:35.25pt">
                  <v:imagedata r:id="rId1053" o:title=""/>
                </v:shape>
              </w:pict>
            </w:r>
            <w:r w:rsidRPr="00080A0B">
              <w:t xml:space="preserve"> = </w:t>
            </w:r>
            <w:r w:rsidR="005611EB">
              <w:rPr>
                <w:position w:val="-28"/>
              </w:rPr>
              <w:pict w14:anchorId="6958A193">
                <v:shape id="_x0000_i2407" type="#_x0000_t75" style="width:69pt;height:35.25pt">
                  <v:imagedata r:id="rId1054" o:title=""/>
                </v:shape>
              </w:pict>
            </w:r>
          </w:p>
          <w:p w14:paraId="77831F6C" w14:textId="77777777" w:rsidR="00EA63E6" w:rsidRPr="00080A0B" w:rsidRDefault="00EA63E6" w:rsidP="0092170E">
            <w:pPr>
              <w:ind w:left="456" w:hanging="456"/>
            </w:pPr>
            <w:r w:rsidRPr="00080A0B">
              <w:t xml:space="preserve"> = </w:t>
            </w:r>
            <w:r w:rsidR="005611EB">
              <w:rPr>
                <w:position w:val="-28"/>
              </w:rPr>
              <w:pict w14:anchorId="083B6091">
                <v:shape id="_x0000_i2408" type="#_x0000_t75" style="width:69pt;height:36pt">
                  <v:imagedata r:id="rId1055" o:title=""/>
                </v:shape>
              </w:pict>
            </w:r>
            <w:r w:rsidRPr="00080A0B">
              <w:t xml:space="preserve"> = </w:t>
            </w:r>
            <w:r w:rsidR="005611EB">
              <w:rPr>
                <w:position w:val="-28"/>
              </w:rPr>
              <w:pict w14:anchorId="68F45E2F">
                <v:shape id="_x0000_i2409" type="#_x0000_t75" style="width:39.75pt;height:33pt">
                  <v:imagedata r:id="rId1056" o:title=""/>
                </v:shape>
              </w:pict>
            </w:r>
            <w:r w:rsidRPr="00080A0B">
              <w:t xml:space="preserve">                          </w:t>
            </w:r>
          </w:p>
        </w:tc>
        <w:tc>
          <w:tcPr>
            <w:tcW w:w="1440" w:type="dxa"/>
            <w:shd w:val="clear" w:color="auto" w:fill="auto"/>
          </w:tcPr>
          <w:p w14:paraId="7C596FD0" w14:textId="77777777" w:rsidR="00EA63E6" w:rsidRPr="00080A0B" w:rsidRDefault="00EA63E6" w:rsidP="0092170E">
            <w:pPr>
              <w:ind w:left="456" w:hanging="456"/>
              <w:jc w:val="center"/>
            </w:pPr>
          </w:p>
          <w:p w14:paraId="0E2368E4" w14:textId="77777777" w:rsidR="00EA63E6" w:rsidRPr="00080A0B" w:rsidRDefault="00EA63E6" w:rsidP="0092170E">
            <w:pPr>
              <w:ind w:left="456" w:hanging="456"/>
              <w:jc w:val="center"/>
            </w:pPr>
          </w:p>
          <w:p w14:paraId="7F7B9CB6" w14:textId="77777777" w:rsidR="00EA63E6" w:rsidRPr="00080A0B" w:rsidRDefault="00EA63E6" w:rsidP="0092170E">
            <w:pPr>
              <w:ind w:left="456" w:hanging="456"/>
              <w:jc w:val="center"/>
            </w:pPr>
          </w:p>
          <w:p w14:paraId="4437E090" w14:textId="77777777" w:rsidR="00EA63E6" w:rsidRPr="00080A0B" w:rsidRDefault="00EA63E6" w:rsidP="0092170E">
            <w:pPr>
              <w:ind w:left="456" w:hanging="456"/>
              <w:jc w:val="center"/>
            </w:pPr>
            <w:r w:rsidRPr="00080A0B">
              <w:t>0,5 điểm</w:t>
            </w:r>
          </w:p>
          <w:p w14:paraId="2EAEC443" w14:textId="77777777" w:rsidR="00EA63E6" w:rsidRPr="00080A0B" w:rsidRDefault="00EA63E6" w:rsidP="0092170E">
            <w:pPr>
              <w:ind w:left="456" w:hanging="456"/>
              <w:jc w:val="center"/>
            </w:pPr>
          </w:p>
          <w:p w14:paraId="01AC10EA" w14:textId="77777777" w:rsidR="00EA63E6" w:rsidRPr="00080A0B" w:rsidRDefault="00EA63E6" w:rsidP="0092170E">
            <w:pPr>
              <w:ind w:left="456" w:hanging="456"/>
              <w:jc w:val="center"/>
            </w:pPr>
            <w:r w:rsidRPr="00080A0B">
              <w:t>0,5 điểm</w:t>
            </w:r>
          </w:p>
          <w:p w14:paraId="41119AED" w14:textId="77777777" w:rsidR="00EA63E6" w:rsidRPr="00080A0B" w:rsidRDefault="00EA63E6" w:rsidP="0092170E">
            <w:pPr>
              <w:ind w:left="456" w:hanging="456"/>
              <w:jc w:val="center"/>
            </w:pPr>
          </w:p>
          <w:p w14:paraId="5B715F99" w14:textId="77777777" w:rsidR="00EA63E6" w:rsidRPr="00080A0B" w:rsidRDefault="00EA63E6" w:rsidP="0092170E">
            <w:pPr>
              <w:ind w:left="456" w:hanging="456"/>
              <w:jc w:val="center"/>
            </w:pPr>
          </w:p>
          <w:p w14:paraId="276D57D6" w14:textId="77777777" w:rsidR="00EA63E6" w:rsidRPr="00080A0B" w:rsidRDefault="00EA63E6" w:rsidP="0092170E">
            <w:pPr>
              <w:ind w:left="456" w:hanging="456"/>
              <w:jc w:val="center"/>
              <w:rPr>
                <w:lang w:val="vi-VN"/>
              </w:rPr>
            </w:pPr>
            <w:r w:rsidRPr="00080A0B">
              <w:t>0,5 điểm</w:t>
            </w:r>
          </w:p>
        </w:tc>
      </w:tr>
      <w:tr w:rsidR="00EA63E6" w:rsidRPr="00080A0B" w14:paraId="67EAD30C" w14:textId="77777777" w:rsidTr="0092170E">
        <w:trPr>
          <w:trHeight w:val="1973"/>
        </w:trPr>
        <w:tc>
          <w:tcPr>
            <w:tcW w:w="948" w:type="dxa"/>
            <w:shd w:val="clear" w:color="auto" w:fill="auto"/>
          </w:tcPr>
          <w:p w14:paraId="3865C21A" w14:textId="77777777" w:rsidR="00EA63E6" w:rsidRPr="00080A0B" w:rsidRDefault="00EA63E6" w:rsidP="0092170E">
            <w:pPr>
              <w:ind w:left="456" w:hanging="456"/>
            </w:pPr>
          </w:p>
          <w:p w14:paraId="32D42401" w14:textId="77777777" w:rsidR="00EA63E6" w:rsidRPr="00080A0B" w:rsidRDefault="00EA63E6" w:rsidP="0092170E">
            <w:pPr>
              <w:ind w:left="456" w:hanging="456"/>
            </w:pPr>
          </w:p>
          <w:p w14:paraId="0F761BEC" w14:textId="77777777" w:rsidR="00EA63E6" w:rsidRPr="00080A0B" w:rsidRDefault="00EA63E6" w:rsidP="0092170E">
            <w:pPr>
              <w:ind w:left="456" w:hanging="456"/>
            </w:pPr>
          </w:p>
          <w:p w14:paraId="4119F33E" w14:textId="77777777" w:rsidR="00EA63E6" w:rsidRPr="00080A0B" w:rsidRDefault="00EA63E6" w:rsidP="0092170E">
            <w:pPr>
              <w:ind w:left="456" w:hanging="456"/>
            </w:pPr>
            <w:r w:rsidRPr="00080A0B">
              <w:t>Câu 4</w:t>
            </w:r>
          </w:p>
        </w:tc>
        <w:tc>
          <w:tcPr>
            <w:tcW w:w="8880" w:type="dxa"/>
            <w:shd w:val="clear" w:color="auto" w:fill="auto"/>
          </w:tcPr>
          <w:p w14:paraId="1B956871" w14:textId="77777777" w:rsidR="00EA63E6" w:rsidRPr="00080A0B" w:rsidRDefault="00EA63E6" w:rsidP="0092170E">
            <w:pPr>
              <w:ind w:left="456" w:hanging="456"/>
            </w:pPr>
            <w:r w:rsidRPr="00080A0B">
              <w:t>Vẽ hình đúng.</w:t>
            </w:r>
          </w:p>
          <w:p w14:paraId="4DD48580" w14:textId="77777777" w:rsidR="00EA63E6" w:rsidRPr="00080A0B" w:rsidRDefault="00EA63E6" w:rsidP="0092170E">
            <w:pPr>
              <w:ind w:left="456" w:hanging="456"/>
            </w:pPr>
            <w:r w:rsidRPr="00080A0B">
              <w:t>Ta có ABCD là hình thang cân (AB // CD)</w:t>
            </w:r>
          </w:p>
          <w:p w14:paraId="6D126028" w14:textId="77777777" w:rsidR="00EA63E6" w:rsidRPr="00080A0B" w:rsidRDefault="00EA63E6" w:rsidP="0092170E">
            <w:pPr>
              <w:ind w:left="456" w:hanging="456"/>
            </w:pPr>
          </w:p>
          <w:p w14:paraId="74FFC481" w14:textId="77777777" w:rsidR="00EA63E6" w:rsidRPr="00080A0B" w:rsidRDefault="00EA63E6" w:rsidP="0092170E">
            <w:pPr>
              <w:ind w:left="456" w:hanging="456"/>
            </w:pPr>
            <w:r w:rsidRPr="00080A0B">
              <w:t>a) Xét ∆AED và ∆BEC có:</w:t>
            </w:r>
          </w:p>
          <w:p w14:paraId="13229150" w14:textId="77777777" w:rsidR="00EA63E6" w:rsidRPr="00080A0B" w:rsidRDefault="00EA63E6" w:rsidP="0092170E">
            <w:pPr>
              <w:ind w:left="456" w:hanging="456"/>
            </w:pPr>
          </w:p>
          <w:p w14:paraId="302D54B3" w14:textId="77777777" w:rsidR="00EA63E6" w:rsidRPr="00080A0B" w:rsidRDefault="00EA63E6" w:rsidP="0092170E">
            <w:pPr>
              <w:ind w:left="456" w:hanging="456"/>
            </w:pPr>
            <w:r w:rsidRPr="00080A0B">
              <w:t xml:space="preserve">AE = EB, </w:t>
            </w:r>
            <w:r w:rsidR="005611EB">
              <w:rPr>
                <w:position w:val="-6"/>
              </w:rPr>
              <w:pict w14:anchorId="01CE242B">
                <v:shape id="_x0000_i2410" type="#_x0000_t75" style="width:29.25pt;height:18.75pt">
                  <v:imagedata r:id="rId1057" o:title=""/>
                </v:shape>
              </w:pict>
            </w:r>
            <w:r w:rsidRPr="00080A0B">
              <w:t>, AD = BC</w:t>
            </w:r>
          </w:p>
          <w:p w14:paraId="56171810" w14:textId="77777777" w:rsidR="00EA63E6" w:rsidRPr="00080A0B" w:rsidRDefault="005611EB" w:rsidP="0092170E">
            <w:pPr>
              <w:ind w:left="456" w:hanging="456"/>
              <w:rPr>
                <w:lang w:val="it-IT"/>
              </w:rPr>
            </w:pPr>
            <w:r>
              <w:rPr>
                <w:position w:val="-6"/>
              </w:rPr>
              <w:pict w14:anchorId="5C4E3918">
                <v:shape id="_x0000_i2411" type="#_x0000_t75" style="width:15pt;height:12pt">
                  <v:imagedata r:id="rId1058" o:title=""/>
                </v:shape>
              </w:pict>
            </w:r>
            <w:r w:rsidR="00EA63E6" w:rsidRPr="00080A0B">
              <w:rPr>
                <w:lang w:val="it-IT"/>
              </w:rPr>
              <w:t xml:space="preserve"> ∆AED = ∆BEC (c.g.c)</w:t>
            </w:r>
          </w:p>
          <w:p w14:paraId="4F031120" w14:textId="77777777" w:rsidR="00EA63E6" w:rsidRPr="00080A0B" w:rsidRDefault="005611EB" w:rsidP="0092170E">
            <w:pPr>
              <w:ind w:left="456" w:hanging="456"/>
              <w:rPr>
                <w:lang w:val="it-IT"/>
              </w:rPr>
            </w:pPr>
            <w:r>
              <w:rPr>
                <w:position w:val="-6"/>
              </w:rPr>
              <w:pict w14:anchorId="3FF145C2">
                <v:shape id="_x0000_i2412" type="#_x0000_t75" style="width:15pt;height:12pt">
                  <v:imagedata r:id="rId1059" o:title=""/>
                </v:shape>
              </w:pict>
            </w:r>
            <w:r w:rsidR="00EA63E6" w:rsidRPr="00080A0B">
              <w:rPr>
                <w:lang w:val="it-IT"/>
              </w:rPr>
              <w:t xml:space="preserve"> ED = EC. Vậy ∆EDC cân </w:t>
            </w:r>
          </w:p>
          <w:p w14:paraId="43B4E75E" w14:textId="77777777" w:rsidR="00EA63E6" w:rsidRPr="00080A0B" w:rsidRDefault="00EA63E6" w:rsidP="0092170E">
            <w:pPr>
              <w:ind w:left="456" w:hanging="456"/>
              <w:rPr>
                <w:lang w:val="vi-VN"/>
              </w:rPr>
            </w:pPr>
            <w:r w:rsidRPr="00080A0B">
              <w:rPr>
                <w:lang w:val="it-IT"/>
              </w:rPr>
              <w:t xml:space="preserve">b) Xét tứ giác EIKM, </w:t>
            </w:r>
          </w:p>
          <w:p w14:paraId="0E1CECD3" w14:textId="77777777" w:rsidR="00EA63E6" w:rsidRPr="00080A0B" w:rsidRDefault="00EA63E6" w:rsidP="0092170E">
            <w:pPr>
              <w:ind w:left="456" w:hanging="456"/>
              <w:rPr>
                <w:lang w:val="it-IT"/>
              </w:rPr>
            </w:pPr>
            <w:r w:rsidRPr="00080A0B">
              <w:rPr>
                <w:lang w:val="it-IT"/>
              </w:rPr>
              <w:t xml:space="preserve">ta có EI = MK và EI // MK </w:t>
            </w:r>
          </w:p>
          <w:p w14:paraId="06B60ECE" w14:textId="77777777" w:rsidR="00EA63E6" w:rsidRPr="00080A0B" w:rsidRDefault="005611EB" w:rsidP="0092170E">
            <w:pPr>
              <w:ind w:left="456" w:hanging="456"/>
              <w:rPr>
                <w:lang w:val="it-IT"/>
              </w:rPr>
            </w:pPr>
            <w:r>
              <w:rPr>
                <w:noProof/>
              </w:rPr>
              <w:pict w14:anchorId="260DED82">
                <v:shape id="Text Box 786" o:spid="_x0000_s1236" type="#_x0000_t202" style="position:absolute;left:0;text-align:left;margin-left:221.65pt;margin-top:-100.9pt;width:151pt;height:132.6pt;z-index:2518036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" stroked="f">
                  <v:textbox style="mso-fit-shape-to-text:t">
                    <w:txbxContent>
                      <w:p w14:paraId="49C5C535" w14:textId="77777777" w:rsidR="000531CD" w:rsidRPr="00150345" w:rsidRDefault="005611EB" w:rsidP="0092170E">
                        <w:r>
                          <w:rPr>
                            <w:noProof/>
                          </w:rPr>
                          <w:pict w14:anchorId="0ADE6CAA">
                            <v:shape id="Picture 785" o:spid="_x0000_i2414" type="#_x0000_t75" style="width:136.5pt;height:125.2pt;visibility:visible" o:ole="">
                              <v:imagedata r:id="rId1060" o:title=""/>
                            </v:shape>
                          </w:pict>
                        </w:r>
                      </w:p>
                    </w:txbxContent>
                  </v:textbox>
                  <w10:wrap type="square"/>
                </v:shape>
              </w:pict>
            </w:r>
            <w:r>
              <w:rPr>
                <w:position w:val="-6"/>
              </w:rPr>
              <w:pict w14:anchorId="7F5D5962">
                <v:shape id="_x0000_i2415" type="#_x0000_t75" style="width:15pt;height:12pt">
                  <v:imagedata r:id="rId1061" o:title=""/>
                </v:shape>
              </w:pict>
            </w:r>
            <w:r w:rsidR="00EA63E6" w:rsidRPr="00080A0B">
              <w:rPr>
                <w:lang w:val="it-IT"/>
              </w:rPr>
              <w:t xml:space="preserve"> EIKM là hình bình hành (1)</w:t>
            </w:r>
          </w:p>
          <w:p w14:paraId="1162B880" w14:textId="77777777" w:rsidR="00EA63E6" w:rsidRPr="00080A0B" w:rsidRDefault="00EA63E6" w:rsidP="0092170E">
            <w:pPr>
              <w:ind w:left="456" w:hanging="456"/>
              <w:rPr>
                <w:lang w:val="it-IT"/>
              </w:rPr>
            </w:pPr>
            <w:r w:rsidRPr="00080A0B">
              <w:rPr>
                <w:lang w:val="it-IT"/>
              </w:rPr>
              <w:t xml:space="preserve">Ta có ∆AEM = ∆BEI </w:t>
            </w:r>
            <w:r w:rsidR="005611EB">
              <w:rPr>
                <w:position w:val="-6"/>
              </w:rPr>
              <w:pict w14:anchorId="3B3AF78B">
                <v:shape id="_x0000_i2416" type="#_x0000_t75" style="width:15pt;height:12pt">
                  <v:imagedata r:id="rId1062" o:title=""/>
                </v:shape>
              </w:pict>
            </w:r>
            <w:r w:rsidRPr="00080A0B">
              <w:rPr>
                <w:lang w:val="it-IT"/>
              </w:rPr>
              <w:t>ME = EI (2)</w:t>
            </w:r>
          </w:p>
          <w:p w14:paraId="134CBACE" w14:textId="77777777" w:rsidR="00EA63E6" w:rsidRPr="00080A0B" w:rsidRDefault="00EA63E6" w:rsidP="0092170E">
            <w:pPr>
              <w:ind w:left="456" w:hanging="456"/>
              <w:rPr>
                <w:lang w:val="it-IT"/>
              </w:rPr>
            </w:pPr>
            <w:r w:rsidRPr="00080A0B">
              <w:rPr>
                <w:lang w:val="it-IT"/>
              </w:rPr>
              <w:t>Từ (1) và (2) ta có EIKM là hình thoi.</w:t>
            </w:r>
          </w:p>
        </w:tc>
        <w:tc>
          <w:tcPr>
            <w:tcW w:w="1440" w:type="dxa"/>
            <w:shd w:val="clear" w:color="auto" w:fill="auto"/>
          </w:tcPr>
          <w:p w14:paraId="01A71C13" w14:textId="77777777" w:rsidR="00EA63E6" w:rsidRPr="00080A0B" w:rsidRDefault="00EA63E6" w:rsidP="0092170E">
            <w:pPr>
              <w:ind w:left="456" w:hanging="456"/>
              <w:jc w:val="center"/>
              <w:rPr>
                <w:lang w:val="it-IT"/>
              </w:rPr>
            </w:pPr>
            <w:r w:rsidRPr="00080A0B">
              <w:rPr>
                <w:lang w:val="it-IT"/>
              </w:rPr>
              <w:t>0,5 điểm</w:t>
            </w:r>
          </w:p>
          <w:p w14:paraId="02ECB0F7" w14:textId="77777777" w:rsidR="00EA63E6" w:rsidRPr="00080A0B" w:rsidRDefault="00EA63E6" w:rsidP="0092170E">
            <w:pPr>
              <w:ind w:left="456" w:hanging="456"/>
              <w:jc w:val="center"/>
              <w:rPr>
                <w:lang w:val="it-IT"/>
              </w:rPr>
            </w:pPr>
          </w:p>
          <w:p w14:paraId="4D4D9FB7" w14:textId="77777777" w:rsidR="00EA63E6" w:rsidRPr="00080A0B" w:rsidRDefault="00EA63E6" w:rsidP="0092170E">
            <w:pPr>
              <w:ind w:left="456" w:hanging="456"/>
              <w:jc w:val="center"/>
              <w:rPr>
                <w:lang w:val="it-IT"/>
              </w:rPr>
            </w:pPr>
          </w:p>
          <w:p w14:paraId="35F5065C" w14:textId="77777777" w:rsidR="00EA63E6" w:rsidRPr="00080A0B" w:rsidRDefault="00EA63E6" w:rsidP="0092170E">
            <w:pPr>
              <w:ind w:left="456" w:hanging="456"/>
              <w:jc w:val="center"/>
              <w:rPr>
                <w:lang w:val="it-IT"/>
              </w:rPr>
            </w:pPr>
            <w:r w:rsidRPr="00080A0B">
              <w:rPr>
                <w:lang w:val="it-IT"/>
              </w:rPr>
              <w:t>0,25 điểm</w:t>
            </w:r>
          </w:p>
          <w:p w14:paraId="1401BE9B" w14:textId="77777777" w:rsidR="00EA63E6" w:rsidRPr="00080A0B" w:rsidRDefault="00EA63E6" w:rsidP="0092170E">
            <w:pPr>
              <w:ind w:left="456" w:hanging="456"/>
              <w:jc w:val="center"/>
              <w:rPr>
                <w:lang w:val="it-IT"/>
              </w:rPr>
            </w:pPr>
          </w:p>
          <w:p w14:paraId="21FA0937" w14:textId="77777777" w:rsidR="00EA63E6" w:rsidRPr="00080A0B" w:rsidRDefault="00EA63E6" w:rsidP="0092170E">
            <w:pPr>
              <w:ind w:left="456" w:hanging="456"/>
              <w:jc w:val="center"/>
              <w:rPr>
                <w:lang w:val="it-IT"/>
              </w:rPr>
            </w:pPr>
            <w:r w:rsidRPr="00080A0B">
              <w:rPr>
                <w:lang w:val="it-IT"/>
              </w:rPr>
              <w:t>0,25 điểm</w:t>
            </w:r>
          </w:p>
          <w:p w14:paraId="104052B5" w14:textId="77777777" w:rsidR="00EA63E6" w:rsidRPr="00080A0B" w:rsidRDefault="00EA63E6" w:rsidP="0092170E">
            <w:pPr>
              <w:ind w:left="456" w:hanging="456"/>
              <w:jc w:val="center"/>
              <w:rPr>
                <w:lang w:val="it-IT"/>
              </w:rPr>
            </w:pPr>
          </w:p>
          <w:p w14:paraId="0EB1A76C" w14:textId="77777777" w:rsidR="00EA63E6" w:rsidRPr="00080A0B" w:rsidRDefault="00EA63E6" w:rsidP="0092170E">
            <w:pPr>
              <w:ind w:left="456" w:hanging="456"/>
              <w:jc w:val="center"/>
              <w:rPr>
                <w:lang w:val="it-IT"/>
              </w:rPr>
            </w:pPr>
            <w:r w:rsidRPr="00080A0B">
              <w:rPr>
                <w:lang w:val="it-IT"/>
              </w:rPr>
              <w:t>0,25 điểm</w:t>
            </w:r>
          </w:p>
          <w:p w14:paraId="5070A084" w14:textId="77777777" w:rsidR="00EA63E6" w:rsidRPr="00080A0B" w:rsidRDefault="00EA63E6" w:rsidP="0092170E">
            <w:pPr>
              <w:ind w:left="456" w:hanging="456"/>
              <w:jc w:val="center"/>
              <w:rPr>
                <w:lang w:val="it-IT"/>
              </w:rPr>
            </w:pPr>
            <w:r w:rsidRPr="00080A0B">
              <w:rPr>
                <w:lang w:val="it-IT"/>
              </w:rPr>
              <w:t>0,25 điểm</w:t>
            </w:r>
          </w:p>
          <w:p w14:paraId="0BCAD055" w14:textId="77777777" w:rsidR="00EA63E6" w:rsidRPr="00080A0B" w:rsidRDefault="00EA63E6" w:rsidP="0092170E">
            <w:pPr>
              <w:ind w:left="456" w:hanging="456"/>
              <w:jc w:val="center"/>
              <w:rPr>
                <w:lang w:val="it-IT"/>
              </w:rPr>
            </w:pPr>
            <w:r w:rsidRPr="00080A0B">
              <w:rPr>
                <w:lang w:val="it-IT"/>
              </w:rPr>
              <w:t>0,25 điểm</w:t>
            </w:r>
          </w:p>
          <w:p w14:paraId="7EA70153" w14:textId="77777777" w:rsidR="00EA63E6" w:rsidRPr="00080A0B" w:rsidRDefault="00EA63E6" w:rsidP="0092170E">
            <w:pPr>
              <w:ind w:left="456" w:hanging="456"/>
              <w:jc w:val="center"/>
            </w:pPr>
            <w:r w:rsidRPr="00080A0B">
              <w:t>0,25 điểm</w:t>
            </w:r>
          </w:p>
        </w:tc>
      </w:tr>
    </w:tbl>
    <w:p w14:paraId="36AF63FA" w14:textId="77777777" w:rsidR="00EA63E6" w:rsidRPr="00080A0B" w:rsidRDefault="00EA63E6" w:rsidP="0092170E">
      <w:pPr>
        <w:jc w:val="center"/>
        <w:rPr>
          <w:b/>
        </w:rPr>
      </w:pPr>
    </w:p>
    <w:p w14:paraId="019B47E3" w14:textId="77777777"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41E37A74" w14:textId="77777777" w:rsidTr="000531CD">
        <w:tc>
          <w:tcPr>
            <w:tcW w:w="3469" w:type="dxa"/>
            <w:tcBorders>
              <w:top w:val="single" w:sz="4" w:space="0" w:color="000000"/>
              <w:left w:val="single" w:sz="4" w:space="0" w:color="000000"/>
              <w:bottom w:val="single" w:sz="4" w:space="0" w:color="000000"/>
            </w:tcBorders>
            <w:shd w:val="clear" w:color="auto" w:fill="auto"/>
          </w:tcPr>
          <w:p w14:paraId="3D218FAE"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B91D33D"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3461A5F9" w14:textId="77777777" w:rsidR="00B23E8E" w:rsidRPr="00080A0B" w:rsidRDefault="00A32C05" w:rsidP="000531CD">
            <w:pPr>
              <w:jc w:val="center"/>
              <w:rPr>
                <w:b/>
                <w:color w:val="00B0F0"/>
                <w:sz w:val="26"/>
                <w:szCs w:val="26"/>
              </w:rPr>
            </w:pPr>
            <w:r>
              <w:rPr>
                <w:b/>
                <w:color w:val="00B0F0"/>
                <w:sz w:val="26"/>
                <w:szCs w:val="26"/>
              </w:rPr>
              <w:t>Môn TOÁN LỚP 8</w:t>
            </w:r>
          </w:p>
          <w:p w14:paraId="212920FE"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4EDD873C" w14:textId="77777777" w:rsidR="00B23E8E" w:rsidRPr="00080A0B" w:rsidRDefault="00B23E8E" w:rsidP="0092170E">
      <w:pPr>
        <w:rPr>
          <w:b/>
          <w:u w:val="single"/>
        </w:rPr>
      </w:pPr>
    </w:p>
    <w:p w14:paraId="2399F37F" w14:textId="77777777" w:rsidR="00EA63E6" w:rsidRPr="00080A0B" w:rsidRDefault="00EA63E6" w:rsidP="0092170E">
      <w:r w:rsidRPr="00080A0B">
        <w:rPr>
          <w:b/>
          <w:u w:val="single"/>
        </w:rPr>
        <w:t>Câu 1</w:t>
      </w:r>
      <w:r w:rsidRPr="00080A0B">
        <w:rPr>
          <w:b/>
        </w:rPr>
        <w:t>:</w:t>
      </w:r>
      <w:r w:rsidRPr="00080A0B">
        <w:t xml:space="preserve"> Phân tích các đa thức sau thành nhân tử:  </w:t>
      </w:r>
    </w:p>
    <w:p w14:paraId="641F1BC9" w14:textId="77777777" w:rsidR="00EA63E6" w:rsidRPr="00080A0B" w:rsidRDefault="00EA63E6" w:rsidP="00F414A3">
      <w:pPr>
        <w:numPr>
          <w:ilvl w:val="0"/>
          <w:numId w:val="124"/>
        </w:numPr>
      </w:pPr>
      <w:r w:rsidRPr="00080A0B">
        <w:t>x</w:t>
      </w:r>
      <w:r w:rsidRPr="00080A0B">
        <w:rPr>
          <w:vertAlign w:val="superscript"/>
        </w:rPr>
        <w:t>2</w:t>
      </w:r>
      <w:r w:rsidRPr="00080A0B">
        <w:t xml:space="preserve"> + xy</w:t>
      </w:r>
      <w:r w:rsidRPr="00080A0B">
        <w:tab/>
        <w:t xml:space="preserve">   ;   </w:t>
      </w:r>
      <w:r w:rsidRPr="00080A0B">
        <w:tab/>
        <w:t xml:space="preserve">                  b) 9y</w:t>
      </w:r>
      <w:r w:rsidRPr="00080A0B">
        <w:rPr>
          <w:vertAlign w:val="superscript"/>
        </w:rPr>
        <w:t xml:space="preserve">2 </w:t>
      </w:r>
      <w:r w:rsidRPr="00080A0B">
        <w:t>- 4x</w:t>
      </w:r>
      <w:r w:rsidRPr="00080A0B">
        <w:rPr>
          <w:vertAlign w:val="superscript"/>
        </w:rPr>
        <w:t>2</w:t>
      </w:r>
      <w:r w:rsidRPr="00080A0B">
        <w:t xml:space="preserve">                          ; c)x</w:t>
      </w:r>
      <w:r w:rsidRPr="00080A0B">
        <w:rPr>
          <w:vertAlign w:val="superscript"/>
        </w:rPr>
        <w:t>3</w:t>
      </w:r>
      <w:r w:rsidRPr="00080A0B">
        <w:t>+2x</w:t>
      </w:r>
      <w:r w:rsidRPr="00080A0B">
        <w:rPr>
          <w:vertAlign w:val="superscript"/>
        </w:rPr>
        <w:t>2</w:t>
      </w:r>
      <w:r w:rsidRPr="00080A0B">
        <w:t>+x</w:t>
      </w:r>
    </w:p>
    <w:p w14:paraId="1879E742" w14:textId="77777777" w:rsidR="00EA63E6" w:rsidRPr="00080A0B" w:rsidRDefault="00EA63E6" w:rsidP="0092170E">
      <w:pPr>
        <w:jc w:val="both"/>
      </w:pPr>
      <w:r w:rsidRPr="00080A0B">
        <w:rPr>
          <w:b/>
          <w:u w:val="single"/>
        </w:rPr>
        <w:t>Câu 2</w:t>
      </w:r>
      <w:r w:rsidRPr="00080A0B">
        <w:rPr>
          <w:b/>
        </w:rPr>
        <w:t>:</w:t>
      </w:r>
      <w:r w:rsidRPr="00080A0B">
        <w:t xml:space="preserve"> Thực hiện phép tính: </w:t>
      </w:r>
    </w:p>
    <w:p w14:paraId="17A97E69" w14:textId="77777777" w:rsidR="00EA63E6" w:rsidRPr="00080A0B" w:rsidRDefault="00EA63E6" w:rsidP="0092170E">
      <w:pPr>
        <w:jc w:val="both"/>
        <w:rPr>
          <w:lang w:val="pt-BR"/>
        </w:rPr>
      </w:pPr>
      <w:r w:rsidRPr="00080A0B">
        <w:t xml:space="preserve">a) </w:t>
      </w:r>
      <w:r w:rsidR="005611EB">
        <w:rPr>
          <w:position w:val="-24"/>
          <w:lang w:val="nl-NL"/>
        </w:rPr>
        <w:pict w14:anchorId="60375B8C">
          <v:shape id="_x0000_i2417" type="#_x0000_t75" style="width:75pt;height:33pt">
            <v:imagedata r:id="rId1063" o:title=""/>
          </v:shape>
        </w:pict>
      </w:r>
      <w:r w:rsidRPr="00080A0B">
        <w:rPr>
          <w:lang w:val="nl-NL"/>
        </w:rPr>
        <w:t xml:space="preserve"> ;</w:t>
      </w:r>
      <w:r w:rsidRPr="00080A0B">
        <w:tab/>
        <w:t xml:space="preserve">        b) </w:t>
      </w:r>
      <w:r w:rsidR="005611EB">
        <w:rPr>
          <w:position w:val="-24"/>
          <w:lang w:val="nl-NL"/>
        </w:rPr>
        <w:pict w14:anchorId="46BFF1B6">
          <v:shape id="_x0000_i2418" type="#_x0000_t75" style="width:93.75pt;height:33pt">
            <v:imagedata r:id="rId1064" o:title=""/>
          </v:shape>
        </w:pict>
      </w:r>
      <w:r w:rsidRPr="00080A0B">
        <w:rPr>
          <w:lang w:val="pt-BR"/>
        </w:rPr>
        <w:t xml:space="preserve">     ;         c) </w:t>
      </w:r>
      <w:r w:rsidR="005611EB">
        <w:rPr>
          <w:position w:val="-24"/>
        </w:rPr>
        <w:pict w14:anchorId="4CA8A384">
          <v:shape id="_x0000_i2419" type="#_x0000_t75" style="width:108pt;height:30.75pt">
            <v:imagedata r:id="rId1065" o:title=""/>
          </v:shape>
        </w:pict>
      </w:r>
    </w:p>
    <w:p w14:paraId="5C6334CB" w14:textId="77777777" w:rsidR="00EA63E6" w:rsidRPr="00080A0B" w:rsidRDefault="00EA63E6" w:rsidP="0092170E">
      <w:pPr>
        <w:pStyle w:val="MTDisplayEquation"/>
        <w:rPr>
          <w:szCs w:val="28"/>
        </w:rPr>
      </w:pPr>
      <w:r w:rsidRPr="00080A0B">
        <w:rPr>
          <w:szCs w:val="28"/>
        </w:rPr>
        <w:tab/>
      </w:r>
    </w:p>
    <w:p w14:paraId="64ED47DB" w14:textId="77777777" w:rsidR="00EA63E6" w:rsidRPr="00080A0B" w:rsidRDefault="00EA63E6" w:rsidP="0092170E">
      <w:pPr>
        <w:rPr>
          <w:iCs/>
        </w:rPr>
      </w:pPr>
      <w:r w:rsidRPr="00080A0B">
        <w:rPr>
          <w:b/>
          <w:bCs/>
          <w:iCs/>
          <w:u w:val="single"/>
        </w:rPr>
        <w:t>Câu 3</w:t>
      </w:r>
      <w:r w:rsidRPr="00080A0B">
        <w:rPr>
          <w:b/>
          <w:bCs/>
          <w:iCs/>
        </w:rPr>
        <w:t>:</w:t>
      </w:r>
      <w:r w:rsidRPr="00080A0B">
        <w:rPr>
          <w:iCs/>
        </w:rPr>
        <w:t xml:space="preserve">  Cho phân thức B = </w:t>
      </w:r>
      <w:r w:rsidR="005611EB">
        <w:rPr>
          <w:iCs/>
          <w:position w:val="-26"/>
          <w:lang w:val="nl-NL"/>
        </w:rPr>
        <w:pict w14:anchorId="7C95D4F8">
          <v:shape id="_x0000_i2420" type="#_x0000_t75" style="width:51pt;height:33.75pt">
            <v:imagedata r:id="rId1066" o:title=""/>
          </v:shape>
        </w:pict>
      </w:r>
    </w:p>
    <w:p w14:paraId="7DEA7CEA" w14:textId="77777777" w:rsidR="00EA63E6" w:rsidRPr="00080A0B" w:rsidRDefault="00EA63E6" w:rsidP="0092170E">
      <w:pPr>
        <w:rPr>
          <w:iCs/>
        </w:rPr>
      </w:pPr>
      <w:r w:rsidRPr="00080A0B">
        <w:rPr>
          <w:iCs/>
        </w:rPr>
        <w:t>a) Tìm điều kiện của x để giá trị của phân thức trên được xác định .</w:t>
      </w:r>
    </w:p>
    <w:p w14:paraId="27C70D7A" w14:textId="77777777" w:rsidR="00EA63E6" w:rsidRPr="00080A0B" w:rsidRDefault="00EA63E6" w:rsidP="0092170E">
      <w:pPr>
        <w:rPr>
          <w:iCs/>
        </w:rPr>
      </w:pPr>
      <w:r w:rsidRPr="00080A0B">
        <w:rPr>
          <w:iCs/>
        </w:rPr>
        <w:t>b) Tính giá trị của B tại x = 1 và x = - 1</w:t>
      </w:r>
    </w:p>
    <w:p w14:paraId="1A5CCD86" w14:textId="77777777" w:rsidR="00EA63E6" w:rsidRPr="00080A0B" w:rsidRDefault="00EA63E6" w:rsidP="0092170E">
      <w:pPr>
        <w:jc w:val="both"/>
      </w:pPr>
      <w:r w:rsidRPr="00080A0B">
        <w:rPr>
          <w:b/>
          <w:u w:val="single"/>
        </w:rPr>
        <w:t>Câu 4</w:t>
      </w:r>
      <w:r w:rsidRPr="00080A0B">
        <w:rPr>
          <w:b/>
        </w:rPr>
        <w:t>:</w:t>
      </w:r>
      <w:r w:rsidRPr="00080A0B">
        <w:t xml:space="preserve"> Cho ABCD là hình chữ nhật . Tính S</w:t>
      </w:r>
      <w:r w:rsidRPr="00080A0B">
        <w:softHyphen/>
      </w:r>
      <w:r w:rsidRPr="00080A0B">
        <w:softHyphen/>
      </w:r>
      <w:r w:rsidRPr="00080A0B">
        <w:rPr>
          <w:vertAlign w:val="subscript"/>
        </w:rPr>
        <w:t>ABCD</w:t>
      </w:r>
      <w:r w:rsidRPr="00080A0B">
        <w:t xml:space="preserve"> biết </w:t>
      </w:r>
    </w:p>
    <w:p w14:paraId="75455D1A" w14:textId="77777777" w:rsidR="00EA63E6" w:rsidRPr="00080A0B" w:rsidRDefault="00EA63E6" w:rsidP="0092170E">
      <w:pPr>
        <w:jc w:val="both"/>
      </w:pPr>
      <w:r w:rsidRPr="00080A0B">
        <w:t xml:space="preserve"> AB = 70cm ; BC = 4dm . </w:t>
      </w:r>
    </w:p>
    <w:p w14:paraId="01119CF8" w14:textId="77777777" w:rsidR="00EA63E6" w:rsidRPr="00080A0B" w:rsidRDefault="00EA63E6" w:rsidP="0092170E">
      <w:r w:rsidRPr="00080A0B">
        <w:rPr>
          <w:b/>
          <w:u w:val="single"/>
        </w:rPr>
        <w:t>Câu 5</w:t>
      </w:r>
      <w:r w:rsidRPr="00080A0B">
        <w:t>: Cho tam giác ABC, E và D lần lượt là trung điểm của các cạnh AB và AC , gọi G là giao điểm của CE và BD, H và K là trung điểm của BG và CG .</w:t>
      </w:r>
    </w:p>
    <w:p w14:paraId="1BBF8693" w14:textId="77777777" w:rsidR="00EA63E6" w:rsidRPr="00080A0B" w:rsidRDefault="00EA63E6" w:rsidP="00F414A3">
      <w:pPr>
        <w:numPr>
          <w:ilvl w:val="0"/>
          <w:numId w:val="123"/>
        </w:numPr>
      </w:pPr>
      <w:r w:rsidRPr="00080A0B">
        <w:t>Tứ giác DEHK là hình gì? Vì sao?</w:t>
      </w:r>
    </w:p>
    <w:p w14:paraId="1D9A7CE3" w14:textId="77777777" w:rsidR="00EA63E6" w:rsidRPr="00080A0B" w:rsidRDefault="00EA63E6" w:rsidP="00F414A3">
      <w:pPr>
        <w:numPr>
          <w:ilvl w:val="0"/>
          <w:numId w:val="123"/>
        </w:numPr>
      </w:pPr>
      <w:r w:rsidRPr="00080A0B">
        <w:t>Tam giác ABC cần thoả mãn điều kiện gì thì tứ giác DEHK là hình chữ nhật.</w:t>
      </w:r>
    </w:p>
    <w:p w14:paraId="4AB5DA62" w14:textId="77777777" w:rsidR="00EA63E6" w:rsidRPr="00080A0B" w:rsidRDefault="00EA63E6" w:rsidP="00F414A3">
      <w:pPr>
        <w:widowControl w:val="0"/>
        <w:numPr>
          <w:ilvl w:val="0"/>
          <w:numId w:val="123"/>
        </w:numPr>
        <w:autoSpaceDE w:val="0"/>
        <w:autoSpaceDN w:val="0"/>
        <w:adjustRightInd w:val="0"/>
        <w:rPr>
          <w:b/>
        </w:rPr>
      </w:pPr>
      <w:r w:rsidRPr="00080A0B">
        <w:t>Trong điều kiện câu b , hãy tính tỉ số diện tích của hình chữ nhật DEHK và diện tích tam giác ABC./.</w:t>
      </w:r>
    </w:p>
    <w:p w14:paraId="3D87AF7D" w14:textId="77777777" w:rsidR="00EA63E6" w:rsidRPr="00080A0B" w:rsidRDefault="00EA63E6" w:rsidP="0092170E">
      <w:pPr>
        <w:widowControl w:val="0"/>
        <w:tabs>
          <w:tab w:val="left" w:pos="6870"/>
        </w:tabs>
        <w:autoSpaceDE w:val="0"/>
        <w:autoSpaceDN w:val="0"/>
        <w:adjustRightInd w:val="0"/>
        <w:jc w:val="center"/>
        <w:rPr>
          <w:b/>
        </w:rPr>
      </w:pPr>
      <w:r w:rsidRPr="00080A0B">
        <w:rPr>
          <w:b/>
        </w:rPr>
        <w:t xml:space="preserve">ĐÁP ÁN </w:t>
      </w:r>
    </w:p>
    <w:p w14:paraId="19643451" w14:textId="77777777" w:rsidR="00EA63E6" w:rsidRPr="00080A0B" w:rsidRDefault="00EA63E6" w:rsidP="0092170E">
      <w:pPr>
        <w:tabs>
          <w:tab w:val="left" w:pos="7335"/>
        </w:tabs>
        <w:jc w:val="both"/>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6425"/>
        <w:gridCol w:w="1080"/>
        <w:gridCol w:w="1170"/>
      </w:tblGrid>
      <w:tr w:rsidR="00EA63E6" w:rsidRPr="00080A0B" w14:paraId="66F10403" w14:textId="77777777" w:rsidTr="0092170E">
        <w:tc>
          <w:tcPr>
            <w:tcW w:w="1135" w:type="dxa"/>
          </w:tcPr>
          <w:p w14:paraId="3437BC1A" w14:textId="77777777" w:rsidR="00EA63E6" w:rsidRPr="00080A0B" w:rsidRDefault="00EA63E6" w:rsidP="0092170E">
            <w:pPr>
              <w:jc w:val="center"/>
              <w:rPr>
                <w:b/>
              </w:rPr>
            </w:pPr>
          </w:p>
          <w:p w14:paraId="5937FF85" w14:textId="77777777" w:rsidR="00EA63E6" w:rsidRPr="00080A0B" w:rsidRDefault="00EA63E6" w:rsidP="0092170E">
            <w:pPr>
              <w:jc w:val="center"/>
              <w:rPr>
                <w:b/>
              </w:rPr>
            </w:pPr>
            <w:r w:rsidRPr="00080A0B">
              <w:rPr>
                <w:b/>
              </w:rPr>
              <w:t>Câu</w:t>
            </w:r>
          </w:p>
        </w:tc>
        <w:tc>
          <w:tcPr>
            <w:tcW w:w="6425" w:type="dxa"/>
          </w:tcPr>
          <w:p w14:paraId="5452757F" w14:textId="77777777" w:rsidR="00EA63E6" w:rsidRPr="00080A0B" w:rsidRDefault="00EA63E6" w:rsidP="0092170E">
            <w:pPr>
              <w:jc w:val="center"/>
              <w:rPr>
                <w:b/>
              </w:rPr>
            </w:pPr>
          </w:p>
          <w:p w14:paraId="7A725D5A" w14:textId="77777777" w:rsidR="00EA63E6" w:rsidRPr="00080A0B" w:rsidRDefault="00EA63E6" w:rsidP="0092170E">
            <w:pPr>
              <w:jc w:val="center"/>
              <w:rPr>
                <w:b/>
              </w:rPr>
            </w:pPr>
            <w:r w:rsidRPr="00080A0B">
              <w:rPr>
                <w:b/>
              </w:rPr>
              <w:t>Nội dung đáp án</w:t>
            </w:r>
          </w:p>
        </w:tc>
        <w:tc>
          <w:tcPr>
            <w:tcW w:w="1080" w:type="dxa"/>
          </w:tcPr>
          <w:p w14:paraId="10744C32" w14:textId="77777777" w:rsidR="00EA63E6" w:rsidRPr="00080A0B" w:rsidRDefault="00EA63E6" w:rsidP="0092170E">
            <w:pPr>
              <w:jc w:val="center"/>
              <w:rPr>
                <w:b/>
              </w:rPr>
            </w:pPr>
            <w:r w:rsidRPr="00080A0B">
              <w:rPr>
                <w:b/>
              </w:rPr>
              <w:t>Điểm                       thành phần</w:t>
            </w:r>
          </w:p>
          <w:p w14:paraId="589BCF70" w14:textId="77777777" w:rsidR="00EA63E6" w:rsidRPr="00080A0B" w:rsidRDefault="00EA63E6" w:rsidP="0092170E">
            <w:pPr>
              <w:jc w:val="center"/>
            </w:pPr>
          </w:p>
        </w:tc>
        <w:tc>
          <w:tcPr>
            <w:tcW w:w="1170" w:type="dxa"/>
          </w:tcPr>
          <w:p w14:paraId="6C71DB25" w14:textId="77777777" w:rsidR="00EA63E6" w:rsidRPr="00080A0B" w:rsidRDefault="00EA63E6" w:rsidP="0092170E">
            <w:pPr>
              <w:jc w:val="center"/>
              <w:rPr>
                <w:b/>
              </w:rPr>
            </w:pPr>
            <w:r w:rsidRPr="00080A0B">
              <w:rPr>
                <w:b/>
              </w:rPr>
              <w:t>Tổng</w:t>
            </w:r>
            <w:r w:rsidRPr="00080A0B">
              <w:t xml:space="preserve">                        </w:t>
            </w:r>
            <w:r w:rsidRPr="00080A0B">
              <w:rPr>
                <w:b/>
              </w:rPr>
              <w:t>điểm</w:t>
            </w:r>
          </w:p>
        </w:tc>
      </w:tr>
      <w:tr w:rsidR="00EA63E6" w:rsidRPr="00080A0B" w14:paraId="213D38AF" w14:textId="77777777" w:rsidTr="0092170E">
        <w:trPr>
          <w:trHeight w:val="1950"/>
        </w:trPr>
        <w:tc>
          <w:tcPr>
            <w:tcW w:w="1135" w:type="dxa"/>
          </w:tcPr>
          <w:p w14:paraId="4733E4BF" w14:textId="77777777" w:rsidR="00EA63E6" w:rsidRPr="00080A0B" w:rsidRDefault="00EA63E6" w:rsidP="0092170E">
            <w:pPr>
              <w:jc w:val="center"/>
              <w:rPr>
                <w:b/>
              </w:rPr>
            </w:pPr>
          </w:p>
          <w:p w14:paraId="2CDB3E51" w14:textId="77777777" w:rsidR="00EA63E6" w:rsidRPr="00080A0B" w:rsidRDefault="00EA63E6" w:rsidP="0092170E">
            <w:pPr>
              <w:jc w:val="center"/>
              <w:rPr>
                <w:b/>
              </w:rPr>
            </w:pPr>
          </w:p>
          <w:p w14:paraId="71F2757A" w14:textId="77777777" w:rsidR="00EA63E6" w:rsidRPr="00080A0B" w:rsidRDefault="00EA63E6" w:rsidP="0092170E">
            <w:pPr>
              <w:jc w:val="center"/>
              <w:rPr>
                <w:b/>
              </w:rPr>
            </w:pPr>
            <w:r w:rsidRPr="00080A0B">
              <w:rPr>
                <w:b/>
              </w:rPr>
              <w:t>1</w:t>
            </w:r>
          </w:p>
          <w:p w14:paraId="7D91B12B" w14:textId="77777777" w:rsidR="00EA63E6" w:rsidRPr="00080A0B" w:rsidRDefault="00EA63E6" w:rsidP="0092170E">
            <w:pPr>
              <w:rPr>
                <w:b/>
              </w:rPr>
            </w:pPr>
          </w:p>
          <w:p w14:paraId="5946B588" w14:textId="77777777" w:rsidR="00EA63E6" w:rsidRPr="00080A0B" w:rsidRDefault="00EA63E6" w:rsidP="0092170E">
            <w:pPr>
              <w:rPr>
                <w:b/>
              </w:rPr>
            </w:pPr>
          </w:p>
        </w:tc>
        <w:tc>
          <w:tcPr>
            <w:tcW w:w="6425" w:type="dxa"/>
          </w:tcPr>
          <w:p w14:paraId="08AF0670" w14:textId="77777777" w:rsidR="00EA63E6" w:rsidRPr="00080A0B" w:rsidRDefault="00EA63E6" w:rsidP="0092170E">
            <w:pPr>
              <w:jc w:val="both"/>
            </w:pPr>
            <w:r w:rsidRPr="00080A0B">
              <w:t>Phân tích các đa thức sau thành nhân tử:</w:t>
            </w:r>
          </w:p>
          <w:p w14:paraId="3D96BCF9" w14:textId="77777777" w:rsidR="00EA63E6" w:rsidRPr="00080A0B" w:rsidRDefault="00EA63E6" w:rsidP="0092170E">
            <w:r w:rsidRPr="00080A0B">
              <w:t xml:space="preserve"> a)x(x+y)</w:t>
            </w:r>
          </w:p>
          <w:p w14:paraId="5ADC5E78" w14:textId="77777777" w:rsidR="00EA63E6" w:rsidRPr="00080A0B" w:rsidRDefault="00EA63E6" w:rsidP="0092170E">
            <w:r w:rsidRPr="00080A0B">
              <w:t xml:space="preserve"> b) (3y)</w:t>
            </w:r>
            <w:r w:rsidRPr="00080A0B">
              <w:rPr>
                <w:vertAlign w:val="superscript"/>
              </w:rPr>
              <w:t>2</w:t>
            </w:r>
            <w:r w:rsidRPr="00080A0B">
              <w:t xml:space="preserve"> - (2x)</w:t>
            </w:r>
            <w:r w:rsidRPr="00080A0B">
              <w:rPr>
                <w:vertAlign w:val="superscript"/>
              </w:rPr>
              <w:t>2</w:t>
            </w:r>
            <w:r w:rsidRPr="00080A0B">
              <w:t xml:space="preserve">   = (3y -2x)( 3y+ 2x)                                                          </w:t>
            </w:r>
          </w:p>
          <w:p w14:paraId="5320FC68" w14:textId="77777777" w:rsidR="00EA63E6" w:rsidRPr="00080A0B" w:rsidRDefault="00EA63E6" w:rsidP="0092170E">
            <w:pPr>
              <w:rPr>
                <w:vertAlign w:val="superscript"/>
              </w:rPr>
            </w:pPr>
            <w:r w:rsidRPr="00080A0B">
              <w:t xml:space="preserve"> c)x(x</w:t>
            </w:r>
            <w:r w:rsidRPr="00080A0B">
              <w:rPr>
                <w:vertAlign w:val="superscript"/>
              </w:rPr>
              <w:t>2</w:t>
            </w:r>
            <w:r w:rsidRPr="00080A0B">
              <w:t>+2x+1) = x(x+1)</w:t>
            </w:r>
            <w:r w:rsidRPr="00080A0B">
              <w:rPr>
                <w:vertAlign w:val="superscript"/>
              </w:rPr>
              <w:t>2</w:t>
            </w:r>
          </w:p>
          <w:p w14:paraId="33800151" w14:textId="77777777" w:rsidR="00EA63E6" w:rsidRPr="00080A0B" w:rsidRDefault="00EA63E6" w:rsidP="0092170E">
            <w:pPr>
              <w:tabs>
                <w:tab w:val="left" w:pos="8580"/>
              </w:tabs>
              <w:rPr>
                <w:vertAlign w:val="superscript"/>
              </w:rPr>
            </w:pPr>
            <w:r w:rsidRPr="00080A0B">
              <w:tab/>
            </w:r>
            <w:r w:rsidRPr="00080A0B">
              <w:tab/>
              <w:t xml:space="preserve">        </w:t>
            </w:r>
            <w:r w:rsidRPr="00080A0B">
              <w:tab/>
              <w:t xml:space="preserve">  ( 0,25đ)</w:t>
            </w:r>
          </w:p>
        </w:tc>
        <w:tc>
          <w:tcPr>
            <w:tcW w:w="1080" w:type="dxa"/>
          </w:tcPr>
          <w:p w14:paraId="50BF4A9B" w14:textId="77777777" w:rsidR="00EA63E6" w:rsidRPr="00080A0B" w:rsidRDefault="00EA63E6" w:rsidP="0092170E">
            <w:pPr>
              <w:jc w:val="center"/>
            </w:pPr>
          </w:p>
          <w:p w14:paraId="559DEF67" w14:textId="77777777" w:rsidR="00EA63E6" w:rsidRPr="00080A0B" w:rsidRDefault="00EA63E6" w:rsidP="0092170E">
            <w:pPr>
              <w:jc w:val="center"/>
            </w:pPr>
            <w:r w:rsidRPr="00080A0B">
              <w:t>0,5</w:t>
            </w:r>
          </w:p>
          <w:p w14:paraId="26F62D1E" w14:textId="77777777" w:rsidR="00EA63E6" w:rsidRPr="00080A0B" w:rsidRDefault="00EA63E6" w:rsidP="0092170E">
            <w:pPr>
              <w:jc w:val="center"/>
            </w:pPr>
            <w:r w:rsidRPr="00080A0B">
              <w:t>0,5</w:t>
            </w:r>
          </w:p>
          <w:p w14:paraId="4D2DA48D" w14:textId="77777777" w:rsidR="00EA63E6" w:rsidRPr="00080A0B" w:rsidRDefault="00EA63E6" w:rsidP="0092170E">
            <w:pPr>
              <w:jc w:val="center"/>
            </w:pPr>
            <w:r w:rsidRPr="00080A0B">
              <w:t>0,5</w:t>
            </w:r>
          </w:p>
        </w:tc>
        <w:tc>
          <w:tcPr>
            <w:tcW w:w="1170" w:type="dxa"/>
          </w:tcPr>
          <w:p w14:paraId="6B0E8817" w14:textId="77777777" w:rsidR="00EA63E6" w:rsidRPr="00080A0B" w:rsidRDefault="00EA63E6" w:rsidP="0092170E">
            <w:pPr>
              <w:jc w:val="center"/>
              <w:rPr>
                <w:b/>
              </w:rPr>
            </w:pPr>
          </w:p>
          <w:p w14:paraId="2787D683" w14:textId="77777777" w:rsidR="00EA63E6" w:rsidRPr="00080A0B" w:rsidRDefault="00EA63E6" w:rsidP="0092170E">
            <w:pPr>
              <w:jc w:val="center"/>
            </w:pPr>
            <w:r w:rsidRPr="00080A0B">
              <w:rPr>
                <w:b/>
              </w:rPr>
              <w:t>1,5điểm</w:t>
            </w:r>
          </w:p>
        </w:tc>
      </w:tr>
      <w:tr w:rsidR="00EA63E6" w:rsidRPr="00080A0B" w14:paraId="5AC8EC68" w14:textId="77777777" w:rsidTr="0092170E">
        <w:tc>
          <w:tcPr>
            <w:tcW w:w="1135" w:type="dxa"/>
          </w:tcPr>
          <w:p w14:paraId="44B443ED" w14:textId="77777777" w:rsidR="00EA63E6" w:rsidRPr="00080A0B" w:rsidRDefault="00EA63E6" w:rsidP="0092170E">
            <w:pPr>
              <w:jc w:val="center"/>
              <w:rPr>
                <w:b/>
              </w:rPr>
            </w:pPr>
          </w:p>
          <w:p w14:paraId="529EB755" w14:textId="77777777" w:rsidR="00EA63E6" w:rsidRPr="00080A0B" w:rsidRDefault="00EA63E6" w:rsidP="0092170E">
            <w:pPr>
              <w:jc w:val="center"/>
              <w:rPr>
                <w:b/>
              </w:rPr>
            </w:pPr>
          </w:p>
          <w:p w14:paraId="2DEC28B9" w14:textId="77777777" w:rsidR="00EA63E6" w:rsidRPr="00080A0B" w:rsidRDefault="00EA63E6" w:rsidP="0092170E">
            <w:pPr>
              <w:jc w:val="center"/>
              <w:rPr>
                <w:b/>
              </w:rPr>
            </w:pPr>
          </w:p>
          <w:p w14:paraId="57E309D0" w14:textId="77777777" w:rsidR="00EA63E6" w:rsidRPr="00080A0B" w:rsidRDefault="00EA63E6" w:rsidP="0092170E">
            <w:pPr>
              <w:jc w:val="center"/>
              <w:rPr>
                <w:b/>
              </w:rPr>
            </w:pPr>
          </w:p>
          <w:p w14:paraId="3BFC4AC7" w14:textId="77777777" w:rsidR="00EA63E6" w:rsidRPr="00080A0B" w:rsidRDefault="00EA63E6" w:rsidP="0092170E">
            <w:pPr>
              <w:jc w:val="center"/>
              <w:rPr>
                <w:b/>
              </w:rPr>
            </w:pPr>
          </w:p>
          <w:p w14:paraId="58CD8271" w14:textId="77777777" w:rsidR="00EA63E6" w:rsidRPr="00080A0B" w:rsidRDefault="00EA63E6" w:rsidP="0092170E">
            <w:pPr>
              <w:jc w:val="center"/>
              <w:rPr>
                <w:b/>
              </w:rPr>
            </w:pPr>
            <w:r w:rsidRPr="00080A0B">
              <w:rPr>
                <w:b/>
              </w:rPr>
              <w:t>2</w:t>
            </w:r>
          </w:p>
          <w:p w14:paraId="5F121432" w14:textId="77777777" w:rsidR="00EA63E6" w:rsidRPr="00080A0B" w:rsidRDefault="00EA63E6" w:rsidP="0092170E">
            <w:pPr>
              <w:jc w:val="center"/>
              <w:rPr>
                <w:b/>
              </w:rPr>
            </w:pPr>
          </w:p>
          <w:p w14:paraId="539DB8A0" w14:textId="77777777" w:rsidR="00EA63E6" w:rsidRPr="00080A0B" w:rsidRDefault="00EA63E6" w:rsidP="0092170E">
            <w:pPr>
              <w:jc w:val="center"/>
              <w:rPr>
                <w:b/>
              </w:rPr>
            </w:pPr>
          </w:p>
        </w:tc>
        <w:tc>
          <w:tcPr>
            <w:tcW w:w="6425" w:type="dxa"/>
          </w:tcPr>
          <w:p w14:paraId="64C0B2A1" w14:textId="77777777" w:rsidR="00EA63E6" w:rsidRPr="00080A0B" w:rsidRDefault="00EA63E6" w:rsidP="0092170E">
            <w:pPr>
              <w:tabs>
                <w:tab w:val="left" w:pos="8580"/>
              </w:tabs>
              <w:rPr>
                <w:lang w:val="nl-NL"/>
              </w:rPr>
            </w:pPr>
            <w:r w:rsidRPr="00080A0B">
              <w:rPr>
                <w:lang w:val="nl-NL"/>
              </w:rPr>
              <w:t>Thực hiện phép tính:</w:t>
            </w:r>
          </w:p>
          <w:p w14:paraId="4F91C8E4" w14:textId="77777777" w:rsidR="00EA63E6" w:rsidRPr="00080A0B" w:rsidRDefault="00EA63E6" w:rsidP="0092170E">
            <w:pPr>
              <w:tabs>
                <w:tab w:val="left" w:pos="8580"/>
              </w:tabs>
            </w:pPr>
            <w:r w:rsidRPr="00080A0B">
              <w:rPr>
                <w:lang w:val="nl-NL"/>
              </w:rPr>
              <w:t>a)</w:t>
            </w:r>
            <w:r w:rsidR="005611EB">
              <w:rPr>
                <w:position w:val="-24"/>
                <w:lang w:val="nl-NL"/>
              </w:rPr>
              <w:pict w14:anchorId="1B181C04">
                <v:shape id="_x0000_i2421" type="#_x0000_t75" style="width:198pt;height:33pt">
                  <v:imagedata r:id="rId1067" o:title=""/>
                </v:shape>
              </w:pict>
            </w:r>
            <w:r w:rsidRPr="00080A0B">
              <w:tab/>
              <w:t xml:space="preserve">  ( 0,25đ)</w:t>
            </w:r>
          </w:p>
          <w:p w14:paraId="26D4BD14" w14:textId="77777777" w:rsidR="00EA63E6" w:rsidRPr="00080A0B" w:rsidRDefault="00EA63E6" w:rsidP="0092170E">
            <w:pPr>
              <w:tabs>
                <w:tab w:val="left" w:pos="8580"/>
              </w:tabs>
              <w:rPr>
                <w:lang w:val="nl-NL"/>
              </w:rPr>
            </w:pPr>
            <w:r w:rsidRPr="00080A0B">
              <w:rPr>
                <w:lang w:val="nl-NL"/>
              </w:rPr>
              <w:t>b)</w:t>
            </w:r>
            <w:r w:rsidR="005611EB">
              <w:rPr>
                <w:position w:val="-24"/>
                <w:lang w:val="nl-NL"/>
              </w:rPr>
              <w:pict w14:anchorId="06F78AEA">
                <v:shape id="_x0000_i2422" type="#_x0000_t75" style="width:227.25pt;height:33pt">
                  <v:imagedata r:id="rId1068" o:title=""/>
                </v:shape>
              </w:pict>
            </w:r>
          </w:p>
          <w:p w14:paraId="4A667178" w14:textId="77777777" w:rsidR="00EA63E6" w:rsidRPr="00080A0B" w:rsidRDefault="005611EB" w:rsidP="0092170E">
            <w:pPr>
              <w:tabs>
                <w:tab w:val="left" w:pos="8580"/>
              </w:tabs>
              <w:rPr>
                <w:lang w:val="nl-NL"/>
              </w:rPr>
            </w:pPr>
            <w:r>
              <w:rPr>
                <w:position w:val="-36"/>
                <w:lang w:val="nl-NL"/>
              </w:rPr>
              <w:pict w14:anchorId="6198F518">
                <v:shape id="_x0000_i2423" type="#_x0000_t75" style="width:171pt;height:36.75pt">
                  <v:imagedata r:id="rId1069" o:title=""/>
                </v:shape>
              </w:pict>
            </w:r>
          </w:p>
          <w:p w14:paraId="571BF431" w14:textId="77777777" w:rsidR="00EA63E6" w:rsidRPr="00080A0B" w:rsidRDefault="00EA63E6" w:rsidP="0092170E">
            <w:pPr>
              <w:tabs>
                <w:tab w:val="left" w:pos="8580"/>
              </w:tabs>
              <w:rPr>
                <w:lang w:val="nl-NL"/>
              </w:rPr>
            </w:pPr>
            <w:r w:rsidRPr="00080A0B">
              <w:rPr>
                <w:lang w:val="nl-NL"/>
              </w:rPr>
              <w:t>c)</w:t>
            </w:r>
          </w:p>
          <w:p w14:paraId="6673CF58" w14:textId="77777777" w:rsidR="00EA63E6" w:rsidRPr="00080A0B" w:rsidRDefault="005611EB" w:rsidP="0092170E">
            <w:pPr>
              <w:tabs>
                <w:tab w:val="left" w:pos="8580"/>
              </w:tabs>
              <w:rPr>
                <w:lang w:val="nl-NL"/>
              </w:rPr>
            </w:pPr>
            <w:r>
              <w:rPr>
                <w:position w:val="-114"/>
                <w:lang w:val="pt-BR"/>
              </w:rPr>
              <w:pict w14:anchorId="43FF7B80">
                <v:shape id="_x0000_i2424" type="#_x0000_t75" style="width:258pt;height:91.5pt">
                  <v:imagedata r:id="rId1070" o:title=""/>
                </v:shape>
              </w:pict>
            </w:r>
          </w:p>
        </w:tc>
        <w:tc>
          <w:tcPr>
            <w:tcW w:w="1080" w:type="dxa"/>
          </w:tcPr>
          <w:p w14:paraId="03E6511E" w14:textId="77777777" w:rsidR="00EA63E6" w:rsidRPr="00080A0B" w:rsidRDefault="00EA63E6" w:rsidP="0092170E">
            <w:pPr>
              <w:jc w:val="center"/>
            </w:pPr>
          </w:p>
          <w:p w14:paraId="35C29FD3" w14:textId="77777777" w:rsidR="00EA63E6" w:rsidRPr="00080A0B" w:rsidRDefault="00EA63E6" w:rsidP="0092170E">
            <w:pPr>
              <w:jc w:val="center"/>
            </w:pPr>
            <w:r w:rsidRPr="00080A0B">
              <w:t>(1đ)</w:t>
            </w:r>
          </w:p>
          <w:p w14:paraId="067A36C6" w14:textId="77777777" w:rsidR="00EA63E6" w:rsidRPr="00080A0B" w:rsidRDefault="00EA63E6" w:rsidP="0092170E">
            <w:pPr>
              <w:jc w:val="center"/>
            </w:pPr>
          </w:p>
          <w:p w14:paraId="19940A98" w14:textId="77777777" w:rsidR="00EA63E6" w:rsidRPr="00080A0B" w:rsidRDefault="00EA63E6" w:rsidP="0092170E">
            <w:pPr>
              <w:jc w:val="center"/>
            </w:pPr>
          </w:p>
          <w:p w14:paraId="5F6739B1" w14:textId="77777777" w:rsidR="00EA63E6" w:rsidRPr="00080A0B" w:rsidRDefault="00EA63E6" w:rsidP="0092170E">
            <w:pPr>
              <w:jc w:val="center"/>
            </w:pPr>
            <w:r w:rsidRPr="00080A0B">
              <w:t>(1đ)</w:t>
            </w:r>
          </w:p>
          <w:p w14:paraId="161D184A" w14:textId="77777777" w:rsidR="00EA63E6" w:rsidRPr="00080A0B" w:rsidRDefault="00EA63E6" w:rsidP="0092170E">
            <w:pPr>
              <w:jc w:val="center"/>
            </w:pPr>
          </w:p>
          <w:p w14:paraId="75399251" w14:textId="77777777" w:rsidR="00EA63E6" w:rsidRPr="00080A0B" w:rsidRDefault="00EA63E6" w:rsidP="0092170E">
            <w:pPr>
              <w:jc w:val="center"/>
            </w:pPr>
          </w:p>
          <w:p w14:paraId="3CAF198C" w14:textId="77777777" w:rsidR="00EA63E6" w:rsidRPr="00080A0B" w:rsidRDefault="00EA63E6" w:rsidP="0092170E">
            <w:pPr>
              <w:jc w:val="center"/>
            </w:pPr>
          </w:p>
          <w:p w14:paraId="2473EDE5" w14:textId="77777777" w:rsidR="00EA63E6" w:rsidRPr="00080A0B" w:rsidRDefault="00EA63E6" w:rsidP="0092170E">
            <w:pPr>
              <w:jc w:val="center"/>
            </w:pPr>
          </w:p>
          <w:p w14:paraId="0E7A4276" w14:textId="77777777" w:rsidR="00EA63E6" w:rsidRPr="00080A0B" w:rsidRDefault="00EA63E6" w:rsidP="0092170E">
            <w:pPr>
              <w:jc w:val="center"/>
            </w:pPr>
          </w:p>
          <w:p w14:paraId="03545B4C" w14:textId="77777777" w:rsidR="00EA63E6" w:rsidRPr="00080A0B" w:rsidRDefault="00EA63E6" w:rsidP="0092170E">
            <w:pPr>
              <w:jc w:val="center"/>
            </w:pPr>
            <w:r w:rsidRPr="00080A0B">
              <w:t>(1đ)</w:t>
            </w:r>
          </w:p>
        </w:tc>
        <w:tc>
          <w:tcPr>
            <w:tcW w:w="1170" w:type="dxa"/>
          </w:tcPr>
          <w:p w14:paraId="563F2F73" w14:textId="77777777" w:rsidR="00EA63E6" w:rsidRPr="00080A0B" w:rsidRDefault="00EA63E6" w:rsidP="0092170E">
            <w:pPr>
              <w:jc w:val="center"/>
              <w:rPr>
                <w:b/>
              </w:rPr>
            </w:pPr>
          </w:p>
          <w:p w14:paraId="510C3B80" w14:textId="77777777" w:rsidR="00EA63E6" w:rsidRPr="00080A0B" w:rsidRDefault="00EA63E6" w:rsidP="0092170E">
            <w:pPr>
              <w:jc w:val="center"/>
              <w:rPr>
                <w:b/>
              </w:rPr>
            </w:pPr>
          </w:p>
          <w:p w14:paraId="5D537D7B" w14:textId="77777777" w:rsidR="00EA63E6" w:rsidRPr="00080A0B" w:rsidRDefault="00EA63E6" w:rsidP="0092170E">
            <w:pPr>
              <w:jc w:val="center"/>
              <w:rPr>
                <w:b/>
              </w:rPr>
            </w:pPr>
          </w:p>
          <w:p w14:paraId="6701CBAC" w14:textId="77777777" w:rsidR="00EA63E6" w:rsidRPr="00080A0B" w:rsidRDefault="00EA63E6" w:rsidP="0092170E">
            <w:pPr>
              <w:jc w:val="center"/>
              <w:rPr>
                <w:b/>
              </w:rPr>
            </w:pPr>
          </w:p>
          <w:p w14:paraId="4AEF6637" w14:textId="77777777" w:rsidR="00EA63E6" w:rsidRPr="00080A0B" w:rsidRDefault="00EA63E6" w:rsidP="0092170E">
            <w:pPr>
              <w:jc w:val="center"/>
              <w:rPr>
                <w:b/>
              </w:rPr>
            </w:pPr>
          </w:p>
          <w:p w14:paraId="5D3138ED" w14:textId="77777777" w:rsidR="00EA63E6" w:rsidRPr="00080A0B" w:rsidRDefault="00EA63E6" w:rsidP="0092170E">
            <w:pPr>
              <w:jc w:val="center"/>
              <w:rPr>
                <w:b/>
              </w:rPr>
            </w:pPr>
          </w:p>
          <w:p w14:paraId="4461B9FC" w14:textId="77777777" w:rsidR="00EA63E6" w:rsidRPr="00080A0B" w:rsidRDefault="00EA63E6" w:rsidP="0092170E">
            <w:pPr>
              <w:jc w:val="center"/>
              <w:rPr>
                <w:b/>
              </w:rPr>
            </w:pPr>
          </w:p>
          <w:p w14:paraId="7428C2DF" w14:textId="77777777" w:rsidR="00EA63E6" w:rsidRPr="00080A0B" w:rsidRDefault="00EA63E6" w:rsidP="0092170E">
            <w:pPr>
              <w:jc w:val="center"/>
              <w:rPr>
                <w:b/>
              </w:rPr>
            </w:pPr>
            <w:r w:rsidRPr="00080A0B">
              <w:rPr>
                <w:b/>
              </w:rPr>
              <w:t>3 điểm</w:t>
            </w:r>
          </w:p>
        </w:tc>
      </w:tr>
      <w:tr w:rsidR="00EA63E6" w:rsidRPr="00080A0B" w14:paraId="577BD8B3" w14:textId="77777777" w:rsidTr="0092170E">
        <w:tc>
          <w:tcPr>
            <w:tcW w:w="1135" w:type="dxa"/>
          </w:tcPr>
          <w:p w14:paraId="6922344F" w14:textId="77777777" w:rsidR="00EA63E6" w:rsidRPr="00080A0B" w:rsidRDefault="00EA63E6" w:rsidP="0092170E">
            <w:pPr>
              <w:jc w:val="center"/>
              <w:rPr>
                <w:b/>
              </w:rPr>
            </w:pPr>
          </w:p>
          <w:p w14:paraId="603DB56E" w14:textId="77777777" w:rsidR="00EA63E6" w:rsidRPr="00080A0B" w:rsidRDefault="00EA63E6" w:rsidP="0092170E">
            <w:pPr>
              <w:jc w:val="center"/>
              <w:rPr>
                <w:b/>
              </w:rPr>
            </w:pPr>
          </w:p>
          <w:p w14:paraId="3A662B08" w14:textId="77777777" w:rsidR="00EA63E6" w:rsidRPr="00080A0B" w:rsidRDefault="00EA63E6" w:rsidP="0092170E">
            <w:pPr>
              <w:jc w:val="center"/>
              <w:rPr>
                <w:b/>
              </w:rPr>
            </w:pPr>
          </w:p>
          <w:p w14:paraId="7C8DA539" w14:textId="77777777" w:rsidR="00EA63E6" w:rsidRPr="00080A0B" w:rsidRDefault="00EA63E6" w:rsidP="0092170E">
            <w:pPr>
              <w:jc w:val="center"/>
              <w:rPr>
                <w:b/>
              </w:rPr>
            </w:pPr>
            <w:r w:rsidRPr="00080A0B">
              <w:rPr>
                <w:b/>
              </w:rPr>
              <w:t>3</w:t>
            </w:r>
          </w:p>
        </w:tc>
        <w:tc>
          <w:tcPr>
            <w:tcW w:w="6425" w:type="dxa"/>
          </w:tcPr>
          <w:p w14:paraId="61087B4F" w14:textId="77777777" w:rsidR="00EA63E6" w:rsidRPr="00080A0B" w:rsidRDefault="00EA63E6" w:rsidP="0092170E">
            <w:pPr>
              <w:rPr>
                <w:iCs/>
                <w:lang w:val="nl-NL"/>
              </w:rPr>
            </w:pPr>
            <w:r w:rsidRPr="00080A0B">
              <w:rPr>
                <w:iCs/>
              </w:rPr>
              <w:t xml:space="preserve">Cho phân thức B = </w:t>
            </w:r>
            <w:r w:rsidR="005611EB">
              <w:rPr>
                <w:iCs/>
                <w:position w:val="-26"/>
                <w:lang w:val="nl-NL"/>
              </w:rPr>
              <w:pict w14:anchorId="3B31B8EA">
                <v:shape id="_x0000_i2425" type="#_x0000_t75" style="width:51pt;height:33.75pt">
                  <v:imagedata r:id="rId1066" o:title=""/>
                </v:shape>
              </w:pict>
            </w:r>
          </w:p>
          <w:p w14:paraId="1D6F6C6E" w14:textId="77777777" w:rsidR="00EA63E6" w:rsidRPr="00080A0B" w:rsidRDefault="00EA63E6" w:rsidP="0092170E">
            <w:pPr>
              <w:rPr>
                <w:iCs/>
              </w:rPr>
            </w:pPr>
            <w:r w:rsidRPr="00080A0B">
              <w:rPr>
                <w:iCs/>
              </w:rPr>
              <w:t xml:space="preserve">a)ĐKXĐ của B là: </w:t>
            </w:r>
          </w:p>
          <w:p w14:paraId="569F6C8F" w14:textId="77777777" w:rsidR="00EA63E6" w:rsidRPr="00080A0B" w:rsidRDefault="005611EB" w:rsidP="0092170E">
            <w:pPr>
              <w:rPr>
                <w:iCs/>
              </w:rPr>
            </w:pPr>
            <w:r>
              <w:rPr>
                <w:position w:val="-62"/>
                <w:lang w:val="nl-NL"/>
              </w:rPr>
              <w:pict w14:anchorId="7D8FB38F">
                <v:shape id="_x0000_i2426" type="#_x0000_t75" style="width:167.25pt;height:69pt">
                  <v:imagedata r:id="rId1071" o:title=""/>
                </v:shape>
              </w:pict>
            </w:r>
            <w:r w:rsidR="00EA63E6" w:rsidRPr="00080A0B">
              <w:t xml:space="preserve">                 </w:t>
            </w:r>
          </w:p>
          <w:p w14:paraId="3D14976C" w14:textId="77777777" w:rsidR="00EA63E6" w:rsidRPr="00080A0B" w:rsidRDefault="00EA63E6" w:rsidP="0092170E">
            <w:pPr>
              <w:rPr>
                <w:iCs/>
              </w:rPr>
            </w:pPr>
            <w:r w:rsidRPr="00080A0B">
              <w:t xml:space="preserve">b) </w:t>
            </w:r>
            <w:r w:rsidRPr="00080A0B">
              <w:rPr>
                <w:iCs/>
              </w:rPr>
              <w:t xml:space="preserve">B = </w:t>
            </w:r>
            <w:r w:rsidR="005611EB">
              <w:rPr>
                <w:iCs/>
                <w:position w:val="-32"/>
                <w:lang w:val="nl-NL"/>
              </w:rPr>
              <w:pict w14:anchorId="0CE86AE4">
                <v:shape id="_x0000_i2427" type="#_x0000_t75" style="width:150.75pt;height:39pt">
                  <v:imagedata r:id="rId1072" o:title=""/>
                </v:shape>
              </w:pict>
            </w:r>
            <w:r w:rsidRPr="00080A0B">
              <w:rPr>
                <w:iCs/>
              </w:rPr>
              <w:t xml:space="preserve"> </w:t>
            </w:r>
          </w:p>
          <w:p w14:paraId="5A01CC2C" w14:textId="77777777" w:rsidR="00EA63E6" w:rsidRPr="00080A0B" w:rsidRDefault="00EA63E6" w:rsidP="0092170E">
            <w:pPr>
              <w:rPr>
                <w:iCs/>
              </w:rPr>
            </w:pPr>
            <w:r w:rsidRPr="00080A0B">
              <w:rPr>
                <w:iCs/>
              </w:rPr>
              <w:t xml:space="preserve">+ Tại x = 1 có B = </w:t>
            </w:r>
            <w:r w:rsidR="005611EB">
              <w:rPr>
                <w:position w:val="-26"/>
                <w:lang w:val="nl-NL"/>
              </w:rPr>
              <w:pict w14:anchorId="4B595CB5">
                <v:shape id="_x0000_i2428" type="#_x0000_t75" style="width:12.75pt;height:36pt">
                  <v:imagedata r:id="rId1073" o:title=""/>
                </v:shape>
              </w:pict>
            </w:r>
          </w:p>
          <w:p w14:paraId="120287D5" w14:textId="77777777" w:rsidR="00EA63E6" w:rsidRPr="00080A0B" w:rsidRDefault="00EA63E6" w:rsidP="0092170E">
            <w:pPr>
              <w:rPr>
                <w:iCs/>
              </w:rPr>
            </w:pPr>
            <w:r w:rsidRPr="00080A0B">
              <w:t>+ Tại x = -1 không thõa mãn ĐKXĐ của B nên B không xác định.</w:t>
            </w:r>
          </w:p>
        </w:tc>
        <w:tc>
          <w:tcPr>
            <w:tcW w:w="1080" w:type="dxa"/>
          </w:tcPr>
          <w:p w14:paraId="0621B3AD" w14:textId="77777777" w:rsidR="00EA63E6" w:rsidRPr="00080A0B" w:rsidRDefault="00EA63E6" w:rsidP="0092170E">
            <w:pPr>
              <w:jc w:val="center"/>
            </w:pPr>
          </w:p>
          <w:p w14:paraId="55F6974A" w14:textId="77777777" w:rsidR="00EA63E6" w:rsidRPr="00080A0B" w:rsidRDefault="00EA63E6" w:rsidP="0092170E">
            <w:pPr>
              <w:jc w:val="center"/>
            </w:pPr>
          </w:p>
          <w:p w14:paraId="7016C87F" w14:textId="77777777" w:rsidR="00EA63E6" w:rsidRPr="00080A0B" w:rsidRDefault="00EA63E6" w:rsidP="0092170E">
            <w:pPr>
              <w:jc w:val="center"/>
            </w:pPr>
          </w:p>
          <w:p w14:paraId="3516AF71" w14:textId="77777777" w:rsidR="00EA63E6" w:rsidRPr="00080A0B" w:rsidRDefault="00EA63E6" w:rsidP="0092170E">
            <w:pPr>
              <w:jc w:val="center"/>
            </w:pPr>
            <w:r w:rsidRPr="00080A0B">
              <w:t>0,5 đ</w:t>
            </w:r>
          </w:p>
          <w:p w14:paraId="42554CE8" w14:textId="77777777" w:rsidR="00EA63E6" w:rsidRPr="00080A0B" w:rsidRDefault="00EA63E6" w:rsidP="0092170E">
            <w:pPr>
              <w:jc w:val="center"/>
            </w:pPr>
          </w:p>
          <w:p w14:paraId="5D74255D" w14:textId="77777777" w:rsidR="00EA63E6" w:rsidRPr="00080A0B" w:rsidRDefault="00EA63E6" w:rsidP="0092170E">
            <w:pPr>
              <w:jc w:val="center"/>
            </w:pPr>
          </w:p>
          <w:p w14:paraId="4BCA4CC2" w14:textId="77777777" w:rsidR="00EA63E6" w:rsidRPr="00080A0B" w:rsidRDefault="00EA63E6" w:rsidP="0092170E">
            <w:pPr>
              <w:jc w:val="center"/>
            </w:pPr>
          </w:p>
          <w:p w14:paraId="2AEF7E80" w14:textId="77777777" w:rsidR="00EA63E6" w:rsidRPr="00080A0B" w:rsidRDefault="00EA63E6" w:rsidP="0092170E">
            <w:pPr>
              <w:jc w:val="center"/>
            </w:pPr>
          </w:p>
          <w:p w14:paraId="40D4CE0A" w14:textId="77777777" w:rsidR="00EA63E6" w:rsidRPr="00080A0B" w:rsidRDefault="00EA63E6" w:rsidP="0092170E">
            <w:pPr>
              <w:jc w:val="center"/>
            </w:pPr>
            <w:r w:rsidRPr="00080A0B">
              <w:t>0,5 đ</w:t>
            </w:r>
          </w:p>
          <w:p w14:paraId="3EF131CC" w14:textId="77777777" w:rsidR="00EA63E6" w:rsidRPr="00080A0B" w:rsidRDefault="00EA63E6" w:rsidP="0092170E">
            <w:pPr>
              <w:jc w:val="center"/>
            </w:pPr>
          </w:p>
          <w:p w14:paraId="4610229F" w14:textId="77777777" w:rsidR="00EA63E6" w:rsidRPr="00080A0B" w:rsidRDefault="00EA63E6" w:rsidP="0092170E">
            <w:pPr>
              <w:jc w:val="center"/>
            </w:pPr>
          </w:p>
          <w:p w14:paraId="740CFA7C" w14:textId="77777777" w:rsidR="00EA63E6" w:rsidRPr="00080A0B" w:rsidRDefault="00EA63E6" w:rsidP="0092170E">
            <w:pPr>
              <w:jc w:val="center"/>
            </w:pPr>
          </w:p>
          <w:p w14:paraId="30F26740" w14:textId="77777777" w:rsidR="00EA63E6" w:rsidRPr="00080A0B" w:rsidRDefault="00EA63E6" w:rsidP="0092170E">
            <w:pPr>
              <w:jc w:val="center"/>
            </w:pPr>
            <w:r w:rsidRPr="00080A0B">
              <w:t>0,5 đ</w:t>
            </w:r>
          </w:p>
          <w:p w14:paraId="5E6FD3FF" w14:textId="77777777" w:rsidR="00EA63E6" w:rsidRPr="00080A0B" w:rsidRDefault="00EA63E6" w:rsidP="0092170E">
            <w:pPr>
              <w:jc w:val="center"/>
            </w:pPr>
          </w:p>
        </w:tc>
        <w:tc>
          <w:tcPr>
            <w:tcW w:w="1170" w:type="dxa"/>
          </w:tcPr>
          <w:p w14:paraId="0324BE00" w14:textId="77777777" w:rsidR="00EA63E6" w:rsidRPr="00080A0B" w:rsidRDefault="00EA63E6" w:rsidP="0092170E">
            <w:pPr>
              <w:jc w:val="center"/>
              <w:rPr>
                <w:b/>
              </w:rPr>
            </w:pPr>
          </w:p>
          <w:p w14:paraId="3399A9BE" w14:textId="77777777" w:rsidR="00EA63E6" w:rsidRPr="00080A0B" w:rsidRDefault="00EA63E6" w:rsidP="0092170E">
            <w:pPr>
              <w:jc w:val="center"/>
              <w:rPr>
                <w:b/>
              </w:rPr>
            </w:pPr>
          </w:p>
          <w:p w14:paraId="2911AA28" w14:textId="77777777" w:rsidR="00EA63E6" w:rsidRPr="00080A0B" w:rsidRDefault="00EA63E6" w:rsidP="0092170E">
            <w:pPr>
              <w:jc w:val="center"/>
              <w:rPr>
                <w:b/>
              </w:rPr>
            </w:pPr>
          </w:p>
          <w:p w14:paraId="25B979A1" w14:textId="77777777" w:rsidR="00EA63E6" w:rsidRPr="00080A0B" w:rsidRDefault="00EA63E6" w:rsidP="0092170E">
            <w:pPr>
              <w:jc w:val="center"/>
              <w:rPr>
                <w:b/>
              </w:rPr>
            </w:pPr>
            <w:r w:rsidRPr="00080A0B">
              <w:rPr>
                <w:b/>
              </w:rPr>
              <w:t>1,5điểm</w:t>
            </w:r>
          </w:p>
        </w:tc>
      </w:tr>
      <w:tr w:rsidR="00EA63E6" w:rsidRPr="00080A0B" w14:paraId="278AF141" w14:textId="77777777" w:rsidTr="0092170E">
        <w:tc>
          <w:tcPr>
            <w:tcW w:w="1135" w:type="dxa"/>
          </w:tcPr>
          <w:p w14:paraId="4535223E" w14:textId="77777777" w:rsidR="00EA63E6" w:rsidRPr="00080A0B" w:rsidRDefault="00EA63E6" w:rsidP="0092170E">
            <w:pPr>
              <w:jc w:val="center"/>
              <w:rPr>
                <w:b/>
              </w:rPr>
            </w:pPr>
          </w:p>
          <w:p w14:paraId="226F8ED9" w14:textId="77777777" w:rsidR="00EA63E6" w:rsidRPr="00080A0B" w:rsidRDefault="00EA63E6" w:rsidP="0092170E">
            <w:pPr>
              <w:jc w:val="center"/>
              <w:rPr>
                <w:b/>
              </w:rPr>
            </w:pPr>
            <w:r w:rsidRPr="00080A0B">
              <w:rPr>
                <w:b/>
              </w:rPr>
              <w:t>4</w:t>
            </w:r>
          </w:p>
        </w:tc>
        <w:tc>
          <w:tcPr>
            <w:tcW w:w="6425" w:type="dxa"/>
          </w:tcPr>
          <w:p w14:paraId="2CC7EB02" w14:textId="77777777" w:rsidR="00EA63E6" w:rsidRPr="00080A0B" w:rsidRDefault="00EA63E6" w:rsidP="0092170E">
            <w:pPr>
              <w:rPr>
                <w:iCs/>
              </w:rPr>
            </w:pPr>
            <w:r w:rsidRPr="00080A0B">
              <w:rPr>
                <w:iCs/>
              </w:rPr>
              <w:t>AB=70cm=7 dm</w:t>
            </w:r>
          </w:p>
          <w:p w14:paraId="0C8F6CD8" w14:textId="77777777" w:rsidR="00EA63E6" w:rsidRPr="00080A0B" w:rsidRDefault="00EA63E6" w:rsidP="0092170E">
            <w:pPr>
              <w:rPr>
                <w:iCs/>
                <w:vertAlign w:val="superscript"/>
              </w:rPr>
            </w:pPr>
            <w:r w:rsidRPr="00080A0B">
              <w:t>S</w:t>
            </w:r>
            <w:r w:rsidRPr="00080A0B">
              <w:softHyphen/>
            </w:r>
            <w:r w:rsidRPr="00080A0B">
              <w:softHyphen/>
            </w:r>
            <w:r w:rsidRPr="00080A0B">
              <w:rPr>
                <w:vertAlign w:val="subscript"/>
              </w:rPr>
              <w:t>ABCD</w:t>
            </w:r>
            <w:r w:rsidRPr="00080A0B">
              <w:t xml:space="preserve"> = ABxBC= 7x4 =28 dm</w:t>
            </w:r>
            <w:r w:rsidRPr="00080A0B">
              <w:rPr>
                <w:vertAlign w:val="superscript"/>
              </w:rPr>
              <w:t>2</w:t>
            </w:r>
          </w:p>
        </w:tc>
        <w:tc>
          <w:tcPr>
            <w:tcW w:w="1080" w:type="dxa"/>
          </w:tcPr>
          <w:p w14:paraId="754F4806" w14:textId="77777777" w:rsidR="00EA63E6" w:rsidRPr="00080A0B" w:rsidRDefault="00EA63E6" w:rsidP="0092170E">
            <w:pPr>
              <w:jc w:val="center"/>
            </w:pPr>
            <w:r w:rsidRPr="00080A0B">
              <w:t>0,5 đ</w:t>
            </w:r>
          </w:p>
          <w:p w14:paraId="7D8AF8CD" w14:textId="77777777" w:rsidR="00EA63E6" w:rsidRPr="00080A0B" w:rsidRDefault="00EA63E6" w:rsidP="0092170E">
            <w:pPr>
              <w:jc w:val="center"/>
            </w:pPr>
            <w:r w:rsidRPr="00080A0B">
              <w:t>1đ</w:t>
            </w:r>
          </w:p>
        </w:tc>
        <w:tc>
          <w:tcPr>
            <w:tcW w:w="1170" w:type="dxa"/>
          </w:tcPr>
          <w:p w14:paraId="5777BC98" w14:textId="77777777" w:rsidR="00EA63E6" w:rsidRPr="00080A0B" w:rsidRDefault="00EA63E6" w:rsidP="0092170E">
            <w:pPr>
              <w:jc w:val="center"/>
              <w:rPr>
                <w:b/>
              </w:rPr>
            </w:pPr>
            <w:r w:rsidRPr="00080A0B">
              <w:rPr>
                <w:b/>
              </w:rPr>
              <w:t>1,5 điểm</w:t>
            </w:r>
          </w:p>
        </w:tc>
      </w:tr>
      <w:tr w:rsidR="00EA63E6" w:rsidRPr="00080A0B" w14:paraId="66A3C132" w14:textId="77777777" w:rsidTr="0092170E">
        <w:tc>
          <w:tcPr>
            <w:tcW w:w="1135" w:type="dxa"/>
            <w:vMerge w:val="restart"/>
          </w:tcPr>
          <w:p w14:paraId="185622E2" w14:textId="77777777" w:rsidR="00EA63E6" w:rsidRPr="00080A0B" w:rsidRDefault="00EA63E6" w:rsidP="0092170E">
            <w:pPr>
              <w:jc w:val="center"/>
              <w:rPr>
                <w:b/>
              </w:rPr>
            </w:pPr>
          </w:p>
          <w:p w14:paraId="3B84EA87" w14:textId="77777777" w:rsidR="00EA63E6" w:rsidRPr="00080A0B" w:rsidRDefault="00EA63E6" w:rsidP="0092170E"/>
          <w:p w14:paraId="7526203F" w14:textId="77777777" w:rsidR="00EA63E6" w:rsidRPr="00080A0B" w:rsidRDefault="00EA63E6" w:rsidP="0092170E"/>
          <w:p w14:paraId="52AFFD9B" w14:textId="77777777" w:rsidR="00EA63E6" w:rsidRPr="00080A0B" w:rsidRDefault="00EA63E6" w:rsidP="0092170E">
            <w:r w:rsidRPr="00080A0B">
              <w:t xml:space="preserve">     </w:t>
            </w:r>
          </w:p>
          <w:p w14:paraId="44A112BA" w14:textId="77777777" w:rsidR="00EA63E6" w:rsidRPr="00080A0B" w:rsidRDefault="00EA63E6" w:rsidP="0092170E"/>
          <w:p w14:paraId="7258473A" w14:textId="77777777" w:rsidR="00EA63E6" w:rsidRPr="00080A0B" w:rsidRDefault="00EA63E6" w:rsidP="0092170E"/>
          <w:p w14:paraId="3FB17E39" w14:textId="77777777" w:rsidR="00EA63E6" w:rsidRPr="00080A0B" w:rsidRDefault="00EA63E6" w:rsidP="0092170E"/>
          <w:p w14:paraId="174417D1" w14:textId="77777777" w:rsidR="00EA63E6" w:rsidRPr="00080A0B" w:rsidRDefault="00EA63E6" w:rsidP="0092170E">
            <w:pPr>
              <w:rPr>
                <w:b/>
              </w:rPr>
            </w:pPr>
            <w:r w:rsidRPr="00080A0B">
              <w:t xml:space="preserve">    </w:t>
            </w:r>
            <w:r w:rsidRPr="00080A0B">
              <w:rPr>
                <w:b/>
              </w:rPr>
              <w:t>5</w:t>
            </w:r>
          </w:p>
          <w:p w14:paraId="2A526EDD" w14:textId="77777777" w:rsidR="00EA63E6" w:rsidRPr="00080A0B" w:rsidRDefault="00EA63E6" w:rsidP="0092170E"/>
          <w:p w14:paraId="3773E821" w14:textId="77777777" w:rsidR="00EA63E6" w:rsidRPr="00080A0B" w:rsidRDefault="00EA63E6" w:rsidP="0092170E"/>
          <w:p w14:paraId="749D1DA4" w14:textId="77777777" w:rsidR="00EA63E6" w:rsidRPr="00080A0B" w:rsidRDefault="00EA63E6" w:rsidP="0092170E"/>
          <w:p w14:paraId="4A870CBF" w14:textId="77777777" w:rsidR="00EA63E6" w:rsidRPr="00080A0B" w:rsidRDefault="00EA63E6" w:rsidP="0092170E"/>
          <w:p w14:paraId="3A00D214" w14:textId="77777777" w:rsidR="00EA63E6" w:rsidRPr="00080A0B" w:rsidRDefault="00EA63E6" w:rsidP="0092170E"/>
          <w:p w14:paraId="4C88292C" w14:textId="77777777" w:rsidR="00EA63E6" w:rsidRPr="00080A0B" w:rsidRDefault="00EA63E6" w:rsidP="0092170E"/>
          <w:p w14:paraId="1EA06A02" w14:textId="77777777" w:rsidR="00EA63E6" w:rsidRPr="00080A0B" w:rsidRDefault="00EA63E6" w:rsidP="0092170E"/>
        </w:tc>
        <w:tc>
          <w:tcPr>
            <w:tcW w:w="6425" w:type="dxa"/>
          </w:tcPr>
          <w:p w14:paraId="0B0F8D38" w14:textId="77777777" w:rsidR="00EA63E6" w:rsidRPr="00080A0B" w:rsidRDefault="00EA63E6" w:rsidP="0092170E"/>
          <w:p w14:paraId="6EA9638D" w14:textId="77777777" w:rsidR="00EA63E6" w:rsidRPr="00080A0B" w:rsidRDefault="00EA63E6" w:rsidP="0092170E">
            <w:r w:rsidRPr="00080A0B">
              <w:t>Vẽ được hình , ghi được giả thiết và kết luận</w:t>
            </w:r>
          </w:p>
          <w:p w14:paraId="735CF9A0" w14:textId="77777777" w:rsidR="00EA63E6" w:rsidRPr="00080A0B" w:rsidRDefault="005611EB" w:rsidP="0092170E">
            <w:r>
              <w:rPr>
                <w:noProof/>
              </w:rPr>
              <w:pict w14:anchorId="3E466837">
                <v:shape id="Picture 807" o:spid="_x0000_s1237" type="#_x0000_t75" style="position:absolute;margin-left:41.6pt;margin-top:11.5pt;width:171.75pt;height:123.75pt;z-index:251804672;visibility:visible">
                  <v:imagedata r:id="rId1074" o:title=""/>
                </v:shape>
              </w:pict>
            </w:r>
          </w:p>
          <w:p w14:paraId="50E1746C" w14:textId="77777777" w:rsidR="00EA63E6" w:rsidRPr="00080A0B" w:rsidRDefault="00EA63E6" w:rsidP="0092170E"/>
          <w:p w14:paraId="743C3277" w14:textId="77777777" w:rsidR="00EA63E6" w:rsidRPr="00080A0B" w:rsidRDefault="005611EB" w:rsidP="0092170E">
            <w:r>
              <w:rPr>
                <w:noProof/>
              </w:rPr>
              <w:pict w14:anchorId="2E18E55E">
                <v:shapetype id="_x0000_t32" coordsize="21600,21600" o:spt="32" o:oned="t" path="m,l21600,21600e" filled="f">
                  <v:path arrowok="t" fillok="f" o:connecttype="none"/>
                  <o:lock v:ext="edit" shapetype="t"/>
                </v:shapetype>
                <v:shape id="Straight Arrow Connector 806" o:spid="_x0000_s1238" type="#_x0000_t32" style="position:absolute;margin-left:86pt;margin-top:15.3pt;width:2.25pt;height:10.4pt;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QNRLAIAAFE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"/>
              </w:pict>
            </w:r>
          </w:p>
          <w:p w14:paraId="4468FA43" w14:textId="77777777" w:rsidR="00EA63E6" w:rsidRPr="00080A0B" w:rsidRDefault="00EA63E6" w:rsidP="0092170E"/>
          <w:p w14:paraId="0A55C013" w14:textId="77777777" w:rsidR="00EA63E6" w:rsidRPr="00080A0B" w:rsidRDefault="00EA63E6" w:rsidP="0092170E"/>
          <w:p w14:paraId="16B64351" w14:textId="77777777" w:rsidR="00EA63E6" w:rsidRPr="00080A0B" w:rsidRDefault="005611EB" w:rsidP="0092170E">
            <w:r>
              <w:rPr>
                <w:noProof/>
              </w:rPr>
              <w:pict w14:anchorId="0C240365">
                <v:shape id="Straight Arrow Connector 803" o:spid="_x0000_s1239" type="#_x0000_t32" style="position:absolute;margin-left:62pt;margin-top:5.8pt;width:6pt;height:6pt;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"/>
              </w:pict>
            </w:r>
          </w:p>
          <w:p w14:paraId="6941268E" w14:textId="77777777" w:rsidR="00EA63E6" w:rsidRPr="00080A0B" w:rsidRDefault="005611EB" w:rsidP="0092170E">
            <w:r>
              <w:rPr>
                <w:noProof/>
              </w:rPr>
              <w:pict w14:anchorId="5CA2EEAA">
                <v:shape id="Straight Arrow Connector 802" o:spid="_x0000_s1240" type="#_x0000_t32" style="position:absolute;margin-left:164.75pt;margin-top:.6pt;width:0;height:0;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"/>
              </w:pict>
            </w:r>
          </w:p>
          <w:p w14:paraId="03711545" w14:textId="77777777" w:rsidR="00EA63E6" w:rsidRPr="00080A0B" w:rsidRDefault="00EA63E6" w:rsidP="0092170E"/>
          <w:p w14:paraId="244998F6" w14:textId="77777777" w:rsidR="00EA63E6" w:rsidRPr="00080A0B" w:rsidRDefault="00EA63E6" w:rsidP="0092170E"/>
        </w:tc>
        <w:tc>
          <w:tcPr>
            <w:tcW w:w="1080" w:type="dxa"/>
            <w:vMerge w:val="restart"/>
          </w:tcPr>
          <w:p w14:paraId="367DE53E" w14:textId="77777777" w:rsidR="00EA63E6" w:rsidRPr="00080A0B" w:rsidRDefault="00EA63E6" w:rsidP="0092170E">
            <w:pPr>
              <w:jc w:val="center"/>
            </w:pPr>
          </w:p>
          <w:p w14:paraId="16D04721" w14:textId="77777777" w:rsidR="00EA63E6" w:rsidRPr="00080A0B" w:rsidRDefault="00EA63E6" w:rsidP="0092170E">
            <w:pPr>
              <w:jc w:val="center"/>
            </w:pPr>
          </w:p>
          <w:p w14:paraId="4F457B07" w14:textId="77777777" w:rsidR="00EA63E6" w:rsidRPr="00080A0B" w:rsidRDefault="00EA63E6" w:rsidP="0092170E">
            <w:pPr>
              <w:jc w:val="center"/>
            </w:pPr>
          </w:p>
          <w:p w14:paraId="378DA4AB" w14:textId="77777777" w:rsidR="00EA63E6" w:rsidRPr="00080A0B" w:rsidRDefault="00EA63E6" w:rsidP="0092170E">
            <w:pPr>
              <w:jc w:val="center"/>
            </w:pPr>
          </w:p>
          <w:p w14:paraId="4FF307E4" w14:textId="77777777" w:rsidR="00EA63E6" w:rsidRPr="00080A0B" w:rsidRDefault="00EA63E6" w:rsidP="0092170E">
            <w:pPr>
              <w:jc w:val="center"/>
            </w:pPr>
          </w:p>
          <w:p w14:paraId="39829284" w14:textId="77777777" w:rsidR="00EA63E6" w:rsidRPr="00080A0B" w:rsidRDefault="00EA63E6" w:rsidP="0092170E">
            <w:pPr>
              <w:jc w:val="center"/>
            </w:pPr>
          </w:p>
          <w:p w14:paraId="613B9FE0" w14:textId="77777777" w:rsidR="00EA63E6" w:rsidRPr="00080A0B" w:rsidRDefault="00EA63E6" w:rsidP="0092170E">
            <w:pPr>
              <w:jc w:val="center"/>
            </w:pPr>
          </w:p>
          <w:p w14:paraId="477150FB" w14:textId="77777777" w:rsidR="00EA63E6" w:rsidRPr="00080A0B" w:rsidRDefault="00EA63E6" w:rsidP="0092170E">
            <w:pPr>
              <w:jc w:val="center"/>
            </w:pPr>
          </w:p>
          <w:p w14:paraId="613C89A5" w14:textId="77777777" w:rsidR="00EA63E6" w:rsidRPr="00080A0B" w:rsidRDefault="00EA63E6" w:rsidP="0092170E">
            <w:pPr>
              <w:jc w:val="center"/>
            </w:pPr>
          </w:p>
          <w:p w14:paraId="6A795E53" w14:textId="77777777" w:rsidR="00EA63E6" w:rsidRPr="00080A0B" w:rsidRDefault="00EA63E6" w:rsidP="0092170E">
            <w:pPr>
              <w:jc w:val="center"/>
            </w:pPr>
          </w:p>
          <w:p w14:paraId="4D2478C2" w14:textId="77777777" w:rsidR="00EA63E6" w:rsidRPr="00080A0B" w:rsidRDefault="00EA63E6" w:rsidP="0092170E">
            <w:pPr>
              <w:jc w:val="center"/>
            </w:pPr>
          </w:p>
          <w:p w14:paraId="0B3985D1" w14:textId="77777777" w:rsidR="00EA63E6" w:rsidRPr="00080A0B" w:rsidRDefault="00EA63E6" w:rsidP="0092170E">
            <w:pPr>
              <w:jc w:val="center"/>
            </w:pPr>
            <w:r w:rsidRPr="00080A0B">
              <w:t>1 điểm</w:t>
            </w:r>
          </w:p>
        </w:tc>
        <w:tc>
          <w:tcPr>
            <w:tcW w:w="1170" w:type="dxa"/>
            <w:vMerge w:val="restart"/>
          </w:tcPr>
          <w:p w14:paraId="38CF6683" w14:textId="77777777" w:rsidR="00EA63E6" w:rsidRPr="00080A0B" w:rsidRDefault="00EA63E6" w:rsidP="0092170E">
            <w:pPr>
              <w:jc w:val="center"/>
            </w:pPr>
          </w:p>
          <w:p w14:paraId="079C834A" w14:textId="77777777" w:rsidR="00EA63E6" w:rsidRPr="00080A0B" w:rsidRDefault="00EA63E6" w:rsidP="0092170E">
            <w:pPr>
              <w:jc w:val="center"/>
            </w:pPr>
          </w:p>
          <w:p w14:paraId="1A655D3D" w14:textId="77777777" w:rsidR="00EA63E6" w:rsidRPr="00080A0B" w:rsidRDefault="00EA63E6" w:rsidP="0092170E">
            <w:pPr>
              <w:jc w:val="center"/>
            </w:pPr>
          </w:p>
          <w:p w14:paraId="3DB6BF35" w14:textId="77777777" w:rsidR="00EA63E6" w:rsidRPr="00080A0B" w:rsidRDefault="00EA63E6" w:rsidP="0092170E">
            <w:pPr>
              <w:jc w:val="center"/>
            </w:pPr>
          </w:p>
          <w:p w14:paraId="26D22A20" w14:textId="77777777" w:rsidR="00EA63E6" w:rsidRPr="00080A0B" w:rsidRDefault="00EA63E6" w:rsidP="0092170E">
            <w:pPr>
              <w:jc w:val="center"/>
            </w:pPr>
          </w:p>
          <w:p w14:paraId="67A6C73E" w14:textId="77777777" w:rsidR="00EA63E6" w:rsidRPr="00080A0B" w:rsidRDefault="00EA63E6" w:rsidP="0092170E">
            <w:pPr>
              <w:jc w:val="center"/>
            </w:pPr>
          </w:p>
          <w:p w14:paraId="04368984" w14:textId="77777777" w:rsidR="00EA63E6" w:rsidRPr="00080A0B" w:rsidRDefault="00EA63E6" w:rsidP="0092170E">
            <w:pPr>
              <w:jc w:val="center"/>
            </w:pPr>
          </w:p>
          <w:p w14:paraId="3B464753" w14:textId="77777777" w:rsidR="00EA63E6" w:rsidRPr="00080A0B" w:rsidRDefault="00EA63E6" w:rsidP="0092170E">
            <w:pPr>
              <w:jc w:val="center"/>
            </w:pPr>
          </w:p>
          <w:p w14:paraId="122B01BD" w14:textId="77777777" w:rsidR="00EA63E6" w:rsidRPr="00080A0B" w:rsidRDefault="00EA63E6" w:rsidP="0092170E">
            <w:pPr>
              <w:jc w:val="center"/>
            </w:pPr>
          </w:p>
          <w:p w14:paraId="16EE672F" w14:textId="77777777" w:rsidR="00EA63E6" w:rsidRPr="00080A0B" w:rsidRDefault="00EA63E6" w:rsidP="0092170E">
            <w:pPr>
              <w:jc w:val="center"/>
            </w:pPr>
          </w:p>
          <w:p w14:paraId="52F94067" w14:textId="77777777" w:rsidR="00EA63E6" w:rsidRPr="00080A0B" w:rsidRDefault="00EA63E6" w:rsidP="0092170E">
            <w:pPr>
              <w:jc w:val="center"/>
              <w:rPr>
                <w:b/>
              </w:rPr>
            </w:pPr>
          </w:p>
          <w:p w14:paraId="3F289073" w14:textId="77777777" w:rsidR="00EA63E6" w:rsidRPr="00080A0B" w:rsidRDefault="00EA63E6" w:rsidP="0092170E">
            <w:pPr>
              <w:jc w:val="center"/>
              <w:rPr>
                <w:b/>
              </w:rPr>
            </w:pPr>
          </w:p>
          <w:p w14:paraId="123A6E3C" w14:textId="77777777" w:rsidR="00EA63E6" w:rsidRPr="00080A0B" w:rsidRDefault="00EA63E6" w:rsidP="0092170E">
            <w:pPr>
              <w:jc w:val="center"/>
              <w:rPr>
                <w:b/>
              </w:rPr>
            </w:pPr>
            <w:r w:rsidRPr="00080A0B">
              <w:rPr>
                <w:b/>
              </w:rPr>
              <w:t>2,5điểm</w:t>
            </w:r>
          </w:p>
        </w:tc>
      </w:tr>
      <w:tr w:rsidR="00EA63E6" w:rsidRPr="00080A0B" w14:paraId="1AAA24FC" w14:textId="77777777" w:rsidTr="0092170E">
        <w:tc>
          <w:tcPr>
            <w:tcW w:w="1135" w:type="dxa"/>
            <w:vMerge/>
          </w:tcPr>
          <w:p w14:paraId="33378D5B" w14:textId="77777777" w:rsidR="00EA63E6" w:rsidRPr="00080A0B" w:rsidRDefault="00EA63E6" w:rsidP="0092170E">
            <w:pPr>
              <w:jc w:val="center"/>
              <w:rPr>
                <w:b/>
              </w:rPr>
            </w:pPr>
          </w:p>
        </w:tc>
        <w:tc>
          <w:tcPr>
            <w:tcW w:w="6425" w:type="dxa"/>
            <w:tcBorders>
              <w:bottom w:val="dotted" w:sz="4" w:space="0" w:color="auto"/>
            </w:tcBorders>
          </w:tcPr>
          <w:p w14:paraId="7536AF00" w14:textId="77777777" w:rsidR="00EA63E6" w:rsidRPr="00080A0B" w:rsidRDefault="00EA63E6" w:rsidP="0092170E"/>
          <w:p w14:paraId="4DE49620" w14:textId="77777777" w:rsidR="00EA63E6" w:rsidRPr="00080A0B" w:rsidRDefault="00EA63E6" w:rsidP="0092170E">
            <w:r w:rsidRPr="00080A0B">
              <w:t>a) Xét tam giác ABC  có ED là đường trung bình nên ED // BC và ED=1/2 BC (1)</w:t>
            </w:r>
          </w:p>
          <w:p w14:paraId="55601EAB" w14:textId="77777777" w:rsidR="00EA63E6" w:rsidRPr="00080A0B" w:rsidRDefault="00EA63E6" w:rsidP="0092170E">
            <w:r w:rsidRPr="00080A0B">
              <w:t xml:space="preserve">Xét tam giác BGC có K là đường trung bình nên HK // BC và </w:t>
            </w:r>
          </w:p>
          <w:p w14:paraId="6385662D" w14:textId="77777777" w:rsidR="00EA63E6" w:rsidRPr="00080A0B" w:rsidRDefault="00EA63E6" w:rsidP="0092170E">
            <w:r w:rsidRPr="00080A0B">
              <w:t>HK = ½ BC (2)</w:t>
            </w:r>
          </w:p>
          <w:p w14:paraId="0FADC74F" w14:textId="77777777" w:rsidR="00EA63E6" w:rsidRPr="00080A0B" w:rsidRDefault="00EA63E6" w:rsidP="0092170E">
            <w:r w:rsidRPr="00080A0B">
              <w:t xml:space="preserve">Từ (1) và (2) suy ra: ED//HK và ED = HK </w:t>
            </w:r>
          </w:p>
          <w:p w14:paraId="18C3D7F3" w14:textId="77777777" w:rsidR="00EA63E6" w:rsidRPr="00080A0B" w:rsidRDefault="00EA63E6" w:rsidP="0092170E">
            <w:r w:rsidRPr="00080A0B">
              <w:t>Suy ra tứ giác DEHK là hình bình hành.</w:t>
            </w:r>
          </w:p>
        </w:tc>
        <w:tc>
          <w:tcPr>
            <w:tcW w:w="1080" w:type="dxa"/>
            <w:vMerge/>
            <w:tcBorders>
              <w:bottom w:val="dotted" w:sz="4" w:space="0" w:color="auto"/>
            </w:tcBorders>
          </w:tcPr>
          <w:p w14:paraId="2C404C3C" w14:textId="77777777" w:rsidR="00EA63E6" w:rsidRPr="00080A0B" w:rsidRDefault="00EA63E6" w:rsidP="0092170E">
            <w:pPr>
              <w:jc w:val="center"/>
            </w:pPr>
          </w:p>
        </w:tc>
        <w:tc>
          <w:tcPr>
            <w:tcW w:w="1170" w:type="dxa"/>
            <w:vMerge/>
          </w:tcPr>
          <w:p w14:paraId="39B97429" w14:textId="77777777" w:rsidR="00EA63E6" w:rsidRPr="00080A0B" w:rsidRDefault="00EA63E6" w:rsidP="0092170E"/>
        </w:tc>
      </w:tr>
      <w:tr w:rsidR="00EA63E6" w:rsidRPr="00080A0B" w14:paraId="4AC3B13D" w14:textId="77777777" w:rsidTr="0092170E">
        <w:tc>
          <w:tcPr>
            <w:tcW w:w="1135" w:type="dxa"/>
            <w:vMerge/>
          </w:tcPr>
          <w:p w14:paraId="0C599418" w14:textId="77777777" w:rsidR="00EA63E6" w:rsidRPr="00080A0B" w:rsidRDefault="00EA63E6" w:rsidP="0092170E">
            <w:pPr>
              <w:jc w:val="center"/>
              <w:rPr>
                <w:b/>
              </w:rPr>
            </w:pPr>
          </w:p>
        </w:tc>
        <w:tc>
          <w:tcPr>
            <w:tcW w:w="6425" w:type="dxa"/>
            <w:tcBorders>
              <w:top w:val="dotted" w:sz="4" w:space="0" w:color="auto"/>
              <w:bottom w:val="dotted" w:sz="4" w:space="0" w:color="auto"/>
            </w:tcBorders>
          </w:tcPr>
          <w:p w14:paraId="63930734" w14:textId="77777777" w:rsidR="00EA63E6" w:rsidRPr="00080A0B" w:rsidRDefault="00EA63E6" w:rsidP="0092170E">
            <w:r w:rsidRPr="00080A0B">
              <w:t>b) Tam giác ABC cân tại A thì DEHK là hình chữ nhật</w:t>
            </w:r>
          </w:p>
        </w:tc>
        <w:tc>
          <w:tcPr>
            <w:tcW w:w="1080" w:type="dxa"/>
            <w:tcBorders>
              <w:top w:val="dotted" w:sz="4" w:space="0" w:color="auto"/>
              <w:bottom w:val="dotted" w:sz="4" w:space="0" w:color="auto"/>
            </w:tcBorders>
          </w:tcPr>
          <w:p w14:paraId="1A882F5C" w14:textId="77777777" w:rsidR="00EA63E6" w:rsidRPr="00080A0B" w:rsidRDefault="00EA63E6" w:rsidP="0092170E">
            <w:pPr>
              <w:jc w:val="center"/>
            </w:pPr>
          </w:p>
          <w:p w14:paraId="758D8B40" w14:textId="77777777" w:rsidR="00EA63E6" w:rsidRPr="00080A0B" w:rsidRDefault="00EA63E6" w:rsidP="0092170E">
            <w:pPr>
              <w:jc w:val="center"/>
            </w:pPr>
            <w:r w:rsidRPr="00080A0B">
              <w:t>1 điểm</w:t>
            </w:r>
          </w:p>
        </w:tc>
        <w:tc>
          <w:tcPr>
            <w:tcW w:w="1170" w:type="dxa"/>
            <w:vMerge/>
          </w:tcPr>
          <w:p w14:paraId="5224043E" w14:textId="77777777" w:rsidR="00EA63E6" w:rsidRPr="00080A0B" w:rsidRDefault="00EA63E6" w:rsidP="0092170E"/>
        </w:tc>
      </w:tr>
      <w:tr w:rsidR="00EA63E6" w:rsidRPr="00080A0B" w14:paraId="2CB35844" w14:textId="77777777" w:rsidTr="0092170E">
        <w:tc>
          <w:tcPr>
            <w:tcW w:w="1135" w:type="dxa"/>
            <w:vMerge/>
          </w:tcPr>
          <w:p w14:paraId="50734E85" w14:textId="77777777" w:rsidR="00EA63E6" w:rsidRPr="00080A0B" w:rsidRDefault="00EA63E6" w:rsidP="0092170E">
            <w:pPr>
              <w:jc w:val="center"/>
              <w:rPr>
                <w:b/>
              </w:rPr>
            </w:pPr>
          </w:p>
        </w:tc>
        <w:tc>
          <w:tcPr>
            <w:tcW w:w="6425" w:type="dxa"/>
            <w:tcBorders>
              <w:top w:val="dotted" w:sz="4" w:space="0" w:color="auto"/>
            </w:tcBorders>
          </w:tcPr>
          <w:p w14:paraId="72982A97" w14:textId="77777777" w:rsidR="00EA63E6" w:rsidRPr="00080A0B" w:rsidRDefault="00EA63E6" w:rsidP="0092170E">
            <w:r w:rsidRPr="00080A0B">
              <w:t>c) S</w:t>
            </w:r>
            <w:r w:rsidRPr="00080A0B">
              <w:rPr>
                <w:vertAlign w:val="subscript"/>
              </w:rPr>
              <w:t xml:space="preserve">ABC </w:t>
            </w:r>
            <w:r w:rsidRPr="00080A0B">
              <w:t xml:space="preserve">= </w:t>
            </w:r>
            <w:r w:rsidR="005611EB">
              <w:rPr>
                <w:position w:val="-24"/>
              </w:rPr>
              <w:pict w14:anchorId="71AAD9B4">
                <v:shape id="_x0000_i2429" type="#_x0000_t75" style="width:12pt;height:30.75pt">
                  <v:imagedata r:id="rId1075" o:title=""/>
                </v:shape>
              </w:pict>
            </w:r>
            <w:r w:rsidRPr="00080A0B">
              <w:t xml:space="preserve"> BC.AI</w:t>
            </w:r>
          </w:p>
          <w:p w14:paraId="52A6E0BC" w14:textId="77777777" w:rsidR="00EA63E6" w:rsidRPr="00080A0B" w:rsidRDefault="00EA63E6" w:rsidP="0092170E">
            <w:r w:rsidRPr="00080A0B">
              <w:t>S</w:t>
            </w:r>
            <w:r w:rsidRPr="00080A0B">
              <w:rPr>
                <w:vertAlign w:val="subscript"/>
              </w:rPr>
              <w:t>DEHK</w:t>
            </w:r>
            <w:r w:rsidRPr="00080A0B">
              <w:t xml:space="preserve"> = DE.EH mà DE = </w:t>
            </w:r>
            <w:r w:rsidR="005611EB">
              <w:rPr>
                <w:position w:val="-24"/>
              </w:rPr>
              <w:pict w14:anchorId="426EC873">
                <v:shape id="_x0000_i2430" type="#_x0000_t75" style="width:12pt;height:30.75pt">
                  <v:imagedata r:id="rId1076" o:title=""/>
                </v:shape>
              </w:pict>
            </w:r>
            <w:r w:rsidRPr="00080A0B">
              <w:t xml:space="preserve"> BC</w:t>
            </w:r>
          </w:p>
          <w:p w14:paraId="67086C21" w14:textId="77777777" w:rsidR="00EA63E6" w:rsidRPr="00080A0B" w:rsidRDefault="00EA63E6" w:rsidP="0092170E">
            <w:r w:rsidRPr="00080A0B">
              <w:t xml:space="preserve">EH = </w:t>
            </w:r>
            <w:r w:rsidR="005611EB">
              <w:rPr>
                <w:position w:val="-24"/>
              </w:rPr>
              <w:pict w14:anchorId="2F0CB992">
                <v:shape id="_x0000_i2431" type="#_x0000_t75" style="width:12pt;height:30.75pt">
                  <v:imagedata r:id="rId1076" o:title=""/>
                </v:shape>
              </w:pict>
            </w:r>
            <w:r w:rsidRPr="00080A0B">
              <w:t xml:space="preserve"> AG = </w:t>
            </w:r>
            <w:r w:rsidR="005611EB">
              <w:rPr>
                <w:position w:val="-24"/>
              </w:rPr>
              <w:pict w14:anchorId="1637EF0F">
                <v:shape id="_x0000_i2432" type="#_x0000_t75" style="width:11.25pt;height:30.75pt">
                  <v:imagedata r:id="rId1077" o:title=""/>
                </v:shape>
              </w:pict>
            </w:r>
            <w:r w:rsidRPr="00080A0B">
              <w:t xml:space="preserve"> AI</w:t>
            </w:r>
          </w:p>
          <w:p w14:paraId="4929140A" w14:textId="77777777" w:rsidR="00EA63E6" w:rsidRPr="00080A0B" w:rsidRDefault="00EA63E6" w:rsidP="0092170E">
            <w:r w:rsidRPr="00080A0B">
              <w:t>Vậy S</w:t>
            </w:r>
            <w:r w:rsidRPr="00080A0B">
              <w:rPr>
                <w:vertAlign w:val="subscript"/>
              </w:rPr>
              <w:t>DEHK</w:t>
            </w:r>
            <w:r w:rsidRPr="00080A0B">
              <w:t xml:space="preserve"> = </w:t>
            </w:r>
            <w:r w:rsidR="005611EB">
              <w:rPr>
                <w:position w:val="-24"/>
              </w:rPr>
              <w:pict w14:anchorId="7ADABDD4">
                <v:shape id="_x0000_i2433" type="#_x0000_t75" style="width:12pt;height:30.75pt">
                  <v:imagedata r:id="rId1076" o:title=""/>
                </v:shape>
              </w:pict>
            </w:r>
            <w:r w:rsidRPr="00080A0B">
              <w:t xml:space="preserve"> BC.</w:t>
            </w:r>
            <w:r w:rsidR="005611EB">
              <w:rPr>
                <w:position w:val="-24"/>
              </w:rPr>
              <w:pict w14:anchorId="34B174BD">
                <v:shape id="_x0000_i2434" type="#_x0000_t75" style="width:11.25pt;height:30.75pt">
                  <v:imagedata r:id="rId1078" o:title=""/>
                </v:shape>
              </w:pict>
            </w:r>
            <w:r w:rsidRPr="00080A0B">
              <w:t xml:space="preserve">AI = </w:t>
            </w:r>
            <w:r w:rsidR="005611EB">
              <w:rPr>
                <w:position w:val="-24"/>
              </w:rPr>
              <w:pict w14:anchorId="16D840EB">
                <v:shape id="_x0000_i2435" type="#_x0000_t75" style="width:12pt;height:30.75pt">
                  <v:imagedata r:id="rId1079" o:title=""/>
                </v:shape>
              </w:pict>
            </w:r>
            <w:r w:rsidRPr="00080A0B">
              <w:t xml:space="preserve"> BC.AI</w:t>
            </w:r>
          </w:p>
          <w:p w14:paraId="47F2AC9B" w14:textId="77777777" w:rsidR="00EA63E6" w:rsidRPr="00080A0B" w:rsidRDefault="00EA63E6" w:rsidP="0092170E">
            <w:r w:rsidRPr="00080A0B">
              <w:t>S</w:t>
            </w:r>
            <w:r w:rsidRPr="00080A0B">
              <w:rPr>
                <w:vertAlign w:val="subscript"/>
              </w:rPr>
              <w:t>DEHK</w:t>
            </w:r>
            <w:r w:rsidRPr="00080A0B">
              <w:t xml:space="preserve"> : S</w:t>
            </w:r>
            <w:r w:rsidRPr="00080A0B">
              <w:rPr>
                <w:vertAlign w:val="subscript"/>
              </w:rPr>
              <w:t>ABC</w:t>
            </w:r>
            <w:r w:rsidRPr="00080A0B">
              <w:t xml:space="preserve"> = </w:t>
            </w:r>
            <w:r w:rsidR="005611EB">
              <w:rPr>
                <w:position w:val="-24"/>
              </w:rPr>
              <w:pict w14:anchorId="013F2B13">
                <v:shape id="_x0000_i2436" type="#_x0000_t75" style="width:12pt;height:30.75pt">
                  <v:imagedata r:id="rId1080" o:title=""/>
                </v:shape>
              </w:pict>
            </w:r>
            <w:r w:rsidRPr="00080A0B">
              <w:t xml:space="preserve"> BC.AI : </w:t>
            </w:r>
            <w:r w:rsidR="005611EB">
              <w:rPr>
                <w:position w:val="-24"/>
              </w:rPr>
              <w:pict w14:anchorId="6F64381D">
                <v:shape id="_x0000_i2437" type="#_x0000_t75" style="width:12pt;height:30.75pt">
                  <v:imagedata r:id="rId1076" o:title=""/>
                </v:shape>
              </w:pict>
            </w:r>
            <w:r w:rsidRPr="00080A0B">
              <w:t xml:space="preserve">BC.AI = </w:t>
            </w:r>
            <w:r w:rsidR="005611EB">
              <w:rPr>
                <w:position w:val="-24"/>
              </w:rPr>
              <w:pict w14:anchorId="72C9A3EC">
                <v:shape id="_x0000_i2438" type="#_x0000_t75" style="width:11.25pt;height:30.75pt">
                  <v:imagedata r:id="rId1081" o:title=""/>
                </v:shape>
              </w:pict>
            </w:r>
            <w:r w:rsidRPr="00080A0B">
              <w:t xml:space="preserve"> </w:t>
            </w:r>
          </w:p>
        </w:tc>
        <w:tc>
          <w:tcPr>
            <w:tcW w:w="1080" w:type="dxa"/>
            <w:tcBorders>
              <w:top w:val="dotted" w:sz="4" w:space="0" w:color="auto"/>
            </w:tcBorders>
          </w:tcPr>
          <w:p w14:paraId="43D4A281" w14:textId="77777777" w:rsidR="00EA63E6" w:rsidRPr="00080A0B" w:rsidRDefault="00EA63E6" w:rsidP="0092170E">
            <w:pPr>
              <w:jc w:val="center"/>
            </w:pPr>
          </w:p>
          <w:p w14:paraId="4F6B13CB" w14:textId="77777777" w:rsidR="00EA63E6" w:rsidRPr="00080A0B" w:rsidRDefault="00EA63E6" w:rsidP="0092170E">
            <w:pPr>
              <w:jc w:val="center"/>
            </w:pPr>
          </w:p>
          <w:p w14:paraId="59E31FEC" w14:textId="77777777" w:rsidR="00EA63E6" w:rsidRPr="00080A0B" w:rsidRDefault="00EA63E6" w:rsidP="0092170E">
            <w:pPr>
              <w:jc w:val="center"/>
            </w:pPr>
            <w:r w:rsidRPr="00080A0B">
              <w:t>0.5 điểm</w:t>
            </w:r>
          </w:p>
          <w:p w14:paraId="794C7E04" w14:textId="77777777" w:rsidR="00EA63E6" w:rsidRPr="00080A0B" w:rsidRDefault="00EA63E6" w:rsidP="0092170E">
            <w:pPr>
              <w:jc w:val="center"/>
            </w:pPr>
          </w:p>
        </w:tc>
        <w:tc>
          <w:tcPr>
            <w:tcW w:w="1170" w:type="dxa"/>
            <w:vMerge/>
          </w:tcPr>
          <w:p w14:paraId="068B6521" w14:textId="77777777" w:rsidR="00EA63E6" w:rsidRPr="00080A0B" w:rsidRDefault="00EA63E6" w:rsidP="0092170E"/>
        </w:tc>
      </w:tr>
    </w:tbl>
    <w:p w14:paraId="774DE1CC" w14:textId="77777777"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101DD5F3" w14:textId="77777777" w:rsidTr="000531CD">
        <w:tc>
          <w:tcPr>
            <w:tcW w:w="3469" w:type="dxa"/>
            <w:tcBorders>
              <w:top w:val="single" w:sz="4" w:space="0" w:color="000000"/>
              <w:left w:val="single" w:sz="4" w:space="0" w:color="000000"/>
              <w:bottom w:val="single" w:sz="4" w:space="0" w:color="000000"/>
            </w:tcBorders>
            <w:shd w:val="clear" w:color="auto" w:fill="auto"/>
          </w:tcPr>
          <w:p w14:paraId="01DC38B0"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3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787768DD"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17FED795" w14:textId="77777777" w:rsidR="00B23E8E" w:rsidRPr="00080A0B" w:rsidRDefault="00A32C05" w:rsidP="000531CD">
            <w:pPr>
              <w:jc w:val="center"/>
              <w:rPr>
                <w:b/>
                <w:color w:val="00B0F0"/>
                <w:sz w:val="26"/>
                <w:szCs w:val="26"/>
              </w:rPr>
            </w:pPr>
            <w:r>
              <w:rPr>
                <w:b/>
                <w:color w:val="00B0F0"/>
                <w:sz w:val="26"/>
                <w:szCs w:val="26"/>
              </w:rPr>
              <w:t>Môn TOÁN LỚP 8</w:t>
            </w:r>
          </w:p>
          <w:p w14:paraId="26A12BE6"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63A57203" w14:textId="77777777" w:rsidR="00B23E8E" w:rsidRPr="00080A0B" w:rsidRDefault="00B23E8E" w:rsidP="0092170E">
      <w:pPr>
        <w:widowControl w:val="0"/>
        <w:tabs>
          <w:tab w:val="left" w:pos="4372"/>
        </w:tabs>
        <w:spacing w:line="360" w:lineRule="auto"/>
        <w:jc w:val="both"/>
        <w:rPr>
          <w:b/>
          <w:bCs/>
          <w:sz w:val="26"/>
          <w:szCs w:val="26"/>
        </w:rPr>
      </w:pPr>
    </w:p>
    <w:p w14:paraId="5D13D9C5" w14:textId="77777777"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14:paraId="5D963DFF" w14:textId="77777777" w:rsidR="00EA63E6" w:rsidRPr="00080A0B" w:rsidRDefault="00EA63E6" w:rsidP="0092170E">
      <w:pPr>
        <w:widowControl w:val="0"/>
        <w:tabs>
          <w:tab w:val="center" w:pos="5345"/>
        </w:tabs>
        <w:spacing w:line="360" w:lineRule="auto"/>
        <w:jc w:val="both"/>
        <w:rPr>
          <w:sz w:val="26"/>
          <w:szCs w:val="26"/>
          <w:vertAlign w:val="superscript"/>
        </w:rPr>
      </w:pPr>
      <w:r w:rsidRPr="00080A0B">
        <w:rPr>
          <w:sz w:val="26"/>
          <w:szCs w:val="26"/>
        </w:rPr>
        <w:t>a) 2xy.3x</w:t>
      </w:r>
      <w:r w:rsidRPr="00080A0B">
        <w:rPr>
          <w:sz w:val="26"/>
          <w:szCs w:val="26"/>
          <w:vertAlign w:val="superscript"/>
        </w:rPr>
        <w:t>2</w:t>
      </w:r>
      <w:r w:rsidRPr="00080A0B">
        <w:rPr>
          <w:sz w:val="26"/>
          <w:szCs w:val="26"/>
        </w:rPr>
        <w:t>y</w:t>
      </w:r>
      <w:r w:rsidRPr="00080A0B">
        <w:rPr>
          <w:sz w:val="26"/>
          <w:szCs w:val="26"/>
          <w:vertAlign w:val="superscript"/>
        </w:rPr>
        <w:t>3</w:t>
      </w:r>
      <w:r w:rsidRPr="00080A0B">
        <w:rPr>
          <w:sz w:val="26"/>
          <w:szCs w:val="26"/>
          <w:vertAlign w:val="superscript"/>
        </w:rPr>
        <w:tab/>
        <w:t xml:space="preserve"> </w:t>
      </w:r>
    </w:p>
    <w:p w14:paraId="67D53AE6" w14:textId="77777777" w:rsidR="00EA63E6" w:rsidRPr="00080A0B" w:rsidRDefault="00EA63E6" w:rsidP="0092170E">
      <w:pPr>
        <w:widowControl w:val="0"/>
        <w:tabs>
          <w:tab w:val="left" w:pos="4200"/>
        </w:tabs>
        <w:spacing w:line="360" w:lineRule="auto"/>
        <w:jc w:val="both"/>
        <w:rPr>
          <w:sz w:val="26"/>
          <w:szCs w:val="26"/>
        </w:rPr>
      </w:pPr>
      <w:r w:rsidRPr="00080A0B">
        <w:rPr>
          <w:sz w:val="26"/>
          <w:szCs w:val="26"/>
        </w:rPr>
        <w:t>b) x.(x</w:t>
      </w:r>
      <w:r w:rsidRPr="00080A0B">
        <w:rPr>
          <w:sz w:val="26"/>
          <w:szCs w:val="26"/>
          <w:vertAlign w:val="superscript"/>
        </w:rPr>
        <w:t>2</w:t>
      </w:r>
      <w:r w:rsidRPr="00080A0B">
        <w:rPr>
          <w:sz w:val="26"/>
          <w:szCs w:val="26"/>
        </w:rPr>
        <w:t xml:space="preserve"> – 2x + 5) </w:t>
      </w:r>
    </w:p>
    <w:p w14:paraId="7A416C88" w14:textId="77777777"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 xml:space="preserve">c) </w:t>
      </w: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w:t>
      </w:r>
    </w:p>
    <w:p w14:paraId="3AED9B96" w14:textId="77777777"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d) (x</w:t>
      </w:r>
      <w:r w:rsidRPr="00080A0B">
        <w:rPr>
          <w:sz w:val="26"/>
          <w:szCs w:val="26"/>
          <w:vertAlign w:val="superscript"/>
        </w:rPr>
        <w:t>2</w:t>
      </w:r>
      <w:r w:rsidRPr="00080A0B">
        <w:rPr>
          <w:sz w:val="26"/>
          <w:szCs w:val="26"/>
        </w:rPr>
        <w:t xml:space="preserve"> – 2x + 1) : (x – 1)</w:t>
      </w:r>
    </w:p>
    <w:p w14:paraId="48769ED6" w14:textId="77777777" w:rsidR="00EA63E6" w:rsidRPr="00080A0B" w:rsidRDefault="00EA63E6" w:rsidP="0092170E">
      <w:pPr>
        <w:widowControl w:val="0"/>
        <w:tabs>
          <w:tab w:val="left" w:pos="4200"/>
        </w:tabs>
        <w:spacing w:line="360" w:lineRule="auto"/>
        <w:jc w:val="both"/>
        <w:rPr>
          <w:sz w:val="26"/>
          <w:szCs w:val="26"/>
        </w:rPr>
      </w:pPr>
      <w:r w:rsidRPr="00080A0B">
        <w:rPr>
          <w:b/>
          <w:bCs/>
          <w:sz w:val="26"/>
          <w:szCs w:val="26"/>
        </w:rPr>
        <w:t xml:space="preserve">Câu 2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sz w:val="26"/>
          <w:szCs w:val="26"/>
        </w:rPr>
        <w:t xml:space="preserve"> Phân tích các đa thức sau thành nhân tử:</w:t>
      </w:r>
    </w:p>
    <w:p w14:paraId="09B84D50"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pt-BR"/>
        </w:rPr>
        <w:t xml:space="preserve">        </w:t>
      </w:r>
    </w:p>
    <w:p w14:paraId="7E7ABA2B"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14:paraId="45450818"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14:paraId="04545FF5" w14:textId="77777777"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080A0B">
        <w:rPr>
          <w:b/>
          <w:bCs/>
          <w:i/>
          <w:sz w:val="26"/>
          <w:szCs w:val="26"/>
          <w:lang w:val="en-GB"/>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5611EB">
        <w:rPr>
          <w:position w:val="-26"/>
          <w:sz w:val="26"/>
          <w:szCs w:val="26"/>
          <w:lang w:val="nl-NL"/>
        </w:rPr>
        <w:pict w14:anchorId="3CA295FC">
          <v:shape id="_x0000_i2439" type="#_x0000_t75" style="width:141.75pt;height:36.75pt;mso-position-horizontal-relative:page;mso-position-vertical-relative:page">
            <v:imagedata r:id="rId216" o:title=""/>
          </v:shape>
        </w:pict>
      </w:r>
    </w:p>
    <w:p w14:paraId="33F1E850" w14:textId="77777777"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a) </w:t>
      </w:r>
      <w:r w:rsidRPr="00080A0B">
        <w:rPr>
          <w:sz w:val="26"/>
          <w:szCs w:val="26"/>
          <w:lang w:val="nl-NL"/>
        </w:rPr>
        <w:t>Với điều kiện nào của x thì giá trị của biểu thức A được xác định?</w:t>
      </w:r>
    </w:p>
    <w:p w14:paraId="626A0247" w14:textId="77777777"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14:paraId="17E646FF" w14:textId="77777777"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c) </w:t>
      </w:r>
      <w:r w:rsidRPr="00080A0B">
        <w:rPr>
          <w:sz w:val="26"/>
          <w:szCs w:val="26"/>
          <w:lang w:val="nl-NL"/>
        </w:rPr>
        <w:t xml:space="preserve">Tìm giá trị của biểu thức A tại x = 1.           </w:t>
      </w:r>
    </w:p>
    <w:p w14:paraId="783E5902" w14:textId="77777777" w:rsidR="00EA63E6" w:rsidRPr="00080A0B" w:rsidRDefault="00EA63E6" w:rsidP="0092170E">
      <w:pPr>
        <w:widowControl w:val="0"/>
        <w:spacing w:line="360" w:lineRule="auto"/>
        <w:jc w:val="both"/>
        <w:rPr>
          <w:sz w:val="26"/>
          <w:szCs w:val="26"/>
          <w:lang w:val="pt-BR"/>
        </w:rPr>
      </w:pPr>
      <w:r w:rsidRPr="00080A0B">
        <w:rPr>
          <w:b/>
          <w:bCs/>
          <w:sz w:val="26"/>
          <w:szCs w:val="26"/>
          <w:lang w:val="pt-BR"/>
        </w:rPr>
        <w:t xml:space="preserve">Câu 4 </w:t>
      </w:r>
      <w:r w:rsidRPr="00080A0B">
        <w:rPr>
          <w:b/>
          <w:bCs/>
          <w:i/>
          <w:sz w:val="26"/>
          <w:szCs w:val="26"/>
          <w:lang w:val="pt-BR"/>
        </w:rPr>
        <w:t>(</w:t>
      </w:r>
      <w:r w:rsidRPr="00080A0B">
        <w:rPr>
          <w:b/>
          <w:bCs/>
          <w:i/>
          <w:sz w:val="26"/>
          <w:szCs w:val="26"/>
          <w:lang w:val="en-GB"/>
        </w:rPr>
        <w:t>3,</w:t>
      </w:r>
      <w:r w:rsidRPr="00080A0B">
        <w:rPr>
          <w:b/>
          <w:bCs/>
          <w:i/>
          <w:sz w:val="26"/>
          <w:szCs w:val="26"/>
          <w:lang w:val="pt-BR"/>
        </w:rPr>
        <w:t>5 điểm)</w:t>
      </w:r>
      <w:r w:rsidRPr="00080A0B">
        <w:rPr>
          <w:b/>
          <w:bCs/>
          <w:i/>
          <w:sz w:val="26"/>
          <w:szCs w:val="26"/>
          <w:lang w:val="en-GB"/>
        </w:rPr>
        <w:t xml:space="preserve">. </w:t>
      </w:r>
      <w:r w:rsidRPr="00080A0B">
        <w:rPr>
          <w:sz w:val="26"/>
          <w:szCs w:val="26"/>
          <w:lang w:val="pt-BR"/>
        </w:rPr>
        <w:t>Cho tam giác MNP vuông tại M, đường cao MH. Gọi D,</w:t>
      </w:r>
      <w:r w:rsidRPr="00080A0B">
        <w:rPr>
          <w:sz w:val="26"/>
          <w:szCs w:val="26"/>
          <w:lang w:val="en-GB"/>
        </w:rPr>
        <w:t xml:space="preserve"> </w:t>
      </w:r>
      <w:r w:rsidRPr="00080A0B">
        <w:rPr>
          <w:sz w:val="26"/>
          <w:szCs w:val="26"/>
          <w:lang w:val="pt-BR"/>
        </w:rPr>
        <w:t>E lần lượt là chân các đường vuông góc hạ từ H xuống MN và MP.</w:t>
      </w:r>
    </w:p>
    <w:p w14:paraId="0AE9A0A9" w14:textId="77777777"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14:paraId="3FC51B7B" w14:textId="77777777"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14:paraId="07BC1E58" w14:textId="77777777"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14:paraId="56E4D595" w14:textId="77777777" w:rsidR="00EA63E6" w:rsidRPr="00080A0B" w:rsidRDefault="00EA63E6" w:rsidP="0092170E">
      <w:pPr>
        <w:widowControl w:val="0"/>
        <w:spacing w:line="360" w:lineRule="auto"/>
        <w:jc w:val="both"/>
        <w:rPr>
          <w:sz w:val="26"/>
          <w:szCs w:val="26"/>
          <w:lang w:val="fr-FR"/>
        </w:rPr>
      </w:pPr>
      <w:r w:rsidRPr="00080A0B">
        <w:rPr>
          <w:b/>
          <w:bCs/>
          <w:sz w:val="26"/>
          <w:szCs w:val="26"/>
          <w:lang w:val="fr-FR"/>
        </w:rPr>
        <w:t xml:space="preserve">Câu 5 </w:t>
      </w:r>
      <w:r w:rsidRPr="00080A0B">
        <w:rPr>
          <w:b/>
          <w:bCs/>
          <w:i/>
          <w:sz w:val="26"/>
          <w:szCs w:val="26"/>
          <w:lang w:val="fr-FR"/>
        </w:rPr>
        <w:t>(0</w:t>
      </w:r>
      <w:r w:rsidRPr="00080A0B">
        <w:rPr>
          <w:b/>
          <w:bCs/>
          <w:i/>
          <w:sz w:val="26"/>
          <w:szCs w:val="26"/>
          <w:lang w:val="en-GB"/>
        </w:rPr>
        <w:t>,</w:t>
      </w:r>
      <w:r w:rsidRPr="00080A0B">
        <w:rPr>
          <w:b/>
          <w:bCs/>
          <w:i/>
          <w:sz w:val="26"/>
          <w:szCs w:val="26"/>
          <w:lang w:val="fr-FR"/>
        </w:rPr>
        <w:t>5 điểm).</w:t>
      </w:r>
      <w:r w:rsidRPr="00080A0B">
        <w:rPr>
          <w:b/>
          <w:bCs/>
          <w:sz w:val="26"/>
          <w:szCs w:val="26"/>
          <w:lang w:val="fr-FR"/>
        </w:rPr>
        <w:t xml:space="preserve"> </w:t>
      </w:r>
      <w:r w:rsidRPr="00080A0B">
        <w:rPr>
          <w:sz w:val="26"/>
          <w:szCs w:val="26"/>
          <w:lang w:val="nl-NL"/>
        </w:rPr>
        <w:t>Cho a + b = 1. Tính giá trị của các biểu thức sau:</w:t>
      </w:r>
    </w:p>
    <w:p w14:paraId="23E29723"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14:paraId="46CCE3AB" w14:textId="77777777" w:rsidR="00EA63E6" w:rsidRPr="00080A0B" w:rsidRDefault="00EA63E6" w:rsidP="0092170E">
      <w:pPr>
        <w:widowControl w:val="0"/>
        <w:spacing w:line="360" w:lineRule="auto"/>
        <w:jc w:val="both"/>
        <w:rPr>
          <w:sz w:val="26"/>
          <w:szCs w:val="26"/>
          <w:lang w:val="nl-NL"/>
        </w:rPr>
      </w:pPr>
    </w:p>
    <w:p w14:paraId="3D46FBAD" w14:textId="77777777"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14:paraId="5F511BE8" w14:textId="77777777" w:rsidTr="0092170E">
        <w:trPr>
          <w:tblHeader/>
        </w:trPr>
        <w:tc>
          <w:tcPr>
            <w:tcW w:w="893" w:type="dxa"/>
          </w:tcPr>
          <w:p w14:paraId="6731EC8B" w14:textId="77777777"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14:paraId="014C8264" w14:textId="77777777"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14:paraId="6F32ED66" w14:textId="77777777"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14:paraId="0FCA4F4E" w14:textId="77777777"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14:paraId="28DD2CEF" w14:textId="77777777" w:rsidTr="0092170E">
        <w:tc>
          <w:tcPr>
            <w:tcW w:w="893" w:type="dxa"/>
            <w:vMerge w:val="restart"/>
            <w:vAlign w:val="center"/>
          </w:tcPr>
          <w:p w14:paraId="45A87271"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14:paraId="6A3B26C0"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14:paraId="7A4A7B73"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14:paraId="166ED39B" w14:textId="77777777"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14:paraId="34B89948"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1C06E925" w14:textId="77777777" w:rsidTr="0092170E">
        <w:tc>
          <w:tcPr>
            <w:tcW w:w="893" w:type="dxa"/>
            <w:vMerge/>
            <w:vAlign w:val="center"/>
          </w:tcPr>
          <w:p w14:paraId="48119521"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14:paraId="6592F7B1"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14:paraId="52351FEF" w14:textId="77777777" w:rsidR="00EA63E6" w:rsidRPr="00080A0B" w:rsidRDefault="00EA63E6" w:rsidP="0092170E">
            <w:pPr>
              <w:widowControl w:val="0"/>
              <w:tabs>
                <w:tab w:val="left" w:pos="4200"/>
              </w:tabs>
              <w:spacing w:line="360" w:lineRule="auto"/>
              <w:jc w:val="both"/>
              <w:rPr>
                <w:sz w:val="26"/>
                <w:szCs w:val="26"/>
              </w:rPr>
            </w:pPr>
            <w:r w:rsidRPr="00080A0B">
              <w:rPr>
                <w:sz w:val="26"/>
                <w:szCs w:val="26"/>
              </w:rPr>
              <w:t>x.(x</w:t>
            </w:r>
            <w:r w:rsidRPr="00080A0B">
              <w:rPr>
                <w:sz w:val="26"/>
                <w:szCs w:val="26"/>
                <w:vertAlign w:val="superscript"/>
              </w:rPr>
              <w:t>2</w:t>
            </w:r>
            <w:r w:rsidRPr="00080A0B">
              <w:rPr>
                <w:sz w:val="26"/>
                <w:szCs w:val="26"/>
              </w:rPr>
              <w:t xml:space="preserve"> – 2x + 5) = x.x</w:t>
            </w:r>
            <w:r w:rsidRPr="00080A0B">
              <w:rPr>
                <w:sz w:val="26"/>
                <w:szCs w:val="26"/>
                <w:vertAlign w:val="superscript"/>
              </w:rPr>
              <w:t>2</w:t>
            </w:r>
            <w:r w:rsidRPr="00080A0B">
              <w:rPr>
                <w:sz w:val="26"/>
                <w:szCs w:val="26"/>
              </w:rPr>
              <w:t xml:space="preserve"> – 2x .x + 5.x = x</w:t>
            </w:r>
            <w:r w:rsidRPr="00080A0B">
              <w:rPr>
                <w:sz w:val="26"/>
                <w:szCs w:val="26"/>
                <w:vertAlign w:val="superscript"/>
              </w:rPr>
              <w:t>3</w:t>
            </w:r>
            <w:r w:rsidRPr="00080A0B">
              <w:rPr>
                <w:sz w:val="26"/>
                <w:szCs w:val="26"/>
              </w:rPr>
              <w:t xml:space="preserve"> – 2x</w:t>
            </w:r>
            <w:r w:rsidRPr="00080A0B">
              <w:rPr>
                <w:sz w:val="26"/>
                <w:szCs w:val="26"/>
                <w:vertAlign w:val="superscript"/>
              </w:rPr>
              <w:t xml:space="preserve">2 </w:t>
            </w:r>
            <w:r w:rsidRPr="00080A0B">
              <w:rPr>
                <w:sz w:val="26"/>
                <w:szCs w:val="26"/>
              </w:rPr>
              <w:t>+ 5x</w:t>
            </w:r>
          </w:p>
        </w:tc>
        <w:tc>
          <w:tcPr>
            <w:tcW w:w="1110" w:type="dxa"/>
            <w:tcBorders>
              <w:top w:val="dotted" w:sz="4" w:space="0" w:color="auto"/>
              <w:bottom w:val="dotted" w:sz="4" w:space="0" w:color="auto"/>
            </w:tcBorders>
          </w:tcPr>
          <w:p w14:paraId="5B16FD79"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1596BE71" w14:textId="77777777" w:rsidTr="0092170E">
        <w:tc>
          <w:tcPr>
            <w:tcW w:w="893" w:type="dxa"/>
            <w:vMerge/>
            <w:vAlign w:val="center"/>
          </w:tcPr>
          <w:p w14:paraId="502AF048"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14:paraId="1A50CAB5"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14:paraId="287D3F59" w14:textId="77777777"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14:paraId="67F3F8A5"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7566F0DD" w14:textId="77777777" w:rsidTr="0092170E">
        <w:tc>
          <w:tcPr>
            <w:tcW w:w="893" w:type="dxa"/>
            <w:vMerge/>
            <w:vAlign w:val="center"/>
          </w:tcPr>
          <w:p w14:paraId="5314A920"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14:paraId="5AA913AE" w14:textId="77777777"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14:paraId="2364D8FF" w14:textId="77777777"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14:paraId="6EE57FDB"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25DE7189" w14:textId="77777777" w:rsidTr="0092170E">
        <w:tc>
          <w:tcPr>
            <w:tcW w:w="893" w:type="dxa"/>
            <w:vMerge w:val="restart"/>
            <w:vAlign w:val="center"/>
          </w:tcPr>
          <w:p w14:paraId="09333551"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14:paraId="0C910E9D"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14:paraId="33EA5AA1"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14:paraId="40A391CE"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en-GB"/>
              </w:rPr>
              <w:t xml:space="preserve"> </w:t>
            </w:r>
            <w:r w:rsidRPr="00080A0B">
              <w:rPr>
                <w:sz w:val="26"/>
                <w:szCs w:val="26"/>
                <w:lang w:val="pt-BR"/>
              </w:rPr>
              <w:t xml:space="preserve">= 5xy.x – 5xy.2y = 5xy(x – 2y)     </w:t>
            </w:r>
          </w:p>
        </w:tc>
        <w:tc>
          <w:tcPr>
            <w:tcW w:w="1110" w:type="dxa"/>
            <w:tcBorders>
              <w:bottom w:val="dotted" w:sz="4" w:space="0" w:color="auto"/>
            </w:tcBorders>
          </w:tcPr>
          <w:p w14:paraId="5E1D51F8"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41AF54CD" w14:textId="77777777" w:rsidTr="0092170E">
        <w:tc>
          <w:tcPr>
            <w:tcW w:w="893" w:type="dxa"/>
            <w:vMerge/>
            <w:vAlign w:val="center"/>
          </w:tcPr>
          <w:p w14:paraId="61B65176"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14:paraId="2A5FFAA7"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14:paraId="3F1FA9E4"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14:paraId="3CC565C5"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14:paraId="7BDE1D84"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14:paraId="131F40D3"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lastRenderedPageBreak/>
              <w:t xml:space="preserve">= (x + 3)(6 – x)         </w:t>
            </w:r>
          </w:p>
        </w:tc>
        <w:tc>
          <w:tcPr>
            <w:tcW w:w="1110" w:type="dxa"/>
            <w:tcBorders>
              <w:top w:val="dotted" w:sz="4" w:space="0" w:color="auto"/>
              <w:bottom w:val="dotted" w:sz="4" w:space="0" w:color="auto"/>
            </w:tcBorders>
          </w:tcPr>
          <w:p w14:paraId="31069979"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14:paraId="653A80FC"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10732F12" w14:textId="77777777" w:rsidR="00EA63E6" w:rsidRPr="00080A0B" w:rsidRDefault="00EA63E6" w:rsidP="0092170E">
            <w:pPr>
              <w:widowControl w:val="0"/>
              <w:tabs>
                <w:tab w:val="left" w:pos="4200"/>
              </w:tabs>
              <w:spacing w:line="360" w:lineRule="auto"/>
              <w:jc w:val="center"/>
              <w:rPr>
                <w:sz w:val="26"/>
                <w:szCs w:val="26"/>
                <w:lang w:val="fr-FR"/>
              </w:rPr>
            </w:pPr>
          </w:p>
          <w:p w14:paraId="2DE1921E"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tc>
      </w:tr>
      <w:tr w:rsidR="00EA63E6" w:rsidRPr="00080A0B" w14:paraId="4230F1A1" w14:textId="77777777" w:rsidTr="0092170E">
        <w:tc>
          <w:tcPr>
            <w:tcW w:w="893" w:type="dxa"/>
            <w:vMerge/>
            <w:vAlign w:val="center"/>
          </w:tcPr>
          <w:p w14:paraId="7E551662"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14:paraId="2148AC9B"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14:paraId="7C128BA6"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14:paraId="6E845B3C" w14:textId="77777777"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14:paraId="66ACF76B"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14:paraId="149CAFFF"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5A18813B"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7922AC17"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14:paraId="7F0C4A9D" w14:textId="77777777" w:rsidTr="0092170E">
        <w:tc>
          <w:tcPr>
            <w:tcW w:w="893" w:type="dxa"/>
            <w:vMerge w:val="restart"/>
            <w:vAlign w:val="center"/>
          </w:tcPr>
          <w:p w14:paraId="6AB29051"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14:paraId="5F5763AB"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14:paraId="369774B5"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14:paraId="6B651892"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5611EB">
              <w:rPr>
                <w:position w:val="-36"/>
                <w:sz w:val="26"/>
                <w:szCs w:val="26"/>
                <w:lang w:val="nl-NL"/>
              </w:rPr>
              <w:pict w14:anchorId="4460CB20">
                <v:shape id="_x0000_i2440" type="#_x0000_t75" style="width:129.75pt;height:42.75pt;mso-position-horizontal-relative:page;mso-position-vertical-relative:page">
                  <v:imagedata r:id="rId217" o:title=""/>
                </v:shape>
              </w:pict>
            </w:r>
            <w:r w:rsidRPr="00080A0B">
              <w:rPr>
                <w:sz w:val="26"/>
                <w:szCs w:val="26"/>
                <w:lang w:val="nl-NL"/>
              </w:rPr>
              <w:tab/>
            </w:r>
          </w:p>
        </w:tc>
        <w:tc>
          <w:tcPr>
            <w:tcW w:w="1110" w:type="dxa"/>
            <w:tcBorders>
              <w:bottom w:val="dotted" w:sz="4" w:space="0" w:color="auto"/>
            </w:tcBorders>
          </w:tcPr>
          <w:p w14:paraId="206C8A8F"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14:paraId="6DFAFB27" w14:textId="77777777" w:rsidTr="0092170E">
        <w:tc>
          <w:tcPr>
            <w:tcW w:w="893" w:type="dxa"/>
            <w:vMerge/>
            <w:vAlign w:val="center"/>
          </w:tcPr>
          <w:p w14:paraId="159771DB"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14:paraId="6DF7AC1B"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14:paraId="519287EF"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14:paraId="7D75CD0A" w14:textId="77777777" w:rsidR="00EA63E6" w:rsidRPr="00080A0B" w:rsidRDefault="005611EB" w:rsidP="0092170E">
            <w:pPr>
              <w:widowControl w:val="0"/>
              <w:spacing w:line="360" w:lineRule="auto"/>
              <w:jc w:val="both"/>
              <w:rPr>
                <w:sz w:val="26"/>
                <w:szCs w:val="26"/>
                <w:lang w:val="nl-NL"/>
              </w:rPr>
            </w:pPr>
            <w:r>
              <w:rPr>
                <w:position w:val="-72"/>
                <w:sz w:val="26"/>
                <w:szCs w:val="26"/>
                <w:lang w:val="nl-NL"/>
              </w:rPr>
              <w:pict w14:anchorId="505D57A7">
                <v:shape id="_x0000_i2441" type="#_x0000_t75" style="width:264.75pt;height:78.75pt;mso-position-horizontal-relative:page;mso-position-vertical-relative:page">
                  <v:imagedata r:id="rId218" o:title=""/>
                </v:shape>
              </w:pict>
            </w:r>
          </w:p>
          <w:p w14:paraId="2B47E415" w14:textId="77777777" w:rsidR="00EA63E6" w:rsidRPr="00080A0B" w:rsidRDefault="005611EB" w:rsidP="0092170E">
            <w:pPr>
              <w:widowControl w:val="0"/>
              <w:spacing w:line="360" w:lineRule="auto"/>
              <w:jc w:val="both"/>
              <w:rPr>
                <w:sz w:val="26"/>
                <w:szCs w:val="26"/>
                <w:lang w:val="nl-NL"/>
              </w:rPr>
            </w:pPr>
            <w:r>
              <w:rPr>
                <w:position w:val="-74"/>
                <w:sz w:val="26"/>
                <w:szCs w:val="26"/>
                <w:lang w:val="nl-NL"/>
              </w:rPr>
              <w:pict w14:anchorId="27F87105">
                <v:shape id="_x0000_i2442" type="#_x0000_t75" style="width:138pt;height:81pt;mso-position-horizontal-relative:page;mso-position-vertical-relative:page">
                  <v:imagedata r:id="rId219" o:title=""/>
                </v:shape>
              </w:pict>
            </w:r>
            <w:r w:rsidR="00EA63E6" w:rsidRPr="00080A0B">
              <w:rPr>
                <w:sz w:val="26"/>
                <w:szCs w:val="26"/>
                <w:lang w:val="nl-NL"/>
              </w:rPr>
              <w:tab/>
            </w:r>
          </w:p>
        </w:tc>
        <w:tc>
          <w:tcPr>
            <w:tcW w:w="1110" w:type="dxa"/>
            <w:tcBorders>
              <w:top w:val="dotted" w:sz="4" w:space="0" w:color="auto"/>
              <w:bottom w:val="dotted" w:sz="4" w:space="0" w:color="auto"/>
            </w:tcBorders>
          </w:tcPr>
          <w:p w14:paraId="0005BF64" w14:textId="77777777" w:rsidR="00EA63E6" w:rsidRPr="00080A0B" w:rsidRDefault="00EA63E6" w:rsidP="0092170E">
            <w:pPr>
              <w:widowControl w:val="0"/>
              <w:spacing w:line="360" w:lineRule="auto"/>
              <w:jc w:val="center"/>
              <w:rPr>
                <w:sz w:val="26"/>
                <w:szCs w:val="26"/>
                <w:lang w:val="nl-NL"/>
              </w:rPr>
            </w:pPr>
          </w:p>
          <w:p w14:paraId="778C16EC" w14:textId="77777777" w:rsidR="00EA63E6" w:rsidRPr="00080A0B" w:rsidRDefault="00EA63E6" w:rsidP="0092170E">
            <w:pPr>
              <w:widowControl w:val="0"/>
              <w:spacing w:line="360" w:lineRule="auto"/>
              <w:jc w:val="center"/>
              <w:rPr>
                <w:sz w:val="26"/>
                <w:szCs w:val="26"/>
                <w:lang w:val="nl-NL"/>
              </w:rPr>
            </w:pPr>
          </w:p>
          <w:p w14:paraId="54585365"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14:paraId="5B843476" w14:textId="77777777" w:rsidR="00EA63E6" w:rsidRPr="00080A0B" w:rsidRDefault="00EA63E6" w:rsidP="0092170E">
            <w:pPr>
              <w:widowControl w:val="0"/>
              <w:spacing w:line="360" w:lineRule="auto"/>
              <w:jc w:val="center"/>
              <w:rPr>
                <w:sz w:val="26"/>
                <w:szCs w:val="26"/>
                <w:lang w:val="nl-NL"/>
              </w:rPr>
            </w:pPr>
          </w:p>
          <w:p w14:paraId="79DD8CD9" w14:textId="77777777" w:rsidR="00EA63E6" w:rsidRPr="00080A0B" w:rsidRDefault="00EA63E6" w:rsidP="0092170E">
            <w:pPr>
              <w:widowControl w:val="0"/>
              <w:spacing w:line="360" w:lineRule="auto"/>
              <w:jc w:val="center"/>
              <w:rPr>
                <w:sz w:val="26"/>
                <w:szCs w:val="26"/>
                <w:lang w:val="nl-NL"/>
              </w:rPr>
            </w:pPr>
          </w:p>
          <w:p w14:paraId="437155F2"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14:paraId="77F84049" w14:textId="77777777" w:rsidTr="0092170E">
        <w:tc>
          <w:tcPr>
            <w:tcW w:w="893" w:type="dxa"/>
            <w:vMerge/>
            <w:vAlign w:val="center"/>
          </w:tcPr>
          <w:p w14:paraId="508209FE"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14:paraId="27C634CF"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14:paraId="79E4B360"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5611EB">
              <w:rPr>
                <w:position w:val="-32"/>
                <w:sz w:val="26"/>
                <w:szCs w:val="26"/>
                <w:lang w:val="nl-NL"/>
              </w:rPr>
              <w:pict w14:anchorId="01148E02">
                <v:shape id="_x0000_i2443" type="#_x0000_t75" style="width:120.75pt;height:38.25pt;mso-position-horizontal-relative:page;mso-position-vertical-relative:page">
                  <v:imagedata r:id="rId220" o:title=""/>
                </v:shape>
              </w:pict>
            </w:r>
            <w:r w:rsidRPr="00080A0B">
              <w:rPr>
                <w:sz w:val="26"/>
                <w:szCs w:val="26"/>
                <w:lang w:val="nl-NL"/>
              </w:rPr>
              <w:tab/>
            </w:r>
          </w:p>
        </w:tc>
        <w:tc>
          <w:tcPr>
            <w:tcW w:w="1110" w:type="dxa"/>
            <w:tcBorders>
              <w:top w:val="dotted" w:sz="4" w:space="0" w:color="auto"/>
              <w:bottom w:val="single" w:sz="4" w:space="0" w:color="auto"/>
            </w:tcBorders>
          </w:tcPr>
          <w:p w14:paraId="55C26355" w14:textId="77777777" w:rsidR="00EA63E6" w:rsidRPr="00080A0B" w:rsidRDefault="00EA63E6" w:rsidP="0092170E">
            <w:pPr>
              <w:widowControl w:val="0"/>
              <w:spacing w:line="360" w:lineRule="auto"/>
              <w:jc w:val="both"/>
              <w:rPr>
                <w:sz w:val="26"/>
                <w:szCs w:val="26"/>
                <w:lang w:val="nl-NL"/>
              </w:rPr>
            </w:pPr>
          </w:p>
          <w:p w14:paraId="1D699EA7"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14:paraId="74CC157D" w14:textId="77777777" w:rsidTr="0092170E">
        <w:tc>
          <w:tcPr>
            <w:tcW w:w="893" w:type="dxa"/>
            <w:vMerge w:val="restart"/>
            <w:vAlign w:val="center"/>
          </w:tcPr>
          <w:p w14:paraId="09C725A3"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14:paraId="37FB8E18"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14:paraId="48870B2E" w14:textId="77777777"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14:paraId="7FC4C317" w14:textId="77777777" w:rsidR="00EA63E6" w:rsidRPr="00080A0B" w:rsidRDefault="006C76E5" w:rsidP="0092170E">
            <w:pPr>
              <w:widowControl w:val="0"/>
              <w:tabs>
                <w:tab w:val="left" w:pos="4200"/>
              </w:tabs>
              <w:spacing w:line="360" w:lineRule="auto"/>
              <w:jc w:val="center"/>
              <w:rPr>
                <w:sz w:val="26"/>
                <w:szCs w:val="26"/>
                <w:lang w:val="fr-FR"/>
              </w:rPr>
            </w:pPr>
            <w:r>
              <w:rPr>
                <w:noProof/>
                <w:sz w:val="26"/>
                <w:szCs w:val="26"/>
              </w:rPr>
              <w:pict w14:anchorId="0C989741">
                <v:shape id="Picture 808" o:spid="_x0000_i2444" type="#_x0000_t75" style="width:211.25pt;height:141.25pt;visibility:visible">
                  <v:imagedata r:id="rId221" o:title=""/>
                </v:shape>
              </w:pict>
            </w:r>
          </w:p>
        </w:tc>
        <w:tc>
          <w:tcPr>
            <w:tcW w:w="1110" w:type="dxa"/>
            <w:tcBorders>
              <w:bottom w:val="dotted" w:sz="4" w:space="0" w:color="auto"/>
            </w:tcBorders>
          </w:tcPr>
          <w:p w14:paraId="3A7D5253"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2032D9B1" w14:textId="77777777" w:rsidTr="0092170E">
        <w:tc>
          <w:tcPr>
            <w:tcW w:w="893" w:type="dxa"/>
            <w:vMerge/>
          </w:tcPr>
          <w:p w14:paraId="5461465C"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14:paraId="32D50B45"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14:paraId="321E135C"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14:paraId="46D97A3A"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14:paraId="4C7A65F9" w14:textId="77777777" w:rsidTr="0092170E">
        <w:tc>
          <w:tcPr>
            <w:tcW w:w="893" w:type="dxa"/>
            <w:vMerge/>
          </w:tcPr>
          <w:p w14:paraId="59D60DE0"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14:paraId="03DF3B85"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14:paraId="25FB1B6F" w14:textId="77777777"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14:paraId="2D583B0E" w14:textId="77777777"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14:paraId="2CDE57BC" w14:textId="77777777"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14:paraId="68D8A45B" w14:textId="77777777"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080A0B">
              <w:rPr>
                <w:sz w:val="26"/>
                <w:szCs w:val="26"/>
                <w:lang w:val="en-GB"/>
              </w:rPr>
              <w:t xml:space="preserve"> </w:t>
            </w:r>
            <w:r w:rsidRPr="00080A0B">
              <w:rPr>
                <w:sz w:val="26"/>
                <w:szCs w:val="26"/>
                <w:lang w:val="fr-FR"/>
              </w:rPr>
              <w:t>= AH.</w:t>
            </w:r>
          </w:p>
          <w:p w14:paraId="5A2627D3" w14:textId="77777777"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080A0B">
              <w:rPr>
                <w:sz w:val="26"/>
                <w:szCs w:val="26"/>
                <w:vertAlign w:val="subscript"/>
                <w:lang w:val="en-GB"/>
              </w:rPr>
              <w:t xml:space="preserve"> </w:t>
            </w:r>
            <w:r w:rsidRPr="00080A0B">
              <w:rPr>
                <w:sz w:val="26"/>
                <w:szCs w:val="26"/>
                <w:lang w:val="fr-FR"/>
              </w:rPr>
              <w:t>= góc E</w:t>
            </w:r>
            <w:r w:rsidRPr="00080A0B">
              <w:rPr>
                <w:sz w:val="26"/>
                <w:szCs w:val="26"/>
                <w:vertAlign w:val="subscript"/>
                <w:lang w:val="fr-FR"/>
              </w:rPr>
              <w:t>2</w:t>
            </w:r>
          </w:p>
          <w:p w14:paraId="04D2B1A8"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14:paraId="21F63201"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lastRenderedPageBreak/>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14:paraId="7CE91E23"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14:paraId="16361363" w14:textId="77777777" w:rsidR="00EA63E6" w:rsidRPr="00080A0B" w:rsidRDefault="00EA63E6" w:rsidP="0092170E">
            <w:pPr>
              <w:widowControl w:val="0"/>
              <w:tabs>
                <w:tab w:val="left" w:pos="4200"/>
              </w:tabs>
              <w:spacing w:line="360" w:lineRule="auto"/>
              <w:jc w:val="center"/>
              <w:rPr>
                <w:sz w:val="26"/>
                <w:szCs w:val="26"/>
                <w:lang w:val="fr-FR"/>
              </w:rPr>
            </w:pPr>
          </w:p>
          <w:p w14:paraId="33927B62"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15941DD8" w14:textId="77777777" w:rsidR="00EA63E6" w:rsidRPr="00080A0B" w:rsidRDefault="00EA63E6" w:rsidP="0092170E">
            <w:pPr>
              <w:widowControl w:val="0"/>
              <w:tabs>
                <w:tab w:val="left" w:pos="4200"/>
              </w:tabs>
              <w:spacing w:line="360" w:lineRule="auto"/>
              <w:jc w:val="center"/>
              <w:rPr>
                <w:sz w:val="26"/>
                <w:szCs w:val="26"/>
                <w:lang w:val="fr-FR"/>
              </w:rPr>
            </w:pPr>
          </w:p>
          <w:p w14:paraId="6E49A6A1"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14:paraId="1A8A736A"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14:paraId="0E6A1601" w14:textId="77777777" w:rsidTr="0092170E">
        <w:tc>
          <w:tcPr>
            <w:tcW w:w="893" w:type="dxa"/>
            <w:vMerge/>
          </w:tcPr>
          <w:p w14:paraId="0EA6F1B4"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14:paraId="35933D9D"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14:paraId="6CAF84DA" w14:textId="77777777"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14:paraId="248890B7" w14:textId="77777777"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080A0B">
              <w:rPr>
                <w:sz w:val="26"/>
                <w:szCs w:val="26"/>
                <w:lang w:val="en-GB"/>
              </w:rPr>
              <w:t xml:space="preserve"> </w:t>
            </w:r>
            <w:r w:rsidRPr="00080A0B">
              <w:rPr>
                <w:sz w:val="26"/>
                <w:szCs w:val="26"/>
                <w:lang w:val="pt-BR"/>
              </w:rPr>
              <w:t>45</w:t>
            </w:r>
            <w:r w:rsidRPr="00080A0B">
              <w:rPr>
                <w:sz w:val="26"/>
                <w:szCs w:val="26"/>
                <w:vertAlign w:val="superscript"/>
                <w:lang w:val="pt-BR"/>
              </w:rPr>
              <w:t>0</w:t>
            </w:r>
            <w:r w:rsidRPr="00080A0B">
              <w:rPr>
                <w:sz w:val="26"/>
                <w:szCs w:val="26"/>
                <w:vertAlign w:val="superscript"/>
                <w:lang w:val="en-GB"/>
              </w:rPr>
              <w:t xml:space="preserve"> </w:t>
            </w:r>
            <w:r w:rsidRPr="00080A0B">
              <w:rPr>
                <w:sz w:val="26"/>
                <w:szCs w:val="26"/>
                <w:lang w:val="pt-BR"/>
              </w:rPr>
              <w:sym w:font="Symbol" w:char="F0DB"/>
            </w:r>
            <w:r w:rsidRPr="00080A0B">
              <w:rPr>
                <w:sz w:val="26"/>
                <w:szCs w:val="26"/>
                <w:lang w:val="en-GB"/>
              </w:rPr>
              <w:t xml:space="preserve"> </w:t>
            </w:r>
            <w:r w:rsidRPr="00080A0B">
              <w:rPr>
                <w:sz w:val="26"/>
                <w:szCs w:val="26"/>
                <w:lang w:val="pt-BR"/>
              </w:rPr>
              <w:t>góc HEO =</w:t>
            </w:r>
            <w:r w:rsidRPr="00080A0B">
              <w:rPr>
                <w:sz w:val="26"/>
                <w:szCs w:val="26"/>
                <w:lang w:val="en-GB"/>
              </w:rPr>
              <w:t xml:space="preserve"> </w:t>
            </w:r>
            <w:r w:rsidRPr="00080A0B">
              <w:rPr>
                <w:sz w:val="26"/>
                <w:szCs w:val="26"/>
                <w:lang w:val="pt-BR"/>
              </w:rPr>
              <w:t>90</w:t>
            </w:r>
            <w:r w:rsidRPr="00080A0B">
              <w:rPr>
                <w:sz w:val="26"/>
                <w:szCs w:val="26"/>
                <w:vertAlign w:val="superscript"/>
                <w:lang w:val="pt-BR"/>
              </w:rPr>
              <w:t>0</w:t>
            </w:r>
          </w:p>
          <w:p w14:paraId="26247727" w14:textId="77777777"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14:paraId="5FFBCF42" w14:textId="77777777"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14:paraId="5A4B0ABD" w14:textId="77777777" w:rsidR="00EA63E6" w:rsidRPr="00080A0B" w:rsidRDefault="00EA63E6" w:rsidP="0092170E">
            <w:pPr>
              <w:widowControl w:val="0"/>
              <w:tabs>
                <w:tab w:val="left" w:pos="4200"/>
              </w:tabs>
              <w:spacing w:line="360" w:lineRule="auto"/>
              <w:jc w:val="both"/>
              <w:rPr>
                <w:sz w:val="26"/>
                <w:szCs w:val="26"/>
                <w:lang w:val="fr-FR"/>
              </w:rPr>
            </w:pPr>
          </w:p>
          <w:p w14:paraId="0BE7E6DB"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14:paraId="5A900C24" w14:textId="77777777" w:rsidR="00EA63E6" w:rsidRPr="00080A0B" w:rsidRDefault="00EA63E6" w:rsidP="0092170E">
            <w:pPr>
              <w:widowControl w:val="0"/>
              <w:tabs>
                <w:tab w:val="left" w:pos="4200"/>
              </w:tabs>
              <w:spacing w:line="360" w:lineRule="auto"/>
              <w:jc w:val="center"/>
              <w:rPr>
                <w:sz w:val="26"/>
                <w:szCs w:val="26"/>
                <w:lang w:val="fr-FR"/>
              </w:rPr>
            </w:pPr>
          </w:p>
          <w:p w14:paraId="632E9DD6"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14:paraId="39287577" w14:textId="77777777" w:rsidTr="0092170E">
        <w:tc>
          <w:tcPr>
            <w:tcW w:w="893" w:type="dxa"/>
            <w:vMerge w:val="restart"/>
            <w:vAlign w:val="center"/>
          </w:tcPr>
          <w:p w14:paraId="16DAD020" w14:textId="77777777"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14:paraId="636F1219"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14:paraId="371624F2" w14:textId="77777777"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14:paraId="679425EA" w14:textId="77777777"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14:paraId="397F5F38" w14:textId="77777777"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14:paraId="6674BFAF" w14:textId="77777777"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14:paraId="27EA7C56" w14:textId="77777777" w:rsidR="00EA63E6" w:rsidRPr="00080A0B" w:rsidRDefault="00EA63E6" w:rsidP="0092170E">
            <w:pPr>
              <w:widowControl w:val="0"/>
              <w:spacing w:line="360" w:lineRule="auto"/>
              <w:jc w:val="center"/>
              <w:rPr>
                <w:sz w:val="26"/>
                <w:szCs w:val="26"/>
                <w:lang w:val="nl-NL"/>
              </w:rPr>
            </w:pPr>
          </w:p>
          <w:p w14:paraId="69B0A7F6"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14:paraId="72CB2FFD" w14:textId="77777777" w:rsidTr="0092170E">
        <w:tc>
          <w:tcPr>
            <w:tcW w:w="893" w:type="dxa"/>
            <w:vMerge/>
          </w:tcPr>
          <w:p w14:paraId="602F1BB0" w14:textId="77777777"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14:paraId="0A461764" w14:textId="77777777"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14:paraId="3DFC12BF" w14:textId="77777777"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14:paraId="0A6804CE" w14:textId="77777777"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14:paraId="538CF707" w14:textId="77777777" w:rsidR="00EA63E6" w:rsidRPr="00080A0B" w:rsidRDefault="00EA63E6" w:rsidP="0092170E">
            <w:pPr>
              <w:widowControl w:val="0"/>
              <w:spacing w:line="360" w:lineRule="auto"/>
              <w:jc w:val="center"/>
              <w:rPr>
                <w:sz w:val="26"/>
                <w:szCs w:val="26"/>
                <w:lang w:val="nl-NL"/>
              </w:rPr>
            </w:pPr>
          </w:p>
          <w:p w14:paraId="61ED971D" w14:textId="77777777"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14:paraId="77FCF1CC" w14:textId="77777777" w:rsidR="00EA63E6" w:rsidRPr="00080A0B" w:rsidRDefault="00EA63E6" w:rsidP="0092170E">
      <w:pPr>
        <w:jc w:val="center"/>
        <w:rPr>
          <w:b/>
        </w:rPr>
      </w:pPr>
    </w:p>
    <w:p w14:paraId="3DD506BC" w14:textId="77777777"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7AA3D01F" w14:textId="77777777" w:rsidTr="000531CD">
        <w:tc>
          <w:tcPr>
            <w:tcW w:w="3469" w:type="dxa"/>
            <w:tcBorders>
              <w:top w:val="single" w:sz="4" w:space="0" w:color="000000"/>
              <w:left w:val="single" w:sz="4" w:space="0" w:color="000000"/>
              <w:bottom w:val="single" w:sz="4" w:space="0" w:color="000000"/>
            </w:tcBorders>
            <w:shd w:val="clear" w:color="auto" w:fill="auto"/>
          </w:tcPr>
          <w:p w14:paraId="30703C3B"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CC3666B"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4F3CFF8C" w14:textId="77777777" w:rsidR="00B23E8E" w:rsidRPr="00080A0B" w:rsidRDefault="00A32C05" w:rsidP="000531CD">
            <w:pPr>
              <w:jc w:val="center"/>
              <w:rPr>
                <w:b/>
                <w:color w:val="00B0F0"/>
                <w:sz w:val="26"/>
                <w:szCs w:val="26"/>
              </w:rPr>
            </w:pPr>
            <w:r>
              <w:rPr>
                <w:b/>
                <w:color w:val="00B0F0"/>
                <w:sz w:val="26"/>
                <w:szCs w:val="26"/>
              </w:rPr>
              <w:t>Môn TOÁN LỚP 8</w:t>
            </w:r>
          </w:p>
          <w:p w14:paraId="72246E2E"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79742760" w14:textId="77777777" w:rsidR="00B23E8E" w:rsidRPr="00080A0B" w:rsidRDefault="00B23E8E" w:rsidP="0092170E">
      <w:pPr>
        <w:rPr>
          <w:b/>
          <w:bCs/>
          <w:lang w:val="it-IT"/>
        </w:rPr>
      </w:pPr>
    </w:p>
    <w:p w14:paraId="7817804A" w14:textId="77777777"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5611EB">
        <w:rPr>
          <w:position w:val="-10"/>
          <w:lang w:val="it-IT"/>
        </w:rPr>
        <w:pict w14:anchorId="54EF58C1">
          <v:shape id="_x0000_i2445" type="#_x0000_t75" style="width:9pt;height:17.25pt">
            <v:imagedata r:id="rId1082" o:title=""/>
          </v:shape>
        </w:pict>
      </w:r>
      <w:r w:rsidRPr="00080A0B">
        <w:rPr>
          <w:lang w:val="it-IT"/>
        </w:rPr>
        <w:t xml:space="preserve">(3điểm) </w:t>
      </w:r>
      <w:r w:rsidRPr="00080A0B">
        <w:rPr>
          <w:i/>
          <w:lang w:val="it-IT"/>
        </w:rPr>
        <w:t xml:space="preserve">Hãy chọn chữ cái A, B, C, D đứng trước câu trả lời đúng và </w:t>
      </w:r>
      <w:r w:rsidRPr="00080A0B">
        <w:rPr>
          <w:b/>
          <w:i/>
          <w:u w:val="single"/>
          <w:lang w:val="it-IT"/>
        </w:rPr>
        <w:t>ghi vào tờ giấy thi</w:t>
      </w:r>
      <w:r w:rsidRPr="00080A0B">
        <w:rPr>
          <w:i/>
          <w:lang w:val="it-IT"/>
        </w:rPr>
        <w:t xml:space="preserve"> (có thể có nhiều đáp án đúng)</w:t>
      </w:r>
    </w:p>
    <w:p w14:paraId="38A17ECF" w14:textId="77777777"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bằng:</w:t>
      </w:r>
    </w:p>
    <w:p w14:paraId="268AA2A4" w14:textId="77777777"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t xml:space="preserve">       </w:t>
      </w:r>
      <w:r w:rsidRPr="00080A0B">
        <w:rPr>
          <w:b/>
          <w:lang w:val="nl-NL"/>
        </w:rPr>
        <w:t>C</w:t>
      </w:r>
      <w:r w:rsidRPr="00080A0B">
        <w:rPr>
          <w:lang w:val="nl-NL"/>
        </w:rPr>
        <w:t xml:space="preserve">.(x-2)(2+x)     </w:t>
      </w:r>
      <w:r w:rsidRPr="00080A0B">
        <w:rPr>
          <w:lang w:val="nl-NL"/>
        </w:rPr>
        <w:tab/>
        <w:t xml:space="preserve">   </w:t>
      </w:r>
      <w:r w:rsidRPr="00080A0B">
        <w:rPr>
          <w:b/>
          <w:lang w:val="nl-NL"/>
        </w:rPr>
        <w:t>D</w:t>
      </w:r>
      <w:r w:rsidRPr="00080A0B">
        <w:rPr>
          <w:lang w:val="nl-NL"/>
        </w:rPr>
        <w:t>.-(2-x)(2+x)</w:t>
      </w:r>
    </w:p>
    <w:p w14:paraId="2F8E4672" w14:textId="77777777"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14:paraId="0031473A" w14:textId="77777777"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14:paraId="7D863E4E" w14:textId="77777777"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14:paraId="2211260F" w14:textId="77777777"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t xml:space="preserve">          </w:t>
      </w:r>
      <w:r w:rsidRPr="00080A0B">
        <w:rPr>
          <w:b/>
          <w:bCs/>
          <w:lang w:val="fr-FR"/>
        </w:rPr>
        <w:t>D</w:t>
      </w:r>
      <w:r w:rsidRPr="00080A0B">
        <w:rPr>
          <w:lang w:val="fr-FR"/>
        </w:rPr>
        <w:t xml:space="preserve">. 0  </w:t>
      </w:r>
    </w:p>
    <w:p w14:paraId="06EDC8B9" w14:textId="77777777"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6C76E5">
        <w:rPr>
          <w:noProof/>
        </w:rPr>
        <w:pict w14:anchorId="7D2CB5AB">
          <v:shape id="Picture 809" o:spid="_x0000_i2446" type="#_x0000_t75" style="width:107.6pt;height:59.8pt;visibility:visible">
            <v:imagedata r:id="rId1083" o:title=""/>
          </v:shape>
        </w:pict>
      </w:r>
      <w:r w:rsidRPr="00080A0B">
        <w:rPr>
          <w:lang w:val="it-IT"/>
        </w:rPr>
        <w:t>. Diện tích tích tam giác ABC bằng:</w:t>
      </w:r>
    </w:p>
    <w:p w14:paraId="6B3A0851" w14:textId="77777777" w:rsidR="00EA63E6" w:rsidRPr="00080A0B" w:rsidRDefault="005611EB" w:rsidP="00F414A3">
      <w:pPr>
        <w:numPr>
          <w:ilvl w:val="0"/>
          <w:numId w:val="128"/>
        </w:numPr>
        <w:tabs>
          <w:tab w:val="left" w:pos="0"/>
        </w:tabs>
        <w:ind w:left="360"/>
        <w:rPr>
          <w:lang w:val="it-IT"/>
        </w:rPr>
      </w:pPr>
      <w:r>
        <w:rPr>
          <w:position w:val="-24"/>
          <w:lang w:val="it-IT"/>
        </w:rPr>
        <w:pict w14:anchorId="374269A4">
          <v:shape id="_x0000_i2447" type="#_x0000_t75" style="width:48pt;height:30.75pt">
            <v:imagedata r:id="rId1084"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position w:val="-24"/>
          <w:lang w:val="it-IT"/>
        </w:rPr>
        <w:pict w14:anchorId="09DB909F">
          <v:shape id="_x0000_i2448" type="#_x0000_t75" style="width:48pt;height:30.75pt">
            <v:imagedata r:id="rId1085"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position w:val="-24"/>
          <w:lang w:val="it-IT"/>
        </w:rPr>
        <w:pict w14:anchorId="4747E7A6">
          <v:shape id="_x0000_i2449" type="#_x0000_t75" style="width:50.25pt;height:30.75pt">
            <v:imagedata r:id="rId1086"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position w:val="-24"/>
          <w:lang w:val="it-IT"/>
        </w:rPr>
        <w:pict w14:anchorId="2C8E9483">
          <v:shape id="_x0000_i2450" type="#_x0000_t75" style="width:50.25pt;height:30.75pt">
            <v:imagedata r:id="rId1087" o:title=""/>
          </v:shape>
        </w:pict>
      </w:r>
      <w:r w:rsidR="00EA63E6" w:rsidRPr="00080A0B">
        <w:rPr>
          <w:lang w:val="it-IT"/>
        </w:rPr>
        <w:t xml:space="preserve"> </w:t>
      </w:r>
    </w:p>
    <w:p w14:paraId="2C5E0496" w14:textId="77777777"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14:paraId="2DE2BD65" w14:textId="77777777"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14:paraId="6E88896E" w14:textId="77777777"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5611EB">
        <w:rPr>
          <w:position w:val="-28"/>
          <w:lang w:val="nl-NL"/>
        </w:rPr>
        <w:pict w14:anchorId="74E42AD2">
          <v:shape id="_x0000_i2451" type="#_x0000_t75" style="width:29.25pt;height:33pt">
            <v:imagedata r:id="rId1088" o:title=""/>
          </v:shape>
        </w:pict>
      </w:r>
      <w:r w:rsidRPr="00080A0B">
        <w:rPr>
          <w:lang w:val="nl-NL"/>
        </w:rPr>
        <w:t xml:space="preserve"> là:</w:t>
      </w:r>
    </w:p>
    <w:p w14:paraId="070D3494" w14:textId="77777777" w:rsidR="00EA63E6" w:rsidRPr="00080A0B" w:rsidRDefault="00EA63E6" w:rsidP="0092170E">
      <w:pPr>
        <w:rPr>
          <w:lang w:val="nl-NL"/>
        </w:rPr>
      </w:pPr>
      <w:r w:rsidRPr="00080A0B">
        <w:rPr>
          <w:b/>
          <w:lang w:val="nl-NL"/>
        </w:rPr>
        <w:t xml:space="preserve">      A</w:t>
      </w:r>
      <w:r w:rsidRPr="00080A0B">
        <w:rPr>
          <w:lang w:val="nl-NL"/>
        </w:rPr>
        <w:t xml:space="preserve">. </w:t>
      </w:r>
      <w:r w:rsidR="005611EB">
        <w:rPr>
          <w:position w:val="-28"/>
          <w:lang w:val="nl-NL"/>
        </w:rPr>
        <w:pict w14:anchorId="704BB432">
          <v:shape id="_x0000_i2452" type="#_x0000_t75" style="width:29.25pt;height:33pt">
            <v:imagedata r:id="rId1089" o:title=""/>
          </v:shape>
        </w:pict>
      </w:r>
      <w:r w:rsidRPr="00080A0B">
        <w:rPr>
          <w:lang w:val="nl-NL"/>
        </w:rPr>
        <w:t xml:space="preserve"> </w:t>
      </w:r>
      <w:r w:rsidRPr="00080A0B">
        <w:rPr>
          <w:lang w:val="nl-NL"/>
        </w:rPr>
        <w:tab/>
      </w:r>
      <w:r w:rsidRPr="00080A0B">
        <w:rPr>
          <w:lang w:val="nl-NL"/>
        </w:rPr>
        <w:tab/>
        <w:t xml:space="preserve">   </w:t>
      </w:r>
      <w:r w:rsidRPr="00080A0B">
        <w:rPr>
          <w:b/>
          <w:lang w:val="nl-NL"/>
        </w:rPr>
        <w:t>B</w:t>
      </w:r>
      <w:r w:rsidRPr="00080A0B">
        <w:rPr>
          <w:lang w:val="nl-NL"/>
        </w:rPr>
        <w:t>.</w:t>
      </w:r>
      <w:r w:rsidR="005611EB">
        <w:rPr>
          <w:position w:val="-28"/>
          <w:lang w:val="nl-NL"/>
        </w:rPr>
        <w:pict w14:anchorId="234CD063">
          <v:shape id="_x0000_i2453" type="#_x0000_t75" style="width:39.75pt;height:33pt">
            <v:imagedata r:id="rId1090" o:title=""/>
          </v:shape>
        </w:pict>
      </w:r>
      <w:r w:rsidRPr="00080A0B">
        <w:rPr>
          <w:lang w:val="nl-NL"/>
        </w:rPr>
        <w:t xml:space="preserve"> </w:t>
      </w:r>
      <w:r w:rsidRPr="00080A0B">
        <w:rPr>
          <w:lang w:val="nl-NL"/>
        </w:rPr>
        <w:tab/>
      </w:r>
      <w:r w:rsidRPr="00080A0B">
        <w:rPr>
          <w:lang w:val="nl-NL"/>
        </w:rPr>
        <w:tab/>
        <w:t xml:space="preserve">    </w:t>
      </w:r>
      <w:r w:rsidRPr="00080A0B">
        <w:rPr>
          <w:b/>
          <w:lang w:val="nl-NL"/>
        </w:rPr>
        <w:t>C</w:t>
      </w:r>
      <w:r w:rsidRPr="00080A0B">
        <w:rPr>
          <w:lang w:val="nl-NL"/>
        </w:rPr>
        <w:t>.</w:t>
      </w:r>
      <w:r w:rsidR="005611EB">
        <w:rPr>
          <w:position w:val="-28"/>
          <w:lang w:val="nl-NL"/>
        </w:rPr>
        <w:pict w14:anchorId="54E320EF">
          <v:shape id="_x0000_i2454" type="#_x0000_t75" style="width:29.25pt;height:33pt">
            <v:imagedata r:id="rId1091" o:title=""/>
          </v:shape>
        </w:pict>
      </w:r>
      <w:r w:rsidRPr="00080A0B">
        <w:rPr>
          <w:lang w:val="nl-NL"/>
        </w:rPr>
        <w:t xml:space="preserve"> </w:t>
      </w:r>
      <w:r w:rsidRPr="00080A0B">
        <w:rPr>
          <w:lang w:val="nl-NL"/>
        </w:rPr>
        <w:tab/>
      </w:r>
      <w:r w:rsidRPr="00080A0B">
        <w:rPr>
          <w:lang w:val="nl-NL"/>
        </w:rPr>
        <w:tab/>
        <w:t xml:space="preserve">   </w:t>
      </w:r>
      <w:r w:rsidRPr="00080A0B">
        <w:rPr>
          <w:b/>
          <w:lang w:val="nl-NL"/>
        </w:rPr>
        <w:t>D</w:t>
      </w:r>
      <w:r w:rsidRPr="00080A0B">
        <w:rPr>
          <w:lang w:val="nl-NL"/>
        </w:rPr>
        <w:t>.</w:t>
      </w:r>
      <w:r w:rsidR="005611EB">
        <w:rPr>
          <w:position w:val="-28"/>
          <w:lang w:val="nl-NL"/>
        </w:rPr>
        <w:pict w14:anchorId="287348CB">
          <v:shape id="_x0000_i2455" type="#_x0000_t75" style="width:44.25pt;height:33pt">
            <v:imagedata r:id="rId1092" o:title=""/>
          </v:shape>
        </w:pict>
      </w:r>
      <w:r w:rsidRPr="00080A0B">
        <w:rPr>
          <w:lang w:val="nl-NL"/>
        </w:rPr>
        <w:t xml:space="preserve"> </w:t>
      </w:r>
      <w:r w:rsidRPr="00080A0B">
        <w:rPr>
          <w:lang w:val="nl-NL"/>
        </w:rPr>
        <w:tab/>
      </w:r>
      <w:r w:rsidRPr="00080A0B">
        <w:rPr>
          <w:lang w:val="nl-NL"/>
        </w:rPr>
        <w:tab/>
      </w:r>
      <w:r w:rsidRPr="00080A0B">
        <w:rPr>
          <w:lang w:val="nl-NL"/>
        </w:rPr>
        <w:tab/>
      </w:r>
    </w:p>
    <w:p w14:paraId="20A6CFBC" w14:textId="77777777" w:rsidR="00EA63E6" w:rsidRPr="00080A0B" w:rsidRDefault="00EA63E6" w:rsidP="0092170E">
      <w:pPr>
        <w:rPr>
          <w:b/>
          <w:lang w:val="de-DE"/>
        </w:rPr>
      </w:pPr>
      <w:r w:rsidRPr="00080A0B">
        <w:rPr>
          <w:b/>
          <w:lang w:val="de-DE"/>
        </w:rPr>
        <w:t>B.</w:t>
      </w:r>
      <w:r w:rsidRPr="00080A0B">
        <w:rPr>
          <w:b/>
          <w:u w:val="single"/>
          <w:lang w:val="de-DE"/>
        </w:rPr>
        <w:t>TỰ LUẬN</w:t>
      </w:r>
      <w:r w:rsidRPr="00080A0B">
        <w:rPr>
          <w:b/>
          <w:lang w:val="de-DE"/>
        </w:rPr>
        <w:t>: ( 7 điểm)</w:t>
      </w:r>
    </w:p>
    <w:p w14:paraId="3A7C1B17" w14:textId="77777777"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14:paraId="4628193F" w14:textId="77777777"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5611EB">
        <w:rPr>
          <w:position w:val="-30"/>
        </w:rPr>
        <w:pict w14:anchorId="69BC50A9">
          <v:shape id="_x0000_i2456" type="#_x0000_t75" style="width:57.75pt;height:36.75pt"/>
        </w:pict>
      </w:r>
      <w:r w:rsidRPr="00080A0B">
        <w:rPr>
          <w:lang w:val="de-DE"/>
        </w:rPr>
        <w:t xml:space="preserve">            c) </w:t>
      </w:r>
      <w:r w:rsidR="005611EB">
        <w:rPr>
          <w:position w:val="-24"/>
        </w:rPr>
        <w:pict w14:anchorId="786F5715">
          <v:shape id="_x0000_i2457" type="#_x0000_t75" style="width:65.25pt;height:33pt">
            <v:imagedata r:id="rId1093" o:title=""/>
          </v:shape>
        </w:pict>
      </w:r>
    </w:p>
    <w:p w14:paraId="0B5D6234" w14:textId="77777777" w:rsidR="00EA63E6" w:rsidRPr="00080A0B" w:rsidRDefault="00EA63E6" w:rsidP="0092170E">
      <w:pPr>
        <w:rPr>
          <w:lang w:val="de-DE"/>
        </w:rPr>
      </w:pPr>
      <w:r w:rsidRPr="00080A0B">
        <w:rPr>
          <w:lang w:val="de-DE"/>
        </w:rPr>
        <w:t xml:space="preserve">d)   </w:t>
      </w:r>
      <w:r w:rsidR="005611EB">
        <w:rPr>
          <w:position w:val="-30"/>
        </w:rPr>
        <w:pict w14:anchorId="626CABD9">
          <v:shape id="_x0000_i2458" type="#_x0000_t75" style="width:69pt;height:33.75pt"/>
        </w:pict>
      </w:r>
      <w:r w:rsidRPr="00080A0B">
        <w:rPr>
          <w:lang w:val="de-DE"/>
        </w:rPr>
        <w:t xml:space="preserve"> (với x ≠ y)    </w:t>
      </w:r>
      <w:r w:rsidRPr="00080A0B">
        <w:rPr>
          <w:lang w:val="de-DE"/>
        </w:rPr>
        <w:tab/>
        <w:t>;</w:t>
      </w:r>
      <w:r w:rsidRPr="00080A0B">
        <w:rPr>
          <w:lang w:val="de-DE"/>
        </w:rPr>
        <w:tab/>
        <w:t xml:space="preserve">e) </w:t>
      </w:r>
      <w:r w:rsidR="005611EB">
        <w:rPr>
          <w:position w:val="-26"/>
        </w:rPr>
        <w:pict w14:anchorId="7E09A155">
          <v:shape id="_x0000_i2459" type="#_x0000_t75" style="width:73.5pt;height:31.5pt"/>
        </w:pict>
      </w:r>
      <w:r w:rsidRPr="00080A0B">
        <w:rPr>
          <w:lang w:val="de-DE"/>
        </w:rPr>
        <w:t xml:space="preserve">   ( với x ≠ </w:t>
      </w:r>
      <w:r w:rsidRPr="00080A0B">
        <w:sym w:font="Symbol" w:char="F0B1"/>
      </w:r>
      <w:r w:rsidRPr="00080A0B">
        <w:rPr>
          <w:lang w:val="de-DE"/>
        </w:rPr>
        <w:t xml:space="preserve"> 3)    </w:t>
      </w:r>
    </w:p>
    <w:p w14:paraId="188D0FFA" w14:textId="77777777" w:rsidR="00EA63E6" w:rsidRPr="00080A0B" w:rsidRDefault="00EA63E6" w:rsidP="0092170E">
      <w:pPr>
        <w:rPr>
          <w:i/>
        </w:rPr>
      </w:pPr>
      <w:r w:rsidRPr="00080A0B">
        <w:rPr>
          <w:b/>
          <w:lang w:val="de-DE"/>
        </w:rPr>
        <w:t xml:space="preserve">Bài 2: </w:t>
      </w:r>
      <w:r w:rsidRPr="00080A0B">
        <w:rPr>
          <w:b/>
          <w:i/>
          <w:lang w:val="de-DE"/>
        </w:rPr>
        <w:t>(1,0 điểm)</w:t>
      </w:r>
      <w:r w:rsidRPr="00080A0B">
        <w:rPr>
          <w:i/>
          <w:lang w:val="de-DE"/>
        </w:rPr>
        <w:t>Phân tí</w:t>
      </w:r>
      <w:r w:rsidRPr="00080A0B">
        <w:rPr>
          <w:i/>
        </w:rPr>
        <w:t>ch các đa thức sau thành nhân tử:</w:t>
      </w:r>
    </w:p>
    <w:p w14:paraId="76AAAE4D" w14:textId="77777777" w:rsidR="00EA63E6" w:rsidRPr="00080A0B" w:rsidRDefault="00EA63E6" w:rsidP="0092170E">
      <w:r w:rsidRPr="00080A0B">
        <w:t xml:space="preserve">a)   </w:t>
      </w:r>
      <w:r w:rsidRPr="00080A0B">
        <w:rPr>
          <w:position w:val="-6"/>
        </w:rPr>
        <w:t>2x + 4y</w:t>
      </w:r>
      <w:r w:rsidRPr="00080A0B">
        <w:tab/>
      </w:r>
      <w:r w:rsidRPr="00080A0B">
        <w:tab/>
      </w:r>
      <w:r w:rsidRPr="00080A0B">
        <w:tab/>
      </w:r>
      <w:r w:rsidRPr="00080A0B">
        <w:tab/>
        <w:t>b)   x</w:t>
      </w:r>
      <w:r w:rsidRPr="00080A0B">
        <w:rPr>
          <w:vertAlign w:val="superscript"/>
        </w:rPr>
        <w:t>2</w:t>
      </w:r>
      <w:r w:rsidRPr="00080A0B">
        <w:t xml:space="preserve"> + 2xy + y</w:t>
      </w:r>
      <w:r w:rsidRPr="00080A0B">
        <w:rPr>
          <w:vertAlign w:val="superscript"/>
        </w:rPr>
        <w:t>2</w:t>
      </w:r>
      <w:r w:rsidRPr="00080A0B">
        <w:t xml:space="preserve"> </w:t>
      </w:r>
      <w:r w:rsidRPr="00080A0B">
        <w:sym w:font="Symbol" w:char="F02D"/>
      </w:r>
      <w:r w:rsidRPr="00080A0B">
        <w:t xml:space="preserve"> 1 </w:t>
      </w:r>
    </w:p>
    <w:p w14:paraId="0CEDC0ED" w14:textId="77777777" w:rsidR="00EA63E6" w:rsidRPr="00080A0B" w:rsidRDefault="00EA63E6" w:rsidP="0092170E">
      <w:r w:rsidRPr="00080A0B">
        <w:rPr>
          <w:b/>
        </w:rPr>
        <w:t>Bài 3: (</w:t>
      </w:r>
      <w:r w:rsidRPr="00080A0B">
        <w:rPr>
          <w:b/>
          <w:i/>
        </w:rPr>
        <w:t>0,5 điểm</w:t>
      </w:r>
      <w:r w:rsidRPr="00080A0B">
        <w:rPr>
          <w:b/>
        </w:rPr>
        <w:t>)</w:t>
      </w:r>
      <w:r w:rsidRPr="00080A0B">
        <w:t xml:space="preserve"> </w:t>
      </w:r>
      <w:r w:rsidRPr="00080A0B">
        <w:rPr>
          <w:i/>
        </w:rPr>
        <w:t>Tìm x để biểu thức sau có giá trị lớn nhất, tìm giá trị lớn nhất đó</w:t>
      </w:r>
    </w:p>
    <w:p w14:paraId="180F0ECE" w14:textId="77777777" w:rsidR="00EA63E6" w:rsidRPr="00080A0B" w:rsidRDefault="00EA63E6" w:rsidP="0092170E">
      <w:r w:rsidRPr="00080A0B">
        <w:t xml:space="preserve">                           A= </w:t>
      </w:r>
      <w:r w:rsidR="005611EB">
        <w:rPr>
          <w:position w:val="-24"/>
        </w:rPr>
        <w:pict w14:anchorId="527F4399">
          <v:shape id="_x0000_i2460" type="#_x0000_t75" style="width:108.75pt;height:30.75pt">
            <v:imagedata r:id="rId1094" o:title=""/>
          </v:shape>
        </w:pict>
      </w:r>
    </w:p>
    <w:p w14:paraId="14B7ABFC" w14:textId="77777777"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14:paraId="654DB065" w14:textId="77777777" w:rsidR="00EA63E6" w:rsidRPr="00080A0B" w:rsidRDefault="00EA63E6" w:rsidP="0092170E">
      <w:pPr>
        <w:jc w:val="both"/>
      </w:pPr>
      <w:r w:rsidRPr="00080A0B">
        <w:rPr>
          <w:b/>
        </w:rPr>
        <w:t>a)</w:t>
      </w:r>
      <w:r w:rsidRPr="00080A0B">
        <w:t xml:space="preserve">   Tính EM .</w:t>
      </w:r>
    </w:p>
    <w:p w14:paraId="70750854" w14:textId="77777777"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14:paraId="54CD5F19" w14:textId="77777777" w:rsidR="00EA63E6" w:rsidRPr="00080A0B" w:rsidRDefault="00EA63E6" w:rsidP="0092170E">
      <w:r w:rsidRPr="00080A0B">
        <w:rPr>
          <w:b/>
        </w:rPr>
        <w:t>c)</w:t>
      </w:r>
      <w:r w:rsidRPr="00080A0B">
        <w:t xml:space="preserve"> Gọi I là giao điểm của BE và AD. Gọi K là  giao điểm của BE với AM. </w:t>
      </w:r>
    </w:p>
    <w:p w14:paraId="65C6212A" w14:textId="77777777"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14:paraId="7CF3355A" w14:textId="77777777" w:rsidR="00EA63E6" w:rsidRPr="00080A0B" w:rsidRDefault="00EA63E6" w:rsidP="0092170E">
      <w:pPr>
        <w:jc w:val="both"/>
      </w:pPr>
    </w:p>
    <w:p w14:paraId="1952A985" w14:textId="77777777" w:rsidR="00EA63E6" w:rsidRPr="00080A0B" w:rsidRDefault="00EA63E6" w:rsidP="0092170E">
      <w:pPr>
        <w:jc w:val="center"/>
        <w:rPr>
          <w:b/>
          <w:lang w:val="de-DE"/>
        </w:rPr>
      </w:pPr>
      <w:r w:rsidRPr="00080A0B">
        <w:rPr>
          <w:b/>
          <w:lang w:val="de-DE"/>
        </w:rPr>
        <w:t>−−−−−−−−−−HẾT−−−−−−−−−−−</w:t>
      </w:r>
    </w:p>
    <w:p w14:paraId="133E157B" w14:textId="77777777" w:rsidR="00EA63E6" w:rsidRPr="00080A0B" w:rsidRDefault="00EA63E6" w:rsidP="0092170E">
      <w:pPr>
        <w:rPr>
          <w:lang w:val="de-DE"/>
        </w:rPr>
      </w:pPr>
    </w:p>
    <w:p w14:paraId="4FCAD212" w14:textId="77777777" w:rsidR="00EA63E6" w:rsidRPr="00080A0B" w:rsidRDefault="00EA63E6" w:rsidP="0092170E">
      <w:pPr>
        <w:jc w:val="center"/>
        <w:rPr>
          <w:b/>
          <w:lang w:val="de-DE"/>
        </w:rPr>
      </w:pPr>
    </w:p>
    <w:p w14:paraId="32E9D3D5" w14:textId="77777777" w:rsidR="00B23E8E" w:rsidRPr="00080A0B" w:rsidRDefault="00B23E8E" w:rsidP="0092170E">
      <w:pPr>
        <w:jc w:val="center"/>
        <w:rPr>
          <w:b/>
          <w:lang w:val="de-DE"/>
        </w:rPr>
      </w:pPr>
    </w:p>
    <w:p w14:paraId="4F705D4E" w14:textId="77777777" w:rsidR="00EA63E6" w:rsidRPr="00080A0B" w:rsidRDefault="00EA63E6" w:rsidP="0092170E">
      <w:pPr>
        <w:jc w:val="center"/>
        <w:rPr>
          <w:b/>
          <w:lang w:val="de-DE"/>
        </w:rPr>
      </w:pPr>
    </w:p>
    <w:p w14:paraId="24B86BC1" w14:textId="77777777" w:rsidR="00B23E8E" w:rsidRPr="00080A0B" w:rsidRDefault="00EA63E6" w:rsidP="00B23E8E">
      <w:pPr>
        <w:jc w:val="center"/>
        <w:rPr>
          <w:b/>
          <w:lang w:val="de-DE"/>
        </w:rPr>
      </w:pPr>
      <w:r w:rsidRPr="00080A0B">
        <w:rPr>
          <w:b/>
          <w:lang w:val="de-DE"/>
        </w:rPr>
        <w:t xml:space="preserve">ĐÁP ÁN </w:t>
      </w:r>
    </w:p>
    <w:p w14:paraId="520A8C9A" w14:textId="77777777" w:rsidR="00EA63E6" w:rsidRPr="00080A0B" w:rsidRDefault="00EA63E6" w:rsidP="00B23E8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14:paraId="7102370B" w14:textId="77777777" w:rsidTr="0092170E">
        <w:tc>
          <w:tcPr>
            <w:tcW w:w="2030" w:type="dxa"/>
            <w:shd w:val="clear" w:color="auto" w:fill="auto"/>
          </w:tcPr>
          <w:p w14:paraId="79C0C057" w14:textId="77777777" w:rsidR="00EA63E6" w:rsidRPr="00080A0B" w:rsidRDefault="00EA63E6" w:rsidP="0092170E">
            <w:r w:rsidRPr="00080A0B">
              <w:lastRenderedPageBreak/>
              <w:t>CÂU</w:t>
            </w:r>
          </w:p>
        </w:tc>
        <w:tc>
          <w:tcPr>
            <w:tcW w:w="1318" w:type="dxa"/>
            <w:shd w:val="clear" w:color="auto" w:fill="auto"/>
          </w:tcPr>
          <w:p w14:paraId="729FC5FC" w14:textId="77777777" w:rsidR="00EA63E6" w:rsidRPr="00080A0B" w:rsidRDefault="00EA63E6" w:rsidP="0092170E">
            <w:r w:rsidRPr="00080A0B">
              <w:t>1</w:t>
            </w:r>
          </w:p>
        </w:tc>
        <w:tc>
          <w:tcPr>
            <w:tcW w:w="1080" w:type="dxa"/>
            <w:shd w:val="clear" w:color="auto" w:fill="auto"/>
          </w:tcPr>
          <w:p w14:paraId="767B4277" w14:textId="77777777" w:rsidR="00EA63E6" w:rsidRPr="00080A0B" w:rsidRDefault="00EA63E6" w:rsidP="0092170E">
            <w:r w:rsidRPr="00080A0B">
              <w:t>2</w:t>
            </w:r>
          </w:p>
        </w:tc>
        <w:tc>
          <w:tcPr>
            <w:tcW w:w="810" w:type="dxa"/>
            <w:shd w:val="clear" w:color="auto" w:fill="auto"/>
          </w:tcPr>
          <w:p w14:paraId="71B1BB0D" w14:textId="77777777" w:rsidR="00EA63E6" w:rsidRPr="00080A0B" w:rsidRDefault="00EA63E6" w:rsidP="0092170E">
            <w:r w:rsidRPr="00080A0B">
              <w:t>3</w:t>
            </w:r>
          </w:p>
        </w:tc>
        <w:tc>
          <w:tcPr>
            <w:tcW w:w="1170" w:type="dxa"/>
            <w:shd w:val="clear" w:color="auto" w:fill="auto"/>
          </w:tcPr>
          <w:p w14:paraId="4A61CA3F" w14:textId="77777777" w:rsidR="00EA63E6" w:rsidRPr="00080A0B" w:rsidRDefault="00EA63E6" w:rsidP="0092170E">
            <w:r w:rsidRPr="00080A0B">
              <w:t>4</w:t>
            </w:r>
          </w:p>
        </w:tc>
        <w:tc>
          <w:tcPr>
            <w:tcW w:w="1170" w:type="dxa"/>
          </w:tcPr>
          <w:p w14:paraId="2498BBB7" w14:textId="77777777" w:rsidR="00EA63E6" w:rsidRPr="00080A0B" w:rsidRDefault="00EA63E6" w:rsidP="0092170E">
            <w:r w:rsidRPr="00080A0B">
              <w:t>5</w:t>
            </w:r>
          </w:p>
        </w:tc>
        <w:tc>
          <w:tcPr>
            <w:tcW w:w="1170" w:type="dxa"/>
          </w:tcPr>
          <w:p w14:paraId="12661361" w14:textId="77777777" w:rsidR="00EA63E6" w:rsidRPr="00080A0B" w:rsidRDefault="00EA63E6" w:rsidP="0092170E">
            <w:r w:rsidRPr="00080A0B">
              <w:t>6</w:t>
            </w:r>
          </w:p>
        </w:tc>
      </w:tr>
      <w:tr w:rsidR="00EA63E6" w:rsidRPr="00080A0B" w14:paraId="2C252A9D" w14:textId="77777777" w:rsidTr="0092170E">
        <w:tc>
          <w:tcPr>
            <w:tcW w:w="2030" w:type="dxa"/>
            <w:shd w:val="clear" w:color="auto" w:fill="auto"/>
          </w:tcPr>
          <w:p w14:paraId="7D0693C8" w14:textId="77777777" w:rsidR="00EA63E6" w:rsidRPr="00080A0B" w:rsidRDefault="00EA63E6" w:rsidP="0092170E">
            <w:r w:rsidRPr="00080A0B">
              <w:t>ĐÁP ÁN</w:t>
            </w:r>
          </w:p>
        </w:tc>
        <w:tc>
          <w:tcPr>
            <w:tcW w:w="1318" w:type="dxa"/>
            <w:shd w:val="clear" w:color="auto" w:fill="auto"/>
          </w:tcPr>
          <w:p w14:paraId="00606A5A" w14:textId="77777777" w:rsidR="00EA63E6" w:rsidRPr="00080A0B" w:rsidRDefault="00EA63E6" w:rsidP="0092170E">
            <w:r w:rsidRPr="00080A0B">
              <w:t>A,B,C,D</w:t>
            </w:r>
          </w:p>
        </w:tc>
        <w:tc>
          <w:tcPr>
            <w:tcW w:w="1080" w:type="dxa"/>
            <w:shd w:val="clear" w:color="auto" w:fill="auto"/>
          </w:tcPr>
          <w:p w14:paraId="0DDCBA91" w14:textId="77777777" w:rsidR="00EA63E6" w:rsidRPr="00080A0B" w:rsidRDefault="00EA63E6" w:rsidP="0092170E">
            <w:r w:rsidRPr="00080A0B">
              <w:t>A,B,C</w:t>
            </w:r>
          </w:p>
        </w:tc>
        <w:tc>
          <w:tcPr>
            <w:tcW w:w="810" w:type="dxa"/>
            <w:shd w:val="clear" w:color="auto" w:fill="auto"/>
          </w:tcPr>
          <w:p w14:paraId="67EE052C" w14:textId="77777777" w:rsidR="00EA63E6" w:rsidRPr="00080A0B" w:rsidRDefault="00EA63E6" w:rsidP="0092170E">
            <w:r w:rsidRPr="00080A0B">
              <w:t>C</w:t>
            </w:r>
          </w:p>
        </w:tc>
        <w:tc>
          <w:tcPr>
            <w:tcW w:w="1170" w:type="dxa"/>
            <w:shd w:val="clear" w:color="auto" w:fill="auto"/>
          </w:tcPr>
          <w:p w14:paraId="31494F8B" w14:textId="77777777" w:rsidR="00EA63E6" w:rsidRPr="00080A0B" w:rsidRDefault="00EA63E6" w:rsidP="0092170E">
            <w:r w:rsidRPr="00080A0B">
              <w:t>A,C</w:t>
            </w:r>
          </w:p>
        </w:tc>
        <w:tc>
          <w:tcPr>
            <w:tcW w:w="1170" w:type="dxa"/>
          </w:tcPr>
          <w:p w14:paraId="647D5C63" w14:textId="77777777" w:rsidR="00EA63E6" w:rsidRPr="00080A0B" w:rsidRDefault="00EA63E6" w:rsidP="0092170E">
            <w:r w:rsidRPr="00080A0B">
              <w:t>A,B,D</w:t>
            </w:r>
          </w:p>
        </w:tc>
        <w:tc>
          <w:tcPr>
            <w:tcW w:w="1170" w:type="dxa"/>
          </w:tcPr>
          <w:p w14:paraId="384E3A73" w14:textId="77777777" w:rsidR="00EA63E6" w:rsidRPr="00080A0B" w:rsidRDefault="00EA63E6" w:rsidP="0092170E">
            <w:r w:rsidRPr="00080A0B">
              <w:t>A,B,C,D</w:t>
            </w:r>
          </w:p>
        </w:tc>
      </w:tr>
    </w:tbl>
    <w:p w14:paraId="28E0A4E6" w14:textId="77777777"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14:paraId="60381E89" w14:textId="77777777" w:rsidTr="0092170E">
        <w:tc>
          <w:tcPr>
            <w:tcW w:w="1743" w:type="dxa"/>
          </w:tcPr>
          <w:p w14:paraId="4D22D98E" w14:textId="77777777" w:rsidR="00EA63E6" w:rsidRPr="00080A0B" w:rsidRDefault="00EA63E6" w:rsidP="0092170E">
            <w:pPr>
              <w:jc w:val="center"/>
              <w:rPr>
                <w:b/>
              </w:rPr>
            </w:pPr>
            <w:r w:rsidRPr="00080A0B">
              <w:rPr>
                <w:b/>
              </w:rPr>
              <w:t>Bài</w:t>
            </w:r>
          </w:p>
        </w:tc>
        <w:tc>
          <w:tcPr>
            <w:tcW w:w="6540" w:type="dxa"/>
          </w:tcPr>
          <w:p w14:paraId="4D00F9CC" w14:textId="77777777" w:rsidR="00EA63E6" w:rsidRPr="00080A0B" w:rsidRDefault="00EA63E6" w:rsidP="0092170E">
            <w:pPr>
              <w:jc w:val="center"/>
              <w:rPr>
                <w:b/>
              </w:rPr>
            </w:pPr>
            <w:r w:rsidRPr="00080A0B">
              <w:rPr>
                <w:b/>
              </w:rPr>
              <w:t>Nội dung</w:t>
            </w:r>
          </w:p>
        </w:tc>
        <w:tc>
          <w:tcPr>
            <w:tcW w:w="1199" w:type="dxa"/>
          </w:tcPr>
          <w:p w14:paraId="397BDF73" w14:textId="77777777" w:rsidR="00EA63E6" w:rsidRPr="00080A0B" w:rsidRDefault="00EA63E6" w:rsidP="0092170E">
            <w:pPr>
              <w:jc w:val="center"/>
              <w:rPr>
                <w:b/>
              </w:rPr>
            </w:pPr>
            <w:r w:rsidRPr="00080A0B">
              <w:rPr>
                <w:b/>
              </w:rPr>
              <w:t>Điểm</w:t>
            </w:r>
          </w:p>
        </w:tc>
      </w:tr>
      <w:tr w:rsidR="00EA63E6" w:rsidRPr="00080A0B" w14:paraId="7E6A6FD6" w14:textId="77777777" w:rsidTr="0092170E">
        <w:trPr>
          <w:trHeight w:val="81"/>
        </w:trPr>
        <w:tc>
          <w:tcPr>
            <w:tcW w:w="1743" w:type="dxa"/>
            <w:vMerge w:val="restart"/>
            <w:vAlign w:val="center"/>
          </w:tcPr>
          <w:p w14:paraId="63F84CDA" w14:textId="77777777" w:rsidR="00EA63E6" w:rsidRPr="00080A0B" w:rsidRDefault="00EA63E6" w:rsidP="0092170E">
            <w:pPr>
              <w:jc w:val="center"/>
              <w:rPr>
                <w:b/>
              </w:rPr>
            </w:pPr>
            <w:r w:rsidRPr="00080A0B">
              <w:rPr>
                <w:b/>
              </w:rPr>
              <w:t>Bài 1 (2,0đ)</w:t>
            </w:r>
          </w:p>
        </w:tc>
        <w:tc>
          <w:tcPr>
            <w:tcW w:w="6540" w:type="dxa"/>
          </w:tcPr>
          <w:p w14:paraId="47A9344A" w14:textId="77777777"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14:paraId="4147E6B4" w14:textId="77777777" w:rsidR="00EA63E6" w:rsidRPr="00080A0B" w:rsidRDefault="00EA63E6" w:rsidP="0092170E">
            <w:pPr>
              <w:jc w:val="center"/>
              <w:rPr>
                <w:b/>
              </w:rPr>
            </w:pPr>
            <w:r w:rsidRPr="00080A0B">
              <w:rPr>
                <w:b/>
              </w:rPr>
              <w:t>0,50</w:t>
            </w:r>
          </w:p>
        </w:tc>
      </w:tr>
      <w:tr w:rsidR="00EA63E6" w:rsidRPr="00080A0B" w14:paraId="3F8A9396" w14:textId="77777777" w:rsidTr="0092170E">
        <w:trPr>
          <w:trHeight w:val="78"/>
        </w:trPr>
        <w:tc>
          <w:tcPr>
            <w:tcW w:w="1743" w:type="dxa"/>
            <w:vMerge/>
            <w:vAlign w:val="center"/>
          </w:tcPr>
          <w:p w14:paraId="54516CE3" w14:textId="77777777" w:rsidR="00EA63E6" w:rsidRPr="00080A0B" w:rsidRDefault="00EA63E6" w:rsidP="0092170E">
            <w:pPr>
              <w:jc w:val="center"/>
            </w:pPr>
          </w:p>
        </w:tc>
        <w:tc>
          <w:tcPr>
            <w:tcW w:w="6540" w:type="dxa"/>
          </w:tcPr>
          <w:p w14:paraId="52CB1BF4" w14:textId="77777777" w:rsidR="00EA63E6" w:rsidRPr="00080A0B" w:rsidRDefault="00EA63E6" w:rsidP="0092170E">
            <w:r w:rsidRPr="00080A0B">
              <w:rPr>
                <w:b/>
              </w:rPr>
              <w:t>b)</w:t>
            </w:r>
            <w:r w:rsidRPr="00080A0B">
              <w:t xml:space="preserve">  </w:t>
            </w:r>
            <w:r w:rsidR="005611EB">
              <w:rPr>
                <w:position w:val="-30"/>
              </w:rPr>
              <w:pict w14:anchorId="77511906">
                <v:shape id="_x0000_i2461" type="#_x0000_t75" style="width:156pt;height:36.75pt"/>
              </w:pict>
            </w:r>
          </w:p>
        </w:tc>
        <w:tc>
          <w:tcPr>
            <w:tcW w:w="1199" w:type="dxa"/>
            <w:shd w:val="clear" w:color="auto" w:fill="auto"/>
          </w:tcPr>
          <w:p w14:paraId="54FC3129" w14:textId="77777777" w:rsidR="00EA63E6" w:rsidRPr="00080A0B" w:rsidRDefault="00EA63E6" w:rsidP="0092170E">
            <w:pPr>
              <w:jc w:val="center"/>
              <w:rPr>
                <w:b/>
              </w:rPr>
            </w:pPr>
            <w:r w:rsidRPr="00080A0B">
              <w:rPr>
                <w:b/>
              </w:rPr>
              <w:t>0,25</w:t>
            </w:r>
          </w:p>
          <w:p w14:paraId="69F6E3B5" w14:textId="77777777" w:rsidR="00EA63E6" w:rsidRPr="00080A0B" w:rsidRDefault="00EA63E6" w:rsidP="0092170E">
            <w:pPr>
              <w:jc w:val="center"/>
              <w:rPr>
                <w:b/>
              </w:rPr>
            </w:pPr>
          </w:p>
        </w:tc>
      </w:tr>
      <w:tr w:rsidR="00EA63E6" w:rsidRPr="00080A0B" w14:paraId="5AA2C4F6" w14:textId="77777777" w:rsidTr="0092170E">
        <w:trPr>
          <w:trHeight w:val="78"/>
        </w:trPr>
        <w:tc>
          <w:tcPr>
            <w:tcW w:w="1743" w:type="dxa"/>
            <w:vMerge/>
            <w:vAlign w:val="center"/>
          </w:tcPr>
          <w:p w14:paraId="424CAC7F" w14:textId="77777777" w:rsidR="00EA63E6" w:rsidRPr="00080A0B" w:rsidRDefault="00EA63E6" w:rsidP="0092170E">
            <w:pPr>
              <w:jc w:val="center"/>
            </w:pPr>
          </w:p>
        </w:tc>
        <w:tc>
          <w:tcPr>
            <w:tcW w:w="6540" w:type="dxa"/>
          </w:tcPr>
          <w:p w14:paraId="12825729" w14:textId="77777777" w:rsidR="00EA63E6" w:rsidRPr="00080A0B" w:rsidRDefault="00EA63E6" w:rsidP="0092170E">
            <w:pPr>
              <w:rPr>
                <w:b/>
              </w:rPr>
            </w:pPr>
            <w:r w:rsidRPr="00080A0B">
              <w:rPr>
                <w:b/>
              </w:rPr>
              <w:t>c)</w:t>
            </w:r>
            <w:r w:rsidR="005611EB">
              <w:rPr>
                <w:b/>
                <w:position w:val="-28"/>
              </w:rPr>
              <w:pict w14:anchorId="7D39F037">
                <v:shape id="_x0000_i2462" type="#_x0000_t75" style="width:198.75pt;height:35.25pt">
                  <v:imagedata r:id="rId1095" o:title=""/>
                </v:shape>
              </w:pict>
            </w:r>
          </w:p>
          <w:p w14:paraId="2D567D43" w14:textId="77777777" w:rsidR="00EA63E6" w:rsidRPr="00080A0B" w:rsidRDefault="00EA63E6" w:rsidP="0092170E">
            <w:r w:rsidRPr="00080A0B">
              <w:rPr>
                <w:b/>
              </w:rPr>
              <w:t>d)</w:t>
            </w:r>
            <w:r w:rsidRPr="00080A0B">
              <w:t xml:space="preserve">  </w:t>
            </w:r>
            <w:r w:rsidR="005611EB">
              <w:rPr>
                <w:position w:val="-28"/>
              </w:rPr>
              <w:pict w14:anchorId="32C163B2">
                <v:shape id="_x0000_i2463" type="#_x0000_t75" style="width:29.25pt;height:33pt"/>
              </w:pict>
            </w:r>
            <w:r w:rsidRPr="00080A0B">
              <w:t xml:space="preserve"> </w:t>
            </w:r>
            <w:r w:rsidR="005611EB">
              <w:rPr>
                <w:position w:val="-28"/>
              </w:rPr>
              <w:pict w14:anchorId="401A64ED">
                <v:shape id="_x0000_i2464" type="#_x0000_t75" style="width:38.25pt;height:33pt"/>
              </w:pict>
            </w:r>
            <w:r w:rsidRPr="00080A0B">
              <w:t xml:space="preserve">= </w:t>
            </w:r>
            <w:r w:rsidR="005611EB">
              <w:rPr>
                <w:position w:val="-28"/>
              </w:rPr>
              <w:pict w14:anchorId="4F9EB9F4">
                <v:shape id="_x0000_i2465" type="#_x0000_t75" style="width:42pt;height:33pt"/>
              </w:pict>
            </w:r>
            <w:r w:rsidRPr="00080A0B">
              <w:t xml:space="preserve">= </w:t>
            </w:r>
            <w:r w:rsidR="005611EB">
              <w:rPr>
                <w:position w:val="-28"/>
              </w:rPr>
              <w:pict w14:anchorId="1750A806">
                <v:shape id="_x0000_i2466" type="#_x0000_t75" style="width:44.25pt;height:33pt"/>
              </w:pict>
            </w:r>
            <w:r w:rsidRPr="00080A0B">
              <w:t>=</w:t>
            </w:r>
            <w:r w:rsidR="005611EB">
              <w:rPr>
                <w:position w:val="-4"/>
              </w:rPr>
              <w:pict w14:anchorId="0C4AB49E">
                <v:shape id="_x0000_i2467" type="#_x0000_t75" style="width:10.5pt;height:12.75pt"/>
              </w:pict>
            </w:r>
          </w:p>
        </w:tc>
        <w:tc>
          <w:tcPr>
            <w:tcW w:w="1199" w:type="dxa"/>
            <w:shd w:val="clear" w:color="auto" w:fill="auto"/>
          </w:tcPr>
          <w:p w14:paraId="6A10441C" w14:textId="77777777" w:rsidR="00EA63E6" w:rsidRPr="00080A0B" w:rsidRDefault="00EA63E6" w:rsidP="0092170E">
            <w:pPr>
              <w:jc w:val="center"/>
              <w:rPr>
                <w:b/>
              </w:rPr>
            </w:pPr>
            <w:r w:rsidRPr="00080A0B">
              <w:rPr>
                <w:b/>
              </w:rPr>
              <w:t>0,50</w:t>
            </w:r>
          </w:p>
          <w:p w14:paraId="0D11DF09" w14:textId="77777777" w:rsidR="00EA63E6" w:rsidRPr="00080A0B" w:rsidRDefault="00EA63E6" w:rsidP="0092170E">
            <w:pPr>
              <w:jc w:val="center"/>
              <w:rPr>
                <w:b/>
              </w:rPr>
            </w:pPr>
          </w:p>
          <w:p w14:paraId="01A60F3A" w14:textId="77777777" w:rsidR="00EA63E6" w:rsidRPr="00080A0B" w:rsidRDefault="00EA63E6" w:rsidP="0092170E">
            <w:pPr>
              <w:jc w:val="center"/>
              <w:rPr>
                <w:b/>
              </w:rPr>
            </w:pPr>
            <w:r w:rsidRPr="00080A0B">
              <w:rPr>
                <w:b/>
              </w:rPr>
              <w:t>0,50</w:t>
            </w:r>
          </w:p>
        </w:tc>
      </w:tr>
      <w:tr w:rsidR="00EA63E6" w:rsidRPr="00080A0B" w14:paraId="3407849D" w14:textId="77777777" w:rsidTr="0092170E">
        <w:trPr>
          <w:trHeight w:val="78"/>
        </w:trPr>
        <w:tc>
          <w:tcPr>
            <w:tcW w:w="1743" w:type="dxa"/>
            <w:vMerge/>
            <w:vAlign w:val="center"/>
          </w:tcPr>
          <w:p w14:paraId="316B079B" w14:textId="77777777" w:rsidR="00EA63E6" w:rsidRPr="00080A0B" w:rsidRDefault="00EA63E6" w:rsidP="0092170E">
            <w:pPr>
              <w:jc w:val="center"/>
            </w:pPr>
          </w:p>
        </w:tc>
        <w:tc>
          <w:tcPr>
            <w:tcW w:w="6540" w:type="dxa"/>
          </w:tcPr>
          <w:p w14:paraId="720F9C5F" w14:textId="77777777" w:rsidR="00EA63E6" w:rsidRPr="00080A0B" w:rsidRDefault="00EA63E6" w:rsidP="0092170E">
            <w:r w:rsidRPr="00080A0B">
              <w:rPr>
                <w:b/>
              </w:rPr>
              <w:t>e)</w:t>
            </w:r>
            <w:r w:rsidRPr="00080A0B">
              <w:t xml:space="preserve">  </w:t>
            </w:r>
            <w:r w:rsidR="005611EB">
              <w:rPr>
                <w:position w:val="-24"/>
              </w:rPr>
              <w:pict w14:anchorId="28FFBAFC">
                <v:shape id="_x0000_i2468" type="#_x0000_t75" style="width:33.75pt;height:31.5pt"/>
              </w:pict>
            </w:r>
            <w:r w:rsidRPr="00080A0B">
              <w:t xml:space="preserve">   </w:t>
            </w:r>
            <w:r w:rsidR="005611EB">
              <w:rPr>
                <w:position w:val="-4"/>
              </w:rPr>
              <w:pict w14:anchorId="75B5281D">
                <v:shape id="_x0000_i2469" type="#_x0000_t75" style="width:10.5pt;height:10.5pt"/>
              </w:pict>
            </w:r>
            <w:r w:rsidRPr="00080A0B">
              <w:t xml:space="preserve">  </w:t>
            </w:r>
            <w:r w:rsidR="005611EB">
              <w:rPr>
                <w:position w:val="-24"/>
              </w:rPr>
              <w:pict w14:anchorId="41D0E72E">
                <v:shape id="_x0000_i2470" type="#_x0000_t75" style="width:27.75pt;height:31.5pt"/>
              </w:pict>
            </w:r>
            <w:r w:rsidRPr="00080A0B">
              <w:t>=</w:t>
            </w:r>
            <w:r w:rsidR="005611EB">
              <w:rPr>
                <w:position w:val="-28"/>
              </w:rPr>
              <w:pict w14:anchorId="0641B94A">
                <v:shape id="_x0000_i2471" type="#_x0000_t75" style="width:81pt;height:33pt"/>
              </w:pict>
            </w:r>
          </w:p>
          <w:p w14:paraId="5BEEEB43" w14:textId="77777777" w:rsidR="00EA63E6" w:rsidRPr="00080A0B" w:rsidRDefault="00EA63E6" w:rsidP="0092170E">
            <w:r w:rsidRPr="00080A0B">
              <w:t xml:space="preserve">    = </w:t>
            </w:r>
            <w:r w:rsidR="005611EB">
              <w:rPr>
                <w:position w:val="-28"/>
              </w:rPr>
              <w:pict w14:anchorId="226DFCBD">
                <v:shape id="_x0000_i2472" type="#_x0000_t75" style="width:66.75pt;height:33pt"/>
              </w:pict>
            </w:r>
            <w:r w:rsidRPr="00080A0B">
              <w:t>=</w:t>
            </w:r>
            <w:r w:rsidR="005611EB">
              <w:rPr>
                <w:position w:val="-28"/>
              </w:rPr>
              <w:pict w14:anchorId="7085A29E">
                <v:shape id="_x0000_i2473" type="#_x0000_t75" style="width:66.75pt;height:33pt"/>
              </w:pict>
            </w:r>
            <w:r w:rsidRPr="00080A0B">
              <w:t xml:space="preserve"> = </w:t>
            </w:r>
            <w:r w:rsidR="005611EB">
              <w:rPr>
                <w:position w:val="-24"/>
              </w:rPr>
              <w:pict w14:anchorId="51BC7DEF">
                <v:shape id="_x0000_i2474" type="#_x0000_t75" style="width:27.75pt;height:31.5pt"/>
              </w:pict>
            </w:r>
          </w:p>
        </w:tc>
        <w:tc>
          <w:tcPr>
            <w:tcW w:w="1199" w:type="dxa"/>
            <w:shd w:val="clear" w:color="auto" w:fill="auto"/>
          </w:tcPr>
          <w:p w14:paraId="77C441D4" w14:textId="77777777" w:rsidR="00EA63E6" w:rsidRPr="00080A0B" w:rsidRDefault="00EA63E6" w:rsidP="0092170E">
            <w:pPr>
              <w:jc w:val="center"/>
              <w:rPr>
                <w:b/>
              </w:rPr>
            </w:pPr>
            <w:r w:rsidRPr="00080A0B">
              <w:rPr>
                <w:b/>
              </w:rPr>
              <w:t>0,25</w:t>
            </w:r>
          </w:p>
          <w:p w14:paraId="3F1E4FB6" w14:textId="77777777" w:rsidR="00EA63E6" w:rsidRPr="00080A0B" w:rsidRDefault="00EA63E6" w:rsidP="0092170E">
            <w:pPr>
              <w:jc w:val="center"/>
              <w:rPr>
                <w:b/>
              </w:rPr>
            </w:pPr>
          </w:p>
          <w:p w14:paraId="08E4CFF6" w14:textId="77777777" w:rsidR="00EA63E6" w:rsidRPr="00080A0B" w:rsidRDefault="00EA63E6" w:rsidP="0092170E">
            <w:pPr>
              <w:jc w:val="center"/>
              <w:rPr>
                <w:b/>
              </w:rPr>
            </w:pPr>
            <w:r w:rsidRPr="00080A0B">
              <w:rPr>
                <w:b/>
              </w:rPr>
              <w:t>0,50</w:t>
            </w:r>
          </w:p>
          <w:p w14:paraId="4D0AD7D9" w14:textId="77777777" w:rsidR="00EA63E6" w:rsidRPr="00080A0B" w:rsidRDefault="00EA63E6" w:rsidP="0092170E">
            <w:pPr>
              <w:jc w:val="center"/>
              <w:rPr>
                <w:b/>
              </w:rPr>
            </w:pPr>
          </w:p>
        </w:tc>
      </w:tr>
      <w:tr w:rsidR="00EA63E6" w:rsidRPr="00080A0B" w14:paraId="0F9DABFF" w14:textId="77777777" w:rsidTr="0092170E">
        <w:trPr>
          <w:trHeight w:val="158"/>
        </w:trPr>
        <w:tc>
          <w:tcPr>
            <w:tcW w:w="1743" w:type="dxa"/>
            <w:vMerge w:val="restart"/>
            <w:vAlign w:val="center"/>
          </w:tcPr>
          <w:p w14:paraId="1F773A47" w14:textId="77777777" w:rsidR="00EA63E6" w:rsidRPr="00080A0B" w:rsidRDefault="00EA63E6" w:rsidP="0092170E">
            <w:pPr>
              <w:jc w:val="center"/>
              <w:rPr>
                <w:b/>
              </w:rPr>
            </w:pPr>
            <w:r w:rsidRPr="00080A0B">
              <w:rPr>
                <w:b/>
              </w:rPr>
              <w:t>Bài 2 (1,0đ)</w:t>
            </w:r>
          </w:p>
        </w:tc>
        <w:tc>
          <w:tcPr>
            <w:tcW w:w="6540" w:type="dxa"/>
          </w:tcPr>
          <w:p w14:paraId="3C0374F5" w14:textId="77777777" w:rsidR="00EA63E6" w:rsidRPr="00080A0B" w:rsidRDefault="00EA63E6" w:rsidP="0092170E">
            <w:r w:rsidRPr="00080A0B">
              <w:rPr>
                <w:b/>
              </w:rPr>
              <w:t>a)</w:t>
            </w:r>
            <w:r w:rsidRPr="00080A0B">
              <w:t xml:space="preserve">  2x+ 4y=2(x+2y)      </w:t>
            </w:r>
          </w:p>
        </w:tc>
        <w:tc>
          <w:tcPr>
            <w:tcW w:w="1199" w:type="dxa"/>
            <w:shd w:val="clear" w:color="auto" w:fill="auto"/>
          </w:tcPr>
          <w:p w14:paraId="6BAAB990" w14:textId="77777777" w:rsidR="00EA63E6" w:rsidRPr="00080A0B" w:rsidRDefault="00EA63E6" w:rsidP="0092170E">
            <w:pPr>
              <w:jc w:val="center"/>
              <w:rPr>
                <w:b/>
              </w:rPr>
            </w:pPr>
            <w:r w:rsidRPr="00080A0B">
              <w:rPr>
                <w:b/>
              </w:rPr>
              <w:t>0,5</w:t>
            </w:r>
          </w:p>
        </w:tc>
      </w:tr>
      <w:tr w:rsidR="00EA63E6" w:rsidRPr="00080A0B" w14:paraId="22017C43" w14:textId="77777777" w:rsidTr="0092170E">
        <w:trPr>
          <w:trHeight w:val="157"/>
        </w:trPr>
        <w:tc>
          <w:tcPr>
            <w:tcW w:w="1743" w:type="dxa"/>
            <w:vMerge/>
            <w:vAlign w:val="center"/>
          </w:tcPr>
          <w:p w14:paraId="2EDC11A8" w14:textId="77777777" w:rsidR="00EA63E6" w:rsidRPr="00080A0B" w:rsidRDefault="00EA63E6" w:rsidP="0092170E">
            <w:pPr>
              <w:jc w:val="center"/>
            </w:pPr>
          </w:p>
        </w:tc>
        <w:tc>
          <w:tcPr>
            <w:tcW w:w="6540" w:type="dxa"/>
          </w:tcPr>
          <w:p w14:paraId="4B9E2077" w14:textId="77777777" w:rsidR="00EA63E6" w:rsidRPr="00080A0B" w:rsidRDefault="00EA63E6" w:rsidP="0092170E">
            <w:r w:rsidRPr="00080A0B">
              <w:rPr>
                <w:b/>
              </w:rPr>
              <w:t>b)</w:t>
            </w:r>
            <w:r w:rsidRPr="00080A0B">
              <w:t xml:space="preserve"> </w:t>
            </w:r>
            <w:r w:rsidR="005611EB">
              <w:rPr>
                <w:position w:val="-10"/>
              </w:rPr>
              <w:pict w14:anchorId="47382173">
                <v:shape id="_x0000_i2475" type="#_x0000_t75" style="width:81pt;height:18pt"/>
              </w:pict>
            </w:r>
            <w:r w:rsidRPr="00080A0B">
              <w:t xml:space="preserve"> = </w:t>
            </w:r>
            <w:r w:rsidR="005611EB">
              <w:rPr>
                <w:position w:val="-10"/>
              </w:rPr>
              <w:pict w14:anchorId="4F681AA2">
                <v:shape id="_x0000_i2476" type="#_x0000_t75" style="width:90pt;height:18pt"/>
              </w:pict>
            </w:r>
            <w:r w:rsidRPr="00080A0B">
              <w:t xml:space="preserve"> </w:t>
            </w:r>
          </w:p>
          <w:p w14:paraId="0C50452F" w14:textId="77777777" w:rsidR="00EA63E6" w:rsidRPr="00080A0B" w:rsidRDefault="00EA63E6" w:rsidP="0092170E">
            <w:r w:rsidRPr="00080A0B">
              <w:t xml:space="preserve">                                = </w:t>
            </w:r>
            <w:r w:rsidR="005611EB">
              <w:rPr>
                <w:position w:val="-10"/>
              </w:rPr>
              <w:pict w14:anchorId="67D29B3B">
                <v:shape id="_x0000_i2477" type="#_x0000_t75" style="width:54.75pt;height:18pt"/>
              </w:pict>
            </w:r>
            <w:r w:rsidRPr="00080A0B">
              <w:t xml:space="preserve"> = </w:t>
            </w:r>
            <w:r w:rsidR="005611EB">
              <w:rPr>
                <w:position w:val="-10"/>
              </w:rPr>
              <w:pict w14:anchorId="159A133B">
                <v:shape id="_x0000_i2478" type="#_x0000_t75" style="width:96.75pt;height:15.75pt"/>
              </w:pict>
            </w:r>
          </w:p>
        </w:tc>
        <w:tc>
          <w:tcPr>
            <w:tcW w:w="1199" w:type="dxa"/>
            <w:shd w:val="clear" w:color="auto" w:fill="auto"/>
          </w:tcPr>
          <w:p w14:paraId="7E7AC847" w14:textId="77777777" w:rsidR="00EA63E6" w:rsidRPr="00080A0B" w:rsidRDefault="00EA63E6" w:rsidP="0092170E">
            <w:pPr>
              <w:jc w:val="center"/>
              <w:rPr>
                <w:b/>
              </w:rPr>
            </w:pPr>
            <w:r w:rsidRPr="00080A0B">
              <w:rPr>
                <w:b/>
              </w:rPr>
              <w:t>0,25</w:t>
            </w:r>
          </w:p>
          <w:p w14:paraId="47625270" w14:textId="77777777" w:rsidR="00EA63E6" w:rsidRPr="00080A0B" w:rsidRDefault="00EA63E6" w:rsidP="0092170E">
            <w:pPr>
              <w:jc w:val="center"/>
              <w:rPr>
                <w:b/>
              </w:rPr>
            </w:pPr>
            <w:r w:rsidRPr="00080A0B">
              <w:rPr>
                <w:b/>
              </w:rPr>
              <w:t>0,25</w:t>
            </w:r>
          </w:p>
        </w:tc>
      </w:tr>
      <w:tr w:rsidR="00EA63E6" w:rsidRPr="00080A0B" w14:paraId="14A56EE0" w14:textId="77777777" w:rsidTr="0092170E">
        <w:tc>
          <w:tcPr>
            <w:tcW w:w="1743" w:type="dxa"/>
            <w:vAlign w:val="center"/>
          </w:tcPr>
          <w:p w14:paraId="2E08ED8F" w14:textId="77777777" w:rsidR="00EA63E6" w:rsidRPr="00080A0B" w:rsidRDefault="00EA63E6" w:rsidP="0092170E">
            <w:pPr>
              <w:jc w:val="center"/>
              <w:rPr>
                <w:b/>
              </w:rPr>
            </w:pPr>
            <w:r w:rsidRPr="00080A0B">
              <w:rPr>
                <w:b/>
              </w:rPr>
              <w:t>Bài 3 (0,5đ)</w:t>
            </w:r>
          </w:p>
        </w:tc>
        <w:tc>
          <w:tcPr>
            <w:tcW w:w="6540" w:type="dxa"/>
          </w:tcPr>
          <w:p w14:paraId="278E4AE9" w14:textId="77777777" w:rsidR="00EA63E6" w:rsidRPr="00080A0B" w:rsidRDefault="00EA63E6" w:rsidP="0092170E">
            <w:r w:rsidRPr="00080A0B">
              <w:t xml:space="preserve">Biến đổi </w:t>
            </w:r>
            <w:r w:rsidR="005611EB">
              <w:rPr>
                <w:position w:val="-24"/>
              </w:rPr>
              <w:pict w14:anchorId="52E08E62">
                <v:shape id="_x0000_i2479" type="#_x0000_t75" style="width:108.75pt;height:30.75pt">
                  <v:imagedata r:id="rId1094" o:title=""/>
                </v:shape>
              </w:pict>
            </w:r>
            <w:r w:rsidRPr="00080A0B">
              <w:t>=</w:t>
            </w:r>
            <w:r w:rsidR="005611EB">
              <w:rPr>
                <w:position w:val="-28"/>
              </w:rPr>
              <w:pict w14:anchorId="0BC3182D">
                <v:shape id="_x0000_i2480" type="#_x0000_t75" style="width:93.75pt;height:33pt">
                  <v:imagedata r:id="rId1096" o:title=""/>
                </v:shape>
              </w:pict>
            </w:r>
          </w:p>
          <w:p w14:paraId="18DC9CD2" w14:textId="77777777" w:rsidR="00EA63E6" w:rsidRPr="00080A0B" w:rsidRDefault="00EA63E6" w:rsidP="0092170E">
            <w:r w:rsidRPr="00080A0B">
              <w:t>Lập luận mẫu mẫu nhỏ nhất bằng 2016 nên A lớn nhất bằng 1/2016 khi x=2015</w:t>
            </w:r>
          </w:p>
        </w:tc>
        <w:tc>
          <w:tcPr>
            <w:tcW w:w="1199" w:type="dxa"/>
          </w:tcPr>
          <w:p w14:paraId="6278E566" w14:textId="77777777" w:rsidR="00EA63E6" w:rsidRPr="00080A0B" w:rsidRDefault="00EA63E6" w:rsidP="0092170E">
            <w:pPr>
              <w:jc w:val="center"/>
              <w:rPr>
                <w:b/>
              </w:rPr>
            </w:pPr>
          </w:p>
          <w:p w14:paraId="53057456" w14:textId="77777777" w:rsidR="00EA63E6" w:rsidRPr="00080A0B" w:rsidRDefault="00EA63E6" w:rsidP="0092170E">
            <w:pPr>
              <w:jc w:val="center"/>
              <w:rPr>
                <w:b/>
              </w:rPr>
            </w:pPr>
            <w:r w:rsidRPr="00080A0B">
              <w:rPr>
                <w:b/>
              </w:rPr>
              <w:t>0,25</w:t>
            </w:r>
          </w:p>
          <w:p w14:paraId="134CF1DE" w14:textId="77777777" w:rsidR="00EA63E6" w:rsidRPr="00080A0B" w:rsidRDefault="00EA63E6" w:rsidP="0092170E">
            <w:pPr>
              <w:rPr>
                <w:b/>
              </w:rPr>
            </w:pPr>
          </w:p>
          <w:p w14:paraId="09E79756" w14:textId="77777777" w:rsidR="00EA63E6" w:rsidRPr="00080A0B" w:rsidRDefault="00EA63E6" w:rsidP="0092170E">
            <w:pPr>
              <w:jc w:val="center"/>
              <w:rPr>
                <w:b/>
              </w:rPr>
            </w:pPr>
            <w:r w:rsidRPr="00080A0B">
              <w:rPr>
                <w:b/>
              </w:rPr>
              <w:t>0, 5</w:t>
            </w:r>
          </w:p>
        </w:tc>
      </w:tr>
      <w:tr w:rsidR="00EA63E6" w:rsidRPr="00080A0B" w14:paraId="50B3C174" w14:textId="77777777" w:rsidTr="0092170E">
        <w:trPr>
          <w:trHeight w:val="55"/>
        </w:trPr>
        <w:tc>
          <w:tcPr>
            <w:tcW w:w="1743" w:type="dxa"/>
            <w:vMerge w:val="restart"/>
            <w:vAlign w:val="center"/>
          </w:tcPr>
          <w:p w14:paraId="299B366F" w14:textId="77777777" w:rsidR="00EA63E6" w:rsidRPr="00080A0B" w:rsidRDefault="00EA63E6" w:rsidP="0092170E">
            <w:pPr>
              <w:jc w:val="center"/>
              <w:rPr>
                <w:b/>
              </w:rPr>
            </w:pPr>
            <w:r w:rsidRPr="00080A0B">
              <w:rPr>
                <w:b/>
              </w:rPr>
              <w:t>Bài 4 (3,0đ)</w:t>
            </w:r>
          </w:p>
        </w:tc>
        <w:tc>
          <w:tcPr>
            <w:tcW w:w="6540" w:type="dxa"/>
          </w:tcPr>
          <w:p w14:paraId="4283F67F" w14:textId="77777777" w:rsidR="00EA63E6" w:rsidRPr="00080A0B" w:rsidRDefault="005611EB" w:rsidP="0092170E">
            <w:r>
              <w:rPr>
                <w:noProof/>
              </w:rPr>
              <w:pict w14:anchorId="56833044">
                <v:shape id="Picture 810" o:spid="_x0000_s1241" type="#_x0000_t75" style="position:absolute;margin-left:5.1pt;margin-top:-.75pt;width:168.95pt;height:106pt;z-index:251808768;visibility:visible;mso-position-horizontal-relative:text;mso-position-vertical-relative:text">
                  <v:imagedata r:id="rId1097" o:title=""/>
                  <w10:wrap type="square"/>
                </v:shape>
              </w:pict>
            </w:r>
            <w:r w:rsidR="00EA63E6" w:rsidRPr="00080A0B">
              <w:t>Hình vẽ phục vụ câu a, b,c</w:t>
            </w:r>
          </w:p>
          <w:p w14:paraId="5B944C7D" w14:textId="77777777" w:rsidR="00EA63E6" w:rsidRPr="00080A0B" w:rsidRDefault="00EA63E6" w:rsidP="0092170E"/>
          <w:p w14:paraId="634735E5" w14:textId="77777777" w:rsidR="00EA63E6" w:rsidRPr="00080A0B" w:rsidRDefault="00EA63E6" w:rsidP="0092170E"/>
          <w:p w14:paraId="3DEB6DE7" w14:textId="77777777" w:rsidR="00EA63E6" w:rsidRPr="00080A0B" w:rsidRDefault="00EA63E6" w:rsidP="0092170E"/>
          <w:p w14:paraId="0BE41D59" w14:textId="77777777" w:rsidR="00EA63E6" w:rsidRPr="00080A0B" w:rsidRDefault="00EA63E6" w:rsidP="0092170E"/>
          <w:p w14:paraId="49469E6C" w14:textId="77777777" w:rsidR="00EA63E6" w:rsidRPr="00080A0B" w:rsidRDefault="00EA63E6" w:rsidP="0092170E"/>
        </w:tc>
        <w:tc>
          <w:tcPr>
            <w:tcW w:w="1199" w:type="dxa"/>
            <w:shd w:val="clear" w:color="auto" w:fill="auto"/>
          </w:tcPr>
          <w:p w14:paraId="35386CD4" w14:textId="77777777" w:rsidR="00EA63E6" w:rsidRPr="00080A0B" w:rsidRDefault="00EA63E6" w:rsidP="0092170E">
            <w:pPr>
              <w:jc w:val="center"/>
              <w:rPr>
                <w:b/>
              </w:rPr>
            </w:pPr>
            <w:r w:rsidRPr="00080A0B">
              <w:rPr>
                <w:b/>
              </w:rPr>
              <w:t>0,50</w:t>
            </w:r>
          </w:p>
        </w:tc>
      </w:tr>
      <w:tr w:rsidR="00EA63E6" w:rsidRPr="00080A0B" w14:paraId="13F8B971" w14:textId="77777777" w:rsidTr="0092170E">
        <w:trPr>
          <w:trHeight w:val="52"/>
        </w:trPr>
        <w:tc>
          <w:tcPr>
            <w:tcW w:w="1743" w:type="dxa"/>
            <w:vMerge/>
          </w:tcPr>
          <w:p w14:paraId="1B116113" w14:textId="77777777" w:rsidR="00EA63E6" w:rsidRPr="00080A0B" w:rsidRDefault="00EA63E6" w:rsidP="0092170E"/>
        </w:tc>
        <w:tc>
          <w:tcPr>
            <w:tcW w:w="6540" w:type="dxa"/>
          </w:tcPr>
          <w:p w14:paraId="04C5D8E4" w14:textId="77777777"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5611EB">
              <w:rPr>
                <w:position w:val="-10"/>
              </w:rPr>
              <w:pict w14:anchorId="01DF8A35">
                <v:shape id="_x0000_i2481" type="#_x0000_t75" style="width:9pt;height:17.25pt"/>
              </w:pict>
            </w:r>
            <w:r w:rsidRPr="00080A0B">
              <w:t xml:space="preserve"> </w:t>
            </w:r>
          </w:p>
          <w:p w14:paraId="351E6524" w14:textId="77777777" w:rsidR="00EA63E6" w:rsidRPr="00080A0B" w:rsidRDefault="00EA63E6" w:rsidP="0092170E">
            <w:r w:rsidRPr="00080A0B">
              <w:t xml:space="preserve"> Tính  </w:t>
            </w:r>
            <w:r w:rsidR="005611EB">
              <w:rPr>
                <w:position w:val="-24"/>
              </w:rPr>
              <w:pict w14:anchorId="77C5BD23">
                <v:shape id="_x0000_i2482" type="#_x0000_t75" style="width:112.5pt;height:31.5pt"/>
              </w:pict>
            </w:r>
            <w:r w:rsidRPr="00080A0B">
              <w:t xml:space="preserve">     </w:t>
            </w:r>
            <w:r w:rsidR="005611EB">
              <w:rPr>
                <w:position w:val="-10"/>
              </w:rPr>
              <w:pict w14:anchorId="77F5D629">
                <v:shape id="_x0000_i2483" type="#_x0000_t75" style="width:9pt;height:17.25pt"/>
              </w:pict>
            </w:r>
            <w:r w:rsidR="005611EB">
              <w:rPr>
                <w:position w:val="-10"/>
              </w:rPr>
              <w:pict w14:anchorId="2D25C9C6">
                <v:shape id="_x0000_i2484" type="#_x0000_t75" style="width:9pt;height:17.25pt"/>
              </w:pict>
            </w:r>
            <w:r w:rsidRPr="00080A0B">
              <w:t xml:space="preserve">                      </w:t>
            </w:r>
          </w:p>
        </w:tc>
        <w:tc>
          <w:tcPr>
            <w:tcW w:w="1199" w:type="dxa"/>
            <w:shd w:val="clear" w:color="auto" w:fill="auto"/>
          </w:tcPr>
          <w:p w14:paraId="6A1AE666" w14:textId="77777777" w:rsidR="00EA63E6" w:rsidRPr="00080A0B" w:rsidRDefault="00EA63E6" w:rsidP="0092170E">
            <w:pPr>
              <w:jc w:val="center"/>
              <w:rPr>
                <w:b/>
              </w:rPr>
            </w:pPr>
            <w:r w:rsidRPr="00080A0B">
              <w:rPr>
                <w:b/>
              </w:rPr>
              <w:t>0,25</w:t>
            </w:r>
          </w:p>
          <w:p w14:paraId="2505CC78" w14:textId="77777777" w:rsidR="00EA63E6" w:rsidRPr="00080A0B" w:rsidRDefault="00EA63E6" w:rsidP="0092170E">
            <w:pPr>
              <w:jc w:val="center"/>
              <w:rPr>
                <w:b/>
              </w:rPr>
            </w:pPr>
          </w:p>
          <w:p w14:paraId="6A81E345" w14:textId="77777777" w:rsidR="00EA63E6" w:rsidRPr="00080A0B" w:rsidRDefault="00EA63E6" w:rsidP="0092170E">
            <w:pPr>
              <w:jc w:val="center"/>
              <w:rPr>
                <w:b/>
              </w:rPr>
            </w:pPr>
            <w:r w:rsidRPr="00080A0B">
              <w:rPr>
                <w:b/>
              </w:rPr>
              <w:t>0,25</w:t>
            </w:r>
          </w:p>
        </w:tc>
      </w:tr>
      <w:tr w:rsidR="00EA63E6" w:rsidRPr="00080A0B" w14:paraId="67A67369" w14:textId="77777777" w:rsidTr="0092170E">
        <w:trPr>
          <w:trHeight w:val="52"/>
        </w:trPr>
        <w:tc>
          <w:tcPr>
            <w:tcW w:w="1743" w:type="dxa"/>
            <w:vMerge/>
          </w:tcPr>
          <w:p w14:paraId="47EEE2B1" w14:textId="77777777" w:rsidR="00EA63E6" w:rsidRPr="00080A0B" w:rsidRDefault="00EA63E6" w:rsidP="0092170E"/>
        </w:tc>
        <w:tc>
          <w:tcPr>
            <w:tcW w:w="6540" w:type="dxa"/>
          </w:tcPr>
          <w:p w14:paraId="327B7472" w14:textId="77777777" w:rsidR="00EA63E6" w:rsidRPr="00080A0B" w:rsidRDefault="00EA63E6" w:rsidP="0092170E">
            <w:r w:rsidRPr="00080A0B">
              <w:rPr>
                <w:b/>
              </w:rPr>
              <w:t>b)</w:t>
            </w:r>
            <w:r w:rsidRPr="00080A0B">
              <w:t xml:space="preserve"> c/m: AB // DE, AC // BD </w:t>
            </w:r>
            <w:r w:rsidRPr="00080A0B">
              <w:sym w:font="Symbol" w:char="F0DE"/>
            </w:r>
            <w:r w:rsidRPr="00080A0B">
              <w:t xml:space="preserve"> ABDE là hình bình hành </w:t>
            </w:r>
          </w:p>
          <w:p w14:paraId="452F1294" w14:textId="77777777" w:rsidR="00EA63E6" w:rsidRPr="00080A0B" w:rsidRDefault="00EA63E6" w:rsidP="0092170E">
            <w:r w:rsidRPr="00080A0B">
              <w:t xml:space="preserve">                         Â = 90</w:t>
            </w:r>
            <w:r w:rsidRPr="00080A0B">
              <w:rPr>
                <w:vertAlign w:val="superscript"/>
              </w:rPr>
              <w:t>0</w:t>
            </w:r>
            <w:r w:rsidRPr="00080A0B">
              <w:t xml:space="preserve">  (gt) </w:t>
            </w:r>
            <w:r w:rsidRPr="00080A0B">
              <w:sym w:font="Symbol" w:char="F0DE"/>
            </w:r>
            <w:r w:rsidRPr="00080A0B">
              <w:t xml:space="preserve"> ABDE  là Hình chữ nhật</w:t>
            </w:r>
          </w:p>
          <w:p w14:paraId="39E89773" w14:textId="77777777" w:rsidR="00EA63E6" w:rsidRPr="00080A0B" w:rsidRDefault="00EA63E6" w:rsidP="0092170E">
            <w:r w:rsidRPr="00080A0B">
              <w:t xml:space="preserve">                        AB = AE = 4 </w:t>
            </w:r>
          </w:p>
          <w:p w14:paraId="2B06EEE5" w14:textId="77777777" w:rsidR="00EA63E6" w:rsidRPr="00080A0B" w:rsidRDefault="00EA63E6" w:rsidP="0092170E">
            <w:r w:rsidRPr="00080A0B">
              <w:sym w:font="Symbol" w:char="F0DE"/>
            </w:r>
            <w:r w:rsidRPr="00080A0B">
              <w:t xml:space="preserve"> ABDE là hình vuông  </w:t>
            </w:r>
          </w:p>
        </w:tc>
        <w:tc>
          <w:tcPr>
            <w:tcW w:w="1199" w:type="dxa"/>
            <w:shd w:val="clear" w:color="auto" w:fill="auto"/>
          </w:tcPr>
          <w:p w14:paraId="4407920B" w14:textId="77777777" w:rsidR="00EA63E6" w:rsidRPr="00080A0B" w:rsidRDefault="00EA63E6" w:rsidP="0092170E">
            <w:pPr>
              <w:jc w:val="center"/>
              <w:rPr>
                <w:b/>
              </w:rPr>
            </w:pPr>
            <w:r w:rsidRPr="00080A0B">
              <w:rPr>
                <w:b/>
              </w:rPr>
              <w:t>0,25</w:t>
            </w:r>
          </w:p>
          <w:p w14:paraId="717A9B71" w14:textId="77777777" w:rsidR="00EA63E6" w:rsidRPr="00080A0B" w:rsidRDefault="00EA63E6" w:rsidP="0092170E">
            <w:pPr>
              <w:jc w:val="center"/>
              <w:rPr>
                <w:b/>
              </w:rPr>
            </w:pPr>
          </w:p>
          <w:p w14:paraId="07AA2A07" w14:textId="77777777" w:rsidR="00EA63E6" w:rsidRPr="00080A0B" w:rsidRDefault="00EA63E6" w:rsidP="0092170E">
            <w:pPr>
              <w:jc w:val="center"/>
              <w:rPr>
                <w:b/>
              </w:rPr>
            </w:pPr>
            <w:r w:rsidRPr="00080A0B">
              <w:rPr>
                <w:b/>
              </w:rPr>
              <w:t>0,25</w:t>
            </w:r>
          </w:p>
          <w:p w14:paraId="261AF848" w14:textId="77777777" w:rsidR="00EA63E6" w:rsidRPr="00080A0B" w:rsidRDefault="00EA63E6" w:rsidP="0092170E">
            <w:pPr>
              <w:jc w:val="center"/>
              <w:rPr>
                <w:b/>
              </w:rPr>
            </w:pPr>
          </w:p>
          <w:p w14:paraId="73B39C4C" w14:textId="77777777" w:rsidR="00EA63E6" w:rsidRPr="00080A0B" w:rsidRDefault="00EA63E6" w:rsidP="0092170E">
            <w:pPr>
              <w:jc w:val="center"/>
              <w:rPr>
                <w:b/>
              </w:rPr>
            </w:pPr>
            <w:r w:rsidRPr="00080A0B">
              <w:rPr>
                <w:b/>
              </w:rPr>
              <w:t>0,25</w:t>
            </w:r>
          </w:p>
          <w:p w14:paraId="4C800E03" w14:textId="77777777" w:rsidR="00EA63E6" w:rsidRPr="00080A0B" w:rsidRDefault="00EA63E6" w:rsidP="0092170E">
            <w:pPr>
              <w:jc w:val="center"/>
              <w:rPr>
                <w:b/>
              </w:rPr>
            </w:pPr>
            <w:r w:rsidRPr="00080A0B">
              <w:rPr>
                <w:b/>
              </w:rPr>
              <w:t>0,25</w:t>
            </w:r>
          </w:p>
        </w:tc>
      </w:tr>
      <w:tr w:rsidR="00EA63E6" w:rsidRPr="00080A0B" w14:paraId="2A49F2CE" w14:textId="77777777" w:rsidTr="0092170E">
        <w:trPr>
          <w:trHeight w:val="1171"/>
        </w:trPr>
        <w:tc>
          <w:tcPr>
            <w:tcW w:w="1743" w:type="dxa"/>
            <w:vMerge/>
          </w:tcPr>
          <w:p w14:paraId="77A679AE" w14:textId="77777777" w:rsidR="00EA63E6" w:rsidRPr="00080A0B" w:rsidRDefault="00EA63E6" w:rsidP="0092170E"/>
        </w:tc>
        <w:tc>
          <w:tcPr>
            <w:tcW w:w="6540" w:type="dxa"/>
          </w:tcPr>
          <w:p w14:paraId="4896EFB0" w14:textId="77777777" w:rsidR="00EA63E6" w:rsidRPr="00080A0B" w:rsidRDefault="00EA63E6" w:rsidP="0092170E">
            <w:r w:rsidRPr="00080A0B">
              <w:rPr>
                <w:b/>
              </w:rPr>
              <w:t>c)</w:t>
            </w:r>
            <w:r w:rsidRPr="00080A0B">
              <w:t>Chứng minh EBDC là hình bình hành</w:t>
            </w:r>
          </w:p>
          <w:p w14:paraId="617606EE" w14:textId="77777777" w:rsidR="00EA63E6" w:rsidRPr="00080A0B" w:rsidRDefault="00EA63E6" w:rsidP="0092170E">
            <w:r w:rsidRPr="00080A0B">
              <w:t xml:space="preserve">   c/m K là trọng tâm của tam giác ADE </w:t>
            </w:r>
          </w:p>
          <w:p w14:paraId="07F4CA0E" w14:textId="77777777" w:rsidR="00EA63E6" w:rsidRPr="00080A0B" w:rsidRDefault="00EA63E6" w:rsidP="0092170E">
            <w:r w:rsidRPr="00080A0B">
              <w:t xml:space="preserve">   IE =3IK=&gt; DE=6IK </w:t>
            </w:r>
          </w:p>
          <w:p w14:paraId="54F83CA6" w14:textId="77777777" w:rsidR="00EA63E6" w:rsidRPr="00080A0B" w:rsidRDefault="00EA63E6" w:rsidP="0092170E">
            <w:r w:rsidRPr="00080A0B">
              <w:t>=&gt; DC=6IK</w:t>
            </w:r>
          </w:p>
        </w:tc>
        <w:tc>
          <w:tcPr>
            <w:tcW w:w="1199" w:type="dxa"/>
            <w:shd w:val="clear" w:color="auto" w:fill="auto"/>
          </w:tcPr>
          <w:p w14:paraId="523B83AC" w14:textId="77777777" w:rsidR="00EA63E6" w:rsidRPr="00080A0B" w:rsidRDefault="00EA63E6" w:rsidP="0092170E">
            <w:pPr>
              <w:spacing w:line="276" w:lineRule="auto"/>
              <w:jc w:val="center"/>
              <w:rPr>
                <w:b/>
              </w:rPr>
            </w:pPr>
            <w:r w:rsidRPr="00080A0B">
              <w:rPr>
                <w:b/>
              </w:rPr>
              <w:t>0,25</w:t>
            </w:r>
          </w:p>
          <w:p w14:paraId="50372F61" w14:textId="77777777" w:rsidR="00EA63E6" w:rsidRPr="00080A0B" w:rsidRDefault="00EA63E6" w:rsidP="0092170E">
            <w:pPr>
              <w:spacing w:line="276" w:lineRule="auto"/>
              <w:jc w:val="center"/>
              <w:rPr>
                <w:b/>
              </w:rPr>
            </w:pPr>
            <w:r w:rsidRPr="00080A0B">
              <w:rPr>
                <w:b/>
              </w:rPr>
              <w:t>0,25</w:t>
            </w:r>
          </w:p>
          <w:p w14:paraId="70218A88" w14:textId="77777777" w:rsidR="00EA63E6" w:rsidRPr="00080A0B" w:rsidRDefault="00EA63E6" w:rsidP="0092170E">
            <w:pPr>
              <w:spacing w:line="276" w:lineRule="auto"/>
              <w:jc w:val="center"/>
              <w:rPr>
                <w:b/>
              </w:rPr>
            </w:pPr>
            <w:r w:rsidRPr="00080A0B">
              <w:rPr>
                <w:b/>
              </w:rPr>
              <w:t>0,25</w:t>
            </w:r>
          </w:p>
          <w:p w14:paraId="51CC6BA1" w14:textId="77777777" w:rsidR="00EA63E6" w:rsidRPr="00080A0B" w:rsidRDefault="00EA63E6" w:rsidP="0092170E">
            <w:pPr>
              <w:spacing w:line="276" w:lineRule="auto"/>
              <w:jc w:val="center"/>
              <w:rPr>
                <w:b/>
              </w:rPr>
            </w:pPr>
            <w:r w:rsidRPr="00080A0B">
              <w:rPr>
                <w:b/>
              </w:rPr>
              <w:t>0,25</w:t>
            </w:r>
          </w:p>
        </w:tc>
      </w:tr>
    </w:tbl>
    <w:p w14:paraId="71F49137"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211D062B" w14:textId="77777777" w:rsidTr="000531CD">
        <w:tc>
          <w:tcPr>
            <w:tcW w:w="3469" w:type="dxa"/>
            <w:tcBorders>
              <w:top w:val="single" w:sz="4" w:space="0" w:color="000000"/>
              <w:left w:val="single" w:sz="4" w:space="0" w:color="000000"/>
              <w:bottom w:val="single" w:sz="4" w:space="0" w:color="000000"/>
            </w:tcBorders>
            <w:shd w:val="clear" w:color="auto" w:fill="auto"/>
          </w:tcPr>
          <w:p w14:paraId="4E73D6A7"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3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CFE9F41"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5F30719B" w14:textId="77777777" w:rsidR="00B23E8E" w:rsidRPr="00080A0B" w:rsidRDefault="00A32C05" w:rsidP="000531CD">
            <w:pPr>
              <w:jc w:val="center"/>
              <w:rPr>
                <w:b/>
                <w:color w:val="00B0F0"/>
                <w:sz w:val="26"/>
                <w:szCs w:val="26"/>
              </w:rPr>
            </w:pPr>
            <w:r>
              <w:rPr>
                <w:b/>
                <w:color w:val="00B0F0"/>
                <w:sz w:val="26"/>
                <w:szCs w:val="26"/>
              </w:rPr>
              <w:t>Môn TOÁN LỚP 8</w:t>
            </w:r>
          </w:p>
          <w:p w14:paraId="60831DD9"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71826E85" w14:textId="77777777" w:rsidR="00EA63E6" w:rsidRPr="00080A0B" w:rsidRDefault="00EA63E6" w:rsidP="0092170E">
      <w:pPr>
        <w:ind w:left="360"/>
        <w:rPr>
          <w:b/>
          <w:bCs/>
        </w:rPr>
      </w:pPr>
      <w:r w:rsidRPr="00080A0B">
        <w:rPr>
          <w:b/>
          <w:bCs/>
          <w:u w:val="single"/>
        </w:rPr>
        <w:t>I. Phần trắc nghiệm:</w:t>
      </w:r>
      <w:r w:rsidRPr="00080A0B">
        <w:rPr>
          <w:b/>
          <w:bCs/>
        </w:rPr>
        <w:t xml:space="preserve"> (3đ)</w:t>
      </w:r>
    </w:p>
    <w:p w14:paraId="33D6C86C" w14:textId="77777777" w:rsidR="00EA63E6" w:rsidRPr="00080A0B" w:rsidRDefault="00EA63E6" w:rsidP="0092170E">
      <w:pPr>
        <w:ind w:left="360"/>
      </w:pPr>
      <w:r w:rsidRPr="00080A0B">
        <w:rPr>
          <w:b/>
          <w:bCs/>
        </w:rPr>
        <w:lastRenderedPageBreak/>
        <w:t>Câu 1: (1đ)</w:t>
      </w:r>
      <w:r w:rsidRPr="00080A0B">
        <w:t xml:space="preserve"> </w:t>
      </w:r>
      <w:r w:rsidRPr="00080A0B">
        <w:rPr>
          <w:b/>
        </w:rPr>
        <w:t>Điền chữ Đ hoặc chữ S trong ô vuông tương ứng với mỗi phát biểu sau:</w:t>
      </w:r>
    </w:p>
    <w:p w14:paraId="51D3A47C" w14:textId="77777777" w:rsidR="00EA63E6" w:rsidRPr="00080A0B" w:rsidRDefault="00EA63E6" w:rsidP="0092170E">
      <w:pPr>
        <w:ind w:left="360"/>
      </w:pPr>
      <w:r w:rsidRPr="00080A0B">
        <w:t>a.</w:t>
      </w:r>
      <w:r w:rsidRPr="00080A0B">
        <w:tab/>
        <w:t>( a + 5 )( a – 5 )  = a</w:t>
      </w:r>
      <w:r w:rsidRPr="00080A0B">
        <w:rPr>
          <w:vertAlign w:val="superscript"/>
        </w:rPr>
        <w:t>2</w:t>
      </w:r>
      <w:r w:rsidRPr="00080A0B">
        <w:t xml:space="preserve"> – 5                                                                             </w:t>
      </w:r>
      <w:r w:rsidRPr="00080A0B">
        <w:tab/>
      </w:r>
      <w:r w:rsidRPr="00080A0B">
        <w:sym w:font="Webdings" w:char="F063"/>
      </w:r>
      <w:r w:rsidRPr="00080A0B">
        <w:t xml:space="preserve"> </w:t>
      </w:r>
      <w:r w:rsidRPr="00080A0B">
        <w:tab/>
      </w:r>
      <w:r w:rsidRPr="00080A0B">
        <w:tab/>
      </w:r>
      <w:r w:rsidRPr="00080A0B">
        <w:tab/>
      </w:r>
    </w:p>
    <w:p w14:paraId="3F5A0D4D" w14:textId="77777777" w:rsidR="00EA63E6" w:rsidRPr="00080A0B" w:rsidRDefault="00EA63E6" w:rsidP="0092170E">
      <w:pPr>
        <w:ind w:left="360"/>
      </w:pPr>
      <w:r w:rsidRPr="00080A0B">
        <w:t>b.</w:t>
      </w:r>
      <w:r w:rsidRPr="00080A0B">
        <w:tab/>
        <w:t>x</w:t>
      </w:r>
      <w:r w:rsidRPr="00080A0B">
        <w:rPr>
          <w:vertAlign w:val="superscript"/>
        </w:rPr>
        <w:t>3</w:t>
      </w:r>
      <w:r w:rsidRPr="00080A0B">
        <w:t xml:space="preserve"> – 1  = (x – 1 ) ( x</w:t>
      </w:r>
      <w:r w:rsidRPr="00080A0B">
        <w:rPr>
          <w:vertAlign w:val="superscript"/>
        </w:rPr>
        <w:t>2</w:t>
      </w:r>
      <w:r w:rsidRPr="00080A0B">
        <w:t xml:space="preserve"> + x + 1 )</w:t>
      </w:r>
      <w:r w:rsidRPr="00080A0B">
        <w:tab/>
      </w:r>
      <w:r w:rsidRPr="00080A0B">
        <w:tab/>
      </w:r>
      <w:r w:rsidRPr="00080A0B">
        <w:tab/>
      </w:r>
      <w:r w:rsidRPr="00080A0B">
        <w:tab/>
      </w:r>
      <w:r w:rsidRPr="00080A0B">
        <w:tab/>
      </w:r>
      <w:r w:rsidRPr="00080A0B">
        <w:tab/>
      </w:r>
      <w:r w:rsidRPr="00080A0B">
        <w:tab/>
      </w:r>
      <w:r w:rsidRPr="00080A0B">
        <w:sym w:font="Webdings" w:char="F063"/>
      </w:r>
      <w:r w:rsidRPr="00080A0B">
        <w:t xml:space="preserve"> </w:t>
      </w:r>
    </w:p>
    <w:p w14:paraId="7CBD1E28" w14:textId="77777777" w:rsidR="00EA63E6" w:rsidRPr="00080A0B" w:rsidRDefault="00EA63E6" w:rsidP="0092170E">
      <w:pPr>
        <w:ind w:left="360"/>
      </w:pPr>
      <w:r w:rsidRPr="00080A0B">
        <w:t>c.</w:t>
      </w:r>
      <w:r w:rsidRPr="00080A0B">
        <w:tab/>
        <w:t>Hình bình hành có một tâm đối xứng là giao điểm của hai đường chéo</w:t>
      </w:r>
      <w:r w:rsidRPr="00080A0B">
        <w:tab/>
      </w:r>
      <w:r w:rsidRPr="00080A0B">
        <w:sym w:font="Webdings" w:char="F063"/>
      </w:r>
      <w:r w:rsidRPr="00080A0B">
        <w:t xml:space="preserve"> </w:t>
      </w:r>
    </w:p>
    <w:p w14:paraId="7E3AE6E7" w14:textId="77777777" w:rsidR="00EA63E6" w:rsidRPr="00080A0B" w:rsidRDefault="00EA63E6" w:rsidP="0092170E">
      <w:pPr>
        <w:ind w:left="360"/>
      </w:pPr>
      <w:r w:rsidRPr="00080A0B">
        <w:t>d.</w:t>
      </w:r>
      <w:r w:rsidRPr="00080A0B">
        <w:tab/>
        <w:t>Hai tam giác có diện tích bằng nhau thì bằng nhau</w:t>
      </w:r>
      <w:r w:rsidRPr="00080A0B">
        <w:tab/>
      </w:r>
      <w:r w:rsidRPr="00080A0B">
        <w:tab/>
      </w:r>
      <w:r w:rsidRPr="00080A0B">
        <w:tab/>
      </w:r>
      <w:r w:rsidRPr="00080A0B">
        <w:tab/>
      </w:r>
      <w:r w:rsidRPr="00080A0B">
        <w:sym w:font="Webdings" w:char="F063"/>
      </w:r>
      <w:r w:rsidRPr="00080A0B">
        <w:t xml:space="preserve"> </w:t>
      </w:r>
    </w:p>
    <w:p w14:paraId="34B92E38" w14:textId="77777777" w:rsidR="00EA63E6" w:rsidRPr="00080A0B" w:rsidRDefault="00EA63E6" w:rsidP="0092170E">
      <w:pPr>
        <w:ind w:left="360"/>
        <w:rPr>
          <w:b/>
          <w:bCs/>
        </w:rPr>
      </w:pPr>
      <w:r w:rsidRPr="00080A0B">
        <w:rPr>
          <w:b/>
          <w:bCs/>
        </w:rPr>
        <w:t>Câu 2: (2đ)</w:t>
      </w:r>
      <w:r w:rsidRPr="00080A0B">
        <w:t xml:space="preserve"> </w:t>
      </w:r>
      <w:r w:rsidRPr="00080A0B">
        <w:rPr>
          <w:b/>
          <w:bCs/>
        </w:rPr>
        <w:t xml:space="preserve"> Khoanh tròn chữ cái trước câu trả lời đúng nhất:</w:t>
      </w:r>
    </w:p>
    <w:p w14:paraId="3F2EEF63" w14:textId="77777777" w:rsidR="00EA63E6" w:rsidRPr="00080A0B" w:rsidRDefault="00EA63E6" w:rsidP="0092170E">
      <w:pPr>
        <w:ind w:left="360"/>
      </w:pPr>
      <w:r w:rsidRPr="00080A0B">
        <w:t>1. Đa thức x</w:t>
      </w:r>
      <w:r w:rsidRPr="00080A0B">
        <w:rPr>
          <w:vertAlign w:val="superscript"/>
        </w:rPr>
        <w:t>2</w:t>
      </w:r>
      <w:r w:rsidRPr="00080A0B">
        <w:t xml:space="preserve"> – 6x + 9 tại x = 2 có giá trị là:</w:t>
      </w:r>
    </w:p>
    <w:p w14:paraId="06A28907" w14:textId="77777777" w:rsidR="00EA63E6" w:rsidRPr="00080A0B" w:rsidRDefault="00EA63E6" w:rsidP="0092170E">
      <w:pPr>
        <w:ind w:left="360"/>
      </w:pPr>
      <w:r w:rsidRPr="00080A0B">
        <w:t>A. 0</w:t>
      </w:r>
      <w:r w:rsidRPr="00080A0B">
        <w:tab/>
      </w:r>
      <w:r w:rsidRPr="00080A0B">
        <w:tab/>
        <w:t>B. 1</w:t>
      </w:r>
      <w:r w:rsidRPr="00080A0B">
        <w:tab/>
      </w:r>
      <w:r w:rsidRPr="00080A0B">
        <w:tab/>
      </w:r>
      <w:r w:rsidRPr="00080A0B">
        <w:tab/>
        <w:t>C. 4</w:t>
      </w:r>
      <w:r w:rsidRPr="00080A0B">
        <w:tab/>
      </w:r>
      <w:r w:rsidRPr="00080A0B">
        <w:tab/>
      </w:r>
      <w:r w:rsidRPr="00080A0B">
        <w:tab/>
        <w:t>D. 25</w:t>
      </w:r>
    </w:p>
    <w:p w14:paraId="246F7FC7" w14:textId="77777777" w:rsidR="00EA63E6" w:rsidRPr="00080A0B" w:rsidRDefault="00EA63E6" w:rsidP="0092170E">
      <w:pPr>
        <w:ind w:left="360"/>
      </w:pPr>
      <w:r w:rsidRPr="00080A0B">
        <w:t>2. Giá trị của x để  x ( x + 1) = 0 là:</w:t>
      </w:r>
    </w:p>
    <w:p w14:paraId="6485AB8A" w14:textId="77777777" w:rsidR="00EA63E6" w:rsidRPr="00080A0B" w:rsidRDefault="00EA63E6" w:rsidP="0092170E">
      <w:pPr>
        <w:ind w:left="360"/>
      </w:pPr>
      <w:r w:rsidRPr="00080A0B">
        <w:t>A. x = 0</w:t>
      </w:r>
      <w:r w:rsidRPr="00080A0B">
        <w:tab/>
      </w:r>
      <w:r w:rsidRPr="00080A0B">
        <w:tab/>
        <w:t xml:space="preserve">B. x = - 1 </w:t>
      </w:r>
      <w:r w:rsidRPr="00080A0B">
        <w:tab/>
      </w:r>
      <w:r w:rsidRPr="00080A0B">
        <w:tab/>
        <w:t xml:space="preserve">C. x = 0 ;  x = 1  </w:t>
      </w:r>
      <w:r w:rsidRPr="00080A0B">
        <w:tab/>
        <w:t>D. x = 0 ; x = -1</w:t>
      </w:r>
    </w:p>
    <w:p w14:paraId="7712BA73" w14:textId="77777777" w:rsidR="00EA63E6" w:rsidRPr="00080A0B" w:rsidRDefault="00EA63E6" w:rsidP="0092170E">
      <w:pPr>
        <w:ind w:left="360"/>
      </w:pPr>
      <w:r w:rsidRPr="00080A0B">
        <w:t>3. Một hình thang có độ dài hai đáy là 3 cm và 11 cm. Độ dài đường trung bình của hình thang đó là :</w:t>
      </w:r>
    </w:p>
    <w:p w14:paraId="2487CE82" w14:textId="77777777" w:rsidR="00EA63E6" w:rsidRPr="00080A0B" w:rsidRDefault="00EA63E6" w:rsidP="0092170E">
      <w:pPr>
        <w:ind w:left="360"/>
      </w:pPr>
      <w:r w:rsidRPr="00080A0B">
        <w:t>A. 14 cm</w:t>
      </w:r>
      <w:r w:rsidRPr="00080A0B">
        <w:tab/>
      </w:r>
      <w:r w:rsidRPr="00080A0B">
        <w:tab/>
        <w:t>B. 8 cm</w:t>
      </w:r>
      <w:r w:rsidRPr="00080A0B">
        <w:tab/>
      </w:r>
      <w:r w:rsidRPr="00080A0B">
        <w:tab/>
        <w:t>C. 7 cm</w:t>
      </w:r>
      <w:r w:rsidRPr="00080A0B">
        <w:tab/>
      </w:r>
      <w:r w:rsidRPr="00080A0B">
        <w:tab/>
        <w:t>D. Một kết quả khác.</w:t>
      </w:r>
    </w:p>
    <w:p w14:paraId="090A071B" w14:textId="77777777" w:rsidR="00EA63E6" w:rsidRPr="00080A0B" w:rsidRDefault="00EA63E6" w:rsidP="0092170E">
      <w:pPr>
        <w:ind w:left="360"/>
      </w:pPr>
      <w:r w:rsidRPr="00080A0B">
        <w:t>4. Một tam giác đều cạnh 2 dm thì có diện tích là:</w:t>
      </w:r>
    </w:p>
    <w:p w14:paraId="60BF3AEC" w14:textId="77777777" w:rsidR="00EA63E6" w:rsidRPr="00080A0B" w:rsidRDefault="00EA63E6" w:rsidP="0092170E">
      <w:pPr>
        <w:ind w:left="360"/>
      </w:pPr>
      <w:r w:rsidRPr="00080A0B">
        <w:t xml:space="preserve">A. </w:t>
      </w:r>
      <w:r w:rsidR="005611EB">
        <w:rPr>
          <w:position w:val="-8"/>
        </w:rPr>
        <w:pict w14:anchorId="1DBA738B">
          <v:shape id="_x0000_i2485" type="#_x0000_t75" style="width:18pt;height:18pt">
            <v:imagedata r:id="rId1098" o:title=""/>
          </v:shape>
        </w:pict>
      </w:r>
      <w:r w:rsidRPr="00080A0B">
        <w:t>dm</w:t>
      </w:r>
      <w:r w:rsidRPr="00080A0B">
        <w:rPr>
          <w:vertAlign w:val="superscript"/>
        </w:rPr>
        <w:t>2</w:t>
      </w:r>
      <w:r w:rsidRPr="00080A0B">
        <w:tab/>
      </w:r>
      <w:r w:rsidRPr="00080A0B">
        <w:tab/>
        <w:t>B. 2</w:t>
      </w:r>
      <w:r w:rsidR="005611EB">
        <w:rPr>
          <w:position w:val="-8"/>
        </w:rPr>
        <w:pict w14:anchorId="14EF6155">
          <v:shape id="_x0000_i2486" type="#_x0000_t75" style="width:18pt;height:18pt">
            <v:imagedata r:id="rId1098" o:title=""/>
          </v:shape>
        </w:pict>
      </w:r>
      <w:r w:rsidRPr="00080A0B">
        <w:t>dm</w:t>
      </w:r>
      <w:r w:rsidRPr="00080A0B">
        <w:rPr>
          <w:vertAlign w:val="superscript"/>
        </w:rPr>
        <w:t>2</w:t>
      </w:r>
      <w:r w:rsidRPr="00080A0B">
        <w:tab/>
      </w:r>
      <w:r w:rsidRPr="00080A0B">
        <w:tab/>
        <w:t xml:space="preserve">C. </w:t>
      </w:r>
      <w:r w:rsidR="005611EB">
        <w:rPr>
          <w:position w:val="-24"/>
        </w:rPr>
        <w:pict w14:anchorId="3E75B872">
          <v:shape id="_x0000_i2487" type="#_x0000_t75" style="width:20.25pt;height:33.75pt">
            <v:imagedata r:id="rId1099" o:title=""/>
          </v:shape>
        </w:pict>
      </w:r>
      <w:r w:rsidRPr="00080A0B">
        <w:t xml:space="preserve"> dm</w:t>
      </w:r>
      <w:r w:rsidRPr="00080A0B">
        <w:rPr>
          <w:vertAlign w:val="superscript"/>
        </w:rPr>
        <w:t>2</w:t>
      </w:r>
      <w:r w:rsidRPr="00080A0B">
        <w:tab/>
      </w:r>
      <w:r w:rsidRPr="00080A0B">
        <w:tab/>
        <w:t>D. 6dm</w:t>
      </w:r>
      <w:r w:rsidRPr="00080A0B">
        <w:rPr>
          <w:vertAlign w:val="superscript"/>
        </w:rPr>
        <w:t>2</w:t>
      </w:r>
    </w:p>
    <w:p w14:paraId="23445EB5" w14:textId="77777777" w:rsidR="00EA63E6" w:rsidRPr="00080A0B" w:rsidRDefault="00EA63E6" w:rsidP="0092170E">
      <w:pPr>
        <w:ind w:left="360"/>
        <w:rPr>
          <w:b/>
          <w:bCs/>
        </w:rPr>
      </w:pPr>
      <w:r w:rsidRPr="00080A0B">
        <w:rPr>
          <w:b/>
          <w:bCs/>
          <w:u w:val="single"/>
        </w:rPr>
        <w:t>II. Phần tự luận:</w:t>
      </w:r>
      <w:r w:rsidRPr="00080A0B">
        <w:rPr>
          <w:b/>
          <w:bCs/>
        </w:rPr>
        <w:t xml:space="preserve"> (7đ)</w:t>
      </w:r>
    </w:p>
    <w:p w14:paraId="10F1F99C" w14:textId="77777777" w:rsidR="00EA63E6" w:rsidRPr="00080A0B" w:rsidRDefault="00EA63E6" w:rsidP="0092170E">
      <w:pPr>
        <w:ind w:left="360"/>
      </w:pPr>
      <w:r w:rsidRPr="00080A0B">
        <w:rPr>
          <w:b/>
          <w:bCs/>
          <w:u w:val="single"/>
        </w:rPr>
        <w:t>Bài 1:</w:t>
      </w:r>
      <w:r w:rsidRPr="00080A0B">
        <w:t xml:space="preserve"> Tính (3đ)</w:t>
      </w:r>
    </w:p>
    <w:p w14:paraId="2E017D76" w14:textId="77777777" w:rsidR="00EA63E6" w:rsidRPr="00080A0B" w:rsidRDefault="00EA63E6" w:rsidP="0092170E">
      <w:pPr>
        <w:ind w:left="360"/>
      </w:pPr>
      <w:r w:rsidRPr="00080A0B">
        <w:t xml:space="preserve">a. </w:t>
      </w:r>
      <w:r w:rsidR="005611EB">
        <w:rPr>
          <w:position w:val="-28"/>
        </w:rPr>
        <w:pict w14:anchorId="4531BA97">
          <v:shape id="_x0000_i2488" type="#_x0000_t75" style="width:75pt;height:36pt">
            <v:imagedata r:id="rId1100" o:title=""/>
          </v:shape>
        </w:pict>
      </w:r>
      <w:r w:rsidRPr="00080A0B">
        <w:tab/>
      </w:r>
      <w:r w:rsidRPr="00080A0B">
        <w:tab/>
      </w:r>
    </w:p>
    <w:p w14:paraId="0A36DCA8" w14:textId="77777777" w:rsidR="00EA63E6" w:rsidRPr="00080A0B" w:rsidRDefault="00EA63E6" w:rsidP="0092170E">
      <w:pPr>
        <w:ind w:left="360"/>
      </w:pPr>
      <w:r w:rsidRPr="00080A0B">
        <w:t xml:space="preserve">b. </w:t>
      </w:r>
      <w:r w:rsidR="005611EB">
        <w:rPr>
          <w:position w:val="-24"/>
        </w:rPr>
        <w:pict w14:anchorId="1FD01025">
          <v:shape id="_x0000_i2489" type="#_x0000_t75" style="width:75pt;height:33pt">
            <v:imagedata r:id="rId1101" o:title=""/>
          </v:shape>
        </w:pict>
      </w:r>
      <w:r w:rsidRPr="00080A0B">
        <w:tab/>
      </w:r>
      <w:r w:rsidRPr="00080A0B">
        <w:tab/>
      </w:r>
    </w:p>
    <w:p w14:paraId="75BBC2C3" w14:textId="77777777" w:rsidR="00EA63E6" w:rsidRPr="00080A0B" w:rsidRDefault="00EA63E6" w:rsidP="0092170E">
      <w:pPr>
        <w:ind w:left="360"/>
      </w:pPr>
      <w:r w:rsidRPr="00080A0B">
        <w:t xml:space="preserve">c. </w:t>
      </w:r>
      <w:r w:rsidR="005611EB">
        <w:rPr>
          <w:position w:val="-24"/>
        </w:rPr>
        <w:pict w14:anchorId="0C081464">
          <v:shape id="_x0000_i2490" type="#_x0000_t75" style="width:138pt;height:31.5pt">
            <v:imagedata r:id="rId1102" o:title=""/>
          </v:shape>
        </w:pict>
      </w:r>
    </w:p>
    <w:p w14:paraId="3F2BB9B6" w14:textId="77777777" w:rsidR="00EA63E6" w:rsidRPr="00080A0B" w:rsidRDefault="00EA63E6" w:rsidP="0092170E">
      <w:pPr>
        <w:ind w:left="360"/>
      </w:pPr>
      <w:r w:rsidRPr="00080A0B">
        <w:rPr>
          <w:b/>
          <w:bCs/>
          <w:u w:val="single"/>
        </w:rPr>
        <w:t>Bài 2:</w:t>
      </w:r>
      <w:r w:rsidRPr="00080A0B">
        <w:t xml:space="preserve"> (3đ)</w:t>
      </w:r>
    </w:p>
    <w:p w14:paraId="0B805329" w14:textId="77777777" w:rsidR="00EA63E6" w:rsidRPr="00080A0B" w:rsidRDefault="00EA63E6" w:rsidP="0092170E">
      <w:pPr>
        <w:ind w:left="360"/>
      </w:pPr>
      <w:r w:rsidRPr="00080A0B">
        <w:t>Cho hình bình hành ABCD. Gọi E, F, G, H lần lượt là trung điểm các cạnh AB, BC, CD, DA.</w:t>
      </w:r>
    </w:p>
    <w:p w14:paraId="55030FC7" w14:textId="77777777" w:rsidR="00EA63E6" w:rsidRPr="00080A0B" w:rsidRDefault="00EA63E6" w:rsidP="00F414A3">
      <w:pPr>
        <w:numPr>
          <w:ilvl w:val="0"/>
          <w:numId w:val="10"/>
        </w:numPr>
      </w:pPr>
      <w:r w:rsidRPr="00080A0B">
        <w:t>Chứng minh tứ giác EFGH là hình bình hành.</w:t>
      </w:r>
    </w:p>
    <w:p w14:paraId="718134DC" w14:textId="77777777" w:rsidR="00EA63E6" w:rsidRPr="00080A0B" w:rsidRDefault="00EA63E6" w:rsidP="00F414A3">
      <w:pPr>
        <w:numPr>
          <w:ilvl w:val="0"/>
          <w:numId w:val="10"/>
        </w:numPr>
      </w:pPr>
      <w:r w:rsidRPr="00080A0B">
        <w:t>Khi hình bình hành ABCD là hình chữ nhật; hình thoi thì EFGH là hình gì? Chứng minh.</w:t>
      </w:r>
    </w:p>
    <w:p w14:paraId="04D5C786" w14:textId="77777777" w:rsidR="00EA63E6" w:rsidRPr="00080A0B" w:rsidRDefault="00EA63E6" w:rsidP="0092170E">
      <w:r w:rsidRPr="00080A0B">
        <w:t xml:space="preserve">      </w:t>
      </w:r>
      <w:r w:rsidRPr="00080A0B">
        <w:rPr>
          <w:b/>
          <w:bCs/>
          <w:u w:val="single"/>
        </w:rPr>
        <w:t>Bài 1:</w:t>
      </w:r>
      <w:r w:rsidRPr="00080A0B">
        <w:t xml:space="preserve"> (1đ)</w:t>
      </w:r>
    </w:p>
    <w:p w14:paraId="18540CDD" w14:textId="77777777" w:rsidR="00EA63E6" w:rsidRPr="00080A0B" w:rsidRDefault="00EA63E6" w:rsidP="0092170E">
      <w:r w:rsidRPr="00080A0B">
        <w:t xml:space="preserve">      Cho các số x, y thoả mãn đẳng thức </w:t>
      </w:r>
      <w:r w:rsidR="005611EB">
        <w:rPr>
          <w:position w:val="-10"/>
        </w:rPr>
        <w:pict w14:anchorId="2D02F59B">
          <v:shape id="_x0000_i2491" type="#_x0000_t75" style="width:159pt;height:18pt">
            <v:imagedata r:id="rId124" o:title=""/>
          </v:shape>
        </w:pict>
      </w:r>
      <w:r w:rsidRPr="00080A0B">
        <w:t xml:space="preserve"> . Tính giá trị của biểu thức </w:t>
      </w:r>
    </w:p>
    <w:p w14:paraId="6B7E4210" w14:textId="77777777" w:rsidR="00EA63E6" w:rsidRPr="00080A0B" w:rsidRDefault="00EA63E6" w:rsidP="0092170E">
      <w:r w:rsidRPr="00080A0B">
        <w:tab/>
      </w:r>
      <w:r w:rsidR="005611EB">
        <w:rPr>
          <w:position w:val="-14"/>
        </w:rPr>
        <w:pict w14:anchorId="6594F467">
          <v:shape id="_x0000_i2492" type="#_x0000_t75" style="width:189pt;height:22.5pt">
            <v:imagedata r:id="rId1103" o:title=""/>
          </v:shape>
        </w:pict>
      </w:r>
    </w:p>
    <w:p w14:paraId="65B96076" w14:textId="77777777" w:rsidR="00B23E8E" w:rsidRPr="00080A0B" w:rsidRDefault="00EA63E6" w:rsidP="00B23E8E">
      <w:pPr>
        <w:jc w:val="center"/>
        <w:rPr>
          <w:b/>
          <w:bCs/>
          <w:u w:val="single"/>
        </w:rPr>
      </w:pPr>
      <w:r w:rsidRPr="00080A0B">
        <w:rPr>
          <w:b/>
          <w:bCs/>
          <w:u w:val="single"/>
        </w:rPr>
        <w:t xml:space="preserve">ĐÁP ÁN </w:t>
      </w:r>
    </w:p>
    <w:p w14:paraId="13B68A6D" w14:textId="77777777" w:rsidR="00EA63E6" w:rsidRPr="00080A0B" w:rsidRDefault="00B23E8E" w:rsidP="00B23E8E">
      <w:pPr>
        <w:rPr>
          <w:b/>
          <w:bCs/>
          <w:u w:val="single"/>
        </w:rPr>
      </w:pPr>
      <w:r w:rsidRPr="00080A0B">
        <w:rPr>
          <w:b/>
          <w:bCs/>
          <w:u w:val="single"/>
        </w:rPr>
        <w:t xml:space="preserve">I. </w:t>
      </w:r>
      <w:r w:rsidR="00EA63E6" w:rsidRPr="00080A0B">
        <w:rPr>
          <w:b/>
          <w:bCs/>
          <w:u w:val="single"/>
        </w:rPr>
        <w:t>Trắc nghiệm:</w:t>
      </w:r>
    </w:p>
    <w:p w14:paraId="5CE93F3A" w14:textId="77777777" w:rsidR="00EA63E6" w:rsidRPr="00080A0B" w:rsidRDefault="00EA63E6" w:rsidP="0092170E">
      <w:pPr>
        <w:ind w:left="360"/>
      </w:pPr>
      <w:r w:rsidRPr="00080A0B">
        <w:rPr>
          <w:b/>
          <w:bCs/>
          <w:u w:val="single"/>
        </w:rPr>
        <w:t>Câu 1:</w:t>
      </w:r>
      <w:r w:rsidRPr="00080A0B">
        <w:t xml:space="preserve"> (1điểm) Chọn điền chữ thích hợp, mỗi kết quả 0,25 điểm.</w:t>
      </w:r>
    </w:p>
    <w:p w14:paraId="7B2B86C8" w14:textId="77777777" w:rsidR="00EA63E6" w:rsidRPr="00080A0B" w:rsidRDefault="00EA63E6" w:rsidP="0092170E">
      <w:pPr>
        <w:ind w:left="360"/>
      </w:pPr>
      <w:r w:rsidRPr="00080A0B">
        <w:t>a. S</w:t>
      </w:r>
      <w:r w:rsidRPr="00080A0B">
        <w:tab/>
      </w:r>
      <w:r w:rsidRPr="00080A0B">
        <w:tab/>
        <w:t>b. Đ</w:t>
      </w:r>
      <w:r w:rsidRPr="00080A0B">
        <w:tab/>
      </w:r>
      <w:r w:rsidRPr="00080A0B">
        <w:tab/>
        <w:t>C. Đ</w:t>
      </w:r>
      <w:r w:rsidRPr="00080A0B">
        <w:tab/>
      </w:r>
      <w:r w:rsidRPr="00080A0B">
        <w:tab/>
        <w:t>d. S</w:t>
      </w:r>
    </w:p>
    <w:p w14:paraId="4FDEAA61" w14:textId="77777777" w:rsidR="00EA63E6" w:rsidRPr="00080A0B" w:rsidRDefault="00EA63E6" w:rsidP="0092170E">
      <w:pPr>
        <w:ind w:left="360"/>
      </w:pPr>
      <w:r w:rsidRPr="00080A0B">
        <w:rPr>
          <w:b/>
          <w:bCs/>
          <w:u w:val="single"/>
        </w:rPr>
        <w:t>Câu 1:</w:t>
      </w:r>
      <w:r w:rsidRPr="00080A0B">
        <w:t xml:space="preserve"> (2điểm)  Mỗi kết quả đúng 0,5 điểm.</w:t>
      </w:r>
    </w:p>
    <w:p w14:paraId="2C3B31AB" w14:textId="77777777" w:rsidR="00EA63E6" w:rsidRPr="00080A0B" w:rsidRDefault="00EA63E6" w:rsidP="0092170E">
      <w:pPr>
        <w:ind w:left="360"/>
      </w:pPr>
      <w:r w:rsidRPr="00080A0B">
        <w:t>1. B</w:t>
      </w:r>
      <w:r w:rsidRPr="00080A0B">
        <w:tab/>
      </w:r>
      <w:r w:rsidRPr="00080A0B">
        <w:tab/>
        <w:t>2. D</w:t>
      </w:r>
      <w:r w:rsidRPr="00080A0B">
        <w:tab/>
      </w:r>
      <w:r w:rsidRPr="00080A0B">
        <w:tab/>
        <w:t>3. C</w:t>
      </w:r>
      <w:r w:rsidRPr="00080A0B">
        <w:tab/>
      </w:r>
      <w:r w:rsidRPr="00080A0B">
        <w:tab/>
        <w:t>4. A</w:t>
      </w:r>
    </w:p>
    <w:p w14:paraId="75ED2C35" w14:textId="77777777" w:rsidR="00EA63E6" w:rsidRPr="00080A0B" w:rsidRDefault="00B23E8E" w:rsidP="00B23E8E">
      <w:pPr>
        <w:rPr>
          <w:b/>
          <w:bCs/>
        </w:rPr>
      </w:pPr>
      <w:r w:rsidRPr="00080A0B">
        <w:rPr>
          <w:b/>
          <w:bCs/>
          <w:u w:val="single"/>
        </w:rPr>
        <w:t xml:space="preserve">II. </w:t>
      </w:r>
      <w:r w:rsidR="00EA63E6" w:rsidRPr="00080A0B">
        <w:rPr>
          <w:b/>
          <w:bCs/>
          <w:u w:val="single"/>
        </w:rPr>
        <w:t>Tự luận:</w:t>
      </w:r>
    </w:p>
    <w:p w14:paraId="26C5EB36" w14:textId="77777777" w:rsidR="00EA63E6" w:rsidRPr="00080A0B" w:rsidRDefault="00EA63E6" w:rsidP="0092170E">
      <w:pPr>
        <w:ind w:left="360"/>
      </w:pPr>
      <w:r w:rsidRPr="00080A0B">
        <w:rPr>
          <w:b/>
          <w:bCs/>
          <w:u w:val="single"/>
        </w:rPr>
        <w:t>Bài 1:</w:t>
      </w:r>
      <w:r w:rsidRPr="00080A0B">
        <w:t xml:space="preserve"> (3điểm)</w:t>
      </w:r>
    </w:p>
    <w:p w14:paraId="11DD3722" w14:textId="77777777" w:rsidR="00EA63E6" w:rsidRPr="00080A0B" w:rsidRDefault="00EA63E6" w:rsidP="00F414A3">
      <w:pPr>
        <w:numPr>
          <w:ilvl w:val="1"/>
          <w:numId w:val="11"/>
        </w:numPr>
      </w:pPr>
      <w:r w:rsidRPr="00080A0B">
        <w:t>Biến phép chia thành phép nhân với phân thức nghịch đảo và rút gọn đúng.</w:t>
      </w:r>
    </w:p>
    <w:p w14:paraId="6E98D5E3" w14:textId="77777777" w:rsidR="00EA63E6" w:rsidRPr="00080A0B" w:rsidRDefault="00EA63E6" w:rsidP="0092170E">
      <w:pPr>
        <w:ind w:left="720"/>
      </w:pPr>
      <w:r w:rsidRPr="00080A0B">
        <w:t xml:space="preserve">Kết quả: </w:t>
      </w:r>
      <w:r w:rsidR="005611EB">
        <w:rPr>
          <w:position w:val="-28"/>
        </w:rPr>
        <w:pict w14:anchorId="1E70FCFF">
          <v:shape id="_x0000_i2493" type="#_x0000_t75" style="width:87pt;height:36pt">
            <v:imagedata r:id="rId1104" o:title=""/>
          </v:shape>
        </w:pict>
      </w:r>
      <w:r w:rsidRPr="00080A0B">
        <w:tab/>
      </w:r>
      <w:r w:rsidRPr="00080A0B">
        <w:tab/>
      </w:r>
      <w:r w:rsidRPr="00080A0B">
        <w:tab/>
      </w:r>
      <w:r w:rsidRPr="00080A0B">
        <w:tab/>
      </w:r>
      <w:r w:rsidRPr="00080A0B">
        <w:tab/>
        <w:t xml:space="preserve"> (1điểm)</w:t>
      </w:r>
    </w:p>
    <w:p w14:paraId="78524AB1" w14:textId="77777777" w:rsidR="00EA63E6" w:rsidRPr="00080A0B" w:rsidRDefault="00EA63E6" w:rsidP="00F414A3">
      <w:pPr>
        <w:numPr>
          <w:ilvl w:val="1"/>
          <w:numId w:val="11"/>
        </w:numPr>
      </w:pPr>
      <w:r w:rsidRPr="00080A0B">
        <w:t>Thực hiện đúng kết quả:</w:t>
      </w:r>
    </w:p>
    <w:p w14:paraId="0808516E" w14:textId="77777777" w:rsidR="00EA63E6" w:rsidRPr="00080A0B" w:rsidRDefault="005611EB" w:rsidP="0092170E">
      <w:pPr>
        <w:ind w:left="1080"/>
      </w:pPr>
      <w:r>
        <w:rPr>
          <w:position w:val="-24"/>
        </w:rPr>
        <w:pict w14:anchorId="6FA6737D">
          <v:shape id="_x0000_i2494" type="#_x0000_t75" style="width:183pt;height:33pt">
            <v:imagedata r:id="rId1105" o:title=""/>
          </v:shape>
        </w:pict>
      </w:r>
      <w:r w:rsidR="00EA63E6" w:rsidRPr="00080A0B">
        <w:tab/>
      </w:r>
      <w:r w:rsidR="00EA63E6" w:rsidRPr="00080A0B">
        <w:tab/>
      </w:r>
      <w:r w:rsidR="00EA63E6" w:rsidRPr="00080A0B">
        <w:tab/>
        <w:t xml:space="preserve"> (1điểm)</w:t>
      </w:r>
    </w:p>
    <w:p w14:paraId="42289671" w14:textId="77777777" w:rsidR="00EA63E6" w:rsidRPr="00080A0B" w:rsidRDefault="005611EB" w:rsidP="0092170E">
      <w:pPr>
        <w:ind w:left="1080"/>
      </w:pPr>
      <w:r>
        <w:rPr>
          <w:noProof/>
        </w:rPr>
        <w:pict w14:anchorId="5FA96CBB">
          <v:shape id="Picture 812" o:spid="_x0000_s1243" type="#_x0000_t75" style="position:absolute;left:0;text-align:left;margin-left:187pt;margin-top:11.5pt;width:356.25pt;height:185.25pt;z-index:-251505664;visibility:visible">
            <v:imagedata r:id="rId1106" o:title=""/>
          </v:shape>
        </w:pict>
      </w:r>
      <w:r w:rsidR="00EA63E6" w:rsidRPr="00080A0B">
        <w:t>c)Vận dụng tính chất kết hợp của phép cộng phân thức, lần lượt qui đồng mẫu thức và thu gọn đúng kết quả:</w:t>
      </w:r>
    </w:p>
    <w:p w14:paraId="2A2050B5" w14:textId="77777777" w:rsidR="00EA63E6" w:rsidRPr="00080A0B" w:rsidRDefault="005611EB" w:rsidP="0092170E">
      <w:pPr>
        <w:ind w:left="1080"/>
      </w:pPr>
      <w:r>
        <w:rPr>
          <w:position w:val="-24"/>
        </w:rPr>
        <w:pict w14:anchorId="01BD388D">
          <v:shape id="_x0000_i2495" type="#_x0000_t75" style="width:238.5pt;height:31.5pt">
            <v:imagedata r:id="rId1107" o:title=""/>
          </v:shape>
        </w:pict>
      </w:r>
      <w:r w:rsidR="00EA63E6" w:rsidRPr="00080A0B">
        <w:tab/>
        <w:t xml:space="preserve"> (1điểm)</w:t>
      </w:r>
    </w:p>
    <w:p w14:paraId="34C4F98F" w14:textId="77777777" w:rsidR="00EA63E6" w:rsidRPr="00080A0B" w:rsidRDefault="00EA63E6" w:rsidP="0092170E">
      <w:r w:rsidRPr="00080A0B">
        <w:t xml:space="preserve">      </w:t>
      </w:r>
      <w:r w:rsidRPr="00080A0B">
        <w:rPr>
          <w:b/>
          <w:bCs/>
          <w:u w:val="single"/>
        </w:rPr>
        <w:t>Bài 2:</w:t>
      </w:r>
      <w:r w:rsidRPr="00080A0B">
        <w:t xml:space="preserve"> (3điểm)- Vẽ hình đúng</w:t>
      </w:r>
      <w:r w:rsidRPr="00080A0B">
        <w:tab/>
      </w:r>
      <w:r w:rsidRPr="00080A0B">
        <w:tab/>
      </w:r>
      <w:r w:rsidRPr="00080A0B">
        <w:tab/>
      </w:r>
      <w:r w:rsidRPr="00080A0B">
        <w:tab/>
      </w:r>
      <w:r w:rsidRPr="00080A0B">
        <w:tab/>
      </w:r>
      <w:r w:rsidRPr="00080A0B">
        <w:tab/>
      </w:r>
      <w:r w:rsidRPr="00080A0B">
        <w:tab/>
      </w:r>
      <w:r w:rsidRPr="00080A0B">
        <w:tab/>
      </w:r>
      <w:r w:rsidRPr="00080A0B">
        <w:tab/>
        <w:t>(0,5điểm)</w:t>
      </w:r>
    </w:p>
    <w:p w14:paraId="03A6B992" w14:textId="77777777" w:rsidR="00EA63E6" w:rsidRPr="00080A0B" w:rsidRDefault="00EA63E6" w:rsidP="00F414A3">
      <w:pPr>
        <w:numPr>
          <w:ilvl w:val="0"/>
          <w:numId w:val="12"/>
        </w:numPr>
      </w:pPr>
      <w:r w:rsidRPr="00080A0B">
        <w:lastRenderedPageBreak/>
        <w:t>a) Từ tính chất đường trung bình của tam giác</w:t>
      </w:r>
    </w:p>
    <w:p w14:paraId="2E29C89E" w14:textId="77777777" w:rsidR="00EA63E6" w:rsidRPr="00080A0B" w:rsidRDefault="00EA63E6" w:rsidP="0092170E">
      <w:pPr>
        <w:ind w:left="720"/>
      </w:pPr>
      <w:r w:rsidRPr="00080A0B">
        <w:t>nêu ra được:</w:t>
      </w:r>
    </w:p>
    <w:p w14:paraId="1402202E" w14:textId="77777777" w:rsidR="00EA63E6" w:rsidRPr="00080A0B" w:rsidRDefault="005611EB" w:rsidP="0092170E">
      <w:pPr>
        <w:ind w:left="720"/>
      </w:pPr>
      <w:r>
        <w:rPr>
          <w:noProof/>
        </w:rPr>
        <w:pict w14:anchorId="532F1AF1">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11" o:spid="_x0000_s1242" type="#_x0000_t88" style="position:absolute;left:0;text-align:left;margin-left:171pt;margin-top:1.75pt;width:9pt;height:54pt;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" adj=",10160"/>
        </w:pict>
      </w:r>
      <w:r w:rsidR="00EA63E6" w:rsidRPr="00080A0B">
        <w:t xml:space="preserve"> EF // AC  và </w:t>
      </w:r>
      <w:r>
        <w:rPr>
          <w:position w:val="-24"/>
        </w:rPr>
        <w:pict w14:anchorId="51295F5A">
          <v:shape id="_x0000_i2496" type="#_x0000_t75" style="width:57pt;height:31.5pt">
            <v:imagedata r:id="rId1108" o:title=""/>
          </v:shape>
        </w:pict>
      </w:r>
      <w:r w:rsidR="00EA63E6" w:rsidRPr="00080A0B">
        <w:t xml:space="preserve">             </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 xml:space="preserve"> (0,5điểm)</w:t>
      </w:r>
    </w:p>
    <w:p w14:paraId="309942D4" w14:textId="77777777" w:rsidR="00EA63E6" w:rsidRPr="00080A0B" w:rsidRDefault="00EA63E6" w:rsidP="0092170E">
      <w:pPr>
        <w:ind w:left="720"/>
      </w:pPr>
      <w:r w:rsidRPr="00080A0B">
        <w:t xml:space="preserve">GH // AC  và  </w:t>
      </w:r>
      <w:r w:rsidR="005611EB">
        <w:rPr>
          <w:position w:val="-24"/>
        </w:rPr>
        <w:pict w14:anchorId="3B3BDB55">
          <v:shape id="_x0000_i2497" type="#_x0000_t75" style="width:60pt;height:31.5pt">
            <v:imagedata r:id="rId1109" o:title=""/>
          </v:shape>
        </w:pict>
      </w:r>
      <w:r w:rsidRPr="00080A0B">
        <w:t xml:space="preserve">        </w:t>
      </w:r>
    </w:p>
    <w:p w14:paraId="02A588C0" w14:textId="77777777" w:rsidR="00EA63E6" w:rsidRPr="00080A0B" w:rsidRDefault="00EA63E6" w:rsidP="0092170E">
      <w:pPr>
        <w:ind w:left="720"/>
      </w:pPr>
      <w:r w:rsidRPr="00080A0B">
        <w:t>Chỉ ra EF // GH Và EF = GH và kết luận ÈGH là hình bình hành.</w:t>
      </w:r>
      <w:r w:rsidRPr="00080A0B">
        <w:tab/>
      </w:r>
      <w:r w:rsidRPr="00080A0B">
        <w:tab/>
      </w:r>
      <w:r w:rsidRPr="00080A0B">
        <w:tab/>
      </w:r>
      <w:r w:rsidRPr="00080A0B">
        <w:tab/>
        <w:t xml:space="preserve"> (0,5điểm)</w:t>
      </w:r>
    </w:p>
    <w:p w14:paraId="237BD70A" w14:textId="77777777" w:rsidR="00EA63E6" w:rsidRPr="00080A0B" w:rsidRDefault="00EA63E6" w:rsidP="00F414A3">
      <w:pPr>
        <w:numPr>
          <w:ilvl w:val="0"/>
          <w:numId w:val="12"/>
        </w:numPr>
      </w:pPr>
      <w:r w:rsidRPr="00080A0B">
        <w:t>b) Khi hình bình ABCD là hình chữ nhật thì EFGH là hình thoi.</w:t>
      </w:r>
      <w:r w:rsidRPr="00080A0B">
        <w:tab/>
      </w:r>
      <w:r w:rsidRPr="00080A0B">
        <w:tab/>
      </w:r>
      <w:r w:rsidRPr="00080A0B">
        <w:tab/>
        <w:t>(0,25điểm)</w:t>
      </w:r>
    </w:p>
    <w:p w14:paraId="60F55155" w14:textId="77777777" w:rsidR="00EA63E6" w:rsidRPr="00080A0B" w:rsidRDefault="00EA63E6" w:rsidP="0092170E">
      <w:pPr>
        <w:ind w:left="720"/>
      </w:pPr>
      <w:r w:rsidRPr="00080A0B">
        <w:t>Khi hình bình ABCD là hình thoi thì EFGH là hình chữ nhật.</w:t>
      </w:r>
      <w:r w:rsidRPr="00080A0B">
        <w:tab/>
      </w:r>
      <w:r w:rsidRPr="00080A0B">
        <w:tab/>
      </w:r>
      <w:r w:rsidRPr="00080A0B">
        <w:tab/>
      </w:r>
      <w:r w:rsidRPr="00080A0B">
        <w:tab/>
        <w:t>(0,25điểm)</w:t>
      </w:r>
    </w:p>
    <w:p w14:paraId="3E3E0B49" w14:textId="77777777" w:rsidR="00EA63E6" w:rsidRPr="00080A0B" w:rsidRDefault="00EA63E6" w:rsidP="0092170E">
      <w:pPr>
        <w:ind w:left="720"/>
      </w:pPr>
      <w:r w:rsidRPr="00080A0B">
        <w:t>C/m:    *  Vẽ lại hình với ABCD là hình chữ nhật</w:t>
      </w:r>
    </w:p>
    <w:p w14:paraId="6D43CE74" w14:textId="77777777" w:rsidR="00EA63E6" w:rsidRPr="00080A0B" w:rsidRDefault="00EA63E6" w:rsidP="0092170E">
      <w:pPr>
        <w:ind w:left="720"/>
      </w:pPr>
      <w:r w:rsidRPr="00080A0B">
        <w:t>ABCD là hình chữ nhật có thêm AC = BD</w:t>
      </w:r>
    </w:p>
    <w:p w14:paraId="5D54174C" w14:textId="77777777" w:rsidR="00EA63E6" w:rsidRPr="00080A0B" w:rsidRDefault="00EA63E6" w:rsidP="0092170E">
      <w:pPr>
        <w:ind w:left="720"/>
      </w:pPr>
      <w:r w:rsidRPr="00080A0B">
        <w:t>Do đó EF = EH  =&gt; ĐPCM.</w:t>
      </w:r>
      <w:r w:rsidRPr="00080A0B">
        <w:tab/>
      </w:r>
      <w:r w:rsidRPr="00080A0B">
        <w:tab/>
      </w:r>
      <w:r w:rsidRPr="00080A0B">
        <w:tab/>
      </w:r>
      <w:r w:rsidRPr="00080A0B">
        <w:tab/>
      </w:r>
      <w:r w:rsidRPr="00080A0B">
        <w:tab/>
      </w:r>
      <w:r w:rsidRPr="00080A0B">
        <w:tab/>
      </w:r>
      <w:r w:rsidRPr="00080A0B">
        <w:tab/>
      </w:r>
      <w:r w:rsidRPr="00080A0B">
        <w:tab/>
        <w:t>(0,5điểm)</w:t>
      </w:r>
    </w:p>
    <w:p w14:paraId="7E0EB2D2" w14:textId="77777777" w:rsidR="00EA63E6" w:rsidRPr="00080A0B" w:rsidRDefault="00EA63E6" w:rsidP="0092170E">
      <w:pPr>
        <w:ind w:left="1440"/>
      </w:pPr>
      <w:r w:rsidRPr="00080A0B">
        <w:t>* Vẽ lại hình với ABCD là hình thoi</w:t>
      </w:r>
    </w:p>
    <w:p w14:paraId="14EF17EE" w14:textId="77777777" w:rsidR="00EA63E6" w:rsidRPr="00080A0B" w:rsidRDefault="00EA63E6" w:rsidP="0092170E">
      <w:pPr>
        <w:ind w:firstLine="720"/>
      </w:pPr>
      <w:r w:rsidRPr="00080A0B">
        <w:t xml:space="preserve">Khi hình bình ABCD là hình thoi, có thêm AC </w:t>
      </w:r>
      <w:r w:rsidR="005611EB">
        <w:rPr>
          <w:position w:val="-4"/>
        </w:rPr>
        <w:pict w14:anchorId="025A2B57">
          <v:shape id="_x0000_i2498" type="#_x0000_t75" style="width:12pt;height:13.5pt">
            <v:imagedata r:id="rId1110" o:title=""/>
          </v:shape>
        </w:pict>
      </w:r>
      <w:r w:rsidRPr="00080A0B">
        <w:t>BD</w:t>
      </w:r>
    </w:p>
    <w:p w14:paraId="3375BFD5" w14:textId="77777777" w:rsidR="00EA63E6" w:rsidRPr="00080A0B" w:rsidRDefault="00EA63E6" w:rsidP="0092170E">
      <w:pPr>
        <w:ind w:firstLine="720"/>
      </w:pPr>
      <w:r w:rsidRPr="00080A0B">
        <w:t xml:space="preserve">Do đó EF  </w:t>
      </w:r>
      <w:r w:rsidR="005611EB">
        <w:rPr>
          <w:position w:val="-4"/>
        </w:rPr>
        <w:pict w14:anchorId="583D6BD1">
          <v:shape id="_x0000_i2499" type="#_x0000_t75" style="width:12pt;height:13.5pt">
            <v:imagedata r:id="rId1110" o:title=""/>
          </v:shape>
        </w:pict>
      </w:r>
      <w:r w:rsidRPr="00080A0B">
        <w:t xml:space="preserve">EH ; </w:t>
      </w:r>
      <w:r w:rsidR="005611EB">
        <w:rPr>
          <w:position w:val="-6"/>
        </w:rPr>
        <w:pict w14:anchorId="475E0825">
          <v:shape id="_x0000_i2500" type="#_x0000_t75" style="width:55.5pt;height:18pt">
            <v:imagedata r:id="rId1111" o:title=""/>
          </v:shape>
        </w:pict>
      </w:r>
      <w:r w:rsidRPr="00080A0B">
        <w:t xml:space="preserve"> =&gt; ĐPCM</w:t>
      </w:r>
      <w:r w:rsidRPr="00080A0B">
        <w:tab/>
      </w:r>
      <w:r w:rsidRPr="00080A0B">
        <w:tab/>
      </w:r>
      <w:r w:rsidRPr="00080A0B">
        <w:tab/>
      </w:r>
      <w:r w:rsidRPr="00080A0B">
        <w:tab/>
      </w:r>
      <w:r w:rsidRPr="00080A0B">
        <w:tab/>
      </w:r>
      <w:r w:rsidRPr="00080A0B">
        <w:tab/>
      </w:r>
      <w:r w:rsidRPr="00080A0B">
        <w:tab/>
        <w:t>(0,5điểm)</w:t>
      </w:r>
    </w:p>
    <w:p w14:paraId="474D14F6" w14:textId="77777777" w:rsidR="00EA63E6" w:rsidRPr="00080A0B" w:rsidRDefault="00EA63E6" w:rsidP="0092170E">
      <w:r w:rsidRPr="00080A0B">
        <w:t xml:space="preserve">       </w:t>
      </w:r>
      <w:r w:rsidRPr="00080A0B">
        <w:rPr>
          <w:b/>
          <w:bCs/>
          <w:u w:val="single"/>
        </w:rPr>
        <w:t>Bài 2:</w:t>
      </w:r>
      <w:r w:rsidRPr="00080A0B">
        <w:t xml:space="preserve"> (1điểm)</w:t>
      </w:r>
    </w:p>
    <w:p w14:paraId="7329FF40" w14:textId="77777777" w:rsidR="00EA63E6" w:rsidRPr="00080A0B" w:rsidRDefault="00EA63E6" w:rsidP="0092170E">
      <w:pPr>
        <w:ind w:firstLine="720"/>
      </w:pPr>
      <w:r w:rsidRPr="00080A0B">
        <w:t xml:space="preserve">Biến đổi </w:t>
      </w:r>
      <w:r w:rsidR="005611EB">
        <w:rPr>
          <w:position w:val="-38"/>
        </w:rPr>
        <w:pict w14:anchorId="7D6B4E67">
          <v:shape id="_x0000_i2501" type="#_x0000_t75" style="width:256.5pt;height:45pt">
            <v:imagedata r:id="rId1112" o:title=""/>
          </v:shape>
        </w:pict>
      </w:r>
    </w:p>
    <w:p w14:paraId="2D322AF2" w14:textId="77777777" w:rsidR="00EA63E6" w:rsidRPr="00080A0B" w:rsidRDefault="00EA63E6" w:rsidP="0092170E">
      <w:r w:rsidRPr="00080A0B">
        <w:tab/>
        <w:t>Lập luận: Đẳng thức chỉ có khi</w:t>
      </w:r>
      <w:r w:rsidR="005611EB">
        <w:rPr>
          <w:position w:val="-50"/>
        </w:rPr>
        <w:pict w14:anchorId="18ABB2E4">
          <v:shape id="_x0000_i2502" type="#_x0000_t75" style="width:42pt;height:57pt">
            <v:imagedata r:id="rId1113" o:title=""/>
          </v:shape>
        </w:pict>
      </w:r>
      <w:r w:rsidRPr="00080A0B">
        <w:t xml:space="preserve">  </w:t>
      </w:r>
      <w:r w:rsidRPr="00080A0B">
        <w:tab/>
      </w:r>
      <w:r w:rsidRPr="00080A0B">
        <w:tab/>
      </w:r>
      <w:r w:rsidRPr="00080A0B">
        <w:tab/>
      </w:r>
      <w:r w:rsidRPr="00080A0B">
        <w:tab/>
      </w:r>
      <w:r w:rsidRPr="00080A0B">
        <w:tab/>
      </w:r>
      <w:r w:rsidRPr="00080A0B">
        <w:tab/>
      </w:r>
    </w:p>
    <w:p w14:paraId="78A64094" w14:textId="77777777" w:rsidR="00EA63E6" w:rsidRPr="00080A0B" w:rsidRDefault="00EA63E6" w:rsidP="0092170E">
      <w:pPr>
        <w:ind w:firstLine="720"/>
      </w:pPr>
      <w:r w:rsidRPr="00080A0B">
        <w:t xml:space="preserve">và tính đúng  </w:t>
      </w:r>
      <w:r w:rsidR="005611EB">
        <w:rPr>
          <w:position w:val="-14"/>
        </w:rPr>
        <w:pict w14:anchorId="0DFA96D8">
          <v:shape id="_x0000_i2503" type="#_x0000_t75" style="width:256.5pt;height:22.5pt">
            <v:imagedata r:id="rId1114" o:title=""/>
          </v:shape>
        </w:pict>
      </w:r>
      <w:r w:rsidRPr="00080A0B">
        <w:tab/>
      </w:r>
      <w:r w:rsidRPr="00080A0B">
        <w:tab/>
      </w:r>
      <w:r w:rsidRPr="00080A0B">
        <w:tab/>
        <w:t>(0,5điểm)</w:t>
      </w:r>
      <w:r w:rsidRPr="00080A0B">
        <w:tab/>
      </w:r>
      <w:r w:rsidRPr="00080A0B">
        <w:tab/>
      </w:r>
      <w:r w:rsidRPr="00080A0B">
        <w:tab/>
      </w:r>
    </w:p>
    <w:p w14:paraId="1D087696" w14:textId="77777777"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38ADA094" w14:textId="77777777" w:rsidTr="000531CD">
        <w:tc>
          <w:tcPr>
            <w:tcW w:w="3469" w:type="dxa"/>
            <w:tcBorders>
              <w:top w:val="single" w:sz="4" w:space="0" w:color="000000"/>
              <w:left w:val="single" w:sz="4" w:space="0" w:color="000000"/>
              <w:bottom w:val="single" w:sz="4" w:space="0" w:color="000000"/>
            </w:tcBorders>
            <w:shd w:val="clear" w:color="auto" w:fill="auto"/>
          </w:tcPr>
          <w:p w14:paraId="68BA260A"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3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8524DC3"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187DFC8C" w14:textId="77777777" w:rsidR="00B23E8E" w:rsidRPr="00080A0B" w:rsidRDefault="00A32C05" w:rsidP="000531CD">
            <w:pPr>
              <w:jc w:val="center"/>
              <w:rPr>
                <w:b/>
                <w:color w:val="00B0F0"/>
                <w:sz w:val="26"/>
                <w:szCs w:val="26"/>
              </w:rPr>
            </w:pPr>
            <w:r>
              <w:rPr>
                <w:b/>
                <w:color w:val="00B0F0"/>
                <w:sz w:val="26"/>
                <w:szCs w:val="26"/>
              </w:rPr>
              <w:t>Môn TOÁN LỚP 8</w:t>
            </w:r>
          </w:p>
          <w:p w14:paraId="344E3E02"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77F61D09" w14:textId="77777777" w:rsidR="00EA63E6" w:rsidRPr="00080A0B" w:rsidRDefault="00EA63E6" w:rsidP="0092170E">
      <w:pPr>
        <w:tabs>
          <w:tab w:val="left" w:pos="1980"/>
        </w:tabs>
        <w:rPr>
          <w:b/>
          <w:u w:val="single"/>
        </w:rPr>
      </w:pPr>
      <w:r w:rsidRPr="00080A0B">
        <w:rPr>
          <w:b/>
          <w:u w:val="single"/>
        </w:rPr>
        <w:t>I/ PHẦN TRẮC NGHIỆM :</w:t>
      </w:r>
    </w:p>
    <w:p w14:paraId="37C4E937" w14:textId="77777777" w:rsidR="00EA63E6" w:rsidRPr="00080A0B" w:rsidRDefault="00EA63E6" w:rsidP="0092170E">
      <w:pPr>
        <w:rPr>
          <w:u w:val="single"/>
        </w:rPr>
      </w:pPr>
      <w:r w:rsidRPr="00080A0B">
        <w:rPr>
          <w:b/>
          <w:bCs/>
          <w:u w:val="single"/>
        </w:rPr>
        <w:t>Câu 1 :</w:t>
      </w:r>
      <w:r w:rsidRPr="00080A0B">
        <w:rPr>
          <w:u w:val="single"/>
        </w:rPr>
        <w:t xml:space="preserve"> </w:t>
      </w:r>
      <w:r w:rsidRPr="00080A0B">
        <w:t xml:space="preserve"> Cho các phân thức </w:t>
      </w:r>
      <w:r w:rsidR="005611EB">
        <w:rPr>
          <w:position w:val="-30"/>
        </w:rPr>
        <w:pict w14:anchorId="617990EB">
          <v:shape id="_x0000_i2504" type="#_x0000_t75" style="width:129pt;height:34.5pt">
            <v:imagedata r:id="rId1115" o:title=""/>
          </v:shape>
        </w:pict>
      </w:r>
      <w:r w:rsidRPr="00080A0B">
        <w:t xml:space="preserve"> có mẫu thức chung là : </w:t>
      </w:r>
      <w:r w:rsidR="005611EB">
        <w:rPr>
          <w:position w:val="-16"/>
        </w:rPr>
        <w:pict w14:anchorId="0FB966E8">
          <v:shape id="_x0000_i2505" type="#_x0000_t75" style="width:441pt;height:22.5pt">
            <v:imagedata r:id="rId1116" o:title=""/>
          </v:shape>
        </w:pict>
      </w:r>
    </w:p>
    <w:p w14:paraId="1833C211" w14:textId="77777777" w:rsidR="00EA63E6" w:rsidRPr="00080A0B" w:rsidRDefault="00EA63E6" w:rsidP="0092170E">
      <w:pPr>
        <w:outlineLvl w:val="0"/>
        <w:rPr>
          <w:bCs/>
        </w:rPr>
      </w:pPr>
      <w:r w:rsidRPr="00080A0B">
        <w:rPr>
          <w:b/>
          <w:bCs/>
          <w:u w:val="single"/>
        </w:rPr>
        <w:t>Câu 2 :</w:t>
      </w:r>
      <w:r w:rsidRPr="00080A0B">
        <w:rPr>
          <w:b/>
          <w:bCs/>
        </w:rPr>
        <w:t xml:space="preserve">   </w:t>
      </w:r>
      <w:r w:rsidRPr="00080A0B">
        <w:rPr>
          <w:bCs/>
        </w:rPr>
        <w:t xml:space="preserve">Tập các giá trị của x để </w:t>
      </w:r>
      <w:r w:rsidR="005611EB">
        <w:rPr>
          <w:position w:val="-6"/>
        </w:rPr>
        <w:pict w14:anchorId="56AD9C76">
          <v:shape id="_x0000_i2506" type="#_x0000_t75" style="width:46.5pt;height:16.5pt">
            <v:imagedata r:id="rId1117" o:title=""/>
          </v:shape>
        </w:pict>
      </w:r>
    </w:p>
    <w:p w14:paraId="14A8CCE9" w14:textId="77777777" w:rsidR="00EA63E6" w:rsidRPr="00080A0B" w:rsidRDefault="005611EB" w:rsidP="0092170E">
      <w:r>
        <w:rPr>
          <w:position w:val="-28"/>
        </w:rPr>
        <w:pict w14:anchorId="5D582DF6">
          <v:shape id="_x0000_i2507" type="#_x0000_t75" style="width:318pt;height:34.5pt">
            <v:imagedata r:id="rId1118" o:title=""/>
          </v:shape>
        </w:pict>
      </w:r>
    </w:p>
    <w:p w14:paraId="2AC9CC1B" w14:textId="77777777" w:rsidR="00EA63E6" w:rsidRPr="00080A0B" w:rsidRDefault="00EA63E6" w:rsidP="0092170E">
      <w:r w:rsidRPr="00080A0B">
        <w:rPr>
          <w:b/>
          <w:bCs/>
          <w:u w:val="single"/>
        </w:rPr>
        <w:t>Câu 3 :</w:t>
      </w:r>
      <w:r w:rsidRPr="00080A0B">
        <w:rPr>
          <w:u w:val="single"/>
        </w:rPr>
        <w:t xml:space="preserve"> </w:t>
      </w:r>
      <w:r w:rsidRPr="00080A0B">
        <w:t xml:space="preserve">  Kết quả của phép tính </w:t>
      </w:r>
      <w:r w:rsidR="005611EB">
        <w:rPr>
          <w:position w:val="-24"/>
        </w:rPr>
        <w:pict w14:anchorId="1AE82111">
          <v:shape id="_x0000_i2508" type="#_x0000_t75" style="width:1in;height:31.5pt">
            <v:imagedata r:id="rId1119" o:title=""/>
          </v:shape>
        </w:pict>
      </w:r>
      <w:r w:rsidRPr="00080A0B">
        <w:t xml:space="preserve"> là : </w:t>
      </w:r>
      <w:r w:rsidR="005611EB">
        <w:rPr>
          <w:position w:val="-24"/>
        </w:rPr>
        <w:pict w14:anchorId="564955D4">
          <v:shape id="_x0000_i2509" type="#_x0000_t75" style="width:390pt;height:31.5pt">
            <v:imagedata r:id="rId1120" o:title=""/>
          </v:shape>
        </w:pict>
      </w:r>
    </w:p>
    <w:p w14:paraId="1AA7E9E6" w14:textId="77777777" w:rsidR="00EA63E6" w:rsidRPr="00080A0B" w:rsidRDefault="00EA63E6" w:rsidP="0092170E">
      <w:pPr>
        <w:rPr>
          <w:b/>
          <w:bCs/>
          <w:u w:val="single"/>
        </w:rPr>
      </w:pPr>
      <w:r w:rsidRPr="00080A0B">
        <w:rPr>
          <w:b/>
          <w:bCs/>
          <w:u w:val="single"/>
        </w:rPr>
        <w:t xml:space="preserve">Câu 4 : </w:t>
      </w:r>
      <w:r w:rsidRPr="00080A0B">
        <w:rPr>
          <w:bCs/>
        </w:rPr>
        <w:t xml:space="preserve">  </w:t>
      </w:r>
      <w:r w:rsidRPr="00080A0B">
        <w:t xml:space="preserve">Kết quả của phép tính </w:t>
      </w:r>
      <w:r w:rsidR="005611EB">
        <w:rPr>
          <w:position w:val="-30"/>
        </w:rPr>
        <w:pict w14:anchorId="566E78E3">
          <v:shape id="_x0000_i2510" type="#_x0000_t75" style="width:78pt;height:34.5pt">
            <v:imagedata r:id="rId1121" o:title=""/>
          </v:shape>
        </w:pict>
      </w:r>
      <w:r w:rsidRPr="00080A0B">
        <w:t xml:space="preserve"> là : </w:t>
      </w:r>
    </w:p>
    <w:p w14:paraId="36C4D7F9" w14:textId="77777777" w:rsidR="00EA63E6" w:rsidRPr="00080A0B" w:rsidRDefault="005611EB" w:rsidP="0092170E">
      <w:r>
        <w:rPr>
          <w:position w:val="-30"/>
        </w:rPr>
        <w:lastRenderedPageBreak/>
        <w:pict w14:anchorId="67207241">
          <v:shape id="_x0000_i2511" type="#_x0000_t75" style="width:339pt;height:34.5pt">
            <v:imagedata r:id="rId1122" o:title=""/>
          </v:shape>
        </w:pict>
      </w:r>
    </w:p>
    <w:p w14:paraId="389E46DF" w14:textId="77777777" w:rsidR="00EA63E6" w:rsidRPr="00080A0B" w:rsidRDefault="00EA63E6" w:rsidP="0092170E">
      <w:r w:rsidRPr="00080A0B">
        <w:rPr>
          <w:b/>
          <w:bCs/>
          <w:u w:val="single"/>
        </w:rPr>
        <w:t>Câu 5 :</w:t>
      </w:r>
      <w:r w:rsidRPr="00080A0B">
        <w:rPr>
          <w:u w:val="single"/>
        </w:rPr>
        <w:t xml:space="preserve"> </w:t>
      </w:r>
      <w:r w:rsidRPr="00080A0B">
        <w:t xml:space="preserve"> Tứ giác MNPQ là hình thoi thoả mãn điều kiện </w:t>
      </w:r>
      <w:r w:rsidR="005611EB">
        <w:rPr>
          <w:position w:val="-10"/>
        </w:rPr>
        <w:pict w14:anchorId="62CC26FD">
          <v:shape id="_x0000_i2512" type="#_x0000_t75" style="width:156pt;height:16.5pt">
            <v:imagedata r:id="rId1123" o:title=""/>
          </v:shape>
        </w:pict>
      </w:r>
      <w:r w:rsidRPr="00080A0B">
        <w:t xml:space="preserve"> khi đó : </w:t>
      </w:r>
    </w:p>
    <w:p w14:paraId="2B11A391" w14:textId="77777777" w:rsidR="00EA63E6" w:rsidRPr="00080A0B" w:rsidRDefault="005611EB" w:rsidP="0092170E">
      <w:pPr>
        <w:tabs>
          <w:tab w:val="left" w:pos="1980"/>
        </w:tabs>
      </w:pPr>
      <w:r>
        <w:rPr>
          <w:position w:val="-32"/>
        </w:rPr>
        <w:pict w14:anchorId="4D00B005">
          <v:shape id="_x0000_i2513" type="#_x0000_t75" style="width:453pt;height:39pt">
            <v:imagedata r:id="rId1124" o:title=""/>
          </v:shape>
        </w:pict>
      </w:r>
    </w:p>
    <w:p w14:paraId="5EBCC140" w14:textId="77777777" w:rsidR="00EA63E6" w:rsidRPr="00080A0B" w:rsidRDefault="00EA63E6" w:rsidP="0092170E">
      <w:r w:rsidRPr="00080A0B">
        <w:rPr>
          <w:b/>
          <w:bCs/>
          <w:u w:val="single"/>
        </w:rPr>
        <w:t>Câu 6 :</w:t>
      </w:r>
      <w:r w:rsidRPr="00080A0B">
        <w:rPr>
          <w:u w:val="single"/>
        </w:rPr>
        <w:t xml:space="preserve"> </w:t>
      </w:r>
      <w:r w:rsidRPr="00080A0B">
        <w:t xml:space="preserve"> Tứ giác chỉ có một cặp cạnh đối song song và hai đường chéo bằng nhau là :</w:t>
      </w:r>
    </w:p>
    <w:p w14:paraId="0A4E8A59" w14:textId="77777777" w:rsidR="00EA63E6" w:rsidRPr="00080A0B" w:rsidRDefault="00EA63E6" w:rsidP="0092170E">
      <w:r w:rsidRPr="00080A0B">
        <w:t>A. Hình thang cân   B. Hình Chữ Nhật   C. Hình Vuông   D. Hình thoi .</w:t>
      </w:r>
    </w:p>
    <w:p w14:paraId="021E207F" w14:textId="77777777" w:rsidR="00EA63E6" w:rsidRPr="00080A0B" w:rsidRDefault="00EA63E6" w:rsidP="0092170E">
      <w:pPr>
        <w:tabs>
          <w:tab w:val="left" w:pos="1980"/>
        </w:tabs>
        <w:outlineLvl w:val="0"/>
        <w:rPr>
          <w:b/>
          <w:u w:val="single"/>
        </w:rPr>
      </w:pPr>
      <w:r w:rsidRPr="00080A0B">
        <w:rPr>
          <w:b/>
          <w:u w:val="single"/>
        </w:rPr>
        <w:t xml:space="preserve">II/ PHẦN TỰ LUẬN : </w:t>
      </w:r>
    </w:p>
    <w:p w14:paraId="58D16966" w14:textId="77777777" w:rsidR="00EA63E6" w:rsidRPr="00080A0B" w:rsidRDefault="00EA63E6" w:rsidP="0092170E">
      <w:r w:rsidRPr="00080A0B">
        <w:rPr>
          <w:b/>
          <w:u w:val="single"/>
        </w:rPr>
        <w:t>Bài 1 :</w:t>
      </w:r>
      <w:r w:rsidRPr="00080A0B">
        <w:t xml:space="preserve">    Phân tích đa thức sau thành nhân tử :</w:t>
      </w:r>
    </w:p>
    <w:p w14:paraId="74C54FE9" w14:textId="77777777" w:rsidR="00EA63E6" w:rsidRPr="00080A0B" w:rsidRDefault="00EA63E6" w:rsidP="0092170E">
      <w:r w:rsidRPr="00080A0B">
        <w:t xml:space="preserve">a/ </w:t>
      </w:r>
      <w:r w:rsidR="005611EB">
        <w:rPr>
          <w:position w:val="-10"/>
        </w:rPr>
        <w:pict w14:anchorId="2E6D902D">
          <v:shape id="_x0000_i2514" type="#_x0000_t75" style="width:90pt;height:18pt">
            <v:imagedata r:id="rId1125" o:title=""/>
          </v:shape>
        </w:pict>
      </w:r>
      <w:r w:rsidRPr="00080A0B">
        <w:t xml:space="preserve">         b/ </w:t>
      </w:r>
      <w:r w:rsidR="005611EB">
        <w:rPr>
          <w:position w:val="-10"/>
        </w:rPr>
        <w:pict w14:anchorId="3C40D874">
          <v:shape id="_x0000_i2515" type="#_x0000_t75" style="width:90pt;height:18pt">
            <v:imagedata r:id="rId1126" o:title=""/>
          </v:shape>
        </w:pict>
      </w:r>
    </w:p>
    <w:p w14:paraId="50979707" w14:textId="77777777" w:rsidR="00EA63E6" w:rsidRPr="00080A0B" w:rsidRDefault="00EA63E6" w:rsidP="0092170E">
      <w:r w:rsidRPr="00080A0B">
        <w:rPr>
          <w:b/>
          <w:u w:val="single"/>
        </w:rPr>
        <w:t>Bài  2 :</w:t>
      </w:r>
      <w:r w:rsidRPr="00080A0B">
        <w:t xml:space="preserve"> Tìm a để đa thức </w:t>
      </w:r>
      <w:r w:rsidR="005611EB">
        <w:rPr>
          <w:position w:val="-10"/>
        </w:rPr>
        <w:pict w14:anchorId="1EBCA645">
          <v:shape id="_x0000_i2516" type="#_x0000_t75" style="width:70.5pt;height:18pt">
            <v:imagedata r:id="rId1127" o:title=""/>
          </v:shape>
        </w:pict>
      </w:r>
      <w:r w:rsidRPr="00080A0B">
        <w:t xml:space="preserve"> chia hết cho </w:t>
      </w:r>
      <w:r w:rsidR="005611EB">
        <w:rPr>
          <w:position w:val="-10"/>
        </w:rPr>
        <w:pict w14:anchorId="46436D86">
          <v:shape id="_x0000_i2517" type="#_x0000_t75" style="width:27pt;height:16.5pt">
            <v:imagedata r:id="rId1128" o:title=""/>
          </v:shape>
        </w:pict>
      </w:r>
    </w:p>
    <w:p w14:paraId="6289CB45" w14:textId="77777777" w:rsidR="00EA63E6" w:rsidRPr="00080A0B" w:rsidRDefault="00EA63E6" w:rsidP="0092170E">
      <w:r w:rsidRPr="00080A0B">
        <w:rPr>
          <w:b/>
          <w:u w:val="single"/>
        </w:rPr>
        <w:t>Bài 3 :</w:t>
      </w:r>
      <w:r w:rsidRPr="00080A0B">
        <w:t xml:space="preserve"> Cho biểu thức </w:t>
      </w:r>
      <w:r w:rsidR="005611EB">
        <w:rPr>
          <w:position w:val="-28"/>
        </w:rPr>
        <w:pict w14:anchorId="23CD79F5">
          <v:shape id="_x0000_i2518" type="#_x0000_t75" style="width:187.5pt;height:34.5pt">
            <v:imagedata r:id="rId1129" o:title=""/>
          </v:shape>
        </w:pict>
      </w:r>
    </w:p>
    <w:p w14:paraId="5B480D33" w14:textId="77777777" w:rsidR="00EA63E6" w:rsidRPr="00080A0B" w:rsidRDefault="00EA63E6" w:rsidP="0092170E">
      <w:r w:rsidRPr="00080A0B">
        <w:t>a/ Tìm điều kiện của a để biểu thức K xác định và rút gọn biểu thức K</w:t>
      </w:r>
    </w:p>
    <w:p w14:paraId="762F5662" w14:textId="77777777" w:rsidR="00EA63E6" w:rsidRPr="00080A0B" w:rsidRDefault="00EA63E6" w:rsidP="0092170E">
      <w:r w:rsidRPr="00080A0B">
        <w:t xml:space="preserve">b/ Tính gí trị biểu thức K khi </w:t>
      </w:r>
      <w:r w:rsidR="005611EB">
        <w:rPr>
          <w:position w:val="-24"/>
        </w:rPr>
        <w:pict w14:anchorId="1CCC8266">
          <v:shape id="_x0000_i2519" type="#_x0000_t75" style="width:31.5pt;height:31.5pt">
            <v:imagedata r:id="rId1130" o:title=""/>
          </v:shape>
        </w:pict>
      </w:r>
    </w:p>
    <w:p w14:paraId="1111ED48" w14:textId="77777777" w:rsidR="00EA63E6" w:rsidRPr="00080A0B" w:rsidRDefault="00EA63E6" w:rsidP="0092170E">
      <w:pPr>
        <w:rPr>
          <w:lang w:val="nl-NL"/>
        </w:rPr>
      </w:pPr>
      <w:r w:rsidRPr="00080A0B">
        <w:rPr>
          <w:b/>
          <w:u w:val="single"/>
        </w:rPr>
        <w:t>Bài 4 :</w:t>
      </w:r>
      <w:r w:rsidRPr="00080A0B">
        <w:t xml:space="preserve"> Cho </w:t>
      </w:r>
      <w:r w:rsidR="005611EB">
        <w:rPr>
          <w:position w:val="-4"/>
          <w:lang w:val="nl-NL"/>
        </w:rPr>
        <w:pict w14:anchorId="6CB34716">
          <v:shape id="_x0000_i2520" type="#_x0000_t75" style="width:40.5pt;height:15pt">
            <v:imagedata r:id="rId1131" o:title=""/>
          </v:shape>
        </w:pict>
      </w:r>
      <w:r w:rsidRPr="00080A0B">
        <w:rPr>
          <w:lang w:val="nl-NL"/>
        </w:rPr>
        <w:t xml:space="preserve"> cân tại A . Trên đường thẳng đi qua đỉnh A song song với BC lấy hai điểm M và N sao cho A là trung điểm của MN ( M và B cùng thuộc nửa mặt phẳng bờ là AC ) . Gọi H, I. K lần lượt là trung điểm của các cạnh MB, BC, CN. </w:t>
      </w:r>
    </w:p>
    <w:p w14:paraId="77C8AA69" w14:textId="77777777" w:rsidR="00EA63E6" w:rsidRPr="00080A0B" w:rsidRDefault="00EA63E6" w:rsidP="0092170E">
      <w:r w:rsidRPr="00080A0B">
        <w:t>a/ Chứng minh tứ giác MNCB là hình thang cân ?</w:t>
      </w:r>
    </w:p>
    <w:p w14:paraId="683E7461" w14:textId="77777777" w:rsidR="00EA63E6" w:rsidRPr="00080A0B" w:rsidRDefault="00EA63E6" w:rsidP="0092170E">
      <w:r w:rsidRPr="00080A0B">
        <w:t>b/ Tứ giác AHIK là hình gì ? Tại sao ?</w:t>
      </w:r>
    </w:p>
    <w:p w14:paraId="3F039F5B" w14:textId="77777777" w:rsidR="00EA63E6" w:rsidRPr="00080A0B" w:rsidRDefault="00EA63E6" w:rsidP="0092170E">
      <w:pPr>
        <w:outlineLvl w:val="0"/>
      </w:pPr>
      <w:r w:rsidRPr="00080A0B">
        <w:rPr>
          <w:b/>
          <w:u w:val="single"/>
        </w:rPr>
        <w:t xml:space="preserve">Bµi  5 </w:t>
      </w:r>
      <w:r w:rsidRPr="00080A0B">
        <w:rPr>
          <w:u w:val="single"/>
        </w:rPr>
        <w:t>:</w:t>
      </w:r>
      <w:r w:rsidRPr="00080A0B">
        <w:t xml:space="preserve">  Cho xyz = 2006 </w:t>
      </w:r>
    </w:p>
    <w:p w14:paraId="0905320A" w14:textId="77777777" w:rsidR="00EA63E6" w:rsidRPr="00080A0B" w:rsidRDefault="00EA63E6" w:rsidP="0092170E">
      <w:pPr>
        <w:outlineLvl w:val="0"/>
      </w:pPr>
      <w:r w:rsidRPr="00080A0B">
        <w:t xml:space="preserve">Chứng minh rằng : </w:t>
      </w:r>
      <w:r w:rsidR="005611EB">
        <w:rPr>
          <w:position w:val="-28"/>
        </w:rPr>
        <w:pict w14:anchorId="34BB1480">
          <v:shape id="_x0000_i2521" type="#_x0000_t75" style="width:247.5pt;height:33pt">
            <v:imagedata r:id="rId1132" o:title=""/>
          </v:shape>
        </w:pict>
      </w:r>
    </w:p>
    <w:p w14:paraId="275D6427" w14:textId="77777777" w:rsidR="00EA63E6" w:rsidRPr="00080A0B" w:rsidRDefault="00EA63E6" w:rsidP="0092170E">
      <w:pPr>
        <w:tabs>
          <w:tab w:val="left" w:pos="1980"/>
        </w:tabs>
        <w:rPr>
          <w:b/>
        </w:rPr>
      </w:pPr>
    </w:p>
    <w:p w14:paraId="44D800B0" w14:textId="77777777" w:rsidR="00EA63E6" w:rsidRPr="00080A0B" w:rsidRDefault="00EA63E6" w:rsidP="00B23E8E">
      <w:pPr>
        <w:jc w:val="center"/>
        <w:rPr>
          <w:b/>
        </w:rPr>
      </w:pPr>
      <w:r w:rsidRPr="00080A0B">
        <w:rPr>
          <w:b/>
          <w:bCs/>
          <w:szCs w:val="26"/>
        </w:rPr>
        <w:t xml:space="preserve">ĐÁP ÁN </w:t>
      </w:r>
    </w:p>
    <w:p w14:paraId="2D9F3595" w14:textId="77777777" w:rsidR="00EA63E6" w:rsidRPr="00080A0B" w:rsidRDefault="00EA63E6" w:rsidP="0092170E">
      <w:pPr>
        <w:tabs>
          <w:tab w:val="left" w:pos="1980"/>
        </w:tabs>
      </w:pPr>
      <w:r w:rsidRPr="00080A0B">
        <w:rPr>
          <w:b/>
          <w:u w:val="single"/>
        </w:rPr>
        <w:t>I/ PHẦN TRẮC NGHIỆM :</w:t>
      </w:r>
    </w:p>
    <w:p w14:paraId="4FD76035" w14:textId="77777777" w:rsidR="00EA63E6" w:rsidRPr="00080A0B" w:rsidRDefault="00EA63E6" w:rsidP="0092170E">
      <w:pPr>
        <w:tabs>
          <w:tab w:val="left" w:pos="1980"/>
        </w:tabs>
      </w:pPr>
      <w:r w:rsidRPr="00080A0B">
        <w:t>1/</w:t>
      </w:r>
      <w:r w:rsidRPr="00080A0B">
        <w:rPr>
          <w:b/>
        </w:rPr>
        <w:t>C</w:t>
      </w:r>
      <w:r w:rsidRPr="00080A0B">
        <w:t xml:space="preserve">              2/</w:t>
      </w:r>
      <w:r w:rsidRPr="00080A0B">
        <w:rPr>
          <w:b/>
        </w:rPr>
        <w:t>D</w:t>
      </w:r>
      <w:r w:rsidRPr="00080A0B">
        <w:t xml:space="preserve">                    3/</w:t>
      </w:r>
      <w:r w:rsidRPr="00080A0B">
        <w:rPr>
          <w:b/>
        </w:rPr>
        <w:t>D</w:t>
      </w:r>
      <w:r w:rsidRPr="00080A0B">
        <w:t xml:space="preserve">                 4/</w:t>
      </w:r>
      <w:r w:rsidRPr="00080A0B">
        <w:rPr>
          <w:b/>
        </w:rPr>
        <w:t>D</w:t>
      </w:r>
      <w:r w:rsidRPr="00080A0B">
        <w:t xml:space="preserve">                   5/</w:t>
      </w:r>
      <w:r w:rsidRPr="00080A0B">
        <w:rPr>
          <w:b/>
        </w:rPr>
        <w:t>D</w:t>
      </w:r>
      <w:r w:rsidRPr="00080A0B">
        <w:t xml:space="preserve">                        6/</w:t>
      </w:r>
      <w:r w:rsidRPr="00080A0B">
        <w:rPr>
          <w:b/>
        </w:rPr>
        <w:t>A</w:t>
      </w:r>
    </w:p>
    <w:p w14:paraId="1492AB3F" w14:textId="77777777" w:rsidR="00EA63E6" w:rsidRPr="00080A0B" w:rsidRDefault="00EA63E6" w:rsidP="0092170E">
      <w:pPr>
        <w:tabs>
          <w:tab w:val="left" w:pos="1980"/>
        </w:tabs>
        <w:outlineLvl w:val="0"/>
        <w:rPr>
          <w:b/>
          <w:u w:val="single"/>
        </w:rPr>
      </w:pPr>
      <w:r w:rsidRPr="00080A0B">
        <w:rPr>
          <w:b/>
          <w:u w:val="single"/>
        </w:rPr>
        <w:t xml:space="preserve">II/ PHẦN TỰ LUẬN : </w:t>
      </w:r>
    </w:p>
    <w:p w14:paraId="59C04921" w14:textId="77777777" w:rsidR="00EA63E6" w:rsidRPr="00080A0B" w:rsidRDefault="00EA63E6" w:rsidP="0092170E">
      <w:r w:rsidRPr="00080A0B">
        <w:rPr>
          <w:b/>
          <w:u w:val="single"/>
        </w:rPr>
        <w:t>Bài  1 :</w:t>
      </w:r>
      <w:r w:rsidRPr="00080A0B">
        <w:t xml:space="preserve">    a/ (x-2)(x-y)      b/ (x+2y+4)(x+2y-4)      </w:t>
      </w:r>
    </w:p>
    <w:p w14:paraId="40C26E80" w14:textId="77777777" w:rsidR="00EA63E6" w:rsidRPr="00080A0B" w:rsidRDefault="00EA63E6" w:rsidP="0092170E">
      <w:r w:rsidRPr="00080A0B">
        <w:rPr>
          <w:b/>
          <w:u w:val="single"/>
        </w:rPr>
        <w:t>Bài  2 :</w:t>
      </w:r>
      <w:r w:rsidRPr="00080A0B">
        <w:t xml:space="preserve">  Phần dư a-2=0. Suy ra : a=2 </w:t>
      </w:r>
    </w:p>
    <w:p w14:paraId="7E15F379" w14:textId="77777777" w:rsidR="00EA63E6" w:rsidRPr="00080A0B" w:rsidRDefault="00EA63E6" w:rsidP="0092170E">
      <w:r w:rsidRPr="00080A0B">
        <w:rPr>
          <w:b/>
          <w:u w:val="single"/>
        </w:rPr>
        <w:t>Bài  3 :</w:t>
      </w:r>
      <w:r w:rsidRPr="00080A0B">
        <w:t xml:space="preserve"> a/ Điều kiện : </w:t>
      </w:r>
      <w:r w:rsidR="005611EB">
        <w:rPr>
          <w:position w:val="-10"/>
        </w:rPr>
        <w:pict w14:anchorId="080E2F92">
          <v:shape id="_x0000_i2522" type="#_x0000_t75" style="width:60pt;height:18pt">
            <v:imagedata r:id="rId1133" o:title=""/>
          </v:shape>
        </w:pict>
      </w:r>
      <w:r w:rsidRPr="00080A0B">
        <w:t xml:space="preserve"> .Suy ra : </w:t>
      </w:r>
      <w:r w:rsidR="005611EB">
        <w:rPr>
          <w:position w:val="-24"/>
        </w:rPr>
        <w:pict w14:anchorId="2343A8F1">
          <v:shape id="_x0000_i2523" type="#_x0000_t75" style="width:55.5pt;height:33pt">
            <v:imagedata r:id="rId1134" o:title=""/>
          </v:shape>
        </w:pict>
      </w:r>
    </w:p>
    <w:p w14:paraId="2B2A5408" w14:textId="77777777" w:rsidR="00EA63E6" w:rsidRPr="00080A0B" w:rsidRDefault="00EA63E6" w:rsidP="0092170E">
      <w:r w:rsidRPr="00080A0B">
        <w:t xml:space="preserve">b/ </w:t>
      </w:r>
      <w:r w:rsidR="005611EB">
        <w:rPr>
          <w:position w:val="-24"/>
        </w:rPr>
        <w:pict w14:anchorId="75B4E22A">
          <v:shape id="_x0000_i2524" type="#_x0000_t75" style="width:85.5pt;height:31.5pt">
            <v:imagedata r:id="rId1135" o:title=""/>
          </v:shape>
        </w:pict>
      </w:r>
    </w:p>
    <w:p w14:paraId="11E6801D" w14:textId="77777777" w:rsidR="00EA63E6" w:rsidRPr="00080A0B" w:rsidRDefault="00EA63E6" w:rsidP="0092170E">
      <w:r w:rsidRPr="00080A0B">
        <w:rPr>
          <w:b/>
          <w:u w:val="single"/>
        </w:rPr>
        <w:t>Bài  4 :</w:t>
      </w:r>
      <w:r w:rsidRPr="00080A0B">
        <w:t xml:space="preserve"> a/ Tứ giác MNCB là hình thang cân. Vì  </w:t>
      </w:r>
      <w:r w:rsidR="005611EB">
        <w:rPr>
          <w:position w:val="-6"/>
        </w:rPr>
        <w:pict w14:anchorId="37556370">
          <v:shape id="_x0000_i2525" type="#_x0000_t75" style="width:139.5pt;height:15pt">
            <v:imagedata r:id="rId1136" o:title=""/>
          </v:shape>
        </w:pict>
      </w:r>
      <w:r w:rsidRPr="00080A0B">
        <w:t xml:space="preserve">do </w:t>
      </w:r>
      <w:r w:rsidR="005611EB">
        <w:rPr>
          <w:position w:val="-14"/>
        </w:rPr>
        <w:pict w14:anchorId="61D49507">
          <v:shape id="_x0000_i2526" type="#_x0000_t75" style="width:111pt;height:21pt">
            <v:imagedata r:id="rId1137" o:title=""/>
          </v:shape>
        </w:pict>
      </w:r>
    </w:p>
    <w:p w14:paraId="52CD9DC5" w14:textId="77777777" w:rsidR="00EA63E6" w:rsidRPr="00080A0B" w:rsidRDefault="00EA63E6" w:rsidP="0092170E">
      <w:r w:rsidRPr="00080A0B">
        <w:t>b/ Tứ giác AHIK là hình thoi . Vì có 4 cạnh bằng nhau .</w:t>
      </w:r>
    </w:p>
    <w:p w14:paraId="352A621D" w14:textId="77777777" w:rsidR="00EA63E6" w:rsidRPr="00080A0B" w:rsidRDefault="00EA63E6" w:rsidP="0092170E">
      <w:pPr>
        <w:outlineLvl w:val="0"/>
      </w:pPr>
      <w:r w:rsidRPr="00080A0B">
        <w:rPr>
          <w:b/>
          <w:u w:val="single"/>
        </w:rPr>
        <w:t xml:space="preserve">Bµi  5 </w:t>
      </w:r>
      <w:r w:rsidRPr="00080A0B">
        <w:rPr>
          <w:u w:val="single"/>
        </w:rPr>
        <w:t>:</w:t>
      </w:r>
      <w:r w:rsidRPr="00080A0B">
        <w:t xml:space="preserve">  Ta có :</w:t>
      </w:r>
    </w:p>
    <w:p w14:paraId="3602BA51" w14:textId="77777777" w:rsidR="00EA63E6" w:rsidRPr="00080A0B" w:rsidRDefault="005611EB" w:rsidP="0092170E">
      <w:pPr>
        <w:tabs>
          <w:tab w:val="left" w:pos="1980"/>
        </w:tabs>
        <w:rPr>
          <w:b/>
        </w:rPr>
      </w:pPr>
      <w:r>
        <w:rPr>
          <w:position w:val="-72"/>
        </w:rPr>
        <w:pict w14:anchorId="3366297A">
          <v:shape id="_x0000_i2527" type="#_x0000_t75" style="width:424.5pt;height:79.5pt">
            <v:imagedata r:id="rId1138" o:title=""/>
          </v:shape>
        </w:pict>
      </w:r>
    </w:p>
    <w:p w14:paraId="21B28FB7"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0783D824" w14:textId="77777777" w:rsidTr="000531CD">
        <w:tc>
          <w:tcPr>
            <w:tcW w:w="3469" w:type="dxa"/>
            <w:tcBorders>
              <w:top w:val="single" w:sz="4" w:space="0" w:color="000000"/>
              <w:left w:val="single" w:sz="4" w:space="0" w:color="000000"/>
              <w:bottom w:val="single" w:sz="4" w:space="0" w:color="000000"/>
            </w:tcBorders>
            <w:shd w:val="clear" w:color="auto" w:fill="auto"/>
          </w:tcPr>
          <w:p w14:paraId="5A403499"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4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6C2EB89B"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576D0925" w14:textId="77777777" w:rsidR="00B23E8E" w:rsidRPr="00080A0B" w:rsidRDefault="00A32C05" w:rsidP="000531CD">
            <w:pPr>
              <w:jc w:val="center"/>
              <w:rPr>
                <w:b/>
                <w:color w:val="00B0F0"/>
                <w:sz w:val="26"/>
                <w:szCs w:val="26"/>
              </w:rPr>
            </w:pPr>
            <w:r>
              <w:rPr>
                <w:b/>
                <w:color w:val="00B0F0"/>
                <w:sz w:val="26"/>
                <w:szCs w:val="26"/>
              </w:rPr>
              <w:t>Môn TOÁN LỚP 8</w:t>
            </w:r>
          </w:p>
          <w:p w14:paraId="0D04AD95"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68079A98" w14:textId="77777777" w:rsidR="00EA63E6" w:rsidRPr="00080A0B" w:rsidRDefault="00EA63E6" w:rsidP="0092170E">
      <w:pPr>
        <w:outlineLvl w:val="0"/>
      </w:pPr>
      <w:r w:rsidRPr="00080A0B">
        <w:rPr>
          <w:b/>
          <w:u w:val="single"/>
        </w:rPr>
        <w:t xml:space="preserve">Bài 1: </w:t>
      </w:r>
      <w:r w:rsidRPr="00080A0B">
        <w:t>(2.5 điểm)</w:t>
      </w:r>
    </w:p>
    <w:p w14:paraId="06C297EF" w14:textId="77777777" w:rsidR="00EA63E6" w:rsidRPr="00080A0B" w:rsidRDefault="00EA63E6" w:rsidP="0092170E">
      <w:pPr>
        <w:outlineLvl w:val="0"/>
      </w:pPr>
      <w:r w:rsidRPr="00080A0B">
        <w:lastRenderedPageBreak/>
        <w:t xml:space="preserve"> Phân tích đa thức sau thành nhân tử:</w:t>
      </w:r>
    </w:p>
    <w:p w14:paraId="724B4FB6" w14:textId="77777777" w:rsidR="00EA63E6" w:rsidRPr="00080A0B" w:rsidRDefault="00EA63E6" w:rsidP="00F414A3">
      <w:pPr>
        <w:numPr>
          <w:ilvl w:val="0"/>
          <w:numId w:val="129"/>
        </w:numPr>
      </w:pPr>
      <w:r w:rsidRPr="00080A0B">
        <w:t>xy  +  xz</w:t>
      </w:r>
    </w:p>
    <w:p w14:paraId="4E3DF98B" w14:textId="77777777" w:rsidR="00EA63E6" w:rsidRPr="00080A0B" w:rsidRDefault="00EA63E6" w:rsidP="00F414A3">
      <w:pPr>
        <w:numPr>
          <w:ilvl w:val="0"/>
          <w:numId w:val="129"/>
        </w:numPr>
      </w:pPr>
      <w:r w:rsidRPr="00080A0B">
        <w:t>2x</w:t>
      </w:r>
      <w:r w:rsidRPr="00080A0B">
        <w:rPr>
          <w:vertAlign w:val="superscript"/>
        </w:rPr>
        <w:t>3</w:t>
      </w:r>
      <w:r w:rsidRPr="00080A0B">
        <w:t xml:space="preserve"> – 2x</w:t>
      </w:r>
      <w:r w:rsidRPr="00080A0B">
        <w:rPr>
          <w:vertAlign w:val="superscript"/>
        </w:rPr>
        <w:t>2</w:t>
      </w:r>
      <w:r w:rsidRPr="00080A0B">
        <w:t xml:space="preserve"> + x - 1</w:t>
      </w:r>
    </w:p>
    <w:p w14:paraId="3A9B3039" w14:textId="77777777" w:rsidR="00EA63E6" w:rsidRPr="00080A0B" w:rsidRDefault="00EA63E6" w:rsidP="00F414A3">
      <w:pPr>
        <w:numPr>
          <w:ilvl w:val="0"/>
          <w:numId w:val="129"/>
        </w:numPr>
      </w:pPr>
      <w:r w:rsidRPr="00080A0B">
        <w:t>x</w:t>
      </w:r>
      <w:r w:rsidRPr="00080A0B">
        <w:rPr>
          <w:vertAlign w:val="superscript"/>
        </w:rPr>
        <w:t>3</w:t>
      </w:r>
      <w:r w:rsidRPr="00080A0B">
        <w:t>y  + y</w:t>
      </w:r>
    </w:p>
    <w:p w14:paraId="6E95D5AB" w14:textId="77777777" w:rsidR="00EA63E6" w:rsidRPr="00080A0B" w:rsidRDefault="00EA63E6" w:rsidP="0092170E">
      <w:pPr>
        <w:outlineLvl w:val="0"/>
      </w:pPr>
      <w:r w:rsidRPr="00080A0B">
        <w:rPr>
          <w:b/>
          <w:u w:val="single"/>
        </w:rPr>
        <w:t xml:space="preserve">Bài 2:  </w:t>
      </w:r>
      <w:r w:rsidRPr="00080A0B">
        <w:t>( 2.0 điểm )</w:t>
      </w:r>
    </w:p>
    <w:p w14:paraId="0532EE98" w14:textId="77777777" w:rsidR="00EA63E6" w:rsidRPr="00080A0B" w:rsidRDefault="00EA63E6" w:rsidP="0092170E">
      <w:r w:rsidRPr="00080A0B">
        <w:t>Thực hiện phép tính:</w:t>
      </w:r>
    </w:p>
    <w:p w14:paraId="0DF7FF3C" w14:textId="77777777" w:rsidR="00EA63E6" w:rsidRPr="00080A0B" w:rsidRDefault="00EA63E6" w:rsidP="00F414A3">
      <w:pPr>
        <w:pStyle w:val="ListParagraph"/>
        <w:numPr>
          <w:ilvl w:val="0"/>
          <w:numId w:val="130"/>
        </w:numPr>
      </w:pPr>
      <w:r w:rsidRPr="00080A0B">
        <w:t>( x</w:t>
      </w:r>
      <w:r w:rsidRPr="00080A0B">
        <w:rPr>
          <w:vertAlign w:val="superscript"/>
        </w:rPr>
        <w:t>2</w:t>
      </w:r>
      <w:r w:rsidRPr="00080A0B">
        <w:t xml:space="preserve"> – 2xy + 2y</w:t>
      </w:r>
      <w:r w:rsidRPr="00080A0B">
        <w:rPr>
          <w:vertAlign w:val="superscript"/>
        </w:rPr>
        <w:t>2</w:t>
      </w:r>
      <w:r w:rsidRPr="00080A0B">
        <w:t xml:space="preserve"> ).( x + 2y )</w:t>
      </w:r>
    </w:p>
    <w:p w14:paraId="7E07553E" w14:textId="77777777" w:rsidR="00EA63E6" w:rsidRPr="00080A0B" w:rsidRDefault="00EA63E6" w:rsidP="00F414A3">
      <w:pPr>
        <w:pStyle w:val="ListParagraph"/>
        <w:numPr>
          <w:ilvl w:val="0"/>
          <w:numId w:val="130"/>
        </w:numPr>
      </w:pPr>
      <w:r w:rsidRPr="00080A0B">
        <w:t>( 3x</w:t>
      </w:r>
      <w:r w:rsidRPr="00080A0B">
        <w:rPr>
          <w:vertAlign w:val="superscript"/>
        </w:rPr>
        <w:t>2</w:t>
      </w:r>
      <w:r w:rsidRPr="00080A0B">
        <w:t>y</w:t>
      </w:r>
      <w:r w:rsidRPr="00080A0B">
        <w:rPr>
          <w:vertAlign w:val="superscript"/>
        </w:rPr>
        <w:t>2</w:t>
      </w:r>
      <w:r w:rsidRPr="00080A0B">
        <w:t xml:space="preserve"> + 6x</w:t>
      </w:r>
      <w:r w:rsidRPr="00080A0B">
        <w:rPr>
          <w:vertAlign w:val="superscript"/>
        </w:rPr>
        <w:t>2</w:t>
      </w:r>
      <w:r w:rsidRPr="00080A0B">
        <w:t>y</w:t>
      </w:r>
      <w:r w:rsidRPr="00080A0B">
        <w:rPr>
          <w:vertAlign w:val="superscript"/>
        </w:rPr>
        <w:t>3</w:t>
      </w:r>
      <w:r w:rsidRPr="00080A0B">
        <w:t xml:space="preserve"> – 12xy ) : 3xy</w:t>
      </w:r>
    </w:p>
    <w:p w14:paraId="7A5E316B" w14:textId="77777777" w:rsidR="00EA63E6" w:rsidRPr="00080A0B" w:rsidRDefault="00EA63E6" w:rsidP="0092170E">
      <w:r w:rsidRPr="00080A0B">
        <w:rPr>
          <w:b/>
          <w:u w:val="single"/>
        </w:rPr>
        <w:t xml:space="preserve">Bài 3:  </w:t>
      </w:r>
      <w:r w:rsidRPr="00080A0B">
        <w:t>( 2.0 điểm )</w:t>
      </w:r>
    </w:p>
    <w:p w14:paraId="0A9AC67E" w14:textId="77777777" w:rsidR="00EA63E6" w:rsidRPr="00080A0B" w:rsidRDefault="00EA63E6" w:rsidP="00F414A3">
      <w:pPr>
        <w:pStyle w:val="ListParagraph"/>
        <w:numPr>
          <w:ilvl w:val="0"/>
          <w:numId w:val="131"/>
        </w:numPr>
      </w:pPr>
      <w:r w:rsidRPr="00080A0B">
        <w:t>Tìm a để đa thức x</w:t>
      </w:r>
      <w:r w:rsidRPr="00080A0B">
        <w:rPr>
          <w:vertAlign w:val="superscript"/>
        </w:rPr>
        <w:t>3</w:t>
      </w:r>
      <w:r w:rsidRPr="00080A0B">
        <w:t xml:space="preserve"> – 4x</w:t>
      </w:r>
      <w:r w:rsidRPr="00080A0B">
        <w:rPr>
          <w:vertAlign w:val="superscript"/>
        </w:rPr>
        <w:t xml:space="preserve">2 </w:t>
      </w:r>
      <w:r w:rsidRPr="00080A0B">
        <w:t>– 4x + a chia hết cho đa thức x</w:t>
      </w:r>
      <w:r w:rsidRPr="00080A0B">
        <w:rPr>
          <w:vertAlign w:val="superscript"/>
        </w:rPr>
        <w:t>2</w:t>
      </w:r>
      <w:r w:rsidRPr="00080A0B">
        <w:t xml:space="preserve"> + x + 1.</w:t>
      </w:r>
    </w:p>
    <w:p w14:paraId="6EBD838C" w14:textId="77777777" w:rsidR="00EA63E6" w:rsidRPr="00080A0B" w:rsidRDefault="00EA63E6" w:rsidP="00F414A3">
      <w:pPr>
        <w:pStyle w:val="ListParagraph"/>
        <w:numPr>
          <w:ilvl w:val="0"/>
          <w:numId w:val="131"/>
        </w:numPr>
      </w:pPr>
      <w:r w:rsidRPr="00080A0B">
        <w:t xml:space="preserve">Chứng minh rằng giá trị của biểu thức sau không phụ thuộc vào giá trị của biến x; y ( với </w:t>
      </w:r>
      <w:r w:rsidRPr="00080A0B">
        <w:fldChar w:fldCharType="begin"/>
      </w:r>
      <w:r w:rsidRPr="00080A0B">
        <w:instrText xml:space="preserve"> QUOTE </w:instrText>
      </w:r>
      <w:r w:rsidR="005611EB">
        <w:rPr>
          <w:position w:val="-8"/>
        </w:rPr>
        <w:pict w14:anchorId="7151F16D">
          <v:shape id="_x0000_i2528" type="#_x0000_t75" style="width:148.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56B9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56B94&quot; wsp:rsidP=&quot;00A56B94&quot;&gt;&lt;m:oMathPara&gt;&lt;m:oMath&gt;&lt;m:r&gt;&lt;w:rPr&gt;&lt;w:rFonts w:ascii=&quot;Cambria Math&quot; w:h-ansi=&quot;Cambria Math&quot; w:cs=&quot;Cambria&quot;/&gt;&lt;wx:font wx:val=&quot;Cambria Math&quot;/&gt;&lt;w:i/&gt;&lt;/w:rPr&gt;&lt;m:t&gt;xâ‰ 0;yâ‰ 0;xâ‰ y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9" o:title="" chromakey="white"/>
          </v:shape>
        </w:pict>
      </w:r>
      <w:r w:rsidRPr="00080A0B">
        <w:instrText xml:space="preserve"> </w:instrText>
      </w:r>
      <w:r w:rsidRPr="00080A0B">
        <w:fldChar w:fldCharType="separate"/>
      </w:r>
      <w:r w:rsidR="005611EB">
        <w:rPr>
          <w:position w:val="-8"/>
        </w:rPr>
        <w:pict w14:anchorId="6FA7E711">
          <v:shape id="_x0000_i2529" type="#_x0000_t75" style="width:148.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56B9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56B94&quot; wsp:rsidP=&quot;00A56B94&quot;&gt;&lt;m:oMathPara&gt;&lt;m:oMath&gt;&lt;m:r&gt;&lt;w:rPr&gt;&lt;w:rFonts w:ascii=&quot;Cambria Math&quot; w:h-ansi=&quot;Cambria Math&quot; w:cs=&quot;Cambria&quot;/&gt;&lt;wx:font wx:val=&quot;Cambria Math&quot;/&gt;&lt;w:i/&gt;&lt;/w:rPr&gt;&lt;m:t&gt;xâ‰ 0;yâ‰ 0;xâ‰ y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9" o:title="" chromakey="white"/>
          </v:shape>
        </w:pict>
      </w:r>
      <w:r w:rsidRPr="00080A0B">
        <w:fldChar w:fldCharType="end"/>
      </w:r>
    </w:p>
    <w:p w14:paraId="776C7F67" w14:textId="77777777" w:rsidR="00EA63E6" w:rsidRPr="00080A0B" w:rsidRDefault="005611EB" w:rsidP="0092170E">
      <w:pPr>
        <w:pStyle w:val="ListParagraph"/>
      </w:pPr>
      <w:r>
        <w:rPr>
          <w:position w:val="-30"/>
        </w:rPr>
        <w:pict w14:anchorId="17587CC7">
          <v:shape id="_x0000_i2530" type="#_x0000_t75" style="width:117pt;height:39pt">
            <v:imagedata r:id="rId1140" o:title=""/>
          </v:shape>
        </w:pict>
      </w:r>
    </w:p>
    <w:p w14:paraId="186081D7" w14:textId="77777777" w:rsidR="00EA63E6" w:rsidRPr="00080A0B" w:rsidRDefault="00EA63E6" w:rsidP="0092170E">
      <w:r w:rsidRPr="00080A0B">
        <w:rPr>
          <w:b/>
          <w:u w:val="single"/>
        </w:rPr>
        <w:t xml:space="preserve">Bài 4: </w:t>
      </w:r>
      <w:r w:rsidRPr="00080A0B">
        <w:t xml:space="preserve"> (3.5 điểm )</w:t>
      </w:r>
    </w:p>
    <w:p w14:paraId="4961CC7A" w14:textId="77777777" w:rsidR="00EA63E6" w:rsidRPr="00080A0B" w:rsidRDefault="00EA63E6" w:rsidP="0092170E">
      <w:r w:rsidRPr="00080A0B">
        <w:t xml:space="preserve">Cho hình chữ nhật ABCD có AB = 2BC. Hạ BH vuông góc với AC ( H </w:t>
      </w:r>
      <w:r w:rsidRPr="00080A0B">
        <w:fldChar w:fldCharType="begin"/>
      </w:r>
      <w:r w:rsidRPr="00080A0B">
        <w:instrText xml:space="preserve"> QUOTE </w:instrText>
      </w:r>
      <w:r w:rsidR="005611EB">
        <w:rPr>
          <w:position w:val="-6"/>
        </w:rPr>
        <w:pict w14:anchorId="38B78CAD">
          <v:shape id="_x0000_i253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07C5C&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07C5C&quot; wsp:rsidP=&quot;00007C5C&quot;&gt;&lt;m:oMathPara&gt;&lt;m:oMath&gt;&lt;m:r&gt;&lt;w:rPr&gt;&lt;w:rFonts w:ascii=&quot;Cambria Math&quot; w:h-ansi=&quot;Cambria Math&quot; w:cs=&quot;Cambria&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7" o:title="" chromakey="white"/>
          </v:shape>
        </w:pict>
      </w:r>
      <w:r w:rsidRPr="00080A0B">
        <w:instrText xml:space="preserve"> </w:instrText>
      </w:r>
      <w:r w:rsidRPr="00080A0B">
        <w:fldChar w:fldCharType="separate"/>
      </w:r>
      <w:r w:rsidR="005611EB">
        <w:rPr>
          <w:position w:val="-6"/>
        </w:rPr>
        <w:pict w14:anchorId="749C8D08">
          <v:shape id="_x0000_i2532"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07C5C&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07C5C&quot; wsp:rsidP=&quot;00007C5C&quot;&gt;&lt;m:oMathPara&gt;&lt;m:oMath&gt;&lt;m:r&gt;&lt;w:rPr&gt;&lt;w:rFonts w:ascii=&quot;Cambria Math&quot; w:h-ansi=&quot;Cambria Math&quot; w:cs=&quot;Cambria&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7" o:title="" chromakey="white"/>
          </v:shape>
        </w:pict>
      </w:r>
      <w:r w:rsidRPr="00080A0B">
        <w:fldChar w:fldCharType="end"/>
      </w:r>
      <w:r w:rsidRPr="00080A0B">
        <w:t xml:space="preserve"> AC ). Gọi M là trung điểm của BH; N là trung điểm của AH; I là trung điểm của CD.</w:t>
      </w:r>
    </w:p>
    <w:p w14:paraId="47EE4713" w14:textId="77777777" w:rsidR="00EA63E6" w:rsidRPr="00080A0B" w:rsidRDefault="00EA63E6" w:rsidP="00F414A3">
      <w:pPr>
        <w:pStyle w:val="ListParagraph"/>
        <w:numPr>
          <w:ilvl w:val="0"/>
          <w:numId w:val="132"/>
        </w:numPr>
      </w:pPr>
      <w:r w:rsidRPr="00080A0B">
        <w:t>Tứ giác ABMN là hình gì? Vì sao?</w:t>
      </w:r>
    </w:p>
    <w:p w14:paraId="1B298D2E" w14:textId="77777777" w:rsidR="00EA63E6" w:rsidRPr="00080A0B" w:rsidRDefault="00EA63E6" w:rsidP="00F414A3">
      <w:pPr>
        <w:pStyle w:val="ListParagraph"/>
        <w:numPr>
          <w:ilvl w:val="0"/>
          <w:numId w:val="132"/>
        </w:numPr>
      </w:pPr>
      <w:r w:rsidRPr="00080A0B">
        <w:t>Chứng minh rằng  CM vuông góc với BN.</w:t>
      </w:r>
    </w:p>
    <w:p w14:paraId="2419D90E" w14:textId="77777777" w:rsidR="00EA63E6" w:rsidRPr="00080A0B" w:rsidRDefault="00EA63E6" w:rsidP="00F414A3">
      <w:pPr>
        <w:pStyle w:val="ListParagraph"/>
        <w:numPr>
          <w:ilvl w:val="0"/>
          <w:numId w:val="132"/>
        </w:numPr>
      </w:pPr>
      <w:r w:rsidRPr="00080A0B">
        <w:t>Tính  số đo góc BNI.</w:t>
      </w:r>
    </w:p>
    <w:p w14:paraId="0EA8C289" w14:textId="77777777" w:rsidR="00EA63E6" w:rsidRPr="00080A0B" w:rsidRDefault="00EA63E6" w:rsidP="00F414A3">
      <w:pPr>
        <w:pStyle w:val="ListParagraph"/>
        <w:numPr>
          <w:ilvl w:val="0"/>
          <w:numId w:val="132"/>
        </w:numPr>
      </w:pPr>
      <w:r w:rsidRPr="00080A0B">
        <w:t>Chứng minh rằng  BH + AC &gt; 3BC</w:t>
      </w:r>
    </w:p>
    <w:p w14:paraId="7B3BAA14" w14:textId="77777777" w:rsidR="00EA63E6" w:rsidRPr="00080A0B" w:rsidRDefault="00EA63E6" w:rsidP="0092170E">
      <w:pPr>
        <w:rPr>
          <w:sz w:val="26"/>
        </w:rPr>
      </w:pPr>
    </w:p>
    <w:p w14:paraId="3AF8B6D4" w14:textId="77777777" w:rsidR="00EA63E6" w:rsidRPr="00080A0B" w:rsidRDefault="00EA63E6" w:rsidP="0092170E">
      <w:pPr>
        <w:rPr>
          <w:sz w:val="26"/>
        </w:rPr>
      </w:pPr>
    </w:p>
    <w:tbl>
      <w:tblPr>
        <w:tblW w:w="11400" w:type="dxa"/>
        <w:tblInd w:w="-972" w:type="dxa"/>
        <w:tblLook w:val="01E0" w:firstRow="1" w:lastRow="1" w:firstColumn="1" w:lastColumn="1" w:noHBand="0" w:noVBand="0"/>
      </w:tblPr>
      <w:tblGrid>
        <w:gridCol w:w="360"/>
        <w:gridCol w:w="1320"/>
        <w:gridCol w:w="1680"/>
        <w:gridCol w:w="1560"/>
        <w:gridCol w:w="4920"/>
        <w:gridCol w:w="1200"/>
        <w:gridCol w:w="360"/>
      </w:tblGrid>
      <w:tr w:rsidR="00EA63E6" w:rsidRPr="00080A0B" w14:paraId="5C566378" w14:textId="77777777" w:rsidTr="0092170E">
        <w:tc>
          <w:tcPr>
            <w:tcW w:w="4920" w:type="dxa"/>
            <w:gridSpan w:val="4"/>
            <w:shd w:val="clear" w:color="auto" w:fill="auto"/>
          </w:tcPr>
          <w:p w14:paraId="728ABCB4" w14:textId="77777777" w:rsidR="00EA63E6" w:rsidRPr="00080A0B" w:rsidRDefault="00EA63E6" w:rsidP="0092170E">
            <w:pPr>
              <w:jc w:val="center"/>
              <w:rPr>
                <w:sz w:val="26"/>
              </w:rPr>
            </w:pPr>
          </w:p>
          <w:p w14:paraId="4F762F7D" w14:textId="77777777" w:rsidR="00EA63E6" w:rsidRPr="00080A0B" w:rsidRDefault="00EA63E6" w:rsidP="0092170E">
            <w:pPr>
              <w:jc w:val="center"/>
              <w:rPr>
                <w:sz w:val="26"/>
              </w:rPr>
            </w:pPr>
          </w:p>
        </w:tc>
        <w:tc>
          <w:tcPr>
            <w:tcW w:w="6480" w:type="dxa"/>
            <w:gridSpan w:val="3"/>
            <w:shd w:val="clear" w:color="auto" w:fill="auto"/>
          </w:tcPr>
          <w:p w14:paraId="0408B00C" w14:textId="77777777" w:rsidR="00EA63E6" w:rsidRPr="00080A0B" w:rsidRDefault="00EA63E6" w:rsidP="00B23E8E">
            <w:pPr>
              <w:rPr>
                <w:b/>
                <w:sz w:val="26"/>
              </w:rPr>
            </w:pPr>
            <w:r w:rsidRPr="00080A0B">
              <w:rPr>
                <w:b/>
              </w:rPr>
              <w:t xml:space="preserve">ĐÁP ÁN </w:t>
            </w:r>
          </w:p>
        </w:tc>
      </w:tr>
      <w:tr w:rsidR="00EA63E6" w:rsidRPr="00080A0B" w14:paraId="030D8690"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shd w:val="clear" w:color="auto" w:fill="auto"/>
          </w:tcPr>
          <w:p w14:paraId="7932EBC0" w14:textId="77777777" w:rsidR="00EA63E6" w:rsidRPr="00080A0B" w:rsidRDefault="00EA63E6" w:rsidP="0092170E">
            <w:pPr>
              <w:jc w:val="center"/>
              <w:rPr>
                <w:b/>
              </w:rPr>
            </w:pPr>
            <w:r w:rsidRPr="00080A0B">
              <w:rPr>
                <w:b/>
              </w:rPr>
              <w:t>BÀI</w:t>
            </w:r>
          </w:p>
        </w:tc>
        <w:tc>
          <w:tcPr>
            <w:tcW w:w="1680" w:type="dxa"/>
            <w:shd w:val="clear" w:color="auto" w:fill="auto"/>
          </w:tcPr>
          <w:p w14:paraId="318B19F0" w14:textId="77777777" w:rsidR="00EA63E6" w:rsidRPr="00080A0B" w:rsidRDefault="00EA63E6" w:rsidP="0092170E">
            <w:pPr>
              <w:jc w:val="center"/>
              <w:rPr>
                <w:b/>
              </w:rPr>
            </w:pPr>
            <w:r w:rsidRPr="00080A0B">
              <w:rPr>
                <w:b/>
              </w:rPr>
              <w:t>Ý</w:t>
            </w:r>
          </w:p>
        </w:tc>
        <w:tc>
          <w:tcPr>
            <w:tcW w:w="6480" w:type="dxa"/>
            <w:gridSpan w:val="2"/>
            <w:shd w:val="clear" w:color="auto" w:fill="auto"/>
          </w:tcPr>
          <w:p w14:paraId="406EE953" w14:textId="77777777" w:rsidR="00EA63E6" w:rsidRPr="00080A0B" w:rsidRDefault="00EA63E6" w:rsidP="0092170E">
            <w:pPr>
              <w:jc w:val="center"/>
              <w:rPr>
                <w:b/>
              </w:rPr>
            </w:pPr>
            <w:r w:rsidRPr="00080A0B">
              <w:rPr>
                <w:b/>
              </w:rPr>
              <w:t>NỘI DUNG CẦN ĐẠT</w:t>
            </w:r>
          </w:p>
        </w:tc>
        <w:tc>
          <w:tcPr>
            <w:tcW w:w="1200" w:type="dxa"/>
            <w:shd w:val="clear" w:color="auto" w:fill="auto"/>
          </w:tcPr>
          <w:p w14:paraId="79F9E685" w14:textId="77777777" w:rsidR="00EA63E6" w:rsidRPr="00080A0B" w:rsidRDefault="00EA63E6" w:rsidP="0092170E">
            <w:pPr>
              <w:jc w:val="center"/>
              <w:rPr>
                <w:b/>
              </w:rPr>
            </w:pPr>
            <w:r w:rsidRPr="00080A0B">
              <w:rPr>
                <w:b/>
              </w:rPr>
              <w:t>ĐIỂM</w:t>
            </w:r>
          </w:p>
        </w:tc>
      </w:tr>
      <w:tr w:rsidR="00EA63E6" w:rsidRPr="00080A0B" w14:paraId="443326F5"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Height w:val="295"/>
        </w:trPr>
        <w:tc>
          <w:tcPr>
            <w:tcW w:w="1320" w:type="dxa"/>
            <w:vMerge w:val="restart"/>
            <w:shd w:val="clear" w:color="auto" w:fill="auto"/>
          </w:tcPr>
          <w:p w14:paraId="38EFFABC" w14:textId="77777777" w:rsidR="00EA63E6" w:rsidRPr="00080A0B" w:rsidRDefault="00EA63E6" w:rsidP="0092170E">
            <w:pPr>
              <w:rPr>
                <w:b/>
                <w:u w:val="single"/>
              </w:rPr>
            </w:pPr>
            <w:r w:rsidRPr="00080A0B">
              <w:rPr>
                <w:b/>
                <w:u w:val="single"/>
              </w:rPr>
              <w:t xml:space="preserve">Bài 1: </w:t>
            </w:r>
          </w:p>
          <w:p w14:paraId="6972CF85" w14:textId="77777777" w:rsidR="00EA63E6" w:rsidRPr="00080A0B" w:rsidRDefault="00EA63E6" w:rsidP="0092170E">
            <w:pPr>
              <w:rPr>
                <w:b/>
              </w:rPr>
            </w:pPr>
            <w:r w:rsidRPr="00080A0B">
              <w:rPr>
                <w:b/>
              </w:rPr>
              <w:t>2.5 điểm</w:t>
            </w:r>
          </w:p>
        </w:tc>
        <w:tc>
          <w:tcPr>
            <w:tcW w:w="1680" w:type="dxa"/>
            <w:shd w:val="clear" w:color="auto" w:fill="auto"/>
          </w:tcPr>
          <w:p w14:paraId="74900E42" w14:textId="77777777" w:rsidR="00EA63E6" w:rsidRPr="00080A0B" w:rsidRDefault="00EA63E6" w:rsidP="0092170E">
            <w:pPr>
              <w:rPr>
                <w:b/>
              </w:rPr>
            </w:pPr>
            <w:r w:rsidRPr="00080A0B">
              <w:rPr>
                <w:b/>
              </w:rPr>
              <w:t>0.5   điểm</w:t>
            </w:r>
          </w:p>
        </w:tc>
        <w:tc>
          <w:tcPr>
            <w:tcW w:w="6480" w:type="dxa"/>
            <w:gridSpan w:val="2"/>
            <w:shd w:val="clear" w:color="auto" w:fill="auto"/>
          </w:tcPr>
          <w:p w14:paraId="557FFE39" w14:textId="77777777" w:rsidR="00EA63E6" w:rsidRPr="00080A0B" w:rsidRDefault="00EA63E6" w:rsidP="0092170E">
            <w:r w:rsidRPr="00080A0B">
              <w:t>xy  +  xz = x(y+z)</w:t>
            </w:r>
          </w:p>
        </w:tc>
        <w:tc>
          <w:tcPr>
            <w:tcW w:w="1200" w:type="dxa"/>
            <w:shd w:val="clear" w:color="auto" w:fill="auto"/>
          </w:tcPr>
          <w:p w14:paraId="2A48C17A" w14:textId="77777777" w:rsidR="00EA63E6" w:rsidRPr="00080A0B" w:rsidRDefault="00EA63E6" w:rsidP="0092170E">
            <w:r w:rsidRPr="00080A0B">
              <w:t>0.5</w:t>
            </w:r>
          </w:p>
        </w:tc>
      </w:tr>
      <w:tr w:rsidR="00EA63E6" w:rsidRPr="00080A0B" w14:paraId="58F1810D"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14:paraId="796A6356" w14:textId="77777777" w:rsidR="00EA63E6" w:rsidRPr="00080A0B" w:rsidRDefault="00EA63E6" w:rsidP="0092170E"/>
        </w:tc>
        <w:tc>
          <w:tcPr>
            <w:tcW w:w="1680" w:type="dxa"/>
            <w:shd w:val="clear" w:color="auto" w:fill="auto"/>
          </w:tcPr>
          <w:p w14:paraId="0171CE63" w14:textId="77777777" w:rsidR="00EA63E6" w:rsidRPr="00080A0B" w:rsidRDefault="00EA63E6" w:rsidP="0092170E">
            <w:pPr>
              <w:rPr>
                <w:b/>
              </w:rPr>
            </w:pPr>
            <w:r w:rsidRPr="00080A0B">
              <w:rPr>
                <w:b/>
              </w:rPr>
              <w:t>b. 1.0 điểm</w:t>
            </w:r>
          </w:p>
        </w:tc>
        <w:tc>
          <w:tcPr>
            <w:tcW w:w="6480" w:type="dxa"/>
            <w:gridSpan w:val="2"/>
            <w:shd w:val="clear" w:color="auto" w:fill="auto"/>
          </w:tcPr>
          <w:p w14:paraId="06074E10" w14:textId="77777777" w:rsidR="00EA63E6" w:rsidRPr="00080A0B" w:rsidRDefault="00EA63E6" w:rsidP="0092170E">
            <w:r w:rsidRPr="00080A0B">
              <w:t>2x</w:t>
            </w:r>
            <w:r w:rsidRPr="00080A0B">
              <w:rPr>
                <w:vertAlign w:val="superscript"/>
              </w:rPr>
              <w:t>3</w:t>
            </w:r>
            <w:r w:rsidRPr="00080A0B">
              <w:t xml:space="preserve"> – 2x</w:t>
            </w:r>
            <w:r w:rsidRPr="00080A0B">
              <w:rPr>
                <w:vertAlign w:val="superscript"/>
              </w:rPr>
              <w:t>2</w:t>
            </w:r>
            <w:r w:rsidRPr="00080A0B">
              <w:t xml:space="preserve"> + x – 1 = 2x</w:t>
            </w:r>
            <w:r w:rsidRPr="00080A0B">
              <w:rPr>
                <w:vertAlign w:val="superscript"/>
              </w:rPr>
              <w:t>2</w:t>
            </w:r>
            <w:r w:rsidRPr="00080A0B">
              <w:t>(x – 1) + (x – 1)</w:t>
            </w:r>
          </w:p>
          <w:p w14:paraId="614A61BA" w14:textId="77777777" w:rsidR="00EA63E6" w:rsidRPr="00080A0B" w:rsidRDefault="00EA63E6" w:rsidP="0092170E">
            <w:r w:rsidRPr="00080A0B">
              <w:t>= (x – 1)( 2x</w:t>
            </w:r>
            <w:r w:rsidRPr="00080A0B">
              <w:rPr>
                <w:vertAlign w:val="superscript"/>
              </w:rPr>
              <w:t>2 </w:t>
            </w:r>
            <w:r w:rsidRPr="00080A0B">
              <w:t xml:space="preserve"> +1)</w:t>
            </w:r>
          </w:p>
        </w:tc>
        <w:tc>
          <w:tcPr>
            <w:tcW w:w="1200" w:type="dxa"/>
            <w:shd w:val="clear" w:color="auto" w:fill="auto"/>
          </w:tcPr>
          <w:p w14:paraId="7D93FE75" w14:textId="77777777" w:rsidR="00EA63E6" w:rsidRPr="00080A0B" w:rsidRDefault="00EA63E6" w:rsidP="0092170E">
            <w:r w:rsidRPr="00080A0B">
              <w:t>0.5</w:t>
            </w:r>
          </w:p>
          <w:p w14:paraId="3195BFF2" w14:textId="77777777" w:rsidR="00EA63E6" w:rsidRPr="00080A0B" w:rsidRDefault="00EA63E6" w:rsidP="0092170E">
            <w:r w:rsidRPr="00080A0B">
              <w:t>0.5</w:t>
            </w:r>
          </w:p>
        </w:tc>
      </w:tr>
      <w:tr w:rsidR="00EA63E6" w:rsidRPr="00080A0B" w14:paraId="108069D3"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14:paraId="43F0BD45" w14:textId="77777777" w:rsidR="00EA63E6" w:rsidRPr="00080A0B" w:rsidRDefault="00EA63E6" w:rsidP="0092170E"/>
        </w:tc>
        <w:tc>
          <w:tcPr>
            <w:tcW w:w="1680" w:type="dxa"/>
            <w:shd w:val="clear" w:color="auto" w:fill="auto"/>
          </w:tcPr>
          <w:p w14:paraId="0599C8FA" w14:textId="77777777" w:rsidR="00EA63E6" w:rsidRPr="00080A0B" w:rsidRDefault="00EA63E6" w:rsidP="0092170E">
            <w:pPr>
              <w:rPr>
                <w:b/>
              </w:rPr>
            </w:pPr>
            <w:r w:rsidRPr="00080A0B">
              <w:rPr>
                <w:b/>
              </w:rPr>
              <w:t>c. 1.0 điểm</w:t>
            </w:r>
          </w:p>
        </w:tc>
        <w:tc>
          <w:tcPr>
            <w:tcW w:w="6480" w:type="dxa"/>
            <w:gridSpan w:val="2"/>
            <w:shd w:val="clear" w:color="auto" w:fill="auto"/>
          </w:tcPr>
          <w:p w14:paraId="77BFC82D" w14:textId="77777777" w:rsidR="00EA63E6" w:rsidRPr="00080A0B" w:rsidRDefault="00EA63E6" w:rsidP="0092170E">
            <w:r w:rsidRPr="00080A0B">
              <w:t>x</w:t>
            </w:r>
            <w:r w:rsidRPr="00080A0B">
              <w:rPr>
                <w:vertAlign w:val="superscript"/>
              </w:rPr>
              <w:t>3</w:t>
            </w:r>
            <w:r w:rsidRPr="00080A0B">
              <w:t>y  + y = y(x</w:t>
            </w:r>
            <w:r w:rsidRPr="00080A0B">
              <w:rPr>
                <w:vertAlign w:val="superscript"/>
              </w:rPr>
              <w:t>3</w:t>
            </w:r>
            <w:r w:rsidRPr="00080A0B">
              <w:t xml:space="preserve"> + 1)</w:t>
            </w:r>
          </w:p>
          <w:p w14:paraId="136F70BE" w14:textId="77777777" w:rsidR="00EA63E6" w:rsidRPr="00080A0B" w:rsidRDefault="00EA63E6" w:rsidP="0092170E">
            <w:r w:rsidRPr="00080A0B">
              <w:t>= y(x + 1)(x</w:t>
            </w:r>
            <w:r w:rsidRPr="00080A0B">
              <w:rPr>
                <w:vertAlign w:val="superscript"/>
              </w:rPr>
              <w:t>2</w:t>
            </w:r>
            <w:r w:rsidRPr="00080A0B">
              <w:t xml:space="preserve"> – x + 1)</w:t>
            </w:r>
          </w:p>
        </w:tc>
        <w:tc>
          <w:tcPr>
            <w:tcW w:w="1200" w:type="dxa"/>
            <w:shd w:val="clear" w:color="auto" w:fill="auto"/>
          </w:tcPr>
          <w:p w14:paraId="3544EF62" w14:textId="77777777" w:rsidR="00EA63E6" w:rsidRPr="00080A0B" w:rsidRDefault="00EA63E6" w:rsidP="0092170E">
            <w:r w:rsidRPr="00080A0B">
              <w:t>0.5</w:t>
            </w:r>
          </w:p>
          <w:p w14:paraId="30A04B95" w14:textId="77777777" w:rsidR="00EA63E6" w:rsidRPr="00080A0B" w:rsidRDefault="00EA63E6" w:rsidP="0092170E">
            <w:r w:rsidRPr="00080A0B">
              <w:t>0.5</w:t>
            </w:r>
          </w:p>
        </w:tc>
      </w:tr>
      <w:tr w:rsidR="00EA63E6" w:rsidRPr="00080A0B" w14:paraId="1592CA4D"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14:paraId="29687D33" w14:textId="77777777" w:rsidR="00EA63E6" w:rsidRPr="00080A0B" w:rsidRDefault="00EA63E6" w:rsidP="0092170E">
            <w:pPr>
              <w:rPr>
                <w:b/>
                <w:u w:val="single"/>
              </w:rPr>
            </w:pPr>
            <w:r w:rsidRPr="00080A0B">
              <w:rPr>
                <w:b/>
                <w:u w:val="single"/>
              </w:rPr>
              <w:t>Bài 2:</w:t>
            </w:r>
          </w:p>
          <w:p w14:paraId="2897D430" w14:textId="77777777" w:rsidR="00EA63E6" w:rsidRPr="00080A0B" w:rsidRDefault="00EA63E6" w:rsidP="0092170E">
            <w:pPr>
              <w:rPr>
                <w:b/>
              </w:rPr>
            </w:pPr>
            <w:r w:rsidRPr="00080A0B">
              <w:rPr>
                <w:b/>
              </w:rPr>
              <w:t>2.0 điểm</w:t>
            </w:r>
          </w:p>
        </w:tc>
        <w:tc>
          <w:tcPr>
            <w:tcW w:w="1680" w:type="dxa"/>
            <w:shd w:val="clear" w:color="auto" w:fill="auto"/>
          </w:tcPr>
          <w:p w14:paraId="63B3F3ED" w14:textId="77777777" w:rsidR="00EA63E6" w:rsidRPr="00080A0B" w:rsidRDefault="00EA63E6" w:rsidP="0092170E">
            <w:pPr>
              <w:rPr>
                <w:b/>
              </w:rPr>
            </w:pPr>
            <w:r w:rsidRPr="00080A0B">
              <w:rPr>
                <w:b/>
              </w:rPr>
              <w:t>a. 1.0  điểm</w:t>
            </w:r>
          </w:p>
        </w:tc>
        <w:tc>
          <w:tcPr>
            <w:tcW w:w="6480" w:type="dxa"/>
            <w:gridSpan w:val="2"/>
            <w:shd w:val="clear" w:color="auto" w:fill="auto"/>
          </w:tcPr>
          <w:p w14:paraId="09A1B7AC" w14:textId="77777777" w:rsidR="00EA63E6" w:rsidRPr="00080A0B" w:rsidRDefault="00EA63E6" w:rsidP="0092170E">
            <w:pPr>
              <w:rPr>
                <w:lang w:val="fr-FR"/>
              </w:rPr>
            </w:pPr>
            <w:r w:rsidRPr="00080A0B">
              <w:rPr>
                <w:lang w:val="fr-FR"/>
              </w:rPr>
              <w:t>( x</w:t>
            </w:r>
            <w:r w:rsidRPr="00080A0B">
              <w:rPr>
                <w:vertAlign w:val="superscript"/>
                <w:lang w:val="fr-FR"/>
              </w:rPr>
              <w:t>2</w:t>
            </w:r>
            <w:r w:rsidRPr="00080A0B">
              <w:rPr>
                <w:lang w:val="fr-FR"/>
              </w:rPr>
              <w:t xml:space="preserve"> – 2xy + 2y</w:t>
            </w:r>
            <w:r w:rsidRPr="00080A0B">
              <w:rPr>
                <w:vertAlign w:val="superscript"/>
                <w:lang w:val="fr-FR"/>
              </w:rPr>
              <w:t>2</w:t>
            </w:r>
            <w:r w:rsidRPr="00080A0B">
              <w:rPr>
                <w:lang w:val="fr-FR"/>
              </w:rPr>
              <w:t xml:space="preserve"> ).( x + 2y ) </w:t>
            </w:r>
          </w:p>
          <w:p w14:paraId="1C0FFC88" w14:textId="77777777"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w:t>
            </w:r>
            <w:r w:rsidRPr="00080A0B">
              <w:rPr>
                <w:vertAlign w:val="superscript"/>
                <w:lang w:val="fr-FR"/>
              </w:rPr>
              <w:t>2</w:t>
            </w:r>
            <w:r w:rsidRPr="00080A0B">
              <w:rPr>
                <w:lang w:val="fr-FR"/>
              </w:rPr>
              <w:t>y – 2x</w:t>
            </w:r>
            <w:r w:rsidRPr="00080A0B">
              <w:rPr>
                <w:vertAlign w:val="superscript"/>
                <w:lang w:val="fr-FR"/>
              </w:rPr>
              <w:t>2</w:t>
            </w:r>
            <w:r w:rsidRPr="00080A0B">
              <w:rPr>
                <w:lang w:val="fr-FR"/>
              </w:rPr>
              <w:t>y – 4x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p w14:paraId="2C57A5FB" w14:textId="77777777"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tc>
        <w:tc>
          <w:tcPr>
            <w:tcW w:w="1200" w:type="dxa"/>
            <w:shd w:val="clear" w:color="auto" w:fill="auto"/>
          </w:tcPr>
          <w:p w14:paraId="398746FB" w14:textId="77777777" w:rsidR="00EA63E6" w:rsidRPr="00080A0B" w:rsidRDefault="00EA63E6" w:rsidP="0092170E"/>
          <w:p w14:paraId="15BAD8E3" w14:textId="77777777" w:rsidR="00EA63E6" w:rsidRPr="00080A0B" w:rsidRDefault="00EA63E6" w:rsidP="0092170E">
            <w:r w:rsidRPr="00080A0B">
              <w:t>0.5</w:t>
            </w:r>
          </w:p>
          <w:p w14:paraId="3C1F3DCE" w14:textId="77777777" w:rsidR="00EA63E6" w:rsidRPr="00080A0B" w:rsidRDefault="00EA63E6" w:rsidP="0092170E">
            <w:r w:rsidRPr="00080A0B">
              <w:t>0.5</w:t>
            </w:r>
          </w:p>
        </w:tc>
      </w:tr>
      <w:tr w:rsidR="00EA63E6" w:rsidRPr="00080A0B" w14:paraId="4806635B"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14:paraId="3B67A3DF" w14:textId="77777777" w:rsidR="00EA63E6" w:rsidRPr="00080A0B" w:rsidRDefault="00EA63E6" w:rsidP="0092170E"/>
        </w:tc>
        <w:tc>
          <w:tcPr>
            <w:tcW w:w="1680" w:type="dxa"/>
            <w:shd w:val="clear" w:color="auto" w:fill="auto"/>
          </w:tcPr>
          <w:p w14:paraId="120668D2" w14:textId="77777777" w:rsidR="00EA63E6" w:rsidRPr="00080A0B" w:rsidRDefault="00EA63E6" w:rsidP="0092170E">
            <w:pPr>
              <w:rPr>
                <w:b/>
              </w:rPr>
            </w:pPr>
            <w:r w:rsidRPr="00080A0B">
              <w:rPr>
                <w:b/>
              </w:rPr>
              <w:t>b. 1.0  điểm</w:t>
            </w:r>
          </w:p>
        </w:tc>
        <w:tc>
          <w:tcPr>
            <w:tcW w:w="6480" w:type="dxa"/>
            <w:gridSpan w:val="2"/>
            <w:shd w:val="clear" w:color="auto" w:fill="auto"/>
          </w:tcPr>
          <w:p w14:paraId="1AF00CB8" w14:textId="77777777" w:rsidR="00EA63E6" w:rsidRPr="00080A0B" w:rsidRDefault="00EA63E6" w:rsidP="0092170E">
            <w:pPr>
              <w:rPr>
                <w:lang w:val="fr-FR"/>
              </w:rPr>
            </w:pPr>
            <w:r w:rsidRPr="00080A0B">
              <w:rPr>
                <w:lang w:val="fr-FR"/>
              </w:rPr>
              <w:t>( 3x</w:t>
            </w:r>
            <w:r w:rsidRPr="00080A0B">
              <w:rPr>
                <w:vertAlign w:val="superscript"/>
                <w:lang w:val="fr-FR"/>
              </w:rPr>
              <w:t>2</w:t>
            </w:r>
            <w:r w:rsidRPr="00080A0B">
              <w:rPr>
                <w:lang w:val="fr-FR"/>
              </w:rPr>
              <w:t>y</w:t>
            </w:r>
            <w:r w:rsidRPr="00080A0B">
              <w:rPr>
                <w:vertAlign w:val="superscript"/>
                <w:lang w:val="fr-FR"/>
              </w:rPr>
              <w:t>2</w:t>
            </w:r>
            <w:r w:rsidRPr="00080A0B">
              <w:rPr>
                <w:lang w:val="fr-FR"/>
              </w:rPr>
              <w:t xml:space="preserve"> + 6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 12xy ) : 3xy = xy + 2xy</w:t>
            </w:r>
            <w:r w:rsidRPr="00080A0B">
              <w:rPr>
                <w:vertAlign w:val="superscript"/>
                <w:lang w:val="fr-FR"/>
              </w:rPr>
              <w:t>2</w:t>
            </w:r>
            <w:r w:rsidRPr="00080A0B">
              <w:rPr>
                <w:lang w:val="fr-FR"/>
              </w:rPr>
              <w:t xml:space="preserve">  - 4</w:t>
            </w:r>
          </w:p>
        </w:tc>
        <w:tc>
          <w:tcPr>
            <w:tcW w:w="1200" w:type="dxa"/>
            <w:shd w:val="clear" w:color="auto" w:fill="auto"/>
          </w:tcPr>
          <w:p w14:paraId="0624ACD0" w14:textId="77777777" w:rsidR="00EA63E6" w:rsidRPr="00080A0B" w:rsidRDefault="00EA63E6" w:rsidP="0092170E">
            <w:pPr>
              <w:rPr>
                <w:lang w:val="fr-FR"/>
              </w:rPr>
            </w:pPr>
            <w:r w:rsidRPr="00080A0B">
              <w:rPr>
                <w:lang w:val="fr-FR"/>
              </w:rPr>
              <w:t>1.0</w:t>
            </w:r>
          </w:p>
        </w:tc>
      </w:tr>
      <w:tr w:rsidR="00EA63E6" w:rsidRPr="00080A0B" w14:paraId="4674E2E3"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14:paraId="381E71F3" w14:textId="77777777" w:rsidR="00EA63E6" w:rsidRPr="00080A0B" w:rsidRDefault="00EA63E6" w:rsidP="0092170E">
            <w:pPr>
              <w:rPr>
                <w:b/>
                <w:u w:val="single"/>
              </w:rPr>
            </w:pPr>
            <w:r w:rsidRPr="00080A0B">
              <w:rPr>
                <w:b/>
                <w:u w:val="single"/>
              </w:rPr>
              <w:t>Bài 3:</w:t>
            </w:r>
          </w:p>
          <w:p w14:paraId="03065398" w14:textId="77777777" w:rsidR="00EA63E6" w:rsidRPr="00080A0B" w:rsidRDefault="00EA63E6" w:rsidP="0092170E">
            <w:pPr>
              <w:rPr>
                <w:b/>
              </w:rPr>
            </w:pPr>
            <w:r w:rsidRPr="00080A0B">
              <w:rPr>
                <w:b/>
              </w:rPr>
              <w:t>2.0 điểm</w:t>
            </w:r>
          </w:p>
        </w:tc>
        <w:tc>
          <w:tcPr>
            <w:tcW w:w="1680" w:type="dxa"/>
            <w:shd w:val="clear" w:color="auto" w:fill="auto"/>
          </w:tcPr>
          <w:p w14:paraId="24C1994E" w14:textId="77777777" w:rsidR="00EA63E6" w:rsidRPr="00080A0B" w:rsidRDefault="00EA63E6" w:rsidP="0092170E">
            <w:pPr>
              <w:rPr>
                <w:b/>
              </w:rPr>
            </w:pPr>
            <w:r w:rsidRPr="00080A0B">
              <w:rPr>
                <w:b/>
              </w:rPr>
              <w:t>a. 1.0 điểm</w:t>
            </w:r>
          </w:p>
          <w:p w14:paraId="322309D3" w14:textId="77777777" w:rsidR="00EA63E6" w:rsidRPr="00080A0B" w:rsidRDefault="00EA63E6" w:rsidP="0092170E">
            <w:pPr>
              <w:rPr>
                <w:b/>
              </w:rPr>
            </w:pPr>
          </w:p>
          <w:p w14:paraId="053CAEE2" w14:textId="77777777" w:rsidR="00EA63E6" w:rsidRPr="00080A0B" w:rsidRDefault="00EA63E6" w:rsidP="0092170E">
            <w:pPr>
              <w:rPr>
                <w:b/>
              </w:rPr>
            </w:pPr>
          </w:p>
        </w:tc>
        <w:tc>
          <w:tcPr>
            <w:tcW w:w="6480" w:type="dxa"/>
            <w:gridSpan w:val="2"/>
            <w:shd w:val="clear" w:color="auto" w:fill="auto"/>
          </w:tcPr>
          <w:p w14:paraId="040DD5AB" w14:textId="77777777" w:rsidR="00EA63E6" w:rsidRPr="00080A0B" w:rsidRDefault="00EA63E6" w:rsidP="0092170E">
            <w:r w:rsidRPr="00080A0B">
              <w:t>Thực hiện phép chia được thương là x – 5;  dư là 5 + a</w:t>
            </w:r>
          </w:p>
          <w:p w14:paraId="21CAB220" w14:textId="77777777" w:rsidR="00EA63E6" w:rsidRPr="00080A0B" w:rsidRDefault="00EA63E6" w:rsidP="0092170E">
            <w:r w:rsidRPr="00080A0B">
              <w:t>Để đa thức x</w:t>
            </w:r>
            <w:r w:rsidRPr="00080A0B">
              <w:rPr>
                <w:vertAlign w:val="superscript"/>
              </w:rPr>
              <w:t>3</w:t>
            </w:r>
            <w:r w:rsidRPr="00080A0B">
              <w:t xml:space="preserve"> – 4x</w:t>
            </w:r>
            <w:r w:rsidRPr="00080A0B">
              <w:rPr>
                <w:vertAlign w:val="superscript"/>
              </w:rPr>
              <w:t xml:space="preserve">2 </w:t>
            </w:r>
            <w:r w:rsidRPr="00080A0B">
              <w:t xml:space="preserve">– 4x + a chia hết cho đa thức </w:t>
            </w:r>
          </w:p>
          <w:p w14:paraId="78204785" w14:textId="77777777" w:rsidR="00EA63E6" w:rsidRPr="00080A0B" w:rsidRDefault="00EA63E6" w:rsidP="0092170E">
            <w:r w:rsidRPr="00080A0B">
              <w:t>x</w:t>
            </w:r>
            <w:r w:rsidRPr="00080A0B">
              <w:rPr>
                <w:vertAlign w:val="superscript"/>
              </w:rPr>
              <w:t>2</w:t>
            </w:r>
            <w:r w:rsidRPr="00080A0B">
              <w:t xml:space="preserve"> + x + 1 thì số dư 5 + a = 0</w:t>
            </w:r>
            <w:r w:rsidRPr="00080A0B">
              <w:fldChar w:fldCharType="begin"/>
            </w:r>
            <w:r w:rsidRPr="00080A0B">
              <w:instrText xml:space="preserve"> QUOTE </w:instrText>
            </w:r>
            <w:r w:rsidR="005611EB">
              <w:rPr>
                <w:position w:val="-6"/>
              </w:rPr>
              <w:pict w14:anchorId="34DB50FC">
                <v:shape id="_x0000_i2533" type="#_x0000_t75" style="width:6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B6D3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B6D38&quot; wsp:rsidP=&quot;00AB6D38&quot;&gt;&lt;m:oMathPara&gt;&lt;m:oMath&gt;&lt;m:r&gt;&lt;w:rPr&gt;&lt;w:rFonts w:ascii=&quot;Cambria Math&quot; w:h-ansi=&quot;Cambria Math&quot; w:cs=&quot;Cambria&quot;/&gt;&lt;wx:font wx:val=&quot;Cambria Math&quot;/&gt;&lt;w:i/&gt;&lt;/w:rPr&gt;&lt;m:t&gt;â‡”a=-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1" o:title="" chromakey="white"/>
                </v:shape>
              </w:pict>
            </w:r>
            <w:r w:rsidRPr="00080A0B">
              <w:instrText xml:space="preserve"> </w:instrText>
            </w:r>
            <w:r w:rsidRPr="00080A0B">
              <w:fldChar w:fldCharType="separate"/>
            </w:r>
            <w:r w:rsidR="005611EB">
              <w:rPr>
                <w:position w:val="-6"/>
              </w:rPr>
              <w:pict w14:anchorId="5CBEAEBC">
                <v:shape id="_x0000_i2534" type="#_x0000_t75" style="width:6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B6D3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B6D38&quot; wsp:rsidP=&quot;00AB6D38&quot;&gt;&lt;m:oMathPara&gt;&lt;m:oMath&gt;&lt;m:r&gt;&lt;w:rPr&gt;&lt;w:rFonts w:ascii=&quot;Cambria Math&quot; w:h-ansi=&quot;Cambria Math&quot; w:cs=&quot;Cambria&quot;/&gt;&lt;wx:font wx:val=&quot;Cambria Math&quot;/&gt;&lt;w:i/&gt;&lt;/w:rPr&gt;&lt;m:t&gt;â‡”a=-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1" o:title="" chromakey="white"/>
                </v:shape>
              </w:pict>
            </w:r>
            <w:r w:rsidRPr="00080A0B">
              <w:fldChar w:fldCharType="end"/>
            </w:r>
          </w:p>
        </w:tc>
        <w:tc>
          <w:tcPr>
            <w:tcW w:w="1200" w:type="dxa"/>
            <w:shd w:val="clear" w:color="auto" w:fill="auto"/>
          </w:tcPr>
          <w:p w14:paraId="0964A79D" w14:textId="77777777" w:rsidR="00EA63E6" w:rsidRPr="00080A0B" w:rsidRDefault="00EA63E6" w:rsidP="0092170E">
            <w:r w:rsidRPr="00080A0B">
              <w:t>0.5</w:t>
            </w:r>
          </w:p>
          <w:p w14:paraId="757EF3E5" w14:textId="77777777" w:rsidR="00EA63E6" w:rsidRPr="00080A0B" w:rsidRDefault="00EA63E6" w:rsidP="0092170E"/>
          <w:p w14:paraId="225F8B6F" w14:textId="77777777" w:rsidR="00EA63E6" w:rsidRPr="00080A0B" w:rsidRDefault="00EA63E6" w:rsidP="0092170E">
            <w:r w:rsidRPr="00080A0B">
              <w:t>0.5</w:t>
            </w:r>
          </w:p>
        </w:tc>
      </w:tr>
      <w:tr w:rsidR="00EA63E6" w:rsidRPr="00080A0B" w14:paraId="3C23E528"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14:paraId="0D30F5D6" w14:textId="77777777" w:rsidR="00EA63E6" w:rsidRPr="00080A0B" w:rsidRDefault="00EA63E6" w:rsidP="0092170E"/>
        </w:tc>
        <w:tc>
          <w:tcPr>
            <w:tcW w:w="1680" w:type="dxa"/>
            <w:shd w:val="clear" w:color="auto" w:fill="auto"/>
          </w:tcPr>
          <w:p w14:paraId="2A53BE47" w14:textId="77777777" w:rsidR="00EA63E6" w:rsidRPr="00080A0B" w:rsidRDefault="00EA63E6" w:rsidP="0092170E">
            <w:pPr>
              <w:rPr>
                <w:b/>
              </w:rPr>
            </w:pPr>
            <w:r w:rsidRPr="00080A0B">
              <w:rPr>
                <w:b/>
              </w:rPr>
              <w:t>b. 1.0 điểm</w:t>
            </w:r>
          </w:p>
        </w:tc>
        <w:tc>
          <w:tcPr>
            <w:tcW w:w="6480" w:type="dxa"/>
            <w:gridSpan w:val="2"/>
            <w:shd w:val="clear" w:color="auto" w:fill="auto"/>
          </w:tcPr>
          <w:p w14:paraId="69B771B9" w14:textId="77777777" w:rsidR="00EA63E6" w:rsidRPr="00080A0B" w:rsidRDefault="00EA63E6" w:rsidP="0092170E">
            <w:pPr>
              <w:pStyle w:val="ListParagraph"/>
            </w:pPr>
            <w:r w:rsidRPr="00080A0B">
              <w:fldChar w:fldCharType="begin"/>
            </w:r>
            <w:r w:rsidRPr="00080A0B">
              <w:instrText xml:space="preserve"> QUOTE </w:instrText>
            </w:r>
            <w:r w:rsidR="005611EB">
              <w:rPr>
                <w:position w:val="-18"/>
              </w:rPr>
              <w:pict w14:anchorId="1A423E50">
                <v:shape id="_x0000_i2535" type="#_x0000_t75" style="width:117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016D&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016D&quot; wsp:rsidP=&quot;00A8016D&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d&gt;&lt;m:dPr&gt;&lt;m:begChr m:val=&quot;[&quot;/&gt;&lt;m:endChr m:val=&quot;]&quot;/&gt;&lt;m:ctrlPr&gt;&lt;w:rPr&gt;&lt;w:rFonts w:ascii=&quot;Cambria Math&quot; w:h-ansi=&quot;Cambria Math&quot; w:cs=&quot;Cambria&quot;/&gt;&lt;wx:font wx:val=&quot;Cambria Math&quot;/&gt;&lt;w:i/&gt;&lt;/w:rPr&gt;&lt;/m:ctrlPr&gt;&lt;/m:dPr&gt;&lt;m:e&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x&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y&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2" o:title="" chromakey="white"/>
                </v:shape>
              </w:pict>
            </w:r>
            <w:r w:rsidRPr="00080A0B">
              <w:instrText xml:space="preserve"> </w:instrText>
            </w:r>
            <w:r w:rsidRPr="00080A0B">
              <w:fldChar w:fldCharType="separate"/>
            </w:r>
            <w:r w:rsidR="005611EB">
              <w:rPr>
                <w:position w:val="-18"/>
              </w:rPr>
              <w:pict w14:anchorId="7A5D38A2">
                <v:shape id="_x0000_i2536" type="#_x0000_t75" style="width:117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016D&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016D&quot; wsp:rsidP=&quot;00A8016D&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d&gt;&lt;m:dPr&gt;&lt;m:begChr m:val=&quot;[&quot;/&gt;&lt;m:endChr m:val=&quot;]&quot;/&gt;&lt;m:ctrlPr&gt;&lt;w:rPr&gt;&lt;w:rFonts w:ascii=&quot;Cambria Math&quot; w:h-ansi=&quot;Cambria Math&quot; w:cs=&quot;Cambria&quot;/&gt;&lt;wx:font wx:val=&quot;Cambria Math&quot;/&gt;&lt;w:i/&gt;&lt;/w:rPr&gt;&lt;/m:ctrlPr&gt;&lt;/m:dPr&gt;&lt;m:e&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x&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y&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2" o:title="" chromakey="white"/>
                </v:shape>
              </w:pict>
            </w:r>
            <w:r w:rsidRPr="00080A0B">
              <w:fldChar w:fldCharType="end"/>
            </w:r>
            <w:r w:rsidRPr="00080A0B">
              <w:t xml:space="preserve"> =</w:t>
            </w:r>
            <w:r w:rsidRPr="00080A0B">
              <w:fldChar w:fldCharType="begin"/>
            </w:r>
            <w:r w:rsidRPr="00080A0B">
              <w:instrText xml:space="preserve"> QUOTE </w:instrText>
            </w:r>
            <w:r w:rsidR="005611EB">
              <w:rPr>
                <w:position w:val="-18"/>
              </w:rPr>
              <w:pict w14:anchorId="65529A2E">
                <v:shape id="_x0000_i2537" type="#_x0000_t75" style="width:103.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012FF&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012FF&quot; wsp:rsidP=&quot;001012F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3" o:title="" chromakey="white"/>
                </v:shape>
              </w:pict>
            </w:r>
            <w:r w:rsidRPr="00080A0B">
              <w:instrText xml:space="preserve"> </w:instrText>
            </w:r>
            <w:r w:rsidRPr="00080A0B">
              <w:fldChar w:fldCharType="separate"/>
            </w:r>
            <w:r w:rsidR="005611EB">
              <w:rPr>
                <w:position w:val="-18"/>
              </w:rPr>
              <w:pict w14:anchorId="2CF1D651">
                <v:shape id="_x0000_i2538" type="#_x0000_t75" style="width:103.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012FF&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012FF&quot; wsp:rsidP=&quot;001012F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3" o:title="" chromakey="white"/>
                </v:shape>
              </w:pict>
            </w:r>
            <w:r w:rsidRPr="00080A0B">
              <w:fldChar w:fldCharType="end"/>
            </w:r>
          </w:p>
          <w:p w14:paraId="3D92AE6F" w14:textId="77777777" w:rsidR="00EA63E6" w:rsidRPr="00080A0B" w:rsidRDefault="006C76E5" w:rsidP="0092170E">
            <w:pPr>
              <w:pStyle w:val="ListParagraph"/>
            </w:pPr>
            <w:r>
              <w:pict w14:anchorId="54B7A1B7">
                <v:shape id="_x0000_i2539" type="#_x0000_t75" style="width:219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24D9&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Pr=&quot;00D924D9&quot; wsp:rsidRDefault=&quot;00D924D9&quot; wsp:rsidP=&quot;00D924D9&quot;&gt;&lt;m:oMathPara&gt;&lt;m:oMath&gt;&lt;m:r&gt;&lt;w:rPr&gt;&lt;w:rFonts w:ascii=&quot;Cambria Math&quot; w:h-ansi=&quot;Cambria Math&quot; w:cs=&quot;Cambria&quot;/&gt;&lt;wx:font wx:val=&quot;Cambria Math&quot;/&gt;&lt;w:i/&gt;&lt;/w:rPr&gt;&lt;m:t&gt;= &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1&lt;/m:t&gt;&lt;/m:r&gt;&lt;/m:oMath&gt;&lt;/m:oMathPara&gt;&lt;/w:p&gt;&lt;w:sectPr wsp:rsidR=&quot;00000000&quot; wsp:rsidRPr=&quot;00D924D9&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4" o:title="" chromakey="white"/>
                </v:shape>
              </w:pict>
            </w:r>
          </w:p>
          <w:p w14:paraId="3F3AA533" w14:textId="77777777" w:rsidR="00EA63E6" w:rsidRPr="00080A0B" w:rsidRDefault="00EA63E6" w:rsidP="0092170E">
            <w:r w:rsidRPr="00080A0B">
              <w:t xml:space="preserve">Vậy giá trị của biểu thức đã cho không phụ thuộc vào giá trị của biến x; y ( với </w:t>
            </w:r>
            <w:r w:rsidRPr="00080A0B">
              <w:fldChar w:fldCharType="begin"/>
            </w:r>
            <w:r w:rsidRPr="00080A0B">
              <w:instrText xml:space="preserve"> QUOTE </w:instrText>
            </w:r>
            <w:r w:rsidR="005611EB">
              <w:rPr>
                <w:position w:val="-8"/>
              </w:rPr>
              <w:pict w14:anchorId="23C3BD7A">
                <v:shape id="_x0000_i2540" type="#_x0000_t75" style="width:12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29E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29EF&quot; wsp:rsidP=&quot;009629EF&quot;&gt;&lt;m:oMathPara&gt;&lt;m:oMath&gt;&lt;m:r&gt;&lt;w:rPr&gt;&lt;w:rFonts w:ascii=&quot;Cambria Math&quot; w:h-ansi=&quot;Cambria Math&quot; w:cs=&quot;Cambria&quot;/&gt;&lt;wx:font wx:val=&quot;Cambria Math&quot;/&gt;&lt;w:i/&gt;&lt;/w:rPr&gt;&lt;m:t&gt;xâ‰ 0;yâ‰ 0;xâ‰ 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5" o:title="" chromakey="white"/>
                </v:shape>
              </w:pict>
            </w:r>
            <w:r w:rsidRPr="00080A0B">
              <w:instrText xml:space="preserve"> </w:instrText>
            </w:r>
            <w:r w:rsidRPr="00080A0B">
              <w:fldChar w:fldCharType="separate"/>
            </w:r>
            <w:r w:rsidR="005611EB">
              <w:rPr>
                <w:position w:val="-8"/>
              </w:rPr>
              <w:pict w14:anchorId="2748BC8D">
                <v:shape id="_x0000_i2541" type="#_x0000_t75" style="width:12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29E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29EF&quot; wsp:rsidP=&quot;009629EF&quot;&gt;&lt;m:oMathPara&gt;&lt;m:oMath&gt;&lt;m:r&gt;&lt;w:rPr&gt;&lt;w:rFonts w:ascii=&quot;Cambria Math&quot; w:h-ansi=&quot;Cambria Math&quot; w:cs=&quot;Cambria&quot;/&gt;&lt;wx:font wx:val=&quot;Cambria Math&quot;/&gt;&lt;w:i/&gt;&lt;/w:rPr&gt;&lt;m:t&gt;xâ‰ 0;yâ‰ 0;xâ‰ 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5" o:title="" chromakey="white"/>
                </v:shape>
              </w:pict>
            </w:r>
            <w:r w:rsidRPr="00080A0B">
              <w:fldChar w:fldCharType="end"/>
            </w:r>
          </w:p>
        </w:tc>
        <w:tc>
          <w:tcPr>
            <w:tcW w:w="1200" w:type="dxa"/>
            <w:shd w:val="clear" w:color="auto" w:fill="auto"/>
          </w:tcPr>
          <w:p w14:paraId="47E07D4E" w14:textId="77777777" w:rsidR="00EA63E6" w:rsidRPr="00080A0B" w:rsidRDefault="00EA63E6" w:rsidP="0092170E"/>
          <w:p w14:paraId="0A33E2C5" w14:textId="77777777" w:rsidR="00EA63E6" w:rsidRPr="00080A0B" w:rsidRDefault="00EA63E6" w:rsidP="0092170E">
            <w:r w:rsidRPr="00080A0B">
              <w:t>0.5</w:t>
            </w:r>
          </w:p>
          <w:p w14:paraId="038F5359" w14:textId="77777777" w:rsidR="00EA63E6" w:rsidRPr="00080A0B" w:rsidRDefault="00EA63E6" w:rsidP="0092170E">
            <w:r w:rsidRPr="00080A0B">
              <w:t>0.25</w:t>
            </w:r>
          </w:p>
          <w:p w14:paraId="2C7D1E27" w14:textId="77777777" w:rsidR="00EA63E6" w:rsidRPr="00080A0B" w:rsidRDefault="00EA63E6" w:rsidP="0092170E"/>
          <w:p w14:paraId="56FA8712" w14:textId="77777777" w:rsidR="00EA63E6" w:rsidRPr="00080A0B" w:rsidRDefault="00EA63E6" w:rsidP="0092170E"/>
          <w:p w14:paraId="641CB3A0" w14:textId="77777777" w:rsidR="00EA63E6" w:rsidRPr="00080A0B" w:rsidRDefault="00EA63E6" w:rsidP="0092170E">
            <w:r w:rsidRPr="00080A0B">
              <w:t>0.25</w:t>
            </w:r>
          </w:p>
        </w:tc>
      </w:tr>
      <w:tr w:rsidR="00EA63E6" w:rsidRPr="00080A0B" w14:paraId="44473A36"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14:paraId="481AF5D0" w14:textId="77777777" w:rsidR="00EA63E6" w:rsidRPr="00080A0B" w:rsidRDefault="00EA63E6" w:rsidP="0092170E">
            <w:pPr>
              <w:rPr>
                <w:b/>
                <w:u w:val="single"/>
              </w:rPr>
            </w:pPr>
            <w:r w:rsidRPr="00080A0B">
              <w:rPr>
                <w:b/>
                <w:u w:val="single"/>
              </w:rPr>
              <w:t>Bài 4:</w:t>
            </w:r>
          </w:p>
          <w:p w14:paraId="4D5514F0" w14:textId="77777777" w:rsidR="00EA63E6" w:rsidRPr="00080A0B" w:rsidRDefault="00EA63E6" w:rsidP="0092170E">
            <w:pPr>
              <w:rPr>
                <w:b/>
              </w:rPr>
            </w:pPr>
            <w:r w:rsidRPr="00080A0B">
              <w:rPr>
                <w:b/>
              </w:rPr>
              <w:t>3.5 điểm</w:t>
            </w:r>
          </w:p>
        </w:tc>
        <w:tc>
          <w:tcPr>
            <w:tcW w:w="1680" w:type="dxa"/>
            <w:shd w:val="clear" w:color="auto" w:fill="auto"/>
          </w:tcPr>
          <w:p w14:paraId="54111600" w14:textId="77777777" w:rsidR="00EA63E6" w:rsidRPr="00080A0B" w:rsidRDefault="00EA63E6" w:rsidP="0092170E">
            <w:pPr>
              <w:rPr>
                <w:b/>
              </w:rPr>
            </w:pPr>
          </w:p>
        </w:tc>
        <w:tc>
          <w:tcPr>
            <w:tcW w:w="6480" w:type="dxa"/>
            <w:gridSpan w:val="2"/>
            <w:shd w:val="clear" w:color="auto" w:fill="auto"/>
          </w:tcPr>
          <w:p w14:paraId="2E85DD89" w14:textId="77777777" w:rsidR="00EA63E6" w:rsidRPr="00080A0B" w:rsidRDefault="006C76E5" w:rsidP="0092170E">
            <w:r>
              <w:rPr>
                <w:noProof/>
              </w:rPr>
              <w:pict w14:anchorId="2C762EC9">
                <v:shape id="Picture 813" o:spid="_x0000_i2542" type="#_x0000_t75" style="width:130.5pt;height:81pt;visibility:visible">
                  <v:imagedata r:id="rId1146" o:title=""/>
                </v:shape>
              </w:pict>
            </w:r>
          </w:p>
        </w:tc>
        <w:tc>
          <w:tcPr>
            <w:tcW w:w="1200" w:type="dxa"/>
            <w:shd w:val="clear" w:color="auto" w:fill="auto"/>
          </w:tcPr>
          <w:p w14:paraId="60909AF2" w14:textId="77777777" w:rsidR="00EA63E6" w:rsidRPr="00080A0B" w:rsidRDefault="00EA63E6" w:rsidP="0092170E"/>
          <w:p w14:paraId="26952F60" w14:textId="77777777" w:rsidR="00EA63E6" w:rsidRPr="00080A0B" w:rsidRDefault="00EA63E6" w:rsidP="0092170E">
            <w:r w:rsidRPr="00080A0B">
              <w:t>0.5</w:t>
            </w:r>
          </w:p>
        </w:tc>
      </w:tr>
      <w:tr w:rsidR="00EA63E6" w:rsidRPr="00080A0B" w14:paraId="72CCC229"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14:paraId="7B90F644" w14:textId="77777777" w:rsidR="00EA63E6" w:rsidRPr="00080A0B" w:rsidRDefault="00EA63E6" w:rsidP="0092170E"/>
        </w:tc>
        <w:tc>
          <w:tcPr>
            <w:tcW w:w="1680" w:type="dxa"/>
            <w:shd w:val="clear" w:color="auto" w:fill="auto"/>
          </w:tcPr>
          <w:p w14:paraId="034487F1" w14:textId="77777777" w:rsidR="00EA63E6" w:rsidRPr="00080A0B" w:rsidRDefault="00EA63E6" w:rsidP="0092170E">
            <w:pPr>
              <w:rPr>
                <w:b/>
              </w:rPr>
            </w:pPr>
            <w:r w:rsidRPr="00080A0B">
              <w:rPr>
                <w:b/>
              </w:rPr>
              <w:t xml:space="preserve">a.1.0 điểm </w:t>
            </w:r>
          </w:p>
        </w:tc>
        <w:tc>
          <w:tcPr>
            <w:tcW w:w="6480" w:type="dxa"/>
            <w:gridSpan w:val="2"/>
            <w:shd w:val="clear" w:color="auto" w:fill="auto"/>
          </w:tcPr>
          <w:p w14:paraId="771FD821" w14:textId="77777777" w:rsidR="00EA63E6" w:rsidRPr="00080A0B" w:rsidRDefault="00EA63E6" w:rsidP="0092170E">
            <w:r w:rsidRPr="00080A0B">
              <w:t xml:space="preserve">Vì M là trung điểm của BH ; N là trung điểm của AH nên MN là </w:t>
            </w:r>
            <w:r w:rsidRPr="00080A0B">
              <w:lastRenderedPageBreak/>
              <w:t>đường trung bình của tam giác ABH.</w:t>
            </w:r>
          </w:p>
          <w:p w14:paraId="1BB350F2" w14:textId="77777777" w:rsidR="00EA63E6" w:rsidRPr="00080A0B" w:rsidRDefault="00EA63E6" w:rsidP="0092170E">
            <w:r w:rsidRPr="00080A0B">
              <w:t>Suy ra : MN song song với AB</w:t>
            </w:r>
          </w:p>
          <w:p w14:paraId="49350E22" w14:textId="77777777" w:rsidR="00EA63E6" w:rsidRPr="00080A0B" w:rsidRDefault="00EA63E6" w:rsidP="0092170E">
            <w:r w:rsidRPr="00080A0B">
              <w:t>Vậy tứ giác ABMN là hình thang</w:t>
            </w:r>
          </w:p>
        </w:tc>
        <w:tc>
          <w:tcPr>
            <w:tcW w:w="1200" w:type="dxa"/>
            <w:shd w:val="clear" w:color="auto" w:fill="auto"/>
          </w:tcPr>
          <w:p w14:paraId="136C0D5D" w14:textId="77777777" w:rsidR="00EA63E6" w:rsidRPr="00080A0B" w:rsidRDefault="00EA63E6" w:rsidP="0092170E"/>
          <w:p w14:paraId="3349688D" w14:textId="77777777" w:rsidR="00EA63E6" w:rsidRPr="00080A0B" w:rsidRDefault="00EA63E6" w:rsidP="0092170E">
            <w:r w:rsidRPr="00080A0B">
              <w:lastRenderedPageBreak/>
              <w:t>0.25</w:t>
            </w:r>
          </w:p>
          <w:p w14:paraId="223CB2CE" w14:textId="77777777" w:rsidR="00EA63E6" w:rsidRPr="00080A0B" w:rsidRDefault="00EA63E6" w:rsidP="0092170E">
            <w:r w:rsidRPr="00080A0B">
              <w:t>0.25</w:t>
            </w:r>
          </w:p>
          <w:p w14:paraId="0DA44A8D" w14:textId="77777777" w:rsidR="00EA63E6" w:rsidRPr="00080A0B" w:rsidRDefault="00EA63E6" w:rsidP="0092170E">
            <w:r w:rsidRPr="00080A0B">
              <w:t>0.5</w:t>
            </w:r>
          </w:p>
        </w:tc>
      </w:tr>
      <w:tr w:rsidR="00EA63E6" w:rsidRPr="00080A0B" w14:paraId="01C17DE7"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14:paraId="34418EEA" w14:textId="77777777" w:rsidR="00EA63E6" w:rsidRPr="00080A0B" w:rsidRDefault="00EA63E6" w:rsidP="0092170E"/>
        </w:tc>
        <w:tc>
          <w:tcPr>
            <w:tcW w:w="1680" w:type="dxa"/>
            <w:shd w:val="clear" w:color="auto" w:fill="auto"/>
          </w:tcPr>
          <w:p w14:paraId="52146FC3" w14:textId="77777777" w:rsidR="00EA63E6" w:rsidRPr="00080A0B" w:rsidRDefault="00EA63E6" w:rsidP="0092170E">
            <w:pPr>
              <w:rPr>
                <w:b/>
              </w:rPr>
            </w:pPr>
            <w:r w:rsidRPr="00080A0B">
              <w:rPr>
                <w:b/>
              </w:rPr>
              <w:t>b. 0.75 điểm</w:t>
            </w:r>
          </w:p>
        </w:tc>
        <w:tc>
          <w:tcPr>
            <w:tcW w:w="6480" w:type="dxa"/>
            <w:gridSpan w:val="2"/>
            <w:shd w:val="clear" w:color="auto" w:fill="auto"/>
          </w:tcPr>
          <w:p w14:paraId="751073FD" w14:textId="77777777" w:rsidR="00EA63E6" w:rsidRPr="00080A0B" w:rsidRDefault="00EA63E6" w:rsidP="0092170E">
            <w:r w:rsidRPr="00080A0B">
              <w:t>Vì MN song song với AB mà AB vuông góc với BC nên MN vuông góc với BC.</w:t>
            </w:r>
          </w:p>
          <w:p w14:paraId="133E9D2F" w14:textId="77777777" w:rsidR="00EA63E6" w:rsidRPr="00080A0B" w:rsidRDefault="00EA63E6" w:rsidP="0092170E">
            <w:pPr>
              <w:rPr>
                <w:lang w:val="fr-FR"/>
              </w:rPr>
            </w:pPr>
            <w:r w:rsidRPr="00080A0B">
              <w:rPr>
                <w:lang w:val="fr-FR"/>
              </w:rPr>
              <w:t xml:space="preserve">Xét </w:t>
            </w:r>
            <w:r w:rsidRPr="00080A0B">
              <w:rPr>
                <w:lang w:val="fr-FR"/>
              </w:rPr>
              <w:fldChar w:fldCharType="begin"/>
            </w:r>
            <w:r w:rsidRPr="00080A0B">
              <w:rPr>
                <w:lang w:val="fr-FR"/>
              </w:rPr>
              <w:instrText xml:space="preserve"> QUOTE </w:instrText>
            </w:r>
            <w:r w:rsidR="005611EB">
              <w:rPr>
                <w:position w:val="-6"/>
              </w:rPr>
              <w:pict w14:anchorId="4CEDAC63">
                <v:shape id="_x0000_i2543"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B5473&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B5473&quot; wsp:rsidP=&quot;00DB5473&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7" o:title="" chromakey="white"/>
                </v:shape>
              </w:pict>
            </w:r>
            <w:r w:rsidRPr="00080A0B">
              <w:rPr>
                <w:lang w:val="fr-FR"/>
              </w:rPr>
              <w:instrText xml:space="preserve"> </w:instrText>
            </w:r>
            <w:r w:rsidRPr="00080A0B">
              <w:rPr>
                <w:lang w:val="fr-FR"/>
              </w:rPr>
              <w:fldChar w:fldCharType="separate"/>
            </w:r>
            <w:r w:rsidR="005611EB">
              <w:rPr>
                <w:position w:val="-6"/>
              </w:rPr>
              <w:pict w14:anchorId="54FB23DC">
                <v:shape id="_x0000_i2544"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B5473&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B5473&quot; wsp:rsidP=&quot;00DB5473&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7" o:title="" chromakey="white"/>
                </v:shape>
              </w:pict>
            </w:r>
            <w:r w:rsidRPr="00080A0B">
              <w:rPr>
                <w:lang w:val="fr-FR"/>
              </w:rPr>
              <w:fldChar w:fldCharType="end"/>
            </w:r>
            <w:r w:rsidRPr="00080A0B">
              <w:rPr>
                <w:lang w:val="fr-FR"/>
              </w:rPr>
              <w:t xml:space="preserve"> có BH</w:t>
            </w:r>
            <w:r w:rsidRPr="00080A0B">
              <w:rPr>
                <w:lang w:val="fr-FR"/>
              </w:rPr>
              <w:fldChar w:fldCharType="begin"/>
            </w:r>
            <w:r w:rsidRPr="00080A0B">
              <w:rPr>
                <w:lang w:val="fr-FR"/>
              </w:rPr>
              <w:instrText xml:space="preserve"> QUOTE </w:instrText>
            </w:r>
            <w:r w:rsidR="005611EB">
              <w:rPr>
                <w:position w:val="-8"/>
              </w:rPr>
              <w:pict w14:anchorId="419B9D37">
                <v:shape id="_x0000_i2545" type="#_x0000_t75" style="width:99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Š¥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instrText xml:space="preserve"> </w:instrText>
            </w:r>
            <w:r w:rsidRPr="00080A0B">
              <w:rPr>
                <w:lang w:val="fr-FR"/>
              </w:rPr>
              <w:fldChar w:fldCharType="separate"/>
            </w:r>
            <w:r w:rsidR="005611EB">
              <w:rPr>
                <w:position w:val="-8"/>
              </w:rPr>
              <w:pict w14:anchorId="09EB2F36">
                <v:shape id="_x0000_i2546" type="#_x0000_t75" style="width:99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Š¥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fldChar w:fldCharType="end"/>
            </w:r>
          </w:p>
          <w:p w14:paraId="6420D9AE" w14:textId="77777777" w:rsidR="00EA63E6" w:rsidRPr="00080A0B" w:rsidRDefault="00EA63E6" w:rsidP="0092170E">
            <w:pPr>
              <w:rPr>
                <w:lang w:val="fr-FR"/>
              </w:rPr>
            </w:pPr>
            <w:r w:rsidRPr="00080A0B">
              <w:rPr>
                <w:lang w:val="fr-FR"/>
              </w:rPr>
              <w:t xml:space="preserve"> </w:t>
            </w:r>
            <w:r w:rsidRPr="00080A0B">
              <w:rPr>
                <w:lang w:val="fr-FR"/>
              </w:rPr>
              <w:fldChar w:fldCharType="begin"/>
            </w:r>
            <w:r w:rsidRPr="00080A0B">
              <w:rPr>
                <w:lang w:val="fr-FR"/>
              </w:rPr>
              <w:instrText xml:space="preserve"> QUOTE </w:instrText>
            </w:r>
            <w:r w:rsidR="005611EB">
              <w:rPr>
                <w:position w:val="-6"/>
              </w:rPr>
              <w:pict w14:anchorId="1E7ED122">
                <v:shape id="_x0000_i2547"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54CD&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54CD&quot; wsp:rsidP=&quot;005854CD&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instrText xml:space="preserve"> </w:instrText>
            </w:r>
            <w:r w:rsidRPr="00080A0B">
              <w:rPr>
                <w:lang w:val="fr-FR"/>
              </w:rPr>
              <w:fldChar w:fldCharType="separate"/>
            </w:r>
            <w:r w:rsidR="005611EB">
              <w:rPr>
                <w:position w:val="-6"/>
              </w:rPr>
              <w:pict w14:anchorId="0229C6C5">
                <v:shape id="_x0000_i2548"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54CD&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54CD&quot; wsp:rsidP=&quot;005854CD&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fldChar w:fldCharType="end"/>
            </w:r>
            <w:r w:rsidRPr="00080A0B">
              <w:rPr>
                <w:lang w:val="fr-FR"/>
              </w:rPr>
              <w:t xml:space="preserve">M là trực tâm </w:t>
            </w:r>
            <w:r w:rsidRPr="00080A0B">
              <w:rPr>
                <w:lang w:val="fr-FR"/>
              </w:rPr>
              <w:fldChar w:fldCharType="begin"/>
            </w:r>
            <w:r w:rsidRPr="00080A0B">
              <w:rPr>
                <w:lang w:val="fr-FR"/>
              </w:rPr>
              <w:instrText xml:space="preserve"> QUOTE </w:instrText>
            </w:r>
            <w:r w:rsidR="005611EB">
              <w:rPr>
                <w:position w:val="-6"/>
              </w:rPr>
              <w:pict w14:anchorId="17BB16A3">
                <v:shape id="_x0000_i2549"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16305&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16305&quot; wsp:rsidP=&quot;00316305&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7" o:title="" chromakey="white"/>
                </v:shape>
              </w:pict>
            </w:r>
            <w:r w:rsidRPr="00080A0B">
              <w:rPr>
                <w:lang w:val="fr-FR"/>
              </w:rPr>
              <w:instrText xml:space="preserve"> </w:instrText>
            </w:r>
            <w:r w:rsidRPr="00080A0B">
              <w:rPr>
                <w:lang w:val="fr-FR"/>
              </w:rPr>
              <w:fldChar w:fldCharType="separate"/>
            </w:r>
            <w:r w:rsidR="005611EB">
              <w:rPr>
                <w:position w:val="-6"/>
              </w:rPr>
              <w:pict w14:anchorId="7F601EFD">
                <v:shape id="_x0000_i2550"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16305&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16305&quot; wsp:rsidP=&quot;00316305&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7" o:title="" chromakey="white"/>
                </v:shape>
              </w:pict>
            </w:r>
            <w:r w:rsidRPr="00080A0B">
              <w:rPr>
                <w:lang w:val="fr-FR"/>
              </w:rPr>
              <w:fldChar w:fldCharType="end"/>
            </w:r>
            <w:r w:rsidRPr="00080A0B">
              <w:rPr>
                <w:lang w:val="fr-FR"/>
              </w:rPr>
              <w:t xml:space="preserve">  </w:t>
            </w:r>
            <w:r w:rsidRPr="00080A0B">
              <w:rPr>
                <w:lang w:val="fr-FR"/>
              </w:rPr>
              <w:fldChar w:fldCharType="begin"/>
            </w:r>
            <w:r w:rsidRPr="00080A0B">
              <w:rPr>
                <w:lang w:val="fr-FR"/>
              </w:rPr>
              <w:instrText xml:space="preserve"> QUOTE </w:instrText>
            </w:r>
            <w:r w:rsidR="005611EB">
              <w:rPr>
                <w:position w:val="-6"/>
              </w:rPr>
              <w:pict w14:anchorId="2591D476">
                <v:shape id="_x0000_i2551"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21D2&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21D2&quot; wsp:rsidP=&quot;00AD21D2&quot;&gt;&lt;m:oMathPara&gt;&lt;m:oMath&gt;&lt;m:r&gt;&lt;w:rPr&gt;&lt;w:rFonts w:ascii=&quot;Cambria Math&quot; w:h-ansi=&quot;Cambria Math&quot; w:cs=&quot;Cambria&quot;/&gt;&lt;wx:font wx:val=&quot;Cambria Math&quot;/&gt;&lt;w:i/&gt;&lt;w:lang w:val=&quot;FR&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instrText xml:space="preserve"> </w:instrText>
            </w:r>
            <w:r w:rsidRPr="00080A0B">
              <w:rPr>
                <w:lang w:val="fr-FR"/>
              </w:rPr>
              <w:fldChar w:fldCharType="separate"/>
            </w:r>
            <w:r w:rsidR="005611EB">
              <w:rPr>
                <w:position w:val="-6"/>
              </w:rPr>
              <w:pict w14:anchorId="669072C7">
                <v:shape id="_x0000_i2552"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21D2&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21D2&quot; wsp:rsidP=&quot;00AD21D2&quot;&gt;&lt;m:oMathPara&gt;&lt;m:oMath&gt;&lt;m:r&gt;&lt;w:rPr&gt;&lt;w:rFonts w:ascii=&quot;Cambria Math&quot; w:h-ansi=&quot;Cambria Math&quot; w:cs=&quot;Cambria&quot;/&gt;&lt;wx:font wx:val=&quot;Cambria Math&quot;/&gt;&lt;w:i/&gt;&lt;w:lang w:val=&quot;FR&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fldChar w:fldCharType="end"/>
            </w:r>
            <w:r w:rsidRPr="00080A0B">
              <w:rPr>
                <w:lang w:val="fr-FR"/>
              </w:rPr>
              <w:t xml:space="preserve"> CM</w:t>
            </w:r>
            <w:r w:rsidRPr="00080A0B">
              <w:rPr>
                <w:lang w:val="fr-FR"/>
              </w:rPr>
              <w:fldChar w:fldCharType="begin"/>
            </w:r>
            <w:r w:rsidRPr="00080A0B">
              <w:rPr>
                <w:lang w:val="fr-FR"/>
              </w:rPr>
              <w:instrText xml:space="preserve"> QUOTE </w:instrText>
            </w:r>
            <w:r w:rsidR="005611EB">
              <w:rPr>
                <w:position w:val="-6"/>
              </w:rPr>
              <w:pict w14:anchorId="4E903A2C">
                <v:shape id="_x0000_i2553" type="#_x0000_t75" style="width:3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1" o:title="" chromakey="white"/>
                </v:shape>
              </w:pict>
            </w:r>
            <w:r w:rsidRPr="00080A0B">
              <w:rPr>
                <w:lang w:val="fr-FR"/>
              </w:rPr>
              <w:instrText xml:space="preserve"> </w:instrText>
            </w:r>
            <w:r w:rsidRPr="00080A0B">
              <w:rPr>
                <w:lang w:val="fr-FR"/>
              </w:rPr>
              <w:fldChar w:fldCharType="separate"/>
            </w:r>
            <w:r w:rsidR="005611EB">
              <w:rPr>
                <w:position w:val="-6"/>
              </w:rPr>
              <w:pict w14:anchorId="0E1489D2">
                <v:shape id="_x0000_i2554" type="#_x0000_t75" style="width:3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1" o:title="" chromakey="white"/>
                </v:shape>
              </w:pict>
            </w:r>
            <w:r w:rsidRPr="00080A0B">
              <w:rPr>
                <w:lang w:val="fr-FR"/>
              </w:rPr>
              <w:fldChar w:fldCharType="end"/>
            </w:r>
          </w:p>
        </w:tc>
        <w:tc>
          <w:tcPr>
            <w:tcW w:w="1200" w:type="dxa"/>
            <w:shd w:val="clear" w:color="auto" w:fill="auto"/>
          </w:tcPr>
          <w:p w14:paraId="5B4BDE99" w14:textId="77777777" w:rsidR="00EA63E6" w:rsidRPr="00080A0B" w:rsidRDefault="00EA63E6" w:rsidP="0092170E">
            <w:pPr>
              <w:rPr>
                <w:lang w:val="fr-FR"/>
              </w:rPr>
            </w:pPr>
          </w:p>
          <w:p w14:paraId="08A76D20" w14:textId="77777777" w:rsidR="00EA63E6" w:rsidRPr="00080A0B" w:rsidRDefault="00EA63E6" w:rsidP="0092170E">
            <w:pPr>
              <w:rPr>
                <w:lang w:val="fr-FR"/>
              </w:rPr>
            </w:pPr>
            <w:r w:rsidRPr="00080A0B">
              <w:rPr>
                <w:lang w:val="fr-FR"/>
              </w:rPr>
              <w:t>0.25</w:t>
            </w:r>
          </w:p>
          <w:p w14:paraId="1A121A6D" w14:textId="77777777" w:rsidR="00EA63E6" w:rsidRPr="00080A0B" w:rsidRDefault="00EA63E6" w:rsidP="0092170E">
            <w:r w:rsidRPr="00080A0B">
              <w:t>0.25</w:t>
            </w:r>
          </w:p>
          <w:p w14:paraId="438C8B1C" w14:textId="77777777" w:rsidR="00EA63E6" w:rsidRPr="00080A0B" w:rsidRDefault="00EA63E6" w:rsidP="0092170E">
            <w:r w:rsidRPr="00080A0B">
              <w:t>0.25</w:t>
            </w:r>
          </w:p>
        </w:tc>
      </w:tr>
      <w:tr w:rsidR="00EA63E6" w:rsidRPr="00080A0B" w14:paraId="673CA621"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14:paraId="7707BA64" w14:textId="77777777" w:rsidR="00EA63E6" w:rsidRPr="00080A0B" w:rsidRDefault="00EA63E6" w:rsidP="0092170E"/>
        </w:tc>
        <w:tc>
          <w:tcPr>
            <w:tcW w:w="1680" w:type="dxa"/>
            <w:shd w:val="clear" w:color="auto" w:fill="auto"/>
          </w:tcPr>
          <w:p w14:paraId="7E86865D" w14:textId="77777777" w:rsidR="00EA63E6" w:rsidRPr="00080A0B" w:rsidRDefault="00EA63E6" w:rsidP="0092170E">
            <w:pPr>
              <w:rPr>
                <w:b/>
              </w:rPr>
            </w:pPr>
            <w:r w:rsidRPr="00080A0B">
              <w:rPr>
                <w:b/>
              </w:rPr>
              <w:t>c. 0.75 điểm</w:t>
            </w:r>
          </w:p>
        </w:tc>
        <w:tc>
          <w:tcPr>
            <w:tcW w:w="6480" w:type="dxa"/>
            <w:gridSpan w:val="2"/>
            <w:shd w:val="clear" w:color="auto" w:fill="auto"/>
          </w:tcPr>
          <w:p w14:paraId="09DD8E42" w14:textId="77777777" w:rsidR="00EA63E6" w:rsidRPr="00080A0B" w:rsidRDefault="00EA63E6" w:rsidP="0092170E">
            <w:r w:rsidRPr="00080A0B">
              <w:t xml:space="preserve">Vì MN là đường trung bình của tam giác ABH nên MN song song với AB và MN = </w:t>
            </w:r>
            <w:r w:rsidRPr="00080A0B">
              <w:fldChar w:fldCharType="begin"/>
            </w:r>
            <w:r w:rsidRPr="00080A0B">
              <w:instrText xml:space="preserve"> QUOTE </w:instrText>
            </w:r>
            <w:r w:rsidR="005611EB">
              <w:rPr>
                <w:position w:val="-15"/>
              </w:rPr>
              <w:pict w14:anchorId="44F7FCFA">
                <v:shape id="_x0000_i2555" type="#_x0000_t75" style="width:2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3D9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3D99&quot; wsp:rsidP=&quot;00A83D99&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2" o:title="" chromakey="white"/>
                </v:shape>
              </w:pict>
            </w:r>
            <w:r w:rsidRPr="00080A0B">
              <w:instrText xml:space="preserve"> </w:instrText>
            </w:r>
            <w:r w:rsidRPr="00080A0B">
              <w:fldChar w:fldCharType="separate"/>
            </w:r>
            <w:r w:rsidR="005611EB">
              <w:rPr>
                <w:position w:val="-15"/>
              </w:rPr>
              <w:pict w14:anchorId="78B0EBCB">
                <v:shape id="_x0000_i2556" type="#_x0000_t75" style="width:2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3D9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3D99&quot; wsp:rsidP=&quot;00A83D99&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2" o:title="" chromakey="white"/>
                </v:shape>
              </w:pict>
            </w:r>
            <w:r w:rsidRPr="00080A0B">
              <w:fldChar w:fldCharType="end"/>
            </w:r>
            <w:r w:rsidRPr="00080A0B">
              <w:t>.</w:t>
            </w:r>
          </w:p>
          <w:p w14:paraId="13A71FD2" w14:textId="77777777" w:rsidR="00EA63E6" w:rsidRPr="00080A0B" w:rsidRDefault="00EA63E6" w:rsidP="0092170E">
            <w:pPr>
              <w:rPr>
                <w:lang w:val="fr-FR"/>
              </w:rPr>
            </w:pPr>
            <w:r w:rsidRPr="00080A0B">
              <w:t xml:space="preserve"> </w:t>
            </w:r>
            <w:r w:rsidRPr="00080A0B">
              <w:rPr>
                <w:lang w:val="fr-FR"/>
              </w:rPr>
              <w:t xml:space="preserve">Mà AB//CD; AB = CD;  CI = </w:t>
            </w:r>
            <w:r w:rsidRPr="00080A0B">
              <w:rPr>
                <w:lang w:val="fr-FR"/>
              </w:rPr>
              <w:fldChar w:fldCharType="begin"/>
            </w:r>
            <w:r w:rsidRPr="00080A0B">
              <w:rPr>
                <w:lang w:val="fr-FR"/>
              </w:rPr>
              <w:instrText xml:space="preserve"> QUOTE </w:instrText>
            </w:r>
            <w:r w:rsidR="005611EB">
              <w:rPr>
                <w:position w:val="-15"/>
              </w:rPr>
              <w:pict w14:anchorId="3652B6F2">
                <v:shape id="_x0000_i2557" type="#_x0000_t75" style="width:2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629B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629B1&quot; wsp:rsidP=&quot;00E629B1&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lang w:val=&quot;FR&quot;/&gt;&lt;/w:rPr&gt;&lt;m:t&gt;1&lt;/m:t&gt;&lt;/m:r&gt;&lt;/m:num&gt;&lt;m:den&gt;&lt;m:r&gt;&lt;w:rPr&gt;&lt;w:rFonts w:ascii=&quot;Cambria Math&quot; w:h-ansi=&quot;Cambria Math&quot; w:cs=&quot;Cambria&quot;/&gt;&lt;wx:font wx:val=&quot;Cambria Math&quot;/&gt;&lt;w:i/&gt;&lt;w:lang w:val=&quot;FR&quot;/&gt;&lt;/w:rPr&gt;&lt;m:t&gt;2&lt;/m:t&gt;&lt;/m:r&gt;&lt;/m:den&gt;&lt;/m:f&gt;&lt;m:r&gt;&lt;w:rPr&gt;&lt;w:rFonts w:ascii=&quot;Cambria Math&quot; w:h-ansi=&quot;Cambria Math&quot; w:cs=&quot;Cambria&quot;/&gt;&lt;wx:font wx:val=&quot;Cambria Math&quot;/&gt;&lt;w:i/&gt;&lt;/w:rPr&gt;&lt;m:t&gt;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3" o:title="" chromakey="white"/>
                </v:shape>
              </w:pict>
            </w:r>
            <w:r w:rsidRPr="00080A0B">
              <w:rPr>
                <w:lang w:val="fr-FR"/>
              </w:rPr>
              <w:instrText xml:space="preserve"> </w:instrText>
            </w:r>
            <w:r w:rsidRPr="00080A0B">
              <w:rPr>
                <w:lang w:val="fr-FR"/>
              </w:rPr>
              <w:fldChar w:fldCharType="separate"/>
            </w:r>
            <w:r w:rsidR="005611EB">
              <w:rPr>
                <w:position w:val="-15"/>
              </w:rPr>
              <w:pict w14:anchorId="1E41207B">
                <v:shape id="_x0000_i2558" type="#_x0000_t75" style="width:2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629B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629B1&quot; wsp:rsidP=&quot;00E629B1&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lang w:val=&quot;FR&quot;/&gt;&lt;/w:rPr&gt;&lt;m:t&gt;1&lt;/m:t&gt;&lt;/m:r&gt;&lt;/m:num&gt;&lt;m:den&gt;&lt;m:r&gt;&lt;w:rPr&gt;&lt;w:rFonts w:ascii=&quot;Cambria Math&quot; w:h-ansi=&quot;Cambria Math&quot; w:cs=&quot;Cambria&quot;/&gt;&lt;wx:font wx:val=&quot;Cambria Math&quot;/&gt;&lt;w:i/&gt;&lt;w:lang w:val=&quot;FR&quot;/&gt;&lt;/w:rPr&gt;&lt;m:t&gt;2&lt;/m:t&gt;&lt;/m:r&gt;&lt;/m:den&gt;&lt;/m:f&gt;&lt;m:r&gt;&lt;w:rPr&gt;&lt;w:rFonts w:ascii=&quot;Cambria Math&quot; w:h-ansi=&quot;Cambria Math&quot; w:cs=&quot;Cambria&quot;/&gt;&lt;wx:font wx:val=&quot;Cambria Math&quot;/&gt;&lt;w:i/&gt;&lt;/w:rPr&gt;&lt;m:t&gt;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3" o:title="" chromakey="white"/>
                </v:shape>
              </w:pict>
            </w:r>
            <w:r w:rsidRPr="00080A0B">
              <w:rPr>
                <w:lang w:val="fr-FR"/>
              </w:rPr>
              <w:fldChar w:fldCharType="end"/>
            </w:r>
            <w:r w:rsidRPr="00080A0B">
              <w:rPr>
                <w:lang w:val="fr-FR"/>
              </w:rPr>
              <w:t xml:space="preserve"> </w:t>
            </w:r>
          </w:p>
          <w:p w14:paraId="0D7C645A" w14:textId="77777777" w:rsidR="00EA63E6" w:rsidRPr="00080A0B" w:rsidRDefault="00EA63E6" w:rsidP="0092170E">
            <w:pPr>
              <w:rPr>
                <w:lang w:val="fr-FR"/>
              </w:rPr>
            </w:pPr>
            <w:r w:rsidRPr="00080A0B">
              <w:rPr>
                <w:lang w:val="fr-FR"/>
              </w:rPr>
              <w:t>nên MN//CI; MN = CI</w:t>
            </w:r>
          </w:p>
          <w:p w14:paraId="782298D9" w14:textId="77777777" w:rsidR="00EA63E6" w:rsidRPr="00080A0B" w:rsidRDefault="00EA63E6" w:rsidP="0092170E">
            <w:pPr>
              <w:rPr>
                <w:lang w:val="fr-FR"/>
              </w:rPr>
            </w:pPr>
            <w:r w:rsidRPr="00080A0B">
              <w:rPr>
                <w:lang w:val="fr-FR"/>
              </w:rPr>
              <w:fldChar w:fldCharType="begin"/>
            </w:r>
            <w:r w:rsidRPr="00080A0B">
              <w:rPr>
                <w:lang w:val="fr-FR"/>
              </w:rPr>
              <w:instrText xml:space="preserve"> QUOTE </w:instrText>
            </w:r>
            <w:r w:rsidR="005611EB">
              <w:rPr>
                <w:position w:val="-6"/>
              </w:rPr>
              <w:pict w14:anchorId="4387DBDC">
                <v:shape id="_x0000_i2559"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22D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22D2&quot; wsp:rsidP=&quot;008022D2&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instrText xml:space="preserve"> </w:instrText>
            </w:r>
            <w:r w:rsidRPr="00080A0B">
              <w:rPr>
                <w:lang w:val="fr-FR"/>
              </w:rPr>
              <w:fldChar w:fldCharType="separate"/>
            </w:r>
            <w:r w:rsidR="005611EB">
              <w:rPr>
                <w:position w:val="-6"/>
              </w:rPr>
              <w:pict w14:anchorId="4E0A6435">
                <v:shape id="_x0000_i2560"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22D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22D2&quot; wsp:rsidP=&quot;008022D2&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fldChar w:fldCharType="end"/>
            </w:r>
            <w:r w:rsidRPr="00080A0B">
              <w:rPr>
                <w:lang w:val="fr-FR"/>
              </w:rPr>
              <w:t xml:space="preserve">CMNI là hình bình hành   </w:t>
            </w:r>
            <w:r w:rsidRPr="00080A0B">
              <w:rPr>
                <w:lang w:val="fr-FR"/>
              </w:rPr>
              <w:fldChar w:fldCharType="begin"/>
            </w:r>
            <w:r w:rsidRPr="00080A0B">
              <w:rPr>
                <w:lang w:val="fr-FR"/>
              </w:rPr>
              <w:instrText xml:space="preserve"> QUOTE </w:instrText>
            </w:r>
            <w:r w:rsidR="005611EB">
              <w:rPr>
                <w:position w:val="-6"/>
              </w:rPr>
              <w:pict w14:anchorId="7FB3248F">
                <v:shape id="_x0000_i2561"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4855&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34855&quot; wsp:rsidP=&quot;00834855&quot;&gt;&lt;m:oMathPara&gt;&lt;m:oMath&gt;&lt;m:r&gt;&lt;w:rPr&gt;&lt;w:rFonts w:ascii=&quot;Cambria Math&quot; w:h-ansi=&quot;Cambria Math&quot; w:cs=&quot;Cambria&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instrText xml:space="preserve"> </w:instrText>
            </w:r>
            <w:r w:rsidRPr="00080A0B">
              <w:rPr>
                <w:lang w:val="fr-FR"/>
              </w:rPr>
              <w:fldChar w:fldCharType="separate"/>
            </w:r>
            <w:r w:rsidR="005611EB">
              <w:rPr>
                <w:position w:val="-6"/>
              </w:rPr>
              <w:pict w14:anchorId="168E83F4">
                <v:shape id="_x0000_i2562"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4855&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34855&quot; wsp:rsidP=&quot;00834855&quot;&gt;&lt;m:oMathPara&gt;&lt;m:oMath&gt;&lt;m:r&gt;&lt;w:rPr&gt;&lt;w:rFonts w:ascii=&quot;Cambria Math&quot; w:h-ansi=&quot;Cambria Math&quot; w:cs=&quot;Cambria&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fldChar w:fldCharType="end"/>
            </w:r>
            <w:r w:rsidRPr="00080A0B">
              <w:rPr>
                <w:lang w:val="fr-FR"/>
              </w:rPr>
              <w:t xml:space="preserve">CM//IN </w:t>
            </w:r>
          </w:p>
          <w:p w14:paraId="624EB9F6" w14:textId="77777777" w:rsidR="00EA63E6" w:rsidRPr="00080A0B" w:rsidRDefault="00EA63E6" w:rsidP="0092170E">
            <w:pPr>
              <w:rPr>
                <w:lang w:val="fr-FR"/>
              </w:rPr>
            </w:pPr>
            <w:r w:rsidRPr="00080A0B">
              <w:rPr>
                <w:lang w:val="fr-FR"/>
              </w:rPr>
              <w:t>mà CM</w:t>
            </w:r>
            <w:r w:rsidRPr="00080A0B">
              <w:rPr>
                <w:lang w:val="fr-FR"/>
              </w:rPr>
              <w:fldChar w:fldCharType="begin"/>
            </w:r>
            <w:r w:rsidRPr="00080A0B">
              <w:rPr>
                <w:lang w:val="fr-FR"/>
              </w:rPr>
              <w:instrText xml:space="preserve"> QUOTE </w:instrText>
            </w:r>
            <w:r w:rsidR="005611EB">
              <w:rPr>
                <w:position w:val="-6"/>
              </w:rPr>
              <w:pict w14:anchorId="7468E0CF">
                <v:shape id="_x0000_i2563" type="#_x0000_t75" style="width:118.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Š¥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4" o:title="" chromakey="white"/>
                </v:shape>
              </w:pict>
            </w:r>
            <w:r w:rsidRPr="00080A0B">
              <w:rPr>
                <w:lang w:val="fr-FR"/>
              </w:rPr>
              <w:instrText xml:space="preserve"> </w:instrText>
            </w:r>
            <w:r w:rsidRPr="00080A0B">
              <w:rPr>
                <w:lang w:val="fr-FR"/>
              </w:rPr>
              <w:fldChar w:fldCharType="separate"/>
            </w:r>
            <w:r w:rsidR="005611EB">
              <w:rPr>
                <w:position w:val="-6"/>
              </w:rPr>
              <w:pict w14:anchorId="768555BD">
                <v:shape id="_x0000_i2564" type="#_x0000_t75" style="width:118.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Š¥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4" o:title="" chromakey="white"/>
                </v:shape>
              </w:pict>
            </w:r>
            <w:r w:rsidRPr="00080A0B">
              <w:rPr>
                <w:lang w:val="fr-FR"/>
              </w:rPr>
              <w:fldChar w:fldCharType="end"/>
            </w:r>
            <w:r w:rsidRPr="00080A0B">
              <w:rPr>
                <w:lang w:val="fr-FR"/>
              </w:rPr>
              <w:t xml:space="preserve"> </w:t>
            </w:r>
          </w:p>
        </w:tc>
        <w:tc>
          <w:tcPr>
            <w:tcW w:w="1200" w:type="dxa"/>
            <w:shd w:val="clear" w:color="auto" w:fill="auto"/>
          </w:tcPr>
          <w:p w14:paraId="0140F966" w14:textId="77777777" w:rsidR="00EA63E6" w:rsidRPr="00080A0B" w:rsidRDefault="00EA63E6" w:rsidP="0092170E">
            <w:pPr>
              <w:rPr>
                <w:lang w:val="fr-FR"/>
              </w:rPr>
            </w:pPr>
          </w:p>
          <w:p w14:paraId="34AC682A" w14:textId="77777777" w:rsidR="00EA63E6" w:rsidRPr="00080A0B" w:rsidRDefault="00EA63E6" w:rsidP="0092170E">
            <w:pPr>
              <w:rPr>
                <w:lang w:val="fr-FR"/>
              </w:rPr>
            </w:pPr>
          </w:p>
          <w:p w14:paraId="5524F03E" w14:textId="77777777" w:rsidR="00EA63E6" w:rsidRPr="00080A0B" w:rsidRDefault="00EA63E6" w:rsidP="0092170E">
            <w:pPr>
              <w:rPr>
                <w:lang w:val="fr-FR"/>
              </w:rPr>
            </w:pPr>
          </w:p>
          <w:p w14:paraId="05216FD4" w14:textId="77777777" w:rsidR="00EA63E6" w:rsidRPr="00080A0B" w:rsidRDefault="00EA63E6" w:rsidP="0092170E">
            <w:pPr>
              <w:rPr>
                <w:lang w:val="fr-FR"/>
              </w:rPr>
            </w:pPr>
          </w:p>
          <w:p w14:paraId="6ECBC605" w14:textId="77777777" w:rsidR="00EA63E6" w:rsidRPr="00080A0B" w:rsidRDefault="00EA63E6" w:rsidP="0092170E">
            <w:r w:rsidRPr="00080A0B">
              <w:t>0.25</w:t>
            </w:r>
          </w:p>
          <w:p w14:paraId="1A789BE4" w14:textId="77777777" w:rsidR="00EA63E6" w:rsidRPr="00080A0B" w:rsidRDefault="00EA63E6" w:rsidP="0092170E">
            <w:r w:rsidRPr="00080A0B">
              <w:t>0.25</w:t>
            </w:r>
          </w:p>
          <w:p w14:paraId="200126DD" w14:textId="77777777" w:rsidR="00EA63E6" w:rsidRPr="00080A0B" w:rsidRDefault="00EA63E6" w:rsidP="0092170E">
            <w:r w:rsidRPr="00080A0B">
              <w:t>0.25</w:t>
            </w:r>
          </w:p>
        </w:tc>
      </w:tr>
      <w:tr w:rsidR="00EA63E6" w:rsidRPr="00080A0B" w14:paraId="73A2CAF8" w14:textId="77777777"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14:paraId="1CBE2285" w14:textId="77777777" w:rsidR="00EA63E6" w:rsidRPr="00080A0B" w:rsidRDefault="00EA63E6" w:rsidP="0092170E"/>
        </w:tc>
        <w:tc>
          <w:tcPr>
            <w:tcW w:w="1680" w:type="dxa"/>
            <w:shd w:val="clear" w:color="auto" w:fill="auto"/>
          </w:tcPr>
          <w:p w14:paraId="453F1CB0" w14:textId="77777777" w:rsidR="00EA63E6" w:rsidRPr="00080A0B" w:rsidRDefault="00EA63E6" w:rsidP="0092170E">
            <w:pPr>
              <w:rPr>
                <w:b/>
              </w:rPr>
            </w:pPr>
            <w:r w:rsidRPr="00080A0B">
              <w:rPr>
                <w:b/>
              </w:rPr>
              <w:t>d.0.5 điểm</w:t>
            </w:r>
          </w:p>
        </w:tc>
        <w:tc>
          <w:tcPr>
            <w:tcW w:w="6480" w:type="dxa"/>
            <w:gridSpan w:val="2"/>
            <w:shd w:val="clear" w:color="auto" w:fill="auto"/>
          </w:tcPr>
          <w:p w14:paraId="213C53A5" w14:textId="77777777" w:rsidR="00EA63E6" w:rsidRPr="00080A0B" w:rsidRDefault="00EA63E6" w:rsidP="0092170E">
            <w:r w:rsidRPr="00080A0B">
              <w:t>Ta có: BH.AC = AB.BC = 2BC.BC = 2BC</w:t>
            </w:r>
            <w:r w:rsidRPr="00080A0B">
              <w:rPr>
                <w:vertAlign w:val="superscript"/>
              </w:rPr>
              <w:t>2</w:t>
            </w:r>
            <w:r w:rsidRPr="00080A0B">
              <w:t xml:space="preserve"> ( = 2S</w:t>
            </w:r>
            <w:r w:rsidRPr="00080A0B">
              <w:rPr>
                <w:vertAlign w:val="subscript"/>
              </w:rPr>
              <w:t>ABC</w:t>
            </w:r>
            <w:r w:rsidRPr="00080A0B">
              <w:t>)</w:t>
            </w:r>
          </w:p>
          <w:p w14:paraId="2261B444" w14:textId="77777777" w:rsidR="00EA63E6" w:rsidRPr="00080A0B" w:rsidRDefault="00EA63E6" w:rsidP="0092170E">
            <w:r w:rsidRPr="00080A0B">
              <w:t>(BH + AC)</w:t>
            </w:r>
            <w:r w:rsidRPr="00080A0B">
              <w:rPr>
                <w:vertAlign w:val="superscript"/>
              </w:rPr>
              <w:t>2</w:t>
            </w:r>
            <w:r w:rsidRPr="00080A0B">
              <w:t xml:space="preserve"> = BH</w:t>
            </w:r>
            <w:r w:rsidRPr="00080A0B">
              <w:rPr>
                <w:vertAlign w:val="superscript"/>
              </w:rPr>
              <w:t>2</w:t>
            </w:r>
            <w:r w:rsidRPr="00080A0B">
              <w:t xml:space="preserve"> +AC</w:t>
            </w:r>
            <w:r w:rsidRPr="00080A0B">
              <w:rPr>
                <w:vertAlign w:val="superscript"/>
              </w:rPr>
              <w:t>2</w:t>
            </w:r>
            <w:r w:rsidRPr="00080A0B">
              <w:t xml:space="preserve"> + 2BH.AC </w:t>
            </w:r>
          </w:p>
          <w:p w14:paraId="194D4795" w14:textId="77777777" w:rsidR="00EA63E6" w:rsidRPr="00080A0B" w:rsidRDefault="00EA63E6" w:rsidP="0092170E">
            <w:r w:rsidRPr="00080A0B">
              <w:t xml:space="preserve"> = BH</w:t>
            </w:r>
            <w:r w:rsidRPr="00080A0B">
              <w:rPr>
                <w:vertAlign w:val="superscript"/>
              </w:rPr>
              <w:t>2</w:t>
            </w:r>
            <w:r w:rsidRPr="00080A0B">
              <w:t xml:space="preserve"> + AB</w:t>
            </w:r>
            <w:r w:rsidRPr="00080A0B">
              <w:rPr>
                <w:vertAlign w:val="superscript"/>
              </w:rPr>
              <w:t>2</w:t>
            </w:r>
            <w:r w:rsidRPr="00080A0B">
              <w:t xml:space="preserve"> +BC</w:t>
            </w:r>
            <w:r w:rsidRPr="00080A0B">
              <w:rPr>
                <w:vertAlign w:val="superscript"/>
              </w:rPr>
              <w:t>2</w:t>
            </w:r>
            <w:r w:rsidRPr="00080A0B">
              <w:t xml:space="preserve"> + 4BC</w:t>
            </w:r>
            <w:r w:rsidRPr="00080A0B">
              <w:rPr>
                <w:vertAlign w:val="superscript"/>
              </w:rPr>
              <w:t>2</w:t>
            </w:r>
          </w:p>
          <w:p w14:paraId="44BFDF6B" w14:textId="77777777" w:rsidR="00EA63E6" w:rsidRPr="00080A0B" w:rsidRDefault="00EA63E6" w:rsidP="0092170E">
            <w:r w:rsidRPr="00080A0B">
              <w:t xml:space="preserve"> = BH</w:t>
            </w:r>
            <w:r w:rsidRPr="00080A0B">
              <w:rPr>
                <w:vertAlign w:val="superscript"/>
              </w:rPr>
              <w:t>2</w:t>
            </w:r>
            <w:r w:rsidRPr="00080A0B">
              <w:t xml:space="preserve"> + 4BC</w:t>
            </w:r>
            <w:r w:rsidRPr="00080A0B">
              <w:rPr>
                <w:vertAlign w:val="superscript"/>
              </w:rPr>
              <w:t>2</w:t>
            </w:r>
            <w:r w:rsidRPr="00080A0B">
              <w:t xml:space="preserve"> + BC</w:t>
            </w:r>
            <w:r w:rsidRPr="00080A0B">
              <w:rPr>
                <w:vertAlign w:val="superscript"/>
              </w:rPr>
              <w:t>2</w:t>
            </w:r>
            <w:r w:rsidRPr="00080A0B">
              <w:t xml:space="preserve"> + 4BC</w:t>
            </w:r>
            <w:r w:rsidRPr="00080A0B">
              <w:rPr>
                <w:vertAlign w:val="superscript"/>
              </w:rPr>
              <w:t>2</w:t>
            </w:r>
            <w:r w:rsidRPr="00080A0B">
              <w:t xml:space="preserve"> = BH</w:t>
            </w:r>
            <w:r w:rsidRPr="00080A0B">
              <w:rPr>
                <w:vertAlign w:val="superscript"/>
              </w:rPr>
              <w:t>2</w:t>
            </w:r>
            <w:r w:rsidRPr="00080A0B">
              <w:t xml:space="preserve"> + 9BC</w:t>
            </w:r>
            <w:r w:rsidRPr="00080A0B">
              <w:rPr>
                <w:vertAlign w:val="superscript"/>
              </w:rPr>
              <w:t>2</w:t>
            </w:r>
            <w:r w:rsidRPr="00080A0B">
              <w:t xml:space="preserve"> &gt; 9BC</w:t>
            </w:r>
            <w:r w:rsidRPr="00080A0B">
              <w:rPr>
                <w:vertAlign w:val="superscript"/>
              </w:rPr>
              <w:t>2</w:t>
            </w:r>
          </w:p>
          <w:p w14:paraId="0FEADFDE" w14:textId="77777777" w:rsidR="00EA63E6" w:rsidRPr="00080A0B" w:rsidRDefault="00EA63E6" w:rsidP="0092170E">
            <w:r w:rsidRPr="00080A0B">
              <w:fldChar w:fldCharType="begin"/>
            </w:r>
            <w:r w:rsidRPr="00080A0B">
              <w:instrText xml:space="preserve"> QUOTE </w:instrText>
            </w:r>
            <w:r w:rsidR="005611EB">
              <w:rPr>
                <w:position w:val="-6"/>
              </w:rPr>
              <w:pict w14:anchorId="74372D44">
                <v:shape id="_x0000_i2565"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D5783&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D5783&quot; wsp:rsidP=&quot;00CD5783&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080A0B">
              <w:instrText xml:space="preserve"> </w:instrText>
            </w:r>
            <w:r w:rsidRPr="00080A0B">
              <w:fldChar w:fldCharType="separate"/>
            </w:r>
            <w:r w:rsidR="005611EB">
              <w:rPr>
                <w:position w:val="-6"/>
              </w:rPr>
              <w:pict w14:anchorId="03D0826B">
                <v:shape id="_x0000_i2566"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D5783&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D5783&quot; wsp:rsidP=&quot;00CD5783&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080A0B">
              <w:fldChar w:fldCharType="end"/>
            </w:r>
            <w:r w:rsidRPr="00080A0B">
              <w:t xml:space="preserve"> (BH + AC)</w:t>
            </w:r>
            <w:r w:rsidRPr="00080A0B">
              <w:rPr>
                <w:vertAlign w:val="superscript"/>
              </w:rPr>
              <w:t xml:space="preserve">2 </w:t>
            </w:r>
            <w:r w:rsidRPr="00080A0B">
              <w:t>&gt; 9BC</w:t>
            </w:r>
            <w:r w:rsidRPr="00080A0B">
              <w:rPr>
                <w:vertAlign w:val="superscript"/>
              </w:rPr>
              <w:t>2</w:t>
            </w:r>
            <w:r w:rsidRPr="00080A0B">
              <w:fldChar w:fldCharType="begin"/>
            </w:r>
            <w:r w:rsidRPr="00080A0B">
              <w:instrText xml:space="preserve"> QUOTE </w:instrText>
            </w:r>
            <w:r w:rsidR="005611EB">
              <w:rPr>
                <w:position w:val="-6"/>
              </w:rPr>
              <w:pict w14:anchorId="7127E7F5">
                <v:shape id="_x0000_i2567"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4F6&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4F6&quot; wsp:rsidP=&quot;00D954F6&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080A0B">
              <w:instrText xml:space="preserve"> </w:instrText>
            </w:r>
            <w:r w:rsidRPr="00080A0B">
              <w:fldChar w:fldCharType="separate"/>
            </w:r>
            <w:r w:rsidR="005611EB">
              <w:rPr>
                <w:position w:val="-6"/>
              </w:rPr>
              <w:pict w14:anchorId="22FA9ED6">
                <v:shape id="_x0000_i2568"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4F6&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4F6&quot; wsp:rsidP=&quot;00D954F6&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080A0B">
              <w:fldChar w:fldCharType="end"/>
            </w:r>
            <w:r w:rsidRPr="00080A0B">
              <w:t xml:space="preserve"> BH + AC &gt; 3BC</w:t>
            </w:r>
          </w:p>
        </w:tc>
        <w:tc>
          <w:tcPr>
            <w:tcW w:w="1200" w:type="dxa"/>
            <w:shd w:val="clear" w:color="auto" w:fill="auto"/>
          </w:tcPr>
          <w:p w14:paraId="409B12E0" w14:textId="77777777" w:rsidR="00EA63E6" w:rsidRPr="00080A0B" w:rsidRDefault="00EA63E6" w:rsidP="0092170E">
            <w:r w:rsidRPr="00080A0B">
              <w:t>0.25</w:t>
            </w:r>
          </w:p>
          <w:p w14:paraId="1830034E" w14:textId="77777777" w:rsidR="00EA63E6" w:rsidRPr="00080A0B" w:rsidRDefault="00EA63E6" w:rsidP="0092170E"/>
          <w:p w14:paraId="04FB7858" w14:textId="77777777" w:rsidR="00EA63E6" w:rsidRPr="00080A0B" w:rsidRDefault="00EA63E6" w:rsidP="0092170E"/>
          <w:p w14:paraId="3E447381" w14:textId="77777777" w:rsidR="00EA63E6" w:rsidRPr="00080A0B" w:rsidRDefault="00EA63E6" w:rsidP="0092170E"/>
          <w:p w14:paraId="630FE3CB" w14:textId="77777777" w:rsidR="00EA63E6" w:rsidRPr="00080A0B" w:rsidRDefault="00EA63E6" w:rsidP="0092170E">
            <w:r w:rsidRPr="00080A0B">
              <w:t>0.25</w:t>
            </w:r>
          </w:p>
        </w:tc>
      </w:tr>
    </w:tbl>
    <w:p w14:paraId="47517F55" w14:textId="77777777" w:rsidR="00EA63E6" w:rsidRPr="00080A0B" w:rsidRDefault="00EA63E6" w:rsidP="0092170E">
      <w:pPr>
        <w:jc w:val="center"/>
        <w:rPr>
          <w:b/>
        </w:rPr>
      </w:pPr>
    </w:p>
    <w:p w14:paraId="1C8EC7CF" w14:textId="77777777" w:rsidR="00B23E8E" w:rsidRPr="00080A0B" w:rsidRDefault="00B23E8E" w:rsidP="0092170E">
      <w:pPr>
        <w:ind w:firstLine="720"/>
        <w:jc w:val="both"/>
        <w:rPr>
          <w:b/>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3C0A26C3" w14:textId="77777777" w:rsidTr="000531CD">
        <w:tc>
          <w:tcPr>
            <w:tcW w:w="3469" w:type="dxa"/>
            <w:tcBorders>
              <w:top w:val="single" w:sz="4" w:space="0" w:color="000000"/>
              <w:left w:val="single" w:sz="4" w:space="0" w:color="000000"/>
              <w:bottom w:val="single" w:sz="4" w:space="0" w:color="000000"/>
            </w:tcBorders>
            <w:shd w:val="clear" w:color="auto" w:fill="auto"/>
          </w:tcPr>
          <w:p w14:paraId="2C940134"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4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4FEF9CA"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04C18251" w14:textId="77777777" w:rsidR="00B23E8E" w:rsidRPr="00080A0B" w:rsidRDefault="00A32C05" w:rsidP="000531CD">
            <w:pPr>
              <w:jc w:val="center"/>
              <w:rPr>
                <w:b/>
                <w:color w:val="00B0F0"/>
                <w:sz w:val="26"/>
                <w:szCs w:val="26"/>
              </w:rPr>
            </w:pPr>
            <w:r>
              <w:rPr>
                <w:b/>
                <w:color w:val="00B0F0"/>
                <w:sz w:val="26"/>
                <w:szCs w:val="26"/>
              </w:rPr>
              <w:t>Môn TOÁN LỚP 8</w:t>
            </w:r>
          </w:p>
          <w:p w14:paraId="0EB11F4B"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6C7DC840" w14:textId="77777777" w:rsidR="00B23E8E" w:rsidRPr="00080A0B" w:rsidRDefault="00B23E8E" w:rsidP="0092170E">
      <w:pPr>
        <w:ind w:firstLine="720"/>
        <w:jc w:val="both"/>
        <w:rPr>
          <w:b/>
          <w:u w:val="single"/>
        </w:rPr>
      </w:pPr>
    </w:p>
    <w:p w14:paraId="30782F0B" w14:textId="77777777" w:rsidR="00EA63E6" w:rsidRPr="00080A0B" w:rsidRDefault="00EA63E6" w:rsidP="0092170E">
      <w:pPr>
        <w:ind w:firstLine="720"/>
        <w:jc w:val="both"/>
        <w:rPr>
          <w:b/>
        </w:rPr>
      </w:pPr>
      <w:r w:rsidRPr="00080A0B">
        <w:rPr>
          <w:b/>
          <w:u w:val="single"/>
        </w:rPr>
        <w:t>I) Trắc nghiệm</w:t>
      </w:r>
      <w:r w:rsidRPr="00080A0B">
        <w:rPr>
          <w:b/>
        </w:rPr>
        <w:t>: (3đ).</w:t>
      </w:r>
    </w:p>
    <w:p w14:paraId="0DB19323" w14:textId="77777777" w:rsidR="00EA63E6" w:rsidRPr="00080A0B" w:rsidRDefault="00EA63E6" w:rsidP="0092170E">
      <w:pPr>
        <w:ind w:left="720" w:firstLine="720"/>
        <w:jc w:val="both"/>
        <w:rPr>
          <w:b/>
          <w:i/>
        </w:rPr>
      </w:pPr>
      <w:r w:rsidRPr="00080A0B">
        <w:rPr>
          <w:b/>
          <w:i/>
        </w:rPr>
        <w:t>Mỗi câu sau có kèm đáp án A, B, C, D. Em hãy khoanh tròn câu trả lời đúng nhất.</w:t>
      </w:r>
    </w:p>
    <w:p w14:paraId="70666CE5" w14:textId="77777777" w:rsidR="00EA63E6" w:rsidRPr="00080A0B" w:rsidRDefault="00EA63E6" w:rsidP="0092170E">
      <w:pPr>
        <w:ind w:firstLine="720"/>
        <w:jc w:val="both"/>
      </w:pPr>
      <w:r w:rsidRPr="00080A0B">
        <w:t>1) 3x(x-1) = ?</w:t>
      </w:r>
    </w:p>
    <w:p w14:paraId="246C7C76" w14:textId="77777777" w:rsidR="00EA63E6" w:rsidRPr="00080A0B" w:rsidRDefault="00EA63E6" w:rsidP="0092170E">
      <w:pPr>
        <w:jc w:val="both"/>
      </w:pPr>
      <w:r w:rsidRPr="00080A0B">
        <w:tab/>
      </w:r>
      <w:r w:rsidRPr="00080A0B">
        <w:tab/>
        <w:t>A. 3x</w:t>
      </w:r>
      <w:r w:rsidRPr="00080A0B">
        <w:rPr>
          <w:vertAlign w:val="superscript"/>
        </w:rPr>
        <w:t>2</w:t>
      </w:r>
      <w:r w:rsidRPr="00080A0B">
        <w:t xml:space="preserve"> – 3x </w:t>
      </w:r>
      <w:r w:rsidRPr="00080A0B">
        <w:tab/>
      </w:r>
      <w:r w:rsidRPr="00080A0B">
        <w:tab/>
        <w:t>B. 3x</w:t>
      </w:r>
      <w:r w:rsidRPr="00080A0B">
        <w:rPr>
          <w:vertAlign w:val="superscript"/>
        </w:rPr>
        <w:t>2</w:t>
      </w:r>
      <w:r w:rsidRPr="00080A0B">
        <w:t xml:space="preserve"> – 1 </w:t>
      </w:r>
      <w:r w:rsidRPr="00080A0B">
        <w:tab/>
        <w:t>C. 3x</w:t>
      </w:r>
      <w:r w:rsidRPr="00080A0B">
        <w:rPr>
          <w:vertAlign w:val="superscript"/>
        </w:rPr>
        <w:t>2</w:t>
      </w:r>
      <w:r w:rsidRPr="00080A0B">
        <w:t xml:space="preserve"> + 1 </w:t>
      </w:r>
      <w:r w:rsidRPr="00080A0B">
        <w:tab/>
      </w:r>
      <w:r w:rsidRPr="00080A0B">
        <w:tab/>
        <w:t>D. 3x</w:t>
      </w:r>
      <w:r w:rsidRPr="00080A0B">
        <w:rPr>
          <w:vertAlign w:val="superscript"/>
        </w:rPr>
        <w:t>2</w:t>
      </w:r>
      <w:r w:rsidRPr="00080A0B">
        <w:t xml:space="preserve"> + 3x</w:t>
      </w:r>
    </w:p>
    <w:p w14:paraId="70EF8AAA" w14:textId="77777777" w:rsidR="00EA63E6" w:rsidRPr="00080A0B" w:rsidRDefault="00EA63E6" w:rsidP="0092170E">
      <w:pPr>
        <w:ind w:firstLine="720"/>
        <w:jc w:val="both"/>
      </w:pPr>
      <w:r w:rsidRPr="00080A0B">
        <w:t>2) Tìm x biết: 5x</w:t>
      </w:r>
      <w:r w:rsidRPr="00080A0B">
        <w:rPr>
          <w:vertAlign w:val="superscript"/>
        </w:rPr>
        <w:t>2</w:t>
      </w:r>
      <w:r w:rsidRPr="00080A0B">
        <w:t xml:space="preserve"> – 13x = 0</w:t>
      </w:r>
    </w:p>
    <w:p w14:paraId="30A786C2" w14:textId="77777777" w:rsidR="00EA63E6" w:rsidRPr="00080A0B" w:rsidRDefault="00EA63E6" w:rsidP="0092170E">
      <w:pPr>
        <w:jc w:val="both"/>
      </w:pPr>
      <w:r w:rsidRPr="00080A0B">
        <w:tab/>
      </w:r>
      <w:r w:rsidRPr="00080A0B">
        <w:tab/>
        <w:t>A. x = 0</w:t>
      </w:r>
      <w:r w:rsidRPr="00080A0B">
        <w:tab/>
      </w:r>
      <w:r w:rsidRPr="00080A0B">
        <w:tab/>
        <w:t xml:space="preserve">B. x = </w:t>
      </w:r>
      <w:r w:rsidR="005611EB">
        <w:rPr>
          <w:position w:val="-24"/>
        </w:rPr>
        <w:pict w14:anchorId="03AC42E6">
          <v:shape id="_x0000_i2569" type="#_x0000_t75" style="width:16.5pt;height:31.5pt">
            <v:imagedata r:id="rId1156" o:title=""/>
          </v:shape>
        </w:pict>
      </w:r>
      <w:r w:rsidRPr="00080A0B">
        <w:tab/>
        <w:t xml:space="preserve">C. x = 0; x = </w:t>
      </w:r>
      <w:r w:rsidR="005611EB">
        <w:rPr>
          <w:position w:val="-24"/>
        </w:rPr>
        <w:pict w14:anchorId="028F2C27">
          <v:shape id="_x0000_i2570" type="#_x0000_t75" style="width:16.5pt;height:31.5pt">
            <v:imagedata r:id="rId1156" o:title=""/>
          </v:shape>
        </w:pict>
      </w:r>
      <w:r w:rsidRPr="00080A0B">
        <w:tab/>
        <w:t xml:space="preserve">D. x = 0; x = </w:t>
      </w:r>
      <w:r w:rsidR="005611EB">
        <w:rPr>
          <w:position w:val="-24"/>
        </w:rPr>
        <w:pict w14:anchorId="499D894B">
          <v:shape id="_x0000_i2571" type="#_x0000_t75" style="width:16.5pt;height:31.5pt">
            <v:imagedata r:id="rId1157" o:title=""/>
          </v:shape>
        </w:pict>
      </w:r>
    </w:p>
    <w:p w14:paraId="25E982A4" w14:textId="77777777" w:rsidR="00EA63E6" w:rsidRPr="00080A0B" w:rsidRDefault="00EA63E6" w:rsidP="0092170E">
      <w:pPr>
        <w:ind w:firstLine="720"/>
        <w:jc w:val="both"/>
      </w:pPr>
      <w:r w:rsidRPr="00080A0B">
        <w:t xml:space="preserve">3) Biểu thức nào là phân thức đại số: </w:t>
      </w:r>
    </w:p>
    <w:p w14:paraId="0A458FF8" w14:textId="77777777" w:rsidR="00EA63E6" w:rsidRPr="00080A0B" w:rsidRDefault="00EA63E6" w:rsidP="0092170E">
      <w:pPr>
        <w:ind w:left="720" w:firstLine="720"/>
        <w:jc w:val="both"/>
      </w:pPr>
      <w:r w:rsidRPr="00080A0B">
        <w:t xml:space="preserve">A. </w:t>
      </w:r>
      <w:r w:rsidR="005611EB">
        <w:rPr>
          <w:position w:val="-6"/>
        </w:rPr>
        <w:pict w14:anchorId="3BA8D3C5">
          <v:shape id="_x0000_i2572" type="#_x0000_t75" style="width:33pt;height:15pt">
            <v:imagedata r:id="rId1158" o:title=""/>
          </v:shape>
        </w:pict>
      </w:r>
      <w:r w:rsidRPr="00080A0B">
        <w:tab/>
      </w:r>
      <w:r w:rsidRPr="00080A0B">
        <w:tab/>
        <w:t xml:space="preserve">B. </w:t>
      </w:r>
      <w:r w:rsidR="005611EB">
        <w:rPr>
          <w:position w:val="-24"/>
        </w:rPr>
        <w:pict w14:anchorId="56D10F05">
          <v:shape id="_x0000_i2573" type="#_x0000_t75" style="width:27pt;height:31.5pt">
            <v:imagedata r:id="rId1159" o:title=""/>
          </v:shape>
        </w:pict>
      </w:r>
      <w:r w:rsidRPr="00080A0B">
        <w:tab/>
      </w:r>
      <w:r w:rsidRPr="00080A0B">
        <w:tab/>
        <w:t xml:space="preserve">C. </w:t>
      </w:r>
      <w:r w:rsidR="005611EB">
        <w:rPr>
          <w:position w:val="-4"/>
        </w:rPr>
        <w:pict w14:anchorId="2D3A2695">
          <v:shape id="_x0000_i2574" type="#_x0000_t75" style="width:15pt;height:13.5pt">
            <v:imagedata r:id="rId1160" o:title=""/>
          </v:shape>
        </w:pict>
      </w:r>
      <w:r w:rsidRPr="00080A0B">
        <w:t xml:space="preserve"> </w:t>
      </w:r>
      <w:r w:rsidRPr="00080A0B">
        <w:tab/>
      </w:r>
      <w:r w:rsidRPr="00080A0B">
        <w:tab/>
        <w:t>D. Cả A, B, C</w:t>
      </w:r>
    </w:p>
    <w:p w14:paraId="29B0CE06" w14:textId="77777777" w:rsidR="00EA63E6" w:rsidRPr="00080A0B" w:rsidRDefault="00EA63E6" w:rsidP="0092170E">
      <w:pPr>
        <w:ind w:firstLine="720"/>
        <w:jc w:val="both"/>
      </w:pPr>
      <w:r w:rsidRPr="00080A0B">
        <w:t>4) Tam giác ABC vuông tại A, trung tuyến AM = 7cm. Độ dài đoạn thẳng BC bằng?</w:t>
      </w:r>
    </w:p>
    <w:p w14:paraId="7EDC871B" w14:textId="77777777" w:rsidR="00EA63E6" w:rsidRPr="00080A0B" w:rsidRDefault="00EA63E6" w:rsidP="0092170E">
      <w:pPr>
        <w:jc w:val="both"/>
      </w:pPr>
      <w:r w:rsidRPr="00080A0B">
        <w:tab/>
      </w:r>
      <w:r w:rsidRPr="00080A0B">
        <w:tab/>
        <w:t>A. 7cm</w:t>
      </w:r>
      <w:r w:rsidRPr="00080A0B">
        <w:tab/>
      </w:r>
      <w:r w:rsidRPr="00080A0B">
        <w:tab/>
        <w:t>B. 3,5cm</w:t>
      </w:r>
      <w:r w:rsidRPr="00080A0B">
        <w:tab/>
      </w:r>
      <w:r w:rsidRPr="00080A0B">
        <w:tab/>
        <w:t>C. 14cm</w:t>
      </w:r>
      <w:r w:rsidRPr="00080A0B">
        <w:tab/>
        <w:t>D. Một kết quả khác</w:t>
      </w:r>
    </w:p>
    <w:p w14:paraId="6D380939" w14:textId="77777777" w:rsidR="00EA63E6" w:rsidRPr="00080A0B" w:rsidRDefault="00EA63E6" w:rsidP="0092170E">
      <w:pPr>
        <w:ind w:firstLine="720"/>
        <w:jc w:val="both"/>
      </w:pPr>
      <w:r w:rsidRPr="00080A0B">
        <w:t>5) Đa giác nào sau đây là đa giác đều?</w:t>
      </w:r>
    </w:p>
    <w:p w14:paraId="19C6B7A3" w14:textId="77777777" w:rsidR="00EA63E6" w:rsidRPr="00080A0B" w:rsidRDefault="00EA63E6" w:rsidP="0092170E">
      <w:pPr>
        <w:jc w:val="both"/>
      </w:pPr>
      <w:r w:rsidRPr="00080A0B">
        <w:tab/>
      </w:r>
      <w:r w:rsidRPr="00080A0B">
        <w:tab/>
        <w:t>A. Hình vuông</w:t>
      </w:r>
      <w:r w:rsidRPr="00080A0B">
        <w:tab/>
        <w:t>B. Hình chữ nhật</w:t>
      </w:r>
      <w:r w:rsidRPr="00080A0B">
        <w:tab/>
        <w:t>C. Hình thoi</w:t>
      </w:r>
      <w:r w:rsidRPr="00080A0B">
        <w:tab/>
        <w:t>D. Cả A, B, C đều đúng</w:t>
      </w:r>
    </w:p>
    <w:p w14:paraId="777F994A" w14:textId="77777777" w:rsidR="00EA63E6" w:rsidRPr="00080A0B" w:rsidRDefault="00EA63E6" w:rsidP="0092170E">
      <w:pPr>
        <w:ind w:firstLine="720"/>
        <w:jc w:val="both"/>
      </w:pPr>
      <w:r w:rsidRPr="00080A0B">
        <w:t xml:space="preserve">6) Hình vuông có đường chéo là </w:t>
      </w:r>
      <w:r w:rsidR="005611EB">
        <w:rPr>
          <w:position w:val="-6"/>
        </w:rPr>
        <w:pict w14:anchorId="2AE6EDF5">
          <v:shape id="_x0000_i2575" type="#_x0000_t75" style="width:19.5pt;height:18pt">
            <v:imagedata r:id="rId1161" o:title=""/>
          </v:shape>
        </w:pict>
      </w:r>
      <w:r w:rsidRPr="00080A0B">
        <w:t>(cm) thì độ dài cạnh là:</w:t>
      </w:r>
    </w:p>
    <w:p w14:paraId="7528AB1C" w14:textId="77777777" w:rsidR="00EA63E6" w:rsidRPr="00080A0B" w:rsidRDefault="00EA63E6" w:rsidP="0092170E">
      <w:pPr>
        <w:jc w:val="both"/>
      </w:pPr>
      <w:r w:rsidRPr="00080A0B">
        <w:tab/>
      </w:r>
      <w:r w:rsidRPr="00080A0B">
        <w:tab/>
        <w:t>A. 2cm</w:t>
      </w:r>
      <w:r w:rsidRPr="00080A0B">
        <w:tab/>
        <w:t>B. 1cm</w:t>
      </w:r>
      <w:r w:rsidRPr="00080A0B">
        <w:tab/>
        <w:t xml:space="preserve">C. </w:t>
      </w:r>
      <w:r w:rsidR="005611EB">
        <w:rPr>
          <w:position w:val="-24"/>
        </w:rPr>
        <w:pict w14:anchorId="7843A2F2">
          <v:shape id="_x0000_i2576" type="#_x0000_t75" style="width:21pt;height:34.5pt">
            <v:imagedata r:id="rId1162" o:title=""/>
          </v:shape>
        </w:pict>
      </w:r>
      <w:r w:rsidRPr="00080A0B">
        <w:t>cm</w:t>
      </w:r>
      <w:r w:rsidRPr="00080A0B">
        <w:tab/>
        <w:t>D. 2</w:t>
      </w:r>
      <w:r w:rsidR="005611EB">
        <w:rPr>
          <w:position w:val="-6"/>
        </w:rPr>
        <w:pict w14:anchorId="55CF210A">
          <v:shape id="_x0000_i2577" type="#_x0000_t75" style="width:19.5pt;height:18pt">
            <v:imagedata r:id="rId1161" o:title=""/>
          </v:shape>
        </w:pict>
      </w:r>
      <w:r w:rsidRPr="00080A0B">
        <w:t xml:space="preserve"> cm</w:t>
      </w:r>
    </w:p>
    <w:p w14:paraId="34393B7F" w14:textId="77777777" w:rsidR="00EA63E6" w:rsidRPr="00080A0B" w:rsidRDefault="00EA63E6" w:rsidP="0092170E">
      <w:pPr>
        <w:ind w:firstLine="720"/>
        <w:jc w:val="both"/>
        <w:rPr>
          <w:b/>
          <w:u w:val="single"/>
        </w:rPr>
      </w:pPr>
    </w:p>
    <w:p w14:paraId="12AC4763" w14:textId="77777777" w:rsidR="00EA63E6" w:rsidRPr="00080A0B" w:rsidRDefault="00EA63E6" w:rsidP="0092170E">
      <w:pPr>
        <w:ind w:firstLine="720"/>
        <w:jc w:val="both"/>
        <w:rPr>
          <w:b/>
          <w:u w:val="single"/>
        </w:rPr>
      </w:pPr>
    </w:p>
    <w:p w14:paraId="763B690B" w14:textId="77777777" w:rsidR="00EA63E6" w:rsidRPr="00080A0B" w:rsidRDefault="00EA63E6" w:rsidP="0092170E">
      <w:pPr>
        <w:ind w:firstLine="720"/>
        <w:jc w:val="both"/>
        <w:rPr>
          <w:b/>
        </w:rPr>
      </w:pPr>
      <w:r w:rsidRPr="00080A0B">
        <w:rPr>
          <w:b/>
          <w:u w:val="single"/>
        </w:rPr>
        <w:t>II) Tự luận</w:t>
      </w:r>
      <w:r w:rsidRPr="00080A0B">
        <w:rPr>
          <w:b/>
        </w:rPr>
        <w:t>: (7đ)</w:t>
      </w:r>
    </w:p>
    <w:p w14:paraId="6039C128" w14:textId="77777777" w:rsidR="00EA63E6" w:rsidRPr="00080A0B" w:rsidRDefault="00EA63E6" w:rsidP="0092170E">
      <w:pPr>
        <w:ind w:firstLine="720"/>
        <w:jc w:val="both"/>
      </w:pPr>
      <w:r w:rsidRPr="00080A0B">
        <w:t>7) Phân tích các đa thức sau thành nhân tử: (1 điểm)</w:t>
      </w:r>
    </w:p>
    <w:p w14:paraId="22B4069B" w14:textId="77777777" w:rsidR="00EA63E6" w:rsidRPr="00080A0B" w:rsidRDefault="00EA63E6" w:rsidP="0092170E">
      <w:pPr>
        <w:ind w:left="720" w:firstLine="720"/>
        <w:jc w:val="both"/>
      </w:pPr>
      <w:r w:rsidRPr="00080A0B">
        <w:t>a) x</w:t>
      </w:r>
      <w:r w:rsidRPr="00080A0B">
        <w:rPr>
          <w:vertAlign w:val="superscript"/>
        </w:rPr>
        <w:t>2</w:t>
      </w:r>
      <w:r w:rsidRPr="00080A0B">
        <w:t xml:space="preserve"> – 2x + xy – 2y</w:t>
      </w:r>
      <w:r w:rsidRPr="00080A0B">
        <w:tab/>
      </w:r>
      <w:r w:rsidRPr="00080A0B">
        <w:tab/>
      </w:r>
      <w:r w:rsidRPr="00080A0B">
        <w:tab/>
      </w:r>
      <w:r w:rsidRPr="00080A0B">
        <w:tab/>
        <w:t>b) 2x</w:t>
      </w:r>
      <w:r w:rsidRPr="00080A0B">
        <w:rPr>
          <w:vertAlign w:val="superscript"/>
        </w:rPr>
        <w:t>2</w:t>
      </w:r>
      <w:r w:rsidRPr="00080A0B">
        <w:t xml:space="preserve"> - 4xy + 2y</w:t>
      </w:r>
      <w:r w:rsidRPr="00080A0B">
        <w:rPr>
          <w:vertAlign w:val="superscript"/>
        </w:rPr>
        <w:t>2</w:t>
      </w:r>
      <w:r w:rsidRPr="00080A0B">
        <w:t xml:space="preserve"> - 8</w:t>
      </w:r>
    </w:p>
    <w:p w14:paraId="6F6E3170" w14:textId="77777777" w:rsidR="00EA63E6" w:rsidRPr="00080A0B" w:rsidRDefault="00EA63E6" w:rsidP="0092170E">
      <w:pPr>
        <w:ind w:firstLine="720"/>
        <w:jc w:val="both"/>
      </w:pPr>
      <w:r w:rsidRPr="00080A0B">
        <w:t>8) Thực hiện phép tính: (1,5 điểm)</w:t>
      </w:r>
    </w:p>
    <w:p w14:paraId="716B7A50" w14:textId="77777777" w:rsidR="00EA63E6" w:rsidRPr="00080A0B" w:rsidRDefault="00EA63E6" w:rsidP="0092170E">
      <w:pPr>
        <w:jc w:val="both"/>
      </w:pPr>
      <w:r w:rsidRPr="00080A0B">
        <w:t xml:space="preserve">                                         </w:t>
      </w:r>
      <w:r w:rsidR="005611EB">
        <w:rPr>
          <w:position w:val="-28"/>
        </w:rPr>
        <w:pict w14:anchorId="063351AE">
          <v:shape id="_x0000_i2578" type="#_x0000_t75" style="width:156pt;height:36pt">
            <v:imagedata r:id="rId1163" o:title=""/>
          </v:shape>
        </w:pict>
      </w:r>
    </w:p>
    <w:p w14:paraId="43404D2B" w14:textId="77777777" w:rsidR="00EA63E6" w:rsidRPr="00080A0B" w:rsidRDefault="00EA63E6" w:rsidP="0092170E">
      <w:pPr>
        <w:ind w:firstLine="720"/>
        <w:jc w:val="both"/>
      </w:pPr>
      <w:r w:rsidRPr="00080A0B">
        <w:lastRenderedPageBreak/>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1 điểm )</w:t>
      </w:r>
    </w:p>
    <w:p w14:paraId="14DD3913" w14:textId="77777777" w:rsidR="00EA63E6" w:rsidRPr="00080A0B" w:rsidRDefault="00EA63E6" w:rsidP="0092170E">
      <w:pPr>
        <w:ind w:left="720"/>
        <w:jc w:val="both"/>
      </w:pPr>
      <w:r w:rsidRPr="00080A0B">
        <w:t xml:space="preserve">10) Cho </w:t>
      </w:r>
      <w:r w:rsidR="005611EB">
        <w:rPr>
          <w:position w:val="-6"/>
        </w:rPr>
        <w:pict w14:anchorId="79D139E7">
          <v:shape id="_x0000_i2579" type="#_x0000_t75" style="width:34.5pt;height:15pt">
            <v:imagedata r:id="rId1164" o:title=""/>
          </v:shape>
        </w:pict>
      </w:r>
      <w:r w:rsidRPr="00080A0B">
        <w:t xml:space="preserve"> cân tại A, H là trung điểm của AB. Vẽ trung tuyến AD. Gọi E là điểm đối xứng với D qua H </w:t>
      </w:r>
    </w:p>
    <w:p w14:paraId="05E34833" w14:textId="77777777" w:rsidR="00EA63E6" w:rsidRPr="00080A0B" w:rsidRDefault="00EA63E6" w:rsidP="0092170E">
      <w:pPr>
        <w:ind w:left="720" w:hanging="720"/>
        <w:jc w:val="both"/>
      </w:pPr>
      <w:r w:rsidRPr="00080A0B">
        <w:t xml:space="preserve">          </w:t>
      </w:r>
      <w:r w:rsidRPr="00080A0B">
        <w:tab/>
      </w:r>
      <w:r w:rsidRPr="00080A0B">
        <w:tab/>
        <w:t>a/. Chứng minh AEBD là hình chữ nhật.</w:t>
      </w:r>
    </w:p>
    <w:p w14:paraId="7B558C23" w14:textId="77777777" w:rsidR="00EA63E6" w:rsidRPr="00080A0B" w:rsidRDefault="00EA63E6" w:rsidP="0092170E">
      <w:pPr>
        <w:ind w:left="720" w:hanging="720"/>
        <w:jc w:val="both"/>
      </w:pPr>
      <w:r w:rsidRPr="00080A0B">
        <w:t xml:space="preserve">         </w:t>
      </w:r>
      <w:r w:rsidRPr="00080A0B">
        <w:tab/>
      </w:r>
      <w:r w:rsidRPr="00080A0B">
        <w:tab/>
        <w:t>b/. Tứ giác ACDE là hình bình hành.</w:t>
      </w:r>
    </w:p>
    <w:p w14:paraId="1BEE2316" w14:textId="77777777" w:rsidR="00EA63E6" w:rsidRPr="00080A0B" w:rsidRDefault="00EA63E6" w:rsidP="0092170E">
      <w:pPr>
        <w:ind w:left="720" w:hanging="720"/>
        <w:jc w:val="both"/>
      </w:pPr>
      <w:r w:rsidRPr="00080A0B">
        <w:t xml:space="preserve">          </w:t>
      </w:r>
      <w:r w:rsidRPr="00080A0B">
        <w:tab/>
      </w:r>
      <w:r w:rsidRPr="00080A0B">
        <w:tab/>
        <w:t>c/. Chứng minh diện tích tứ giác AEBD bằng diện tích tam giác ABC.</w:t>
      </w:r>
    </w:p>
    <w:p w14:paraId="19C4CCF3" w14:textId="77777777" w:rsidR="00EA63E6" w:rsidRPr="00080A0B" w:rsidRDefault="00EA63E6" w:rsidP="0092170E">
      <w:pPr>
        <w:ind w:left="720" w:hanging="720"/>
        <w:jc w:val="both"/>
      </w:pPr>
      <w:r w:rsidRPr="00080A0B">
        <w:t xml:space="preserve">          </w:t>
      </w:r>
      <w:r w:rsidRPr="00080A0B">
        <w:tab/>
      </w:r>
      <w:r w:rsidRPr="00080A0B">
        <w:tab/>
        <w:t>d/. Tìm điều kiện của tam giác ABC để AEBD là hình vuông. (3,5điểm )</w:t>
      </w:r>
    </w:p>
    <w:p w14:paraId="2DF74478" w14:textId="77777777" w:rsidR="00EA63E6" w:rsidRPr="00080A0B" w:rsidRDefault="00EA63E6" w:rsidP="0092170E">
      <w:pPr>
        <w:jc w:val="center"/>
        <w:rPr>
          <w:b/>
          <w:sz w:val="26"/>
        </w:rPr>
      </w:pPr>
    </w:p>
    <w:p w14:paraId="020A804C" w14:textId="77777777" w:rsidR="00B23E8E" w:rsidRPr="00080A0B" w:rsidRDefault="00EA63E6" w:rsidP="00B23E8E">
      <w:pPr>
        <w:tabs>
          <w:tab w:val="center" w:pos="1080"/>
          <w:tab w:val="center" w:pos="3060"/>
          <w:tab w:val="center" w:pos="5400"/>
          <w:tab w:val="center" w:pos="7920"/>
        </w:tabs>
        <w:jc w:val="center"/>
        <w:rPr>
          <w:b/>
        </w:rPr>
      </w:pPr>
      <w:r w:rsidRPr="00080A0B">
        <w:rPr>
          <w:b/>
        </w:rPr>
        <w:t xml:space="preserve">ĐÁP ÁN </w:t>
      </w:r>
    </w:p>
    <w:p w14:paraId="67E888C6" w14:textId="77777777" w:rsidR="00EA63E6" w:rsidRPr="00080A0B" w:rsidRDefault="00EA63E6" w:rsidP="00B23E8E">
      <w:pPr>
        <w:tabs>
          <w:tab w:val="center" w:pos="1080"/>
          <w:tab w:val="center" w:pos="3060"/>
          <w:tab w:val="center" w:pos="5400"/>
          <w:tab w:val="center" w:pos="7920"/>
        </w:tabs>
      </w:pPr>
      <w:r w:rsidRPr="00080A0B">
        <w:rPr>
          <w:sz w:val="26"/>
        </w:rPr>
        <w:tab/>
      </w:r>
      <w:r w:rsidRPr="00080A0B">
        <w:rPr>
          <w:b/>
          <w:u w:val="single"/>
        </w:rPr>
        <w:t>I) Trắc nghiệm</w:t>
      </w:r>
      <w:r w:rsidRPr="00080A0B">
        <w:t xml:space="preserve"> (3đ). Mỗi câu đúng (0,5đ)</w:t>
      </w:r>
    </w:p>
    <w:p w14:paraId="5ED3F15E" w14:textId="77777777"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1. A</w:t>
      </w:r>
      <w:r w:rsidRPr="00080A0B">
        <w:tab/>
        <w:t>2. C</w:t>
      </w:r>
      <w:r w:rsidRPr="00080A0B">
        <w:tab/>
        <w:t>3. D</w:t>
      </w:r>
      <w:r w:rsidRPr="00080A0B">
        <w:tab/>
      </w:r>
    </w:p>
    <w:p w14:paraId="03DF810A" w14:textId="77777777"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4. C</w:t>
      </w:r>
      <w:r w:rsidRPr="00080A0B">
        <w:tab/>
        <w:t>5. A</w:t>
      </w:r>
      <w:r w:rsidRPr="00080A0B">
        <w:tab/>
        <w:t>6. B</w:t>
      </w:r>
    </w:p>
    <w:p w14:paraId="3066009A" w14:textId="77777777"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r>
      <w:r w:rsidRPr="00080A0B">
        <w:rPr>
          <w:b/>
          <w:u w:val="single"/>
        </w:rPr>
        <w:t>II) Tự luận</w:t>
      </w:r>
      <w:r w:rsidRPr="00080A0B">
        <w:t xml:space="preserve"> (7đ)</w:t>
      </w:r>
    </w:p>
    <w:p w14:paraId="5431CE9D" w14:textId="77777777" w:rsidR="00EA63E6" w:rsidRPr="00080A0B" w:rsidRDefault="00EA63E6" w:rsidP="0092170E">
      <w:pPr>
        <w:jc w:val="both"/>
      </w:pPr>
      <w:r w:rsidRPr="00080A0B">
        <w:tab/>
      </w:r>
      <w:r w:rsidRPr="00080A0B">
        <w:tab/>
        <w:t>7) Phân tích đa thức sau thành nhân tử:</w:t>
      </w:r>
    </w:p>
    <w:p w14:paraId="15D03F7E" w14:textId="77777777" w:rsidR="00EA63E6" w:rsidRPr="00080A0B" w:rsidRDefault="00EA63E6" w:rsidP="0092170E">
      <w:pPr>
        <w:jc w:val="both"/>
      </w:pPr>
      <w:r w:rsidRPr="00080A0B">
        <w:tab/>
      </w:r>
      <w:r w:rsidRPr="00080A0B">
        <w:tab/>
        <w:t>a) x</w:t>
      </w:r>
      <w:r w:rsidRPr="00080A0B">
        <w:rPr>
          <w:vertAlign w:val="superscript"/>
        </w:rPr>
        <w:t>2</w:t>
      </w:r>
      <w:r w:rsidRPr="00080A0B">
        <w:t xml:space="preserve"> – 2x + xy – 2y </w:t>
      </w:r>
      <w:r w:rsidRPr="00080A0B">
        <w:tab/>
      </w:r>
      <w:r w:rsidRPr="00080A0B">
        <w:tab/>
        <w:t>b) 2x</w:t>
      </w:r>
      <w:r w:rsidRPr="00080A0B">
        <w:rPr>
          <w:vertAlign w:val="superscript"/>
        </w:rPr>
        <w:t>3</w:t>
      </w:r>
      <w:r w:rsidRPr="00080A0B">
        <w:t>y + 2xy</w:t>
      </w:r>
      <w:r w:rsidRPr="00080A0B">
        <w:rPr>
          <w:vertAlign w:val="superscript"/>
        </w:rPr>
        <w:t>3</w:t>
      </w:r>
      <w:r w:rsidRPr="00080A0B">
        <w:t xml:space="preserve"> + 4x</w:t>
      </w:r>
      <w:r w:rsidRPr="00080A0B">
        <w:rPr>
          <w:vertAlign w:val="superscript"/>
        </w:rPr>
        <w:t>2</w:t>
      </w:r>
      <w:r w:rsidRPr="00080A0B">
        <w:t>y</w:t>
      </w:r>
      <w:r w:rsidRPr="00080A0B">
        <w:rPr>
          <w:vertAlign w:val="superscript"/>
        </w:rPr>
        <w:t>2</w:t>
      </w:r>
      <w:r w:rsidRPr="00080A0B">
        <w:t xml:space="preserve"> – 2xy</w:t>
      </w:r>
    </w:p>
    <w:p w14:paraId="7120922C" w14:textId="77777777" w:rsidR="00EA63E6" w:rsidRPr="00080A0B" w:rsidRDefault="00EA63E6" w:rsidP="0092170E">
      <w:pPr>
        <w:jc w:val="both"/>
      </w:pPr>
      <w:r w:rsidRPr="00080A0B">
        <w:tab/>
      </w:r>
      <w:r w:rsidRPr="00080A0B">
        <w:tab/>
        <w:t>= (x</w:t>
      </w:r>
      <w:r w:rsidRPr="00080A0B">
        <w:rPr>
          <w:vertAlign w:val="superscript"/>
        </w:rPr>
        <w:t>2</w:t>
      </w:r>
      <w:r w:rsidRPr="00080A0B">
        <w:t xml:space="preserve"> – 2x) + (xy – 2y)</w:t>
      </w:r>
    </w:p>
    <w:p w14:paraId="0994942E" w14:textId="77777777" w:rsidR="00EA63E6" w:rsidRPr="00080A0B" w:rsidRDefault="00EA63E6" w:rsidP="0092170E">
      <w:pPr>
        <w:jc w:val="both"/>
      </w:pPr>
      <w:r w:rsidRPr="00080A0B">
        <w:tab/>
      </w:r>
      <w:r w:rsidRPr="00080A0B">
        <w:tab/>
        <w:t>= x(x – 2) + y (x – 2)</w:t>
      </w:r>
    </w:p>
    <w:p w14:paraId="2405554C" w14:textId="77777777" w:rsidR="00EA63E6" w:rsidRPr="00080A0B" w:rsidRDefault="00EA63E6" w:rsidP="0092170E">
      <w:pPr>
        <w:jc w:val="both"/>
      </w:pPr>
      <w:r w:rsidRPr="00080A0B">
        <w:tab/>
        <w:t xml:space="preserve">           = (x - 2)(x + y)</w:t>
      </w:r>
      <w:r w:rsidRPr="00080A0B">
        <w:tab/>
      </w:r>
      <w:r w:rsidRPr="00080A0B">
        <w:tab/>
        <w:t>(0,5đ)</w:t>
      </w:r>
    </w:p>
    <w:p w14:paraId="7BA5FB01" w14:textId="77777777" w:rsidR="00EA63E6" w:rsidRPr="00080A0B" w:rsidRDefault="00EA63E6" w:rsidP="0092170E">
      <w:pPr>
        <w:jc w:val="both"/>
      </w:pPr>
      <w:r w:rsidRPr="00080A0B">
        <w:tab/>
      </w:r>
      <w:r w:rsidRPr="00080A0B">
        <w:tab/>
        <w:t>8) Thực hiện phép tính: (1,5 điểm )</w:t>
      </w:r>
    </w:p>
    <w:p w14:paraId="299B509F" w14:textId="77777777" w:rsidR="00EA63E6" w:rsidRPr="00080A0B" w:rsidRDefault="00EA63E6" w:rsidP="0092170E">
      <w:pPr>
        <w:tabs>
          <w:tab w:val="center" w:pos="1080"/>
          <w:tab w:val="center" w:pos="3420"/>
          <w:tab w:val="center" w:pos="5400"/>
          <w:tab w:val="center" w:pos="7920"/>
        </w:tabs>
        <w:jc w:val="both"/>
      </w:pPr>
      <w:r w:rsidRPr="00080A0B">
        <w:t xml:space="preserve">                       </w:t>
      </w:r>
      <w:r w:rsidR="005611EB">
        <w:rPr>
          <w:position w:val="-28"/>
        </w:rPr>
        <w:pict w14:anchorId="6AA74DDF">
          <v:shape id="_x0000_i2580" type="#_x0000_t75" style="width:156pt;height:36pt">
            <v:imagedata r:id="rId1165" o:title=""/>
          </v:shape>
        </w:pict>
      </w:r>
      <w:r w:rsidRPr="00080A0B">
        <w:t xml:space="preserve">= </w:t>
      </w:r>
      <w:r w:rsidR="005611EB">
        <w:rPr>
          <w:position w:val="-30"/>
        </w:rPr>
        <w:pict w14:anchorId="2F636710">
          <v:shape id="_x0000_i2581" type="#_x0000_t75" style="width:160.5pt;height:36pt">
            <v:imagedata r:id="rId1166" o:title=""/>
          </v:shape>
        </w:pict>
      </w:r>
    </w:p>
    <w:p w14:paraId="4670B5F5" w14:textId="77777777"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5611EB">
        <w:rPr>
          <w:position w:val="-30"/>
        </w:rPr>
        <w:pict w14:anchorId="13759EBE">
          <v:shape id="_x0000_i2582" type="#_x0000_t75" style="width:220.5pt;height:36pt">
            <v:imagedata r:id="rId1167" o:title=""/>
          </v:shape>
        </w:pict>
      </w:r>
      <w:r w:rsidRPr="00080A0B">
        <w:t xml:space="preserve">= </w:t>
      </w:r>
      <w:r w:rsidR="005611EB">
        <w:rPr>
          <w:position w:val="-32"/>
        </w:rPr>
        <w:pict w14:anchorId="22578EE8">
          <v:shape id="_x0000_i2583" type="#_x0000_t75" style="width:171pt;height:39pt">
            <v:imagedata r:id="rId1168" o:title=""/>
          </v:shape>
        </w:pict>
      </w:r>
      <w:r w:rsidR="005611EB">
        <w:rPr>
          <w:position w:val="-24"/>
        </w:rPr>
        <w:pict w14:anchorId="14121062">
          <v:shape id="_x0000_i2584" type="#_x0000_t75" style="width:46.5pt;height:33pt">
            <v:imagedata r:id="rId1169" o:title=""/>
          </v:shape>
        </w:pict>
      </w:r>
    </w:p>
    <w:p w14:paraId="6D015BCE" w14:textId="77777777"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5611EB">
        <w:rPr>
          <w:position w:val="-28"/>
        </w:rPr>
        <w:pict w14:anchorId="140B38A0">
          <v:shape id="_x0000_i2585" type="#_x0000_t75" style="width:129pt;height:36pt">
            <v:imagedata r:id="rId1170" o:title=""/>
          </v:shape>
        </w:pict>
      </w:r>
      <w:r w:rsidRPr="00080A0B">
        <w:t xml:space="preserve">= </w:t>
      </w:r>
      <w:r w:rsidR="005611EB">
        <w:rPr>
          <w:position w:val="-28"/>
        </w:rPr>
        <w:pict w14:anchorId="0D880E5F">
          <v:shape id="_x0000_i2586" type="#_x0000_t75" style="width:162pt;height:36pt">
            <v:imagedata r:id="rId1171" o:title=""/>
          </v:shape>
        </w:pict>
      </w:r>
      <w:r w:rsidRPr="00080A0B">
        <w:t xml:space="preserve">= </w:t>
      </w:r>
      <w:r w:rsidR="005611EB">
        <w:rPr>
          <w:position w:val="-32"/>
        </w:rPr>
        <w:pict w14:anchorId="379C077D">
          <v:shape id="_x0000_i2587" type="#_x0000_t75" style="width:91.5pt;height:39pt">
            <v:imagedata r:id="rId1172" o:title=""/>
          </v:shape>
        </w:pict>
      </w:r>
    </w:p>
    <w:p w14:paraId="682BEBF0" w14:textId="77777777" w:rsidR="00EA63E6" w:rsidRPr="00080A0B" w:rsidRDefault="00EA63E6" w:rsidP="0092170E">
      <w:pPr>
        <w:jc w:val="both"/>
      </w:pPr>
      <w:r w:rsidRPr="00080A0B">
        <w:tab/>
      </w:r>
      <w:r w:rsidRPr="00080A0B">
        <w:tab/>
      </w:r>
    </w:p>
    <w:p w14:paraId="78074AFF" w14:textId="77777777" w:rsidR="00EA63E6" w:rsidRPr="00080A0B" w:rsidRDefault="00EA63E6" w:rsidP="0092170E">
      <w:pPr>
        <w:jc w:val="both"/>
      </w:pPr>
    </w:p>
    <w:p w14:paraId="4AD51FA8" w14:textId="77777777" w:rsidR="00EA63E6" w:rsidRPr="00080A0B" w:rsidRDefault="00EA63E6" w:rsidP="0092170E">
      <w:pPr>
        <w:jc w:val="both"/>
      </w:pPr>
    </w:p>
    <w:p w14:paraId="6D2C5628" w14:textId="77777777" w:rsidR="00EA63E6" w:rsidRPr="00080A0B" w:rsidRDefault="00EA63E6" w:rsidP="0092170E">
      <w:pPr>
        <w:jc w:val="both"/>
      </w:pPr>
    </w:p>
    <w:p w14:paraId="58F22C79" w14:textId="77777777" w:rsidR="00EA63E6" w:rsidRPr="00080A0B" w:rsidRDefault="00EA63E6" w:rsidP="0092170E">
      <w:pPr>
        <w:jc w:val="both"/>
      </w:pPr>
    </w:p>
    <w:p w14:paraId="5DA1062E" w14:textId="77777777" w:rsidR="00EA63E6" w:rsidRPr="00080A0B" w:rsidRDefault="00EA63E6" w:rsidP="0092170E">
      <w:pPr>
        <w:jc w:val="both"/>
      </w:pPr>
      <w:r w:rsidRPr="00080A0B">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1 điểm )</w:t>
      </w:r>
    </w:p>
    <w:p w14:paraId="057705F4" w14:textId="77777777" w:rsidR="00EA63E6" w:rsidRPr="00080A0B" w:rsidRDefault="005611EB" w:rsidP="0092170E">
      <w:pPr>
        <w:jc w:val="both"/>
      </w:pPr>
      <w:r>
        <w:rPr>
          <w:noProof/>
        </w:rPr>
        <w:pict w14:anchorId="77D809FE">
          <v:line id="Straight Connector 822" o:spid="_x0000_s1245" style="position:absolute;left:0;text-align:left;z-index:251812864;visibility:visible" from="264pt,5.6pt" to="264pt,10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"/>
        </w:pict>
      </w:r>
      <w:r w:rsidR="00EA63E6" w:rsidRPr="00080A0B">
        <w:tab/>
        <w:t xml:space="preserve">    </w:t>
      </w:r>
      <w:r w:rsidR="00EA63E6" w:rsidRPr="00080A0B">
        <w:tab/>
      </w:r>
      <w:r w:rsidR="00EA63E6" w:rsidRPr="00080A0B">
        <w:tab/>
      </w:r>
      <w:r w:rsidR="00EA63E6" w:rsidRPr="00080A0B">
        <w:tab/>
        <w:t>3x</w:t>
      </w:r>
      <w:r w:rsidR="00EA63E6" w:rsidRPr="00080A0B">
        <w:rPr>
          <w:vertAlign w:val="superscript"/>
        </w:rPr>
        <w:t>3</w:t>
      </w:r>
      <w:r w:rsidR="00EA63E6" w:rsidRPr="00080A0B">
        <w:t xml:space="preserve"> + 10x</w:t>
      </w:r>
      <w:r w:rsidR="00EA63E6" w:rsidRPr="00080A0B">
        <w:rPr>
          <w:vertAlign w:val="superscript"/>
        </w:rPr>
        <w:t>2</w:t>
      </w:r>
      <w:r w:rsidR="00EA63E6" w:rsidRPr="00080A0B">
        <w:t xml:space="preserve"> + a – 5</w:t>
      </w:r>
      <w:r w:rsidR="00EA63E6" w:rsidRPr="00080A0B">
        <w:tab/>
      </w:r>
      <w:r w:rsidR="00EA63E6" w:rsidRPr="00080A0B">
        <w:tab/>
        <w:t>3x + 1</w:t>
      </w:r>
    </w:p>
    <w:p w14:paraId="422C230E" w14:textId="77777777" w:rsidR="00EA63E6" w:rsidRPr="00080A0B" w:rsidRDefault="005611EB" w:rsidP="0092170E">
      <w:pPr>
        <w:jc w:val="both"/>
      </w:pPr>
      <w:r>
        <w:rPr>
          <w:noProof/>
        </w:rPr>
        <w:pict w14:anchorId="36044F55">
          <v:line id="Straight Connector 821" o:spid="_x0000_s1246" style="position:absolute;left:0;text-align:left;z-index:251813888;visibility:visible" from="126pt,-.35pt" to="1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oXLHwIAADkEAAAOAAAAZHJzL2Uyb0RvYy54bWysU8uu2yAQ3VfqPyD2ie1cJ0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"/>
        </w:pict>
      </w:r>
      <w:r>
        <w:rPr>
          <w:noProof/>
        </w:rPr>
        <w:pict w14:anchorId="5E6445AC">
          <v:line id="Straight Connector 820" o:spid="_x0000_s1247" style="position:absolute;left:0;text-align:left;z-index:251814912;visibility:visible" from="264pt,-.35pt" to="37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EY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"/>
        </w:pict>
      </w:r>
      <w:r w:rsidR="00EA63E6" w:rsidRPr="00080A0B">
        <w:t xml:space="preserve">     </w:t>
      </w:r>
      <w:r w:rsidR="00EA63E6" w:rsidRPr="00080A0B">
        <w:tab/>
      </w:r>
      <w:r w:rsidR="00EA63E6" w:rsidRPr="00080A0B">
        <w:tab/>
      </w:r>
      <w:r w:rsidR="00EA63E6" w:rsidRPr="00080A0B">
        <w:tab/>
      </w:r>
      <w:r w:rsidR="00EA63E6" w:rsidRPr="00080A0B">
        <w:tab/>
        <w:t>3x</w:t>
      </w:r>
      <w:r w:rsidR="00EA63E6" w:rsidRPr="00080A0B">
        <w:rPr>
          <w:vertAlign w:val="superscript"/>
        </w:rPr>
        <w:t>3</w:t>
      </w:r>
      <w:r w:rsidR="00EA63E6" w:rsidRPr="00080A0B">
        <w:t xml:space="preserve">   +   x</w:t>
      </w:r>
      <w:r w:rsidR="00EA63E6" w:rsidRPr="00080A0B">
        <w:rPr>
          <w:vertAlign w:val="superscript"/>
        </w:rPr>
        <w:t>2</w:t>
      </w:r>
      <w:r w:rsidR="00EA63E6" w:rsidRPr="00080A0B">
        <w:tab/>
      </w:r>
      <w:r w:rsidR="00EA63E6" w:rsidRPr="00080A0B">
        <w:tab/>
        <w:t xml:space="preserve">      x</w:t>
      </w:r>
      <w:r w:rsidR="00EA63E6" w:rsidRPr="00080A0B">
        <w:rPr>
          <w:vertAlign w:val="superscript"/>
        </w:rPr>
        <w:t>2</w:t>
      </w:r>
      <w:r w:rsidR="00EA63E6" w:rsidRPr="00080A0B">
        <w:t xml:space="preserve"> + 3x – 1</w:t>
      </w:r>
    </w:p>
    <w:p w14:paraId="32499984" w14:textId="77777777" w:rsidR="00EA63E6" w:rsidRPr="00080A0B" w:rsidRDefault="005611EB" w:rsidP="0092170E">
      <w:pPr>
        <w:jc w:val="both"/>
      </w:pPr>
      <w:r>
        <w:rPr>
          <w:noProof/>
        </w:rPr>
        <w:pict w14:anchorId="47D1B080">
          <v:line id="Straight Connector 819" o:spid="_x0000_s1249" style="position:absolute;left:0;text-align:left;z-index:251816960;visibility:visible" from="138pt,2.7pt" to="25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ZRT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"/>
        </w:pic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a – 5</w:t>
      </w:r>
    </w:p>
    <w:p w14:paraId="4C933717" w14:textId="77777777" w:rsidR="00EA63E6" w:rsidRPr="00080A0B" w:rsidRDefault="005611EB" w:rsidP="0092170E">
      <w:pPr>
        <w:jc w:val="both"/>
      </w:pPr>
      <w:r>
        <w:rPr>
          <w:noProof/>
        </w:rPr>
        <w:pict w14:anchorId="526CF03F">
          <v:line id="Straight Connector 818" o:spid="_x0000_s1248" style="position:absolute;left:0;text-align:left;z-index:251815936;visibility:visible" from="156pt,5.75pt" to="16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KwD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"/>
        </w:pic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3x</w:t>
      </w:r>
    </w:p>
    <w:p w14:paraId="46B55AE7" w14:textId="77777777" w:rsidR="00EA63E6" w:rsidRPr="00080A0B" w:rsidRDefault="005611EB" w:rsidP="0092170E">
      <w:pPr>
        <w:ind w:left="1140"/>
        <w:jc w:val="both"/>
      </w:pPr>
      <w:r>
        <w:rPr>
          <w:noProof/>
        </w:rPr>
        <w:pict w14:anchorId="3849813F">
          <v:line id="Straight Connector 817" o:spid="_x0000_s1250" style="position:absolute;left:0;text-align:left;z-index:251817984;visibility:visible" from="174pt,-.2pt" to="24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LHQ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"/>
        </w:pict>
      </w:r>
      <w:r w:rsidR="00EA63E6" w:rsidRPr="00080A0B">
        <w:t xml:space="preserve">         </w:t>
      </w:r>
      <w:r w:rsidR="00EA63E6" w:rsidRPr="00080A0B">
        <w:tab/>
      </w:r>
      <w:r w:rsidR="00EA63E6" w:rsidRPr="00080A0B">
        <w:tab/>
      </w:r>
      <w:r w:rsidR="00EA63E6" w:rsidRPr="00080A0B">
        <w:tab/>
        <w:t xml:space="preserve">      3x + a – 5</w:t>
      </w:r>
    </w:p>
    <w:p w14:paraId="366D18D3" w14:textId="77777777" w:rsidR="00EA63E6" w:rsidRPr="00080A0B" w:rsidRDefault="005611EB" w:rsidP="0092170E">
      <w:pPr>
        <w:ind w:left="1140"/>
        <w:jc w:val="both"/>
      </w:pPr>
      <w:r>
        <w:rPr>
          <w:noProof/>
        </w:rPr>
        <w:pict w14:anchorId="76F017FD">
          <v:line id="Straight Connector 815" o:spid="_x0000_s1252" style="position:absolute;left:0;text-align:left;z-index:251820032;visibility:visible" from="201pt,12.6pt" to="264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35XHQIAADk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"/>
        </w:pict>
      </w:r>
      <w:r>
        <w:rPr>
          <w:noProof/>
        </w:rPr>
        <w:pict w14:anchorId="73D53766">
          <v:line id="Straight Connector 816" o:spid="_x0000_s1251" style="position:absolute;left:0;text-align:left;z-index:251819008;visibility:visible" from="174pt,2.85pt" to="183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QQK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"/>
        </w:pict>
      </w:r>
      <w:r w:rsidR="00EA63E6" w:rsidRPr="00080A0B">
        <w:t xml:space="preserve">         </w:t>
      </w:r>
      <w:r w:rsidR="00EA63E6" w:rsidRPr="00080A0B">
        <w:tab/>
      </w:r>
      <w:r w:rsidR="00EA63E6" w:rsidRPr="00080A0B">
        <w:tab/>
      </w:r>
      <w:r w:rsidR="00EA63E6" w:rsidRPr="00080A0B">
        <w:tab/>
        <w:t xml:space="preserve">      3x        - 1</w:t>
      </w:r>
    </w:p>
    <w:p w14:paraId="125E2661" w14:textId="77777777" w:rsidR="00EA63E6" w:rsidRPr="00080A0B" w:rsidRDefault="00EA63E6" w:rsidP="0092170E">
      <w:pPr>
        <w:ind w:left="1140"/>
        <w:jc w:val="both"/>
      </w:pPr>
      <w:r w:rsidRPr="00080A0B">
        <w:t xml:space="preserve">                                                    a  - 4</w:t>
      </w:r>
    </w:p>
    <w:p w14:paraId="40F314E8" w14:textId="77777777" w:rsidR="00EA63E6" w:rsidRPr="00080A0B" w:rsidRDefault="00EA63E6" w:rsidP="0092170E">
      <w:pPr>
        <w:ind w:left="1860" w:firstLine="300"/>
        <w:jc w:val="both"/>
      </w:pPr>
      <w:r w:rsidRPr="00080A0B">
        <w:t>Để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w:t>
      </w:r>
    </w:p>
    <w:p w14:paraId="4875CE90" w14:textId="77777777" w:rsidR="00EA63E6" w:rsidRPr="00080A0B" w:rsidRDefault="00EA63E6" w:rsidP="0092170E">
      <w:pPr>
        <w:ind w:left="1860" w:firstLine="300"/>
        <w:jc w:val="both"/>
      </w:pPr>
      <w:r w:rsidRPr="00080A0B">
        <w:t>thì a – 4 = 0</w:t>
      </w:r>
    </w:p>
    <w:p w14:paraId="6A8252AF" w14:textId="77777777" w:rsidR="00EA63E6" w:rsidRPr="00080A0B" w:rsidRDefault="00EA63E6" w:rsidP="0092170E">
      <w:pPr>
        <w:ind w:left="1680" w:firstLine="480"/>
        <w:jc w:val="both"/>
      </w:pPr>
      <w:r w:rsidRPr="00080A0B">
        <w:t>=&gt; a = 4</w:t>
      </w:r>
    </w:p>
    <w:p w14:paraId="24AB04C1" w14:textId="77777777" w:rsidR="00EA63E6" w:rsidRPr="00080A0B" w:rsidRDefault="00EA63E6" w:rsidP="0092170E">
      <w:pPr>
        <w:tabs>
          <w:tab w:val="center" w:pos="1080"/>
          <w:tab w:val="center" w:pos="3060"/>
          <w:tab w:val="center" w:pos="5400"/>
          <w:tab w:val="center" w:pos="7920"/>
        </w:tabs>
        <w:jc w:val="both"/>
      </w:pPr>
    </w:p>
    <w:p w14:paraId="4FE21948" w14:textId="77777777" w:rsidR="00EA63E6" w:rsidRPr="00080A0B" w:rsidRDefault="00EA63E6" w:rsidP="0092170E">
      <w:pPr>
        <w:ind w:left="720" w:firstLine="720"/>
        <w:rPr>
          <w:color w:val="000000"/>
        </w:rPr>
      </w:pPr>
      <w:r w:rsidRPr="00080A0B">
        <w:rPr>
          <w:color w:val="000000"/>
        </w:rPr>
        <w:t xml:space="preserve">10) </w:t>
      </w:r>
    </w:p>
    <w:p w14:paraId="2FF0CFB3" w14:textId="77777777" w:rsidR="00EA63E6" w:rsidRPr="00080A0B" w:rsidRDefault="00EA63E6" w:rsidP="0092170E">
      <w:pPr>
        <w:rPr>
          <w:color w:val="000000"/>
        </w:rPr>
      </w:pPr>
      <w:r w:rsidRPr="00080A0B">
        <w:rPr>
          <w:color w:val="000000"/>
        </w:rPr>
        <w:t xml:space="preserve">        </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40"/>
        <w:gridCol w:w="1200"/>
      </w:tblGrid>
      <w:tr w:rsidR="00EA63E6" w:rsidRPr="00080A0B" w14:paraId="3CC06957" w14:textId="77777777" w:rsidTr="0092170E">
        <w:tc>
          <w:tcPr>
            <w:tcW w:w="8040" w:type="dxa"/>
          </w:tcPr>
          <w:p w14:paraId="445CD91F" w14:textId="77777777" w:rsidR="00EA63E6" w:rsidRPr="00080A0B" w:rsidRDefault="005611EB" w:rsidP="0092170E">
            <w:pPr>
              <w:rPr>
                <w:color w:val="000000"/>
              </w:rPr>
            </w:pPr>
            <w:r>
              <w:rPr>
                <w:noProof/>
              </w:rPr>
              <w:pict w14:anchorId="55BB32DF">
                <v:shape id="Picture 814" o:spid="_x0000_s1244" type="#_x0000_t75" style="position:absolute;margin-left:4.1pt;margin-top:13.95pt;width:114.75pt;height:120.75pt;z-index:-251504640;visibility:visible">
                  <v:imagedata r:id="rId1173" o:title=""/>
                </v:shape>
              </w:pict>
            </w:r>
            <w:r w:rsidR="00EA63E6" w:rsidRPr="00080A0B">
              <w:rPr>
                <w:color w:val="000000"/>
              </w:rPr>
              <w:t xml:space="preserve">                              Vẽ hình đúng </w:t>
            </w:r>
          </w:p>
          <w:p w14:paraId="390264F6" w14:textId="77777777" w:rsidR="00EA63E6" w:rsidRPr="00080A0B" w:rsidRDefault="00EA63E6" w:rsidP="0092170E">
            <w:pPr>
              <w:rPr>
                <w:color w:val="000000"/>
              </w:rPr>
            </w:pPr>
            <w:r w:rsidRPr="00080A0B">
              <w:rPr>
                <w:color w:val="000000"/>
              </w:rPr>
              <w:t xml:space="preserve">                            </w:t>
            </w:r>
          </w:p>
          <w:p w14:paraId="2BE7FE05" w14:textId="77777777" w:rsidR="00EA63E6" w:rsidRPr="00080A0B" w:rsidRDefault="00EA63E6" w:rsidP="0092170E">
            <w:pPr>
              <w:rPr>
                <w:color w:val="000000"/>
              </w:rPr>
            </w:pPr>
          </w:p>
          <w:p w14:paraId="7E08D8AF" w14:textId="77777777" w:rsidR="00EA63E6" w:rsidRPr="00080A0B" w:rsidRDefault="00EA63E6" w:rsidP="0092170E">
            <w:pPr>
              <w:rPr>
                <w:color w:val="000000"/>
              </w:rPr>
            </w:pPr>
          </w:p>
          <w:p w14:paraId="346DADBB" w14:textId="77777777" w:rsidR="00EA63E6" w:rsidRPr="00080A0B" w:rsidRDefault="00EA63E6" w:rsidP="0092170E">
            <w:pPr>
              <w:rPr>
                <w:color w:val="000000"/>
              </w:rPr>
            </w:pPr>
          </w:p>
          <w:p w14:paraId="6EAEB805" w14:textId="77777777" w:rsidR="00EA63E6" w:rsidRPr="00080A0B" w:rsidRDefault="00EA63E6" w:rsidP="0092170E">
            <w:pPr>
              <w:rPr>
                <w:color w:val="000000"/>
              </w:rPr>
            </w:pPr>
          </w:p>
          <w:p w14:paraId="3FD696E5" w14:textId="77777777" w:rsidR="00EA63E6" w:rsidRPr="00080A0B" w:rsidRDefault="00EA63E6" w:rsidP="0092170E">
            <w:pPr>
              <w:rPr>
                <w:color w:val="000000"/>
              </w:rPr>
            </w:pPr>
          </w:p>
          <w:p w14:paraId="2667AB6E" w14:textId="77777777" w:rsidR="00EA63E6" w:rsidRPr="00080A0B" w:rsidRDefault="00EA63E6" w:rsidP="0092170E">
            <w:pPr>
              <w:rPr>
                <w:color w:val="000000"/>
              </w:rPr>
            </w:pPr>
          </w:p>
          <w:p w14:paraId="72286570" w14:textId="77777777" w:rsidR="00EA63E6" w:rsidRPr="00080A0B" w:rsidRDefault="00EA63E6" w:rsidP="0092170E">
            <w:pPr>
              <w:rPr>
                <w:color w:val="000000"/>
              </w:rPr>
            </w:pPr>
          </w:p>
          <w:p w14:paraId="12C868A9" w14:textId="77777777" w:rsidR="00EA63E6" w:rsidRPr="00080A0B" w:rsidRDefault="00EA63E6" w:rsidP="0092170E">
            <w:pPr>
              <w:rPr>
                <w:color w:val="000000"/>
              </w:rPr>
            </w:pPr>
          </w:p>
          <w:p w14:paraId="2D63CF52" w14:textId="77777777" w:rsidR="00EA63E6" w:rsidRPr="00080A0B" w:rsidRDefault="00EA63E6" w:rsidP="0092170E">
            <w:pPr>
              <w:rPr>
                <w:color w:val="000000"/>
              </w:rPr>
            </w:pPr>
            <w:r w:rsidRPr="00080A0B">
              <w:rPr>
                <w:color w:val="000000"/>
              </w:rPr>
              <w:t xml:space="preserve">a)  Tứ giác AEBD có </w:t>
            </w:r>
          </w:p>
          <w:p w14:paraId="691551E8" w14:textId="77777777" w:rsidR="00EA63E6" w:rsidRPr="00080A0B" w:rsidRDefault="00EA63E6" w:rsidP="0092170E">
            <w:pPr>
              <w:rPr>
                <w:color w:val="000000"/>
              </w:rPr>
            </w:pPr>
            <w:r w:rsidRPr="00080A0B">
              <w:rPr>
                <w:color w:val="000000"/>
              </w:rPr>
              <w:tab/>
              <w:t xml:space="preserve"> AH = HB (H là trung điểm của AB)</w:t>
            </w:r>
          </w:p>
          <w:p w14:paraId="71F4184E" w14:textId="77777777" w:rsidR="00EA63E6" w:rsidRPr="00080A0B" w:rsidRDefault="00EA63E6" w:rsidP="0092170E">
            <w:pPr>
              <w:rPr>
                <w:color w:val="000000"/>
              </w:rPr>
            </w:pPr>
            <w:r w:rsidRPr="00080A0B">
              <w:rPr>
                <w:color w:val="000000"/>
              </w:rPr>
              <w:t xml:space="preserve"> </w:t>
            </w:r>
            <w:r w:rsidRPr="00080A0B">
              <w:rPr>
                <w:color w:val="000000"/>
              </w:rPr>
              <w:tab/>
              <w:t xml:space="preserve"> HE = HD (vì Evà đối xứng nhau qua H)            </w:t>
            </w:r>
          </w:p>
          <w:p w14:paraId="3C555F2C" w14:textId="77777777" w:rsidR="00EA63E6" w:rsidRPr="00080A0B" w:rsidRDefault="00EA63E6" w:rsidP="0092170E">
            <w:pPr>
              <w:rPr>
                <w:color w:val="000000"/>
              </w:rPr>
            </w:pPr>
            <w:r w:rsidRPr="00080A0B">
              <w:rPr>
                <w:color w:val="000000"/>
              </w:rPr>
              <w:t xml:space="preserve">  </w:t>
            </w:r>
            <w:r w:rsidRPr="00080A0B">
              <w:rPr>
                <w:color w:val="000000"/>
              </w:rPr>
              <w:tab/>
              <w:t xml:space="preserve">Nên tứ giác AEBD là hình bình hành  </w:t>
            </w:r>
          </w:p>
          <w:p w14:paraId="3230F81F" w14:textId="77777777" w:rsidR="00EA63E6" w:rsidRPr="00080A0B" w:rsidRDefault="00EA63E6" w:rsidP="0092170E">
            <w:pPr>
              <w:rPr>
                <w:color w:val="000000"/>
              </w:rPr>
            </w:pPr>
            <w:r w:rsidRPr="00080A0B">
              <w:rPr>
                <w:color w:val="000000"/>
              </w:rPr>
              <w:tab/>
              <w:t xml:space="preserve">Ta lại có : </w:t>
            </w:r>
            <w:r w:rsidR="005611EB">
              <w:rPr>
                <w:color w:val="000000"/>
                <w:position w:val="-4"/>
              </w:rPr>
              <w:pict w14:anchorId="099B87BB">
                <v:shape id="_x0000_i2588" type="#_x0000_t75" style="width:28.5pt;height:18pt">
                  <v:imagedata r:id="rId1174" o:title=""/>
                </v:shape>
              </w:pict>
            </w:r>
            <w:r w:rsidRPr="00080A0B">
              <w:rPr>
                <w:color w:val="000000"/>
              </w:rPr>
              <w:t xml:space="preserve"> =90</w:t>
            </w:r>
            <w:r w:rsidRPr="00080A0B">
              <w:rPr>
                <w:color w:val="000000"/>
                <w:vertAlign w:val="superscript"/>
              </w:rPr>
              <w:t>0</w:t>
            </w:r>
            <w:r w:rsidRPr="00080A0B">
              <w:rPr>
                <w:color w:val="000000"/>
              </w:rPr>
              <w:t xml:space="preserve"> (vì AD là đường trung tuyến của tam giác cân ABC) </w:t>
            </w:r>
          </w:p>
          <w:p w14:paraId="1BAB8EA3" w14:textId="77777777" w:rsidR="00EA63E6" w:rsidRPr="00080A0B" w:rsidRDefault="00EA63E6" w:rsidP="0092170E">
            <w:pPr>
              <w:rPr>
                <w:color w:val="000000"/>
              </w:rPr>
            </w:pPr>
            <w:r w:rsidRPr="00080A0B">
              <w:rPr>
                <w:color w:val="000000"/>
              </w:rPr>
              <w:tab/>
              <w:t xml:space="preserve">Suy ra tứ giác AEBD là hình chữ nhật </w:t>
            </w:r>
          </w:p>
          <w:p w14:paraId="1F8BC0BC" w14:textId="77777777" w:rsidR="00EA63E6" w:rsidRPr="00080A0B" w:rsidRDefault="00EA63E6" w:rsidP="0092170E">
            <w:pPr>
              <w:rPr>
                <w:color w:val="000000"/>
              </w:rPr>
            </w:pPr>
            <w:r w:rsidRPr="00080A0B">
              <w:rPr>
                <w:color w:val="000000"/>
              </w:rPr>
              <w:t xml:space="preserve">      </w:t>
            </w:r>
          </w:p>
        </w:tc>
        <w:tc>
          <w:tcPr>
            <w:tcW w:w="1200" w:type="dxa"/>
          </w:tcPr>
          <w:p w14:paraId="4F6DA4A4" w14:textId="77777777" w:rsidR="00EA63E6" w:rsidRPr="00080A0B" w:rsidRDefault="00EA63E6" w:rsidP="0092170E">
            <w:pPr>
              <w:jc w:val="center"/>
              <w:rPr>
                <w:color w:val="000000"/>
              </w:rPr>
            </w:pPr>
            <w:r w:rsidRPr="00080A0B">
              <w:rPr>
                <w:color w:val="000000"/>
              </w:rPr>
              <w:lastRenderedPageBreak/>
              <w:t>0,25</w:t>
            </w:r>
          </w:p>
          <w:p w14:paraId="3C521832" w14:textId="77777777" w:rsidR="00EA63E6" w:rsidRPr="00080A0B" w:rsidRDefault="00EA63E6" w:rsidP="0092170E">
            <w:pPr>
              <w:jc w:val="center"/>
              <w:rPr>
                <w:color w:val="000000"/>
              </w:rPr>
            </w:pPr>
          </w:p>
          <w:p w14:paraId="3477103B" w14:textId="77777777" w:rsidR="00EA63E6" w:rsidRPr="00080A0B" w:rsidRDefault="00EA63E6" w:rsidP="0092170E">
            <w:pPr>
              <w:jc w:val="center"/>
              <w:rPr>
                <w:color w:val="000000"/>
              </w:rPr>
            </w:pPr>
          </w:p>
          <w:p w14:paraId="56B667A5" w14:textId="77777777" w:rsidR="00EA63E6" w:rsidRPr="00080A0B" w:rsidRDefault="00EA63E6" w:rsidP="0092170E">
            <w:pPr>
              <w:jc w:val="center"/>
              <w:rPr>
                <w:color w:val="000000"/>
              </w:rPr>
            </w:pPr>
          </w:p>
          <w:p w14:paraId="2EB31855" w14:textId="77777777" w:rsidR="00EA63E6" w:rsidRPr="00080A0B" w:rsidRDefault="00EA63E6" w:rsidP="0092170E">
            <w:pPr>
              <w:jc w:val="center"/>
              <w:rPr>
                <w:color w:val="000000"/>
              </w:rPr>
            </w:pPr>
          </w:p>
          <w:p w14:paraId="27B9443B" w14:textId="77777777" w:rsidR="00EA63E6" w:rsidRPr="00080A0B" w:rsidRDefault="00EA63E6" w:rsidP="0092170E">
            <w:pPr>
              <w:jc w:val="center"/>
              <w:rPr>
                <w:color w:val="000000"/>
              </w:rPr>
            </w:pPr>
          </w:p>
          <w:p w14:paraId="097B4CA0" w14:textId="77777777" w:rsidR="00EA63E6" w:rsidRPr="00080A0B" w:rsidRDefault="00EA63E6" w:rsidP="0092170E">
            <w:pPr>
              <w:jc w:val="center"/>
              <w:rPr>
                <w:color w:val="000000"/>
              </w:rPr>
            </w:pPr>
          </w:p>
          <w:p w14:paraId="5A374AA6" w14:textId="77777777" w:rsidR="00EA63E6" w:rsidRPr="00080A0B" w:rsidRDefault="00EA63E6" w:rsidP="0092170E">
            <w:pPr>
              <w:jc w:val="center"/>
              <w:rPr>
                <w:color w:val="000000"/>
              </w:rPr>
            </w:pPr>
          </w:p>
          <w:p w14:paraId="1637A8CF" w14:textId="77777777" w:rsidR="00EA63E6" w:rsidRPr="00080A0B" w:rsidRDefault="00EA63E6" w:rsidP="0092170E">
            <w:pPr>
              <w:jc w:val="center"/>
              <w:rPr>
                <w:color w:val="000000"/>
              </w:rPr>
            </w:pPr>
          </w:p>
          <w:p w14:paraId="7053D341" w14:textId="77777777" w:rsidR="00EA63E6" w:rsidRPr="00080A0B" w:rsidRDefault="00EA63E6" w:rsidP="0092170E">
            <w:pPr>
              <w:jc w:val="center"/>
              <w:rPr>
                <w:color w:val="000000"/>
              </w:rPr>
            </w:pPr>
            <w:r w:rsidRPr="00080A0B">
              <w:rPr>
                <w:color w:val="000000"/>
              </w:rPr>
              <w:t>0,75</w:t>
            </w:r>
          </w:p>
          <w:p w14:paraId="5ADC5E72" w14:textId="77777777" w:rsidR="00EA63E6" w:rsidRPr="00080A0B" w:rsidRDefault="00EA63E6" w:rsidP="0092170E">
            <w:pPr>
              <w:jc w:val="center"/>
              <w:rPr>
                <w:color w:val="000000"/>
              </w:rPr>
            </w:pPr>
          </w:p>
          <w:p w14:paraId="532022BD" w14:textId="77777777" w:rsidR="00EA63E6" w:rsidRPr="00080A0B" w:rsidRDefault="00EA63E6" w:rsidP="0092170E">
            <w:pPr>
              <w:jc w:val="center"/>
              <w:rPr>
                <w:color w:val="000000"/>
              </w:rPr>
            </w:pPr>
          </w:p>
          <w:p w14:paraId="12E19902" w14:textId="77777777" w:rsidR="00EA63E6" w:rsidRPr="00080A0B" w:rsidRDefault="00EA63E6" w:rsidP="0092170E">
            <w:pPr>
              <w:jc w:val="center"/>
              <w:rPr>
                <w:color w:val="000000"/>
              </w:rPr>
            </w:pPr>
          </w:p>
          <w:p w14:paraId="73B7AE3A" w14:textId="77777777" w:rsidR="00EA63E6" w:rsidRPr="00080A0B" w:rsidRDefault="00EA63E6" w:rsidP="0092170E">
            <w:pPr>
              <w:jc w:val="center"/>
              <w:rPr>
                <w:color w:val="000000"/>
              </w:rPr>
            </w:pPr>
          </w:p>
          <w:p w14:paraId="68A3D25E" w14:textId="77777777" w:rsidR="00EA63E6" w:rsidRPr="00080A0B" w:rsidRDefault="00EA63E6" w:rsidP="0092170E">
            <w:pPr>
              <w:jc w:val="center"/>
              <w:rPr>
                <w:color w:val="000000"/>
              </w:rPr>
            </w:pPr>
            <w:r w:rsidRPr="00080A0B">
              <w:rPr>
                <w:color w:val="000000"/>
              </w:rPr>
              <w:t>0,5</w:t>
            </w:r>
          </w:p>
          <w:p w14:paraId="6FCA3E2E" w14:textId="77777777" w:rsidR="00EA63E6" w:rsidRPr="00080A0B" w:rsidRDefault="00EA63E6" w:rsidP="0092170E">
            <w:pPr>
              <w:jc w:val="center"/>
              <w:rPr>
                <w:color w:val="000000"/>
              </w:rPr>
            </w:pPr>
          </w:p>
        </w:tc>
      </w:tr>
      <w:tr w:rsidR="00EA63E6" w:rsidRPr="00080A0B" w14:paraId="6D265BAA" w14:textId="77777777" w:rsidTr="0092170E">
        <w:tc>
          <w:tcPr>
            <w:tcW w:w="8040" w:type="dxa"/>
          </w:tcPr>
          <w:p w14:paraId="3C96078C" w14:textId="77777777" w:rsidR="00EA63E6" w:rsidRPr="00080A0B" w:rsidRDefault="00EA63E6" w:rsidP="0092170E">
            <w:pPr>
              <w:rPr>
                <w:color w:val="000000"/>
              </w:rPr>
            </w:pPr>
            <w:r w:rsidRPr="00080A0B">
              <w:rPr>
                <w:color w:val="000000"/>
              </w:rPr>
              <w:lastRenderedPageBreak/>
              <w:t xml:space="preserve">b) AEBD là hình chữ nhật </w:t>
            </w:r>
            <w:r w:rsidRPr="00080A0B">
              <w:rPr>
                <w:color w:val="000000"/>
              </w:rPr>
              <w:sym w:font="Symbol" w:char="F0DE"/>
            </w:r>
            <w:r w:rsidRPr="00080A0B">
              <w:rPr>
                <w:color w:val="000000"/>
              </w:rPr>
              <w:t xml:space="preserve"> AE</w:t>
            </w:r>
            <w:r w:rsidRPr="00080A0B">
              <w:rPr>
                <w:rFonts w:eastAsia="MS Song"/>
                <w:color w:val="000000"/>
              </w:rPr>
              <w:t>//</w:t>
            </w:r>
            <w:r w:rsidRPr="00080A0B">
              <w:rPr>
                <w:color w:val="000000"/>
              </w:rPr>
              <w:t>BD và AE = BD (1)</w:t>
            </w:r>
          </w:p>
          <w:p w14:paraId="62AC50A3" w14:textId="77777777" w:rsidR="00EA63E6" w:rsidRPr="00080A0B" w:rsidRDefault="00EA63E6" w:rsidP="0092170E">
            <w:pPr>
              <w:rPr>
                <w:color w:val="000000"/>
              </w:rPr>
            </w:pPr>
            <w:r w:rsidRPr="00080A0B">
              <w:rPr>
                <w:color w:val="000000"/>
              </w:rPr>
              <w:t xml:space="preserve">                                          mà BC</w:t>
            </w:r>
            <w:r w:rsidRPr="00080A0B">
              <w:rPr>
                <w:rFonts w:eastAsia="MS Song"/>
                <w:color w:val="000000"/>
              </w:rPr>
              <w:t>//</w:t>
            </w:r>
            <w:r w:rsidRPr="00080A0B">
              <w:rPr>
                <w:color w:val="000000"/>
              </w:rPr>
              <w:t xml:space="preserve"> AE và BD = DC (2)</w:t>
            </w:r>
          </w:p>
          <w:p w14:paraId="079E61B3" w14:textId="77777777" w:rsidR="00EA63E6" w:rsidRPr="00080A0B" w:rsidRDefault="00EA63E6" w:rsidP="0092170E">
            <w:pPr>
              <w:rPr>
                <w:color w:val="000000"/>
              </w:rPr>
            </w:pPr>
            <w:r w:rsidRPr="00080A0B">
              <w:rPr>
                <w:color w:val="000000"/>
              </w:rPr>
              <w:t xml:space="preserve">Từ (1) và (2) </w:t>
            </w:r>
            <w:r w:rsidRPr="00080A0B">
              <w:rPr>
                <w:color w:val="000000"/>
              </w:rPr>
              <w:sym w:font="Symbol" w:char="F0DE"/>
            </w:r>
            <w:r w:rsidRPr="00080A0B">
              <w:rPr>
                <w:color w:val="000000"/>
              </w:rPr>
              <w:t xml:space="preserve"> AEDC là hình bình hành</w:t>
            </w:r>
          </w:p>
          <w:p w14:paraId="6216B364" w14:textId="77777777" w:rsidR="00EA63E6" w:rsidRPr="00080A0B" w:rsidRDefault="00EA63E6" w:rsidP="0092170E">
            <w:pPr>
              <w:rPr>
                <w:color w:val="000000"/>
              </w:rPr>
            </w:pPr>
          </w:p>
        </w:tc>
        <w:tc>
          <w:tcPr>
            <w:tcW w:w="1200" w:type="dxa"/>
          </w:tcPr>
          <w:p w14:paraId="1BECF958" w14:textId="77777777" w:rsidR="00EA63E6" w:rsidRPr="00080A0B" w:rsidRDefault="00EA63E6" w:rsidP="0092170E">
            <w:pPr>
              <w:jc w:val="center"/>
              <w:rPr>
                <w:color w:val="000000"/>
              </w:rPr>
            </w:pPr>
            <w:r w:rsidRPr="00080A0B">
              <w:rPr>
                <w:color w:val="000000"/>
              </w:rPr>
              <w:t>0,75</w:t>
            </w:r>
          </w:p>
        </w:tc>
      </w:tr>
      <w:tr w:rsidR="00EA63E6" w:rsidRPr="00080A0B" w14:paraId="38D05E7E" w14:textId="77777777" w:rsidTr="0092170E">
        <w:tc>
          <w:tcPr>
            <w:tcW w:w="8040" w:type="dxa"/>
          </w:tcPr>
          <w:p w14:paraId="73977986" w14:textId="77777777" w:rsidR="00EA63E6" w:rsidRPr="00080A0B" w:rsidRDefault="00EA63E6" w:rsidP="0092170E">
            <w:pPr>
              <w:rPr>
                <w:color w:val="000000"/>
              </w:rPr>
            </w:pPr>
            <w:r w:rsidRPr="00080A0B">
              <w:t>c) Tính  S</w:t>
            </w:r>
            <w:r w:rsidRPr="00080A0B">
              <w:rPr>
                <w:vertAlign w:val="subscript"/>
              </w:rPr>
              <w:t>AEBD</w:t>
            </w:r>
            <w:r w:rsidRPr="00080A0B">
              <w:t xml:space="preserve"> =AD.DB = </w:t>
            </w:r>
            <w:r w:rsidR="005611EB">
              <w:rPr>
                <w:position w:val="-24"/>
              </w:rPr>
              <w:pict w14:anchorId="2EB2C7EF">
                <v:shape id="_x0000_i2589" type="#_x0000_t75" style="width:12pt;height:31.5pt">
                  <v:imagedata r:id="rId1175" o:title=""/>
                </v:shape>
              </w:pict>
            </w:r>
            <w:r w:rsidRPr="00080A0B">
              <w:t>AD.BC = S</w:t>
            </w:r>
            <w:r w:rsidRPr="00080A0B">
              <w:rPr>
                <w:vertAlign w:val="subscript"/>
              </w:rPr>
              <w:t>ABC</w:t>
            </w:r>
            <w:r w:rsidRPr="00080A0B">
              <w:tab/>
            </w:r>
            <w:r w:rsidRPr="00080A0B">
              <w:tab/>
            </w:r>
            <w:r w:rsidRPr="00080A0B">
              <w:tab/>
            </w:r>
          </w:p>
        </w:tc>
        <w:tc>
          <w:tcPr>
            <w:tcW w:w="1200" w:type="dxa"/>
          </w:tcPr>
          <w:p w14:paraId="151DF1C2" w14:textId="77777777" w:rsidR="00EA63E6" w:rsidRPr="00080A0B" w:rsidRDefault="00EA63E6" w:rsidP="0092170E">
            <w:pPr>
              <w:jc w:val="center"/>
              <w:rPr>
                <w:color w:val="000000"/>
              </w:rPr>
            </w:pPr>
            <w:r w:rsidRPr="00080A0B">
              <w:t>0,75</w:t>
            </w:r>
          </w:p>
        </w:tc>
      </w:tr>
      <w:tr w:rsidR="00EA63E6" w:rsidRPr="00080A0B" w14:paraId="56803090" w14:textId="77777777" w:rsidTr="0092170E">
        <w:tc>
          <w:tcPr>
            <w:tcW w:w="8040" w:type="dxa"/>
          </w:tcPr>
          <w:p w14:paraId="2CC5D866" w14:textId="77777777" w:rsidR="00EA63E6" w:rsidRPr="00080A0B" w:rsidRDefault="00EA63E6" w:rsidP="0092170E">
            <w:r w:rsidRPr="00080A0B">
              <w:rPr>
                <w:color w:val="000000"/>
              </w:rPr>
              <w:t xml:space="preserve">d) </w:t>
            </w:r>
            <w:r w:rsidRPr="00080A0B">
              <w:t>AEBD là hình vuông =&gt;AD = BD</w:t>
            </w:r>
          </w:p>
          <w:p w14:paraId="3D0B859D" w14:textId="77777777" w:rsidR="00EA63E6" w:rsidRPr="00080A0B" w:rsidRDefault="00EA63E6" w:rsidP="0092170E">
            <w:pPr>
              <w:rPr>
                <w:color w:val="000000"/>
              </w:rPr>
            </w:pPr>
            <w:r w:rsidRPr="00080A0B">
              <w:t>=&gt; AD =</w:t>
            </w:r>
            <w:r w:rsidR="005611EB">
              <w:rPr>
                <w:position w:val="-24"/>
              </w:rPr>
              <w:pict w14:anchorId="1BACDBBE">
                <v:shape id="_x0000_i2590" type="#_x0000_t75" style="width:12pt;height:31.5pt">
                  <v:imagedata r:id="rId1175" o:title=""/>
                </v:shape>
              </w:pict>
            </w:r>
            <w:r w:rsidRPr="00080A0B">
              <w:t xml:space="preserve">BC =&gt; </w:t>
            </w:r>
            <w:r w:rsidRPr="00080A0B">
              <w:rPr>
                <w:color w:val="000000"/>
              </w:rPr>
              <w:t xml:space="preserve">ABC vuông mà AB = AC </w:t>
            </w:r>
          </w:p>
          <w:p w14:paraId="7E11B997" w14:textId="77777777" w:rsidR="00EA63E6" w:rsidRPr="00080A0B" w:rsidRDefault="00EA63E6" w:rsidP="0092170E">
            <w:pPr>
              <w:rPr>
                <w:color w:val="000000"/>
              </w:rPr>
            </w:pPr>
            <w:r w:rsidRPr="00080A0B">
              <w:rPr>
                <w:color w:val="000000"/>
              </w:rPr>
              <w:t>= &gt; Tam giác ABC vuông cân tại A</w:t>
            </w:r>
          </w:p>
        </w:tc>
        <w:tc>
          <w:tcPr>
            <w:tcW w:w="1200" w:type="dxa"/>
          </w:tcPr>
          <w:p w14:paraId="0909C2BB" w14:textId="77777777" w:rsidR="00EA63E6" w:rsidRPr="00080A0B" w:rsidRDefault="00EA63E6" w:rsidP="0092170E">
            <w:pPr>
              <w:jc w:val="center"/>
              <w:rPr>
                <w:color w:val="000000"/>
              </w:rPr>
            </w:pPr>
            <w:r w:rsidRPr="00080A0B">
              <w:rPr>
                <w:color w:val="000000"/>
              </w:rPr>
              <w:t>0,5</w:t>
            </w:r>
          </w:p>
        </w:tc>
      </w:tr>
    </w:tbl>
    <w:p w14:paraId="0ED3D9BC" w14:textId="77777777" w:rsidR="00EA63E6" w:rsidRPr="00080A0B" w:rsidRDefault="00EA63E6" w:rsidP="0092170E">
      <w:pPr>
        <w:jc w:val="center"/>
        <w:rPr>
          <w:b/>
        </w:rPr>
      </w:pPr>
    </w:p>
    <w:p w14:paraId="7054B778" w14:textId="77777777"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585D2B63" w14:textId="77777777" w:rsidTr="000531CD">
        <w:tc>
          <w:tcPr>
            <w:tcW w:w="3469" w:type="dxa"/>
            <w:tcBorders>
              <w:top w:val="single" w:sz="4" w:space="0" w:color="000000"/>
              <w:left w:val="single" w:sz="4" w:space="0" w:color="000000"/>
              <w:bottom w:val="single" w:sz="4" w:space="0" w:color="000000"/>
            </w:tcBorders>
            <w:shd w:val="clear" w:color="auto" w:fill="auto"/>
          </w:tcPr>
          <w:p w14:paraId="7D0F5CF1"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16D8E8C"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73027A95" w14:textId="77777777" w:rsidR="00B23E8E" w:rsidRPr="00080A0B" w:rsidRDefault="00A32C05" w:rsidP="000531CD">
            <w:pPr>
              <w:jc w:val="center"/>
              <w:rPr>
                <w:b/>
                <w:color w:val="00B0F0"/>
                <w:sz w:val="26"/>
                <w:szCs w:val="26"/>
              </w:rPr>
            </w:pPr>
            <w:r>
              <w:rPr>
                <w:b/>
                <w:color w:val="00B0F0"/>
                <w:sz w:val="26"/>
                <w:szCs w:val="26"/>
              </w:rPr>
              <w:t>Môn TOÁN LỚP 8</w:t>
            </w:r>
          </w:p>
          <w:p w14:paraId="41258B48"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095653D4" w14:textId="77777777" w:rsidR="00EA63E6" w:rsidRPr="00080A0B" w:rsidRDefault="00EA63E6" w:rsidP="0092170E">
      <w:pPr>
        <w:spacing w:line="360" w:lineRule="auto"/>
        <w:rPr>
          <w:sz w:val="26"/>
          <w:szCs w:val="26"/>
          <w:lang w:val="vi-VN"/>
        </w:rPr>
      </w:pPr>
      <w:r w:rsidRPr="00080A0B">
        <w:rPr>
          <w:b/>
          <w:sz w:val="26"/>
          <w:szCs w:val="26"/>
          <w:lang w:val="vi-VN"/>
        </w:rPr>
        <w:t>Bài 1:</w:t>
      </w:r>
      <w:r w:rsidRPr="00080A0B">
        <w:rPr>
          <w:sz w:val="26"/>
          <w:szCs w:val="26"/>
          <w:lang w:val="vi-VN"/>
        </w:rPr>
        <w:t xml:space="preserve"> (2 điểm) Phân tích các đa thức sau thành nhân tử:</w:t>
      </w:r>
    </w:p>
    <w:p w14:paraId="4FDA9DD8" w14:textId="77777777"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w:t>
      </w:r>
    </w:p>
    <w:p w14:paraId="10E6394B" w14:textId="77777777" w:rsidR="00EA63E6" w:rsidRPr="00080A0B" w:rsidRDefault="00EA63E6" w:rsidP="0092170E">
      <w:pPr>
        <w:spacing w:line="360" w:lineRule="auto"/>
        <w:rPr>
          <w:sz w:val="26"/>
          <w:szCs w:val="26"/>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2</w:t>
      </w:r>
    </w:p>
    <w:p w14:paraId="6B30B335" w14:textId="77777777" w:rsidR="00EA63E6" w:rsidRPr="00080A0B" w:rsidRDefault="00EA63E6" w:rsidP="0092170E">
      <w:pPr>
        <w:spacing w:line="360" w:lineRule="auto"/>
        <w:rPr>
          <w:sz w:val="26"/>
          <w:szCs w:val="26"/>
          <w:lang w:val="fr-FR"/>
        </w:rPr>
      </w:pPr>
      <w:r w:rsidRPr="00080A0B">
        <w:rPr>
          <w:b/>
          <w:sz w:val="26"/>
          <w:szCs w:val="26"/>
          <w:lang w:val="vi-VN"/>
        </w:rPr>
        <w:t>Bài 2:</w:t>
      </w:r>
      <w:r w:rsidRPr="00080A0B">
        <w:rPr>
          <w:sz w:val="26"/>
          <w:szCs w:val="26"/>
          <w:lang w:val="vi-VN"/>
        </w:rPr>
        <w:t xml:space="preserve"> (</w:t>
      </w:r>
      <w:r w:rsidRPr="00080A0B">
        <w:rPr>
          <w:sz w:val="26"/>
          <w:szCs w:val="26"/>
          <w:lang w:val="fr-FR"/>
        </w:rPr>
        <w:t>2</w:t>
      </w:r>
      <w:r w:rsidRPr="00080A0B">
        <w:rPr>
          <w:sz w:val="26"/>
          <w:szCs w:val="26"/>
          <w:lang w:val="vi-VN"/>
        </w:rPr>
        <w:t xml:space="preserve"> điểm)</w:t>
      </w:r>
      <w:r w:rsidRPr="00080A0B">
        <w:rPr>
          <w:sz w:val="26"/>
          <w:szCs w:val="26"/>
          <w:lang w:val="fr-FR"/>
        </w:rPr>
        <w:t xml:space="preserve"> Rút gọn biểu thức:</w:t>
      </w:r>
    </w:p>
    <w:p w14:paraId="4657E49A" w14:textId="77777777" w:rsidR="00EA63E6" w:rsidRPr="00080A0B" w:rsidRDefault="00EA63E6" w:rsidP="0092170E">
      <w:pPr>
        <w:spacing w:line="360" w:lineRule="auto"/>
        <w:rPr>
          <w:sz w:val="26"/>
          <w:szCs w:val="26"/>
          <w:lang w:val="fr-FR"/>
        </w:rPr>
      </w:pPr>
      <w:r w:rsidRPr="00080A0B">
        <w:rPr>
          <w:sz w:val="26"/>
          <w:szCs w:val="26"/>
          <w:lang w:val="fr-FR"/>
        </w:rPr>
        <w:t xml:space="preserve">      a)</w:t>
      </w:r>
      <w:r w:rsidR="005611EB">
        <w:rPr>
          <w:position w:val="-10"/>
          <w:sz w:val="26"/>
          <w:szCs w:val="26"/>
        </w:rPr>
        <w:pict w14:anchorId="5176B92D">
          <v:shape id="_x0000_i2591" type="#_x0000_t75" style="width:82.5pt;height:18pt">
            <v:imagedata r:id="rId1176" o:title=""/>
          </v:shape>
        </w:pict>
      </w:r>
    </w:p>
    <w:p w14:paraId="34E9B499" w14:textId="77777777" w:rsidR="00EA63E6" w:rsidRPr="00080A0B" w:rsidRDefault="00EA63E6" w:rsidP="0092170E">
      <w:pPr>
        <w:spacing w:line="360" w:lineRule="auto"/>
        <w:rPr>
          <w:sz w:val="26"/>
          <w:szCs w:val="26"/>
          <w:lang w:val="fr-FR"/>
        </w:rPr>
      </w:pPr>
      <w:r w:rsidRPr="00080A0B">
        <w:rPr>
          <w:sz w:val="26"/>
          <w:szCs w:val="26"/>
          <w:lang w:val="fr-FR"/>
        </w:rPr>
        <w:t xml:space="preserve">      b)</w:t>
      </w:r>
      <w:r w:rsidR="005611EB">
        <w:rPr>
          <w:position w:val="-24"/>
          <w:sz w:val="26"/>
          <w:szCs w:val="26"/>
        </w:rPr>
        <w:pict w14:anchorId="52AAD32E">
          <v:shape id="_x0000_i2592" type="#_x0000_t75" style="width:127.5pt;height:31.5pt">
            <v:imagedata r:id="rId1177" o:title=""/>
          </v:shape>
        </w:pict>
      </w:r>
    </w:p>
    <w:p w14:paraId="04C22475" w14:textId="77777777" w:rsidR="00EA63E6" w:rsidRPr="00080A0B" w:rsidRDefault="00EA63E6" w:rsidP="0092170E">
      <w:pPr>
        <w:spacing w:line="360" w:lineRule="auto"/>
        <w:rPr>
          <w:sz w:val="26"/>
          <w:szCs w:val="26"/>
          <w:lang w:val="fr-FR"/>
        </w:rPr>
      </w:pPr>
      <w:r w:rsidRPr="00080A0B">
        <w:rPr>
          <w:b/>
          <w:sz w:val="26"/>
          <w:szCs w:val="26"/>
          <w:lang w:val="vi-VN"/>
        </w:rPr>
        <w:t>Bài 3:</w:t>
      </w:r>
      <w:r w:rsidRPr="00080A0B">
        <w:rPr>
          <w:sz w:val="26"/>
          <w:szCs w:val="26"/>
          <w:lang w:val="vi-VN"/>
        </w:rPr>
        <w:t xml:space="preserve"> </w:t>
      </w:r>
      <w:r w:rsidRPr="00080A0B">
        <w:rPr>
          <w:sz w:val="26"/>
          <w:szCs w:val="26"/>
          <w:lang w:val="fr-FR"/>
        </w:rPr>
        <w:t>(1đ) Chứng minh biểu thức  sau không phụ thuộc vào x ,y:</w:t>
      </w:r>
    </w:p>
    <w:p w14:paraId="26FD4BEF" w14:textId="77777777" w:rsidR="00EA63E6" w:rsidRPr="00080A0B" w:rsidRDefault="00EA63E6" w:rsidP="0092170E">
      <w:pPr>
        <w:spacing w:line="360" w:lineRule="auto"/>
        <w:ind w:firstLine="720"/>
        <w:rPr>
          <w:sz w:val="26"/>
          <w:szCs w:val="26"/>
          <w:lang w:val="fr-FR"/>
        </w:rPr>
      </w:pPr>
      <w:r w:rsidRPr="00080A0B">
        <w:rPr>
          <w:sz w:val="26"/>
          <w:szCs w:val="26"/>
          <w:lang w:val="fr-FR"/>
        </w:rPr>
        <w:t xml:space="preserve">            </w:t>
      </w:r>
      <w:r w:rsidR="005611EB">
        <w:rPr>
          <w:position w:val="-10"/>
          <w:sz w:val="26"/>
          <w:szCs w:val="26"/>
        </w:rPr>
        <w:pict w14:anchorId="7E7471C3">
          <v:shape id="_x0000_i2593" type="#_x0000_t75" style="width:190.5pt;height:18pt">
            <v:imagedata r:id="rId1178" o:title=""/>
          </v:shape>
        </w:pict>
      </w:r>
      <w:r w:rsidRPr="00080A0B">
        <w:rPr>
          <w:sz w:val="26"/>
          <w:szCs w:val="26"/>
          <w:lang w:val="fr-FR"/>
        </w:rPr>
        <w:t xml:space="preserve"> </w:t>
      </w:r>
    </w:p>
    <w:p w14:paraId="5E56E8D6" w14:textId="77777777" w:rsidR="00EA63E6" w:rsidRPr="00080A0B" w:rsidRDefault="00EA63E6" w:rsidP="0092170E">
      <w:pPr>
        <w:spacing w:line="360" w:lineRule="auto"/>
        <w:rPr>
          <w:sz w:val="26"/>
          <w:szCs w:val="26"/>
          <w:lang w:val="fr-FR"/>
        </w:rPr>
      </w:pPr>
      <w:r w:rsidRPr="00080A0B">
        <w:rPr>
          <w:b/>
          <w:sz w:val="26"/>
          <w:szCs w:val="26"/>
          <w:lang w:val="vi-VN"/>
        </w:rPr>
        <w:t xml:space="preserve">Bài </w:t>
      </w:r>
      <w:r w:rsidRPr="00080A0B">
        <w:rPr>
          <w:b/>
          <w:sz w:val="26"/>
          <w:szCs w:val="26"/>
          <w:lang w:val="fr-FR"/>
        </w:rPr>
        <w:t>4</w:t>
      </w:r>
      <w:r w:rsidRPr="00080A0B">
        <w:rPr>
          <w:b/>
          <w:sz w:val="26"/>
          <w:szCs w:val="26"/>
          <w:lang w:val="vi-VN"/>
        </w:rPr>
        <w:t>:</w:t>
      </w:r>
      <w:r w:rsidRPr="00080A0B">
        <w:rPr>
          <w:sz w:val="26"/>
          <w:szCs w:val="26"/>
          <w:lang w:val="vi-VN"/>
        </w:rPr>
        <w:t xml:space="preserve"> </w:t>
      </w:r>
      <w:r w:rsidRPr="00080A0B">
        <w:rPr>
          <w:sz w:val="26"/>
          <w:szCs w:val="26"/>
          <w:lang w:val="fr-FR"/>
        </w:rPr>
        <w:t xml:space="preserve">(1đ) Cho  biểu thức  </w:t>
      </w:r>
      <w:r w:rsidR="005611EB">
        <w:rPr>
          <w:position w:val="-24"/>
          <w:sz w:val="26"/>
          <w:szCs w:val="26"/>
        </w:rPr>
        <w:pict w14:anchorId="543D2ED0">
          <v:shape id="_x0000_i2594" type="#_x0000_t75" style="width:148.5pt;height:33pt">
            <v:imagedata r:id="rId1179" o:title=""/>
          </v:shape>
        </w:pict>
      </w:r>
    </w:p>
    <w:p w14:paraId="472F51DA" w14:textId="77777777" w:rsidR="00EA63E6" w:rsidRPr="00080A0B" w:rsidRDefault="00EA63E6" w:rsidP="00F414A3">
      <w:pPr>
        <w:numPr>
          <w:ilvl w:val="0"/>
          <w:numId w:val="134"/>
        </w:numPr>
        <w:spacing w:line="360" w:lineRule="auto"/>
        <w:rPr>
          <w:sz w:val="26"/>
          <w:szCs w:val="26"/>
        </w:rPr>
      </w:pPr>
      <w:r w:rsidRPr="00080A0B">
        <w:rPr>
          <w:sz w:val="26"/>
          <w:szCs w:val="26"/>
        </w:rPr>
        <w:t>Rút gọn biểu thức A.</w:t>
      </w:r>
    </w:p>
    <w:p w14:paraId="7D63F88D" w14:textId="77777777" w:rsidR="00EA63E6" w:rsidRPr="00080A0B" w:rsidRDefault="00EA63E6" w:rsidP="00F414A3">
      <w:pPr>
        <w:numPr>
          <w:ilvl w:val="0"/>
          <w:numId w:val="134"/>
        </w:numPr>
        <w:spacing w:line="360" w:lineRule="auto"/>
        <w:rPr>
          <w:sz w:val="26"/>
          <w:szCs w:val="26"/>
        </w:rPr>
      </w:pPr>
      <w:r w:rsidRPr="00080A0B">
        <w:rPr>
          <w:sz w:val="26"/>
          <w:szCs w:val="26"/>
        </w:rPr>
        <w:t>Tính giá trị của biểu thức A khi x = -2</w:t>
      </w:r>
    </w:p>
    <w:p w14:paraId="7F4329B0" w14:textId="77777777" w:rsidR="00EA63E6" w:rsidRPr="00080A0B" w:rsidRDefault="00EA63E6" w:rsidP="0092170E">
      <w:pPr>
        <w:spacing w:line="360" w:lineRule="auto"/>
        <w:jc w:val="both"/>
        <w:rPr>
          <w:b/>
          <w:sz w:val="26"/>
          <w:szCs w:val="26"/>
          <w:u w:val="single"/>
        </w:rPr>
      </w:pPr>
      <w:r w:rsidRPr="00080A0B">
        <w:rPr>
          <w:b/>
          <w:sz w:val="26"/>
          <w:szCs w:val="26"/>
          <w:lang w:val="vi-VN"/>
        </w:rPr>
        <w:t xml:space="preserve">Bài </w:t>
      </w:r>
      <w:r w:rsidRPr="00080A0B">
        <w:rPr>
          <w:b/>
          <w:sz w:val="26"/>
          <w:szCs w:val="26"/>
        </w:rPr>
        <w:t>5</w:t>
      </w:r>
      <w:r w:rsidRPr="00080A0B">
        <w:rPr>
          <w:b/>
          <w:sz w:val="26"/>
          <w:szCs w:val="26"/>
          <w:lang w:val="vi-VN"/>
        </w:rPr>
        <w:t>:</w:t>
      </w:r>
      <w:r w:rsidRPr="00080A0B">
        <w:rPr>
          <w:b/>
          <w:sz w:val="26"/>
          <w:szCs w:val="26"/>
        </w:rPr>
        <w:t xml:space="preserve"> </w:t>
      </w:r>
      <w:r w:rsidRPr="00080A0B">
        <w:rPr>
          <w:sz w:val="26"/>
          <w:szCs w:val="26"/>
        </w:rPr>
        <w:t>(4đ)</w:t>
      </w:r>
      <w:r w:rsidRPr="00080A0B">
        <w:rPr>
          <w:b/>
          <w:sz w:val="26"/>
          <w:szCs w:val="26"/>
        </w:rPr>
        <w:t xml:space="preserve">  </w:t>
      </w:r>
      <w:r w:rsidRPr="00080A0B">
        <w:rPr>
          <w:sz w:val="26"/>
          <w:szCs w:val="26"/>
        </w:rPr>
        <w:t xml:space="preserve">Cho tam giác ABC vuông tại A. Gọi D , E , F  lần lượt là trung điểm của AB,BC, AC </w:t>
      </w:r>
    </w:p>
    <w:p w14:paraId="4EA33781" w14:textId="77777777" w:rsidR="00EA63E6" w:rsidRPr="00080A0B" w:rsidRDefault="00EA63E6" w:rsidP="00F414A3">
      <w:pPr>
        <w:numPr>
          <w:ilvl w:val="0"/>
          <w:numId w:val="133"/>
        </w:numPr>
        <w:spacing w:line="360" w:lineRule="auto"/>
        <w:ind w:hanging="436"/>
        <w:jc w:val="both"/>
        <w:rPr>
          <w:sz w:val="26"/>
          <w:szCs w:val="26"/>
        </w:rPr>
      </w:pPr>
      <w:r w:rsidRPr="00080A0B">
        <w:rPr>
          <w:sz w:val="26"/>
          <w:szCs w:val="26"/>
        </w:rPr>
        <w:t>Chứng minh : tứ giác ADEF là hinh chữ nhật.</w:t>
      </w:r>
    </w:p>
    <w:p w14:paraId="66951F5C" w14:textId="77777777" w:rsidR="00EA63E6" w:rsidRPr="00080A0B" w:rsidRDefault="00EA63E6" w:rsidP="00F414A3">
      <w:pPr>
        <w:numPr>
          <w:ilvl w:val="0"/>
          <w:numId w:val="133"/>
        </w:numPr>
        <w:spacing w:line="360" w:lineRule="auto"/>
        <w:ind w:left="360" w:hanging="76"/>
        <w:jc w:val="both"/>
        <w:rPr>
          <w:sz w:val="26"/>
          <w:szCs w:val="26"/>
        </w:rPr>
      </w:pPr>
      <w:r w:rsidRPr="00080A0B">
        <w:rPr>
          <w:sz w:val="26"/>
          <w:szCs w:val="26"/>
        </w:rPr>
        <w:t xml:space="preserve">Gọi M là điểm đối xứng của E qua D. Chứng minh: tứ giác BMAE là hình thoi </w:t>
      </w:r>
    </w:p>
    <w:p w14:paraId="01E101EA" w14:textId="77777777" w:rsidR="00EA63E6" w:rsidRPr="00080A0B" w:rsidRDefault="00EA63E6" w:rsidP="00F414A3">
      <w:pPr>
        <w:numPr>
          <w:ilvl w:val="0"/>
          <w:numId w:val="133"/>
        </w:numPr>
        <w:spacing w:line="360" w:lineRule="auto"/>
        <w:ind w:hanging="436"/>
        <w:jc w:val="both"/>
        <w:rPr>
          <w:sz w:val="26"/>
          <w:szCs w:val="26"/>
        </w:rPr>
      </w:pPr>
      <w:r w:rsidRPr="00080A0B">
        <w:rPr>
          <w:sz w:val="26"/>
          <w:szCs w:val="26"/>
        </w:rPr>
        <w:t>Gọi O là giao điểm của AE và DF. Đường thẳng CC cắt EF tại G .</w:t>
      </w:r>
    </w:p>
    <w:p w14:paraId="30131A4B" w14:textId="77777777" w:rsidR="00EA63E6" w:rsidRPr="00080A0B" w:rsidRDefault="00EA63E6" w:rsidP="0092170E">
      <w:pPr>
        <w:spacing w:line="360" w:lineRule="auto"/>
        <w:ind w:left="360"/>
        <w:jc w:val="both"/>
        <w:rPr>
          <w:sz w:val="26"/>
          <w:szCs w:val="26"/>
        </w:rPr>
      </w:pPr>
      <w:r w:rsidRPr="00080A0B">
        <w:rPr>
          <w:sz w:val="26"/>
          <w:szCs w:val="26"/>
        </w:rPr>
        <w:t xml:space="preserve">      Chứng minh : OG = </w:t>
      </w:r>
      <w:r w:rsidR="005611EB">
        <w:rPr>
          <w:position w:val="-24"/>
          <w:sz w:val="26"/>
          <w:szCs w:val="26"/>
        </w:rPr>
        <w:pict w14:anchorId="4A39CDD5">
          <v:shape id="_x0000_i2595" type="#_x0000_t75" style="width:10.5pt;height:31.5pt">
            <v:imagedata r:id="rId1180" o:title=""/>
          </v:shape>
        </w:pict>
      </w:r>
      <w:r w:rsidRPr="00080A0B">
        <w:rPr>
          <w:sz w:val="26"/>
          <w:szCs w:val="26"/>
        </w:rPr>
        <w:t xml:space="preserve"> CM.</w:t>
      </w:r>
    </w:p>
    <w:p w14:paraId="67E47022" w14:textId="77777777" w:rsidR="00EA63E6" w:rsidRPr="00080A0B" w:rsidRDefault="00EA63E6" w:rsidP="00F414A3">
      <w:pPr>
        <w:numPr>
          <w:ilvl w:val="0"/>
          <w:numId w:val="133"/>
        </w:numPr>
        <w:spacing w:line="360" w:lineRule="auto"/>
        <w:ind w:hanging="436"/>
        <w:jc w:val="both"/>
        <w:rPr>
          <w:sz w:val="26"/>
          <w:szCs w:val="26"/>
          <w:lang w:val="pt-BR"/>
        </w:rPr>
      </w:pPr>
      <w:r w:rsidRPr="00080A0B">
        <w:rPr>
          <w:sz w:val="26"/>
          <w:szCs w:val="26"/>
          <w:lang w:val="pt-BR"/>
        </w:rPr>
        <w:t>Vẽ AH</w:t>
      </w:r>
      <w:r w:rsidR="005611EB">
        <w:rPr>
          <w:position w:val="-4"/>
          <w:sz w:val="26"/>
          <w:szCs w:val="26"/>
          <w:lang w:val="pt-BR"/>
        </w:rPr>
        <w:pict w14:anchorId="269A5047">
          <v:shape id="_x0000_i2596" type="#_x0000_t75" style="width:12pt;height:13.5pt">
            <v:imagedata r:id="rId1181" o:title=""/>
          </v:shape>
        </w:pict>
      </w:r>
      <w:r w:rsidRPr="00080A0B">
        <w:rPr>
          <w:sz w:val="26"/>
          <w:szCs w:val="26"/>
          <w:lang w:val="pt-BR"/>
        </w:rPr>
        <w:t xml:space="preserve"> BC tại H. Chứng minh: tứ giác DHEF là hình thang cân. </w:t>
      </w:r>
    </w:p>
    <w:p w14:paraId="41AEC4BC" w14:textId="77777777" w:rsidR="00EA63E6" w:rsidRPr="00080A0B" w:rsidRDefault="00EA63E6" w:rsidP="0092170E">
      <w:pPr>
        <w:spacing w:line="360" w:lineRule="auto"/>
        <w:jc w:val="center"/>
        <w:rPr>
          <w:b/>
          <w:szCs w:val="26"/>
        </w:rPr>
      </w:pPr>
    </w:p>
    <w:p w14:paraId="68BE27DA" w14:textId="77777777" w:rsidR="00B23E8E" w:rsidRPr="00080A0B" w:rsidRDefault="00EA63E6" w:rsidP="00B23E8E">
      <w:pPr>
        <w:spacing w:line="360" w:lineRule="auto"/>
        <w:jc w:val="center"/>
        <w:rPr>
          <w:b/>
          <w:szCs w:val="26"/>
        </w:rPr>
      </w:pPr>
      <w:r w:rsidRPr="00080A0B">
        <w:rPr>
          <w:b/>
          <w:szCs w:val="26"/>
        </w:rPr>
        <w:t xml:space="preserve">ĐÁP ÁN </w:t>
      </w:r>
    </w:p>
    <w:p w14:paraId="620BC1F1" w14:textId="77777777" w:rsidR="00EA63E6" w:rsidRPr="00080A0B" w:rsidRDefault="00EA63E6" w:rsidP="00B23E8E">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14:paraId="781C1C08" w14:textId="77777777"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14:paraId="696C44CE" w14:textId="77777777"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14:paraId="7998943C" w14:textId="77777777"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14:paraId="6D7BB63C" w14:textId="77777777" w:rsidR="00EA63E6" w:rsidRPr="00080A0B" w:rsidRDefault="00EA63E6" w:rsidP="0092170E">
      <w:pPr>
        <w:spacing w:line="360" w:lineRule="auto"/>
        <w:rPr>
          <w:sz w:val="26"/>
          <w:szCs w:val="26"/>
        </w:rPr>
      </w:pPr>
      <w:r w:rsidRPr="00080A0B">
        <w:rPr>
          <w:sz w:val="26"/>
          <w:szCs w:val="26"/>
        </w:rPr>
        <w:t xml:space="preserve">     a) </w:t>
      </w:r>
      <w:r w:rsidR="005611EB">
        <w:rPr>
          <w:position w:val="-10"/>
          <w:sz w:val="26"/>
          <w:szCs w:val="26"/>
        </w:rPr>
        <w:pict w14:anchorId="09067CDA">
          <v:shape id="_x0000_i2597" type="#_x0000_t75" style="width:117pt;height:18pt">
            <v:imagedata r:id="rId1182" o:title=""/>
          </v:shape>
        </w:pict>
      </w:r>
    </w:p>
    <w:p w14:paraId="3E0B0020" w14:textId="77777777" w:rsidR="00EA63E6" w:rsidRPr="00080A0B" w:rsidRDefault="00EA63E6" w:rsidP="0092170E">
      <w:pPr>
        <w:spacing w:line="360" w:lineRule="auto"/>
        <w:rPr>
          <w:sz w:val="26"/>
          <w:szCs w:val="26"/>
        </w:rPr>
      </w:pPr>
      <w:r w:rsidRPr="00080A0B">
        <w:rPr>
          <w:sz w:val="26"/>
          <w:szCs w:val="26"/>
        </w:rPr>
        <w:t xml:space="preserve">    </w:t>
      </w:r>
      <w:r w:rsidR="005611EB">
        <w:rPr>
          <w:position w:val="-40"/>
          <w:sz w:val="26"/>
          <w:szCs w:val="26"/>
        </w:rPr>
        <w:pict w14:anchorId="58F06E7E">
          <v:shape id="_x0000_i2598" type="#_x0000_t75" style="width:181.5pt;height:46.5pt">
            <v:imagedata r:id="rId1183" o:title=""/>
          </v:shape>
        </w:pict>
      </w:r>
    </w:p>
    <w:p w14:paraId="4710ADDB" w14:textId="77777777"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14:paraId="65EA896A" w14:textId="77777777" w:rsidR="00EA63E6" w:rsidRPr="00080A0B" w:rsidRDefault="005611EB" w:rsidP="0092170E">
      <w:pPr>
        <w:spacing w:line="360" w:lineRule="auto"/>
        <w:ind w:firstLine="720"/>
        <w:rPr>
          <w:sz w:val="26"/>
          <w:szCs w:val="26"/>
        </w:rPr>
      </w:pPr>
      <w:r>
        <w:rPr>
          <w:position w:val="-10"/>
          <w:sz w:val="26"/>
          <w:szCs w:val="26"/>
        </w:rPr>
        <w:lastRenderedPageBreak/>
        <w:pict w14:anchorId="1ACBB390">
          <v:shape id="_x0000_i2599" type="#_x0000_t75" style="width:3in;height:18pt">
            <v:imagedata r:id="rId1184" o:title=""/>
          </v:shape>
        </w:pict>
      </w:r>
      <w:r w:rsidR="00EA63E6" w:rsidRPr="00080A0B">
        <w:rPr>
          <w:sz w:val="26"/>
          <w:szCs w:val="26"/>
        </w:rPr>
        <w:t xml:space="preserve"> </w:t>
      </w:r>
    </w:p>
    <w:p w14:paraId="71A6A60F" w14:textId="77777777"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14:paraId="213D85A3" w14:textId="77777777" w:rsidR="00EA63E6" w:rsidRPr="00080A0B" w:rsidRDefault="005611EB" w:rsidP="00F414A3">
      <w:pPr>
        <w:numPr>
          <w:ilvl w:val="0"/>
          <w:numId w:val="135"/>
        </w:numPr>
        <w:spacing w:line="360" w:lineRule="auto"/>
        <w:rPr>
          <w:sz w:val="26"/>
          <w:szCs w:val="26"/>
        </w:rPr>
      </w:pPr>
      <w:r>
        <w:rPr>
          <w:position w:val="-28"/>
          <w:sz w:val="26"/>
          <w:szCs w:val="26"/>
        </w:rPr>
        <w:pict w14:anchorId="13B46259">
          <v:shape id="_x0000_i2600" type="#_x0000_t75" style="width:190.5pt;height:36pt">
            <v:imagedata r:id="rId1185" o:title=""/>
          </v:shape>
        </w:pict>
      </w:r>
    </w:p>
    <w:p w14:paraId="503C7F2D" w14:textId="77777777"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14:paraId="3BE7CDB2" w14:textId="77777777" w:rsidR="00EA63E6" w:rsidRPr="00080A0B" w:rsidRDefault="00EA63E6" w:rsidP="0092170E">
      <w:pPr>
        <w:spacing w:line="360" w:lineRule="auto"/>
        <w:rPr>
          <w:b/>
          <w:sz w:val="26"/>
          <w:szCs w:val="26"/>
          <w:u w:val="single"/>
        </w:rPr>
      </w:pPr>
      <w:r w:rsidRPr="00080A0B">
        <w:rPr>
          <w:sz w:val="26"/>
          <w:szCs w:val="26"/>
        </w:rPr>
        <w:t xml:space="preserve">                                         </w:t>
      </w:r>
      <w:r w:rsidR="005611EB">
        <w:rPr>
          <w:position w:val="-24"/>
          <w:sz w:val="26"/>
          <w:szCs w:val="26"/>
        </w:rPr>
        <w:pict w14:anchorId="0A2DAB4E">
          <v:shape id="_x0000_i2601" type="#_x0000_t75" style="width:81pt;height:31.5pt">
            <v:imagedata r:id="rId1186" o:title=""/>
          </v:shape>
        </w:pict>
      </w:r>
      <w:r w:rsidRPr="00080A0B">
        <w:rPr>
          <w:b/>
          <w:sz w:val="26"/>
          <w:szCs w:val="26"/>
          <w:u w:val="single"/>
        </w:rPr>
        <w:t xml:space="preserve"> </w:t>
      </w:r>
    </w:p>
    <w:p w14:paraId="46CAF22A" w14:textId="77777777" w:rsidR="00EA63E6" w:rsidRPr="00080A0B" w:rsidRDefault="005611EB" w:rsidP="0092170E">
      <w:pPr>
        <w:spacing w:line="360" w:lineRule="auto"/>
        <w:rPr>
          <w:sz w:val="26"/>
          <w:szCs w:val="26"/>
        </w:rPr>
      </w:pPr>
      <w:r>
        <w:rPr>
          <w:noProof/>
        </w:rPr>
        <w:pict w14:anchorId="151180F1">
          <v:shape id="Picture 823" o:spid="_x0000_s1253" type="#_x0000_t75" style="position:absolute;margin-left:54pt;margin-top:5pt;width:252pt;height:142.45pt;z-index:-251495424;visibility:visible" wrapcoords="7136 1251 7007 2274 7136 3069 6043 4888 2957 8526 514 10118 386 11255 1221 12051 2250 12164 6814 17621 7007 19440 6750 20122 13179 20122 13693 20122 13950 19440 20764 19213 21150 17962 19800 17621 13886 10345 13693 10345 14657 9891 14529 8754 12150 8526 12086 6707 12407 6139 12086 5912 9064 4888 7779 3069 7714 1251 7136 1251">
            <v:imagedata r:id="rId1187" o:title=""/>
            <w10:wrap type="tight"/>
          </v:shape>
        </w:pict>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14:paraId="72B9208D" w14:textId="77777777" w:rsidR="00EA63E6" w:rsidRPr="00080A0B" w:rsidRDefault="00EA63E6" w:rsidP="0092170E">
      <w:pPr>
        <w:spacing w:line="360" w:lineRule="auto"/>
        <w:rPr>
          <w:b/>
          <w:sz w:val="26"/>
          <w:szCs w:val="26"/>
          <w:u w:val="single"/>
        </w:rPr>
      </w:pPr>
    </w:p>
    <w:p w14:paraId="4322C59F" w14:textId="77777777" w:rsidR="00EA63E6" w:rsidRPr="00080A0B" w:rsidRDefault="00EA63E6" w:rsidP="0092170E">
      <w:pPr>
        <w:spacing w:line="360" w:lineRule="auto"/>
        <w:rPr>
          <w:sz w:val="26"/>
          <w:szCs w:val="26"/>
        </w:rPr>
      </w:pPr>
    </w:p>
    <w:p w14:paraId="28043D1B" w14:textId="77777777" w:rsidR="00EA63E6" w:rsidRPr="00080A0B" w:rsidRDefault="00EA63E6" w:rsidP="0092170E">
      <w:pPr>
        <w:spacing w:line="360" w:lineRule="auto"/>
        <w:rPr>
          <w:sz w:val="26"/>
          <w:szCs w:val="26"/>
        </w:rPr>
      </w:pPr>
    </w:p>
    <w:p w14:paraId="45A8EE34" w14:textId="77777777" w:rsidR="00EA63E6" w:rsidRPr="00080A0B" w:rsidRDefault="00EA63E6" w:rsidP="0092170E">
      <w:pPr>
        <w:spacing w:line="360" w:lineRule="auto"/>
        <w:rPr>
          <w:sz w:val="26"/>
          <w:szCs w:val="26"/>
        </w:rPr>
      </w:pPr>
    </w:p>
    <w:p w14:paraId="7CC71FF9" w14:textId="77777777" w:rsidR="00EA63E6" w:rsidRPr="00080A0B" w:rsidRDefault="00EA63E6" w:rsidP="0092170E">
      <w:pPr>
        <w:spacing w:line="360" w:lineRule="auto"/>
        <w:rPr>
          <w:sz w:val="26"/>
          <w:szCs w:val="26"/>
        </w:rPr>
      </w:pPr>
    </w:p>
    <w:p w14:paraId="7E22808D" w14:textId="77777777" w:rsidR="00EA63E6" w:rsidRPr="00080A0B" w:rsidRDefault="00EA63E6" w:rsidP="0092170E">
      <w:pPr>
        <w:spacing w:line="360" w:lineRule="auto"/>
        <w:rPr>
          <w:sz w:val="26"/>
          <w:szCs w:val="26"/>
        </w:rPr>
      </w:pPr>
    </w:p>
    <w:p w14:paraId="0CAA8D0C" w14:textId="77777777" w:rsidR="00EA63E6" w:rsidRPr="00080A0B" w:rsidRDefault="00EA63E6" w:rsidP="00F414A3">
      <w:pPr>
        <w:numPr>
          <w:ilvl w:val="0"/>
          <w:numId w:val="136"/>
        </w:numPr>
        <w:rPr>
          <w:sz w:val="26"/>
          <w:szCs w:val="26"/>
        </w:rPr>
      </w:pPr>
      <w:r w:rsidRPr="00080A0B">
        <w:rPr>
          <w:sz w:val="26"/>
          <w:szCs w:val="26"/>
        </w:rPr>
        <w:t>chứng minh  tứ giác ADEF là hình bình hành (tứ giác có cặp cạnh đối song song à bằng nhau)</w:t>
      </w:r>
    </w:p>
    <w:p w14:paraId="05F1C786" w14:textId="77777777" w:rsidR="00EA63E6" w:rsidRPr="00080A0B" w:rsidRDefault="00EA63E6" w:rsidP="0092170E">
      <w:pPr>
        <w:ind w:left="360"/>
        <w:rPr>
          <w:sz w:val="26"/>
          <w:szCs w:val="26"/>
        </w:rPr>
      </w:pPr>
      <w:r w:rsidRPr="00080A0B">
        <w:rPr>
          <w:sz w:val="26"/>
          <w:szCs w:val="26"/>
        </w:rPr>
        <w:t xml:space="preserve">mà  </w:t>
      </w:r>
      <w:r w:rsidR="005611EB">
        <w:rPr>
          <w:position w:val="-6"/>
          <w:sz w:val="26"/>
          <w:szCs w:val="26"/>
        </w:rPr>
        <w:pict w14:anchorId="5B8C5A77">
          <v:shape id="_x0000_i2602" type="#_x0000_t75" style="width:57pt;height:18pt">
            <v:imagedata r:id="rId1188" o:title=""/>
          </v:shape>
        </w:pict>
      </w:r>
      <w:r w:rsidRPr="00080A0B">
        <w:rPr>
          <w:sz w:val="26"/>
          <w:szCs w:val="26"/>
        </w:rPr>
        <w:t xml:space="preserve"> (</w:t>
      </w:r>
      <w:r w:rsidR="005611EB">
        <w:rPr>
          <w:position w:val="-6"/>
          <w:sz w:val="26"/>
          <w:szCs w:val="26"/>
        </w:rPr>
        <w:pict w14:anchorId="32777AEC">
          <v:shape id="_x0000_i2603" type="#_x0000_t75" style="width:34.5pt;height:15pt">
            <v:imagedata r:id="rId1189" o:title=""/>
          </v:shape>
        </w:pict>
      </w:r>
      <w:r w:rsidRPr="00080A0B">
        <w:rPr>
          <w:sz w:val="26"/>
          <w:szCs w:val="26"/>
        </w:rPr>
        <w:t>vuông tại A)</w:t>
      </w:r>
    </w:p>
    <w:p w14:paraId="27802211" w14:textId="77777777" w:rsidR="00EA63E6" w:rsidRPr="00080A0B" w:rsidRDefault="00EA63E6" w:rsidP="0092170E">
      <w:pPr>
        <w:ind w:left="360"/>
        <w:rPr>
          <w:sz w:val="26"/>
          <w:szCs w:val="26"/>
        </w:rPr>
      </w:pPr>
      <w:r w:rsidRPr="00080A0B">
        <w:rPr>
          <w:sz w:val="26"/>
          <w:szCs w:val="26"/>
        </w:rPr>
        <w:t xml:space="preserve">nên tứ giác ADEF là hình chữ nhật </w:t>
      </w:r>
    </w:p>
    <w:p w14:paraId="79A7BD77" w14:textId="77777777" w:rsidR="00EA63E6" w:rsidRPr="00080A0B" w:rsidRDefault="00EA63E6" w:rsidP="0092170E">
      <w:pPr>
        <w:ind w:left="360"/>
        <w:rPr>
          <w:sz w:val="26"/>
          <w:szCs w:val="26"/>
        </w:rPr>
      </w:pPr>
      <w:r w:rsidRPr="00080A0B">
        <w:rPr>
          <w:sz w:val="26"/>
          <w:szCs w:val="26"/>
        </w:rPr>
        <w:t>b) chứng minh  tứ giác BMAE là (tứ giác có 2 đường chéo cắt nhau tại trung điểm mỗi đường)</w:t>
      </w:r>
    </w:p>
    <w:p w14:paraId="331C6F86" w14:textId="77777777" w:rsidR="00EA63E6" w:rsidRPr="00080A0B" w:rsidRDefault="00EA63E6" w:rsidP="0092170E">
      <w:pPr>
        <w:ind w:left="360"/>
        <w:rPr>
          <w:sz w:val="26"/>
          <w:szCs w:val="26"/>
        </w:rPr>
      </w:pPr>
      <w:r w:rsidRPr="00080A0B">
        <w:rPr>
          <w:sz w:val="26"/>
          <w:szCs w:val="26"/>
        </w:rPr>
        <w:t>Mà  ME</w:t>
      </w:r>
      <w:r w:rsidR="005611EB">
        <w:rPr>
          <w:position w:val="-4"/>
          <w:sz w:val="26"/>
          <w:szCs w:val="26"/>
        </w:rPr>
        <w:pict w14:anchorId="2CB37498">
          <v:shape id="_x0000_i2604" type="#_x0000_t75" style="width:12pt;height:13.5pt">
            <v:imagedata r:id="rId1190" o:title=""/>
          </v:shape>
        </w:pict>
      </w:r>
      <w:r w:rsidRPr="00080A0B">
        <w:rPr>
          <w:sz w:val="26"/>
          <w:szCs w:val="26"/>
        </w:rPr>
        <w:t xml:space="preserve">  AB(ADEF là hình chữ nhật)</w:t>
      </w:r>
    </w:p>
    <w:p w14:paraId="64EF33BB" w14:textId="77777777" w:rsidR="00EA63E6" w:rsidRPr="00080A0B" w:rsidRDefault="00EA63E6" w:rsidP="0092170E">
      <w:pPr>
        <w:ind w:left="360"/>
        <w:rPr>
          <w:sz w:val="26"/>
          <w:szCs w:val="26"/>
        </w:rPr>
      </w:pPr>
      <w:r w:rsidRPr="00080A0B">
        <w:rPr>
          <w:sz w:val="26"/>
          <w:szCs w:val="26"/>
        </w:rPr>
        <w:t>Nên tứ giác BMAE là hình thoi .</w:t>
      </w:r>
    </w:p>
    <w:p w14:paraId="47A074C9" w14:textId="77777777" w:rsidR="00EA63E6" w:rsidRPr="00080A0B" w:rsidRDefault="00EA63E6" w:rsidP="00F414A3">
      <w:pPr>
        <w:numPr>
          <w:ilvl w:val="0"/>
          <w:numId w:val="135"/>
        </w:numPr>
        <w:rPr>
          <w:sz w:val="26"/>
          <w:szCs w:val="26"/>
        </w:rPr>
      </w:pPr>
      <w:r w:rsidRPr="00080A0B">
        <w:rPr>
          <w:sz w:val="26"/>
          <w:szCs w:val="26"/>
        </w:rPr>
        <w:t>Chứng minh tứ giác AMEC là hình bình hành</w:t>
      </w:r>
    </w:p>
    <w:p w14:paraId="71AD136A" w14:textId="77777777" w:rsidR="00EA63E6" w:rsidRPr="00080A0B" w:rsidRDefault="00EA63E6" w:rsidP="0092170E">
      <w:pPr>
        <w:ind w:left="360"/>
        <w:rPr>
          <w:sz w:val="26"/>
          <w:szCs w:val="26"/>
        </w:rPr>
      </w:pPr>
      <w:r w:rsidRPr="00080A0B">
        <w:rPr>
          <w:sz w:val="26"/>
          <w:szCs w:val="26"/>
        </w:rPr>
        <w:t>Chứng minh G là trọng tâm của  tam giác AEC</w:t>
      </w:r>
    </w:p>
    <w:p w14:paraId="17CEC5E4" w14:textId="77777777" w:rsidR="00EA63E6" w:rsidRPr="00080A0B" w:rsidRDefault="00EA63E6" w:rsidP="0092170E">
      <w:pPr>
        <w:ind w:left="360"/>
        <w:rPr>
          <w:sz w:val="26"/>
          <w:szCs w:val="26"/>
        </w:rPr>
      </w:pPr>
      <w:r w:rsidRPr="00080A0B">
        <w:rPr>
          <w:sz w:val="26"/>
          <w:szCs w:val="26"/>
        </w:rPr>
        <w:t xml:space="preserve">=&gt; OG = </w:t>
      </w:r>
      <w:r w:rsidR="005611EB">
        <w:rPr>
          <w:position w:val="-24"/>
          <w:sz w:val="26"/>
          <w:szCs w:val="26"/>
        </w:rPr>
        <w:pict w14:anchorId="7B8CC248">
          <v:shape id="_x0000_i2605" type="#_x0000_t75" style="width:30pt;height:31.5pt">
            <v:imagedata r:id="rId1191" o:title=""/>
          </v:shape>
        </w:pict>
      </w:r>
    </w:p>
    <w:p w14:paraId="728A8362" w14:textId="77777777" w:rsidR="00EA63E6" w:rsidRPr="00080A0B" w:rsidRDefault="00EA63E6" w:rsidP="0092170E">
      <w:pPr>
        <w:ind w:firstLine="360"/>
        <w:rPr>
          <w:sz w:val="26"/>
          <w:szCs w:val="26"/>
        </w:rPr>
      </w:pPr>
      <w:r w:rsidRPr="00080A0B">
        <w:rPr>
          <w:sz w:val="26"/>
          <w:szCs w:val="26"/>
        </w:rPr>
        <w:t xml:space="preserve">Mà OC= </w:t>
      </w:r>
      <w:r w:rsidR="005611EB">
        <w:rPr>
          <w:position w:val="-24"/>
          <w:sz w:val="26"/>
          <w:szCs w:val="26"/>
        </w:rPr>
        <w:pict w14:anchorId="620646E8">
          <v:shape id="_x0000_i2606" type="#_x0000_t75" style="width:33pt;height:31.5pt">
            <v:imagedata r:id="rId1192" o:title=""/>
          </v:shape>
        </w:pict>
      </w:r>
    </w:p>
    <w:p w14:paraId="46DF3259" w14:textId="77777777" w:rsidR="00EA63E6" w:rsidRPr="00080A0B" w:rsidRDefault="00EA63E6" w:rsidP="0092170E">
      <w:pPr>
        <w:ind w:firstLine="360"/>
        <w:rPr>
          <w:sz w:val="26"/>
          <w:szCs w:val="26"/>
        </w:rPr>
      </w:pPr>
      <w:r w:rsidRPr="00080A0B">
        <w:rPr>
          <w:sz w:val="26"/>
          <w:szCs w:val="26"/>
        </w:rPr>
        <w:t xml:space="preserve">Nên OG = </w:t>
      </w:r>
      <w:r w:rsidR="005611EB">
        <w:rPr>
          <w:position w:val="-24"/>
          <w:sz w:val="26"/>
          <w:szCs w:val="26"/>
        </w:rPr>
        <w:pict w14:anchorId="25DB0AC6">
          <v:shape id="_x0000_i2607" type="#_x0000_t75" style="width:10.5pt;height:31.5pt">
            <v:imagedata r:id="rId1180" o:title=""/>
          </v:shape>
        </w:pict>
      </w:r>
      <w:r w:rsidRPr="00080A0B">
        <w:rPr>
          <w:sz w:val="26"/>
          <w:szCs w:val="26"/>
        </w:rPr>
        <w:t xml:space="preserve"> CM</w:t>
      </w:r>
    </w:p>
    <w:p w14:paraId="7B9B61F6" w14:textId="77777777" w:rsidR="00EA63E6" w:rsidRPr="00080A0B" w:rsidRDefault="00EA63E6" w:rsidP="0092170E">
      <w:pPr>
        <w:ind w:firstLine="360"/>
        <w:rPr>
          <w:sz w:val="26"/>
          <w:szCs w:val="26"/>
        </w:rPr>
      </w:pPr>
      <w:r w:rsidRPr="00080A0B">
        <w:rPr>
          <w:sz w:val="26"/>
          <w:szCs w:val="26"/>
        </w:rPr>
        <w:t>d) Chứng minh tứ giác BEFD là hình bình hành</w:t>
      </w:r>
    </w:p>
    <w:p w14:paraId="130A0E36" w14:textId="77777777" w:rsidR="00EA63E6" w:rsidRPr="00080A0B" w:rsidRDefault="00EA63E6" w:rsidP="0092170E">
      <w:pPr>
        <w:ind w:left="360"/>
        <w:rPr>
          <w:sz w:val="26"/>
          <w:szCs w:val="26"/>
          <w:lang w:val="fr-FR"/>
        </w:rPr>
      </w:pPr>
      <w:r w:rsidRPr="00080A0B">
        <w:rPr>
          <w:sz w:val="26"/>
          <w:szCs w:val="26"/>
          <w:lang w:val="fr-FR"/>
        </w:rPr>
        <w:t>=&gt;DF // IE</w:t>
      </w:r>
    </w:p>
    <w:p w14:paraId="03CFDA34" w14:textId="77777777" w:rsidR="00EA63E6" w:rsidRPr="00080A0B" w:rsidRDefault="00EA63E6" w:rsidP="0092170E">
      <w:pPr>
        <w:ind w:left="360"/>
        <w:rPr>
          <w:sz w:val="26"/>
          <w:szCs w:val="26"/>
          <w:lang w:val="fr-FR"/>
        </w:rPr>
      </w:pPr>
      <w:r w:rsidRPr="00080A0B">
        <w:rPr>
          <w:sz w:val="26"/>
          <w:szCs w:val="26"/>
          <w:lang w:val="fr-FR"/>
        </w:rPr>
        <w:t xml:space="preserve">=&gt; DHEF là hình thang </w:t>
      </w:r>
    </w:p>
    <w:p w14:paraId="57F2B34A" w14:textId="77777777" w:rsidR="00EA63E6" w:rsidRPr="00080A0B" w:rsidRDefault="00EA63E6" w:rsidP="0092170E">
      <w:pPr>
        <w:ind w:left="360"/>
        <w:rPr>
          <w:sz w:val="26"/>
          <w:szCs w:val="26"/>
          <w:lang w:val="fr-FR"/>
        </w:rPr>
      </w:pPr>
      <w:r w:rsidRPr="00080A0B">
        <w:rPr>
          <w:sz w:val="26"/>
          <w:szCs w:val="26"/>
          <w:lang w:val="fr-FR"/>
        </w:rPr>
        <w:t xml:space="preserve">Chứng minh : HF= DE ( =AF) </w:t>
      </w:r>
    </w:p>
    <w:p w14:paraId="14D4F2C8" w14:textId="77777777" w:rsidR="00EA63E6" w:rsidRPr="00080A0B" w:rsidRDefault="00EA63E6" w:rsidP="0092170E">
      <w:pPr>
        <w:ind w:left="360"/>
        <w:rPr>
          <w:sz w:val="26"/>
          <w:szCs w:val="26"/>
          <w:lang w:val="fr-FR"/>
        </w:rPr>
      </w:pPr>
      <w:r w:rsidRPr="00080A0B">
        <w:rPr>
          <w:sz w:val="26"/>
          <w:szCs w:val="26"/>
          <w:lang w:val="fr-FR"/>
        </w:rPr>
        <w:t>Nên DHEF là hình thang cân.</w:t>
      </w:r>
    </w:p>
    <w:p w14:paraId="48728E6A" w14:textId="77777777"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7E35D2E5" w14:textId="77777777" w:rsidTr="000531CD">
        <w:tc>
          <w:tcPr>
            <w:tcW w:w="3469" w:type="dxa"/>
            <w:tcBorders>
              <w:top w:val="single" w:sz="4" w:space="0" w:color="000000"/>
              <w:left w:val="single" w:sz="4" w:space="0" w:color="000000"/>
              <w:bottom w:val="single" w:sz="4" w:space="0" w:color="000000"/>
            </w:tcBorders>
            <w:shd w:val="clear" w:color="auto" w:fill="auto"/>
          </w:tcPr>
          <w:p w14:paraId="6DCE5557"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1FACECD5"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48067587" w14:textId="77777777" w:rsidR="00B23E8E" w:rsidRPr="00080A0B" w:rsidRDefault="00A32C05" w:rsidP="000531CD">
            <w:pPr>
              <w:jc w:val="center"/>
              <w:rPr>
                <w:b/>
                <w:color w:val="00B0F0"/>
                <w:sz w:val="26"/>
                <w:szCs w:val="26"/>
              </w:rPr>
            </w:pPr>
            <w:r>
              <w:rPr>
                <w:b/>
                <w:color w:val="00B0F0"/>
                <w:sz w:val="26"/>
                <w:szCs w:val="26"/>
              </w:rPr>
              <w:t>Môn TOÁN LỚP 8</w:t>
            </w:r>
          </w:p>
          <w:p w14:paraId="3AD7A731"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71E8A20F" w14:textId="77777777" w:rsidR="00EA63E6" w:rsidRPr="00080A0B" w:rsidRDefault="00EA63E6" w:rsidP="0092170E">
      <w:pPr>
        <w:spacing w:line="360" w:lineRule="auto"/>
        <w:jc w:val="both"/>
        <w:rPr>
          <w:bCs/>
          <w:iCs/>
          <w:szCs w:val="26"/>
          <w:lang w:val="it-IT"/>
        </w:rPr>
      </w:pPr>
      <w:r w:rsidRPr="00080A0B">
        <w:rPr>
          <w:b/>
          <w:iCs/>
          <w:szCs w:val="26"/>
          <w:lang w:val="it-IT"/>
        </w:rPr>
        <w:t xml:space="preserve">I/ Trắc nghiệm: </w:t>
      </w:r>
      <w:r w:rsidRPr="00080A0B">
        <w:rPr>
          <w:b/>
          <w:bCs/>
          <w:iCs/>
          <w:szCs w:val="26"/>
          <w:lang w:val="it-IT"/>
        </w:rPr>
        <w:t>(2</w:t>
      </w:r>
      <w:r w:rsidRPr="00080A0B">
        <w:rPr>
          <w:b/>
          <w:bCs/>
          <w:iCs/>
          <w:szCs w:val="26"/>
          <w:lang w:val="en-GB"/>
        </w:rPr>
        <w:t xml:space="preserve">,0 </w:t>
      </w:r>
      <w:r w:rsidRPr="00080A0B">
        <w:rPr>
          <w:b/>
          <w:bCs/>
          <w:iCs/>
          <w:szCs w:val="26"/>
          <w:lang w:val="it-IT"/>
        </w:rPr>
        <w:t>đ</w:t>
      </w:r>
      <w:r w:rsidRPr="00080A0B">
        <w:rPr>
          <w:b/>
          <w:bCs/>
          <w:iCs/>
          <w:szCs w:val="26"/>
          <w:lang w:val="en-GB"/>
        </w:rPr>
        <w:t>iểm</w:t>
      </w:r>
      <w:r w:rsidRPr="00080A0B">
        <w:rPr>
          <w:b/>
          <w:bCs/>
          <w:iCs/>
          <w:szCs w:val="26"/>
          <w:lang w:val="it-IT"/>
        </w:rPr>
        <w:t>)</w:t>
      </w:r>
      <w:r w:rsidRPr="00080A0B">
        <w:rPr>
          <w:b/>
          <w:bCs/>
          <w:iCs/>
          <w:szCs w:val="26"/>
          <w:lang w:val="en-GB"/>
        </w:rPr>
        <w:t xml:space="preserve"> </w:t>
      </w:r>
      <w:r w:rsidRPr="00080A0B">
        <w:rPr>
          <w:bCs/>
          <w:iCs/>
          <w:szCs w:val="26"/>
          <w:lang w:val="it-IT"/>
        </w:rPr>
        <w:t>Khoanh tròn vào đáp án đúng</w:t>
      </w:r>
    </w:p>
    <w:p w14:paraId="049E17DB" w14:textId="77777777" w:rsidR="00EA63E6" w:rsidRPr="00080A0B" w:rsidRDefault="00EA63E6" w:rsidP="0092170E">
      <w:pPr>
        <w:spacing w:line="360" w:lineRule="auto"/>
        <w:jc w:val="both"/>
        <w:rPr>
          <w:iCs/>
          <w:szCs w:val="26"/>
        </w:rPr>
      </w:pPr>
      <w:r w:rsidRPr="00080A0B">
        <w:rPr>
          <w:b/>
          <w:iCs/>
          <w:szCs w:val="26"/>
          <w:lang w:val="it-IT"/>
        </w:rPr>
        <w:t>Câu 1:</w:t>
      </w:r>
      <w:r w:rsidRPr="00080A0B">
        <w:rPr>
          <w:iCs/>
          <w:szCs w:val="26"/>
          <w:lang w:val="it-IT"/>
        </w:rPr>
        <w:t xml:space="preserve"> Tích (a </w:t>
      </w:r>
      <w:r w:rsidRPr="00080A0B">
        <w:rPr>
          <w:iCs/>
          <w:szCs w:val="26"/>
        </w:rPr>
        <w:t>+ b)(b – a) bằng:</w:t>
      </w:r>
    </w:p>
    <w:p w14:paraId="4005F085" w14:textId="77777777" w:rsidR="00EA63E6" w:rsidRPr="00080A0B" w:rsidRDefault="00EA63E6" w:rsidP="0092170E">
      <w:pPr>
        <w:spacing w:line="360" w:lineRule="auto"/>
        <w:jc w:val="both"/>
        <w:rPr>
          <w:iCs/>
          <w:szCs w:val="26"/>
        </w:rPr>
      </w:pPr>
      <w:r w:rsidRPr="00080A0B">
        <w:rPr>
          <w:iCs/>
          <w:szCs w:val="26"/>
        </w:rPr>
        <w:t>a) (a + b)</w:t>
      </w:r>
      <w:r w:rsidRPr="00080A0B">
        <w:rPr>
          <w:iCs/>
          <w:szCs w:val="26"/>
          <w:vertAlign w:val="superscript"/>
        </w:rPr>
        <w:t>2</w:t>
      </w:r>
      <w:r w:rsidRPr="00080A0B">
        <w:rPr>
          <w:iCs/>
          <w:szCs w:val="26"/>
        </w:rPr>
        <w:t xml:space="preserve">       b) (a - b)</w:t>
      </w:r>
      <w:r w:rsidRPr="00080A0B">
        <w:rPr>
          <w:iCs/>
          <w:szCs w:val="26"/>
          <w:vertAlign w:val="superscript"/>
        </w:rPr>
        <w:t>2</w:t>
      </w:r>
      <w:r w:rsidRPr="00080A0B">
        <w:rPr>
          <w:iCs/>
          <w:szCs w:val="26"/>
        </w:rPr>
        <w:t xml:space="preserve">         c) a</w:t>
      </w:r>
      <w:r w:rsidRPr="00080A0B">
        <w:rPr>
          <w:iCs/>
          <w:szCs w:val="26"/>
          <w:vertAlign w:val="superscript"/>
        </w:rPr>
        <w:t>2</w:t>
      </w:r>
      <w:r w:rsidRPr="00080A0B">
        <w:rPr>
          <w:iCs/>
          <w:szCs w:val="26"/>
        </w:rPr>
        <w:t>- b</w:t>
      </w:r>
      <w:r w:rsidRPr="00080A0B">
        <w:rPr>
          <w:iCs/>
          <w:szCs w:val="26"/>
          <w:vertAlign w:val="superscript"/>
        </w:rPr>
        <w:t>2</w:t>
      </w:r>
      <w:r w:rsidRPr="00080A0B">
        <w:rPr>
          <w:iCs/>
          <w:szCs w:val="26"/>
        </w:rPr>
        <w:t xml:space="preserve"> </w:t>
      </w:r>
    </w:p>
    <w:p w14:paraId="3EE8EE7D" w14:textId="77777777" w:rsidR="00EA63E6" w:rsidRPr="00080A0B" w:rsidRDefault="00EA63E6" w:rsidP="0092170E">
      <w:pPr>
        <w:spacing w:line="360" w:lineRule="auto"/>
        <w:jc w:val="both"/>
        <w:rPr>
          <w:iCs/>
          <w:szCs w:val="26"/>
        </w:rPr>
      </w:pPr>
      <w:r w:rsidRPr="00080A0B">
        <w:rPr>
          <w:b/>
          <w:iCs/>
          <w:szCs w:val="26"/>
        </w:rPr>
        <w:t>Câu 2:</w:t>
      </w:r>
      <w:r w:rsidRPr="00080A0B">
        <w:rPr>
          <w:iCs/>
          <w:szCs w:val="26"/>
        </w:rPr>
        <w:t xml:space="preserve"> Kết quả của phép chia </w:t>
      </w:r>
      <w:r w:rsidR="005611EB">
        <w:rPr>
          <w:iCs/>
          <w:position w:val="-10"/>
          <w:szCs w:val="26"/>
        </w:rPr>
        <w:pict w14:anchorId="5F391543">
          <v:shape id="Picture 24" o:spid="_x0000_i2608" type="#_x0000_t75" style="width:63pt;height:18pt;mso-position-horizontal-relative:page;mso-position-vertical-relative:page">
            <v:imagedata r:id="rId1193" o:title=""/>
          </v:shape>
        </w:pict>
      </w:r>
      <w:r w:rsidRPr="00080A0B">
        <w:rPr>
          <w:iCs/>
          <w:szCs w:val="26"/>
        </w:rPr>
        <w:t xml:space="preserve"> bằng</w:t>
      </w:r>
    </w:p>
    <w:p w14:paraId="091218E4" w14:textId="77777777" w:rsidR="00EA63E6" w:rsidRPr="00080A0B" w:rsidRDefault="00EA63E6" w:rsidP="0092170E">
      <w:pPr>
        <w:spacing w:line="360" w:lineRule="auto"/>
        <w:jc w:val="both"/>
        <w:rPr>
          <w:iCs/>
          <w:szCs w:val="26"/>
        </w:rPr>
      </w:pPr>
      <w:r w:rsidRPr="00080A0B">
        <w:rPr>
          <w:iCs/>
          <w:szCs w:val="26"/>
        </w:rPr>
        <w:t xml:space="preserve">a) </w:t>
      </w:r>
      <w:r w:rsidR="005611EB">
        <w:rPr>
          <w:iCs/>
          <w:position w:val="-12"/>
          <w:szCs w:val="26"/>
        </w:rPr>
        <w:pict w14:anchorId="2BF1822F">
          <v:shape id="Picture 18" o:spid="_x0000_i2609" type="#_x0000_t75" style="width:40.5pt;height:24pt;mso-position-horizontal-relative:page;mso-position-vertical-relative:page">
            <v:imagedata r:id="rId1194" o:title=""/>
          </v:shape>
        </w:pict>
      </w:r>
      <w:r w:rsidRPr="00080A0B">
        <w:rPr>
          <w:iCs/>
          <w:szCs w:val="26"/>
        </w:rPr>
        <w:t xml:space="preserve">       b) </w:t>
      </w:r>
      <w:r w:rsidR="005611EB">
        <w:rPr>
          <w:iCs/>
          <w:position w:val="-12"/>
          <w:szCs w:val="26"/>
        </w:rPr>
        <w:pict w14:anchorId="6B1C0C8E">
          <v:shape id="Picture 19" o:spid="_x0000_i2610" type="#_x0000_t75" style="width:33pt;height:24pt;mso-position-horizontal-relative:page;mso-position-vertical-relative:page">
            <v:imagedata r:id="rId1195" o:title=""/>
          </v:shape>
        </w:pict>
      </w:r>
      <w:r w:rsidRPr="00080A0B">
        <w:rPr>
          <w:iCs/>
          <w:szCs w:val="26"/>
        </w:rPr>
        <w:t xml:space="preserve">        c)</w:t>
      </w:r>
      <w:r w:rsidRPr="00080A0B">
        <w:rPr>
          <w:iCs/>
          <w:szCs w:val="26"/>
          <w:lang w:val="en-GB"/>
        </w:rPr>
        <w:t xml:space="preserve"> </w:t>
      </w:r>
      <w:r w:rsidR="005611EB">
        <w:rPr>
          <w:iCs/>
          <w:position w:val="-12"/>
          <w:szCs w:val="26"/>
        </w:rPr>
        <w:pict w14:anchorId="2E1A885E">
          <v:shape id="Picture 20" o:spid="_x0000_i2611" type="#_x0000_t75" style="width:39pt;height:24pt;mso-position-horizontal-relative:page;mso-position-vertical-relative:page">
            <v:imagedata r:id="rId1196" o:title=""/>
          </v:shape>
        </w:pict>
      </w:r>
      <w:r w:rsidRPr="00080A0B">
        <w:rPr>
          <w:iCs/>
          <w:szCs w:val="26"/>
        </w:rPr>
        <w:t xml:space="preserve">  </w:t>
      </w:r>
    </w:p>
    <w:p w14:paraId="16519063" w14:textId="77777777" w:rsidR="00EA63E6" w:rsidRPr="00080A0B" w:rsidRDefault="00EA63E6" w:rsidP="0092170E">
      <w:pPr>
        <w:spacing w:line="360" w:lineRule="auto"/>
        <w:jc w:val="both"/>
        <w:rPr>
          <w:iCs/>
          <w:szCs w:val="26"/>
        </w:rPr>
      </w:pPr>
      <w:r w:rsidRPr="00080A0B">
        <w:rPr>
          <w:b/>
          <w:iCs/>
          <w:szCs w:val="26"/>
        </w:rPr>
        <w:t>C</w:t>
      </w:r>
      <w:r w:rsidRPr="00080A0B">
        <w:rPr>
          <w:b/>
          <w:iCs/>
          <w:szCs w:val="26"/>
          <w:lang w:val="en-GB"/>
        </w:rPr>
        <w:t>â</w:t>
      </w:r>
      <w:r w:rsidRPr="00080A0B">
        <w:rPr>
          <w:b/>
          <w:iCs/>
          <w:szCs w:val="26"/>
        </w:rPr>
        <w:t xml:space="preserve">u 3: </w:t>
      </w:r>
      <w:r w:rsidRPr="00080A0B">
        <w:rPr>
          <w:iCs/>
          <w:szCs w:val="26"/>
        </w:rPr>
        <w:t>M</w:t>
      </w:r>
      <w:r w:rsidRPr="00080A0B">
        <w:rPr>
          <w:iCs/>
          <w:szCs w:val="26"/>
          <w:lang w:val="en-GB"/>
        </w:rPr>
        <w:t>ẫu thức chung của 2 phân thức</w:t>
      </w:r>
      <w:r w:rsidRPr="00080A0B">
        <w:rPr>
          <w:iCs/>
          <w:szCs w:val="26"/>
        </w:rPr>
        <w:t xml:space="preserve"> </w:t>
      </w:r>
      <w:r w:rsidR="005611EB">
        <w:rPr>
          <w:iCs/>
          <w:position w:val="-38"/>
          <w:szCs w:val="26"/>
        </w:rPr>
        <w:pict w14:anchorId="4AEE3D76">
          <v:shape id="_x0000_i2612" type="#_x0000_t75" style="width:43.5pt;height:39pt;mso-position-horizontal-relative:page;mso-position-vertical-relative:page">
            <v:imagedata r:id="rId1197" o:title=""/>
          </v:shape>
        </w:pict>
      </w:r>
      <w:r w:rsidRPr="00080A0B">
        <w:rPr>
          <w:iCs/>
          <w:szCs w:val="26"/>
        </w:rPr>
        <w:t xml:space="preserve"> v</w:t>
      </w:r>
      <w:r w:rsidRPr="00080A0B">
        <w:rPr>
          <w:iCs/>
          <w:szCs w:val="26"/>
          <w:lang w:val="en-GB"/>
        </w:rPr>
        <w:t>à</w:t>
      </w:r>
      <w:r w:rsidRPr="00080A0B">
        <w:rPr>
          <w:iCs/>
          <w:szCs w:val="26"/>
        </w:rPr>
        <w:t xml:space="preserve"> </w:t>
      </w:r>
      <w:r w:rsidR="005611EB">
        <w:rPr>
          <w:iCs/>
          <w:position w:val="-30"/>
          <w:szCs w:val="26"/>
        </w:rPr>
        <w:pict w14:anchorId="30B8C45D">
          <v:shape id="_x0000_i2613" type="#_x0000_t75" style="width:19.5pt;height:36pt;mso-position-horizontal-relative:page;mso-position-vertical-relative:page">
            <v:imagedata r:id="rId1198" o:title=""/>
          </v:shape>
        </w:pict>
      </w:r>
      <w:r w:rsidRPr="00080A0B">
        <w:rPr>
          <w:iCs/>
          <w:szCs w:val="26"/>
        </w:rPr>
        <w:t xml:space="preserve"> l</w:t>
      </w:r>
      <w:r w:rsidRPr="00080A0B">
        <w:rPr>
          <w:iCs/>
          <w:szCs w:val="26"/>
          <w:lang w:val="en-GB"/>
        </w:rPr>
        <w:t>à</w:t>
      </w:r>
      <w:r w:rsidRPr="00080A0B">
        <w:rPr>
          <w:iCs/>
          <w:szCs w:val="26"/>
        </w:rPr>
        <w:t>:</w:t>
      </w:r>
    </w:p>
    <w:p w14:paraId="521CEA39" w14:textId="77777777" w:rsidR="00EA63E6" w:rsidRPr="00080A0B" w:rsidRDefault="00EA63E6" w:rsidP="0092170E">
      <w:pPr>
        <w:spacing w:line="360" w:lineRule="auto"/>
        <w:jc w:val="both"/>
        <w:rPr>
          <w:iCs/>
          <w:szCs w:val="26"/>
          <w:lang w:val="vi-VN"/>
        </w:rPr>
      </w:pPr>
      <w:r w:rsidRPr="00080A0B">
        <w:rPr>
          <w:iCs/>
          <w:szCs w:val="26"/>
          <w:lang w:val="fr-FR"/>
        </w:rPr>
        <w:t xml:space="preserve">a) 2xy       b) </w:t>
      </w:r>
      <w:r w:rsidR="005611EB">
        <w:rPr>
          <w:iCs/>
          <w:position w:val="-12"/>
          <w:szCs w:val="26"/>
        </w:rPr>
        <w:pict w14:anchorId="3B51FE39">
          <v:shape id="_x0000_i2614" type="#_x0000_t75" style="width:39pt;height:24pt;mso-position-horizontal-relative:page;mso-position-vertical-relative:page">
            <v:imagedata r:id="rId1199" o:title=""/>
          </v:shape>
        </w:pict>
      </w:r>
      <w:r w:rsidRPr="00080A0B">
        <w:rPr>
          <w:iCs/>
          <w:szCs w:val="26"/>
          <w:lang w:val="fr-FR"/>
        </w:rPr>
        <w:t xml:space="preserve">         c) </w:t>
      </w:r>
      <w:r w:rsidR="005611EB">
        <w:rPr>
          <w:iCs/>
          <w:position w:val="-12"/>
          <w:szCs w:val="26"/>
        </w:rPr>
        <w:pict w14:anchorId="5392B3C3">
          <v:shape id="_x0000_i2615" type="#_x0000_t75" style="width:33pt;height:24pt;mso-position-horizontal-relative:page;mso-position-vertical-relative:page">
            <v:imagedata r:id="rId1200" o:title=""/>
          </v:shape>
        </w:pict>
      </w:r>
      <w:r w:rsidRPr="00080A0B">
        <w:rPr>
          <w:iCs/>
          <w:szCs w:val="26"/>
          <w:lang w:val="fr-FR"/>
        </w:rPr>
        <w:t xml:space="preserve"> </w:t>
      </w:r>
    </w:p>
    <w:p w14:paraId="3A5278C1" w14:textId="77777777" w:rsidR="00EA63E6" w:rsidRPr="00080A0B" w:rsidRDefault="00EA63E6" w:rsidP="0092170E">
      <w:pPr>
        <w:tabs>
          <w:tab w:val="left" w:pos="2980"/>
          <w:tab w:val="left" w:pos="6440"/>
        </w:tabs>
        <w:spacing w:line="360" w:lineRule="auto"/>
        <w:jc w:val="both"/>
        <w:rPr>
          <w:iCs/>
          <w:szCs w:val="26"/>
          <w:lang w:val="fr-FR"/>
        </w:rPr>
      </w:pPr>
      <w:r w:rsidRPr="00080A0B">
        <w:rPr>
          <w:b/>
          <w:iCs/>
          <w:szCs w:val="26"/>
          <w:lang w:val="vi-VN"/>
        </w:rPr>
        <w:t>C</w:t>
      </w:r>
      <w:r w:rsidRPr="00080A0B">
        <w:rPr>
          <w:b/>
          <w:iCs/>
          <w:szCs w:val="26"/>
          <w:lang w:val="en-GB"/>
        </w:rPr>
        <w:t>â</w:t>
      </w:r>
      <w:r w:rsidRPr="00080A0B">
        <w:rPr>
          <w:b/>
          <w:iCs/>
          <w:szCs w:val="26"/>
          <w:lang w:val="vi-VN"/>
        </w:rPr>
        <w:t xml:space="preserve">u 4: </w:t>
      </w:r>
      <w:r w:rsidRPr="00080A0B">
        <w:rPr>
          <w:iCs/>
          <w:szCs w:val="26"/>
          <w:lang w:val="fr-FR"/>
        </w:rPr>
        <w:t>T</w:t>
      </w:r>
      <w:r w:rsidRPr="00080A0B">
        <w:rPr>
          <w:iCs/>
          <w:szCs w:val="26"/>
          <w:lang w:val="en-GB"/>
        </w:rPr>
        <w:t>ứ giác có 3 góc vuông là</w:t>
      </w:r>
      <w:r w:rsidRPr="00080A0B">
        <w:rPr>
          <w:iCs/>
          <w:szCs w:val="26"/>
          <w:lang w:val="fr-FR"/>
        </w:rPr>
        <w:t>:</w:t>
      </w:r>
    </w:p>
    <w:p w14:paraId="08EF5B1C" w14:textId="77777777" w:rsidR="00EA63E6" w:rsidRPr="00080A0B" w:rsidRDefault="00EA63E6" w:rsidP="0092170E">
      <w:pPr>
        <w:spacing w:line="360" w:lineRule="auto"/>
        <w:jc w:val="both"/>
        <w:rPr>
          <w:iCs/>
          <w:szCs w:val="26"/>
          <w:lang w:val="vi-VN"/>
        </w:rPr>
      </w:pPr>
      <w:r w:rsidRPr="00080A0B">
        <w:rPr>
          <w:iCs/>
          <w:szCs w:val="26"/>
        </w:rPr>
        <w:t>a)</w:t>
      </w:r>
      <w:r w:rsidRPr="00080A0B">
        <w:rPr>
          <w:iCs/>
          <w:szCs w:val="26"/>
          <w:lang w:val="en-GB"/>
        </w:rPr>
        <w:t xml:space="preserve"> Hình</w:t>
      </w:r>
      <w:r w:rsidRPr="00080A0B">
        <w:rPr>
          <w:iCs/>
          <w:szCs w:val="26"/>
        </w:rPr>
        <w:t xml:space="preserve"> thang        b) H</w:t>
      </w:r>
      <w:r w:rsidRPr="00080A0B">
        <w:rPr>
          <w:iCs/>
          <w:szCs w:val="26"/>
          <w:lang w:val="en-GB"/>
        </w:rPr>
        <w:t>ình bình hành</w:t>
      </w:r>
      <w:r w:rsidRPr="00080A0B">
        <w:rPr>
          <w:iCs/>
          <w:szCs w:val="26"/>
        </w:rPr>
        <w:t xml:space="preserve">          c)</w:t>
      </w:r>
      <w:r w:rsidRPr="00080A0B">
        <w:rPr>
          <w:iCs/>
          <w:szCs w:val="26"/>
          <w:lang w:val="en-GB"/>
        </w:rPr>
        <w:t xml:space="preserve"> </w:t>
      </w:r>
      <w:r w:rsidRPr="00080A0B">
        <w:rPr>
          <w:iCs/>
          <w:szCs w:val="26"/>
        </w:rPr>
        <w:t>H</w:t>
      </w:r>
      <w:r w:rsidRPr="00080A0B">
        <w:rPr>
          <w:iCs/>
          <w:szCs w:val="26"/>
          <w:lang w:val="en-GB"/>
        </w:rPr>
        <w:t>ình chữ nhật</w:t>
      </w:r>
    </w:p>
    <w:p w14:paraId="6186F03A" w14:textId="77777777" w:rsidR="00EA63E6" w:rsidRPr="00080A0B" w:rsidRDefault="00EA63E6" w:rsidP="0092170E">
      <w:pPr>
        <w:tabs>
          <w:tab w:val="left" w:pos="2980"/>
          <w:tab w:val="left" w:pos="6440"/>
        </w:tabs>
        <w:spacing w:line="360" w:lineRule="auto"/>
        <w:jc w:val="both"/>
        <w:rPr>
          <w:bCs/>
          <w:iCs/>
          <w:szCs w:val="26"/>
          <w:lang w:val="vi-VN"/>
        </w:rPr>
      </w:pPr>
      <w:r w:rsidRPr="00080A0B">
        <w:rPr>
          <w:b/>
          <w:iCs/>
          <w:szCs w:val="26"/>
          <w:lang w:val="vi-VN"/>
        </w:rPr>
        <w:t>Câu 5:</w:t>
      </w:r>
      <w:r w:rsidRPr="00080A0B">
        <w:rPr>
          <w:iCs/>
          <w:szCs w:val="26"/>
          <w:lang w:val="vi-VN"/>
        </w:rPr>
        <w:t xml:space="preserve"> </w:t>
      </w:r>
      <w:r w:rsidRPr="00080A0B">
        <w:rPr>
          <w:bCs/>
          <w:iCs/>
          <w:szCs w:val="26"/>
          <w:lang w:val="de-DE"/>
        </w:rPr>
        <w:t>Điền dấu “X” vào ô thích hợp?</w:t>
      </w:r>
    </w:p>
    <w:tbl>
      <w:tblPr>
        <w:tblW w:w="0" w:type="auto"/>
        <w:tblInd w:w="1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35"/>
        <w:gridCol w:w="870"/>
        <w:gridCol w:w="600"/>
      </w:tblGrid>
      <w:tr w:rsidR="00EA63E6" w:rsidRPr="00080A0B" w14:paraId="7C9F3172" w14:textId="77777777" w:rsidTr="0092170E">
        <w:tc>
          <w:tcPr>
            <w:tcW w:w="7935" w:type="dxa"/>
          </w:tcPr>
          <w:p w14:paraId="10BABD9C" w14:textId="77777777" w:rsidR="00EA63E6" w:rsidRPr="00080A0B" w:rsidRDefault="00EA63E6" w:rsidP="0092170E">
            <w:pPr>
              <w:spacing w:line="360" w:lineRule="auto"/>
              <w:jc w:val="center"/>
              <w:rPr>
                <w:b/>
                <w:iCs/>
                <w:szCs w:val="26"/>
              </w:rPr>
            </w:pPr>
            <w:r w:rsidRPr="00080A0B">
              <w:rPr>
                <w:b/>
                <w:iCs/>
                <w:szCs w:val="26"/>
              </w:rPr>
              <w:t>Nội dung</w:t>
            </w:r>
          </w:p>
        </w:tc>
        <w:tc>
          <w:tcPr>
            <w:tcW w:w="870" w:type="dxa"/>
          </w:tcPr>
          <w:p w14:paraId="6708C9A9" w14:textId="77777777" w:rsidR="00EA63E6" w:rsidRPr="00080A0B" w:rsidRDefault="00EA63E6" w:rsidP="0092170E">
            <w:pPr>
              <w:spacing w:line="360" w:lineRule="auto"/>
              <w:jc w:val="center"/>
              <w:rPr>
                <w:b/>
                <w:iCs/>
                <w:szCs w:val="26"/>
              </w:rPr>
            </w:pPr>
            <w:r w:rsidRPr="00080A0B">
              <w:rPr>
                <w:b/>
                <w:iCs/>
                <w:szCs w:val="26"/>
              </w:rPr>
              <w:t>Đúng</w:t>
            </w:r>
          </w:p>
        </w:tc>
        <w:tc>
          <w:tcPr>
            <w:tcW w:w="600" w:type="dxa"/>
          </w:tcPr>
          <w:p w14:paraId="572D36E1" w14:textId="77777777" w:rsidR="00EA63E6" w:rsidRPr="00080A0B" w:rsidRDefault="00EA63E6" w:rsidP="0092170E">
            <w:pPr>
              <w:spacing w:line="360" w:lineRule="auto"/>
              <w:jc w:val="center"/>
              <w:rPr>
                <w:b/>
                <w:iCs/>
                <w:szCs w:val="26"/>
              </w:rPr>
            </w:pPr>
            <w:r w:rsidRPr="00080A0B">
              <w:rPr>
                <w:b/>
                <w:iCs/>
                <w:szCs w:val="26"/>
              </w:rPr>
              <w:t>Sai</w:t>
            </w:r>
          </w:p>
        </w:tc>
      </w:tr>
      <w:tr w:rsidR="00EA63E6" w:rsidRPr="00080A0B" w14:paraId="1AEA3BA6" w14:textId="77777777" w:rsidTr="0092170E">
        <w:tc>
          <w:tcPr>
            <w:tcW w:w="7935" w:type="dxa"/>
          </w:tcPr>
          <w:p w14:paraId="0238EF35" w14:textId="77777777" w:rsidR="00EA63E6" w:rsidRPr="00080A0B" w:rsidRDefault="00EA63E6" w:rsidP="0092170E">
            <w:pPr>
              <w:spacing w:line="360" w:lineRule="auto"/>
              <w:jc w:val="both"/>
              <w:rPr>
                <w:iCs/>
                <w:szCs w:val="26"/>
              </w:rPr>
            </w:pPr>
            <w:r w:rsidRPr="00080A0B">
              <w:rPr>
                <w:iCs/>
                <w:szCs w:val="26"/>
              </w:rPr>
              <w:t xml:space="preserve">1. </w:t>
            </w:r>
            <w:r w:rsidRPr="00080A0B">
              <w:rPr>
                <w:iCs/>
                <w:szCs w:val="26"/>
                <w:lang w:val="en-GB"/>
              </w:rPr>
              <w:t>Điều kiện để giá trị của phân thức</w:t>
            </w:r>
            <w:r w:rsidR="005611EB">
              <w:rPr>
                <w:iCs/>
                <w:position w:val="-24"/>
                <w:szCs w:val="26"/>
              </w:rPr>
              <w:pict w14:anchorId="3E071EA0">
                <v:shape id="_x0000_i2616" type="#_x0000_t75" style="width:31.5pt;height:33pt;mso-position-horizontal-relative:page;mso-position-vertical-relative:page">
                  <v:imagedata r:id="rId1201" o:title=""/>
                </v:shape>
              </w:pict>
            </w:r>
            <w:r w:rsidRPr="00080A0B">
              <w:rPr>
                <w:iCs/>
                <w:szCs w:val="26"/>
                <w:lang w:val="vi-VN"/>
              </w:rPr>
              <w:t xml:space="preserve"> </w:t>
            </w:r>
            <w:r w:rsidRPr="00080A0B">
              <w:rPr>
                <w:iCs/>
                <w:szCs w:val="26"/>
                <w:lang w:val="en-GB"/>
              </w:rPr>
              <w:t xml:space="preserve">được xác định là: </w:t>
            </w:r>
            <w:r w:rsidRPr="00080A0B">
              <w:rPr>
                <w:iCs/>
                <w:szCs w:val="26"/>
              </w:rPr>
              <w:t xml:space="preserve">x </w:t>
            </w:r>
            <w:r w:rsidR="005611EB">
              <w:rPr>
                <w:iCs/>
                <w:position w:val="-4"/>
                <w:szCs w:val="26"/>
              </w:rPr>
              <w:pict w14:anchorId="322EB159">
                <v:shape id="_x0000_i2617" type="#_x0000_t75" style="width:12pt;height:12pt;mso-position-horizontal-relative:page;mso-position-vertical-relative:page">
                  <v:imagedata r:id="rId1202" o:title=""/>
                </v:shape>
              </w:pict>
            </w:r>
            <w:r w:rsidRPr="00080A0B">
              <w:rPr>
                <w:iCs/>
                <w:szCs w:val="26"/>
              </w:rPr>
              <w:t xml:space="preserve"> -1                                      </w:t>
            </w:r>
          </w:p>
        </w:tc>
        <w:tc>
          <w:tcPr>
            <w:tcW w:w="870" w:type="dxa"/>
          </w:tcPr>
          <w:p w14:paraId="5D3D836B" w14:textId="77777777" w:rsidR="00EA63E6" w:rsidRPr="00080A0B" w:rsidRDefault="00EA63E6" w:rsidP="0092170E">
            <w:pPr>
              <w:spacing w:line="360" w:lineRule="auto"/>
              <w:jc w:val="both"/>
              <w:rPr>
                <w:iCs/>
                <w:szCs w:val="26"/>
              </w:rPr>
            </w:pPr>
          </w:p>
        </w:tc>
        <w:tc>
          <w:tcPr>
            <w:tcW w:w="600" w:type="dxa"/>
          </w:tcPr>
          <w:p w14:paraId="1BE77E6F" w14:textId="77777777" w:rsidR="00EA63E6" w:rsidRPr="00080A0B" w:rsidRDefault="00EA63E6" w:rsidP="0092170E">
            <w:pPr>
              <w:spacing w:line="360" w:lineRule="auto"/>
              <w:jc w:val="both"/>
              <w:rPr>
                <w:iCs/>
                <w:szCs w:val="26"/>
              </w:rPr>
            </w:pPr>
          </w:p>
        </w:tc>
      </w:tr>
      <w:tr w:rsidR="00EA63E6" w:rsidRPr="00080A0B" w14:paraId="63CA07E2" w14:textId="77777777" w:rsidTr="0092170E">
        <w:tc>
          <w:tcPr>
            <w:tcW w:w="7935" w:type="dxa"/>
          </w:tcPr>
          <w:p w14:paraId="26FF022F" w14:textId="77777777" w:rsidR="00EA63E6" w:rsidRPr="00080A0B" w:rsidRDefault="00EA63E6" w:rsidP="0092170E">
            <w:pPr>
              <w:spacing w:line="360" w:lineRule="auto"/>
              <w:jc w:val="both"/>
              <w:rPr>
                <w:iCs/>
                <w:szCs w:val="26"/>
                <w:vertAlign w:val="superscript"/>
              </w:rPr>
            </w:pPr>
            <w:r w:rsidRPr="00080A0B">
              <w:rPr>
                <w:iCs/>
                <w:szCs w:val="26"/>
              </w:rPr>
              <w:t>2. Đa thức 4x</w:t>
            </w:r>
            <w:r w:rsidRPr="00080A0B">
              <w:rPr>
                <w:iCs/>
                <w:szCs w:val="26"/>
                <w:vertAlign w:val="superscript"/>
              </w:rPr>
              <w:t>2</w:t>
            </w:r>
            <w:r w:rsidRPr="00080A0B">
              <w:rPr>
                <w:iCs/>
                <w:szCs w:val="26"/>
              </w:rPr>
              <w:t xml:space="preserve"> - 4x + 1 phân tích thành nhân tử là:</w:t>
            </w:r>
            <w:r w:rsidRPr="00080A0B">
              <w:rPr>
                <w:iCs/>
                <w:szCs w:val="26"/>
                <w:lang w:val="en-GB"/>
              </w:rPr>
              <w:t xml:space="preserve"> </w:t>
            </w:r>
            <w:r w:rsidRPr="00080A0B">
              <w:rPr>
                <w:iCs/>
                <w:szCs w:val="26"/>
              </w:rPr>
              <w:t>4x</w:t>
            </w:r>
            <w:r w:rsidRPr="00080A0B">
              <w:rPr>
                <w:iCs/>
                <w:szCs w:val="26"/>
                <w:vertAlign w:val="superscript"/>
              </w:rPr>
              <w:t>2</w:t>
            </w:r>
            <w:r w:rsidRPr="00080A0B">
              <w:rPr>
                <w:iCs/>
                <w:szCs w:val="26"/>
              </w:rPr>
              <w:t xml:space="preserve"> - 4x + 1 = (2x + 1)</w:t>
            </w:r>
            <w:r w:rsidRPr="00080A0B">
              <w:rPr>
                <w:iCs/>
                <w:szCs w:val="26"/>
                <w:vertAlign w:val="superscript"/>
              </w:rPr>
              <w:t>2</w:t>
            </w:r>
          </w:p>
        </w:tc>
        <w:tc>
          <w:tcPr>
            <w:tcW w:w="870" w:type="dxa"/>
          </w:tcPr>
          <w:p w14:paraId="2003855D" w14:textId="77777777" w:rsidR="00EA63E6" w:rsidRPr="00080A0B" w:rsidRDefault="00EA63E6" w:rsidP="0092170E">
            <w:pPr>
              <w:spacing w:line="360" w:lineRule="auto"/>
              <w:jc w:val="both"/>
              <w:rPr>
                <w:iCs/>
                <w:szCs w:val="26"/>
              </w:rPr>
            </w:pPr>
          </w:p>
        </w:tc>
        <w:tc>
          <w:tcPr>
            <w:tcW w:w="600" w:type="dxa"/>
          </w:tcPr>
          <w:p w14:paraId="422014C8" w14:textId="77777777" w:rsidR="00EA63E6" w:rsidRPr="00080A0B" w:rsidRDefault="00EA63E6" w:rsidP="0092170E">
            <w:pPr>
              <w:spacing w:line="360" w:lineRule="auto"/>
              <w:jc w:val="both"/>
              <w:rPr>
                <w:iCs/>
                <w:szCs w:val="26"/>
              </w:rPr>
            </w:pPr>
          </w:p>
        </w:tc>
      </w:tr>
      <w:tr w:rsidR="00EA63E6" w:rsidRPr="00080A0B" w14:paraId="5239B86D" w14:textId="77777777" w:rsidTr="0092170E">
        <w:tc>
          <w:tcPr>
            <w:tcW w:w="7935" w:type="dxa"/>
          </w:tcPr>
          <w:p w14:paraId="589D5107" w14:textId="77777777" w:rsidR="00EA63E6" w:rsidRPr="00080A0B" w:rsidRDefault="00EA63E6" w:rsidP="0092170E">
            <w:pPr>
              <w:spacing w:line="360" w:lineRule="auto"/>
              <w:jc w:val="both"/>
              <w:rPr>
                <w:iCs/>
                <w:szCs w:val="26"/>
              </w:rPr>
            </w:pPr>
            <w:r w:rsidRPr="00080A0B">
              <w:rPr>
                <w:iCs/>
                <w:szCs w:val="26"/>
              </w:rPr>
              <w:t>3.</w:t>
            </w:r>
            <w:r w:rsidRPr="00080A0B">
              <w:rPr>
                <w:iCs/>
                <w:szCs w:val="26"/>
                <w:lang w:val="en-GB"/>
              </w:rPr>
              <w:t xml:space="preserve"> </w:t>
            </w:r>
            <w:r w:rsidRPr="00080A0B">
              <w:rPr>
                <w:iCs/>
                <w:szCs w:val="26"/>
              </w:rPr>
              <w:t>Tứ giác có hai đường chéo vuông góc với nhau và bằng nhau là hình vuông.</w:t>
            </w:r>
          </w:p>
        </w:tc>
        <w:tc>
          <w:tcPr>
            <w:tcW w:w="870" w:type="dxa"/>
          </w:tcPr>
          <w:p w14:paraId="263A50E9" w14:textId="77777777" w:rsidR="00EA63E6" w:rsidRPr="00080A0B" w:rsidRDefault="00EA63E6" w:rsidP="0092170E">
            <w:pPr>
              <w:spacing w:line="360" w:lineRule="auto"/>
              <w:jc w:val="both"/>
              <w:rPr>
                <w:iCs/>
                <w:szCs w:val="26"/>
              </w:rPr>
            </w:pPr>
          </w:p>
        </w:tc>
        <w:tc>
          <w:tcPr>
            <w:tcW w:w="600" w:type="dxa"/>
          </w:tcPr>
          <w:p w14:paraId="263ECC8B" w14:textId="77777777" w:rsidR="00EA63E6" w:rsidRPr="00080A0B" w:rsidRDefault="00EA63E6" w:rsidP="0092170E">
            <w:pPr>
              <w:spacing w:line="360" w:lineRule="auto"/>
              <w:jc w:val="both"/>
              <w:rPr>
                <w:iCs/>
                <w:szCs w:val="26"/>
              </w:rPr>
            </w:pPr>
          </w:p>
        </w:tc>
      </w:tr>
      <w:tr w:rsidR="00EA63E6" w:rsidRPr="00080A0B" w14:paraId="578207B8" w14:textId="77777777" w:rsidTr="0092170E">
        <w:tc>
          <w:tcPr>
            <w:tcW w:w="7935" w:type="dxa"/>
          </w:tcPr>
          <w:p w14:paraId="0B6515D4" w14:textId="77777777" w:rsidR="00EA63E6" w:rsidRPr="00080A0B" w:rsidRDefault="00EA63E6" w:rsidP="0092170E">
            <w:pPr>
              <w:spacing w:line="360" w:lineRule="auto"/>
              <w:jc w:val="both"/>
              <w:rPr>
                <w:iCs/>
                <w:szCs w:val="26"/>
              </w:rPr>
            </w:pPr>
            <w:r w:rsidRPr="00080A0B">
              <w:rPr>
                <w:iCs/>
                <w:szCs w:val="26"/>
              </w:rPr>
              <w:t>4.</w:t>
            </w:r>
            <w:r w:rsidRPr="00080A0B">
              <w:rPr>
                <w:iCs/>
                <w:szCs w:val="26"/>
                <w:lang w:val="en-GB"/>
              </w:rPr>
              <w:t xml:space="preserve"> </w:t>
            </w:r>
            <w:r w:rsidRPr="00080A0B">
              <w:rPr>
                <w:iCs/>
                <w:szCs w:val="26"/>
              </w:rPr>
              <w:t>Đường thẳng đi qua trung điểm hai cạnh của một hình thang thì song song với hai cạnh còn lại của hình thang.</w:t>
            </w:r>
          </w:p>
        </w:tc>
        <w:tc>
          <w:tcPr>
            <w:tcW w:w="870" w:type="dxa"/>
          </w:tcPr>
          <w:p w14:paraId="40030C87" w14:textId="77777777" w:rsidR="00EA63E6" w:rsidRPr="00080A0B" w:rsidRDefault="00EA63E6" w:rsidP="0092170E">
            <w:pPr>
              <w:spacing w:line="360" w:lineRule="auto"/>
              <w:jc w:val="both"/>
              <w:rPr>
                <w:iCs/>
                <w:szCs w:val="26"/>
              </w:rPr>
            </w:pPr>
          </w:p>
        </w:tc>
        <w:tc>
          <w:tcPr>
            <w:tcW w:w="600" w:type="dxa"/>
          </w:tcPr>
          <w:p w14:paraId="50047ED1" w14:textId="77777777" w:rsidR="00EA63E6" w:rsidRPr="00080A0B" w:rsidRDefault="00EA63E6" w:rsidP="0092170E">
            <w:pPr>
              <w:spacing w:line="360" w:lineRule="auto"/>
              <w:jc w:val="both"/>
              <w:rPr>
                <w:iCs/>
                <w:szCs w:val="26"/>
              </w:rPr>
            </w:pPr>
          </w:p>
        </w:tc>
      </w:tr>
    </w:tbl>
    <w:p w14:paraId="326EF7FC" w14:textId="77777777" w:rsidR="00EA63E6" w:rsidRPr="00080A0B" w:rsidRDefault="00EA63E6" w:rsidP="0092170E">
      <w:pPr>
        <w:spacing w:line="360" w:lineRule="auto"/>
        <w:jc w:val="both"/>
        <w:rPr>
          <w:b/>
          <w:bCs/>
          <w:iCs/>
          <w:szCs w:val="26"/>
        </w:rPr>
      </w:pPr>
      <w:r w:rsidRPr="00080A0B">
        <w:rPr>
          <w:b/>
          <w:iCs/>
          <w:szCs w:val="26"/>
        </w:rPr>
        <w:t xml:space="preserve">II/ Tự luận: </w:t>
      </w:r>
      <w:r w:rsidRPr="00080A0B">
        <w:rPr>
          <w:b/>
          <w:bCs/>
          <w:iCs/>
          <w:szCs w:val="26"/>
        </w:rPr>
        <w:t>(8</w:t>
      </w:r>
      <w:r w:rsidRPr="00080A0B">
        <w:rPr>
          <w:b/>
          <w:bCs/>
          <w:iCs/>
          <w:szCs w:val="26"/>
          <w:lang w:val="en-GB"/>
        </w:rPr>
        <w:t xml:space="preserve">,0 </w:t>
      </w:r>
      <w:r w:rsidRPr="00080A0B">
        <w:rPr>
          <w:b/>
          <w:bCs/>
          <w:iCs/>
          <w:szCs w:val="26"/>
        </w:rPr>
        <w:t>đ</w:t>
      </w:r>
      <w:r w:rsidRPr="00080A0B">
        <w:rPr>
          <w:b/>
          <w:bCs/>
          <w:iCs/>
          <w:szCs w:val="26"/>
          <w:lang w:val="en-GB"/>
        </w:rPr>
        <w:t>iểm</w:t>
      </w:r>
      <w:r w:rsidRPr="00080A0B">
        <w:rPr>
          <w:b/>
          <w:bCs/>
          <w:iCs/>
          <w:szCs w:val="26"/>
        </w:rPr>
        <w:t>)</w:t>
      </w:r>
    </w:p>
    <w:p w14:paraId="662C45BA" w14:textId="77777777" w:rsidR="00EA63E6" w:rsidRPr="00080A0B" w:rsidRDefault="00EA63E6" w:rsidP="0092170E">
      <w:pPr>
        <w:spacing w:line="360" w:lineRule="auto"/>
        <w:jc w:val="both"/>
        <w:rPr>
          <w:iCs/>
          <w:szCs w:val="26"/>
        </w:rPr>
      </w:pPr>
      <w:r w:rsidRPr="00080A0B">
        <w:rPr>
          <w:b/>
          <w:bCs/>
          <w:iCs/>
          <w:szCs w:val="26"/>
        </w:rPr>
        <w:t>C</w:t>
      </w:r>
      <w:r w:rsidRPr="00080A0B">
        <w:rPr>
          <w:b/>
          <w:bCs/>
          <w:iCs/>
          <w:szCs w:val="26"/>
          <w:lang w:val="en-GB"/>
        </w:rPr>
        <w:t>â</w:t>
      </w:r>
      <w:r w:rsidRPr="00080A0B">
        <w:rPr>
          <w:b/>
          <w:bCs/>
          <w:iCs/>
          <w:szCs w:val="26"/>
        </w:rPr>
        <w:t>u 6:</w:t>
      </w:r>
      <w:r w:rsidRPr="00080A0B">
        <w:rPr>
          <w:b/>
          <w:bCs/>
          <w:iCs/>
          <w:szCs w:val="26"/>
          <w:lang w:val="en-GB"/>
        </w:rPr>
        <w:t xml:space="preserve"> </w:t>
      </w:r>
      <w:r w:rsidRPr="00080A0B">
        <w:rPr>
          <w:b/>
          <w:bCs/>
          <w:iCs/>
          <w:szCs w:val="26"/>
        </w:rPr>
        <w:t>(2</w:t>
      </w:r>
      <w:r w:rsidRPr="00080A0B">
        <w:rPr>
          <w:b/>
          <w:bCs/>
          <w:iCs/>
          <w:szCs w:val="26"/>
          <w:lang w:val="en-GB"/>
        </w:rPr>
        <w:t>,0 điểm</w:t>
      </w:r>
      <w:r w:rsidRPr="00080A0B">
        <w:rPr>
          <w:b/>
          <w:bCs/>
          <w:iCs/>
          <w:szCs w:val="26"/>
        </w:rPr>
        <w:t>)</w:t>
      </w:r>
      <w:r w:rsidRPr="00080A0B">
        <w:rPr>
          <w:iCs/>
          <w:szCs w:val="26"/>
        </w:rPr>
        <w:t xml:space="preserve"> Ph</w:t>
      </w:r>
      <w:r w:rsidRPr="00080A0B">
        <w:rPr>
          <w:iCs/>
          <w:szCs w:val="26"/>
          <w:lang w:val="en-GB"/>
        </w:rPr>
        <w:t>â</w:t>
      </w:r>
      <w:r w:rsidRPr="00080A0B">
        <w:rPr>
          <w:iCs/>
          <w:szCs w:val="26"/>
        </w:rPr>
        <w:t>n t</w:t>
      </w:r>
      <w:r w:rsidRPr="00080A0B">
        <w:rPr>
          <w:iCs/>
          <w:szCs w:val="26"/>
          <w:lang w:val="en-GB"/>
        </w:rPr>
        <w:t xml:space="preserve">ích đa thức thành nhân tử. </w:t>
      </w:r>
    </w:p>
    <w:p w14:paraId="4B7BDFD7" w14:textId="77777777" w:rsidR="00EA63E6" w:rsidRPr="00080A0B" w:rsidRDefault="00EA63E6" w:rsidP="0092170E">
      <w:pPr>
        <w:spacing w:line="360" w:lineRule="auto"/>
        <w:jc w:val="both"/>
        <w:rPr>
          <w:iCs/>
          <w:szCs w:val="26"/>
          <w:lang w:val="nl-NL"/>
        </w:rPr>
      </w:pPr>
      <w:r w:rsidRPr="00080A0B">
        <w:rPr>
          <w:iCs/>
          <w:szCs w:val="26"/>
        </w:rPr>
        <w:t xml:space="preserve">a) </w:t>
      </w:r>
      <w:r w:rsidR="005611EB">
        <w:rPr>
          <w:iCs/>
          <w:szCs w:val="26"/>
        </w:rPr>
        <w:pict w14:anchorId="44567946">
          <v:shape id="_x0000_i2618" type="#_x0000_t75" style="width:61.5pt;height:19.5pt;mso-position-horizontal-relative:page;mso-position-vertical-relative:page">
            <v:imagedata r:id="rId1203" o:title=""/>
          </v:shape>
        </w:pict>
      </w:r>
      <w:r w:rsidRPr="00080A0B">
        <w:rPr>
          <w:iCs/>
          <w:szCs w:val="26"/>
        </w:rPr>
        <w:t xml:space="preserve">        </w:t>
      </w:r>
      <w:r w:rsidRPr="00080A0B">
        <w:rPr>
          <w:iCs/>
          <w:szCs w:val="26"/>
          <w:lang w:val="nl-NL"/>
        </w:rPr>
        <w:t xml:space="preserve">b) </w:t>
      </w:r>
      <w:r w:rsidR="005611EB">
        <w:rPr>
          <w:iCs/>
          <w:szCs w:val="26"/>
          <w:lang w:val="nl-NL"/>
        </w:rPr>
        <w:pict w14:anchorId="44775962">
          <v:shape id="_x0000_i2619" type="#_x0000_t75" style="width:1in;height:21pt;mso-position-horizontal-relative:page;mso-position-vertical-relative:page">
            <v:imagedata r:id="rId1204" o:title=""/>
          </v:shape>
        </w:pict>
      </w:r>
      <w:r w:rsidRPr="00080A0B">
        <w:rPr>
          <w:iCs/>
          <w:szCs w:val="26"/>
          <w:lang w:val="nl-NL"/>
        </w:rPr>
        <w:t xml:space="preserve">        c) T</w:t>
      </w:r>
      <w:r w:rsidRPr="00080A0B">
        <w:rPr>
          <w:iCs/>
          <w:szCs w:val="26"/>
          <w:lang w:val="en-GB"/>
        </w:rPr>
        <w:t>í</w:t>
      </w:r>
      <w:r w:rsidRPr="00080A0B">
        <w:rPr>
          <w:iCs/>
          <w:szCs w:val="26"/>
          <w:lang w:val="nl-NL"/>
        </w:rPr>
        <w:t>nh nhanh</w:t>
      </w:r>
      <w:r w:rsidR="005611EB">
        <w:rPr>
          <w:iCs/>
          <w:szCs w:val="26"/>
          <w:lang w:val="nl-NL"/>
        </w:rPr>
        <w:pict w14:anchorId="31ACCE1B">
          <v:shape id="_x0000_i2620" type="#_x0000_t75" style="width:25.5pt;height:21pt;mso-position-horizontal-relative:page;mso-position-vertical-relative:page">
            <v:imagedata r:id="rId1205" o:title=""/>
          </v:shape>
        </w:pict>
      </w:r>
      <w:r w:rsidRPr="00080A0B">
        <w:rPr>
          <w:iCs/>
          <w:szCs w:val="26"/>
          <w:lang w:val="nl-NL"/>
        </w:rPr>
        <w:t xml:space="preserve">                                              </w:t>
      </w:r>
    </w:p>
    <w:p w14:paraId="6A470AD4" w14:textId="77777777" w:rsidR="00EA63E6" w:rsidRPr="00080A0B" w:rsidRDefault="00EA63E6" w:rsidP="0092170E">
      <w:pPr>
        <w:spacing w:line="360" w:lineRule="auto"/>
        <w:jc w:val="both"/>
        <w:rPr>
          <w:iCs/>
          <w:szCs w:val="26"/>
          <w:lang w:val="en-GB"/>
        </w:rPr>
      </w:pPr>
      <w:r w:rsidRPr="00080A0B">
        <w:rPr>
          <w:b/>
          <w:bCs/>
          <w:iCs/>
          <w:szCs w:val="26"/>
          <w:lang w:val="nl-NL"/>
        </w:rPr>
        <w:t>C</w:t>
      </w:r>
      <w:r w:rsidRPr="00080A0B">
        <w:rPr>
          <w:b/>
          <w:bCs/>
          <w:iCs/>
          <w:szCs w:val="26"/>
          <w:lang w:val="en-GB"/>
        </w:rPr>
        <w:t>â</w:t>
      </w:r>
      <w:r w:rsidRPr="00080A0B">
        <w:rPr>
          <w:b/>
          <w:bCs/>
          <w:iCs/>
          <w:szCs w:val="26"/>
          <w:lang w:val="nl-NL"/>
        </w:rPr>
        <w:t>u 7:</w:t>
      </w:r>
      <w:r w:rsidRPr="00080A0B">
        <w:rPr>
          <w:b/>
          <w:bCs/>
          <w:iCs/>
          <w:szCs w:val="26"/>
          <w:lang w:val="en-GB"/>
        </w:rPr>
        <w:t xml:space="preserve"> </w:t>
      </w:r>
      <w:r w:rsidRPr="00080A0B">
        <w:rPr>
          <w:b/>
          <w:bCs/>
          <w:iCs/>
          <w:szCs w:val="26"/>
          <w:lang w:val="nl-NL"/>
        </w:rPr>
        <w:t>(2</w:t>
      </w:r>
      <w:r w:rsidRPr="00080A0B">
        <w:rPr>
          <w:b/>
          <w:bCs/>
          <w:iCs/>
          <w:szCs w:val="26"/>
          <w:lang w:val="en-GB"/>
        </w:rPr>
        <w:t>,0 điểm</w:t>
      </w:r>
      <w:r w:rsidRPr="00080A0B">
        <w:rPr>
          <w:b/>
          <w:bCs/>
          <w:iCs/>
          <w:szCs w:val="26"/>
          <w:lang w:val="nl-NL"/>
        </w:rPr>
        <w:t xml:space="preserve">) </w:t>
      </w:r>
      <w:r w:rsidRPr="00080A0B">
        <w:rPr>
          <w:iCs/>
          <w:szCs w:val="26"/>
          <w:lang w:val="nl-NL"/>
        </w:rPr>
        <w:t>Th</w:t>
      </w:r>
      <w:r w:rsidRPr="00080A0B">
        <w:rPr>
          <w:iCs/>
          <w:szCs w:val="26"/>
          <w:lang w:val="en-GB"/>
        </w:rPr>
        <w:t xml:space="preserve">ực hiện phép tính </w:t>
      </w:r>
    </w:p>
    <w:p w14:paraId="42774B0C" w14:textId="77777777" w:rsidR="00EA63E6" w:rsidRPr="00080A0B" w:rsidRDefault="00EA63E6" w:rsidP="0092170E">
      <w:pPr>
        <w:spacing w:line="360" w:lineRule="auto"/>
        <w:jc w:val="both"/>
        <w:rPr>
          <w:iCs/>
          <w:szCs w:val="26"/>
          <w:lang w:val="nl-NL"/>
        </w:rPr>
      </w:pPr>
      <w:r w:rsidRPr="00080A0B">
        <w:rPr>
          <w:iCs/>
          <w:szCs w:val="26"/>
          <w:lang w:val="nl-NL"/>
        </w:rPr>
        <w:t xml:space="preserve">a) </w:t>
      </w:r>
      <w:r w:rsidR="005611EB">
        <w:rPr>
          <w:iCs/>
          <w:szCs w:val="26"/>
          <w:lang w:val="nl-NL"/>
        </w:rPr>
        <w:pict w14:anchorId="4D6BC2EA">
          <v:shape id="_x0000_i2621" type="#_x0000_t75" style="width:66pt;height:33pt;mso-position-horizontal-relative:page;mso-position-vertical-relative:page">
            <v:imagedata r:id="rId1206" o:title=""/>
          </v:shape>
        </w:pict>
      </w:r>
      <w:r w:rsidRPr="00080A0B">
        <w:rPr>
          <w:iCs/>
          <w:szCs w:val="26"/>
          <w:lang w:val="nl-NL"/>
        </w:rPr>
        <w:t xml:space="preserve">              b) </w:t>
      </w:r>
      <w:r w:rsidR="005611EB">
        <w:rPr>
          <w:iCs/>
          <w:szCs w:val="26"/>
          <w:lang w:val="nl-NL"/>
        </w:rPr>
        <w:pict w14:anchorId="3A21746F">
          <v:shape id="Picture 11" o:spid="_x0000_i2622" type="#_x0000_t75" style="width:58.5pt;height:45pt;mso-position-horizontal-relative:page;mso-position-vertical-relative:page">
            <v:imagedata r:id="rId1207" o:title=""/>
          </v:shape>
        </w:pict>
      </w:r>
    </w:p>
    <w:p w14:paraId="7586D1A4" w14:textId="77777777" w:rsidR="00EA63E6" w:rsidRPr="00080A0B" w:rsidRDefault="00EA63E6" w:rsidP="0092170E">
      <w:pPr>
        <w:spacing w:line="360" w:lineRule="auto"/>
        <w:jc w:val="both"/>
        <w:rPr>
          <w:iCs/>
          <w:szCs w:val="26"/>
          <w:lang w:val="nl-NL"/>
        </w:rPr>
      </w:pPr>
      <w:r w:rsidRPr="00080A0B">
        <w:rPr>
          <w:b/>
          <w:bCs/>
          <w:iCs/>
          <w:szCs w:val="26"/>
          <w:lang w:val="nl-NL"/>
        </w:rPr>
        <w:t>Câu 8: (2</w:t>
      </w:r>
      <w:r w:rsidRPr="00080A0B">
        <w:rPr>
          <w:b/>
          <w:bCs/>
          <w:iCs/>
          <w:szCs w:val="26"/>
          <w:lang w:val="en-GB"/>
        </w:rPr>
        <w:t>,0 điểm</w:t>
      </w:r>
      <w:r w:rsidRPr="00080A0B">
        <w:rPr>
          <w:b/>
          <w:bCs/>
          <w:iCs/>
          <w:szCs w:val="26"/>
          <w:lang w:val="nl-NL"/>
        </w:rPr>
        <w:t>)</w:t>
      </w:r>
      <w:r w:rsidRPr="00080A0B">
        <w:rPr>
          <w:iCs/>
          <w:szCs w:val="26"/>
          <w:lang w:val="nl-NL"/>
        </w:rPr>
        <w:t xml:space="preserve"> Cho tam gi</w:t>
      </w:r>
      <w:r w:rsidRPr="00080A0B">
        <w:rPr>
          <w:iCs/>
          <w:szCs w:val="26"/>
          <w:lang w:val="en-GB"/>
        </w:rPr>
        <w:t>ác</w:t>
      </w:r>
      <w:r w:rsidRPr="00080A0B">
        <w:rPr>
          <w:iCs/>
          <w:szCs w:val="26"/>
          <w:lang w:val="nl-NL"/>
        </w:rPr>
        <w:t xml:space="preserve"> ABD v</w:t>
      </w:r>
      <w:r w:rsidRPr="00080A0B">
        <w:rPr>
          <w:iCs/>
          <w:szCs w:val="26"/>
          <w:lang w:val="en-GB"/>
        </w:rPr>
        <w:t xml:space="preserve">uông tại </w:t>
      </w:r>
      <w:r w:rsidRPr="00080A0B">
        <w:rPr>
          <w:iCs/>
          <w:szCs w:val="26"/>
          <w:lang w:val="nl-NL"/>
        </w:rPr>
        <w:t>A,</w:t>
      </w:r>
      <w:r w:rsidRPr="00080A0B">
        <w:rPr>
          <w:iCs/>
          <w:szCs w:val="26"/>
          <w:lang w:val="en-GB"/>
        </w:rPr>
        <w:t xml:space="preserve"> </w:t>
      </w:r>
      <w:r w:rsidRPr="00080A0B">
        <w:rPr>
          <w:iCs/>
          <w:szCs w:val="26"/>
          <w:lang w:val="nl-NL"/>
        </w:rPr>
        <w:t>trung tuy</w:t>
      </w:r>
      <w:r w:rsidRPr="00080A0B">
        <w:rPr>
          <w:iCs/>
          <w:szCs w:val="26"/>
          <w:lang w:val="en-GB"/>
        </w:rPr>
        <w:t>ến</w:t>
      </w:r>
      <w:r w:rsidRPr="00080A0B">
        <w:rPr>
          <w:iCs/>
          <w:szCs w:val="26"/>
          <w:lang w:val="nl-NL"/>
        </w:rPr>
        <w:t xml:space="preserve"> AM. G</w:t>
      </w:r>
      <w:r w:rsidRPr="00080A0B">
        <w:rPr>
          <w:iCs/>
          <w:szCs w:val="26"/>
          <w:lang w:val="en-GB"/>
        </w:rPr>
        <w:t xml:space="preserve">ọi </w:t>
      </w:r>
      <w:r w:rsidRPr="00080A0B">
        <w:rPr>
          <w:iCs/>
          <w:szCs w:val="26"/>
          <w:lang w:val="nl-NL"/>
        </w:rPr>
        <w:t>C l</w:t>
      </w:r>
      <w:r w:rsidRPr="00080A0B">
        <w:rPr>
          <w:iCs/>
          <w:szCs w:val="26"/>
          <w:lang w:val="en-GB"/>
        </w:rPr>
        <w:t>à điểm đối xứng với A qua M</w:t>
      </w:r>
    </w:p>
    <w:p w14:paraId="502568F4" w14:textId="77777777"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T</w:t>
      </w:r>
      <w:r w:rsidRPr="00080A0B">
        <w:rPr>
          <w:iCs/>
          <w:szCs w:val="26"/>
          <w:lang w:val="en-GB"/>
        </w:rPr>
        <w:t xml:space="preserve">ứ giác </w:t>
      </w:r>
      <w:r w:rsidRPr="00080A0B">
        <w:rPr>
          <w:iCs/>
          <w:szCs w:val="26"/>
          <w:lang w:val="nl-NL"/>
        </w:rPr>
        <w:t>ABCD l</w:t>
      </w:r>
      <w:r w:rsidRPr="00080A0B">
        <w:rPr>
          <w:iCs/>
          <w:szCs w:val="26"/>
          <w:lang w:val="en-GB"/>
        </w:rPr>
        <w:t xml:space="preserve">à hình gì? Vì sao? </w:t>
      </w:r>
      <w:r w:rsidRPr="00080A0B">
        <w:rPr>
          <w:iCs/>
          <w:szCs w:val="26"/>
          <w:lang w:val="nl-NL"/>
        </w:rPr>
        <w:t xml:space="preserve">              </w:t>
      </w:r>
    </w:p>
    <w:p w14:paraId="46383387" w14:textId="77777777"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Cho A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5</w:t>
      </w:r>
      <w:r w:rsidRPr="00080A0B">
        <w:rPr>
          <w:iCs/>
          <w:szCs w:val="26"/>
          <w:lang w:val="en-GB"/>
        </w:rPr>
        <w:t xml:space="preserve"> </w:t>
      </w:r>
      <w:r w:rsidRPr="00080A0B">
        <w:rPr>
          <w:iCs/>
          <w:szCs w:val="26"/>
          <w:lang w:val="nl-NL"/>
        </w:rPr>
        <w:t>(cm), B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4</w:t>
      </w:r>
      <w:r w:rsidRPr="00080A0B">
        <w:rPr>
          <w:iCs/>
          <w:szCs w:val="26"/>
          <w:lang w:val="en-GB"/>
        </w:rPr>
        <w:t xml:space="preserve"> </w:t>
      </w:r>
      <w:r w:rsidRPr="00080A0B">
        <w:rPr>
          <w:iCs/>
          <w:szCs w:val="26"/>
          <w:lang w:val="nl-NL"/>
        </w:rPr>
        <w:t>(cm).</w:t>
      </w:r>
      <w:r w:rsidRPr="00080A0B">
        <w:rPr>
          <w:iCs/>
          <w:szCs w:val="26"/>
          <w:lang w:val="en-GB"/>
        </w:rPr>
        <w:t xml:space="preserve"> </w:t>
      </w:r>
      <w:r w:rsidRPr="00080A0B">
        <w:rPr>
          <w:iCs/>
          <w:szCs w:val="26"/>
          <w:lang w:val="nl-NL"/>
        </w:rPr>
        <w:t>T</w:t>
      </w:r>
      <w:r w:rsidRPr="00080A0B">
        <w:rPr>
          <w:iCs/>
          <w:szCs w:val="26"/>
          <w:lang w:val="en-GB"/>
        </w:rPr>
        <w:t>ính diện tích tứ giác</w:t>
      </w:r>
      <w:r w:rsidRPr="00080A0B">
        <w:rPr>
          <w:iCs/>
          <w:szCs w:val="26"/>
          <w:lang w:val="nl-NL"/>
        </w:rPr>
        <w:t xml:space="preserve"> ABCD.</w:t>
      </w:r>
    </w:p>
    <w:p w14:paraId="751DA88B" w14:textId="77777777" w:rsidR="00EA63E6" w:rsidRPr="00080A0B" w:rsidRDefault="00EA63E6" w:rsidP="0092170E">
      <w:pPr>
        <w:spacing w:line="360" w:lineRule="auto"/>
        <w:jc w:val="both"/>
        <w:rPr>
          <w:b/>
          <w:bCs/>
          <w:iCs/>
          <w:szCs w:val="26"/>
          <w:lang w:val="nl-NL"/>
        </w:rPr>
      </w:pPr>
      <w:r w:rsidRPr="00080A0B">
        <w:rPr>
          <w:b/>
          <w:bCs/>
          <w:iCs/>
          <w:szCs w:val="26"/>
          <w:lang w:val="nl-NL"/>
        </w:rPr>
        <w:t>C</w:t>
      </w:r>
      <w:r w:rsidRPr="00080A0B">
        <w:rPr>
          <w:b/>
          <w:bCs/>
          <w:iCs/>
          <w:szCs w:val="26"/>
          <w:lang w:val="en-GB"/>
        </w:rPr>
        <w:t>â</w:t>
      </w:r>
      <w:r w:rsidRPr="00080A0B">
        <w:rPr>
          <w:b/>
          <w:bCs/>
          <w:iCs/>
          <w:szCs w:val="26"/>
          <w:lang w:val="nl-NL"/>
        </w:rPr>
        <w:t>u 9: (2</w:t>
      </w:r>
      <w:r w:rsidRPr="00080A0B">
        <w:rPr>
          <w:b/>
          <w:bCs/>
          <w:iCs/>
          <w:szCs w:val="26"/>
          <w:lang w:val="en-GB"/>
        </w:rPr>
        <w:t>,0 điểm</w:t>
      </w:r>
      <w:r w:rsidRPr="00080A0B">
        <w:rPr>
          <w:b/>
          <w:bCs/>
          <w:iCs/>
          <w:szCs w:val="26"/>
          <w:lang w:val="nl-NL"/>
        </w:rPr>
        <w:t>) Pi sa.</w:t>
      </w:r>
    </w:p>
    <w:p w14:paraId="0DD7C8EC" w14:textId="77777777" w:rsidR="00EA63E6" w:rsidRPr="00080A0B" w:rsidRDefault="00EA63E6" w:rsidP="0092170E">
      <w:pPr>
        <w:spacing w:line="360" w:lineRule="auto"/>
        <w:jc w:val="both"/>
        <w:rPr>
          <w:iCs/>
          <w:szCs w:val="26"/>
          <w:lang w:val="nl-NL"/>
        </w:rPr>
      </w:pPr>
      <w:r w:rsidRPr="00080A0B">
        <w:rPr>
          <w:iCs/>
          <w:szCs w:val="26"/>
          <w:lang w:val="nl-NL"/>
        </w:rPr>
        <w:t xml:space="preserve">Một gian phòng nền hình chữ nhật có kích thước 4,2m và 5,4m. Một cửa sổ hình chữ nhật có kích thước 1m và 1,6m. Một cửa ra vào hình chữ nhật có kích thước 1,2m và 2m. </w:t>
      </w:r>
    </w:p>
    <w:p w14:paraId="2A43B2EB" w14:textId="77777777" w:rsidR="00EA63E6" w:rsidRPr="00080A0B" w:rsidRDefault="00EA63E6" w:rsidP="0092170E">
      <w:pPr>
        <w:spacing w:line="360" w:lineRule="auto"/>
        <w:jc w:val="both"/>
        <w:rPr>
          <w:iCs/>
          <w:szCs w:val="26"/>
          <w:lang w:val="vi-VN"/>
        </w:rPr>
      </w:pPr>
      <w:r w:rsidRPr="00080A0B">
        <w:rPr>
          <w:iCs/>
          <w:szCs w:val="26"/>
          <w:lang w:val="nl-NL"/>
        </w:rPr>
        <w:lastRenderedPageBreak/>
        <w:t>Hỏi gian phòng trên có đạt chuẩn ánh sáng hay không (Theo quy định nếu diện tích các cửa bằng 20% diện tích nền thì phòng đạt chuẩn ánh sáng)</w:t>
      </w:r>
      <w:r w:rsidR="005611EB">
        <w:rPr>
          <w:iCs/>
          <w:position w:val="-4"/>
          <w:szCs w:val="26"/>
          <w:lang w:val="nl-NL"/>
        </w:rPr>
        <w:pict w14:anchorId="307C8F9B">
          <v:shape id="_x0000_i2623" type="#_x0000_t75" style="width:9pt;height:15pt;mso-position-horizontal-relative:page;mso-position-vertical-relative:page">
            <v:imagedata r:id="rId1208" o:title=""/>
          </v:shape>
        </w:pict>
      </w:r>
      <w:r w:rsidRPr="00080A0B">
        <w:rPr>
          <w:iCs/>
          <w:szCs w:val="26"/>
          <w:lang w:val="nl-NL"/>
        </w:rPr>
        <w:t xml:space="preserve"> </w:t>
      </w:r>
    </w:p>
    <w:p w14:paraId="0233A928" w14:textId="77777777" w:rsidR="00B23E8E" w:rsidRPr="00080A0B" w:rsidRDefault="00EA63E6" w:rsidP="00B23E8E">
      <w:pPr>
        <w:spacing w:line="360" w:lineRule="auto"/>
        <w:jc w:val="center"/>
        <w:rPr>
          <w:b/>
          <w:bCs/>
          <w:iCs/>
          <w:szCs w:val="26"/>
          <w:lang w:val="it-IT"/>
        </w:rPr>
      </w:pPr>
      <w:r w:rsidRPr="00080A0B">
        <w:rPr>
          <w:b/>
          <w:bCs/>
          <w:iCs/>
          <w:szCs w:val="26"/>
          <w:lang w:val="it-IT"/>
        </w:rPr>
        <w:t xml:space="preserve">ĐÁP ÁN </w:t>
      </w:r>
    </w:p>
    <w:p w14:paraId="12ED1776" w14:textId="77777777" w:rsidR="00EA63E6" w:rsidRPr="00080A0B" w:rsidRDefault="00EA63E6" w:rsidP="00B23E8E">
      <w:pPr>
        <w:spacing w:line="360" w:lineRule="auto"/>
        <w:rPr>
          <w:iCs/>
        </w:rPr>
      </w:pPr>
      <w:r w:rsidRPr="00080A0B">
        <w:rPr>
          <w:b/>
          <w:bCs/>
          <w:iCs/>
          <w:lang w:val="vi-VN"/>
        </w:rPr>
        <w:t>I/ T</w:t>
      </w:r>
      <w:r w:rsidRPr="00080A0B">
        <w:rPr>
          <w:b/>
          <w:bCs/>
          <w:iCs/>
          <w:lang w:val="en-GB"/>
        </w:rPr>
        <w:t>rắc nghiệm</w:t>
      </w:r>
      <w:r w:rsidRPr="00080A0B">
        <w:rPr>
          <w:b/>
          <w:bCs/>
          <w:iCs/>
          <w:lang w:val="vi-VN"/>
        </w:rPr>
        <w:t xml:space="preserve">: </w:t>
      </w:r>
      <w:r w:rsidRPr="00080A0B">
        <w:rPr>
          <w:iCs/>
          <w:lang w:val="en-GB"/>
        </w:rPr>
        <w:t>Mỗi câu đúng được 0,25 điểm</w:t>
      </w:r>
    </w:p>
    <w:tbl>
      <w:tblPr>
        <w:tblW w:w="0" w:type="auto"/>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2407"/>
        <w:gridCol w:w="2407"/>
        <w:gridCol w:w="2297"/>
      </w:tblGrid>
      <w:tr w:rsidR="00EA63E6" w:rsidRPr="00080A0B" w14:paraId="4C05798B" w14:textId="77777777" w:rsidTr="0092170E">
        <w:tc>
          <w:tcPr>
            <w:tcW w:w="2264" w:type="dxa"/>
          </w:tcPr>
          <w:p w14:paraId="2CA9B8A0" w14:textId="77777777"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1</w:t>
            </w:r>
          </w:p>
        </w:tc>
        <w:tc>
          <w:tcPr>
            <w:tcW w:w="2407" w:type="dxa"/>
          </w:tcPr>
          <w:p w14:paraId="061CA9CC" w14:textId="77777777"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2</w:t>
            </w:r>
          </w:p>
        </w:tc>
        <w:tc>
          <w:tcPr>
            <w:tcW w:w="2407" w:type="dxa"/>
          </w:tcPr>
          <w:p w14:paraId="14AA9828" w14:textId="77777777"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3</w:t>
            </w:r>
          </w:p>
        </w:tc>
        <w:tc>
          <w:tcPr>
            <w:tcW w:w="2297" w:type="dxa"/>
          </w:tcPr>
          <w:p w14:paraId="6F9BEDFA" w14:textId="77777777"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4</w:t>
            </w:r>
          </w:p>
        </w:tc>
      </w:tr>
      <w:tr w:rsidR="00EA63E6" w:rsidRPr="00080A0B" w14:paraId="6D2801DD" w14:textId="77777777" w:rsidTr="0092170E">
        <w:tc>
          <w:tcPr>
            <w:tcW w:w="2264" w:type="dxa"/>
          </w:tcPr>
          <w:p w14:paraId="0914AEBA" w14:textId="77777777" w:rsidR="00EA63E6" w:rsidRPr="00080A0B" w:rsidRDefault="00EA63E6" w:rsidP="0092170E">
            <w:pPr>
              <w:spacing w:line="360" w:lineRule="auto"/>
              <w:jc w:val="center"/>
              <w:rPr>
                <w:iCs/>
              </w:rPr>
            </w:pPr>
            <w:r w:rsidRPr="00080A0B">
              <w:rPr>
                <w:iCs/>
              </w:rPr>
              <w:t>c</w:t>
            </w:r>
          </w:p>
        </w:tc>
        <w:tc>
          <w:tcPr>
            <w:tcW w:w="2407" w:type="dxa"/>
          </w:tcPr>
          <w:p w14:paraId="797FD841" w14:textId="77777777" w:rsidR="00EA63E6" w:rsidRPr="00080A0B" w:rsidRDefault="00EA63E6" w:rsidP="0092170E">
            <w:pPr>
              <w:spacing w:line="360" w:lineRule="auto"/>
              <w:jc w:val="center"/>
              <w:rPr>
                <w:iCs/>
              </w:rPr>
            </w:pPr>
            <w:r w:rsidRPr="00080A0B">
              <w:rPr>
                <w:iCs/>
              </w:rPr>
              <w:t>c</w:t>
            </w:r>
          </w:p>
        </w:tc>
        <w:tc>
          <w:tcPr>
            <w:tcW w:w="2407" w:type="dxa"/>
          </w:tcPr>
          <w:p w14:paraId="389828C7" w14:textId="77777777" w:rsidR="00EA63E6" w:rsidRPr="00080A0B" w:rsidRDefault="00EA63E6" w:rsidP="0092170E">
            <w:pPr>
              <w:spacing w:line="360" w:lineRule="auto"/>
              <w:jc w:val="center"/>
              <w:rPr>
                <w:iCs/>
              </w:rPr>
            </w:pPr>
            <w:r w:rsidRPr="00080A0B">
              <w:rPr>
                <w:iCs/>
              </w:rPr>
              <w:t>b</w:t>
            </w:r>
          </w:p>
        </w:tc>
        <w:tc>
          <w:tcPr>
            <w:tcW w:w="2297" w:type="dxa"/>
          </w:tcPr>
          <w:p w14:paraId="40613B2D" w14:textId="77777777" w:rsidR="00EA63E6" w:rsidRPr="00080A0B" w:rsidRDefault="00EA63E6" w:rsidP="0092170E">
            <w:pPr>
              <w:spacing w:line="360" w:lineRule="auto"/>
              <w:jc w:val="center"/>
              <w:rPr>
                <w:iCs/>
              </w:rPr>
            </w:pPr>
            <w:r w:rsidRPr="00080A0B">
              <w:rPr>
                <w:iCs/>
              </w:rPr>
              <w:t>c</w:t>
            </w:r>
          </w:p>
        </w:tc>
      </w:tr>
    </w:tbl>
    <w:p w14:paraId="32DC774B" w14:textId="77777777" w:rsidR="00EA63E6" w:rsidRPr="00080A0B" w:rsidRDefault="00EA63E6" w:rsidP="0092170E">
      <w:pPr>
        <w:spacing w:line="360" w:lineRule="auto"/>
        <w:jc w:val="both"/>
        <w:rPr>
          <w:iCs/>
          <w:lang w:val="vi-VN"/>
        </w:rPr>
      </w:pPr>
      <w:r w:rsidRPr="00080A0B">
        <w:rPr>
          <w:b/>
          <w:bCs/>
          <w:iCs/>
          <w:lang w:val="vi-VN"/>
        </w:rPr>
        <w:t xml:space="preserve">Câu 5: </w:t>
      </w:r>
      <w:r w:rsidRPr="00080A0B">
        <w:rPr>
          <w:iCs/>
          <w:lang w:val="de-DE"/>
        </w:rPr>
        <w:t>Điền dấu “X” vào ô thích hợp? Mỗi ý đúng được 0,25</w:t>
      </w:r>
      <w:r w:rsidRPr="00080A0B">
        <w:rPr>
          <w:iCs/>
          <w:lang w:val="en-GB"/>
        </w:rPr>
        <w:t xml:space="preserve"> </w:t>
      </w:r>
      <w:r w:rsidRPr="00080A0B">
        <w:rPr>
          <w:iCs/>
          <w:lang w:val="de-DE"/>
        </w:rPr>
        <w:t>đ</w:t>
      </w:r>
      <w:r w:rsidRPr="00080A0B">
        <w:rPr>
          <w:iCs/>
          <w:lang w:val="en-GB"/>
        </w:rPr>
        <w:t>iểm</w:t>
      </w:r>
    </w:p>
    <w:tbl>
      <w:tblPr>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46"/>
        <w:gridCol w:w="885"/>
        <w:gridCol w:w="570"/>
      </w:tblGrid>
      <w:tr w:rsidR="00EA63E6" w:rsidRPr="00080A0B" w14:paraId="52419E5D" w14:textId="77777777" w:rsidTr="0092170E">
        <w:tc>
          <w:tcPr>
            <w:tcW w:w="7946" w:type="dxa"/>
          </w:tcPr>
          <w:p w14:paraId="4ED94366" w14:textId="77777777" w:rsidR="00EA63E6" w:rsidRPr="00080A0B" w:rsidRDefault="00EA63E6" w:rsidP="0092170E">
            <w:pPr>
              <w:spacing w:line="360" w:lineRule="auto"/>
              <w:jc w:val="center"/>
              <w:rPr>
                <w:b/>
                <w:bCs/>
                <w:iCs/>
              </w:rPr>
            </w:pPr>
            <w:r w:rsidRPr="00080A0B">
              <w:rPr>
                <w:b/>
                <w:bCs/>
                <w:iCs/>
              </w:rPr>
              <w:t>Nội dung</w:t>
            </w:r>
          </w:p>
        </w:tc>
        <w:tc>
          <w:tcPr>
            <w:tcW w:w="885" w:type="dxa"/>
          </w:tcPr>
          <w:p w14:paraId="7FFB8102" w14:textId="77777777" w:rsidR="00EA63E6" w:rsidRPr="00080A0B" w:rsidRDefault="00EA63E6" w:rsidP="0092170E">
            <w:pPr>
              <w:spacing w:line="360" w:lineRule="auto"/>
              <w:jc w:val="center"/>
              <w:rPr>
                <w:b/>
                <w:bCs/>
                <w:iCs/>
              </w:rPr>
            </w:pPr>
            <w:r w:rsidRPr="00080A0B">
              <w:rPr>
                <w:b/>
                <w:bCs/>
                <w:iCs/>
              </w:rPr>
              <w:t>Đúng</w:t>
            </w:r>
          </w:p>
        </w:tc>
        <w:tc>
          <w:tcPr>
            <w:tcW w:w="570" w:type="dxa"/>
          </w:tcPr>
          <w:p w14:paraId="6E912B93" w14:textId="77777777" w:rsidR="00EA63E6" w:rsidRPr="00080A0B" w:rsidRDefault="00EA63E6" w:rsidP="0092170E">
            <w:pPr>
              <w:spacing w:line="360" w:lineRule="auto"/>
              <w:jc w:val="center"/>
              <w:rPr>
                <w:b/>
                <w:bCs/>
                <w:iCs/>
              </w:rPr>
            </w:pPr>
            <w:r w:rsidRPr="00080A0B">
              <w:rPr>
                <w:b/>
                <w:bCs/>
                <w:iCs/>
              </w:rPr>
              <w:t>Sai</w:t>
            </w:r>
          </w:p>
        </w:tc>
      </w:tr>
      <w:tr w:rsidR="00EA63E6" w:rsidRPr="00080A0B" w14:paraId="050575DC" w14:textId="77777777" w:rsidTr="0092170E">
        <w:tc>
          <w:tcPr>
            <w:tcW w:w="7946" w:type="dxa"/>
          </w:tcPr>
          <w:p w14:paraId="3A652848" w14:textId="77777777" w:rsidR="00EA63E6" w:rsidRPr="00080A0B" w:rsidRDefault="00EA63E6" w:rsidP="0092170E">
            <w:pPr>
              <w:spacing w:line="360" w:lineRule="auto"/>
              <w:jc w:val="both"/>
              <w:rPr>
                <w:iCs/>
              </w:rPr>
            </w:pPr>
            <w:r w:rsidRPr="00080A0B">
              <w:rPr>
                <w:iCs/>
              </w:rPr>
              <w:t xml:space="preserve">1. </w:t>
            </w:r>
            <w:r w:rsidRPr="00080A0B">
              <w:rPr>
                <w:iCs/>
                <w:lang w:val="en-GB"/>
              </w:rPr>
              <w:t>Điều kiện để giá trị của phân thức</w:t>
            </w:r>
            <w:r w:rsidR="005611EB">
              <w:rPr>
                <w:iCs/>
                <w:position w:val="-24"/>
              </w:rPr>
              <w:pict w14:anchorId="359DF983">
                <v:shape id="_x0000_i2624" type="#_x0000_t75" style="width:31.5pt;height:33pt;mso-position-horizontal-relative:page;mso-position-vertical-relative:page">
                  <v:imagedata r:id="rId1201" o:title=""/>
                </v:shape>
              </w:pict>
            </w:r>
            <w:r w:rsidRPr="00080A0B">
              <w:rPr>
                <w:iCs/>
                <w:lang w:val="vi-VN"/>
              </w:rPr>
              <w:t xml:space="preserve"> </w:t>
            </w:r>
            <w:r w:rsidRPr="00080A0B">
              <w:rPr>
                <w:iCs/>
                <w:lang w:val="en-GB"/>
              </w:rPr>
              <w:t xml:space="preserve">được xác định là: </w:t>
            </w:r>
            <w:r w:rsidRPr="00080A0B">
              <w:rPr>
                <w:iCs/>
              </w:rPr>
              <w:t xml:space="preserve">x </w:t>
            </w:r>
            <w:r w:rsidR="005611EB">
              <w:rPr>
                <w:iCs/>
                <w:position w:val="-4"/>
              </w:rPr>
              <w:pict w14:anchorId="0879E604">
                <v:shape id="_x0000_i2625" type="#_x0000_t75" style="width:12pt;height:12pt;mso-position-horizontal-relative:page;mso-position-vertical-relative:page">
                  <v:imagedata r:id="rId1202" o:title=""/>
                </v:shape>
              </w:pict>
            </w:r>
            <w:r w:rsidRPr="00080A0B">
              <w:rPr>
                <w:iCs/>
              </w:rPr>
              <w:t xml:space="preserve"> -1                                            </w:t>
            </w:r>
          </w:p>
        </w:tc>
        <w:tc>
          <w:tcPr>
            <w:tcW w:w="885" w:type="dxa"/>
            <w:vAlign w:val="center"/>
          </w:tcPr>
          <w:p w14:paraId="55C72B78" w14:textId="77777777" w:rsidR="00EA63E6" w:rsidRPr="00080A0B" w:rsidRDefault="00EA63E6" w:rsidP="0092170E">
            <w:pPr>
              <w:spacing w:line="360" w:lineRule="auto"/>
              <w:jc w:val="center"/>
              <w:rPr>
                <w:iCs/>
              </w:rPr>
            </w:pPr>
            <w:r w:rsidRPr="00080A0B">
              <w:rPr>
                <w:iCs/>
              </w:rPr>
              <w:t>X</w:t>
            </w:r>
          </w:p>
        </w:tc>
        <w:tc>
          <w:tcPr>
            <w:tcW w:w="570" w:type="dxa"/>
            <w:vAlign w:val="center"/>
          </w:tcPr>
          <w:p w14:paraId="54DB8837" w14:textId="77777777" w:rsidR="00EA63E6" w:rsidRPr="00080A0B" w:rsidRDefault="00EA63E6" w:rsidP="0092170E">
            <w:pPr>
              <w:spacing w:line="360" w:lineRule="auto"/>
              <w:jc w:val="center"/>
              <w:rPr>
                <w:iCs/>
              </w:rPr>
            </w:pPr>
          </w:p>
        </w:tc>
      </w:tr>
      <w:tr w:rsidR="00EA63E6" w:rsidRPr="00080A0B" w14:paraId="11EF4312" w14:textId="77777777" w:rsidTr="0092170E">
        <w:tc>
          <w:tcPr>
            <w:tcW w:w="7946" w:type="dxa"/>
          </w:tcPr>
          <w:p w14:paraId="3D871E29" w14:textId="77777777" w:rsidR="00EA63E6" w:rsidRPr="00080A0B" w:rsidRDefault="00EA63E6" w:rsidP="0092170E">
            <w:pPr>
              <w:spacing w:line="360" w:lineRule="auto"/>
              <w:jc w:val="both"/>
              <w:rPr>
                <w:iCs/>
              </w:rPr>
            </w:pPr>
            <w:r w:rsidRPr="00080A0B">
              <w:rPr>
                <w:iCs/>
              </w:rPr>
              <w:t>2. Đa thức 4x</w:t>
            </w:r>
            <w:r w:rsidRPr="00080A0B">
              <w:rPr>
                <w:iCs/>
                <w:vertAlign w:val="superscript"/>
                <w:lang w:val="en-GB"/>
              </w:rPr>
              <w:t>2</w:t>
            </w:r>
            <w:r w:rsidRPr="00080A0B">
              <w:rPr>
                <w:iCs/>
              </w:rPr>
              <w:t xml:space="preserve"> - 4x + 1 phân tích thành nhân tử là:</w:t>
            </w:r>
            <w:r w:rsidRPr="00080A0B">
              <w:rPr>
                <w:iCs/>
                <w:lang w:val="en-GB"/>
              </w:rPr>
              <w:t xml:space="preserve"> </w:t>
            </w:r>
            <w:r w:rsidRPr="00080A0B">
              <w:rPr>
                <w:iCs/>
              </w:rPr>
              <w:t>4x</w:t>
            </w:r>
            <w:r w:rsidRPr="00080A0B">
              <w:rPr>
                <w:iCs/>
                <w:vertAlign w:val="superscript"/>
                <w:lang w:val="en-GB"/>
              </w:rPr>
              <w:t>2</w:t>
            </w:r>
            <w:r w:rsidRPr="00080A0B">
              <w:rPr>
                <w:iCs/>
              </w:rPr>
              <w:t xml:space="preserve"> - 4x + 1 = (2x + 1)</w:t>
            </w:r>
            <w:r w:rsidRPr="00080A0B">
              <w:rPr>
                <w:iCs/>
                <w:vertAlign w:val="superscript"/>
                <w:lang w:val="en-GB"/>
              </w:rPr>
              <w:t>2</w:t>
            </w:r>
          </w:p>
        </w:tc>
        <w:tc>
          <w:tcPr>
            <w:tcW w:w="885" w:type="dxa"/>
            <w:vAlign w:val="center"/>
          </w:tcPr>
          <w:p w14:paraId="039CEF4D" w14:textId="77777777" w:rsidR="00EA63E6" w:rsidRPr="00080A0B" w:rsidRDefault="00EA63E6" w:rsidP="0092170E">
            <w:pPr>
              <w:spacing w:line="360" w:lineRule="auto"/>
              <w:jc w:val="center"/>
              <w:rPr>
                <w:iCs/>
              </w:rPr>
            </w:pPr>
          </w:p>
        </w:tc>
        <w:tc>
          <w:tcPr>
            <w:tcW w:w="570" w:type="dxa"/>
            <w:vAlign w:val="center"/>
          </w:tcPr>
          <w:p w14:paraId="36951FBC" w14:textId="77777777" w:rsidR="00EA63E6" w:rsidRPr="00080A0B" w:rsidRDefault="00EA63E6" w:rsidP="0092170E">
            <w:pPr>
              <w:spacing w:line="360" w:lineRule="auto"/>
              <w:jc w:val="center"/>
              <w:rPr>
                <w:iCs/>
              </w:rPr>
            </w:pPr>
            <w:r w:rsidRPr="00080A0B">
              <w:rPr>
                <w:iCs/>
              </w:rPr>
              <w:t>X</w:t>
            </w:r>
          </w:p>
        </w:tc>
      </w:tr>
      <w:tr w:rsidR="00EA63E6" w:rsidRPr="00080A0B" w14:paraId="7017F475" w14:textId="77777777" w:rsidTr="0092170E">
        <w:tc>
          <w:tcPr>
            <w:tcW w:w="7946" w:type="dxa"/>
          </w:tcPr>
          <w:p w14:paraId="22ECBFDD" w14:textId="77777777" w:rsidR="00EA63E6" w:rsidRPr="00080A0B" w:rsidRDefault="00EA63E6" w:rsidP="0092170E">
            <w:pPr>
              <w:spacing w:line="360" w:lineRule="auto"/>
              <w:jc w:val="both"/>
              <w:rPr>
                <w:iCs/>
              </w:rPr>
            </w:pPr>
            <w:r w:rsidRPr="00080A0B">
              <w:rPr>
                <w:iCs/>
              </w:rPr>
              <w:t>3.</w:t>
            </w:r>
            <w:r w:rsidRPr="00080A0B">
              <w:rPr>
                <w:iCs/>
                <w:lang w:val="en-GB"/>
              </w:rPr>
              <w:t xml:space="preserve"> </w:t>
            </w:r>
            <w:r w:rsidRPr="00080A0B">
              <w:rPr>
                <w:iCs/>
              </w:rPr>
              <w:t>Tứ giác có hai đường chéo vuông góc với nhau và bằng nhau là hình vuông.</w:t>
            </w:r>
          </w:p>
        </w:tc>
        <w:tc>
          <w:tcPr>
            <w:tcW w:w="885" w:type="dxa"/>
            <w:vAlign w:val="center"/>
          </w:tcPr>
          <w:p w14:paraId="6F894F35" w14:textId="77777777" w:rsidR="00EA63E6" w:rsidRPr="00080A0B" w:rsidRDefault="00EA63E6" w:rsidP="0092170E">
            <w:pPr>
              <w:spacing w:line="360" w:lineRule="auto"/>
              <w:jc w:val="center"/>
              <w:rPr>
                <w:iCs/>
              </w:rPr>
            </w:pPr>
          </w:p>
        </w:tc>
        <w:tc>
          <w:tcPr>
            <w:tcW w:w="570" w:type="dxa"/>
            <w:vAlign w:val="center"/>
          </w:tcPr>
          <w:p w14:paraId="01B0A0DD" w14:textId="77777777" w:rsidR="00EA63E6" w:rsidRPr="00080A0B" w:rsidRDefault="00EA63E6" w:rsidP="0092170E">
            <w:pPr>
              <w:spacing w:line="360" w:lineRule="auto"/>
              <w:jc w:val="center"/>
              <w:rPr>
                <w:iCs/>
              </w:rPr>
            </w:pPr>
            <w:r w:rsidRPr="00080A0B">
              <w:rPr>
                <w:iCs/>
              </w:rPr>
              <w:t>X</w:t>
            </w:r>
          </w:p>
        </w:tc>
      </w:tr>
      <w:tr w:rsidR="00EA63E6" w:rsidRPr="00080A0B" w14:paraId="435BD381" w14:textId="77777777" w:rsidTr="0092170E">
        <w:tc>
          <w:tcPr>
            <w:tcW w:w="7946" w:type="dxa"/>
          </w:tcPr>
          <w:p w14:paraId="620A12DB" w14:textId="77777777" w:rsidR="00EA63E6" w:rsidRPr="00080A0B" w:rsidRDefault="00EA63E6" w:rsidP="0092170E">
            <w:pPr>
              <w:spacing w:line="360" w:lineRule="auto"/>
              <w:jc w:val="both"/>
              <w:rPr>
                <w:iCs/>
              </w:rPr>
            </w:pPr>
            <w:r w:rsidRPr="00080A0B">
              <w:rPr>
                <w:iCs/>
              </w:rPr>
              <w:t>4.</w:t>
            </w:r>
            <w:r w:rsidRPr="00080A0B">
              <w:rPr>
                <w:iCs/>
                <w:lang w:val="en-GB"/>
              </w:rPr>
              <w:t xml:space="preserve"> </w:t>
            </w:r>
            <w:r w:rsidRPr="00080A0B">
              <w:rPr>
                <w:iCs/>
              </w:rPr>
              <w:t>Đường thẳng đi qua trung điểm hai cạnh bên của một hình thang thì song song với hai đáy.</w:t>
            </w:r>
          </w:p>
        </w:tc>
        <w:tc>
          <w:tcPr>
            <w:tcW w:w="885" w:type="dxa"/>
            <w:vAlign w:val="center"/>
          </w:tcPr>
          <w:p w14:paraId="3782511F" w14:textId="77777777" w:rsidR="00EA63E6" w:rsidRPr="00080A0B" w:rsidRDefault="00EA63E6" w:rsidP="0092170E">
            <w:pPr>
              <w:spacing w:line="360" w:lineRule="auto"/>
              <w:jc w:val="center"/>
              <w:rPr>
                <w:iCs/>
              </w:rPr>
            </w:pPr>
            <w:r w:rsidRPr="00080A0B">
              <w:rPr>
                <w:iCs/>
              </w:rPr>
              <w:t>X</w:t>
            </w:r>
          </w:p>
        </w:tc>
        <w:tc>
          <w:tcPr>
            <w:tcW w:w="570" w:type="dxa"/>
            <w:vAlign w:val="center"/>
          </w:tcPr>
          <w:p w14:paraId="1D6EEBE1" w14:textId="77777777" w:rsidR="00EA63E6" w:rsidRPr="00080A0B" w:rsidRDefault="00EA63E6" w:rsidP="0092170E">
            <w:pPr>
              <w:spacing w:line="360" w:lineRule="auto"/>
              <w:jc w:val="center"/>
              <w:rPr>
                <w:iCs/>
              </w:rPr>
            </w:pPr>
          </w:p>
        </w:tc>
      </w:tr>
    </w:tbl>
    <w:p w14:paraId="34CDE19E" w14:textId="77777777" w:rsidR="00EA63E6" w:rsidRPr="00080A0B" w:rsidRDefault="00EA63E6" w:rsidP="0092170E">
      <w:pPr>
        <w:spacing w:line="360" w:lineRule="auto"/>
        <w:jc w:val="both"/>
        <w:rPr>
          <w:b/>
          <w:bCs/>
          <w:iCs/>
        </w:rPr>
      </w:pPr>
      <w:r w:rsidRPr="00080A0B">
        <w:rPr>
          <w:b/>
          <w:bCs/>
          <w:iCs/>
        </w:rPr>
        <w:t>II/ T</w:t>
      </w:r>
      <w:r w:rsidRPr="00080A0B">
        <w:rPr>
          <w:b/>
          <w:bCs/>
          <w:iCs/>
          <w:lang w:val="en-GB"/>
        </w:rPr>
        <w:t>ự luận</w:t>
      </w:r>
    </w:p>
    <w:tbl>
      <w:tblPr>
        <w:tblW w:w="0" w:type="auto"/>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7575"/>
        <w:gridCol w:w="975"/>
      </w:tblGrid>
      <w:tr w:rsidR="00EA63E6" w:rsidRPr="00080A0B" w14:paraId="1BC0F653" w14:textId="77777777" w:rsidTr="0092170E">
        <w:trPr>
          <w:trHeight w:val="423"/>
        </w:trPr>
        <w:tc>
          <w:tcPr>
            <w:tcW w:w="840" w:type="dxa"/>
          </w:tcPr>
          <w:p w14:paraId="59553780" w14:textId="77777777" w:rsidR="00EA63E6" w:rsidRPr="00080A0B" w:rsidRDefault="00EA63E6" w:rsidP="0092170E">
            <w:pPr>
              <w:spacing w:line="360" w:lineRule="auto"/>
              <w:jc w:val="center"/>
              <w:rPr>
                <w:b/>
                <w:bCs/>
                <w:iCs/>
              </w:rPr>
            </w:pPr>
            <w:r w:rsidRPr="00080A0B">
              <w:rPr>
                <w:b/>
                <w:bCs/>
                <w:iCs/>
              </w:rPr>
              <w:t>C</w:t>
            </w:r>
            <w:r w:rsidRPr="00080A0B">
              <w:rPr>
                <w:b/>
                <w:bCs/>
                <w:iCs/>
                <w:lang w:val="en-GB"/>
              </w:rPr>
              <w:t>â</w:t>
            </w:r>
            <w:r w:rsidRPr="00080A0B">
              <w:rPr>
                <w:b/>
                <w:bCs/>
                <w:iCs/>
              </w:rPr>
              <w:t>u</w:t>
            </w:r>
          </w:p>
        </w:tc>
        <w:tc>
          <w:tcPr>
            <w:tcW w:w="7575" w:type="dxa"/>
          </w:tcPr>
          <w:p w14:paraId="353EFFD2" w14:textId="77777777" w:rsidR="00EA63E6" w:rsidRPr="00080A0B" w:rsidRDefault="00EA63E6" w:rsidP="0092170E">
            <w:pPr>
              <w:spacing w:line="360" w:lineRule="auto"/>
              <w:jc w:val="center"/>
              <w:rPr>
                <w:b/>
                <w:bCs/>
                <w:iCs/>
              </w:rPr>
            </w:pPr>
            <w:r w:rsidRPr="00080A0B">
              <w:rPr>
                <w:b/>
                <w:bCs/>
                <w:iCs/>
                <w:lang w:val="en-GB"/>
              </w:rPr>
              <w:t>Đáp án</w:t>
            </w:r>
          </w:p>
        </w:tc>
        <w:tc>
          <w:tcPr>
            <w:tcW w:w="975" w:type="dxa"/>
          </w:tcPr>
          <w:p w14:paraId="4CE8D85B" w14:textId="77777777" w:rsidR="00EA63E6" w:rsidRPr="00080A0B" w:rsidRDefault="00EA63E6" w:rsidP="0092170E">
            <w:pPr>
              <w:spacing w:line="360" w:lineRule="auto"/>
              <w:jc w:val="center"/>
              <w:rPr>
                <w:b/>
                <w:bCs/>
                <w:iCs/>
                <w:lang w:val="en-GB"/>
              </w:rPr>
            </w:pPr>
            <w:r w:rsidRPr="00080A0B">
              <w:rPr>
                <w:b/>
                <w:bCs/>
                <w:iCs/>
                <w:lang w:val="en-GB"/>
              </w:rPr>
              <w:t>Điểm</w:t>
            </w:r>
          </w:p>
        </w:tc>
      </w:tr>
      <w:tr w:rsidR="00EA63E6" w:rsidRPr="00080A0B" w14:paraId="3360AA01" w14:textId="77777777" w:rsidTr="0092170E">
        <w:tc>
          <w:tcPr>
            <w:tcW w:w="840" w:type="dxa"/>
            <w:vAlign w:val="center"/>
          </w:tcPr>
          <w:p w14:paraId="54B68AC5" w14:textId="77777777" w:rsidR="00EA63E6" w:rsidRPr="00080A0B" w:rsidRDefault="00EA63E6" w:rsidP="0092170E">
            <w:pPr>
              <w:spacing w:line="360" w:lineRule="auto"/>
              <w:jc w:val="center"/>
              <w:rPr>
                <w:iCs/>
              </w:rPr>
            </w:pPr>
            <w:r w:rsidRPr="00080A0B">
              <w:rPr>
                <w:iCs/>
              </w:rPr>
              <w:t>6</w:t>
            </w:r>
          </w:p>
        </w:tc>
        <w:tc>
          <w:tcPr>
            <w:tcW w:w="7575" w:type="dxa"/>
          </w:tcPr>
          <w:p w14:paraId="79F67F61" w14:textId="77777777" w:rsidR="00EA63E6" w:rsidRPr="00080A0B" w:rsidRDefault="00EA63E6" w:rsidP="0092170E">
            <w:pPr>
              <w:spacing w:line="360" w:lineRule="auto"/>
              <w:jc w:val="both"/>
              <w:rPr>
                <w:iCs/>
              </w:rPr>
            </w:pPr>
            <w:r w:rsidRPr="00080A0B">
              <w:rPr>
                <w:iCs/>
              </w:rPr>
              <w:t xml:space="preserve">a) </w:t>
            </w:r>
            <w:r w:rsidRPr="00080A0B">
              <w:rPr>
                <w:iCs/>
                <w:lang w:val="en-GB"/>
              </w:rPr>
              <w:t>x</w:t>
            </w:r>
            <w:r w:rsidRPr="00080A0B">
              <w:rPr>
                <w:iCs/>
                <w:vertAlign w:val="superscript"/>
                <w:lang w:val="en-GB"/>
              </w:rPr>
              <w:t>2</w:t>
            </w:r>
            <w:r w:rsidRPr="00080A0B">
              <w:rPr>
                <w:iCs/>
                <w:lang w:val="en-GB"/>
              </w:rPr>
              <w:t xml:space="preserve"> + 2x + 1 = (x + 1)</w:t>
            </w:r>
            <w:r w:rsidRPr="00080A0B">
              <w:rPr>
                <w:iCs/>
                <w:vertAlign w:val="superscript"/>
                <w:lang w:val="en-GB"/>
              </w:rPr>
              <w:t>2</w:t>
            </w:r>
          </w:p>
          <w:p w14:paraId="0081A7F3" w14:textId="77777777" w:rsidR="00EA63E6" w:rsidRPr="00080A0B" w:rsidRDefault="00EA63E6" w:rsidP="0092170E">
            <w:pPr>
              <w:spacing w:line="360" w:lineRule="auto"/>
              <w:jc w:val="both"/>
              <w:rPr>
                <w:iCs/>
                <w:lang w:val="en-GB"/>
              </w:rPr>
            </w:pPr>
            <w:r w:rsidRPr="00080A0B">
              <w:rPr>
                <w:iCs/>
                <w:lang w:val="en-GB"/>
              </w:rPr>
              <w:t>b) x</w:t>
            </w:r>
            <w:r w:rsidRPr="00080A0B">
              <w:rPr>
                <w:iCs/>
                <w:vertAlign w:val="superscript"/>
                <w:lang w:val="en-GB"/>
              </w:rPr>
              <w:t>3</w:t>
            </w:r>
            <w:r w:rsidRPr="00080A0B">
              <w:rPr>
                <w:iCs/>
                <w:lang w:val="en-GB"/>
              </w:rPr>
              <w:t xml:space="preserve"> - 2x</w:t>
            </w:r>
            <w:r w:rsidRPr="00080A0B">
              <w:rPr>
                <w:iCs/>
                <w:vertAlign w:val="superscript"/>
                <w:lang w:val="en-GB"/>
              </w:rPr>
              <w:t>2</w:t>
            </w:r>
            <w:r w:rsidRPr="00080A0B">
              <w:rPr>
                <w:iCs/>
                <w:lang w:val="en-GB"/>
              </w:rPr>
              <w:t xml:space="preserve"> + x </w:t>
            </w:r>
          </w:p>
          <w:p w14:paraId="0914C490" w14:textId="77777777" w:rsidR="00EA63E6" w:rsidRPr="00080A0B" w:rsidRDefault="00EA63E6" w:rsidP="0092170E">
            <w:pPr>
              <w:spacing w:line="360" w:lineRule="auto"/>
              <w:jc w:val="both"/>
              <w:rPr>
                <w:iCs/>
                <w:lang w:val="en-GB"/>
              </w:rPr>
            </w:pPr>
            <w:r w:rsidRPr="00080A0B">
              <w:rPr>
                <w:iCs/>
                <w:lang w:val="en-GB"/>
              </w:rPr>
              <w:t>= x(x</w:t>
            </w:r>
            <w:r w:rsidRPr="00080A0B">
              <w:rPr>
                <w:iCs/>
                <w:vertAlign w:val="superscript"/>
                <w:lang w:val="en-GB"/>
              </w:rPr>
              <w:t>2</w:t>
            </w:r>
            <w:r w:rsidRPr="00080A0B">
              <w:rPr>
                <w:iCs/>
                <w:lang w:val="en-GB"/>
              </w:rPr>
              <w:t xml:space="preserve"> - 2x + 1)</w:t>
            </w:r>
          </w:p>
          <w:p w14:paraId="7CC56D06" w14:textId="77777777" w:rsidR="00EA63E6" w:rsidRPr="00080A0B" w:rsidRDefault="00EA63E6" w:rsidP="0092170E">
            <w:pPr>
              <w:spacing w:line="360" w:lineRule="auto"/>
              <w:jc w:val="both"/>
              <w:rPr>
                <w:iCs/>
              </w:rPr>
            </w:pPr>
            <w:r w:rsidRPr="00080A0B">
              <w:rPr>
                <w:iCs/>
                <w:lang w:val="en-GB"/>
              </w:rPr>
              <w:t>= x(x - 1)</w:t>
            </w:r>
            <w:r w:rsidRPr="00080A0B">
              <w:rPr>
                <w:iCs/>
                <w:vertAlign w:val="superscript"/>
                <w:lang w:val="en-GB"/>
              </w:rPr>
              <w:t>2</w:t>
            </w:r>
            <w:r w:rsidRPr="00080A0B">
              <w:rPr>
                <w:iCs/>
              </w:rPr>
              <w:t xml:space="preserve">          </w:t>
            </w:r>
          </w:p>
          <w:p w14:paraId="3CF48B09" w14:textId="77777777" w:rsidR="00EA63E6" w:rsidRPr="00080A0B" w:rsidRDefault="00EA63E6" w:rsidP="0092170E">
            <w:pPr>
              <w:spacing w:line="360" w:lineRule="auto"/>
              <w:jc w:val="both"/>
              <w:rPr>
                <w:iCs/>
                <w:lang w:val="en-GB"/>
              </w:rPr>
            </w:pPr>
            <w:r w:rsidRPr="00080A0B">
              <w:rPr>
                <w:iCs/>
                <w:lang w:val="en-GB"/>
              </w:rPr>
              <w:t>c) 49</w:t>
            </w:r>
            <w:r w:rsidRPr="00080A0B">
              <w:rPr>
                <w:iCs/>
                <w:vertAlign w:val="superscript"/>
                <w:lang w:val="en-GB"/>
              </w:rPr>
              <w:t>2</w:t>
            </w:r>
            <w:r w:rsidRPr="00080A0B">
              <w:rPr>
                <w:iCs/>
                <w:lang w:val="en-GB"/>
              </w:rPr>
              <w:t xml:space="preserve"> = (50 - 1)</w:t>
            </w:r>
            <w:r w:rsidRPr="00080A0B">
              <w:rPr>
                <w:iCs/>
                <w:vertAlign w:val="superscript"/>
                <w:lang w:val="en-GB"/>
              </w:rPr>
              <w:t>2</w:t>
            </w:r>
            <w:r w:rsidRPr="00080A0B">
              <w:rPr>
                <w:iCs/>
                <w:lang w:val="en-GB"/>
              </w:rPr>
              <w:t xml:space="preserve"> = 50</w:t>
            </w:r>
            <w:r w:rsidRPr="00080A0B">
              <w:rPr>
                <w:iCs/>
                <w:vertAlign w:val="superscript"/>
                <w:lang w:val="en-GB"/>
              </w:rPr>
              <w:t>2</w:t>
            </w:r>
            <w:r w:rsidRPr="00080A0B">
              <w:rPr>
                <w:iCs/>
                <w:lang w:val="en-GB"/>
              </w:rPr>
              <w:t xml:space="preserve"> - 2.50.1 + 1</w:t>
            </w:r>
          </w:p>
          <w:p w14:paraId="0C86A047" w14:textId="77777777" w:rsidR="00EA63E6" w:rsidRPr="00080A0B" w:rsidRDefault="00EA63E6" w:rsidP="0092170E">
            <w:pPr>
              <w:spacing w:line="360" w:lineRule="auto"/>
              <w:jc w:val="both"/>
              <w:rPr>
                <w:iCs/>
              </w:rPr>
            </w:pPr>
            <w:r w:rsidRPr="00080A0B">
              <w:rPr>
                <w:iCs/>
                <w:lang w:val="en-GB"/>
              </w:rPr>
              <w:t>= 2500 - 100 + 1 = 2401</w:t>
            </w:r>
          </w:p>
        </w:tc>
        <w:tc>
          <w:tcPr>
            <w:tcW w:w="975" w:type="dxa"/>
          </w:tcPr>
          <w:p w14:paraId="23BF8CA0" w14:textId="77777777" w:rsidR="00EA63E6" w:rsidRPr="00080A0B" w:rsidRDefault="00EA63E6" w:rsidP="0092170E">
            <w:pPr>
              <w:spacing w:line="360" w:lineRule="auto"/>
              <w:jc w:val="center"/>
              <w:rPr>
                <w:iCs/>
              </w:rPr>
            </w:pPr>
            <w:r w:rsidRPr="00080A0B">
              <w:rPr>
                <w:iCs/>
              </w:rPr>
              <w:t>0,25</w:t>
            </w:r>
          </w:p>
          <w:p w14:paraId="06829EE2" w14:textId="77777777" w:rsidR="00EA63E6" w:rsidRPr="00080A0B" w:rsidRDefault="00EA63E6" w:rsidP="0092170E">
            <w:pPr>
              <w:spacing w:line="360" w:lineRule="auto"/>
              <w:jc w:val="center"/>
              <w:rPr>
                <w:iCs/>
              </w:rPr>
            </w:pPr>
            <w:r w:rsidRPr="00080A0B">
              <w:rPr>
                <w:iCs/>
              </w:rPr>
              <w:t>0,25</w:t>
            </w:r>
          </w:p>
          <w:p w14:paraId="5C1605E3" w14:textId="77777777" w:rsidR="00EA63E6" w:rsidRPr="00080A0B" w:rsidRDefault="00EA63E6" w:rsidP="0092170E">
            <w:pPr>
              <w:spacing w:line="360" w:lineRule="auto"/>
              <w:jc w:val="center"/>
              <w:rPr>
                <w:iCs/>
              </w:rPr>
            </w:pPr>
            <w:r w:rsidRPr="00080A0B">
              <w:rPr>
                <w:iCs/>
              </w:rPr>
              <w:t>0,25</w:t>
            </w:r>
          </w:p>
          <w:p w14:paraId="53ECC1BC" w14:textId="77777777" w:rsidR="00EA63E6" w:rsidRPr="00080A0B" w:rsidRDefault="00EA63E6" w:rsidP="0092170E">
            <w:pPr>
              <w:spacing w:line="360" w:lineRule="auto"/>
              <w:jc w:val="center"/>
              <w:rPr>
                <w:iCs/>
              </w:rPr>
            </w:pPr>
            <w:r w:rsidRPr="00080A0B">
              <w:rPr>
                <w:iCs/>
              </w:rPr>
              <w:t>0,25</w:t>
            </w:r>
          </w:p>
          <w:p w14:paraId="3CD13532" w14:textId="77777777" w:rsidR="00EA63E6" w:rsidRPr="00080A0B" w:rsidRDefault="00EA63E6" w:rsidP="0092170E">
            <w:pPr>
              <w:spacing w:line="360" w:lineRule="auto"/>
              <w:jc w:val="center"/>
              <w:rPr>
                <w:iCs/>
              </w:rPr>
            </w:pPr>
            <w:r w:rsidRPr="00080A0B">
              <w:rPr>
                <w:iCs/>
              </w:rPr>
              <w:t>0,5</w:t>
            </w:r>
          </w:p>
          <w:p w14:paraId="40F28838" w14:textId="77777777" w:rsidR="00EA63E6" w:rsidRPr="00080A0B" w:rsidRDefault="00EA63E6" w:rsidP="0092170E">
            <w:pPr>
              <w:spacing w:line="360" w:lineRule="auto"/>
              <w:jc w:val="center"/>
              <w:rPr>
                <w:iCs/>
              </w:rPr>
            </w:pPr>
            <w:r w:rsidRPr="00080A0B">
              <w:rPr>
                <w:iCs/>
              </w:rPr>
              <w:t>0,5</w:t>
            </w:r>
          </w:p>
        </w:tc>
      </w:tr>
      <w:tr w:rsidR="00EA63E6" w:rsidRPr="00080A0B" w14:paraId="1BE3B7AD" w14:textId="77777777" w:rsidTr="0092170E">
        <w:tc>
          <w:tcPr>
            <w:tcW w:w="840" w:type="dxa"/>
            <w:vAlign w:val="center"/>
          </w:tcPr>
          <w:p w14:paraId="1E66C427" w14:textId="77777777" w:rsidR="00EA63E6" w:rsidRPr="00080A0B" w:rsidRDefault="00EA63E6" w:rsidP="0092170E">
            <w:pPr>
              <w:spacing w:line="360" w:lineRule="auto"/>
              <w:jc w:val="center"/>
              <w:rPr>
                <w:iCs/>
              </w:rPr>
            </w:pPr>
            <w:r w:rsidRPr="00080A0B">
              <w:rPr>
                <w:iCs/>
              </w:rPr>
              <w:t>7</w:t>
            </w:r>
          </w:p>
        </w:tc>
        <w:tc>
          <w:tcPr>
            <w:tcW w:w="7575" w:type="dxa"/>
          </w:tcPr>
          <w:p w14:paraId="677FD333" w14:textId="77777777" w:rsidR="00EA63E6" w:rsidRPr="00080A0B" w:rsidRDefault="00EA63E6" w:rsidP="0092170E">
            <w:pPr>
              <w:spacing w:line="360" w:lineRule="auto"/>
              <w:jc w:val="both"/>
              <w:rPr>
                <w:iCs/>
              </w:rPr>
            </w:pPr>
            <w:r w:rsidRPr="00080A0B">
              <w:rPr>
                <w:iCs/>
              </w:rPr>
              <w:t xml:space="preserve">a) </w:t>
            </w:r>
            <w:r w:rsidR="005611EB">
              <w:rPr>
                <w:iCs/>
              </w:rPr>
              <w:pict w14:anchorId="4779EF9C">
                <v:shape id="_x0000_i2626" type="#_x0000_t75" style="width:186pt;height:28.5pt;mso-position-horizontal-relative:page;mso-position-vertical-relative:page">
                  <v:imagedata r:id="rId1209" o:title=""/>
                </v:shape>
              </w:pict>
            </w:r>
          </w:p>
          <w:p w14:paraId="2DD62CDC" w14:textId="77777777" w:rsidR="00EA63E6" w:rsidRPr="00080A0B" w:rsidRDefault="00EA63E6" w:rsidP="0092170E">
            <w:pPr>
              <w:spacing w:line="360" w:lineRule="auto"/>
              <w:jc w:val="both"/>
              <w:rPr>
                <w:iCs/>
              </w:rPr>
            </w:pPr>
            <w:r w:rsidRPr="00080A0B">
              <w:rPr>
                <w:iCs/>
              </w:rPr>
              <w:t xml:space="preserve">b) </w:t>
            </w:r>
            <w:r w:rsidR="005611EB">
              <w:rPr>
                <w:iCs/>
              </w:rPr>
              <w:pict w14:anchorId="2BEA0A71">
                <v:shape id="_x0000_i2627" type="#_x0000_t75" style="width:217.5pt;height:39pt;mso-position-horizontal-relative:page;mso-position-vertical-relative:page">
                  <v:imagedata r:id="rId1210" o:title=""/>
                </v:shape>
              </w:pict>
            </w:r>
            <w:r w:rsidRPr="00080A0B">
              <w:rPr>
                <w:iCs/>
              </w:rPr>
              <w:t xml:space="preserve"> </w:t>
            </w:r>
          </w:p>
        </w:tc>
        <w:tc>
          <w:tcPr>
            <w:tcW w:w="975" w:type="dxa"/>
          </w:tcPr>
          <w:p w14:paraId="0C83CBE4" w14:textId="77777777" w:rsidR="00EA63E6" w:rsidRPr="00080A0B" w:rsidRDefault="00EA63E6" w:rsidP="0092170E">
            <w:pPr>
              <w:spacing w:line="360" w:lineRule="auto"/>
              <w:jc w:val="center"/>
              <w:rPr>
                <w:iCs/>
              </w:rPr>
            </w:pPr>
            <w:r w:rsidRPr="00080A0B">
              <w:rPr>
                <w:iCs/>
              </w:rPr>
              <w:t>1</w:t>
            </w:r>
            <w:r w:rsidRPr="00080A0B">
              <w:rPr>
                <w:iCs/>
                <w:lang w:val="en-GB"/>
              </w:rPr>
              <w:t>,0</w:t>
            </w:r>
          </w:p>
          <w:p w14:paraId="3731A6BF" w14:textId="77777777" w:rsidR="00EA63E6" w:rsidRPr="00080A0B" w:rsidRDefault="00EA63E6" w:rsidP="0092170E">
            <w:pPr>
              <w:spacing w:line="360" w:lineRule="auto"/>
              <w:jc w:val="center"/>
              <w:rPr>
                <w:iCs/>
              </w:rPr>
            </w:pPr>
          </w:p>
          <w:p w14:paraId="06D6BAB7" w14:textId="77777777" w:rsidR="00EA63E6" w:rsidRPr="00080A0B" w:rsidRDefault="00EA63E6" w:rsidP="0092170E">
            <w:pPr>
              <w:spacing w:line="360" w:lineRule="auto"/>
              <w:jc w:val="center"/>
              <w:rPr>
                <w:iCs/>
              </w:rPr>
            </w:pPr>
          </w:p>
          <w:p w14:paraId="76C5C356" w14:textId="77777777" w:rsidR="00EA63E6" w:rsidRPr="00080A0B" w:rsidRDefault="00EA63E6" w:rsidP="0092170E">
            <w:pPr>
              <w:spacing w:line="360" w:lineRule="auto"/>
              <w:jc w:val="center"/>
              <w:rPr>
                <w:iCs/>
              </w:rPr>
            </w:pPr>
            <w:r w:rsidRPr="00080A0B">
              <w:rPr>
                <w:iCs/>
              </w:rPr>
              <w:t>1</w:t>
            </w:r>
            <w:r w:rsidRPr="00080A0B">
              <w:rPr>
                <w:iCs/>
                <w:lang w:val="en-GB"/>
              </w:rPr>
              <w:t>,0</w:t>
            </w:r>
          </w:p>
        </w:tc>
      </w:tr>
      <w:tr w:rsidR="00EA63E6" w:rsidRPr="00080A0B" w14:paraId="44C38F4B" w14:textId="77777777" w:rsidTr="0092170E">
        <w:trPr>
          <w:trHeight w:val="2138"/>
        </w:trPr>
        <w:tc>
          <w:tcPr>
            <w:tcW w:w="840" w:type="dxa"/>
            <w:vAlign w:val="center"/>
          </w:tcPr>
          <w:p w14:paraId="0A0A1E06" w14:textId="77777777" w:rsidR="00EA63E6" w:rsidRPr="00080A0B" w:rsidRDefault="00EA63E6" w:rsidP="0092170E">
            <w:pPr>
              <w:spacing w:line="360" w:lineRule="auto"/>
              <w:jc w:val="center"/>
              <w:rPr>
                <w:iCs/>
              </w:rPr>
            </w:pPr>
            <w:r w:rsidRPr="00080A0B">
              <w:rPr>
                <w:iCs/>
              </w:rPr>
              <w:t>8</w:t>
            </w:r>
          </w:p>
        </w:tc>
        <w:tc>
          <w:tcPr>
            <w:tcW w:w="7575" w:type="dxa"/>
          </w:tcPr>
          <w:p w14:paraId="412E8C2B" w14:textId="77777777" w:rsidR="00EA63E6" w:rsidRPr="00080A0B" w:rsidRDefault="00EA63E6" w:rsidP="0092170E">
            <w:pPr>
              <w:spacing w:line="360" w:lineRule="auto"/>
              <w:jc w:val="both"/>
              <w:rPr>
                <w:iCs/>
                <w:lang w:val="fr-FR"/>
              </w:rPr>
            </w:pPr>
            <w:r w:rsidRPr="00080A0B">
              <w:rPr>
                <w:iCs/>
                <w:lang w:val="fr-FR"/>
              </w:rPr>
              <w:t>a) V</w:t>
            </w:r>
            <w:r w:rsidRPr="00080A0B">
              <w:rPr>
                <w:iCs/>
                <w:lang w:val="en-GB"/>
              </w:rPr>
              <w:t>ì</w:t>
            </w:r>
            <w:r w:rsidRPr="00080A0B">
              <w:rPr>
                <w:iCs/>
                <w:lang w:val="fr-FR"/>
              </w:rPr>
              <w:t xml:space="preserve"> C </w:t>
            </w:r>
            <w:r w:rsidRPr="00080A0B">
              <w:rPr>
                <w:iCs/>
                <w:lang w:val="en-GB"/>
              </w:rPr>
              <w:t>đối xứng với</w:t>
            </w:r>
            <w:r w:rsidRPr="00080A0B">
              <w:rPr>
                <w:iCs/>
                <w:lang w:val="fr-FR"/>
              </w:rPr>
              <w:t xml:space="preserve"> A qua M </w:t>
            </w:r>
            <w:r w:rsidR="005611EB">
              <w:rPr>
                <w:iCs/>
              </w:rPr>
              <w:pict w14:anchorId="4C9F5190">
                <v:shape id="_x0000_i2628" type="#_x0000_t75" style="width:15pt;height:12pt;mso-position-horizontal-relative:page;mso-position-vertical-relative:page">
                  <v:imagedata r:id="rId1211" o:title=""/>
                </v:shape>
              </w:pict>
            </w:r>
            <w:r w:rsidRPr="00080A0B">
              <w:rPr>
                <w:iCs/>
                <w:lang w:val="fr-FR"/>
              </w:rPr>
              <w:t>MA</w:t>
            </w:r>
            <w:r w:rsidRPr="00080A0B">
              <w:rPr>
                <w:iCs/>
                <w:lang w:val="en-GB"/>
              </w:rPr>
              <w:t xml:space="preserve"> </w:t>
            </w:r>
            <w:r w:rsidRPr="00080A0B">
              <w:rPr>
                <w:iCs/>
                <w:lang w:val="fr-FR"/>
              </w:rPr>
              <w:t>=</w:t>
            </w:r>
            <w:r w:rsidRPr="00080A0B">
              <w:rPr>
                <w:iCs/>
                <w:lang w:val="en-GB"/>
              </w:rPr>
              <w:t xml:space="preserve"> </w:t>
            </w:r>
            <w:r w:rsidRPr="00080A0B">
              <w:rPr>
                <w:iCs/>
                <w:lang w:val="fr-FR"/>
              </w:rPr>
              <w:t>MC, MB</w:t>
            </w:r>
            <w:r w:rsidRPr="00080A0B">
              <w:rPr>
                <w:iCs/>
                <w:lang w:val="en-GB"/>
              </w:rPr>
              <w:t xml:space="preserve"> </w:t>
            </w:r>
            <w:r w:rsidRPr="00080A0B">
              <w:rPr>
                <w:iCs/>
                <w:lang w:val="fr-FR"/>
              </w:rPr>
              <w:t>=</w:t>
            </w:r>
            <w:r w:rsidRPr="00080A0B">
              <w:rPr>
                <w:iCs/>
                <w:lang w:val="en-GB"/>
              </w:rPr>
              <w:t xml:space="preserve"> </w:t>
            </w:r>
            <w:r w:rsidRPr="00080A0B">
              <w:rPr>
                <w:iCs/>
                <w:lang w:val="fr-FR"/>
              </w:rPr>
              <w:t>MD</w:t>
            </w:r>
            <w:r w:rsidRPr="00080A0B">
              <w:rPr>
                <w:iCs/>
                <w:lang w:val="en-GB"/>
              </w:rPr>
              <w:t xml:space="preserve"> </w:t>
            </w:r>
            <w:r w:rsidRPr="00080A0B">
              <w:rPr>
                <w:iCs/>
                <w:lang w:val="fr-FR"/>
              </w:rPr>
              <w:t>(GT)</w:t>
            </w:r>
          </w:p>
          <w:p w14:paraId="31C42C1B" w14:textId="77777777" w:rsidR="00EA63E6" w:rsidRPr="00080A0B" w:rsidRDefault="005611EB" w:rsidP="0092170E">
            <w:pPr>
              <w:spacing w:line="360" w:lineRule="auto"/>
              <w:jc w:val="both"/>
              <w:rPr>
                <w:iCs/>
              </w:rPr>
            </w:pPr>
            <w:r>
              <w:rPr>
                <w:iCs/>
              </w:rPr>
              <w:pict w14:anchorId="1708EA37">
                <v:shape id="_x0000_i2629" type="#_x0000_t75" style="width:15pt;height:12pt;mso-position-horizontal-relative:page;mso-position-vertical-relative:page">
                  <v:imagedata r:id="rId1212" o:title=""/>
                </v:shape>
              </w:pict>
            </w:r>
            <w:r w:rsidR="00EA63E6" w:rsidRPr="00080A0B">
              <w:rPr>
                <w:iCs/>
              </w:rPr>
              <w:t>ABCD l</w:t>
            </w:r>
            <w:r w:rsidR="00EA63E6" w:rsidRPr="00080A0B">
              <w:rPr>
                <w:iCs/>
                <w:lang w:val="en-GB"/>
              </w:rPr>
              <w:t>à hình bình hành</w:t>
            </w:r>
            <w:r w:rsidR="00EA63E6" w:rsidRPr="00080A0B">
              <w:rPr>
                <w:iCs/>
              </w:rPr>
              <w:t>.</w:t>
            </w:r>
          </w:p>
          <w:p w14:paraId="4DDCE385" w14:textId="77777777" w:rsidR="00EA63E6" w:rsidRPr="00080A0B" w:rsidRDefault="00EA63E6" w:rsidP="0092170E">
            <w:pPr>
              <w:spacing w:line="360" w:lineRule="auto"/>
              <w:jc w:val="both"/>
              <w:rPr>
                <w:iCs/>
              </w:rPr>
            </w:pPr>
            <w:r w:rsidRPr="00080A0B">
              <w:rPr>
                <w:iCs/>
              </w:rPr>
              <w:t>ABCD l</w:t>
            </w:r>
            <w:r w:rsidRPr="00080A0B">
              <w:rPr>
                <w:iCs/>
                <w:lang w:val="en-GB"/>
              </w:rPr>
              <w:t>à hình bình hành có góc A bằng 90</w:t>
            </w:r>
            <w:r w:rsidRPr="00080A0B">
              <w:rPr>
                <w:iCs/>
                <w:vertAlign w:val="superscript"/>
                <w:lang w:val="en-GB"/>
              </w:rPr>
              <w:t>0</w:t>
            </w:r>
            <w:r w:rsidRPr="00080A0B">
              <w:rPr>
                <w:iCs/>
                <w:lang w:val="en-GB"/>
              </w:rPr>
              <w:t xml:space="preserve"> </w:t>
            </w:r>
            <w:r w:rsidRPr="00080A0B">
              <w:rPr>
                <w:iCs/>
              </w:rPr>
              <w:t>n</w:t>
            </w:r>
            <w:r w:rsidRPr="00080A0B">
              <w:rPr>
                <w:iCs/>
                <w:lang w:val="en-GB"/>
              </w:rPr>
              <w:t>ê</w:t>
            </w:r>
            <w:r w:rsidRPr="00080A0B">
              <w:rPr>
                <w:iCs/>
              </w:rPr>
              <w:t>n ABCD l</w:t>
            </w:r>
            <w:r w:rsidRPr="00080A0B">
              <w:rPr>
                <w:iCs/>
                <w:lang w:val="en-GB"/>
              </w:rPr>
              <w:t xml:space="preserve">à hình chữ nhật. </w:t>
            </w:r>
            <w:r w:rsidRPr="00080A0B">
              <w:rPr>
                <w:iCs/>
              </w:rPr>
              <w:t xml:space="preserve"> </w:t>
            </w:r>
          </w:p>
          <w:p w14:paraId="2E114BBF" w14:textId="77777777" w:rsidR="00EA63E6" w:rsidRPr="00080A0B" w:rsidRDefault="00EA63E6" w:rsidP="0092170E">
            <w:pPr>
              <w:spacing w:line="360" w:lineRule="auto"/>
              <w:jc w:val="both"/>
              <w:rPr>
                <w:iCs/>
              </w:rPr>
            </w:pPr>
            <w:r w:rsidRPr="00080A0B">
              <w:rPr>
                <w:iCs/>
              </w:rPr>
              <w:t xml:space="preserve">b) </w:t>
            </w:r>
            <w:r w:rsidRPr="00080A0B">
              <w:rPr>
                <w:iCs/>
                <w:lang w:val="en-GB"/>
              </w:rPr>
              <w:t>Áp dụng định lý</w:t>
            </w:r>
            <w:r w:rsidRPr="00080A0B">
              <w:rPr>
                <w:iCs/>
              </w:rPr>
              <w:t xml:space="preserve"> Pi-ta-go ta c</w:t>
            </w:r>
            <w:r w:rsidRPr="00080A0B">
              <w:rPr>
                <w:iCs/>
                <w:lang w:val="en-GB"/>
              </w:rPr>
              <w:t>ó</w:t>
            </w:r>
            <w:r w:rsidRPr="00080A0B">
              <w:rPr>
                <w:iCs/>
              </w:rPr>
              <w:t>:</w:t>
            </w:r>
            <w:r w:rsidRPr="00080A0B">
              <w:rPr>
                <w:iCs/>
                <w:lang w:val="en-GB"/>
              </w:rPr>
              <w:t xml:space="preserve"> AB</w:t>
            </w:r>
            <w:r w:rsidRPr="00080A0B">
              <w:rPr>
                <w:iCs/>
                <w:vertAlign w:val="superscript"/>
                <w:lang w:val="en-GB"/>
              </w:rPr>
              <w:t>2</w:t>
            </w:r>
            <w:r w:rsidRPr="00080A0B">
              <w:rPr>
                <w:iCs/>
                <w:lang w:val="en-GB"/>
              </w:rPr>
              <w:t xml:space="preserve"> = AC</w:t>
            </w:r>
            <w:r w:rsidRPr="00080A0B">
              <w:rPr>
                <w:iCs/>
                <w:vertAlign w:val="superscript"/>
                <w:lang w:val="en-GB"/>
              </w:rPr>
              <w:t>2</w:t>
            </w:r>
            <w:r w:rsidRPr="00080A0B">
              <w:rPr>
                <w:iCs/>
                <w:lang w:val="en-GB"/>
              </w:rPr>
              <w:t xml:space="preserve"> - BC</w:t>
            </w:r>
            <w:r w:rsidRPr="00080A0B">
              <w:rPr>
                <w:iCs/>
                <w:vertAlign w:val="superscript"/>
                <w:lang w:val="en-GB"/>
              </w:rPr>
              <w:t>2</w:t>
            </w:r>
            <w:r w:rsidRPr="00080A0B">
              <w:rPr>
                <w:iCs/>
                <w:lang w:val="en-GB"/>
              </w:rPr>
              <w:t xml:space="preserve"> = 25 - 16 = 9 =&gt; AB = 4(cm)</w:t>
            </w:r>
          </w:p>
          <w:p w14:paraId="68939D79" w14:textId="77777777" w:rsidR="00EA63E6" w:rsidRPr="00080A0B" w:rsidRDefault="00EA63E6" w:rsidP="0092170E">
            <w:pPr>
              <w:spacing w:line="360" w:lineRule="auto"/>
              <w:jc w:val="both"/>
              <w:rPr>
                <w:iCs/>
              </w:rPr>
            </w:pPr>
            <w:r w:rsidRPr="00080A0B">
              <w:rPr>
                <w:iCs/>
              </w:rPr>
              <w:t>V</w:t>
            </w:r>
            <w:r w:rsidRPr="00080A0B">
              <w:rPr>
                <w:iCs/>
                <w:lang w:val="en-GB"/>
              </w:rPr>
              <w:t>ậy diện tích hình chữ nhật</w:t>
            </w:r>
            <w:r w:rsidRPr="00080A0B">
              <w:rPr>
                <w:iCs/>
              </w:rPr>
              <w:t xml:space="preserve"> ABCD l</w:t>
            </w:r>
            <w:r w:rsidRPr="00080A0B">
              <w:rPr>
                <w:iCs/>
                <w:lang w:val="en-GB"/>
              </w:rPr>
              <w:t>à</w:t>
            </w:r>
            <w:r w:rsidRPr="00080A0B">
              <w:rPr>
                <w:iCs/>
              </w:rPr>
              <w:t>:</w:t>
            </w:r>
            <w:r w:rsidR="005611EB">
              <w:rPr>
                <w:iCs/>
              </w:rPr>
              <w:pict w14:anchorId="4C0DFED8">
                <v:shape id="Picture 46" o:spid="_x0000_i2630" type="#_x0000_t75" style="width:147pt;height:24pt;mso-position-horizontal-relative:page;mso-position-vertical-relative:page">
                  <v:imagedata r:id="rId1213" o:title=""/>
                </v:shape>
              </w:pict>
            </w:r>
          </w:p>
        </w:tc>
        <w:tc>
          <w:tcPr>
            <w:tcW w:w="975" w:type="dxa"/>
          </w:tcPr>
          <w:p w14:paraId="020D28EA" w14:textId="77777777" w:rsidR="00EA63E6" w:rsidRPr="00080A0B" w:rsidRDefault="00EA63E6" w:rsidP="0092170E">
            <w:pPr>
              <w:spacing w:line="360" w:lineRule="auto"/>
              <w:jc w:val="center"/>
              <w:rPr>
                <w:iCs/>
              </w:rPr>
            </w:pPr>
            <w:r w:rsidRPr="00080A0B">
              <w:rPr>
                <w:iCs/>
              </w:rPr>
              <w:t>0,5</w:t>
            </w:r>
          </w:p>
          <w:p w14:paraId="4DE75972" w14:textId="77777777" w:rsidR="00EA63E6" w:rsidRPr="00080A0B" w:rsidRDefault="00EA63E6" w:rsidP="0092170E">
            <w:pPr>
              <w:spacing w:line="360" w:lineRule="auto"/>
              <w:jc w:val="center"/>
              <w:rPr>
                <w:iCs/>
              </w:rPr>
            </w:pPr>
          </w:p>
          <w:p w14:paraId="3F5F4C59" w14:textId="77777777" w:rsidR="00EA63E6" w:rsidRPr="00080A0B" w:rsidRDefault="00EA63E6" w:rsidP="0092170E">
            <w:pPr>
              <w:spacing w:line="360" w:lineRule="auto"/>
              <w:jc w:val="center"/>
              <w:rPr>
                <w:iCs/>
              </w:rPr>
            </w:pPr>
            <w:r w:rsidRPr="00080A0B">
              <w:rPr>
                <w:iCs/>
              </w:rPr>
              <w:t>0,5</w:t>
            </w:r>
          </w:p>
          <w:p w14:paraId="4600CC52" w14:textId="77777777" w:rsidR="00EA63E6" w:rsidRPr="00080A0B" w:rsidRDefault="00EA63E6" w:rsidP="0092170E">
            <w:pPr>
              <w:spacing w:line="360" w:lineRule="auto"/>
              <w:jc w:val="center"/>
              <w:rPr>
                <w:iCs/>
              </w:rPr>
            </w:pPr>
          </w:p>
          <w:p w14:paraId="27AB4566" w14:textId="77777777" w:rsidR="00EA63E6" w:rsidRPr="00080A0B" w:rsidRDefault="00EA63E6" w:rsidP="0092170E">
            <w:pPr>
              <w:spacing w:line="360" w:lineRule="auto"/>
              <w:jc w:val="center"/>
              <w:rPr>
                <w:iCs/>
              </w:rPr>
            </w:pPr>
          </w:p>
          <w:p w14:paraId="70922B33" w14:textId="77777777" w:rsidR="00EA63E6" w:rsidRPr="00080A0B" w:rsidRDefault="00EA63E6" w:rsidP="0092170E">
            <w:pPr>
              <w:spacing w:line="360" w:lineRule="auto"/>
              <w:jc w:val="center"/>
              <w:rPr>
                <w:iCs/>
              </w:rPr>
            </w:pPr>
            <w:r w:rsidRPr="00080A0B">
              <w:rPr>
                <w:iCs/>
              </w:rPr>
              <w:t>0,5</w:t>
            </w:r>
          </w:p>
          <w:p w14:paraId="329038DE" w14:textId="77777777" w:rsidR="00EA63E6" w:rsidRPr="00080A0B" w:rsidRDefault="00EA63E6" w:rsidP="0092170E">
            <w:pPr>
              <w:spacing w:line="360" w:lineRule="auto"/>
              <w:jc w:val="center"/>
              <w:rPr>
                <w:iCs/>
              </w:rPr>
            </w:pPr>
          </w:p>
          <w:p w14:paraId="61E26181" w14:textId="77777777" w:rsidR="00EA63E6" w:rsidRPr="00080A0B" w:rsidRDefault="00EA63E6" w:rsidP="0092170E">
            <w:pPr>
              <w:spacing w:line="360" w:lineRule="auto"/>
              <w:jc w:val="center"/>
              <w:rPr>
                <w:iCs/>
              </w:rPr>
            </w:pPr>
            <w:r w:rsidRPr="00080A0B">
              <w:rPr>
                <w:iCs/>
              </w:rPr>
              <w:t>0,5</w:t>
            </w:r>
          </w:p>
        </w:tc>
      </w:tr>
      <w:tr w:rsidR="00EA63E6" w:rsidRPr="00080A0B" w14:paraId="0754EEBE" w14:textId="77777777" w:rsidTr="0092170E">
        <w:trPr>
          <w:trHeight w:val="1813"/>
        </w:trPr>
        <w:tc>
          <w:tcPr>
            <w:tcW w:w="840" w:type="dxa"/>
            <w:vAlign w:val="center"/>
          </w:tcPr>
          <w:p w14:paraId="1D5D0CA3" w14:textId="77777777" w:rsidR="00EA63E6" w:rsidRPr="00080A0B" w:rsidRDefault="00EA63E6" w:rsidP="0092170E">
            <w:pPr>
              <w:spacing w:line="360" w:lineRule="auto"/>
              <w:jc w:val="center"/>
              <w:rPr>
                <w:iCs/>
              </w:rPr>
            </w:pPr>
            <w:r w:rsidRPr="00080A0B">
              <w:rPr>
                <w:iCs/>
              </w:rPr>
              <w:lastRenderedPageBreak/>
              <w:t>9 Pisa</w:t>
            </w:r>
          </w:p>
        </w:tc>
        <w:tc>
          <w:tcPr>
            <w:tcW w:w="7575" w:type="dxa"/>
          </w:tcPr>
          <w:p w14:paraId="15BA7B45" w14:textId="77777777" w:rsidR="00EA63E6" w:rsidRPr="00080A0B" w:rsidRDefault="00EA63E6" w:rsidP="0092170E">
            <w:pPr>
              <w:spacing w:line="360" w:lineRule="auto"/>
              <w:jc w:val="both"/>
              <w:rPr>
                <w:iCs/>
              </w:rPr>
            </w:pPr>
            <w:r w:rsidRPr="00080A0B">
              <w:rPr>
                <w:iCs/>
              </w:rPr>
              <w:t>Th</w:t>
            </w:r>
            <w:r w:rsidRPr="00080A0B">
              <w:rPr>
                <w:iCs/>
                <w:lang w:val="vi-VN"/>
              </w:rPr>
              <w:t>ời gian xúc 5000m</w:t>
            </w:r>
            <w:r w:rsidRPr="00080A0B">
              <w:rPr>
                <w:iCs/>
                <w:lang w:val="en-GB"/>
              </w:rPr>
              <w:t>m</w:t>
            </w:r>
            <w:r w:rsidRPr="00080A0B">
              <w:rPr>
                <w:iCs/>
                <w:vertAlign w:val="superscript"/>
                <w:lang w:val="en-GB"/>
              </w:rPr>
              <w:t xml:space="preserve">3 </w:t>
            </w:r>
            <w:r w:rsidRPr="00080A0B">
              <w:rPr>
                <w:iCs/>
              </w:rPr>
              <w:t>đầu tiên là:</w:t>
            </w:r>
            <w:r w:rsidR="005611EB">
              <w:rPr>
                <w:iCs/>
              </w:rPr>
              <w:pict w14:anchorId="4FF68D84">
                <v:shape id="Picture 48" o:spid="_x0000_i2631" type="#_x0000_t75" style="width:33pt;height:33pt;mso-position-horizontal-relative:page;mso-position-vertical-relative:page">
                  <v:imagedata r:id="rId1214" o:title=""/>
                </v:shape>
              </w:pict>
            </w:r>
            <w:r w:rsidRPr="00080A0B">
              <w:rPr>
                <w:iCs/>
              </w:rPr>
              <w:t xml:space="preserve"> (</w:t>
            </w:r>
            <w:r w:rsidRPr="00080A0B">
              <w:rPr>
                <w:iCs/>
                <w:lang w:val="en-GB"/>
              </w:rPr>
              <w:t>n</w:t>
            </w:r>
            <w:r w:rsidRPr="00080A0B">
              <w:rPr>
                <w:iCs/>
              </w:rPr>
              <w:t>gày)</w:t>
            </w:r>
          </w:p>
          <w:p w14:paraId="2E17C66E" w14:textId="77777777" w:rsidR="00EA63E6" w:rsidRPr="00080A0B" w:rsidRDefault="00EA63E6" w:rsidP="0092170E">
            <w:pPr>
              <w:spacing w:line="360" w:lineRule="auto"/>
              <w:jc w:val="both"/>
              <w:rPr>
                <w:iCs/>
                <w:lang w:val="fr-FR"/>
              </w:rPr>
            </w:pPr>
            <w:r w:rsidRPr="00080A0B">
              <w:rPr>
                <w:iCs/>
                <w:lang w:val="fr-FR"/>
              </w:rPr>
              <w:t>Phần việc còn lại là:</w:t>
            </w:r>
            <w:r w:rsidRPr="00080A0B">
              <w:rPr>
                <w:iCs/>
                <w:lang w:val="en-GB"/>
              </w:rPr>
              <w:t xml:space="preserve"> </w:t>
            </w:r>
            <w:r w:rsidRPr="00080A0B">
              <w:rPr>
                <w:iCs/>
                <w:lang w:val="fr-FR"/>
              </w:rPr>
              <w:t>11600</w:t>
            </w:r>
            <w:r w:rsidRPr="00080A0B">
              <w:rPr>
                <w:iCs/>
                <w:lang w:val="en-GB"/>
              </w:rPr>
              <w:t xml:space="preserve"> </w:t>
            </w:r>
            <w:r w:rsidRPr="00080A0B">
              <w:rPr>
                <w:iCs/>
                <w:lang w:val="fr-FR"/>
              </w:rPr>
              <w:t>-</w:t>
            </w:r>
            <w:r w:rsidRPr="00080A0B">
              <w:rPr>
                <w:iCs/>
                <w:lang w:val="en-GB"/>
              </w:rPr>
              <w:t xml:space="preserve"> </w:t>
            </w:r>
            <w:r w:rsidRPr="00080A0B">
              <w:rPr>
                <w:iCs/>
                <w:lang w:val="fr-FR"/>
              </w:rPr>
              <w:t>5000 =</w:t>
            </w:r>
            <w:r w:rsidRPr="00080A0B">
              <w:rPr>
                <w:iCs/>
                <w:lang w:val="en-GB"/>
              </w:rPr>
              <w:t xml:space="preserve"> </w:t>
            </w:r>
            <w:r w:rsidRPr="00080A0B">
              <w:rPr>
                <w:iCs/>
                <w:lang w:val="fr-FR"/>
              </w:rPr>
              <w:t>6600 (</w:t>
            </w:r>
            <w:r w:rsidRPr="00080A0B">
              <w:rPr>
                <w:iCs/>
                <w:lang w:val="en-GB"/>
              </w:rPr>
              <w:t>m</w:t>
            </w:r>
            <w:r w:rsidRPr="00080A0B">
              <w:rPr>
                <w:iCs/>
                <w:vertAlign w:val="superscript"/>
                <w:lang w:val="en-GB"/>
              </w:rPr>
              <w:t>3</w:t>
            </w:r>
            <w:r w:rsidRPr="00080A0B">
              <w:rPr>
                <w:iCs/>
                <w:lang w:val="fr-FR"/>
              </w:rPr>
              <w:t>)</w:t>
            </w:r>
          </w:p>
          <w:p w14:paraId="612444EC" w14:textId="77777777" w:rsidR="00EA63E6" w:rsidRPr="00080A0B" w:rsidRDefault="00EA63E6" w:rsidP="0092170E">
            <w:pPr>
              <w:spacing w:line="360" w:lineRule="auto"/>
              <w:jc w:val="both"/>
              <w:rPr>
                <w:iCs/>
                <w:lang w:val="fr-FR"/>
              </w:rPr>
            </w:pPr>
            <w:r w:rsidRPr="00080A0B">
              <w:rPr>
                <w:iCs/>
                <w:lang w:val="fr-FR"/>
              </w:rPr>
              <w:t>Năng xuất làm việc còn lại là: x</w:t>
            </w:r>
            <w:r w:rsidRPr="00080A0B">
              <w:rPr>
                <w:iCs/>
                <w:lang w:val="en-GB"/>
              </w:rPr>
              <w:t xml:space="preserve"> </w:t>
            </w:r>
            <w:r w:rsidRPr="00080A0B">
              <w:rPr>
                <w:iCs/>
                <w:lang w:val="fr-FR"/>
              </w:rPr>
              <w:t>+</w:t>
            </w:r>
            <w:r w:rsidRPr="00080A0B">
              <w:rPr>
                <w:iCs/>
                <w:lang w:val="en-GB"/>
              </w:rPr>
              <w:t xml:space="preserve"> </w:t>
            </w:r>
            <w:r w:rsidRPr="00080A0B">
              <w:rPr>
                <w:iCs/>
                <w:lang w:val="fr-FR"/>
              </w:rPr>
              <w:t>25 (</w:t>
            </w:r>
            <w:r w:rsidRPr="00080A0B">
              <w:rPr>
                <w:iCs/>
                <w:lang w:val="en-GB"/>
              </w:rPr>
              <w:t>m</w:t>
            </w:r>
            <w:r w:rsidRPr="00080A0B">
              <w:rPr>
                <w:iCs/>
                <w:vertAlign w:val="superscript"/>
                <w:lang w:val="en-GB"/>
              </w:rPr>
              <w:t>3</w:t>
            </w:r>
            <w:r w:rsidRPr="00080A0B">
              <w:rPr>
                <w:iCs/>
                <w:lang w:val="fr-FR"/>
              </w:rPr>
              <w:t>/ngày)</w:t>
            </w:r>
          </w:p>
          <w:p w14:paraId="4774FF34" w14:textId="77777777" w:rsidR="00EA63E6" w:rsidRPr="00080A0B" w:rsidRDefault="00EA63E6" w:rsidP="0092170E">
            <w:pPr>
              <w:spacing w:line="360" w:lineRule="auto"/>
              <w:jc w:val="both"/>
              <w:rPr>
                <w:iCs/>
                <w:lang w:val="fr-FR"/>
              </w:rPr>
            </w:pPr>
            <w:r w:rsidRPr="00080A0B">
              <w:rPr>
                <w:iCs/>
                <w:lang w:val="fr-FR"/>
              </w:rPr>
              <w:t xml:space="preserve">Thời gian làm nốt phần việc còn lại là: </w:t>
            </w:r>
            <w:r w:rsidR="005611EB">
              <w:rPr>
                <w:iCs/>
              </w:rPr>
              <w:pict w14:anchorId="409FF41E">
                <v:shape id="Picture 51" o:spid="_x0000_i2632" type="#_x0000_t75" style="width:34.5pt;height:28.5pt;mso-position-horizontal-relative:page;mso-position-vertical-relative:page">
                  <v:imagedata r:id="rId1215" o:title=""/>
                </v:shape>
              </w:pict>
            </w:r>
            <w:r w:rsidRPr="00080A0B">
              <w:rPr>
                <w:iCs/>
                <w:lang w:val="fr-FR"/>
              </w:rPr>
              <w:t xml:space="preserve"> (</w:t>
            </w:r>
            <w:r w:rsidRPr="00080A0B">
              <w:rPr>
                <w:iCs/>
                <w:lang w:val="en-GB"/>
              </w:rPr>
              <w:t>n</w:t>
            </w:r>
            <w:r w:rsidRPr="00080A0B">
              <w:rPr>
                <w:iCs/>
                <w:lang w:val="fr-FR"/>
              </w:rPr>
              <w:t>gày)</w:t>
            </w:r>
          </w:p>
          <w:p w14:paraId="6E6F5630" w14:textId="77777777" w:rsidR="00EA63E6" w:rsidRPr="00080A0B" w:rsidRDefault="00EA63E6" w:rsidP="0092170E">
            <w:pPr>
              <w:spacing w:line="360" w:lineRule="auto"/>
              <w:jc w:val="both"/>
              <w:rPr>
                <w:iCs/>
                <w:lang w:val="fr-FR"/>
              </w:rPr>
            </w:pPr>
            <w:r w:rsidRPr="00080A0B">
              <w:rPr>
                <w:iCs/>
                <w:lang w:val="fr-FR"/>
              </w:rPr>
              <w:t>Thời gian làm việc để hoàn thành công việc là:</w:t>
            </w:r>
            <w:r w:rsidR="005611EB">
              <w:rPr>
                <w:iCs/>
              </w:rPr>
              <w:pict w14:anchorId="536503B4">
                <v:shape id="Picture 52" o:spid="_x0000_i2633" type="#_x0000_t75" style="width:70.5pt;height:27pt;mso-position-horizontal-relative:page;mso-position-vertical-relative:page">
                  <v:imagedata r:id="rId1216" o:title=""/>
                </v:shape>
              </w:pict>
            </w:r>
            <w:r w:rsidRPr="00080A0B">
              <w:rPr>
                <w:iCs/>
                <w:lang w:val="fr-FR"/>
              </w:rPr>
              <w:t xml:space="preserve"> (N)</w:t>
            </w:r>
          </w:p>
          <w:p w14:paraId="404A69A5" w14:textId="77777777" w:rsidR="00EA63E6" w:rsidRPr="00080A0B" w:rsidRDefault="00EA63E6" w:rsidP="0092170E">
            <w:pPr>
              <w:spacing w:line="360" w:lineRule="auto"/>
              <w:jc w:val="both"/>
              <w:rPr>
                <w:iCs/>
              </w:rPr>
            </w:pPr>
            <w:r w:rsidRPr="00080A0B">
              <w:rPr>
                <w:iCs/>
              </w:rPr>
              <w:t>V</w:t>
            </w:r>
            <w:r w:rsidRPr="00080A0B">
              <w:rPr>
                <w:iCs/>
                <w:lang w:val="en-GB"/>
              </w:rPr>
              <w:t>ới</w:t>
            </w:r>
            <w:r w:rsidRPr="00080A0B">
              <w:rPr>
                <w:iCs/>
              </w:rPr>
              <w:t xml:space="preserve"> x</w:t>
            </w:r>
            <w:r w:rsidRPr="00080A0B">
              <w:rPr>
                <w:iCs/>
                <w:lang w:val="en-GB"/>
              </w:rPr>
              <w:t xml:space="preserve"> </w:t>
            </w:r>
            <w:r w:rsidRPr="00080A0B">
              <w:rPr>
                <w:iCs/>
              </w:rPr>
              <w:t>=</w:t>
            </w:r>
            <w:r w:rsidRPr="00080A0B">
              <w:rPr>
                <w:iCs/>
                <w:lang w:val="en-GB"/>
              </w:rPr>
              <w:t xml:space="preserve"> </w:t>
            </w:r>
            <w:r w:rsidRPr="00080A0B">
              <w:rPr>
                <w:iCs/>
              </w:rPr>
              <w:t xml:space="preserve">250 thì </w:t>
            </w:r>
            <w:r w:rsidR="005611EB">
              <w:rPr>
                <w:iCs/>
              </w:rPr>
              <w:pict w14:anchorId="654C044E">
                <v:shape id="Picture 53" o:spid="_x0000_i2634" type="#_x0000_t75" style="width:73.5pt;height:28.5pt;mso-position-horizontal-relative:page;mso-position-vertical-relative:page">
                  <v:imagedata r:id="rId1217" o:title=""/>
                </v:shape>
              </w:pict>
            </w:r>
            <w:r w:rsidRPr="00080A0B">
              <w:rPr>
                <w:iCs/>
              </w:rPr>
              <w:t xml:space="preserve">= </w:t>
            </w:r>
            <w:r w:rsidR="005611EB">
              <w:rPr>
                <w:noProof/>
              </w:rPr>
              <w:pict w14:anchorId="304DFE1A">
                <v:shape id="Picture 12" o:spid="_x0000_i2635" type="#_x0000_t75" alt="Description: 1" style="width:82.5pt;height:28.5pt;visibility:visible">
                  <v:imagedata r:id="rId1218" o:title="1"/>
                </v:shape>
              </w:pict>
            </w:r>
          </w:p>
          <w:p w14:paraId="01C3C2AD" w14:textId="77777777" w:rsidR="00EA63E6" w:rsidRPr="00080A0B" w:rsidRDefault="00EA63E6" w:rsidP="0092170E">
            <w:pPr>
              <w:spacing w:line="360" w:lineRule="auto"/>
              <w:jc w:val="both"/>
              <w:rPr>
                <w:iCs/>
              </w:rPr>
            </w:pPr>
            <w:r w:rsidRPr="00080A0B">
              <w:rPr>
                <w:iCs/>
              </w:rPr>
              <w:t>= 20 +</w:t>
            </w:r>
            <w:r w:rsidRPr="00080A0B">
              <w:rPr>
                <w:iCs/>
                <w:lang w:val="en-GB"/>
              </w:rPr>
              <w:t xml:space="preserve"> </w:t>
            </w:r>
            <w:r w:rsidRPr="00080A0B">
              <w:rPr>
                <w:iCs/>
              </w:rPr>
              <w:t>24 = 44 (</w:t>
            </w:r>
            <w:r w:rsidRPr="00080A0B">
              <w:rPr>
                <w:iCs/>
                <w:lang w:val="en-GB"/>
              </w:rPr>
              <w:t>n</w:t>
            </w:r>
            <w:r w:rsidRPr="00080A0B">
              <w:rPr>
                <w:iCs/>
              </w:rPr>
              <w:t>gày)</w:t>
            </w:r>
          </w:p>
        </w:tc>
        <w:tc>
          <w:tcPr>
            <w:tcW w:w="975" w:type="dxa"/>
          </w:tcPr>
          <w:p w14:paraId="4E101142" w14:textId="77777777" w:rsidR="00EA63E6" w:rsidRPr="00080A0B" w:rsidRDefault="00EA63E6" w:rsidP="0092170E">
            <w:pPr>
              <w:spacing w:line="360" w:lineRule="auto"/>
              <w:jc w:val="both"/>
              <w:rPr>
                <w:iCs/>
              </w:rPr>
            </w:pPr>
          </w:p>
          <w:p w14:paraId="5972E379" w14:textId="77777777" w:rsidR="00EA63E6" w:rsidRPr="00080A0B" w:rsidRDefault="00EA63E6" w:rsidP="0092170E">
            <w:pPr>
              <w:spacing w:line="360" w:lineRule="auto"/>
              <w:jc w:val="center"/>
              <w:rPr>
                <w:iCs/>
              </w:rPr>
            </w:pPr>
            <w:r w:rsidRPr="00080A0B">
              <w:rPr>
                <w:iCs/>
              </w:rPr>
              <w:t>0,25</w:t>
            </w:r>
          </w:p>
          <w:p w14:paraId="278D8947" w14:textId="77777777" w:rsidR="00EA63E6" w:rsidRPr="00080A0B" w:rsidRDefault="00EA63E6" w:rsidP="0092170E">
            <w:pPr>
              <w:spacing w:line="360" w:lineRule="auto"/>
              <w:jc w:val="center"/>
              <w:rPr>
                <w:iCs/>
              </w:rPr>
            </w:pPr>
            <w:r w:rsidRPr="00080A0B">
              <w:rPr>
                <w:iCs/>
              </w:rPr>
              <w:t>0,25</w:t>
            </w:r>
          </w:p>
          <w:p w14:paraId="7BD826FB" w14:textId="77777777" w:rsidR="00EA63E6" w:rsidRPr="00080A0B" w:rsidRDefault="00EA63E6" w:rsidP="0092170E">
            <w:pPr>
              <w:spacing w:line="360" w:lineRule="auto"/>
              <w:jc w:val="center"/>
              <w:rPr>
                <w:iCs/>
              </w:rPr>
            </w:pPr>
            <w:r w:rsidRPr="00080A0B">
              <w:rPr>
                <w:iCs/>
              </w:rPr>
              <w:t>0,25</w:t>
            </w:r>
          </w:p>
          <w:p w14:paraId="2E5C623F" w14:textId="77777777" w:rsidR="00EA63E6" w:rsidRPr="00080A0B" w:rsidRDefault="00EA63E6" w:rsidP="0092170E">
            <w:pPr>
              <w:spacing w:line="360" w:lineRule="auto"/>
              <w:jc w:val="center"/>
              <w:rPr>
                <w:iCs/>
              </w:rPr>
            </w:pPr>
            <w:r w:rsidRPr="00080A0B">
              <w:rPr>
                <w:iCs/>
              </w:rPr>
              <w:t>0,25</w:t>
            </w:r>
          </w:p>
          <w:p w14:paraId="2931D67E" w14:textId="77777777" w:rsidR="00EA63E6" w:rsidRPr="00080A0B" w:rsidRDefault="00EA63E6" w:rsidP="0092170E">
            <w:pPr>
              <w:spacing w:line="360" w:lineRule="auto"/>
              <w:jc w:val="center"/>
              <w:rPr>
                <w:iCs/>
              </w:rPr>
            </w:pPr>
          </w:p>
          <w:p w14:paraId="77FE5DD0" w14:textId="77777777" w:rsidR="00EA63E6" w:rsidRPr="00080A0B" w:rsidRDefault="00EA63E6" w:rsidP="0092170E">
            <w:pPr>
              <w:spacing w:line="360" w:lineRule="auto"/>
              <w:jc w:val="center"/>
              <w:rPr>
                <w:iCs/>
              </w:rPr>
            </w:pPr>
            <w:r w:rsidRPr="00080A0B">
              <w:rPr>
                <w:iCs/>
              </w:rPr>
              <w:t>0,25</w:t>
            </w:r>
          </w:p>
          <w:p w14:paraId="7461DDAF" w14:textId="77777777" w:rsidR="00EA63E6" w:rsidRPr="00080A0B" w:rsidRDefault="00EA63E6" w:rsidP="0092170E">
            <w:pPr>
              <w:spacing w:line="360" w:lineRule="auto"/>
              <w:jc w:val="center"/>
              <w:rPr>
                <w:iCs/>
              </w:rPr>
            </w:pPr>
          </w:p>
          <w:p w14:paraId="69827CC8" w14:textId="77777777" w:rsidR="00EA63E6" w:rsidRPr="00080A0B" w:rsidRDefault="00EA63E6" w:rsidP="0092170E">
            <w:pPr>
              <w:spacing w:line="360" w:lineRule="auto"/>
              <w:jc w:val="center"/>
              <w:rPr>
                <w:iCs/>
              </w:rPr>
            </w:pPr>
            <w:r w:rsidRPr="00080A0B">
              <w:rPr>
                <w:iCs/>
              </w:rPr>
              <w:t>0,5</w:t>
            </w:r>
          </w:p>
          <w:p w14:paraId="4DF9E863" w14:textId="77777777" w:rsidR="00EA63E6" w:rsidRPr="00080A0B" w:rsidRDefault="00EA63E6" w:rsidP="0092170E">
            <w:pPr>
              <w:spacing w:line="360" w:lineRule="auto"/>
              <w:jc w:val="center"/>
              <w:rPr>
                <w:iCs/>
              </w:rPr>
            </w:pPr>
            <w:r w:rsidRPr="00080A0B">
              <w:rPr>
                <w:iCs/>
              </w:rPr>
              <w:t>0,25</w:t>
            </w:r>
          </w:p>
        </w:tc>
      </w:tr>
    </w:tbl>
    <w:p w14:paraId="60579B28" w14:textId="77777777" w:rsidR="00EA63E6" w:rsidRPr="00080A0B" w:rsidRDefault="00EA63E6" w:rsidP="0092170E">
      <w:pPr>
        <w:jc w:val="center"/>
        <w:rPr>
          <w:b/>
        </w:rPr>
      </w:pPr>
    </w:p>
    <w:p w14:paraId="1BE826D9" w14:textId="77777777"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16F8579D" w14:textId="77777777" w:rsidTr="000531CD">
        <w:tc>
          <w:tcPr>
            <w:tcW w:w="3469" w:type="dxa"/>
            <w:tcBorders>
              <w:top w:val="single" w:sz="4" w:space="0" w:color="000000"/>
              <w:left w:val="single" w:sz="4" w:space="0" w:color="000000"/>
              <w:bottom w:val="single" w:sz="4" w:space="0" w:color="000000"/>
            </w:tcBorders>
            <w:shd w:val="clear" w:color="auto" w:fill="auto"/>
          </w:tcPr>
          <w:p w14:paraId="34271A17"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B20B43A"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10AF070A" w14:textId="77777777" w:rsidR="00B23E8E" w:rsidRPr="00080A0B" w:rsidRDefault="00A32C05" w:rsidP="000531CD">
            <w:pPr>
              <w:jc w:val="center"/>
              <w:rPr>
                <w:b/>
                <w:color w:val="00B0F0"/>
                <w:sz w:val="26"/>
                <w:szCs w:val="26"/>
              </w:rPr>
            </w:pPr>
            <w:r>
              <w:rPr>
                <w:b/>
                <w:color w:val="00B0F0"/>
                <w:sz w:val="26"/>
                <w:szCs w:val="26"/>
              </w:rPr>
              <w:t>Môn TOÁN LỚP 8</w:t>
            </w:r>
          </w:p>
          <w:p w14:paraId="25ADC8AD"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5045CF71" w14:textId="77777777" w:rsidR="00EA63E6" w:rsidRPr="00080A0B" w:rsidRDefault="00EA63E6" w:rsidP="0092170E">
      <w:pPr>
        <w:tabs>
          <w:tab w:val="left" w:pos="-840"/>
        </w:tabs>
      </w:pPr>
      <w:r w:rsidRPr="00080A0B">
        <w:rPr>
          <w:b/>
          <w:u w:val="single"/>
        </w:rPr>
        <w:t>Bài 1:</w:t>
      </w:r>
      <w:r w:rsidRPr="00080A0B">
        <w:t xml:space="preserve"> (3 điểm) Tính</w:t>
      </w:r>
    </w:p>
    <w:p w14:paraId="2133FEBD" w14:textId="77777777" w:rsidR="00EA63E6" w:rsidRPr="00080A0B" w:rsidRDefault="00EA63E6" w:rsidP="0092170E">
      <w:pPr>
        <w:ind w:left="720"/>
        <w:jc w:val="both"/>
      </w:pPr>
      <w:r w:rsidRPr="00080A0B">
        <w:t xml:space="preserve">a. </w:t>
      </w:r>
      <w:r w:rsidR="005611EB">
        <w:rPr>
          <w:position w:val="-14"/>
        </w:rPr>
        <w:pict w14:anchorId="3B19F626">
          <v:shape id="_x0000_i2636" type="#_x0000_t75" style="width:108pt;height:19.5pt">
            <v:imagedata r:id="rId1219" o:title=""/>
          </v:shape>
        </w:pict>
      </w:r>
      <w:r w:rsidRPr="00080A0B">
        <w:tab/>
      </w:r>
      <w:r w:rsidRPr="00080A0B">
        <w:tab/>
      </w:r>
      <w:r w:rsidRPr="00080A0B">
        <w:tab/>
      </w:r>
      <w:r w:rsidRPr="00080A0B">
        <w:tab/>
      </w:r>
      <w:r w:rsidRPr="00080A0B">
        <w:tab/>
        <w:t xml:space="preserve"> </w:t>
      </w:r>
    </w:p>
    <w:p w14:paraId="62C06695" w14:textId="77777777" w:rsidR="00EA63E6" w:rsidRPr="00080A0B" w:rsidRDefault="00EA63E6" w:rsidP="0092170E">
      <w:pPr>
        <w:ind w:firstLine="720"/>
        <w:jc w:val="both"/>
      </w:pPr>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r>
      <w:r w:rsidRPr="00080A0B">
        <w:tab/>
      </w:r>
      <w:r w:rsidRPr="00080A0B">
        <w:tab/>
      </w:r>
      <w:r w:rsidRPr="00080A0B">
        <w:tab/>
      </w:r>
    </w:p>
    <w:p w14:paraId="0A2C5EBD" w14:textId="77777777" w:rsidR="00EA63E6" w:rsidRPr="00080A0B" w:rsidRDefault="00EA63E6" w:rsidP="0092170E">
      <w:pPr>
        <w:ind w:firstLine="720"/>
        <w:jc w:val="both"/>
      </w:pPr>
      <w:r w:rsidRPr="00080A0B">
        <w:t xml:space="preserve">c. </w:t>
      </w:r>
      <w:r w:rsidR="005611EB">
        <w:rPr>
          <w:position w:val="-24"/>
        </w:rPr>
        <w:pict w14:anchorId="6E04ED50">
          <v:shape id="_x0000_i2637" type="#_x0000_t75" style="width:114pt;height:31.5pt">
            <v:imagedata r:id="rId1220" o:title=""/>
          </v:shape>
        </w:pict>
      </w:r>
      <w:r w:rsidRPr="00080A0B">
        <w:tab/>
      </w:r>
      <w:r w:rsidRPr="00080A0B">
        <w:tab/>
      </w:r>
      <w:r w:rsidRPr="00080A0B">
        <w:tab/>
      </w:r>
      <w:r w:rsidRPr="00080A0B">
        <w:tab/>
      </w:r>
      <w:r w:rsidRPr="00080A0B">
        <w:tab/>
      </w:r>
    </w:p>
    <w:p w14:paraId="633B2EC2" w14:textId="77777777" w:rsidR="00EA63E6" w:rsidRPr="00080A0B" w:rsidRDefault="00EA63E6" w:rsidP="0092170E">
      <w:pPr>
        <w:jc w:val="both"/>
      </w:pPr>
      <w:r w:rsidRPr="00080A0B">
        <w:rPr>
          <w:b/>
          <w:u w:val="single"/>
        </w:rPr>
        <w:t>Bài 2:</w:t>
      </w:r>
      <w:r w:rsidRPr="00080A0B">
        <w:t xml:space="preserve"> (2 điểm) Phân tích đa thức thành nhân tử </w:t>
      </w:r>
      <w:r w:rsidRPr="00080A0B">
        <w:tab/>
      </w:r>
    </w:p>
    <w:p w14:paraId="707DA7DC" w14:textId="77777777" w:rsidR="00EA63E6" w:rsidRPr="00080A0B" w:rsidRDefault="00EA63E6" w:rsidP="0092170E">
      <w:pPr>
        <w:jc w:val="both"/>
      </w:pPr>
      <w:r w:rsidRPr="00080A0B">
        <w:t xml:space="preserve">          a. </w:t>
      </w:r>
      <w:r w:rsidR="005611EB">
        <w:rPr>
          <w:position w:val="-14"/>
        </w:rPr>
        <w:pict w14:anchorId="4E110A47">
          <v:shape id="_x0000_i2638" type="#_x0000_t75" style="width:108pt;height:19.5pt">
            <v:imagedata r:id="rId1221" o:title=""/>
          </v:shape>
        </w:pict>
      </w:r>
      <w:r w:rsidRPr="00080A0B">
        <w:tab/>
      </w:r>
    </w:p>
    <w:p w14:paraId="1F9D8588" w14:textId="77777777" w:rsidR="00EA63E6" w:rsidRPr="00080A0B" w:rsidRDefault="00EA63E6" w:rsidP="0092170E">
      <w:pPr>
        <w:jc w:val="both"/>
      </w:pPr>
      <w:r w:rsidRPr="00080A0B">
        <w:t xml:space="preserve">         b. </w:t>
      </w:r>
      <w:r w:rsidR="005611EB">
        <w:rPr>
          <w:position w:val="-10"/>
        </w:rPr>
        <w:pict w14:anchorId="7EC41523">
          <v:shape id="_x0000_i2639" type="#_x0000_t75" style="width:75pt;height:18pt">
            <v:imagedata r:id="rId1222" o:title=""/>
          </v:shape>
        </w:pict>
      </w:r>
    </w:p>
    <w:p w14:paraId="79186761" w14:textId="77777777" w:rsidR="00EA63E6" w:rsidRPr="00080A0B" w:rsidRDefault="00EA63E6" w:rsidP="0092170E">
      <w:pPr>
        <w:jc w:val="both"/>
      </w:pPr>
      <w:r w:rsidRPr="00080A0B">
        <w:rPr>
          <w:b/>
          <w:u w:val="single"/>
        </w:rPr>
        <w:t>Bài 3:</w:t>
      </w:r>
      <w:r w:rsidRPr="00080A0B">
        <w:t xml:space="preserve"> (2 điểm) Tìm x, biết</w:t>
      </w:r>
    </w:p>
    <w:p w14:paraId="3842DE30" w14:textId="77777777" w:rsidR="00EA63E6" w:rsidRPr="00080A0B" w:rsidRDefault="00EA63E6" w:rsidP="0092170E">
      <w:pPr>
        <w:ind w:firstLine="720"/>
        <w:jc w:val="both"/>
      </w:pPr>
      <w:r w:rsidRPr="00080A0B">
        <w:t xml:space="preserve">a. </w:t>
      </w:r>
      <w:r w:rsidR="005611EB">
        <w:rPr>
          <w:position w:val="-6"/>
        </w:rPr>
        <w:pict w14:anchorId="436BEDA1">
          <v:shape id="_x0000_i2640" type="#_x0000_t75" style="width:69pt;height:16.5pt">
            <v:imagedata r:id="rId1223" o:title=""/>
          </v:shape>
        </w:pict>
      </w:r>
      <w:r w:rsidRPr="00080A0B">
        <w:tab/>
      </w:r>
      <w:r w:rsidRPr="00080A0B">
        <w:tab/>
      </w:r>
    </w:p>
    <w:p w14:paraId="7852AB47" w14:textId="77777777" w:rsidR="00EA63E6" w:rsidRPr="00080A0B" w:rsidRDefault="00EA63E6" w:rsidP="0092170E">
      <w:pPr>
        <w:ind w:firstLine="720"/>
        <w:jc w:val="both"/>
      </w:pPr>
      <w:r w:rsidRPr="00080A0B">
        <w:t xml:space="preserve">b. </w:t>
      </w:r>
      <w:r w:rsidR="005611EB">
        <w:rPr>
          <w:position w:val="-10"/>
        </w:rPr>
        <w:pict w14:anchorId="1E881487">
          <v:shape id="_x0000_i2641" type="#_x0000_t75" style="width:171pt;height:16.5pt">
            <v:imagedata r:id="rId1224" o:title=""/>
          </v:shape>
        </w:pict>
      </w:r>
      <w:r w:rsidRPr="00080A0B">
        <w:t xml:space="preserve"> </w:t>
      </w:r>
      <w:r w:rsidR="005611EB">
        <w:rPr>
          <w:position w:val="-4"/>
        </w:rPr>
        <w:pict w14:anchorId="65884D1E">
          <v:shape id="_x0000_i2642" type="#_x0000_t75" style="width:9pt;height:15pt">
            <v:imagedata r:id="rId1225" o:title=""/>
          </v:shape>
        </w:pict>
      </w:r>
      <w:r w:rsidRPr="00080A0B">
        <w:tab/>
      </w:r>
      <w:r w:rsidRPr="00080A0B">
        <w:tab/>
      </w:r>
    </w:p>
    <w:p w14:paraId="1681CCD0" w14:textId="77777777" w:rsidR="00EA63E6" w:rsidRPr="00080A0B" w:rsidRDefault="00EA63E6" w:rsidP="0092170E">
      <w:pPr>
        <w:jc w:val="both"/>
      </w:pPr>
      <w:r w:rsidRPr="00080A0B">
        <w:rPr>
          <w:b/>
          <w:u w:val="single"/>
        </w:rPr>
        <w:t>Bài 4:</w:t>
      </w:r>
      <w:r w:rsidRPr="00080A0B">
        <w:t xml:space="preserve"> (3 điểm) Cho hình chữ nhật ABCD, có AB = 10cm; AD = 6cm; kẻ</w:t>
      </w:r>
      <w:r w:rsidRPr="00080A0B">
        <w:rPr>
          <w:vertAlign w:val="subscript"/>
        </w:rPr>
        <w:t xml:space="preserve"> </w:t>
      </w:r>
      <w:r w:rsidRPr="00080A0B">
        <w:t xml:space="preserve">AH </w:t>
      </w:r>
      <w:r w:rsidRPr="00080A0B">
        <w:rPr>
          <w:vertAlign w:val="subscript"/>
        </w:rPr>
        <w:t xml:space="preserve">┴ </w:t>
      </w:r>
      <w:r w:rsidRPr="00080A0B">
        <w:t>BD; M, N, I lần lượt là trung điểm của AH, DH, BC:</w:t>
      </w:r>
    </w:p>
    <w:p w14:paraId="0C9B1185" w14:textId="77777777" w:rsidR="00EA63E6" w:rsidRPr="00080A0B" w:rsidRDefault="00EA63E6" w:rsidP="0092170E">
      <w:pPr>
        <w:jc w:val="both"/>
      </w:pPr>
      <w:r w:rsidRPr="00080A0B">
        <w:tab/>
        <w:t>a. Tính diện tích ∆ABD.</w:t>
      </w:r>
      <w:r w:rsidRPr="00080A0B">
        <w:tab/>
        <w:t>(1 điểm)</w:t>
      </w:r>
    </w:p>
    <w:p w14:paraId="33FBD982" w14:textId="77777777" w:rsidR="00EA63E6" w:rsidRPr="00080A0B" w:rsidRDefault="00EA63E6" w:rsidP="0092170E">
      <w:pPr>
        <w:jc w:val="both"/>
      </w:pPr>
      <w:r w:rsidRPr="00080A0B">
        <w:tab/>
        <w:t>b. Chứng minh: MN // AD. (1 điểm)</w:t>
      </w:r>
    </w:p>
    <w:p w14:paraId="5FD420EC" w14:textId="77777777" w:rsidR="00EA63E6" w:rsidRPr="00080A0B" w:rsidRDefault="00EA63E6" w:rsidP="0092170E">
      <w:pPr>
        <w:jc w:val="both"/>
      </w:pPr>
      <w:r w:rsidRPr="00080A0B">
        <w:tab/>
        <w:t>c. Chứng minh: Tứ giác BINM là hình bình hành. (1 điểm)</w:t>
      </w:r>
    </w:p>
    <w:p w14:paraId="67FFEFA0" w14:textId="77777777" w:rsidR="00EA63E6" w:rsidRPr="00080A0B" w:rsidRDefault="00EA63E6" w:rsidP="0092170E">
      <w:pPr>
        <w:jc w:val="both"/>
      </w:pPr>
      <w:r w:rsidRPr="00080A0B">
        <w:tab/>
      </w:r>
    </w:p>
    <w:p w14:paraId="6098AA8F" w14:textId="77777777" w:rsidR="00EA63E6" w:rsidRPr="00080A0B" w:rsidRDefault="00EA63E6" w:rsidP="0092170E">
      <w:pPr>
        <w:ind w:firstLine="720"/>
        <w:jc w:val="center"/>
        <w:rPr>
          <w:b/>
        </w:rPr>
      </w:pPr>
      <w:r w:rsidRPr="00080A0B">
        <w:rPr>
          <w:b/>
        </w:rPr>
        <w:t>- HẾT –</w:t>
      </w:r>
    </w:p>
    <w:p w14:paraId="5BD41D31" w14:textId="77777777" w:rsidR="00EA63E6" w:rsidRPr="00080A0B" w:rsidRDefault="00EA63E6" w:rsidP="0092170E">
      <w:pPr>
        <w:jc w:val="center"/>
        <w:rPr>
          <w:b/>
        </w:rPr>
      </w:pPr>
    </w:p>
    <w:p w14:paraId="7370DA8E" w14:textId="77777777" w:rsidR="00EA63E6" w:rsidRPr="00080A0B" w:rsidRDefault="00EA63E6" w:rsidP="0092170E">
      <w:pPr>
        <w:jc w:val="center"/>
        <w:rPr>
          <w:b/>
        </w:rPr>
      </w:pPr>
      <w:r w:rsidRPr="00080A0B">
        <w:rPr>
          <w:b/>
        </w:rPr>
        <w:t xml:space="preserve">ĐÁP Á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8"/>
        <w:gridCol w:w="7560"/>
        <w:gridCol w:w="1278"/>
      </w:tblGrid>
      <w:tr w:rsidR="00EA63E6" w:rsidRPr="00080A0B" w14:paraId="489B0DC8" w14:textId="77777777" w:rsidTr="0092170E">
        <w:tc>
          <w:tcPr>
            <w:tcW w:w="1188" w:type="dxa"/>
            <w:shd w:val="clear" w:color="auto" w:fill="auto"/>
          </w:tcPr>
          <w:p w14:paraId="4B7D8028" w14:textId="77777777" w:rsidR="00EA63E6" w:rsidRPr="00080A0B" w:rsidRDefault="00EA63E6" w:rsidP="0092170E">
            <w:r w:rsidRPr="00080A0B">
              <w:t xml:space="preserve">BÀI </w:t>
            </w:r>
          </w:p>
        </w:tc>
        <w:tc>
          <w:tcPr>
            <w:tcW w:w="7560" w:type="dxa"/>
            <w:shd w:val="clear" w:color="auto" w:fill="auto"/>
          </w:tcPr>
          <w:p w14:paraId="28AA6110" w14:textId="77777777" w:rsidR="00EA63E6" w:rsidRPr="00080A0B" w:rsidRDefault="00EA63E6" w:rsidP="0092170E">
            <w:r w:rsidRPr="00080A0B">
              <w:t>NỘI DUNG ĐÁP ÁN</w:t>
            </w:r>
          </w:p>
        </w:tc>
        <w:tc>
          <w:tcPr>
            <w:tcW w:w="1278" w:type="dxa"/>
            <w:shd w:val="clear" w:color="auto" w:fill="auto"/>
          </w:tcPr>
          <w:p w14:paraId="2B5A772F" w14:textId="77777777" w:rsidR="00EA63E6" w:rsidRPr="00080A0B" w:rsidRDefault="00EA63E6" w:rsidP="0092170E">
            <w:r w:rsidRPr="00080A0B">
              <w:t>ĐIỂM</w:t>
            </w:r>
          </w:p>
        </w:tc>
      </w:tr>
      <w:tr w:rsidR="00EA63E6" w:rsidRPr="00080A0B" w14:paraId="04E12D30" w14:textId="77777777" w:rsidTr="0092170E">
        <w:tc>
          <w:tcPr>
            <w:tcW w:w="1188" w:type="dxa"/>
            <w:vMerge w:val="restart"/>
            <w:shd w:val="clear" w:color="auto" w:fill="auto"/>
          </w:tcPr>
          <w:p w14:paraId="7F6C84F9" w14:textId="77777777" w:rsidR="00EA63E6" w:rsidRPr="00080A0B" w:rsidRDefault="00EA63E6" w:rsidP="0092170E">
            <w:r w:rsidRPr="00080A0B">
              <w:t>1</w:t>
            </w:r>
          </w:p>
        </w:tc>
        <w:tc>
          <w:tcPr>
            <w:tcW w:w="7560" w:type="dxa"/>
            <w:shd w:val="clear" w:color="auto" w:fill="auto"/>
          </w:tcPr>
          <w:p w14:paraId="01364410" w14:textId="77777777" w:rsidR="00EA63E6" w:rsidRPr="00080A0B" w:rsidRDefault="00EA63E6" w:rsidP="0092170E">
            <w:pPr>
              <w:rPr>
                <w:position w:val="-30"/>
              </w:rPr>
            </w:pPr>
            <w:r w:rsidRPr="00080A0B">
              <w:t xml:space="preserve">a. </w:t>
            </w:r>
            <w:r w:rsidR="005611EB">
              <w:rPr>
                <w:position w:val="-14"/>
              </w:rPr>
              <w:pict w14:anchorId="39035C14">
                <v:shape id="_x0000_i2643" type="#_x0000_t75" style="width:198pt;height:19.5pt">
                  <v:imagedata r:id="rId1226" o:title=""/>
                </v:shape>
              </w:pict>
            </w:r>
          </w:p>
          <w:p w14:paraId="19DDDA2E" w14:textId="77777777" w:rsidR="00EA63E6" w:rsidRPr="00080A0B" w:rsidRDefault="00EA63E6" w:rsidP="0092170E">
            <w:r w:rsidRPr="00080A0B">
              <w:t xml:space="preserve">                                               </w:t>
            </w:r>
            <w:r w:rsidR="005611EB">
              <w:rPr>
                <w:position w:val="-6"/>
              </w:rPr>
              <w:pict w14:anchorId="50F03F7C">
                <v:shape id="_x0000_i2644" type="#_x0000_t75" style="width:54pt;height:15pt">
                  <v:imagedata r:id="rId1227" o:title=""/>
                </v:shape>
              </w:pict>
            </w:r>
          </w:p>
        </w:tc>
        <w:tc>
          <w:tcPr>
            <w:tcW w:w="1278" w:type="dxa"/>
            <w:shd w:val="clear" w:color="auto" w:fill="auto"/>
          </w:tcPr>
          <w:p w14:paraId="6F07CB4F" w14:textId="77777777" w:rsidR="00EA63E6" w:rsidRPr="00080A0B" w:rsidRDefault="00EA63E6" w:rsidP="0092170E">
            <w:r w:rsidRPr="00080A0B">
              <w:t>0,5</w:t>
            </w:r>
          </w:p>
          <w:p w14:paraId="190F8EAC" w14:textId="77777777" w:rsidR="00EA63E6" w:rsidRPr="00080A0B" w:rsidRDefault="00EA63E6" w:rsidP="0092170E">
            <w:r w:rsidRPr="00080A0B">
              <w:t>0,5</w:t>
            </w:r>
          </w:p>
        </w:tc>
      </w:tr>
      <w:tr w:rsidR="00EA63E6" w:rsidRPr="00080A0B" w14:paraId="4C466A71" w14:textId="77777777" w:rsidTr="0092170E">
        <w:tc>
          <w:tcPr>
            <w:tcW w:w="1188" w:type="dxa"/>
            <w:vMerge/>
            <w:shd w:val="clear" w:color="auto" w:fill="auto"/>
          </w:tcPr>
          <w:p w14:paraId="4D8F2F9A" w14:textId="77777777" w:rsidR="00EA63E6" w:rsidRPr="00080A0B" w:rsidRDefault="00EA63E6" w:rsidP="0092170E"/>
        </w:tc>
        <w:tc>
          <w:tcPr>
            <w:tcW w:w="7560" w:type="dxa"/>
            <w:shd w:val="clear" w:color="auto" w:fill="auto"/>
          </w:tcPr>
          <w:p w14:paraId="09220462" w14:textId="77777777" w:rsidR="00EA63E6" w:rsidRPr="00080A0B" w:rsidRDefault="00EA63E6" w:rsidP="0092170E">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t>=2x + 1  ( có sắp xếp phép tính)</w:t>
            </w:r>
          </w:p>
        </w:tc>
        <w:tc>
          <w:tcPr>
            <w:tcW w:w="1278" w:type="dxa"/>
            <w:shd w:val="clear" w:color="auto" w:fill="auto"/>
          </w:tcPr>
          <w:p w14:paraId="790EEA7B" w14:textId="77777777" w:rsidR="00EA63E6" w:rsidRPr="00080A0B" w:rsidRDefault="00EA63E6" w:rsidP="0092170E">
            <w:r w:rsidRPr="00080A0B">
              <w:t>1</w:t>
            </w:r>
          </w:p>
        </w:tc>
      </w:tr>
      <w:tr w:rsidR="00EA63E6" w:rsidRPr="00080A0B" w14:paraId="5B11706D" w14:textId="77777777" w:rsidTr="0092170E">
        <w:tc>
          <w:tcPr>
            <w:tcW w:w="1188" w:type="dxa"/>
            <w:vMerge/>
            <w:shd w:val="clear" w:color="auto" w:fill="auto"/>
          </w:tcPr>
          <w:p w14:paraId="446E5155" w14:textId="77777777" w:rsidR="00EA63E6" w:rsidRPr="00080A0B" w:rsidRDefault="00EA63E6" w:rsidP="0092170E"/>
        </w:tc>
        <w:tc>
          <w:tcPr>
            <w:tcW w:w="7560" w:type="dxa"/>
            <w:shd w:val="clear" w:color="auto" w:fill="auto"/>
          </w:tcPr>
          <w:p w14:paraId="57331360" w14:textId="77777777" w:rsidR="00EA63E6" w:rsidRPr="00080A0B" w:rsidRDefault="00EA63E6" w:rsidP="0092170E">
            <w:pPr>
              <w:rPr>
                <w:position w:val="-30"/>
              </w:rPr>
            </w:pPr>
            <w:r w:rsidRPr="00080A0B">
              <w:t xml:space="preserve">c. </w:t>
            </w:r>
            <w:r w:rsidR="005611EB">
              <w:rPr>
                <w:position w:val="-28"/>
              </w:rPr>
              <w:pict w14:anchorId="2BC0582E">
                <v:shape id="_x0000_i2645" type="#_x0000_t75" style="width:325.5pt;height:33pt">
                  <v:imagedata r:id="rId1228" o:title=""/>
                </v:shape>
              </w:pict>
            </w:r>
          </w:p>
          <w:p w14:paraId="5D7B407C" w14:textId="77777777" w:rsidR="00EA63E6" w:rsidRPr="00080A0B" w:rsidRDefault="00EA63E6" w:rsidP="0092170E">
            <w:pPr>
              <w:rPr>
                <w:position w:val="-30"/>
              </w:rPr>
            </w:pPr>
            <w:r w:rsidRPr="00080A0B">
              <w:rPr>
                <w:position w:val="-30"/>
              </w:rPr>
              <w:t xml:space="preserve">                                              </w:t>
            </w:r>
            <w:r w:rsidR="005611EB">
              <w:rPr>
                <w:position w:val="-28"/>
              </w:rPr>
              <w:pict w14:anchorId="0D03B847">
                <v:shape id="_x0000_i2646" type="#_x0000_t75" style="width:108pt;height:33pt">
                  <v:imagedata r:id="rId1229" o:title=""/>
                </v:shape>
              </w:pict>
            </w:r>
          </w:p>
          <w:p w14:paraId="5C65C37D" w14:textId="77777777" w:rsidR="00EA63E6" w:rsidRPr="00080A0B" w:rsidRDefault="00EA63E6" w:rsidP="0092170E">
            <w:r w:rsidRPr="00080A0B">
              <w:rPr>
                <w:position w:val="-30"/>
              </w:rPr>
              <w:t xml:space="preserve">    </w:t>
            </w:r>
          </w:p>
        </w:tc>
        <w:tc>
          <w:tcPr>
            <w:tcW w:w="1278" w:type="dxa"/>
            <w:shd w:val="clear" w:color="auto" w:fill="auto"/>
          </w:tcPr>
          <w:p w14:paraId="47098892" w14:textId="77777777" w:rsidR="00EA63E6" w:rsidRPr="00080A0B" w:rsidRDefault="00EA63E6" w:rsidP="0092170E"/>
          <w:p w14:paraId="53C93409" w14:textId="77777777" w:rsidR="00EA63E6" w:rsidRPr="00080A0B" w:rsidRDefault="00EA63E6" w:rsidP="0092170E">
            <w:r w:rsidRPr="00080A0B">
              <w:t>0,5</w:t>
            </w:r>
          </w:p>
          <w:p w14:paraId="68DE25CB" w14:textId="77777777" w:rsidR="00EA63E6" w:rsidRPr="00080A0B" w:rsidRDefault="00EA63E6" w:rsidP="0092170E"/>
          <w:p w14:paraId="2D5CC57F" w14:textId="77777777" w:rsidR="00EA63E6" w:rsidRPr="00080A0B" w:rsidRDefault="00EA63E6" w:rsidP="0092170E">
            <w:r w:rsidRPr="00080A0B">
              <w:t>0,5</w:t>
            </w:r>
          </w:p>
        </w:tc>
      </w:tr>
      <w:tr w:rsidR="00EA63E6" w:rsidRPr="00080A0B" w14:paraId="69B92840" w14:textId="77777777" w:rsidTr="0092170E">
        <w:tc>
          <w:tcPr>
            <w:tcW w:w="1188" w:type="dxa"/>
            <w:shd w:val="clear" w:color="auto" w:fill="auto"/>
          </w:tcPr>
          <w:p w14:paraId="4712F6E4" w14:textId="77777777" w:rsidR="00EA63E6" w:rsidRPr="00080A0B" w:rsidRDefault="00EA63E6" w:rsidP="0092170E">
            <w:r w:rsidRPr="00080A0B">
              <w:t>2</w:t>
            </w:r>
          </w:p>
        </w:tc>
        <w:tc>
          <w:tcPr>
            <w:tcW w:w="7560" w:type="dxa"/>
            <w:shd w:val="clear" w:color="auto" w:fill="auto"/>
          </w:tcPr>
          <w:p w14:paraId="3D9654E1" w14:textId="77777777" w:rsidR="00EA63E6" w:rsidRPr="00080A0B" w:rsidRDefault="00EA63E6" w:rsidP="0092170E">
            <w:r w:rsidRPr="00080A0B">
              <w:t xml:space="preserve">a. </w:t>
            </w:r>
            <w:r w:rsidR="005611EB">
              <w:rPr>
                <w:position w:val="-14"/>
              </w:rPr>
              <w:pict w14:anchorId="62C12DEB">
                <v:shape id="_x0000_i2647" type="#_x0000_t75" style="width:190.5pt;height:19.5pt">
                  <v:imagedata r:id="rId1230" o:title=""/>
                </v:shape>
              </w:pict>
            </w:r>
          </w:p>
        </w:tc>
        <w:tc>
          <w:tcPr>
            <w:tcW w:w="1278" w:type="dxa"/>
            <w:shd w:val="clear" w:color="auto" w:fill="auto"/>
          </w:tcPr>
          <w:p w14:paraId="4B432397" w14:textId="77777777" w:rsidR="00EA63E6" w:rsidRPr="00080A0B" w:rsidRDefault="00EA63E6" w:rsidP="0092170E">
            <w:r w:rsidRPr="00080A0B">
              <w:t>1</w:t>
            </w:r>
          </w:p>
        </w:tc>
      </w:tr>
      <w:tr w:rsidR="00EA63E6" w:rsidRPr="00080A0B" w14:paraId="3B46DEA5" w14:textId="77777777" w:rsidTr="0092170E">
        <w:tc>
          <w:tcPr>
            <w:tcW w:w="1188" w:type="dxa"/>
            <w:shd w:val="clear" w:color="auto" w:fill="auto"/>
          </w:tcPr>
          <w:p w14:paraId="7F4A1BA1" w14:textId="77777777" w:rsidR="00EA63E6" w:rsidRPr="00080A0B" w:rsidRDefault="00EA63E6" w:rsidP="0092170E"/>
        </w:tc>
        <w:tc>
          <w:tcPr>
            <w:tcW w:w="7560" w:type="dxa"/>
            <w:shd w:val="clear" w:color="auto" w:fill="auto"/>
          </w:tcPr>
          <w:p w14:paraId="5912DD68" w14:textId="77777777" w:rsidR="00EA63E6" w:rsidRPr="00080A0B" w:rsidRDefault="00EA63E6" w:rsidP="0092170E">
            <w:pPr>
              <w:rPr>
                <w:position w:val="-30"/>
              </w:rPr>
            </w:pPr>
            <w:r w:rsidRPr="00080A0B">
              <w:t xml:space="preserve">b. </w:t>
            </w:r>
            <w:r w:rsidR="005611EB">
              <w:rPr>
                <w:position w:val="-14"/>
              </w:rPr>
              <w:pict w14:anchorId="280B7E11">
                <v:shape id="_x0000_i2648" type="#_x0000_t75" style="width:228pt;height:19.5pt">
                  <v:imagedata r:id="rId1231" o:title=""/>
                </v:shape>
              </w:pict>
            </w:r>
          </w:p>
          <w:p w14:paraId="43C4CA9A" w14:textId="77777777" w:rsidR="00EA63E6" w:rsidRPr="00080A0B" w:rsidRDefault="00EA63E6" w:rsidP="0092170E">
            <w:pPr>
              <w:rPr>
                <w:position w:val="-30"/>
              </w:rPr>
            </w:pPr>
            <w:r w:rsidRPr="00080A0B">
              <w:rPr>
                <w:position w:val="-30"/>
              </w:rPr>
              <w:t xml:space="preserve">                                </w:t>
            </w:r>
            <w:r w:rsidR="005611EB">
              <w:rPr>
                <w:position w:val="-14"/>
              </w:rPr>
              <w:pict w14:anchorId="5BF02904">
                <v:shape id="_x0000_i2649" type="#_x0000_t75" style="width:105pt;height:21pt">
                  <v:imagedata r:id="rId1232" o:title=""/>
                </v:shape>
              </w:pict>
            </w:r>
          </w:p>
          <w:p w14:paraId="6F9D5E65" w14:textId="77777777" w:rsidR="00EA63E6" w:rsidRPr="00080A0B" w:rsidRDefault="00EA63E6" w:rsidP="0092170E">
            <w:r w:rsidRPr="00080A0B">
              <w:rPr>
                <w:position w:val="-30"/>
              </w:rPr>
              <w:t xml:space="preserve">    </w:t>
            </w:r>
          </w:p>
        </w:tc>
        <w:tc>
          <w:tcPr>
            <w:tcW w:w="1278" w:type="dxa"/>
            <w:shd w:val="clear" w:color="auto" w:fill="auto"/>
          </w:tcPr>
          <w:p w14:paraId="033B2A7A" w14:textId="77777777" w:rsidR="00EA63E6" w:rsidRPr="00080A0B" w:rsidRDefault="00EA63E6" w:rsidP="0092170E">
            <w:r w:rsidRPr="00080A0B">
              <w:t>0,5</w:t>
            </w:r>
          </w:p>
          <w:p w14:paraId="0FD93F73" w14:textId="77777777" w:rsidR="00EA63E6" w:rsidRPr="00080A0B" w:rsidRDefault="00EA63E6" w:rsidP="0092170E"/>
          <w:p w14:paraId="1C63C9F1" w14:textId="77777777" w:rsidR="00EA63E6" w:rsidRPr="00080A0B" w:rsidRDefault="00EA63E6" w:rsidP="0092170E">
            <w:r w:rsidRPr="00080A0B">
              <w:t>0,5</w:t>
            </w:r>
          </w:p>
        </w:tc>
      </w:tr>
      <w:tr w:rsidR="00EA63E6" w:rsidRPr="00080A0B" w14:paraId="132D5AF3" w14:textId="77777777" w:rsidTr="0092170E">
        <w:tc>
          <w:tcPr>
            <w:tcW w:w="1188" w:type="dxa"/>
            <w:vMerge w:val="restart"/>
            <w:shd w:val="clear" w:color="auto" w:fill="auto"/>
          </w:tcPr>
          <w:p w14:paraId="28D82D58" w14:textId="77777777" w:rsidR="00EA63E6" w:rsidRPr="00080A0B" w:rsidRDefault="00EA63E6" w:rsidP="0092170E">
            <w:r w:rsidRPr="00080A0B">
              <w:t>3</w:t>
            </w:r>
          </w:p>
        </w:tc>
        <w:tc>
          <w:tcPr>
            <w:tcW w:w="7560" w:type="dxa"/>
            <w:shd w:val="clear" w:color="auto" w:fill="auto"/>
          </w:tcPr>
          <w:p w14:paraId="085054CD" w14:textId="77777777" w:rsidR="00EA63E6" w:rsidRPr="00080A0B" w:rsidRDefault="00EA63E6" w:rsidP="0092170E">
            <w:pPr>
              <w:rPr>
                <w:position w:val="-30"/>
              </w:rPr>
            </w:pPr>
            <w:r w:rsidRPr="00080A0B">
              <w:t xml:space="preserve">a. </w:t>
            </w:r>
            <w:r w:rsidR="005611EB">
              <w:rPr>
                <w:position w:val="-10"/>
              </w:rPr>
              <w:pict w14:anchorId="27626C4D">
                <v:shape id="_x0000_i2650" type="#_x0000_t75" style="width:147pt;height:18pt">
                  <v:imagedata r:id="rId1233" o:title=""/>
                </v:shape>
              </w:pict>
            </w:r>
          </w:p>
          <w:p w14:paraId="0CD1E90F" w14:textId="77777777" w:rsidR="00EA63E6" w:rsidRPr="00080A0B" w:rsidRDefault="00EA63E6" w:rsidP="0092170E">
            <w:r w:rsidRPr="00080A0B">
              <w:rPr>
                <w:position w:val="-30"/>
              </w:rPr>
              <w:t xml:space="preserve">                              </w:t>
            </w:r>
            <w:r w:rsidR="005611EB">
              <w:rPr>
                <w:position w:val="-30"/>
              </w:rPr>
              <w:pict w14:anchorId="05E18464">
                <v:shape id="_x0000_i2651" type="#_x0000_t75" style="width:64.5pt;height:36pt">
                  <v:imagedata r:id="rId1234" o:title=""/>
                </v:shape>
              </w:pict>
            </w:r>
          </w:p>
          <w:p w14:paraId="6BE69AD8" w14:textId="77777777" w:rsidR="00EA63E6" w:rsidRPr="00080A0B" w:rsidRDefault="00EA63E6" w:rsidP="0092170E">
            <w:r w:rsidRPr="00080A0B">
              <w:t xml:space="preserve">                                  </w:t>
            </w:r>
            <w:r w:rsidR="005611EB">
              <w:rPr>
                <w:position w:val="-30"/>
              </w:rPr>
              <w:pict w14:anchorId="37A0AF92">
                <v:shape id="_x0000_i2652" type="#_x0000_t75" style="width:49.5pt;height:36pt">
                  <v:imagedata r:id="rId1235" o:title=""/>
                </v:shape>
              </w:pict>
            </w:r>
          </w:p>
          <w:p w14:paraId="08CF4BBB" w14:textId="77777777" w:rsidR="00EA63E6" w:rsidRPr="00080A0B" w:rsidRDefault="00EA63E6" w:rsidP="0092170E"/>
        </w:tc>
        <w:tc>
          <w:tcPr>
            <w:tcW w:w="1278" w:type="dxa"/>
            <w:shd w:val="clear" w:color="auto" w:fill="auto"/>
          </w:tcPr>
          <w:p w14:paraId="1398F0C5" w14:textId="77777777" w:rsidR="00EA63E6" w:rsidRPr="00080A0B" w:rsidRDefault="00EA63E6" w:rsidP="0092170E">
            <w:r w:rsidRPr="00080A0B">
              <w:t>0,25</w:t>
            </w:r>
          </w:p>
          <w:p w14:paraId="6D597301" w14:textId="77777777" w:rsidR="00EA63E6" w:rsidRPr="00080A0B" w:rsidRDefault="00EA63E6" w:rsidP="0092170E"/>
          <w:p w14:paraId="1B9DEB78" w14:textId="77777777" w:rsidR="00EA63E6" w:rsidRPr="00080A0B" w:rsidRDefault="00EA63E6" w:rsidP="0092170E">
            <w:r w:rsidRPr="00080A0B">
              <w:t>0,5</w:t>
            </w:r>
          </w:p>
          <w:p w14:paraId="145F290C" w14:textId="77777777" w:rsidR="00EA63E6" w:rsidRPr="00080A0B" w:rsidRDefault="00EA63E6" w:rsidP="0092170E"/>
          <w:p w14:paraId="21B66BA8" w14:textId="77777777" w:rsidR="00EA63E6" w:rsidRPr="00080A0B" w:rsidRDefault="00EA63E6" w:rsidP="0092170E"/>
          <w:p w14:paraId="6E4CCBA5" w14:textId="77777777" w:rsidR="00EA63E6" w:rsidRPr="00080A0B" w:rsidRDefault="00EA63E6" w:rsidP="0092170E">
            <w:r w:rsidRPr="00080A0B">
              <w:t>0,25</w:t>
            </w:r>
          </w:p>
        </w:tc>
      </w:tr>
      <w:tr w:rsidR="00EA63E6" w:rsidRPr="00080A0B" w14:paraId="2DFAD30F" w14:textId="77777777" w:rsidTr="0092170E">
        <w:tc>
          <w:tcPr>
            <w:tcW w:w="1188" w:type="dxa"/>
            <w:vMerge/>
            <w:shd w:val="clear" w:color="auto" w:fill="auto"/>
          </w:tcPr>
          <w:p w14:paraId="4E06E63B" w14:textId="77777777" w:rsidR="00EA63E6" w:rsidRPr="00080A0B" w:rsidRDefault="00EA63E6" w:rsidP="0092170E"/>
        </w:tc>
        <w:tc>
          <w:tcPr>
            <w:tcW w:w="7560" w:type="dxa"/>
            <w:shd w:val="clear" w:color="auto" w:fill="auto"/>
          </w:tcPr>
          <w:p w14:paraId="79BB49FC" w14:textId="77777777" w:rsidR="00EA63E6" w:rsidRPr="00080A0B" w:rsidRDefault="00EA63E6" w:rsidP="0092170E">
            <w:r w:rsidRPr="00080A0B">
              <w:t xml:space="preserve">b. </w:t>
            </w:r>
            <w:r w:rsidR="005611EB">
              <w:rPr>
                <w:position w:val="-10"/>
              </w:rPr>
              <w:pict w14:anchorId="2A7C3335">
                <v:shape id="_x0000_i2653" type="#_x0000_t75" style="width:171pt;height:16.5pt">
                  <v:imagedata r:id="rId1236" o:title=""/>
                </v:shape>
              </w:pict>
            </w:r>
          </w:p>
          <w:p w14:paraId="21123F9C" w14:textId="77777777" w:rsidR="00EA63E6" w:rsidRPr="00080A0B" w:rsidRDefault="005611EB" w:rsidP="0092170E">
            <w:r>
              <w:rPr>
                <w:position w:val="-6"/>
              </w:rPr>
              <w:pict w14:anchorId="79C53072">
                <v:shape id="_x0000_i2654" type="#_x0000_t75" style="width:226.5pt;height:16.5pt">
                  <v:imagedata r:id="rId1237" o:title=""/>
                </v:shape>
              </w:pict>
            </w:r>
          </w:p>
          <w:p w14:paraId="541F0F46" w14:textId="77777777" w:rsidR="00EA63E6" w:rsidRPr="00080A0B" w:rsidRDefault="005611EB" w:rsidP="0092170E">
            <w:r>
              <w:rPr>
                <w:position w:val="-26"/>
              </w:rPr>
              <w:pict w14:anchorId="1CE08E76">
                <v:shape id="_x0000_i2655" type="#_x0000_t75" style="width:73.5pt;height:33pt">
                  <v:imagedata r:id="rId1238" o:title=""/>
                </v:shape>
              </w:pict>
            </w:r>
          </w:p>
        </w:tc>
        <w:tc>
          <w:tcPr>
            <w:tcW w:w="1278" w:type="dxa"/>
            <w:shd w:val="clear" w:color="auto" w:fill="auto"/>
          </w:tcPr>
          <w:p w14:paraId="4699D4D5" w14:textId="77777777" w:rsidR="00EA63E6" w:rsidRPr="00080A0B" w:rsidRDefault="00EA63E6" w:rsidP="0092170E"/>
          <w:p w14:paraId="1686D882" w14:textId="77777777" w:rsidR="00EA63E6" w:rsidRPr="00080A0B" w:rsidRDefault="00EA63E6" w:rsidP="0092170E">
            <w:r w:rsidRPr="00080A0B">
              <w:t>0,5</w:t>
            </w:r>
          </w:p>
          <w:p w14:paraId="4E2CA0A2" w14:textId="77777777" w:rsidR="00EA63E6" w:rsidRPr="00080A0B" w:rsidRDefault="00EA63E6" w:rsidP="0092170E">
            <w:r w:rsidRPr="00080A0B">
              <w:t>0,25</w:t>
            </w:r>
          </w:p>
          <w:p w14:paraId="211B438A" w14:textId="77777777" w:rsidR="00EA63E6" w:rsidRPr="00080A0B" w:rsidRDefault="00EA63E6" w:rsidP="0092170E">
            <w:r w:rsidRPr="00080A0B">
              <w:t>0,25</w:t>
            </w:r>
          </w:p>
        </w:tc>
      </w:tr>
      <w:tr w:rsidR="00EA63E6" w:rsidRPr="00080A0B" w14:paraId="4FF6C601" w14:textId="77777777" w:rsidTr="0092170E">
        <w:tc>
          <w:tcPr>
            <w:tcW w:w="1188" w:type="dxa"/>
            <w:vMerge w:val="restart"/>
            <w:shd w:val="clear" w:color="auto" w:fill="auto"/>
          </w:tcPr>
          <w:p w14:paraId="0A7FBCB2" w14:textId="77777777" w:rsidR="00EA63E6" w:rsidRPr="00080A0B" w:rsidRDefault="00EA63E6" w:rsidP="0092170E">
            <w:r w:rsidRPr="00080A0B">
              <w:lastRenderedPageBreak/>
              <w:t>4</w:t>
            </w:r>
          </w:p>
        </w:tc>
        <w:tc>
          <w:tcPr>
            <w:tcW w:w="7560" w:type="dxa"/>
            <w:shd w:val="clear" w:color="auto" w:fill="auto"/>
          </w:tcPr>
          <w:p w14:paraId="6176AEC3" w14:textId="77777777" w:rsidR="00EA63E6" w:rsidRPr="00080A0B" w:rsidRDefault="00EA63E6" w:rsidP="00F414A3">
            <w:pPr>
              <w:pStyle w:val="ListParagraph"/>
              <w:numPr>
                <w:ilvl w:val="0"/>
                <w:numId w:val="137"/>
              </w:numPr>
            </w:pPr>
            <w:r w:rsidRPr="00080A0B">
              <w:t>Tính diện tích ∆ABD</w:t>
            </w:r>
          </w:p>
          <w:p w14:paraId="211B4E3A" w14:textId="77777777" w:rsidR="00EA63E6" w:rsidRPr="00080A0B" w:rsidRDefault="005611EB" w:rsidP="0092170E">
            <w:pPr>
              <w:pStyle w:val="ListParagraph"/>
            </w:pPr>
            <w:r>
              <w:rPr>
                <w:position w:val="-24"/>
              </w:rPr>
              <w:pict w14:anchorId="6DC600E2">
                <v:shape id="_x0000_i2656" type="#_x0000_t75" style="width:126pt;height:31.5pt">
                  <v:imagedata r:id="rId1239" o:title=""/>
                </v:shape>
              </w:pict>
            </w:r>
          </w:p>
        </w:tc>
        <w:tc>
          <w:tcPr>
            <w:tcW w:w="1278" w:type="dxa"/>
            <w:shd w:val="clear" w:color="auto" w:fill="auto"/>
          </w:tcPr>
          <w:p w14:paraId="2F94C350" w14:textId="77777777" w:rsidR="00EA63E6" w:rsidRPr="00080A0B" w:rsidRDefault="00EA63E6" w:rsidP="0092170E"/>
          <w:p w14:paraId="7915AF66" w14:textId="77777777" w:rsidR="00EA63E6" w:rsidRPr="00080A0B" w:rsidRDefault="00EA63E6" w:rsidP="0092170E">
            <w:r w:rsidRPr="00080A0B">
              <w:t>1</w:t>
            </w:r>
          </w:p>
        </w:tc>
      </w:tr>
      <w:tr w:rsidR="00EA63E6" w:rsidRPr="00080A0B" w14:paraId="3D7EA34D" w14:textId="77777777" w:rsidTr="0092170E">
        <w:tc>
          <w:tcPr>
            <w:tcW w:w="1188" w:type="dxa"/>
            <w:vMerge/>
            <w:shd w:val="clear" w:color="auto" w:fill="auto"/>
          </w:tcPr>
          <w:p w14:paraId="4916E835" w14:textId="77777777" w:rsidR="00EA63E6" w:rsidRPr="00080A0B" w:rsidRDefault="00EA63E6" w:rsidP="0092170E"/>
        </w:tc>
        <w:tc>
          <w:tcPr>
            <w:tcW w:w="7560" w:type="dxa"/>
            <w:shd w:val="clear" w:color="auto" w:fill="auto"/>
          </w:tcPr>
          <w:p w14:paraId="0ED71CE9" w14:textId="77777777" w:rsidR="00EA63E6" w:rsidRPr="00080A0B" w:rsidRDefault="00EA63E6" w:rsidP="00F414A3">
            <w:pPr>
              <w:pStyle w:val="ListParagraph"/>
              <w:numPr>
                <w:ilvl w:val="0"/>
                <w:numId w:val="137"/>
              </w:numPr>
            </w:pPr>
            <w:r w:rsidRPr="00080A0B">
              <w:t>Chứng minh: MN // AD</w:t>
            </w:r>
          </w:p>
          <w:p w14:paraId="6D7CE072" w14:textId="77777777" w:rsidR="00EA63E6" w:rsidRPr="00080A0B" w:rsidRDefault="00EA63E6" w:rsidP="0092170E">
            <w:pPr>
              <w:pStyle w:val="ListParagraph"/>
            </w:pPr>
            <w:r w:rsidRPr="00080A0B">
              <w:t xml:space="preserve">Xét </w:t>
            </w:r>
            <w:r w:rsidR="005611EB">
              <w:rPr>
                <w:position w:val="-4"/>
              </w:rPr>
              <w:pict w14:anchorId="601CCAE5">
                <v:shape id="_x0000_i2657" type="#_x0000_t75" style="width:37.5pt;height:13.5pt">
                  <v:imagedata r:id="rId1240" o:title=""/>
                </v:shape>
              </w:pict>
            </w:r>
            <w:r w:rsidRPr="00080A0B">
              <w:t xml:space="preserve"> ta có: M là trung điểm của AH</w:t>
            </w:r>
          </w:p>
          <w:p w14:paraId="6ABB7264" w14:textId="77777777" w:rsidR="00EA63E6" w:rsidRPr="00080A0B" w:rsidRDefault="00EA63E6" w:rsidP="0092170E">
            <w:pPr>
              <w:pStyle w:val="ListParagraph"/>
            </w:pPr>
            <w:r w:rsidRPr="00080A0B">
              <w:t xml:space="preserve">                            N là trung điểm của DH</w:t>
            </w:r>
          </w:p>
          <w:p w14:paraId="342065A2" w14:textId="77777777" w:rsidR="00EA63E6" w:rsidRPr="00080A0B" w:rsidRDefault="00EA63E6" w:rsidP="00F414A3">
            <w:pPr>
              <w:pStyle w:val="ListParagraph"/>
              <w:numPr>
                <w:ilvl w:val="0"/>
                <w:numId w:val="138"/>
              </w:numPr>
            </w:pPr>
            <w:r w:rsidRPr="00080A0B">
              <w:t xml:space="preserve">MN là đường trung bình của </w:t>
            </w:r>
            <w:r w:rsidR="005611EB">
              <w:rPr>
                <w:position w:val="-4"/>
              </w:rPr>
              <w:pict w14:anchorId="4BA0A981">
                <v:shape id="_x0000_i2658" type="#_x0000_t75" style="width:37.5pt;height:13.5pt">
                  <v:imagedata r:id="rId1240" o:title=""/>
                </v:shape>
              </w:pict>
            </w:r>
          </w:p>
          <w:p w14:paraId="59E7C2A1" w14:textId="77777777" w:rsidR="00EA63E6" w:rsidRPr="00080A0B" w:rsidRDefault="00EA63E6" w:rsidP="00F414A3">
            <w:pPr>
              <w:pStyle w:val="ListParagraph"/>
              <w:numPr>
                <w:ilvl w:val="0"/>
                <w:numId w:val="138"/>
              </w:numPr>
            </w:pPr>
            <w:r w:rsidRPr="00080A0B">
              <w:t>MN // AD</w:t>
            </w:r>
          </w:p>
        </w:tc>
        <w:tc>
          <w:tcPr>
            <w:tcW w:w="1278" w:type="dxa"/>
            <w:shd w:val="clear" w:color="auto" w:fill="auto"/>
          </w:tcPr>
          <w:p w14:paraId="2B227EF8" w14:textId="77777777" w:rsidR="00EA63E6" w:rsidRPr="00080A0B" w:rsidRDefault="00EA63E6" w:rsidP="0092170E"/>
          <w:p w14:paraId="656DB9D2" w14:textId="77777777" w:rsidR="00EA63E6" w:rsidRPr="00080A0B" w:rsidRDefault="00EA63E6" w:rsidP="0092170E">
            <w:r w:rsidRPr="00080A0B">
              <w:t>1</w:t>
            </w:r>
          </w:p>
        </w:tc>
      </w:tr>
      <w:tr w:rsidR="00EA63E6" w:rsidRPr="00080A0B" w14:paraId="66A44FBD" w14:textId="77777777" w:rsidTr="0092170E">
        <w:tc>
          <w:tcPr>
            <w:tcW w:w="1188" w:type="dxa"/>
            <w:vMerge/>
            <w:shd w:val="clear" w:color="auto" w:fill="auto"/>
          </w:tcPr>
          <w:p w14:paraId="3E4B9E09" w14:textId="77777777" w:rsidR="00EA63E6" w:rsidRPr="00080A0B" w:rsidRDefault="00EA63E6" w:rsidP="0092170E"/>
        </w:tc>
        <w:tc>
          <w:tcPr>
            <w:tcW w:w="7560" w:type="dxa"/>
            <w:shd w:val="clear" w:color="auto" w:fill="auto"/>
          </w:tcPr>
          <w:p w14:paraId="75FA89AC" w14:textId="77777777" w:rsidR="00EA63E6" w:rsidRPr="00080A0B" w:rsidRDefault="00EA63E6" w:rsidP="00F414A3">
            <w:pPr>
              <w:pStyle w:val="ListParagraph"/>
              <w:numPr>
                <w:ilvl w:val="0"/>
                <w:numId w:val="137"/>
              </w:numPr>
            </w:pPr>
            <w:r w:rsidRPr="00080A0B">
              <w:t>Chứng minh:Tứ giác BINM là hình bình hành</w:t>
            </w:r>
          </w:p>
          <w:p w14:paraId="2780737D" w14:textId="77777777" w:rsidR="00EA63E6" w:rsidRPr="00080A0B" w:rsidRDefault="00EA63E6" w:rsidP="0092170E">
            <w:pPr>
              <w:ind w:left="360"/>
            </w:pPr>
            <w:r w:rsidRPr="00080A0B">
              <w:t>Xét tứ giác BINM ta có</w:t>
            </w:r>
          </w:p>
          <w:p w14:paraId="05DB3A63" w14:textId="77777777" w:rsidR="00EA63E6" w:rsidRPr="00080A0B" w:rsidRDefault="00EA63E6" w:rsidP="0092170E">
            <w:pPr>
              <w:ind w:left="360"/>
            </w:pPr>
            <w:r w:rsidRPr="00080A0B">
              <w:t>MN // AD ( cmt)</w:t>
            </w:r>
          </w:p>
          <w:p w14:paraId="465B8F61" w14:textId="77777777" w:rsidR="00EA63E6" w:rsidRPr="00080A0B" w:rsidRDefault="00EA63E6" w:rsidP="0092170E">
            <w:pPr>
              <w:ind w:left="360"/>
            </w:pPr>
            <w:r w:rsidRPr="00080A0B">
              <w:t>AD // BC ( tính chất HCN)</w:t>
            </w:r>
          </w:p>
          <w:p w14:paraId="4198448B" w14:textId="77777777" w:rsidR="00EA63E6" w:rsidRPr="00080A0B" w:rsidRDefault="00EA63E6" w:rsidP="00F414A3">
            <w:pPr>
              <w:pStyle w:val="ListParagraph"/>
              <w:numPr>
                <w:ilvl w:val="0"/>
                <w:numId w:val="138"/>
              </w:numPr>
            </w:pPr>
            <w:r w:rsidRPr="00080A0B">
              <w:t xml:space="preserve">MN // BC </w:t>
            </w:r>
          </w:p>
          <w:p w14:paraId="098A6D34" w14:textId="77777777" w:rsidR="00EA63E6" w:rsidRPr="00080A0B" w:rsidRDefault="00EA63E6" w:rsidP="0092170E">
            <w:pPr>
              <w:pStyle w:val="ListParagraph"/>
              <w:ind w:left="1080"/>
            </w:pPr>
            <w:r w:rsidRPr="00080A0B">
              <w:t xml:space="preserve">Mà I </w:t>
            </w:r>
            <w:r w:rsidR="005611EB">
              <w:rPr>
                <w:position w:val="-4"/>
              </w:rPr>
              <w:pict w14:anchorId="6D938C6F">
                <v:shape id="_x0000_i2659" type="#_x0000_t75" style="width:10.5pt;height:10.5pt">
                  <v:imagedata r:id="rId1241" o:title=""/>
                </v:shape>
              </w:pict>
            </w:r>
            <w:r w:rsidRPr="00080A0B">
              <w:t xml:space="preserve"> BC</w:t>
            </w:r>
          </w:p>
          <w:p w14:paraId="1E8C1C2A" w14:textId="77777777" w:rsidR="00EA63E6" w:rsidRPr="00080A0B" w:rsidRDefault="00EA63E6" w:rsidP="00F414A3">
            <w:pPr>
              <w:pStyle w:val="ListParagraph"/>
              <w:numPr>
                <w:ilvl w:val="0"/>
                <w:numId w:val="138"/>
              </w:numPr>
            </w:pPr>
            <w:r w:rsidRPr="00080A0B">
              <w:t>MN // BI              (1)</w:t>
            </w:r>
          </w:p>
          <w:p w14:paraId="00213A8C" w14:textId="77777777" w:rsidR="00EA63E6" w:rsidRPr="00080A0B" w:rsidRDefault="00EA63E6" w:rsidP="0092170E">
            <w:r w:rsidRPr="00080A0B">
              <w:t xml:space="preserve">     MN = ½ AD = 1/2BC ( Vì MN là đường trung bình của </w:t>
            </w:r>
            <w:r w:rsidR="005611EB">
              <w:rPr>
                <w:position w:val="-4"/>
              </w:rPr>
              <w:pict w14:anchorId="507F5E9B">
                <v:shape id="_x0000_i2660" type="#_x0000_t75" style="width:37.5pt;height:13.5pt">
                  <v:imagedata r:id="rId1240" o:title=""/>
                </v:shape>
              </w:pict>
            </w:r>
            <w:r w:rsidRPr="00080A0B">
              <w:t xml:space="preserve"> và AD = BC)</w:t>
            </w:r>
          </w:p>
          <w:p w14:paraId="15CFC4AF" w14:textId="77777777" w:rsidR="00EA63E6" w:rsidRPr="00080A0B" w:rsidRDefault="00EA63E6" w:rsidP="0092170E">
            <w:r w:rsidRPr="00080A0B">
              <w:t xml:space="preserve">      BI = ½ BC</w:t>
            </w:r>
          </w:p>
          <w:p w14:paraId="5EB92D6A" w14:textId="77777777" w:rsidR="00EA63E6" w:rsidRPr="00080A0B" w:rsidRDefault="00EA63E6" w:rsidP="00F414A3">
            <w:pPr>
              <w:pStyle w:val="ListParagraph"/>
              <w:numPr>
                <w:ilvl w:val="0"/>
                <w:numId w:val="138"/>
              </w:numPr>
            </w:pPr>
            <w:r w:rsidRPr="00080A0B">
              <w:t>MN = BI              (2)</w:t>
            </w:r>
          </w:p>
          <w:p w14:paraId="01101A6D" w14:textId="77777777" w:rsidR="00EA63E6" w:rsidRPr="00080A0B" w:rsidRDefault="00EA63E6" w:rsidP="0092170E">
            <w:r w:rsidRPr="00080A0B">
              <w:t>Từ (1) và (2) =&gt; Tứ giác BINM là hình bình hành( tg có hai cạnh đối song song và              bằng nhau)</w:t>
            </w:r>
          </w:p>
        </w:tc>
        <w:tc>
          <w:tcPr>
            <w:tcW w:w="1278" w:type="dxa"/>
            <w:shd w:val="clear" w:color="auto" w:fill="auto"/>
          </w:tcPr>
          <w:p w14:paraId="61D28842" w14:textId="77777777" w:rsidR="00EA63E6" w:rsidRPr="00080A0B" w:rsidRDefault="00EA63E6" w:rsidP="0092170E"/>
          <w:p w14:paraId="64C242D0" w14:textId="77777777" w:rsidR="00EA63E6" w:rsidRPr="00080A0B" w:rsidRDefault="00EA63E6" w:rsidP="0092170E"/>
          <w:p w14:paraId="0B8A0E04" w14:textId="77777777" w:rsidR="00EA63E6" w:rsidRPr="00080A0B" w:rsidRDefault="00EA63E6" w:rsidP="0092170E"/>
          <w:p w14:paraId="4A486ADF" w14:textId="77777777" w:rsidR="00EA63E6" w:rsidRPr="00080A0B" w:rsidRDefault="00EA63E6" w:rsidP="0092170E"/>
          <w:p w14:paraId="5738C86C" w14:textId="77777777" w:rsidR="00EA63E6" w:rsidRPr="00080A0B" w:rsidRDefault="00EA63E6" w:rsidP="0092170E"/>
          <w:p w14:paraId="386DC827" w14:textId="77777777" w:rsidR="00EA63E6" w:rsidRPr="00080A0B" w:rsidRDefault="00EA63E6" w:rsidP="0092170E">
            <w:r w:rsidRPr="00080A0B">
              <w:t>1</w:t>
            </w:r>
          </w:p>
        </w:tc>
      </w:tr>
    </w:tbl>
    <w:p w14:paraId="4894021E"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26370753" w14:textId="77777777" w:rsidTr="000531CD">
        <w:tc>
          <w:tcPr>
            <w:tcW w:w="3469" w:type="dxa"/>
            <w:tcBorders>
              <w:top w:val="single" w:sz="4" w:space="0" w:color="000000"/>
              <w:left w:val="single" w:sz="4" w:space="0" w:color="000000"/>
              <w:bottom w:val="single" w:sz="4" w:space="0" w:color="000000"/>
            </w:tcBorders>
            <w:shd w:val="clear" w:color="auto" w:fill="auto"/>
          </w:tcPr>
          <w:p w14:paraId="7122076C" w14:textId="77777777" w:rsidR="00B23E8E" w:rsidRPr="00080A0B" w:rsidRDefault="00B23E8E" w:rsidP="00B23E8E">
            <w:pPr>
              <w:spacing w:after="200" w:line="276" w:lineRule="auto"/>
              <w:jc w:val="center"/>
              <w:rPr>
                <w:b/>
                <w:color w:val="FF0000"/>
                <w:sz w:val="26"/>
                <w:szCs w:val="26"/>
              </w:rPr>
            </w:pPr>
            <w:r w:rsidRPr="00080A0B">
              <w:rPr>
                <w:b/>
                <w:color w:val="FF0000"/>
                <w:sz w:val="26"/>
                <w:szCs w:val="26"/>
              </w:rPr>
              <w:t>ĐỀ 4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183A1DC"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71E556DA" w14:textId="77777777" w:rsidR="00B23E8E" w:rsidRPr="00080A0B" w:rsidRDefault="00A32C05" w:rsidP="000531CD">
            <w:pPr>
              <w:jc w:val="center"/>
              <w:rPr>
                <w:b/>
                <w:color w:val="00B0F0"/>
                <w:sz w:val="26"/>
                <w:szCs w:val="26"/>
              </w:rPr>
            </w:pPr>
            <w:r>
              <w:rPr>
                <w:b/>
                <w:color w:val="00B0F0"/>
                <w:sz w:val="26"/>
                <w:szCs w:val="26"/>
              </w:rPr>
              <w:t>Môn TOÁN LỚP 8</w:t>
            </w:r>
          </w:p>
          <w:p w14:paraId="0641D28C"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2820B30D" w14:textId="77777777" w:rsidR="00B23E8E" w:rsidRPr="00080A0B" w:rsidRDefault="00B23E8E" w:rsidP="0092170E">
      <w:pPr>
        <w:spacing w:line="276" w:lineRule="auto"/>
        <w:jc w:val="both"/>
        <w:rPr>
          <w:b/>
          <w:u w:val="single"/>
        </w:rPr>
      </w:pPr>
    </w:p>
    <w:p w14:paraId="0981C089" w14:textId="77777777" w:rsidR="00EA63E6" w:rsidRPr="00080A0B" w:rsidRDefault="00EA63E6" w:rsidP="0092170E">
      <w:pPr>
        <w:spacing w:line="276" w:lineRule="auto"/>
        <w:jc w:val="both"/>
      </w:pPr>
      <w:r w:rsidRPr="00080A0B">
        <w:rPr>
          <w:b/>
          <w:u w:val="single"/>
        </w:rPr>
        <w:t>BÀI 1</w:t>
      </w:r>
      <w:r w:rsidRPr="00080A0B">
        <w:t xml:space="preserve"> (2đ) Thực hiện phép tính:</w:t>
      </w:r>
    </w:p>
    <w:p w14:paraId="51C3EDD5" w14:textId="77777777" w:rsidR="00EA63E6" w:rsidRPr="00080A0B" w:rsidRDefault="00EA63E6" w:rsidP="0092170E">
      <w:pPr>
        <w:tabs>
          <w:tab w:val="left" w:pos="4536"/>
        </w:tabs>
        <w:spacing w:line="276" w:lineRule="auto"/>
        <w:jc w:val="both"/>
      </w:pPr>
      <w:r w:rsidRPr="00080A0B">
        <w:t>a) (a – 3)</w:t>
      </w:r>
      <w:r w:rsidRPr="00080A0B">
        <w:rPr>
          <w:vertAlign w:val="superscript"/>
        </w:rPr>
        <w:t>2</w:t>
      </w:r>
      <w:r w:rsidRPr="00080A0B">
        <w:t xml:space="preserve"> + (a + 2)(a – 2) – 2a</w:t>
      </w:r>
      <w:r w:rsidRPr="00080A0B">
        <w:rPr>
          <w:vertAlign w:val="superscript"/>
        </w:rPr>
        <w:t>2</w:t>
      </w:r>
      <w:r w:rsidRPr="00080A0B">
        <w:tab/>
        <w:t xml:space="preserve">b) </w:t>
      </w:r>
      <w:r w:rsidR="005611EB">
        <w:rPr>
          <w:position w:val="-24"/>
        </w:rPr>
        <w:pict w14:anchorId="415D49E2">
          <v:shape id="_x0000_i2661" type="#_x0000_t75" style="width:114pt;height:33pt">
            <v:imagedata r:id="rId1242" o:title=""/>
          </v:shape>
        </w:pict>
      </w:r>
    </w:p>
    <w:p w14:paraId="6487E8B5" w14:textId="77777777"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14:paraId="4CF749E9" w14:textId="77777777" w:rsidR="00EA63E6" w:rsidRPr="00080A0B" w:rsidRDefault="00EA63E6" w:rsidP="0092170E">
      <w:pPr>
        <w:tabs>
          <w:tab w:val="left" w:pos="4536"/>
        </w:tabs>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r w:rsidRPr="00080A0B">
        <w:tab/>
        <w:t>b) 3x</w:t>
      </w:r>
      <w:r w:rsidRPr="00080A0B">
        <w:rPr>
          <w:vertAlign w:val="superscript"/>
        </w:rPr>
        <w:t>2</w:t>
      </w:r>
      <w:r w:rsidRPr="00080A0B">
        <w:t xml:space="preserve"> – 7x + 2</w:t>
      </w:r>
    </w:p>
    <w:p w14:paraId="45DB4789" w14:textId="77777777" w:rsidR="00EA63E6" w:rsidRPr="00080A0B" w:rsidRDefault="00EA63E6" w:rsidP="0092170E">
      <w:pPr>
        <w:spacing w:line="276" w:lineRule="auto"/>
        <w:jc w:val="both"/>
      </w:pPr>
      <w:r w:rsidRPr="00080A0B">
        <w:rPr>
          <w:b/>
          <w:u w:val="single"/>
        </w:rPr>
        <w:t>BÀI 3</w:t>
      </w:r>
      <w:r w:rsidRPr="00080A0B">
        <w:t xml:space="preserve"> (2đ) Tìm x, biết rằng:</w:t>
      </w:r>
    </w:p>
    <w:p w14:paraId="08542F16" w14:textId="77777777" w:rsidR="00EA63E6" w:rsidRPr="00080A0B" w:rsidRDefault="00EA63E6" w:rsidP="0092170E">
      <w:pPr>
        <w:tabs>
          <w:tab w:val="left" w:pos="4536"/>
        </w:tabs>
        <w:spacing w:line="276" w:lineRule="auto"/>
        <w:jc w:val="both"/>
      </w:pPr>
      <w:r w:rsidRPr="00080A0B">
        <w:t>a) (x + 1)</w:t>
      </w:r>
      <w:r w:rsidRPr="00080A0B">
        <w:rPr>
          <w:vertAlign w:val="superscript"/>
        </w:rPr>
        <w:t>3</w:t>
      </w:r>
      <w:r w:rsidRPr="00080A0B">
        <w:t xml:space="preserve"> – 3x(x – 4) + 15(1 – x) = 17</w:t>
      </w:r>
      <w:r w:rsidRPr="00080A0B">
        <w:tab/>
        <w:t>b) (2x – 1)</w:t>
      </w:r>
      <w:r w:rsidRPr="00080A0B">
        <w:rPr>
          <w:vertAlign w:val="superscript"/>
        </w:rPr>
        <w:t>2</w:t>
      </w:r>
      <w:r w:rsidRPr="00080A0B">
        <w:t xml:space="preserve"> = (x + 2)</w:t>
      </w:r>
      <w:r w:rsidRPr="00080A0B">
        <w:rPr>
          <w:vertAlign w:val="superscript"/>
        </w:rPr>
        <w:t>2</w:t>
      </w:r>
    </w:p>
    <w:p w14:paraId="209F0A14" w14:textId="77777777"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 xảy ra khi nào?</w:t>
      </w:r>
    </w:p>
    <w:p w14:paraId="105265C1" w14:textId="77777777" w:rsidR="00EA63E6" w:rsidRPr="00080A0B" w:rsidRDefault="00EA63E6" w:rsidP="0092170E">
      <w:pPr>
        <w:spacing w:line="276" w:lineRule="auto"/>
        <w:jc w:val="both"/>
      </w:pPr>
      <w:r w:rsidRPr="00080A0B">
        <w:rPr>
          <w:b/>
          <w:u w:val="single"/>
        </w:rPr>
        <w:t>BÀI 5</w:t>
      </w:r>
      <w:r w:rsidRPr="00080A0B">
        <w:t xml:space="preserve"> (3,5đ) Cho hình chữ nhật ABCD. Gọi E là trung điểm của DC. Từ E vẽ đường thẳng vuông góc với DC và cắt AB tại F.</w:t>
      </w:r>
    </w:p>
    <w:p w14:paraId="44165157" w14:textId="77777777" w:rsidR="00EA63E6" w:rsidRPr="00080A0B" w:rsidRDefault="00EA63E6" w:rsidP="0092170E">
      <w:pPr>
        <w:spacing w:line="276" w:lineRule="auto"/>
        <w:jc w:val="both"/>
      </w:pPr>
      <w:r w:rsidRPr="00080A0B">
        <w:t>a) Chứng minh: tứ giác ADEF là hình chữ nhật.</w:t>
      </w:r>
    </w:p>
    <w:p w14:paraId="273B413C" w14:textId="77777777" w:rsidR="00EA63E6" w:rsidRPr="00080A0B" w:rsidRDefault="00EA63E6" w:rsidP="0092170E">
      <w:pPr>
        <w:spacing w:line="276" w:lineRule="auto"/>
        <w:jc w:val="both"/>
      </w:pPr>
      <w:r w:rsidRPr="00080A0B">
        <w:t>b) Chứng minh: tứ giác AECF là hình bình hành.</w:t>
      </w:r>
    </w:p>
    <w:p w14:paraId="27427157" w14:textId="77777777" w:rsidR="00EA63E6" w:rsidRPr="00080A0B" w:rsidRDefault="00EA63E6" w:rsidP="0092170E">
      <w:pPr>
        <w:spacing w:line="276" w:lineRule="auto"/>
        <w:jc w:val="both"/>
      </w:pPr>
      <w:r w:rsidRPr="00080A0B">
        <w:t xml:space="preserve">c) Vẽ EH </w:t>
      </w:r>
      <w:r w:rsidRPr="00080A0B">
        <w:sym w:font="Symbol" w:char="F05E"/>
      </w:r>
      <w:r w:rsidRPr="00080A0B">
        <w:t xml:space="preserve"> FC tại H. Gọi Q, K lần lượt là trung điểm của FB và HC.</w:t>
      </w:r>
    </w:p>
    <w:p w14:paraId="3B02E894" w14:textId="77777777" w:rsidR="00EA63E6" w:rsidRPr="00080A0B" w:rsidRDefault="00EA63E6" w:rsidP="0092170E">
      <w:pPr>
        <w:spacing w:line="276" w:lineRule="auto"/>
        <w:jc w:val="both"/>
      </w:pPr>
      <w:r w:rsidRPr="00080A0B">
        <w:t xml:space="preserve">Chứng minh: QK </w:t>
      </w:r>
      <w:r w:rsidRPr="00080A0B">
        <w:sym w:font="Symbol" w:char="F05E"/>
      </w:r>
      <w:r w:rsidRPr="00080A0B">
        <w:t xml:space="preserve"> EK.</w:t>
      </w:r>
    </w:p>
    <w:p w14:paraId="79A144A9" w14:textId="77777777" w:rsidR="00EA63E6" w:rsidRPr="00080A0B" w:rsidRDefault="00EA63E6" w:rsidP="0092170E">
      <w:pPr>
        <w:spacing w:line="276" w:lineRule="auto"/>
        <w:jc w:val="both"/>
      </w:pPr>
      <w:r w:rsidRPr="00080A0B">
        <w:t>d) Biết DC = 14 (cm), AD = 5 (cm). Tính diện tích hình chữ nhật ADEF.</w:t>
      </w:r>
    </w:p>
    <w:p w14:paraId="3AD411DD" w14:textId="77777777" w:rsidR="00EA63E6" w:rsidRPr="00080A0B" w:rsidRDefault="00EA63E6" w:rsidP="0092170E">
      <w:p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4"/>
        <w:gridCol w:w="1189"/>
      </w:tblGrid>
      <w:tr w:rsidR="00EA63E6" w:rsidRPr="00080A0B" w14:paraId="3BC02406" w14:textId="77777777" w:rsidTr="0092170E">
        <w:tc>
          <w:tcPr>
            <w:tcW w:w="0" w:type="auto"/>
            <w:gridSpan w:val="2"/>
          </w:tcPr>
          <w:p w14:paraId="74BE1889" w14:textId="77777777" w:rsidR="00EA63E6" w:rsidRPr="00080A0B" w:rsidRDefault="00EA63E6" w:rsidP="00B23E8E">
            <w:pPr>
              <w:spacing w:line="276" w:lineRule="auto"/>
              <w:jc w:val="center"/>
              <w:rPr>
                <w:b/>
                <w:sz w:val="32"/>
              </w:rPr>
            </w:pPr>
            <w:r w:rsidRPr="00080A0B">
              <w:rPr>
                <w:b/>
                <w:sz w:val="32"/>
              </w:rPr>
              <w:t xml:space="preserve">ĐÁP ÁN </w:t>
            </w:r>
          </w:p>
        </w:tc>
      </w:tr>
      <w:tr w:rsidR="00EA63E6" w:rsidRPr="00080A0B" w14:paraId="277FFB9D" w14:textId="77777777" w:rsidTr="0092170E">
        <w:tc>
          <w:tcPr>
            <w:tcW w:w="0" w:type="auto"/>
          </w:tcPr>
          <w:p w14:paraId="5532D584" w14:textId="77777777" w:rsidR="00EA63E6" w:rsidRPr="00080A0B" w:rsidRDefault="00EA63E6" w:rsidP="0092170E">
            <w:pPr>
              <w:spacing w:line="276" w:lineRule="auto"/>
              <w:jc w:val="center"/>
              <w:rPr>
                <w:b/>
                <w:i/>
              </w:rPr>
            </w:pPr>
            <w:r w:rsidRPr="00080A0B">
              <w:rPr>
                <w:b/>
                <w:i/>
              </w:rPr>
              <w:t>NỘI DUNG</w:t>
            </w:r>
          </w:p>
        </w:tc>
        <w:tc>
          <w:tcPr>
            <w:tcW w:w="0" w:type="auto"/>
          </w:tcPr>
          <w:p w14:paraId="1A3612E8" w14:textId="77777777" w:rsidR="00EA63E6" w:rsidRPr="00080A0B" w:rsidRDefault="00EA63E6" w:rsidP="0092170E">
            <w:pPr>
              <w:spacing w:line="276" w:lineRule="auto"/>
              <w:jc w:val="center"/>
              <w:rPr>
                <w:b/>
                <w:i/>
              </w:rPr>
            </w:pPr>
            <w:r w:rsidRPr="00080A0B">
              <w:rPr>
                <w:b/>
                <w:i/>
              </w:rPr>
              <w:t>ĐIỂM</w:t>
            </w:r>
          </w:p>
        </w:tc>
      </w:tr>
      <w:tr w:rsidR="00EA63E6" w:rsidRPr="00080A0B" w14:paraId="0696A400" w14:textId="77777777" w:rsidTr="0092170E">
        <w:tc>
          <w:tcPr>
            <w:tcW w:w="0" w:type="auto"/>
          </w:tcPr>
          <w:p w14:paraId="73E48BC0" w14:textId="77777777" w:rsidR="00EA63E6" w:rsidRPr="00080A0B" w:rsidRDefault="00EA63E6" w:rsidP="0092170E">
            <w:pPr>
              <w:spacing w:line="276" w:lineRule="auto"/>
              <w:jc w:val="both"/>
            </w:pPr>
            <w:r w:rsidRPr="00080A0B">
              <w:rPr>
                <w:b/>
                <w:u w:val="single"/>
              </w:rPr>
              <w:t>BÀI 1</w:t>
            </w:r>
            <w:r w:rsidRPr="00080A0B">
              <w:t xml:space="preserve"> (2đ) Thực hiện phép tính</w:t>
            </w:r>
          </w:p>
          <w:p w14:paraId="21D23D29" w14:textId="77777777" w:rsidR="00EA63E6" w:rsidRPr="00080A0B" w:rsidRDefault="00EA63E6" w:rsidP="0092170E">
            <w:pPr>
              <w:spacing w:line="276" w:lineRule="auto"/>
              <w:jc w:val="both"/>
            </w:pPr>
            <w:r w:rsidRPr="00080A0B">
              <w:t>a) (a – 3)</w:t>
            </w:r>
            <w:r w:rsidRPr="00080A0B">
              <w:rPr>
                <w:vertAlign w:val="superscript"/>
              </w:rPr>
              <w:t>2</w:t>
            </w:r>
            <w:r w:rsidRPr="00080A0B">
              <w:t xml:space="preserve"> + (a + 2)(a – 2) – 2a</w:t>
            </w:r>
            <w:r w:rsidRPr="00080A0B">
              <w:rPr>
                <w:vertAlign w:val="superscript"/>
              </w:rPr>
              <w:t>2</w:t>
            </w:r>
          </w:p>
          <w:p w14:paraId="198123D7" w14:textId="77777777" w:rsidR="00EA63E6" w:rsidRPr="00080A0B" w:rsidRDefault="00EA63E6" w:rsidP="0092170E">
            <w:pPr>
              <w:spacing w:line="276" w:lineRule="auto"/>
              <w:jc w:val="both"/>
              <w:rPr>
                <w:vertAlign w:val="superscript"/>
              </w:rPr>
            </w:pPr>
            <w:r w:rsidRPr="00080A0B">
              <w:t>= a</w:t>
            </w:r>
            <w:r w:rsidRPr="00080A0B">
              <w:rPr>
                <w:vertAlign w:val="superscript"/>
              </w:rPr>
              <w:t>2</w:t>
            </w:r>
            <w:r w:rsidRPr="00080A0B">
              <w:t xml:space="preserve"> – 6a + 9 + a</w:t>
            </w:r>
            <w:r w:rsidRPr="00080A0B">
              <w:rPr>
                <w:vertAlign w:val="superscript"/>
              </w:rPr>
              <w:t>2</w:t>
            </w:r>
            <w:r w:rsidRPr="00080A0B">
              <w:t xml:space="preserve"> – 4 – 2a</w:t>
            </w:r>
            <w:r w:rsidRPr="00080A0B">
              <w:rPr>
                <w:vertAlign w:val="superscript"/>
              </w:rPr>
              <w:t>2</w:t>
            </w:r>
          </w:p>
        </w:tc>
        <w:tc>
          <w:tcPr>
            <w:tcW w:w="0" w:type="auto"/>
          </w:tcPr>
          <w:p w14:paraId="0A48AFB2" w14:textId="77777777" w:rsidR="00EA63E6" w:rsidRPr="00080A0B" w:rsidRDefault="00EA63E6" w:rsidP="0092170E">
            <w:pPr>
              <w:spacing w:line="276" w:lineRule="auto"/>
              <w:jc w:val="center"/>
            </w:pPr>
          </w:p>
          <w:p w14:paraId="2189092C" w14:textId="77777777" w:rsidR="00EA63E6" w:rsidRPr="00080A0B" w:rsidRDefault="00EA63E6" w:rsidP="0092170E">
            <w:pPr>
              <w:spacing w:line="276" w:lineRule="auto"/>
              <w:jc w:val="center"/>
            </w:pPr>
          </w:p>
          <w:p w14:paraId="213197BB" w14:textId="77777777" w:rsidR="00EA63E6" w:rsidRPr="00080A0B" w:rsidRDefault="00EA63E6" w:rsidP="0092170E">
            <w:pPr>
              <w:spacing w:line="276" w:lineRule="auto"/>
              <w:jc w:val="center"/>
            </w:pPr>
            <w:r w:rsidRPr="00080A0B">
              <w:t>0,5</w:t>
            </w:r>
          </w:p>
        </w:tc>
      </w:tr>
      <w:tr w:rsidR="00EA63E6" w:rsidRPr="00080A0B" w14:paraId="079C53D5" w14:textId="77777777" w:rsidTr="0092170E">
        <w:tc>
          <w:tcPr>
            <w:tcW w:w="0" w:type="auto"/>
          </w:tcPr>
          <w:p w14:paraId="5C1E36EA" w14:textId="77777777" w:rsidR="00EA63E6" w:rsidRPr="00080A0B" w:rsidRDefault="00EA63E6" w:rsidP="0092170E">
            <w:pPr>
              <w:spacing w:line="276" w:lineRule="auto"/>
              <w:jc w:val="both"/>
            </w:pPr>
            <w:r w:rsidRPr="00080A0B">
              <w:t>=</w:t>
            </w:r>
            <w:r w:rsidRPr="00080A0B">
              <w:sym w:font="Symbol" w:char="F02D"/>
            </w:r>
            <w:r w:rsidRPr="00080A0B">
              <w:t>6a + 5</w:t>
            </w:r>
          </w:p>
        </w:tc>
        <w:tc>
          <w:tcPr>
            <w:tcW w:w="0" w:type="auto"/>
          </w:tcPr>
          <w:p w14:paraId="0E2DA194" w14:textId="77777777" w:rsidR="00EA63E6" w:rsidRPr="00080A0B" w:rsidRDefault="00EA63E6" w:rsidP="0092170E">
            <w:pPr>
              <w:spacing w:line="276" w:lineRule="auto"/>
              <w:jc w:val="center"/>
            </w:pPr>
            <w:r w:rsidRPr="00080A0B">
              <w:t>0,5</w:t>
            </w:r>
          </w:p>
        </w:tc>
      </w:tr>
      <w:tr w:rsidR="00EA63E6" w:rsidRPr="00080A0B" w14:paraId="4E3F2E5D" w14:textId="77777777" w:rsidTr="0092170E">
        <w:tc>
          <w:tcPr>
            <w:tcW w:w="0" w:type="auto"/>
          </w:tcPr>
          <w:p w14:paraId="1348B42D" w14:textId="77777777" w:rsidR="00EA63E6" w:rsidRPr="00080A0B" w:rsidRDefault="00EA63E6" w:rsidP="0092170E">
            <w:pPr>
              <w:spacing w:line="276" w:lineRule="auto"/>
              <w:jc w:val="both"/>
            </w:pPr>
            <w:r w:rsidRPr="00080A0B">
              <w:lastRenderedPageBreak/>
              <w:t xml:space="preserve">b) </w:t>
            </w:r>
            <w:r w:rsidR="005611EB">
              <w:rPr>
                <w:position w:val="-24"/>
              </w:rPr>
              <w:pict w14:anchorId="32E83A52">
                <v:shape id="_x0000_i2662" type="#_x0000_t75" style="width:114pt;height:33pt">
                  <v:imagedata r:id="rId1243" o:title=""/>
                </v:shape>
              </w:pict>
            </w:r>
            <w:r w:rsidRPr="00080A0B">
              <w:tab/>
              <w:t xml:space="preserve">(điều kiện : x </w:t>
            </w:r>
            <w:r w:rsidRPr="00080A0B">
              <w:sym w:font="Symbol" w:char="F0B9"/>
            </w:r>
            <w:r w:rsidRPr="00080A0B">
              <w:sym w:font="Symbol" w:char="F0B1"/>
            </w:r>
            <w:r w:rsidRPr="00080A0B">
              <w:t xml:space="preserve"> 1)</w:t>
            </w:r>
          </w:p>
          <w:p w14:paraId="6734D2C0" w14:textId="77777777" w:rsidR="00EA63E6" w:rsidRPr="00080A0B" w:rsidRDefault="005611EB" w:rsidP="0092170E">
            <w:pPr>
              <w:spacing w:line="276" w:lineRule="auto"/>
              <w:jc w:val="both"/>
            </w:pPr>
            <w:r>
              <w:rPr>
                <w:position w:val="-64"/>
              </w:rPr>
              <w:pict w14:anchorId="12121FC1">
                <v:shape id="_x0000_i2663" type="#_x0000_t75" style="width:198pt;height:70.5pt">
                  <v:imagedata r:id="rId1244" o:title=""/>
                </v:shape>
              </w:pict>
            </w:r>
          </w:p>
        </w:tc>
        <w:tc>
          <w:tcPr>
            <w:tcW w:w="0" w:type="auto"/>
          </w:tcPr>
          <w:p w14:paraId="7085F6A0" w14:textId="77777777" w:rsidR="00EA63E6" w:rsidRPr="00080A0B" w:rsidRDefault="00EA63E6" w:rsidP="0092170E">
            <w:pPr>
              <w:spacing w:line="276" w:lineRule="auto"/>
              <w:jc w:val="center"/>
            </w:pPr>
          </w:p>
          <w:p w14:paraId="5E534106" w14:textId="77777777" w:rsidR="00EA63E6" w:rsidRPr="00080A0B" w:rsidRDefault="00EA63E6" w:rsidP="0092170E">
            <w:pPr>
              <w:spacing w:line="276" w:lineRule="auto"/>
              <w:jc w:val="center"/>
            </w:pPr>
          </w:p>
          <w:p w14:paraId="3AF26869" w14:textId="77777777" w:rsidR="00EA63E6" w:rsidRPr="00080A0B" w:rsidRDefault="00EA63E6" w:rsidP="0092170E">
            <w:pPr>
              <w:spacing w:line="276" w:lineRule="auto"/>
              <w:jc w:val="center"/>
            </w:pPr>
          </w:p>
          <w:p w14:paraId="009C46D6" w14:textId="77777777" w:rsidR="00EA63E6" w:rsidRPr="00080A0B" w:rsidRDefault="00EA63E6" w:rsidP="0092170E">
            <w:pPr>
              <w:spacing w:line="276" w:lineRule="auto"/>
              <w:jc w:val="center"/>
            </w:pPr>
          </w:p>
          <w:p w14:paraId="0656262F" w14:textId="77777777" w:rsidR="00EA63E6" w:rsidRPr="00080A0B" w:rsidRDefault="00EA63E6" w:rsidP="0092170E">
            <w:pPr>
              <w:spacing w:line="276" w:lineRule="auto"/>
              <w:jc w:val="center"/>
            </w:pPr>
          </w:p>
          <w:p w14:paraId="32039385" w14:textId="77777777" w:rsidR="00EA63E6" w:rsidRPr="00080A0B" w:rsidRDefault="00EA63E6" w:rsidP="0092170E">
            <w:pPr>
              <w:spacing w:line="276" w:lineRule="auto"/>
              <w:jc w:val="center"/>
            </w:pPr>
            <w:r w:rsidRPr="00080A0B">
              <w:t>0,25</w:t>
            </w:r>
          </w:p>
        </w:tc>
      </w:tr>
      <w:tr w:rsidR="00EA63E6" w:rsidRPr="00080A0B" w14:paraId="411E7F89" w14:textId="77777777" w:rsidTr="0092170E">
        <w:tc>
          <w:tcPr>
            <w:tcW w:w="0" w:type="auto"/>
          </w:tcPr>
          <w:p w14:paraId="68E2868E" w14:textId="77777777" w:rsidR="00EA63E6" w:rsidRPr="00080A0B" w:rsidRDefault="005611EB" w:rsidP="0092170E">
            <w:pPr>
              <w:spacing w:line="276" w:lineRule="auto"/>
              <w:jc w:val="both"/>
            </w:pPr>
            <w:r>
              <w:rPr>
                <w:position w:val="-28"/>
              </w:rPr>
              <w:pict w14:anchorId="5C58D8EC">
                <v:shape id="_x0000_i2664" type="#_x0000_t75" style="width:213pt;height:36pt">
                  <v:imagedata r:id="rId1245" o:title=""/>
                </v:shape>
              </w:pict>
            </w:r>
          </w:p>
        </w:tc>
        <w:tc>
          <w:tcPr>
            <w:tcW w:w="0" w:type="auto"/>
          </w:tcPr>
          <w:p w14:paraId="5550D2CC" w14:textId="77777777" w:rsidR="00EA63E6" w:rsidRPr="00080A0B" w:rsidRDefault="00EA63E6" w:rsidP="0092170E">
            <w:pPr>
              <w:spacing w:line="276" w:lineRule="auto"/>
              <w:jc w:val="center"/>
            </w:pPr>
          </w:p>
          <w:p w14:paraId="18B3B474" w14:textId="77777777" w:rsidR="00EA63E6" w:rsidRPr="00080A0B" w:rsidRDefault="00EA63E6" w:rsidP="0092170E">
            <w:pPr>
              <w:spacing w:line="276" w:lineRule="auto"/>
              <w:jc w:val="center"/>
            </w:pPr>
            <w:r w:rsidRPr="00080A0B">
              <w:t>0,25</w:t>
            </w:r>
          </w:p>
        </w:tc>
      </w:tr>
      <w:tr w:rsidR="00EA63E6" w:rsidRPr="00080A0B" w14:paraId="6B86A0D7" w14:textId="77777777" w:rsidTr="0092170E">
        <w:tc>
          <w:tcPr>
            <w:tcW w:w="0" w:type="auto"/>
          </w:tcPr>
          <w:p w14:paraId="4A0F89DA" w14:textId="77777777" w:rsidR="00EA63E6" w:rsidRPr="00080A0B" w:rsidRDefault="005611EB" w:rsidP="0092170E">
            <w:pPr>
              <w:spacing w:line="276" w:lineRule="auto"/>
              <w:jc w:val="both"/>
            </w:pPr>
            <w:r>
              <w:rPr>
                <w:position w:val="-28"/>
              </w:rPr>
              <w:pict w14:anchorId="5786BD36">
                <v:shape id="_x0000_i2665" type="#_x0000_t75" style="width:73.5pt;height:33pt">
                  <v:imagedata r:id="rId1246" o:title=""/>
                </v:shape>
              </w:pict>
            </w:r>
          </w:p>
        </w:tc>
        <w:tc>
          <w:tcPr>
            <w:tcW w:w="0" w:type="auto"/>
          </w:tcPr>
          <w:p w14:paraId="51285D4A" w14:textId="77777777" w:rsidR="00EA63E6" w:rsidRPr="00080A0B" w:rsidRDefault="00EA63E6" w:rsidP="0092170E">
            <w:pPr>
              <w:spacing w:line="276" w:lineRule="auto"/>
              <w:jc w:val="center"/>
            </w:pPr>
          </w:p>
          <w:p w14:paraId="148FCBB5" w14:textId="77777777" w:rsidR="00EA63E6" w:rsidRPr="00080A0B" w:rsidRDefault="00EA63E6" w:rsidP="0092170E">
            <w:pPr>
              <w:spacing w:line="276" w:lineRule="auto"/>
              <w:jc w:val="center"/>
            </w:pPr>
            <w:r w:rsidRPr="00080A0B">
              <w:t>0,25</w:t>
            </w:r>
          </w:p>
        </w:tc>
      </w:tr>
      <w:tr w:rsidR="00EA63E6" w:rsidRPr="00080A0B" w14:paraId="75B1E4B5" w14:textId="77777777" w:rsidTr="0092170E">
        <w:tc>
          <w:tcPr>
            <w:tcW w:w="0" w:type="auto"/>
          </w:tcPr>
          <w:p w14:paraId="26D539E4" w14:textId="77777777" w:rsidR="00EA63E6" w:rsidRPr="00080A0B" w:rsidRDefault="005611EB" w:rsidP="0092170E">
            <w:pPr>
              <w:spacing w:line="276" w:lineRule="auto"/>
              <w:jc w:val="both"/>
            </w:pPr>
            <w:r>
              <w:rPr>
                <w:position w:val="-24"/>
              </w:rPr>
              <w:pict w14:anchorId="67159489">
                <v:shape id="_x0000_i2666" type="#_x0000_t75" style="width:37.5pt;height:31.5pt">
                  <v:imagedata r:id="rId1247" o:title=""/>
                </v:shape>
              </w:pict>
            </w:r>
          </w:p>
        </w:tc>
        <w:tc>
          <w:tcPr>
            <w:tcW w:w="0" w:type="auto"/>
          </w:tcPr>
          <w:p w14:paraId="5D1A94F3" w14:textId="77777777" w:rsidR="00EA63E6" w:rsidRPr="00080A0B" w:rsidRDefault="00EA63E6" w:rsidP="0092170E">
            <w:pPr>
              <w:spacing w:line="276" w:lineRule="auto"/>
              <w:jc w:val="center"/>
            </w:pPr>
          </w:p>
          <w:p w14:paraId="5FD12629" w14:textId="77777777" w:rsidR="00EA63E6" w:rsidRPr="00080A0B" w:rsidRDefault="00EA63E6" w:rsidP="0092170E">
            <w:pPr>
              <w:spacing w:line="276" w:lineRule="auto"/>
              <w:jc w:val="center"/>
            </w:pPr>
            <w:r w:rsidRPr="00080A0B">
              <w:t>0,25</w:t>
            </w:r>
          </w:p>
        </w:tc>
      </w:tr>
      <w:tr w:rsidR="00EA63E6" w:rsidRPr="00080A0B" w14:paraId="3E18AA09" w14:textId="77777777" w:rsidTr="0092170E">
        <w:tc>
          <w:tcPr>
            <w:tcW w:w="0" w:type="auto"/>
          </w:tcPr>
          <w:p w14:paraId="449FF096" w14:textId="77777777"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14:paraId="46DD75A5" w14:textId="77777777" w:rsidR="00EA63E6" w:rsidRPr="00080A0B" w:rsidRDefault="00EA63E6" w:rsidP="0092170E">
            <w:pPr>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p>
          <w:p w14:paraId="38F71BE6" w14:textId="77777777" w:rsidR="00EA63E6" w:rsidRPr="00080A0B" w:rsidRDefault="00EA63E6" w:rsidP="0092170E">
            <w:pPr>
              <w:spacing w:line="276" w:lineRule="auto"/>
              <w:jc w:val="both"/>
            </w:pPr>
            <w:r w:rsidRPr="00080A0B">
              <w:t>= (x</w:t>
            </w:r>
            <w:r w:rsidRPr="00080A0B">
              <w:rPr>
                <w:vertAlign w:val="superscript"/>
              </w:rPr>
              <w:t>2</w:t>
            </w:r>
            <w:r w:rsidRPr="00080A0B">
              <w:t xml:space="preserve"> – 4x + 4) – y</w:t>
            </w:r>
            <w:r w:rsidRPr="00080A0B">
              <w:rPr>
                <w:vertAlign w:val="superscript"/>
              </w:rPr>
              <w:t>2</w:t>
            </w:r>
          </w:p>
        </w:tc>
        <w:tc>
          <w:tcPr>
            <w:tcW w:w="0" w:type="auto"/>
          </w:tcPr>
          <w:p w14:paraId="7AF6220A" w14:textId="77777777" w:rsidR="00EA63E6" w:rsidRPr="00080A0B" w:rsidRDefault="00EA63E6" w:rsidP="0092170E">
            <w:pPr>
              <w:spacing w:line="276" w:lineRule="auto"/>
              <w:jc w:val="center"/>
            </w:pPr>
          </w:p>
          <w:p w14:paraId="4F84D184" w14:textId="77777777" w:rsidR="00EA63E6" w:rsidRPr="00080A0B" w:rsidRDefault="00EA63E6" w:rsidP="0092170E">
            <w:pPr>
              <w:spacing w:line="276" w:lineRule="auto"/>
              <w:jc w:val="center"/>
            </w:pPr>
          </w:p>
          <w:p w14:paraId="3566A6C5" w14:textId="77777777" w:rsidR="00EA63E6" w:rsidRPr="00080A0B" w:rsidRDefault="00EA63E6" w:rsidP="0092170E">
            <w:pPr>
              <w:spacing w:line="276" w:lineRule="auto"/>
              <w:jc w:val="center"/>
            </w:pPr>
            <w:r w:rsidRPr="00080A0B">
              <w:t>0,25</w:t>
            </w:r>
          </w:p>
        </w:tc>
      </w:tr>
      <w:tr w:rsidR="00EA63E6" w:rsidRPr="00080A0B" w14:paraId="0C6FC583" w14:textId="77777777" w:rsidTr="0092170E">
        <w:tc>
          <w:tcPr>
            <w:tcW w:w="0" w:type="auto"/>
          </w:tcPr>
          <w:p w14:paraId="533FE646" w14:textId="77777777" w:rsidR="00EA63E6" w:rsidRPr="00080A0B" w:rsidRDefault="00EA63E6" w:rsidP="0092170E">
            <w:pPr>
              <w:spacing w:line="276" w:lineRule="auto"/>
              <w:jc w:val="both"/>
            </w:pPr>
            <w:r w:rsidRPr="00080A0B">
              <w:t>= (x – 2)</w:t>
            </w:r>
            <w:r w:rsidRPr="00080A0B">
              <w:rPr>
                <w:vertAlign w:val="superscript"/>
              </w:rPr>
              <w:t>2</w:t>
            </w:r>
            <w:r w:rsidRPr="00080A0B">
              <w:t xml:space="preserve"> – y</w:t>
            </w:r>
            <w:r w:rsidRPr="00080A0B">
              <w:rPr>
                <w:vertAlign w:val="superscript"/>
              </w:rPr>
              <w:t>2</w:t>
            </w:r>
          </w:p>
        </w:tc>
        <w:tc>
          <w:tcPr>
            <w:tcW w:w="0" w:type="auto"/>
          </w:tcPr>
          <w:p w14:paraId="5571DE73" w14:textId="77777777" w:rsidR="00EA63E6" w:rsidRPr="00080A0B" w:rsidRDefault="00EA63E6" w:rsidP="0092170E">
            <w:pPr>
              <w:spacing w:line="276" w:lineRule="auto"/>
              <w:jc w:val="center"/>
            </w:pPr>
            <w:r w:rsidRPr="00080A0B">
              <w:t>0,25</w:t>
            </w:r>
          </w:p>
        </w:tc>
      </w:tr>
      <w:tr w:rsidR="00EA63E6" w:rsidRPr="00080A0B" w14:paraId="1D82B074" w14:textId="77777777" w:rsidTr="0092170E">
        <w:tc>
          <w:tcPr>
            <w:tcW w:w="0" w:type="auto"/>
          </w:tcPr>
          <w:p w14:paraId="36F8DD00" w14:textId="77777777" w:rsidR="00EA63E6" w:rsidRPr="00080A0B" w:rsidRDefault="00EA63E6" w:rsidP="0092170E">
            <w:pPr>
              <w:spacing w:line="276" w:lineRule="auto"/>
              <w:jc w:val="both"/>
            </w:pPr>
            <w:r w:rsidRPr="00080A0B">
              <w:t>= (x – 2 + y)(x – 2 – y)</w:t>
            </w:r>
          </w:p>
        </w:tc>
        <w:tc>
          <w:tcPr>
            <w:tcW w:w="0" w:type="auto"/>
          </w:tcPr>
          <w:p w14:paraId="04431B80" w14:textId="77777777" w:rsidR="00EA63E6" w:rsidRPr="00080A0B" w:rsidRDefault="00EA63E6" w:rsidP="0092170E">
            <w:pPr>
              <w:spacing w:line="276" w:lineRule="auto"/>
              <w:jc w:val="center"/>
            </w:pPr>
            <w:r w:rsidRPr="00080A0B">
              <w:t>0,25 + 0,25</w:t>
            </w:r>
          </w:p>
        </w:tc>
      </w:tr>
      <w:tr w:rsidR="00EA63E6" w:rsidRPr="00080A0B" w14:paraId="7271901B" w14:textId="77777777" w:rsidTr="0092170E">
        <w:tc>
          <w:tcPr>
            <w:tcW w:w="0" w:type="auto"/>
          </w:tcPr>
          <w:p w14:paraId="39B81966" w14:textId="77777777" w:rsidR="00EA63E6" w:rsidRPr="00080A0B" w:rsidRDefault="00EA63E6" w:rsidP="0092170E">
            <w:pPr>
              <w:spacing w:line="276" w:lineRule="auto"/>
              <w:jc w:val="both"/>
            </w:pPr>
            <w:r w:rsidRPr="00080A0B">
              <w:t>b) 3x</w:t>
            </w:r>
            <w:r w:rsidRPr="00080A0B">
              <w:rPr>
                <w:vertAlign w:val="superscript"/>
              </w:rPr>
              <w:t>2</w:t>
            </w:r>
            <w:r w:rsidRPr="00080A0B">
              <w:t xml:space="preserve"> – 7x + 2</w:t>
            </w:r>
          </w:p>
          <w:p w14:paraId="66B32DED" w14:textId="77777777"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14:paraId="02F5CF11" w14:textId="77777777" w:rsidR="00EA63E6" w:rsidRPr="00080A0B" w:rsidRDefault="00EA63E6" w:rsidP="0092170E">
            <w:pPr>
              <w:spacing w:line="276" w:lineRule="auto"/>
              <w:jc w:val="center"/>
            </w:pPr>
          </w:p>
          <w:p w14:paraId="2B157D38" w14:textId="77777777" w:rsidR="00EA63E6" w:rsidRPr="00080A0B" w:rsidRDefault="00EA63E6" w:rsidP="0092170E">
            <w:pPr>
              <w:spacing w:line="276" w:lineRule="auto"/>
              <w:jc w:val="center"/>
            </w:pPr>
            <w:r w:rsidRPr="00080A0B">
              <w:t>0,25</w:t>
            </w:r>
          </w:p>
        </w:tc>
      </w:tr>
      <w:tr w:rsidR="00EA63E6" w:rsidRPr="00080A0B" w14:paraId="2362955F" w14:textId="77777777" w:rsidTr="0092170E">
        <w:tc>
          <w:tcPr>
            <w:tcW w:w="0" w:type="auto"/>
          </w:tcPr>
          <w:p w14:paraId="09B24696" w14:textId="77777777"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14:paraId="174A95D4" w14:textId="77777777" w:rsidR="00EA63E6" w:rsidRPr="00080A0B" w:rsidRDefault="00EA63E6" w:rsidP="0092170E">
            <w:pPr>
              <w:spacing w:line="276" w:lineRule="auto"/>
              <w:jc w:val="center"/>
            </w:pPr>
            <w:r w:rsidRPr="00080A0B">
              <w:t>0,25</w:t>
            </w:r>
          </w:p>
        </w:tc>
      </w:tr>
      <w:tr w:rsidR="00EA63E6" w:rsidRPr="00080A0B" w14:paraId="44796FE9" w14:textId="77777777" w:rsidTr="0092170E">
        <w:tc>
          <w:tcPr>
            <w:tcW w:w="0" w:type="auto"/>
          </w:tcPr>
          <w:p w14:paraId="18092F90" w14:textId="77777777" w:rsidR="00EA63E6" w:rsidRPr="00080A0B" w:rsidRDefault="00EA63E6" w:rsidP="0092170E">
            <w:pPr>
              <w:spacing w:line="276" w:lineRule="auto"/>
              <w:jc w:val="both"/>
            </w:pPr>
            <w:r w:rsidRPr="00080A0B">
              <w:t>= 3x(x – 2) – (x – 2)</w:t>
            </w:r>
          </w:p>
        </w:tc>
        <w:tc>
          <w:tcPr>
            <w:tcW w:w="0" w:type="auto"/>
          </w:tcPr>
          <w:p w14:paraId="337256D1" w14:textId="77777777" w:rsidR="00EA63E6" w:rsidRPr="00080A0B" w:rsidRDefault="00EA63E6" w:rsidP="0092170E">
            <w:pPr>
              <w:spacing w:line="276" w:lineRule="auto"/>
              <w:jc w:val="center"/>
            </w:pPr>
            <w:r w:rsidRPr="00080A0B">
              <w:t>0,25</w:t>
            </w:r>
          </w:p>
        </w:tc>
      </w:tr>
      <w:tr w:rsidR="00EA63E6" w:rsidRPr="00080A0B" w14:paraId="722B1D0E" w14:textId="77777777" w:rsidTr="0092170E">
        <w:tc>
          <w:tcPr>
            <w:tcW w:w="0" w:type="auto"/>
          </w:tcPr>
          <w:p w14:paraId="01C70B46" w14:textId="77777777" w:rsidR="00EA63E6" w:rsidRPr="00080A0B" w:rsidRDefault="00EA63E6" w:rsidP="0092170E">
            <w:pPr>
              <w:spacing w:line="276" w:lineRule="auto"/>
              <w:jc w:val="both"/>
            </w:pPr>
            <w:r w:rsidRPr="00080A0B">
              <w:t>= (x – 2)(3x – 1)</w:t>
            </w:r>
          </w:p>
        </w:tc>
        <w:tc>
          <w:tcPr>
            <w:tcW w:w="0" w:type="auto"/>
          </w:tcPr>
          <w:p w14:paraId="4C0836CC" w14:textId="77777777" w:rsidR="00EA63E6" w:rsidRPr="00080A0B" w:rsidRDefault="00EA63E6" w:rsidP="0092170E">
            <w:pPr>
              <w:spacing w:line="276" w:lineRule="auto"/>
              <w:jc w:val="center"/>
            </w:pPr>
            <w:r w:rsidRPr="00080A0B">
              <w:t>0,25</w:t>
            </w:r>
          </w:p>
        </w:tc>
      </w:tr>
      <w:tr w:rsidR="00EA63E6" w:rsidRPr="00080A0B" w14:paraId="492A8185" w14:textId="77777777" w:rsidTr="0092170E">
        <w:tc>
          <w:tcPr>
            <w:tcW w:w="0" w:type="auto"/>
          </w:tcPr>
          <w:p w14:paraId="7B0696F9" w14:textId="77777777" w:rsidR="00EA63E6" w:rsidRPr="00080A0B" w:rsidRDefault="00EA63E6" w:rsidP="0092170E">
            <w:pPr>
              <w:spacing w:line="276" w:lineRule="auto"/>
              <w:jc w:val="both"/>
            </w:pPr>
            <w:r w:rsidRPr="00080A0B">
              <w:rPr>
                <w:b/>
                <w:u w:val="single"/>
              </w:rPr>
              <w:t>BÀI 3</w:t>
            </w:r>
            <w:r w:rsidRPr="00080A0B">
              <w:t xml:space="preserve"> (2đ) Tìm x, biết rằng :</w:t>
            </w:r>
          </w:p>
          <w:p w14:paraId="46DAB615" w14:textId="77777777" w:rsidR="00EA63E6" w:rsidRPr="00080A0B" w:rsidRDefault="00EA63E6" w:rsidP="0092170E">
            <w:pPr>
              <w:spacing w:line="276" w:lineRule="auto"/>
              <w:jc w:val="both"/>
            </w:pPr>
            <w:r w:rsidRPr="00080A0B">
              <w:t>a) (x + 1)</w:t>
            </w:r>
            <w:r w:rsidRPr="00080A0B">
              <w:rPr>
                <w:vertAlign w:val="superscript"/>
              </w:rPr>
              <w:t>3</w:t>
            </w:r>
            <w:r w:rsidRPr="00080A0B">
              <w:t xml:space="preserve"> – 3x(x – 4) + 15(1 – x) = 17</w:t>
            </w:r>
          </w:p>
          <w:p w14:paraId="4F88258F" w14:textId="77777777" w:rsidR="00EA63E6" w:rsidRPr="00080A0B" w:rsidRDefault="00EA63E6" w:rsidP="0092170E">
            <w:pPr>
              <w:spacing w:line="276" w:lineRule="auto"/>
              <w:jc w:val="both"/>
            </w:pPr>
            <w:r w:rsidRPr="00080A0B">
              <w:sym w:font="Symbol" w:char="F0DB"/>
            </w:r>
            <w:r w:rsidRPr="00080A0B">
              <w:t>(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14:paraId="3515C84D" w14:textId="77777777" w:rsidR="00EA63E6" w:rsidRPr="00080A0B" w:rsidRDefault="00EA63E6" w:rsidP="0092170E">
            <w:pPr>
              <w:spacing w:line="276" w:lineRule="auto"/>
              <w:jc w:val="center"/>
            </w:pPr>
          </w:p>
          <w:p w14:paraId="1FB1F449" w14:textId="77777777" w:rsidR="00EA63E6" w:rsidRPr="00080A0B" w:rsidRDefault="00EA63E6" w:rsidP="0092170E">
            <w:pPr>
              <w:spacing w:line="276" w:lineRule="auto"/>
              <w:jc w:val="center"/>
            </w:pPr>
          </w:p>
          <w:p w14:paraId="08F564D9" w14:textId="77777777" w:rsidR="00EA63E6" w:rsidRPr="00080A0B" w:rsidRDefault="00EA63E6" w:rsidP="0092170E">
            <w:pPr>
              <w:spacing w:line="276" w:lineRule="auto"/>
              <w:jc w:val="center"/>
            </w:pPr>
            <w:r w:rsidRPr="00080A0B">
              <w:t>0,25</w:t>
            </w:r>
          </w:p>
        </w:tc>
      </w:tr>
      <w:tr w:rsidR="00EA63E6" w:rsidRPr="00080A0B" w14:paraId="7FCF9404" w14:textId="77777777" w:rsidTr="0092170E">
        <w:tc>
          <w:tcPr>
            <w:tcW w:w="0" w:type="auto"/>
          </w:tcPr>
          <w:p w14:paraId="7EB796FE" w14:textId="77777777"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14:paraId="642879A5" w14:textId="77777777" w:rsidR="00EA63E6" w:rsidRPr="00080A0B" w:rsidRDefault="00EA63E6" w:rsidP="0092170E">
            <w:pPr>
              <w:spacing w:line="276" w:lineRule="auto"/>
              <w:jc w:val="center"/>
            </w:pPr>
            <w:r w:rsidRPr="00080A0B">
              <w:t>0,25</w:t>
            </w:r>
          </w:p>
        </w:tc>
      </w:tr>
      <w:tr w:rsidR="00EA63E6" w:rsidRPr="00080A0B" w14:paraId="44D169DE" w14:textId="77777777" w:rsidTr="0092170E">
        <w:tc>
          <w:tcPr>
            <w:tcW w:w="0" w:type="auto"/>
          </w:tcPr>
          <w:p w14:paraId="596E5EEE" w14:textId="77777777"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6 = 17</w:t>
            </w:r>
          </w:p>
          <w:p w14:paraId="7A3CA580" w14:textId="77777777"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w:t>
            </w:r>
          </w:p>
        </w:tc>
        <w:tc>
          <w:tcPr>
            <w:tcW w:w="0" w:type="auto"/>
          </w:tcPr>
          <w:p w14:paraId="03A625ED" w14:textId="77777777" w:rsidR="00EA63E6" w:rsidRPr="00080A0B" w:rsidRDefault="00EA63E6" w:rsidP="0092170E">
            <w:pPr>
              <w:spacing w:line="276" w:lineRule="auto"/>
              <w:jc w:val="center"/>
            </w:pPr>
          </w:p>
          <w:p w14:paraId="1809A37B" w14:textId="77777777" w:rsidR="00EA63E6" w:rsidRPr="00080A0B" w:rsidRDefault="00EA63E6" w:rsidP="0092170E">
            <w:pPr>
              <w:spacing w:line="276" w:lineRule="auto"/>
              <w:jc w:val="center"/>
            </w:pPr>
            <w:r w:rsidRPr="00080A0B">
              <w:t>0,25</w:t>
            </w:r>
          </w:p>
        </w:tc>
      </w:tr>
      <w:tr w:rsidR="00EA63E6" w:rsidRPr="00080A0B" w14:paraId="0430DE9F" w14:textId="77777777" w:rsidTr="0092170E">
        <w:tc>
          <w:tcPr>
            <w:tcW w:w="0" w:type="auto"/>
          </w:tcPr>
          <w:p w14:paraId="30D74EBA" w14:textId="77777777" w:rsidR="00EA63E6" w:rsidRPr="00080A0B" w:rsidRDefault="00EA63E6" w:rsidP="0092170E">
            <w:pPr>
              <w:spacing w:line="276" w:lineRule="auto"/>
              <w:jc w:val="both"/>
            </w:pPr>
            <w:r w:rsidRPr="00080A0B">
              <w:sym w:font="Symbol" w:char="F0DB"/>
            </w:r>
            <w:r w:rsidRPr="00080A0B">
              <w:t xml:space="preserve"> x = 1</w:t>
            </w:r>
          </w:p>
        </w:tc>
        <w:tc>
          <w:tcPr>
            <w:tcW w:w="0" w:type="auto"/>
          </w:tcPr>
          <w:p w14:paraId="4EF410AF" w14:textId="77777777" w:rsidR="00EA63E6" w:rsidRPr="00080A0B" w:rsidRDefault="00EA63E6" w:rsidP="0092170E">
            <w:pPr>
              <w:spacing w:line="276" w:lineRule="auto"/>
              <w:jc w:val="center"/>
            </w:pPr>
            <w:r w:rsidRPr="00080A0B">
              <w:t>0,25</w:t>
            </w:r>
          </w:p>
        </w:tc>
      </w:tr>
      <w:tr w:rsidR="00EA63E6" w:rsidRPr="00080A0B" w14:paraId="391F3102" w14:textId="77777777" w:rsidTr="0092170E">
        <w:tc>
          <w:tcPr>
            <w:tcW w:w="0" w:type="auto"/>
          </w:tcPr>
          <w:p w14:paraId="61D93374" w14:textId="77777777" w:rsidR="00EA63E6" w:rsidRPr="00080A0B" w:rsidRDefault="00EA63E6" w:rsidP="0092170E">
            <w:pPr>
              <w:tabs>
                <w:tab w:val="left" w:pos="4536"/>
              </w:tabs>
              <w:spacing w:line="276" w:lineRule="auto"/>
              <w:jc w:val="both"/>
            </w:pPr>
            <w:r w:rsidRPr="00080A0B">
              <w:t>b) (2x – 1)</w:t>
            </w:r>
            <w:r w:rsidRPr="00080A0B">
              <w:rPr>
                <w:vertAlign w:val="superscript"/>
              </w:rPr>
              <w:t>2</w:t>
            </w:r>
            <w:r w:rsidRPr="00080A0B">
              <w:t xml:space="preserve"> = (x + 2)</w:t>
            </w:r>
            <w:r w:rsidRPr="00080A0B">
              <w:rPr>
                <w:vertAlign w:val="superscript"/>
              </w:rPr>
              <w:t>2</w:t>
            </w:r>
          </w:p>
          <w:p w14:paraId="6497E419" w14:textId="77777777" w:rsidR="00EA63E6" w:rsidRPr="00080A0B" w:rsidRDefault="00EA63E6" w:rsidP="0092170E">
            <w:pPr>
              <w:tabs>
                <w:tab w:val="left" w:pos="4536"/>
              </w:tabs>
              <w:spacing w:line="276" w:lineRule="auto"/>
              <w:jc w:val="both"/>
            </w:pPr>
            <w:r w:rsidRPr="00080A0B">
              <w:sym w:font="Symbol" w:char="F0DB"/>
            </w:r>
            <w:r w:rsidRPr="00080A0B">
              <w:t xml:space="preserve"> (2x – 1)</w:t>
            </w:r>
            <w:r w:rsidRPr="00080A0B">
              <w:rPr>
                <w:vertAlign w:val="superscript"/>
              </w:rPr>
              <w:t>2</w:t>
            </w:r>
            <w:r w:rsidRPr="00080A0B">
              <w:t>– (x + 2)</w:t>
            </w:r>
            <w:r w:rsidRPr="00080A0B">
              <w:rPr>
                <w:vertAlign w:val="superscript"/>
              </w:rPr>
              <w:t>2</w:t>
            </w:r>
            <w:r w:rsidRPr="00080A0B">
              <w:t xml:space="preserve"> = 0</w:t>
            </w:r>
          </w:p>
          <w:p w14:paraId="32166FB2" w14:textId="77777777" w:rsidR="00EA63E6" w:rsidRPr="00080A0B" w:rsidRDefault="00EA63E6" w:rsidP="0092170E">
            <w:pPr>
              <w:tabs>
                <w:tab w:val="left" w:pos="4536"/>
              </w:tabs>
              <w:spacing w:line="276" w:lineRule="auto"/>
              <w:jc w:val="both"/>
            </w:pPr>
            <w:r w:rsidRPr="00080A0B">
              <w:sym w:font="Symbol" w:char="F0DB"/>
            </w:r>
            <w:r w:rsidRPr="00080A0B">
              <w:t xml:space="preserve"> (2x – 1 + x +2)(2x – 1 – x – 2) = 0</w:t>
            </w:r>
          </w:p>
          <w:p w14:paraId="21C7C6A0" w14:textId="77777777" w:rsidR="00EA63E6" w:rsidRPr="00080A0B" w:rsidRDefault="00EA63E6" w:rsidP="0092170E">
            <w:pPr>
              <w:tabs>
                <w:tab w:val="left" w:pos="4536"/>
              </w:tabs>
              <w:spacing w:line="276" w:lineRule="auto"/>
              <w:jc w:val="both"/>
            </w:pPr>
            <w:r w:rsidRPr="00080A0B">
              <w:sym w:font="Symbol" w:char="F0DB"/>
            </w:r>
            <w:r w:rsidRPr="00080A0B">
              <w:t xml:space="preserve"> (3x +1)(x – 3) = 0</w:t>
            </w:r>
          </w:p>
        </w:tc>
        <w:tc>
          <w:tcPr>
            <w:tcW w:w="0" w:type="auto"/>
          </w:tcPr>
          <w:p w14:paraId="081B9C21" w14:textId="77777777" w:rsidR="00EA63E6" w:rsidRPr="00080A0B" w:rsidRDefault="00EA63E6" w:rsidP="0092170E">
            <w:pPr>
              <w:spacing w:line="276" w:lineRule="auto"/>
              <w:jc w:val="center"/>
            </w:pPr>
          </w:p>
          <w:p w14:paraId="264153B7" w14:textId="77777777" w:rsidR="00EA63E6" w:rsidRPr="00080A0B" w:rsidRDefault="00EA63E6" w:rsidP="0092170E">
            <w:pPr>
              <w:spacing w:line="276" w:lineRule="auto"/>
              <w:jc w:val="center"/>
            </w:pPr>
          </w:p>
          <w:p w14:paraId="33355006" w14:textId="77777777" w:rsidR="00EA63E6" w:rsidRPr="00080A0B" w:rsidRDefault="00EA63E6" w:rsidP="0092170E">
            <w:pPr>
              <w:spacing w:line="276" w:lineRule="auto"/>
              <w:jc w:val="center"/>
            </w:pPr>
            <w:r w:rsidRPr="00080A0B">
              <w:t>0,25</w:t>
            </w:r>
          </w:p>
          <w:p w14:paraId="1F4BC708" w14:textId="77777777" w:rsidR="00EA63E6" w:rsidRPr="00080A0B" w:rsidRDefault="00EA63E6" w:rsidP="0092170E">
            <w:pPr>
              <w:spacing w:line="276" w:lineRule="auto"/>
              <w:jc w:val="center"/>
            </w:pPr>
            <w:r w:rsidRPr="00080A0B">
              <w:t>0,25</w:t>
            </w:r>
          </w:p>
        </w:tc>
      </w:tr>
      <w:tr w:rsidR="00EA63E6" w:rsidRPr="00080A0B" w14:paraId="0DA63181" w14:textId="77777777" w:rsidTr="0092170E">
        <w:tc>
          <w:tcPr>
            <w:tcW w:w="0" w:type="auto"/>
          </w:tcPr>
          <w:p w14:paraId="7CA7EEEB" w14:textId="77777777" w:rsidR="00EA63E6" w:rsidRPr="00080A0B" w:rsidRDefault="00EA63E6" w:rsidP="0092170E">
            <w:pPr>
              <w:tabs>
                <w:tab w:val="left" w:pos="4536"/>
              </w:tabs>
              <w:spacing w:line="276" w:lineRule="auto"/>
              <w:jc w:val="both"/>
            </w:pPr>
            <w:r w:rsidRPr="00080A0B">
              <w:sym w:font="Symbol" w:char="F0DB"/>
            </w:r>
            <w:r w:rsidRPr="00080A0B">
              <w:t xml:space="preserve"> 3x + 1 = 0 hoặc x – 3 = 0 </w:t>
            </w:r>
          </w:p>
        </w:tc>
        <w:tc>
          <w:tcPr>
            <w:tcW w:w="0" w:type="auto"/>
          </w:tcPr>
          <w:p w14:paraId="51859B5D" w14:textId="77777777" w:rsidR="00EA63E6" w:rsidRPr="00080A0B" w:rsidRDefault="00EA63E6" w:rsidP="0092170E">
            <w:pPr>
              <w:spacing w:line="276" w:lineRule="auto"/>
              <w:jc w:val="center"/>
            </w:pPr>
            <w:r w:rsidRPr="00080A0B">
              <w:t>0,25</w:t>
            </w:r>
          </w:p>
        </w:tc>
      </w:tr>
      <w:tr w:rsidR="00EA63E6" w:rsidRPr="00080A0B" w14:paraId="156E17D5" w14:textId="77777777" w:rsidTr="0092170E">
        <w:tc>
          <w:tcPr>
            <w:tcW w:w="0" w:type="auto"/>
          </w:tcPr>
          <w:p w14:paraId="3BC5D8DC" w14:textId="77777777" w:rsidR="00EA63E6" w:rsidRPr="00080A0B" w:rsidRDefault="00EA63E6" w:rsidP="0092170E">
            <w:pPr>
              <w:tabs>
                <w:tab w:val="left" w:pos="4536"/>
              </w:tabs>
              <w:spacing w:line="276" w:lineRule="auto"/>
              <w:jc w:val="both"/>
            </w:pPr>
            <w:r w:rsidRPr="00080A0B">
              <w:sym w:font="Symbol" w:char="F0DB"/>
            </w:r>
            <w:r w:rsidRPr="00080A0B">
              <w:t xml:space="preserve">  x = </w:t>
            </w:r>
            <w:r w:rsidR="005611EB">
              <w:rPr>
                <w:position w:val="-24"/>
              </w:rPr>
              <w:pict w14:anchorId="41F03665">
                <v:shape id="_x0000_i2667" type="#_x0000_t75" style="width:18pt;height:31.5pt">
                  <v:imagedata r:id="rId1248" o:title=""/>
                </v:shape>
              </w:pict>
            </w:r>
            <w:r w:rsidRPr="00080A0B">
              <w:t xml:space="preserve"> hoặc x = 3</w:t>
            </w:r>
          </w:p>
        </w:tc>
        <w:tc>
          <w:tcPr>
            <w:tcW w:w="0" w:type="auto"/>
          </w:tcPr>
          <w:p w14:paraId="301D5633" w14:textId="77777777" w:rsidR="00EA63E6" w:rsidRPr="00080A0B" w:rsidRDefault="00EA63E6" w:rsidP="0092170E">
            <w:pPr>
              <w:spacing w:line="276" w:lineRule="auto"/>
              <w:jc w:val="center"/>
            </w:pPr>
          </w:p>
          <w:p w14:paraId="7080BA0A" w14:textId="77777777" w:rsidR="00EA63E6" w:rsidRPr="00080A0B" w:rsidRDefault="00EA63E6" w:rsidP="0092170E">
            <w:pPr>
              <w:spacing w:line="276" w:lineRule="auto"/>
              <w:jc w:val="center"/>
            </w:pPr>
            <w:r w:rsidRPr="00080A0B">
              <w:t>0,25</w:t>
            </w:r>
          </w:p>
        </w:tc>
      </w:tr>
      <w:tr w:rsidR="00EA63E6" w:rsidRPr="00080A0B" w14:paraId="39D5ABAB" w14:textId="77777777" w:rsidTr="0092170E">
        <w:tc>
          <w:tcPr>
            <w:tcW w:w="0" w:type="auto"/>
          </w:tcPr>
          <w:p w14:paraId="3B950625" w14:textId="77777777"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xảy ra khi nào?</w:t>
            </w:r>
          </w:p>
          <w:p w14:paraId="5F198305" w14:textId="77777777" w:rsidR="00EA63E6" w:rsidRPr="00080A0B" w:rsidRDefault="00EA63E6" w:rsidP="0092170E">
            <w:pPr>
              <w:spacing w:line="276" w:lineRule="auto"/>
              <w:jc w:val="both"/>
            </w:pPr>
            <w:r w:rsidRPr="00080A0B">
              <w:t>Ta có: A = y(4 – 3y) = 4y – 3y</w:t>
            </w:r>
            <w:r w:rsidRPr="00080A0B">
              <w:rPr>
                <w:vertAlign w:val="superscript"/>
              </w:rPr>
              <w:t>2</w:t>
            </w:r>
            <w:r w:rsidRPr="00080A0B">
              <w:t xml:space="preserve"> = </w:t>
            </w:r>
            <w:r w:rsidR="005611EB">
              <w:rPr>
                <w:position w:val="-28"/>
              </w:rPr>
              <w:pict w14:anchorId="37638660">
                <v:shape id="_x0000_i2668" type="#_x0000_t75" style="width:67.5pt;height:34.5pt">
                  <v:imagedata r:id="rId1249" o:title=""/>
                </v:shape>
              </w:pict>
            </w:r>
            <w:r w:rsidRPr="00080A0B">
              <w:t xml:space="preserve"> = </w:t>
            </w:r>
            <w:r w:rsidR="005611EB">
              <w:rPr>
                <w:position w:val="-36"/>
              </w:rPr>
              <w:pict w14:anchorId="0026E7DF">
                <v:shape id="_x0000_i2669" type="#_x0000_t75" style="width:90pt;height:42pt">
                  <v:imagedata r:id="rId1250" o:title=""/>
                </v:shape>
              </w:pict>
            </w:r>
          </w:p>
          <w:p w14:paraId="70C43EE4" w14:textId="77777777" w:rsidR="00EA63E6" w:rsidRPr="00080A0B" w:rsidRDefault="005611EB" w:rsidP="0092170E">
            <w:pPr>
              <w:spacing w:line="276" w:lineRule="auto"/>
              <w:jc w:val="both"/>
            </w:pPr>
            <w:r>
              <w:rPr>
                <w:position w:val="-28"/>
              </w:rPr>
              <w:pict w14:anchorId="6F9A0510">
                <v:shape id="_x0000_i2670" type="#_x0000_t75" style="width:87pt;height:37.5pt">
                  <v:imagedata r:id="rId1251" o:title=""/>
                </v:shape>
              </w:pict>
            </w:r>
          </w:p>
        </w:tc>
        <w:tc>
          <w:tcPr>
            <w:tcW w:w="0" w:type="auto"/>
          </w:tcPr>
          <w:p w14:paraId="33AD9622" w14:textId="77777777" w:rsidR="00EA63E6" w:rsidRPr="00080A0B" w:rsidRDefault="00EA63E6" w:rsidP="0092170E">
            <w:pPr>
              <w:spacing w:line="276" w:lineRule="auto"/>
              <w:jc w:val="center"/>
            </w:pPr>
          </w:p>
          <w:p w14:paraId="25656002" w14:textId="77777777" w:rsidR="00EA63E6" w:rsidRPr="00080A0B" w:rsidRDefault="00EA63E6" w:rsidP="0092170E">
            <w:pPr>
              <w:spacing w:line="276" w:lineRule="auto"/>
              <w:jc w:val="center"/>
            </w:pPr>
          </w:p>
          <w:p w14:paraId="3D20F568" w14:textId="77777777" w:rsidR="00EA63E6" w:rsidRPr="00080A0B" w:rsidRDefault="00EA63E6" w:rsidP="0092170E">
            <w:pPr>
              <w:spacing w:line="276" w:lineRule="auto"/>
              <w:jc w:val="center"/>
            </w:pPr>
          </w:p>
          <w:p w14:paraId="347377F7" w14:textId="77777777" w:rsidR="00EA63E6" w:rsidRPr="00080A0B" w:rsidRDefault="00EA63E6" w:rsidP="0092170E">
            <w:pPr>
              <w:spacing w:line="276" w:lineRule="auto"/>
              <w:jc w:val="center"/>
            </w:pPr>
          </w:p>
          <w:p w14:paraId="4CCE08C2" w14:textId="77777777" w:rsidR="00EA63E6" w:rsidRPr="00080A0B" w:rsidRDefault="00EA63E6" w:rsidP="0092170E">
            <w:pPr>
              <w:spacing w:line="276" w:lineRule="auto"/>
              <w:jc w:val="center"/>
            </w:pPr>
          </w:p>
          <w:p w14:paraId="1732E600" w14:textId="77777777" w:rsidR="00EA63E6" w:rsidRPr="00080A0B" w:rsidRDefault="00EA63E6" w:rsidP="0092170E">
            <w:pPr>
              <w:spacing w:line="276" w:lineRule="auto"/>
              <w:jc w:val="center"/>
            </w:pPr>
          </w:p>
          <w:p w14:paraId="16AE5A94" w14:textId="77777777" w:rsidR="00EA63E6" w:rsidRPr="00080A0B" w:rsidRDefault="00EA63E6" w:rsidP="0092170E">
            <w:pPr>
              <w:spacing w:line="276" w:lineRule="auto"/>
              <w:jc w:val="center"/>
            </w:pPr>
            <w:r w:rsidRPr="00080A0B">
              <w:t>0,25</w:t>
            </w:r>
          </w:p>
        </w:tc>
      </w:tr>
      <w:tr w:rsidR="00EA63E6" w:rsidRPr="00080A0B" w14:paraId="35C49746" w14:textId="77777777" w:rsidTr="0092170E">
        <w:tc>
          <w:tcPr>
            <w:tcW w:w="0" w:type="auto"/>
          </w:tcPr>
          <w:p w14:paraId="55279909" w14:textId="77777777" w:rsidR="00EA63E6" w:rsidRPr="00080A0B" w:rsidRDefault="00EA63E6" w:rsidP="0092170E">
            <w:pPr>
              <w:spacing w:line="276" w:lineRule="auto"/>
              <w:jc w:val="both"/>
            </w:pPr>
            <w:r w:rsidRPr="00080A0B">
              <w:lastRenderedPageBreak/>
              <w:t xml:space="preserve">Vì </w:t>
            </w:r>
            <w:r w:rsidR="005611EB">
              <w:rPr>
                <w:position w:val="-28"/>
              </w:rPr>
              <w:pict w14:anchorId="02C139B8">
                <v:shape id="_x0000_i2671" type="#_x0000_t75" style="width:78pt;height:37.5pt">
                  <v:imagedata r:id="rId1252" o:title=""/>
                </v:shape>
              </w:pict>
            </w:r>
            <w:r w:rsidRPr="00080A0B">
              <w:t xml:space="preserve">, </w:t>
            </w:r>
            <w:r w:rsidRPr="00080A0B">
              <w:sym w:font="Symbol" w:char="F022"/>
            </w:r>
            <w:r w:rsidRPr="00080A0B">
              <w:t>x</w:t>
            </w:r>
          </w:p>
          <w:p w14:paraId="6B26C6E8" w14:textId="77777777" w:rsidR="00EA63E6" w:rsidRPr="00080A0B" w:rsidRDefault="00EA63E6" w:rsidP="0092170E">
            <w:pPr>
              <w:spacing w:line="276" w:lineRule="auto"/>
              <w:jc w:val="both"/>
            </w:pPr>
            <w:r w:rsidRPr="00080A0B">
              <w:t xml:space="preserve">nên </w:t>
            </w:r>
            <w:r w:rsidR="005611EB">
              <w:rPr>
                <w:position w:val="-28"/>
              </w:rPr>
              <w:pict w14:anchorId="49CFEFEE">
                <v:shape id="_x0000_i2672" type="#_x0000_t75" style="width:100.5pt;height:37.5pt">
                  <v:imagedata r:id="rId1253" o:title=""/>
                </v:shape>
              </w:pict>
            </w:r>
            <w:r w:rsidRPr="00080A0B">
              <w:t xml:space="preserve">, </w:t>
            </w:r>
            <w:r w:rsidRPr="00080A0B">
              <w:sym w:font="Symbol" w:char="F022"/>
            </w:r>
            <w:r w:rsidRPr="00080A0B">
              <w:t>x</w:t>
            </w:r>
          </w:p>
          <w:p w14:paraId="49A9ADEA" w14:textId="77777777" w:rsidR="00EA63E6" w:rsidRPr="00080A0B" w:rsidRDefault="00EA63E6" w:rsidP="0092170E">
            <w:pPr>
              <w:spacing w:line="276" w:lineRule="auto"/>
              <w:jc w:val="both"/>
            </w:pPr>
            <w:r w:rsidRPr="00080A0B">
              <w:t xml:space="preserve">Dấu “=” xảy ra khi </w:t>
            </w:r>
            <w:r w:rsidR="005611EB">
              <w:rPr>
                <w:position w:val="-24"/>
              </w:rPr>
              <w:pict w14:anchorId="49345E1F">
                <v:shape id="_x0000_i2673" type="#_x0000_t75" style="width:93pt;height:31.5pt">
                  <v:imagedata r:id="rId1254" o:title=""/>
                </v:shape>
              </w:pict>
            </w:r>
          </w:p>
          <w:p w14:paraId="0D81B8C3" w14:textId="77777777" w:rsidR="00EA63E6" w:rsidRPr="00080A0B" w:rsidRDefault="00EA63E6" w:rsidP="0092170E">
            <w:pPr>
              <w:spacing w:line="276" w:lineRule="auto"/>
              <w:jc w:val="both"/>
            </w:pPr>
            <w:r w:rsidRPr="00080A0B">
              <w:t xml:space="preserve">Vậy </w:t>
            </w:r>
            <w:r w:rsidR="005611EB">
              <w:rPr>
                <w:position w:val="-24"/>
              </w:rPr>
              <w:pict w14:anchorId="790BA1E0">
                <v:shape id="_x0000_i2674" type="#_x0000_t75" style="width:57pt;height:31.5pt">
                  <v:imagedata r:id="rId1255" o:title=""/>
                </v:shape>
              </w:pict>
            </w:r>
            <w:r w:rsidRPr="00080A0B">
              <w:t xml:space="preserve"> khi </w:t>
            </w:r>
            <w:r w:rsidR="005611EB">
              <w:rPr>
                <w:position w:val="-24"/>
              </w:rPr>
              <w:pict w14:anchorId="4E4E0DAD">
                <v:shape id="_x0000_i2675" type="#_x0000_t75" style="width:31.5pt;height:31.5pt">
                  <v:imagedata r:id="rId1256" o:title=""/>
                </v:shape>
              </w:pict>
            </w:r>
            <w:r w:rsidRPr="00080A0B">
              <w:t>.</w:t>
            </w:r>
          </w:p>
        </w:tc>
        <w:tc>
          <w:tcPr>
            <w:tcW w:w="0" w:type="auto"/>
          </w:tcPr>
          <w:p w14:paraId="4499C0A5" w14:textId="77777777" w:rsidR="00EA63E6" w:rsidRPr="00080A0B" w:rsidRDefault="00EA63E6" w:rsidP="0092170E">
            <w:pPr>
              <w:spacing w:line="276" w:lineRule="auto"/>
              <w:jc w:val="center"/>
            </w:pPr>
          </w:p>
          <w:p w14:paraId="59804F6F" w14:textId="77777777" w:rsidR="00EA63E6" w:rsidRPr="00080A0B" w:rsidRDefault="00EA63E6" w:rsidP="0092170E">
            <w:pPr>
              <w:spacing w:line="276" w:lineRule="auto"/>
              <w:jc w:val="center"/>
            </w:pPr>
          </w:p>
          <w:p w14:paraId="2A7438D5" w14:textId="77777777" w:rsidR="00EA63E6" w:rsidRPr="00080A0B" w:rsidRDefault="00EA63E6" w:rsidP="0092170E">
            <w:pPr>
              <w:spacing w:line="276" w:lineRule="auto"/>
              <w:jc w:val="center"/>
            </w:pPr>
          </w:p>
          <w:p w14:paraId="47B4FF3F" w14:textId="77777777" w:rsidR="00EA63E6" w:rsidRPr="00080A0B" w:rsidRDefault="00EA63E6" w:rsidP="0092170E">
            <w:pPr>
              <w:spacing w:line="276" w:lineRule="auto"/>
              <w:jc w:val="center"/>
            </w:pPr>
          </w:p>
          <w:p w14:paraId="05B0F2C0" w14:textId="77777777" w:rsidR="00EA63E6" w:rsidRPr="00080A0B" w:rsidRDefault="00EA63E6" w:rsidP="0092170E">
            <w:pPr>
              <w:spacing w:line="276" w:lineRule="auto"/>
              <w:jc w:val="center"/>
            </w:pPr>
          </w:p>
          <w:p w14:paraId="705D6193" w14:textId="77777777" w:rsidR="00EA63E6" w:rsidRPr="00080A0B" w:rsidRDefault="00EA63E6" w:rsidP="0092170E">
            <w:pPr>
              <w:spacing w:line="276" w:lineRule="auto"/>
              <w:jc w:val="center"/>
            </w:pPr>
          </w:p>
          <w:p w14:paraId="49753C96" w14:textId="77777777" w:rsidR="00EA63E6" w:rsidRPr="00080A0B" w:rsidRDefault="00EA63E6" w:rsidP="0092170E">
            <w:pPr>
              <w:spacing w:line="276" w:lineRule="auto"/>
              <w:jc w:val="center"/>
            </w:pPr>
          </w:p>
          <w:p w14:paraId="31A22DD2" w14:textId="77777777" w:rsidR="00EA63E6" w:rsidRPr="00080A0B" w:rsidRDefault="00EA63E6" w:rsidP="0092170E">
            <w:pPr>
              <w:spacing w:line="276" w:lineRule="auto"/>
              <w:jc w:val="center"/>
            </w:pPr>
            <w:r w:rsidRPr="00080A0B">
              <w:t>0,25</w:t>
            </w:r>
          </w:p>
        </w:tc>
      </w:tr>
      <w:tr w:rsidR="00EA63E6" w:rsidRPr="00080A0B" w14:paraId="6AD1CFF6" w14:textId="77777777" w:rsidTr="0092170E">
        <w:tc>
          <w:tcPr>
            <w:tcW w:w="0" w:type="auto"/>
          </w:tcPr>
          <w:p w14:paraId="51EC24EE" w14:textId="77777777" w:rsidR="00EA63E6" w:rsidRPr="00080A0B" w:rsidRDefault="00EA63E6" w:rsidP="0092170E">
            <w:pPr>
              <w:spacing w:line="276" w:lineRule="auto"/>
              <w:jc w:val="both"/>
            </w:pPr>
            <w:r w:rsidRPr="00080A0B">
              <w:rPr>
                <w:b/>
                <w:u w:val="single"/>
              </w:rPr>
              <w:t>BÀI 5</w:t>
            </w:r>
            <w:r w:rsidRPr="00080A0B">
              <w:t xml:space="preserve"> (3,5đ)</w:t>
            </w:r>
          </w:p>
          <w:p w14:paraId="6B51A9C2" w14:textId="77777777" w:rsidR="00EA63E6" w:rsidRPr="00080A0B" w:rsidRDefault="006C76E5" w:rsidP="0092170E">
            <w:pPr>
              <w:spacing w:line="276" w:lineRule="auto"/>
              <w:jc w:val="both"/>
            </w:pPr>
            <w:r>
              <w:rPr>
                <w:noProof/>
              </w:rPr>
              <w:pict w14:anchorId="236F9711">
                <v:shape id="Picture 13" o:spid="_x0000_i2676" type="#_x0000_t75" alt="Description: 1.png" style="width:247.5pt;height:114pt;visibility:visible">
                  <v:imagedata r:id="rId1257" o:title="1" gain="109227f"/>
                </v:shape>
              </w:pict>
            </w:r>
          </w:p>
          <w:p w14:paraId="36EA5583" w14:textId="77777777" w:rsidR="00EA63E6" w:rsidRPr="00080A0B" w:rsidRDefault="00EA63E6" w:rsidP="0092170E">
            <w:pPr>
              <w:spacing w:line="276" w:lineRule="auto"/>
              <w:jc w:val="both"/>
            </w:pPr>
            <w:r w:rsidRPr="00080A0B">
              <w:t xml:space="preserve">a) </w:t>
            </w:r>
            <w:r w:rsidRPr="00080A0B">
              <w:rPr>
                <w:u w:val="single"/>
              </w:rPr>
              <w:t>Chứng minh:</w:t>
            </w:r>
            <w:r w:rsidRPr="00080A0B">
              <w:t xml:space="preserve"> tứ giác ADEF là hình chữ nhật.</w:t>
            </w:r>
          </w:p>
          <w:p w14:paraId="56DF5AEE" w14:textId="77777777" w:rsidR="00EA63E6" w:rsidRPr="00080A0B" w:rsidRDefault="00EA63E6" w:rsidP="0092170E">
            <w:pPr>
              <w:spacing w:line="276" w:lineRule="auto"/>
              <w:jc w:val="both"/>
            </w:pPr>
            <w:r w:rsidRPr="00080A0B">
              <w:t>Xét tứ giác ADEF, ta có :</w:t>
            </w:r>
          </w:p>
          <w:p w14:paraId="51B03C38" w14:textId="77777777" w:rsidR="00EA63E6" w:rsidRPr="00080A0B" w:rsidRDefault="005611EB" w:rsidP="0092170E">
            <w:pPr>
              <w:spacing w:line="276" w:lineRule="auto"/>
              <w:jc w:val="both"/>
            </w:pPr>
            <w:r>
              <w:rPr>
                <w:position w:val="-6"/>
              </w:rPr>
              <w:pict w14:anchorId="0B032C43">
                <v:shape id="_x0000_i2677" type="#_x0000_t75" style="width:57pt;height:16.5pt">
                  <v:imagedata r:id="rId1258" o:title=""/>
                </v:shape>
              </w:pict>
            </w:r>
            <w:r w:rsidR="00EA63E6" w:rsidRPr="00080A0B">
              <w:t xml:space="preserve"> (gt)</w:t>
            </w:r>
          </w:p>
        </w:tc>
        <w:tc>
          <w:tcPr>
            <w:tcW w:w="0" w:type="auto"/>
          </w:tcPr>
          <w:p w14:paraId="71030F6D" w14:textId="77777777" w:rsidR="00EA63E6" w:rsidRPr="00080A0B" w:rsidRDefault="00EA63E6" w:rsidP="0092170E">
            <w:pPr>
              <w:spacing w:line="276" w:lineRule="auto"/>
              <w:jc w:val="center"/>
            </w:pPr>
          </w:p>
          <w:p w14:paraId="1D73B5B2" w14:textId="77777777" w:rsidR="00EA63E6" w:rsidRPr="00080A0B" w:rsidRDefault="00EA63E6" w:rsidP="0092170E">
            <w:pPr>
              <w:spacing w:line="276" w:lineRule="auto"/>
              <w:jc w:val="center"/>
            </w:pPr>
          </w:p>
          <w:p w14:paraId="7B0E331F" w14:textId="77777777" w:rsidR="00EA63E6" w:rsidRPr="00080A0B" w:rsidRDefault="00EA63E6" w:rsidP="0092170E">
            <w:pPr>
              <w:spacing w:line="276" w:lineRule="auto"/>
              <w:jc w:val="center"/>
            </w:pPr>
          </w:p>
          <w:p w14:paraId="6ACC14B6" w14:textId="77777777" w:rsidR="00EA63E6" w:rsidRPr="00080A0B" w:rsidRDefault="00EA63E6" w:rsidP="0092170E">
            <w:pPr>
              <w:spacing w:line="276" w:lineRule="auto"/>
              <w:jc w:val="center"/>
            </w:pPr>
          </w:p>
          <w:p w14:paraId="32436C0D" w14:textId="77777777" w:rsidR="00EA63E6" w:rsidRPr="00080A0B" w:rsidRDefault="00EA63E6" w:rsidP="0092170E">
            <w:pPr>
              <w:spacing w:line="276" w:lineRule="auto"/>
              <w:jc w:val="center"/>
            </w:pPr>
          </w:p>
          <w:p w14:paraId="5F94F1C8" w14:textId="77777777" w:rsidR="00EA63E6" w:rsidRPr="00080A0B" w:rsidRDefault="00EA63E6" w:rsidP="0092170E">
            <w:pPr>
              <w:spacing w:line="276" w:lineRule="auto"/>
              <w:jc w:val="center"/>
            </w:pPr>
          </w:p>
          <w:p w14:paraId="700C754C" w14:textId="77777777" w:rsidR="00EA63E6" w:rsidRPr="00080A0B" w:rsidRDefault="00EA63E6" w:rsidP="0092170E">
            <w:pPr>
              <w:spacing w:line="276" w:lineRule="auto"/>
              <w:jc w:val="center"/>
            </w:pPr>
          </w:p>
          <w:p w14:paraId="28FCD72D" w14:textId="77777777" w:rsidR="00EA63E6" w:rsidRPr="00080A0B" w:rsidRDefault="00EA63E6" w:rsidP="0092170E">
            <w:pPr>
              <w:spacing w:line="276" w:lineRule="auto"/>
              <w:jc w:val="center"/>
            </w:pPr>
          </w:p>
          <w:p w14:paraId="06D7A8DA" w14:textId="77777777" w:rsidR="00EA63E6" w:rsidRPr="00080A0B" w:rsidRDefault="00EA63E6" w:rsidP="0092170E">
            <w:pPr>
              <w:spacing w:line="276" w:lineRule="auto"/>
              <w:jc w:val="center"/>
            </w:pPr>
          </w:p>
          <w:p w14:paraId="1A755BF5" w14:textId="77777777" w:rsidR="00EA63E6" w:rsidRPr="00080A0B" w:rsidRDefault="00EA63E6" w:rsidP="0092170E">
            <w:pPr>
              <w:spacing w:line="276" w:lineRule="auto"/>
              <w:jc w:val="center"/>
            </w:pPr>
          </w:p>
          <w:p w14:paraId="235598A7" w14:textId="77777777" w:rsidR="00EA63E6" w:rsidRPr="00080A0B" w:rsidRDefault="00EA63E6" w:rsidP="0092170E">
            <w:pPr>
              <w:spacing w:line="276" w:lineRule="auto"/>
            </w:pPr>
          </w:p>
          <w:p w14:paraId="25CDFF8F" w14:textId="77777777" w:rsidR="00EA63E6" w:rsidRPr="00080A0B" w:rsidRDefault="00EA63E6" w:rsidP="0092170E">
            <w:pPr>
              <w:spacing w:line="276" w:lineRule="auto"/>
              <w:jc w:val="center"/>
            </w:pPr>
            <w:r w:rsidRPr="00080A0B">
              <w:t>0,25</w:t>
            </w:r>
          </w:p>
        </w:tc>
      </w:tr>
      <w:tr w:rsidR="00EA63E6" w:rsidRPr="00080A0B" w14:paraId="4B7A78F4" w14:textId="77777777" w:rsidTr="0092170E">
        <w:tc>
          <w:tcPr>
            <w:tcW w:w="0" w:type="auto"/>
          </w:tcPr>
          <w:p w14:paraId="0E24075B" w14:textId="77777777" w:rsidR="00EA63E6" w:rsidRPr="00080A0B" w:rsidRDefault="005611EB" w:rsidP="0092170E">
            <w:pPr>
              <w:spacing w:line="276" w:lineRule="auto"/>
              <w:jc w:val="both"/>
            </w:pPr>
            <w:r>
              <w:rPr>
                <w:position w:val="-6"/>
              </w:rPr>
              <w:pict w14:anchorId="13C5CBF4">
                <v:shape id="_x0000_i2678" type="#_x0000_t75" style="width:57pt;height:16.5pt">
                  <v:imagedata r:id="rId1259" o:title=""/>
                </v:shape>
              </w:pict>
            </w:r>
            <w:r w:rsidR="00EA63E6" w:rsidRPr="00080A0B">
              <w:t xml:space="preserve"> (gt)</w:t>
            </w:r>
          </w:p>
        </w:tc>
        <w:tc>
          <w:tcPr>
            <w:tcW w:w="0" w:type="auto"/>
          </w:tcPr>
          <w:p w14:paraId="173AF29F" w14:textId="77777777" w:rsidR="00EA63E6" w:rsidRPr="00080A0B" w:rsidRDefault="00EA63E6" w:rsidP="0092170E">
            <w:pPr>
              <w:spacing w:line="276" w:lineRule="auto"/>
              <w:jc w:val="center"/>
            </w:pPr>
            <w:r w:rsidRPr="00080A0B">
              <w:t>0,25</w:t>
            </w:r>
          </w:p>
        </w:tc>
      </w:tr>
      <w:tr w:rsidR="00EA63E6" w:rsidRPr="00080A0B" w14:paraId="7D045EAC" w14:textId="77777777" w:rsidTr="0092170E">
        <w:tc>
          <w:tcPr>
            <w:tcW w:w="0" w:type="auto"/>
          </w:tcPr>
          <w:p w14:paraId="347F1583" w14:textId="77777777" w:rsidR="00EA63E6" w:rsidRPr="00080A0B" w:rsidRDefault="005611EB" w:rsidP="0092170E">
            <w:pPr>
              <w:spacing w:line="276" w:lineRule="auto"/>
              <w:jc w:val="both"/>
            </w:pPr>
            <w:r>
              <w:rPr>
                <w:position w:val="-6"/>
              </w:rPr>
              <w:pict w14:anchorId="262DF94D">
                <v:shape id="_x0000_i2679" type="#_x0000_t75" style="width:57pt;height:16.5pt">
                  <v:imagedata r:id="rId1260" o:title=""/>
                </v:shape>
              </w:pict>
            </w:r>
            <w:r w:rsidR="00EA63E6" w:rsidRPr="00080A0B">
              <w:t xml:space="preserve"> (gt)</w:t>
            </w:r>
          </w:p>
        </w:tc>
        <w:tc>
          <w:tcPr>
            <w:tcW w:w="0" w:type="auto"/>
          </w:tcPr>
          <w:p w14:paraId="0A691983" w14:textId="77777777" w:rsidR="00EA63E6" w:rsidRPr="00080A0B" w:rsidRDefault="00EA63E6" w:rsidP="0092170E">
            <w:pPr>
              <w:spacing w:line="276" w:lineRule="auto"/>
              <w:jc w:val="center"/>
            </w:pPr>
            <w:r w:rsidRPr="00080A0B">
              <w:t>0,25</w:t>
            </w:r>
          </w:p>
        </w:tc>
      </w:tr>
      <w:tr w:rsidR="00EA63E6" w:rsidRPr="00080A0B" w14:paraId="7CD9B6DA" w14:textId="77777777" w:rsidTr="0092170E">
        <w:tc>
          <w:tcPr>
            <w:tcW w:w="0" w:type="auto"/>
          </w:tcPr>
          <w:p w14:paraId="2BB0F382" w14:textId="77777777" w:rsidR="00EA63E6" w:rsidRPr="00080A0B" w:rsidRDefault="00EA63E6" w:rsidP="0092170E">
            <w:pPr>
              <w:spacing w:line="276" w:lineRule="auto"/>
              <w:jc w:val="both"/>
            </w:pPr>
            <w:r w:rsidRPr="00080A0B">
              <w:t>Vậy ADEF là hình chữ nhật (tứ giác có ba góc vuông là hình chữ nhật)</w:t>
            </w:r>
          </w:p>
        </w:tc>
        <w:tc>
          <w:tcPr>
            <w:tcW w:w="0" w:type="auto"/>
          </w:tcPr>
          <w:p w14:paraId="3E7A81FE" w14:textId="77777777" w:rsidR="00EA63E6" w:rsidRPr="00080A0B" w:rsidRDefault="00EA63E6" w:rsidP="0092170E">
            <w:pPr>
              <w:spacing w:line="276" w:lineRule="auto"/>
              <w:jc w:val="center"/>
            </w:pPr>
            <w:r w:rsidRPr="00080A0B">
              <w:t>0,25</w:t>
            </w:r>
          </w:p>
        </w:tc>
      </w:tr>
      <w:tr w:rsidR="00EA63E6" w:rsidRPr="00080A0B" w14:paraId="436C6BB0" w14:textId="77777777" w:rsidTr="0092170E">
        <w:tc>
          <w:tcPr>
            <w:tcW w:w="0" w:type="auto"/>
          </w:tcPr>
          <w:p w14:paraId="4748B145" w14:textId="77777777" w:rsidR="00EA63E6" w:rsidRPr="00080A0B" w:rsidRDefault="00EA63E6" w:rsidP="0092170E">
            <w:pPr>
              <w:spacing w:line="276" w:lineRule="auto"/>
              <w:jc w:val="both"/>
            </w:pPr>
            <w:r w:rsidRPr="00080A0B">
              <w:t xml:space="preserve">b) </w:t>
            </w:r>
            <w:r w:rsidRPr="00080A0B">
              <w:rPr>
                <w:u w:val="single"/>
              </w:rPr>
              <w:t>Chứng minh:</w:t>
            </w:r>
            <w:r w:rsidRPr="00080A0B">
              <w:t xml:space="preserve"> tứ giác AECF là hình bình hành</w:t>
            </w:r>
          </w:p>
          <w:p w14:paraId="4AC58972" w14:textId="77777777" w:rsidR="00EA63E6" w:rsidRPr="00080A0B" w:rsidRDefault="00EA63E6" w:rsidP="0092170E">
            <w:pPr>
              <w:spacing w:line="276" w:lineRule="auto"/>
              <w:jc w:val="both"/>
            </w:pPr>
            <w:r w:rsidRPr="00080A0B">
              <w:t>Ta có:</w:t>
            </w:r>
          </w:p>
          <w:p w14:paraId="1736AB0A" w14:textId="77777777" w:rsidR="00EA63E6" w:rsidRPr="00080A0B" w:rsidRDefault="00EA63E6" w:rsidP="0092170E">
            <w:pPr>
              <w:spacing w:line="276" w:lineRule="auto"/>
              <w:jc w:val="both"/>
            </w:pPr>
            <w:r w:rsidRPr="00080A0B">
              <w:t xml:space="preserve">     AB // CD   (hai cạnh đối của hình chữ nhật)</w:t>
            </w:r>
          </w:p>
          <w:p w14:paraId="274C6332" w14:textId="77777777" w:rsidR="00EA63E6" w:rsidRPr="00080A0B" w:rsidRDefault="00EA63E6" w:rsidP="0092170E">
            <w:pPr>
              <w:spacing w:line="276" w:lineRule="auto"/>
              <w:jc w:val="both"/>
            </w:pPr>
            <w:r w:rsidRPr="00080A0B">
              <w:sym w:font="Symbol" w:char="F0DE"/>
            </w:r>
            <w:r w:rsidRPr="00080A0B">
              <w:t xml:space="preserve"> AF // CE</w:t>
            </w:r>
            <w:r w:rsidRPr="00080A0B">
              <w:tab/>
              <w:t>(1)</w:t>
            </w:r>
          </w:p>
        </w:tc>
        <w:tc>
          <w:tcPr>
            <w:tcW w:w="0" w:type="auto"/>
          </w:tcPr>
          <w:p w14:paraId="3886305C" w14:textId="77777777" w:rsidR="00EA63E6" w:rsidRPr="00080A0B" w:rsidRDefault="00EA63E6" w:rsidP="0092170E">
            <w:pPr>
              <w:spacing w:line="276" w:lineRule="auto"/>
              <w:jc w:val="center"/>
            </w:pPr>
          </w:p>
          <w:p w14:paraId="0EF9FFEF" w14:textId="77777777" w:rsidR="00EA63E6" w:rsidRPr="00080A0B" w:rsidRDefault="00EA63E6" w:rsidP="0092170E">
            <w:pPr>
              <w:spacing w:line="276" w:lineRule="auto"/>
              <w:jc w:val="center"/>
            </w:pPr>
          </w:p>
          <w:p w14:paraId="27DC2461" w14:textId="77777777" w:rsidR="00EA63E6" w:rsidRPr="00080A0B" w:rsidRDefault="00EA63E6" w:rsidP="0092170E">
            <w:pPr>
              <w:spacing w:line="276" w:lineRule="auto"/>
              <w:jc w:val="center"/>
            </w:pPr>
            <w:r w:rsidRPr="00080A0B">
              <w:t>0,25</w:t>
            </w:r>
          </w:p>
        </w:tc>
      </w:tr>
      <w:tr w:rsidR="00EA63E6" w:rsidRPr="00080A0B" w14:paraId="771928BD" w14:textId="77777777" w:rsidTr="0092170E">
        <w:tc>
          <w:tcPr>
            <w:tcW w:w="0" w:type="auto"/>
          </w:tcPr>
          <w:p w14:paraId="316C1F99" w14:textId="77777777" w:rsidR="00EA63E6" w:rsidRPr="00080A0B" w:rsidRDefault="00EA63E6" w:rsidP="0092170E">
            <w:pPr>
              <w:spacing w:line="276" w:lineRule="auto"/>
              <w:jc w:val="both"/>
            </w:pPr>
            <w:r w:rsidRPr="00080A0B">
              <w:t>AF = DE (hai cạnh đối hình chữ nhật)</w:t>
            </w:r>
          </w:p>
          <w:p w14:paraId="1C04F033" w14:textId="77777777" w:rsidR="00EA63E6" w:rsidRPr="00080A0B" w:rsidRDefault="00EA63E6" w:rsidP="0092170E">
            <w:pPr>
              <w:spacing w:line="276" w:lineRule="auto"/>
              <w:jc w:val="both"/>
            </w:pPr>
            <w:r w:rsidRPr="00080A0B">
              <w:t>CE = DE     (gt)</w:t>
            </w:r>
          </w:p>
        </w:tc>
        <w:tc>
          <w:tcPr>
            <w:tcW w:w="0" w:type="auto"/>
          </w:tcPr>
          <w:p w14:paraId="047F902D" w14:textId="77777777" w:rsidR="00EA63E6" w:rsidRPr="00080A0B" w:rsidRDefault="00EA63E6" w:rsidP="0092170E">
            <w:pPr>
              <w:spacing w:line="276" w:lineRule="auto"/>
              <w:jc w:val="center"/>
            </w:pPr>
          </w:p>
          <w:p w14:paraId="2CCAB1F1" w14:textId="77777777" w:rsidR="00EA63E6" w:rsidRPr="00080A0B" w:rsidRDefault="00EA63E6" w:rsidP="0092170E">
            <w:pPr>
              <w:spacing w:line="276" w:lineRule="auto"/>
              <w:jc w:val="center"/>
            </w:pPr>
            <w:r w:rsidRPr="00080A0B">
              <w:t>0,25</w:t>
            </w:r>
          </w:p>
        </w:tc>
      </w:tr>
      <w:tr w:rsidR="00EA63E6" w:rsidRPr="00080A0B" w14:paraId="3488F69B" w14:textId="77777777" w:rsidTr="0092170E">
        <w:tc>
          <w:tcPr>
            <w:tcW w:w="0" w:type="auto"/>
          </w:tcPr>
          <w:p w14:paraId="1B3CD1B9" w14:textId="77777777" w:rsidR="00EA63E6" w:rsidRPr="00080A0B" w:rsidRDefault="00EA63E6" w:rsidP="0092170E">
            <w:pPr>
              <w:spacing w:line="276" w:lineRule="auto"/>
              <w:jc w:val="both"/>
            </w:pPr>
            <w:r w:rsidRPr="00080A0B">
              <w:sym w:font="Symbol" w:char="F0DE"/>
            </w:r>
            <w:r w:rsidRPr="00080A0B">
              <w:t xml:space="preserve"> AF = CE</w:t>
            </w:r>
            <w:r w:rsidRPr="00080A0B">
              <w:tab/>
            </w:r>
            <w:r w:rsidRPr="00080A0B">
              <w:tab/>
            </w:r>
            <w:r w:rsidRPr="00080A0B">
              <w:tab/>
              <w:t>(2)</w:t>
            </w:r>
          </w:p>
        </w:tc>
        <w:tc>
          <w:tcPr>
            <w:tcW w:w="0" w:type="auto"/>
          </w:tcPr>
          <w:p w14:paraId="074671D0" w14:textId="77777777" w:rsidR="00EA63E6" w:rsidRPr="00080A0B" w:rsidRDefault="00EA63E6" w:rsidP="0092170E">
            <w:pPr>
              <w:spacing w:line="276" w:lineRule="auto"/>
              <w:jc w:val="center"/>
            </w:pPr>
            <w:r w:rsidRPr="00080A0B">
              <w:t>0,25</w:t>
            </w:r>
          </w:p>
        </w:tc>
      </w:tr>
      <w:tr w:rsidR="00EA63E6" w:rsidRPr="00080A0B" w14:paraId="37EBA7E4" w14:textId="77777777" w:rsidTr="0092170E">
        <w:tc>
          <w:tcPr>
            <w:tcW w:w="0" w:type="auto"/>
          </w:tcPr>
          <w:p w14:paraId="05695B13" w14:textId="77777777" w:rsidR="00EA63E6" w:rsidRPr="00080A0B" w:rsidRDefault="00EA63E6" w:rsidP="0092170E">
            <w:pPr>
              <w:spacing w:line="276" w:lineRule="auto"/>
              <w:jc w:val="both"/>
            </w:pPr>
            <w:r w:rsidRPr="00080A0B">
              <w:t xml:space="preserve">Từ (1) và (2) </w:t>
            </w:r>
            <w:r w:rsidRPr="00080A0B">
              <w:sym w:font="Symbol" w:char="F0DE"/>
            </w:r>
            <w:r w:rsidRPr="00080A0B">
              <w:t xml:space="preserve"> AECF là hình bình hành(tứ giác có hai cạnh đối song song và bằng nhau là hình bình hành)</w:t>
            </w:r>
          </w:p>
        </w:tc>
        <w:tc>
          <w:tcPr>
            <w:tcW w:w="0" w:type="auto"/>
          </w:tcPr>
          <w:p w14:paraId="35D7954F" w14:textId="77777777" w:rsidR="00EA63E6" w:rsidRPr="00080A0B" w:rsidRDefault="00EA63E6" w:rsidP="0092170E">
            <w:pPr>
              <w:spacing w:line="276" w:lineRule="auto"/>
              <w:jc w:val="center"/>
            </w:pPr>
          </w:p>
          <w:p w14:paraId="2A87D463" w14:textId="77777777" w:rsidR="00EA63E6" w:rsidRPr="00080A0B" w:rsidRDefault="00EA63E6" w:rsidP="0092170E">
            <w:pPr>
              <w:spacing w:line="276" w:lineRule="auto"/>
              <w:jc w:val="center"/>
            </w:pPr>
            <w:r w:rsidRPr="00080A0B">
              <w:t>0,25</w:t>
            </w:r>
          </w:p>
        </w:tc>
      </w:tr>
      <w:tr w:rsidR="00EA63E6" w:rsidRPr="00080A0B" w14:paraId="47200476" w14:textId="77777777" w:rsidTr="0092170E">
        <w:tc>
          <w:tcPr>
            <w:tcW w:w="0" w:type="auto"/>
          </w:tcPr>
          <w:p w14:paraId="6694AC12" w14:textId="77777777" w:rsidR="00EA63E6" w:rsidRPr="00080A0B" w:rsidRDefault="00EA63E6" w:rsidP="0092170E">
            <w:pPr>
              <w:spacing w:line="276" w:lineRule="auto"/>
              <w:jc w:val="both"/>
            </w:pPr>
            <w:r w:rsidRPr="00080A0B">
              <w:t xml:space="preserve">c) </w:t>
            </w:r>
            <w:r w:rsidRPr="00080A0B">
              <w:rPr>
                <w:u w:val="single"/>
              </w:rPr>
              <w:t>Chứng minh:</w:t>
            </w:r>
            <w:r w:rsidRPr="00080A0B">
              <w:t xml:space="preserve"> QK </w:t>
            </w:r>
            <w:r w:rsidRPr="00080A0B">
              <w:sym w:font="Symbol" w:char="F05E"/>
            </w:r>
            <w:r w:rsidRPr="00080A0B">
              <w:t xml:space="preserve"> EK</w:t>
            </w:r>
          </w:p>
          <w:p w14:paraId="709A0AFF" w14:textId="77777777" w:rsidR="00EA63E6" w:rsidRPr="00080A0B" w:rsidRDefault="00EA63E6" w:rsidP="0092170E">
            <w:pPr>
              <w:spacing w:line="276" w:lineRule="auto"/>
              <w:jc w:val="both"/>
            </w:pPr>
            <w:r w:rsidRPr="00080A0B">
              <w:t>Gọi I là trung điểm của EH.</w:t>
            </w:r>
          </w:p>
        </w:tc>
        <w:tc>
          <w:tcPr>
            <w:tcW w:w="0" w:type="auto"/>
          </w:tcPr>
          <w:p w14:paraId="60A4DE62" w14:textId="77777777" w:rsidR="00EA63E6" w:rsidRPr="00080A0B" w:rsidRDefault="00EA63E6" w:rsidP="0092170E">
            <w:pPr>
              <w:spacing w:line="276" w:lineRule="auto"/>
              <w:jc w:val="center"/>
            </w:pPr>
          </w:p>
          <w:p w14:paraId="2FF43849" w14:textId="77777777" w:rsidR="00EA63E6" w:rsidRPr="00080A0B" w:rsidRDefault="00EA63E6" w:rsidP="0092170E">
            <w:pPr>
              <w:spacing w:line="276" w:lineRule="auto"/>
              <w:jc w:val="center"/>
            </w:pPr>
          </w:p>
        </w:tc>
      </w:tr>
      <w:tr w:rsidR="00EA63E6" w:rsidRPr="00080A0B" w14:paraId="5288C67E" w14:textId="77777777" w:rsidTr="0092170E">
        <w:tc>
          <w:tcPr>
            <w:tcW w:w="0" w:type="auto"/>
          </w:tcPr>
          <w:p w14:paraId="325808B2" w14:textId="77777777" w:rsidR="00EA63E6" w:rsidRPr="00080A0B" w:rsidRDefault="00EA63E6" w:rsidP="0092170E">
            <w:pPr>
              <w:spacing w:line="276" w:lineRule="auto"/>
              <w:jc w:val="both"/>
            </w:pPr>
            <w:r w:rsidRPr="00080A0B">
              <w:t xml:space="preserve">Chứng minh I là trực tâm của </w:t>
            </w:r>
            <w:r w:rsidRPr="00080A0B">
              <w:sym w:font="Symbol" w:char="F044"/>
            </w:r>
            <w:r w:rsidRPr="00080A0B">
              <w:t>EFK</w:t>
            </w:r>
          </w:p>
        </w:tc>
        <w:tc>
          <w:tcPr>
            <w:tcW w:w="0" w:type="auto"/>
          </w:tcPr>
          <w:p w14:paraId="765268BB" w14:textId="77777777" w:rsidR="00EA63E6" w:rsidRPr="00080A0B" w:rsidRDefault="00EA63E6" w:rsidP="0092170E">
            <w:pPr>
              <w:spacing w:line="276" w:lineRule="auto"/>
              <w:jc w:val="center"/>
            </w:pPr>
            <w:r w:rsidRPr="00080A0B">
              <w:t>0,25</w:t>
            </w:r>
          </w:p>
        </w:tc>
      </w:tr>
      <w:tr w:rsidR="00EA63E6" w:rsidRPr="00080A0B" w14:paraId="7C9C0F7D" w14:textId="77777777" w:rsidTr="0092170E">
        <w:tc>
          <w:tcPr>
            <w:tcW w:w="0" w:type="auto"/>
          </w:tcPr>
          <w:p w14:paraId="6433B3A7" w14:textId="77777777" w:rsidR="00EA63E6" w:rsidRPr="00080A0B" w:rsidRDefault="00EA63E6" w:rsidP="0092170E">
            <w:pPr>
              <w:spacing w:line="276" w:lineRule="auto"/>
              <w:jc w:val="both"/>
            </w:pPr>
            <w:r w:rsidRPr="00080A0B">
              <w:sym w:font="Symbol" w:char="F0DE"/>
            </w:r>
            <w:r w:rsidRPr="00080A0B">
              <w:t xml:space="preserve"> FI </w:t>
            </w:r>
            <w:r w:rsidRPr="00080A0B">
              <w:sym w:font="Symbol" w:char="F05E"/>
            </w:r>
            <w:r w:rsidRPr="00080A0B">
              <w:t xml:space="preserve"> EK</w:t>
            </w:r>
            <w:r w:rsidRPr="00080A0B">
              <w:tab/>
            </w:r>
            <w:r w:rsidRPr="00080A0B">
              <w:tab/>
              <w:t>(1)</w:t>
            </w:r>
          </w:p>
        </w:tc>
        <w:tc>
          <w:tcPr>
            <w:tcW w:w="0" w:type="auto"/>
          </w:tcPr>
          <w:p w14:paraId="2E7FEC61" w14:textId="77777777" w:rsidR="00EA63E6" w:rsidRPr="00080A0B" w:rsidRDefault="00EA63E6" w:rsidP="0092170E">
            <w:pPr>
              <w:spacing w:line="276" w:lineRule="auto"/>
              <w:jc w:val="center"/>
            </w:pPr>
            <w:r w:rsidRPr="00080A0B">
              <w:t>0,25</w:t>
            </w:r>
          </w:p>
        </w:tc>
      </w:tr>
      <w:tr w:rsidR="00EA63E6" w:rsidRPr="00080A0B" w14:paraId="47D1AE63" w14:textId="77777777" w:rsidTr="0092170E">
        <w:tc>
          <w:tcPr>
            <w:tcW w:w="0" w:type="auto"/>
          </w:tcPr>
          <w:p w14:paraId="0A0B2ED7" w14:textId="77777777" w:rsidR="00EA63E6" w:rsidRPr="00080A0B" w:rsidRDefault="00EA63E6" w:rsidP="0092170E">
            <w:pPr>
              <w:spacing w:line="276" w:lineRule="auto"/>
              <w:jc w:val="both"/>
            </w:pPr>
            <w:r w:rsidRPr="00080A0B">
              <w:t>Chứng minh FIKQ là hình bình hành</w:t>
            </w:r>
          </w:p>
          <w:p w14:paraId="6A10AE77" w14:textId="77777777" w:rsidR="00EA63E6" w:rsidRPr="00080A0B" w:rsidRDefault="00EA63E6" w:rsidP="0092170E">
            <w:pPr>
              <w:spacing w:line="276" w:lineRule="auto"/>
              <w:jc w:val="both"/>
            </w:pPr>
            <w:r w:rsidRPr="00080A0B">
              <w:sym w:font="Symbol" w:char="F0DE"/>
            </w:r>
            <w:r w:rsidRPr="00080A0B">
              <w:t xml:space="preserve"> FI // QK</w:t>
            </w:r>
            <w:r w:rsidRPr="00080A0B">
              <w:tab/>
            </w:r>
            <w:r w:rsidRPr="00080A0B">
              <w:tab/>
              <w:t>(2)</w:t>
            </w:r>
          </w:p>
        </w:tc>
        <w:tc>
          <w:tcPr>
            <w:tcW w:w="0" w:type="auto"/>
          </w:tcPr>
          <w:p w14:paraId="1D020C8F" w14:textId="77777777" w:rsidR="00EA63E6" w:rsidRPr="00080A0B" w:rsidRDefault="00EA63E6" w:rsidP="0092170E">
            <w:pPr>
              <w:spacing w:line="276" w:lineRule="auto"/>
              <w:jc w:val="center"/>
            </w:pPr>
          </w:p>
          <w:p w14:paraId="72A8910E" w14:textId="77777777" w:rsidR="00EA63E6" w:rsidRPr="00080A0B" w:rsidRDefault="00EA63E6" w:rsidP="0092170E">
            <w:pPr>
              <w:spacing w:line="276" w:lineRule="auto"/>
              <w:jc w:val="center"/>
            </w:pPr>
            <w:r w:rsidRPr="00080A0B">
              <w:t>0,25</w:t>
            </w:r>
          </w:p>
        </w:tc>
      </w:tr>
      <w:tr w:rsidR="00EA63E6" w:rsidRPr="00080A0B" w14:paraId="6B15FA5C" w14:textId="77777777" w:rsidTr="0092170E">
        <w:tc>
          <w:tcPr>
            <w:tcW w:w="0" w:type="auto"/>
          </w:tcPr>
          <w:p w14:paraId="521BDFCF" w14:textId="77777777" w:rsidR="00EA63E6" w:rsidRPr="00080A0B" w:rsidRDefault="00EA63E6" w:rsidP="0092170E">
            <w:pPr>
              <w:spacing w:line="276" w:lineRule="auto"/>
              <w:jc w:val="both"/>
            </w:pPr>
            <w:r w:rsidRPr="00080A0B">
              <w:t xml:space="preserve">Từ (1) và (2) </w:t>
            </w:r>
            <w:r w:rsidRPr="00080A0B">
              <w:sym w:font="Symbol" w:char="F0DE"/>
            </w:r>
            <w:r w:rsidRPr="00080A0B">
              <w:t xml:space="preserve"> QK </w:t>
            </w:r>
            <w:r w:rsidRPr="00080A0B">
              <w:sym w:font="Symbol" w:char="F05E"/>
            </w:r>
            <w:r w:rsidRPr="00080A0B">
              <w:t xml:space="preserve"> EK</w:t>
            </w:r>
          </w:p>
        </w:tc>
        <w:tc>
          <w:tcPr>
            <w:tcW w:w="0" w:type="auto"/>
          </w:tcPr>
          <w:p w14:paraId="1265EBDB" w14:textId="77777777" w:rsidR="00EA63E6" w:rsidRPr="00080A0B" w:rsidRDefault="00EA63E6" w:rsidP="0092170E">
            <w:pPr>
              <w:spacing w:line="276" w:lineRule="auto"/>
              <w:jc w:val="center"/>
            </w:pPr>
            <w:r w:rsidRPr="00080A0B">
              <w:t>0,25</w:t>
            </w:r>
          </w:p>
        </w:tc>
      </w:tr>
      <w:tr w:rsidR="00EA63E6" w:rsidRPr="00080A0B" w14:paraId="55124B27" w14:textId="77777777" w:rsidTr="0092170E">
        <w:tc>
          <w:tcPr>
            <w:tcW w:w="0" w:type="auto"/>
          </w:tcPr>
          <w:p w14:paraId="45329867" w14:textId="77777777" w:rsidR="00EA63E6" w:rsidRPr="00080A0B" w:rsidRDefault="00EA63E6" w:rsidP="0092170E">
            <w:pPr>
              <w:spacing w:line="276" w:lineRule="auto"/>
              <w:jc w:val="both"/>
              <w:rPr>
                <w:u w:val="single"/>
              </w:rPr>
            </w:pPr>
            <w:r w:rsidRPr="00080A0B">
              <w:t xml:space="preserve">d) </w:t>
            </w:r>
            <w:r w:rsidRPr="00080A0B">
              <w:rPr>
                <w:u w:val="single"/>
              </w:rPr>
              <w:t>Tính S</w:t>
            </w:r>
            <w:r w:rsidRPr="00080A0B">
              <w:rPr>
                <w:u w:val="single"/>
                <w:vertAlign w:val="subscript"/>
              </w:rPr>
              <w:t>ADEF</w:t>
            </w:r>
          </w:p>
          <w:p w14:paraId="410D805C" w14:textId="77777777" w:rsidR="00EA63E6" w:rsidRPr="00080A0B" w:rsidRDefault="00EA63E6" w:rsidP="0092170E">
            <w:pPr>
              <w:spacing w:line="276" w:lineRule="auto"/>
              <w:jc w:val="both"/>
            </w:pPr>
            <w:r w:rsidRPr="00080A0B">
              <w:t xml:space="preserve">Ta có: </w:t>
            </w:r>
            <w:r w:rsidR="005611EB">
              <w:rPr>
                <w:position w:val="-24"/>
              </w:rPr>
              <w:pict w14:anchorId="4CC1D883">
                <v:shape id="_x0000_i2680" type="#_x0000_t75" style="width:138pt;height:31.5pt">
                  <v:imagedata r:id="rId1261" o:title=""/>
                </v:shape>
              </w:pict>
            </w:r>
          </w:p>
        </w:tc>
        <w:tc>
          <w:tcPr>
            <w:tcW w:w="0" w:type="auto"/>
          </w:tcPr>
          <w:p w14:paraId="3E021433" w14:textId="77777777" w:rsidR="00EA63E6" w:rsidRPr="00080A0B" w:rsidRDefault="00EA63E6" w:rsidP="0092170E">
            <w:pPr>
              <w:spacing w:line="276" w:lineRule="auto"/>
              <w:jc w:val="center"/>
            </w:pPr>
          </w:p>
          <w:p w14:paraId="70CDCD01" w14:textId="77777777" w:rsidR="00EA63E6" w:rsidRPr="00080A0B" w:rsidRDefault="00EA63E6" w:rsidP="0092170E">
            <w:pPr>
              <w:spacing w:line="276" w:lineRule="auto"/>
              <w:jc w:val="center"/>
            </w:pPr>
          </w:p>
          <w:p w14:paraId="223E8F75" w14:textId="77777777" w:rsidR="00EA63E6" w:rsidRPr="00080A0B" w:rsidRDefault="00EA63E6" w:rsidP="0092170E">
            <w:pPr>
              <w:spacing w:line="276" w:lineRule="auto"/>
              <w:jc w:val="center"/>
            </w:pPr>
            <w:r w:rsidRPr="00080A0B">
              <w:t>0,25</w:t>
            </w:r>
          </w:p>
        </w:tc>
      </w:tr>
      <w:tr w:rsidR="00EA63E6" w:rsidRPr="00080A0B" w14:paraId="797E0C32" w14:textId="77777777" w:rsidTr="0092170E">
        <w:tc>
          <w:tcPr>
            <w:tcW w:w="0" w:type="auto"/>
          </w:tcPr>
          <w:p w14:paraId="39D9F43B" w14:textId="77777777" w:rsidR="00EA63E6" w:rsidRPr="00080A0B" w:rsidRDefault="00EA63E6" w:rsidP="0092170E">
            <w:pPr>
              <w:spacing w:line="276" w:lineRule="auto"/>
              <w:jc w:val="both"/>
            </w:pPr>
            <w:r w:rsidRPr="00080A0B">
              <w:t>Vậy diện tích hình chữ nhật ADEF là:</w:t>
            </w:r>
          </w:p>
          <w:p w14:paraId="797B45D6" w14:textId="77777777" w:rsidR="00EA63E6" w:rsidRPr="00080A0B" w:rsidRDefault="00EA63E6" w:rsidP="0092170E">
            <w:pPr>
              <w:spacing w:line="276" w:lineRule="auto"/>
              <w:jc w:val="both"/>
            </w:pPr>
            <w:r w:rsidRPr="00080A0B">
              <w:t>S</w:t>
            </w:r>
            <w:r w:rsidRPr="00080A0B">
              <w:rPr>
                <w:vertAlign w:val="subscript"/>
              </w:rPr>
              <w:t>ADEF</w:t>
            </w:r>
            <w:r w:rsidRPr="00080A0B">
              <w:t xml:space="preserve"> = AD.DE = 5.7 = 35(cm</w:t>
            </w:r>
            <w:r w:rsidRPr="00080A0B">
              <w:rPr>
                <w:vertAlign w:val="superscript"/>
              </w:rPr>
              <w:t>2</w:t>
            </w:r>
            <w:r w:rsidRPr="00080A0B">
              <w:t>)</w:t>
            </w:r>
          </w:p>
        </w:tc>
        <w:tc>
          <w:tcPr>
            <w:tcW w:w="0" w:type="auto"/>
          </w:tcPr>
          <w:p w14:paraId="09330ABF" w14:textId="77777777" w:rsidR="00EA63E6" w:rsidRPr="00080A0B" w:rsidRDefault="00EA63E6" w:rsidP="0092170E">
            <w:pPr>
              <w:spacing w:line="276" w:lineRule="auto"/>
              <w:jc w:val="center"/>
            </w:pPr>
          </w:p>
          <w:p w14:paraId="062FF95D" w14:textId="77777777" w:rsidR="00EA63E6" w:rsidRPr="00080A0B" w:rsidRDefault="00EA63E6" w:rsidP="0092170E">
            <w:pPr>
              <w:spacing w:line="276" w:lineRule="auto"/>
              <w:jc w:val="center"/>
            </w:pPr>
            <w:r w:rsidRPr="00080A0B">
              <w:t>0,25</w:t>
            </w:r>
          </w:p>
        </w:tc>
      </w:tr>
    </w:tbl>
    <w:p w14:paraId="73A6C8D5"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1D89257F" w14:textId="77777777" w:rsidTr="000531CD">
        <w:tc>
          <w:tcPr>
            <w:tcW w:w="3469" w:type="dxa"/>
            <w:tcBorders>
              <w:top w:val="single" w:sz="4" w:space="0" w:color="000000"/>
              <w:left w:val="single" w:sz="4" w:space="0" w:color="000000"/>
              <w:bottom w:val="single" w:sz="4" w:space="0" w:color="000000"/>
            </w:tcBorders>
            <w:shd w:val="clear" w:color="auto" w:fill="auto"/>
          </w:tcPr>
          <w:p w14:paraId="60737828"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8D57C35"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410AE9C0" w14:textId="77777777" w:rsidR="00B23E8E" w:rsidRPr="00080A0B" w:rsidRDefault="00A32C05" w:rsidP="000531CD">
            <w:pPr>
              <w:jc w:val="center"/>
              <w:rPr>
                <w:b/>
                <w:color w:val="00B0F0"/>
                <w:sz w:val="26"/>
                <w:szCs w:val="26"/>
              </w:rPr>
            </w:pPr>
            <w:r>
              <w:rPr>
                <w:b/>
                <w:color w:val="00B0F0"/>
                <w:sz w:val="26"/>
                <w:szCs w:val="26"/>
              </w:rPr>
              <w:t>Môn TOÁN LỚP 8</w:t>
            </w:r>
          </w:p>
          <w:p w14:paraId="5AB64530"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3170318F" w14:textId="77777777" w:rsidR="00EA63E6" w:rsidRPr="00080A0B" w:rsidRDefault="00EA63E6" w:rsidP="0092170E">
      <w:pPr>
        <w:rPr>
          <w:b/>
        </w:rPr>
      </w:pPr>
      <w:r w:rsidRPr="00080A0B">
        <w:rPr>
          <w:b/>
          <w:u w:val="single"/>
        </w:rPr>
        <w:t>Câu1</w:t>
      </w:r>
      <w:r w:rsidRPr="00080A0B">
        <w:rPr>
          <w:b/>
        </w:rPr>
        <w:t>(3,0điểm):Thựchiệncácphéptínhsau:</w:t>
      </w:r>
    </w:p>
    <w:p w14:paraId="382A0C2C" w14:textId="77777777" w:rsidR="00EA63E6" w:rsidRPr="00080A0B" w:rsidRDefault="005611EB" w:rsidP="00F414A3">
      <w:pPr>
        <w:pStyle w:val="ListParagraph"/>
        <w:numPr>
          <w:ilvl w:val="0"/>
          <w:numId w:val="144"/>
        </w:numPr>
        <w:spacing w:after="200" w:line="276" w:lineRule="auto"/>
      </w:pPr>
      <w:r>
        <w:rPr>
          <w:position w:val="-10"/>
        </w:rPr>
        <w:pict w14:anchorId="439BF5C0">
          <v:shape id="_x0000_i2681" type="#_x0000_t75" style="width:88.5pt;height:22.5pt">
            <v:imagedata r:id="rId1262" o:title=""/>
          </v:shape>
        </w:pict>
      </w:r>
    </w:p>
    <w:p w14:paraId="4021C9ED" w14:textId="77777777" w:rsidR="00EA63E6" w:rsidRPr="00080A0B" w:rsidRDefault="005611EB" w:rsidP="00F414A3">
      <w:pPr>
        <w:pStyle w:val="ListParagraph"/>
        <w:numPr>
          <w:ilvl w:val="0"/>
          <w:numId w:val="144"/>
        </w:numPr>
        <w:spacing w:after="200" w:line="276" w:lineRule="auto"/>
      </w:pPr>
      <w:r>
        <w:rPr>
          <w:position w:val="-10"/>
        </w:rPr>
        <w:pict w14:anchorId="512FB09F">
          <v:shape id="_x0000_i2682" type="#_x0000_t75" style="width:174pt;height:22.5pt">
            <v:imagedata r:id="rId1263" o:title=""/>
          </v:shape>
        </w:pict>
      </w:r>
    </w:p>
    <w:p w14:paraId="6B4C700C" w14:textId="77777777" w:rsidR="00EA63E6" w:rsidRPr="00080A0B" w:rsidRDefault="005611EB" w:rsidP="00F414A3">
      <w:pPr>
        <w:pStyle w:val="ListParagraph"/>
        <w:numPr>
          <w:ilvl w:val="0"/>
          <w:numId w:val="144"/>
        </w:numPr>
        <w:spacing w:after="200" w:line="276" w:lineRule="auto"/>
      </w:pPr>
      <w:r>
        <w:rPr>
          <w:position w:val="-10"/>
        </w:rPr>
        <w:pict w14:anchorId="2D97B6DA">
          <v:shape id="_x0000_i2683" type="#_x0000_t75" style="width:151.5pt;height:22.5pt">
            <v:imagedata r:id="rId1264" o:title=""/>
          </v:shape>
        </w:pict>
      </w:r>
    </w:p>
    <w:p w14:paraId="6E736C3A" w14:textId="77777777" w:rsidR="00EA63E6" w:rsidRPr="00080A0B" w:rsidRDefault="005611EB" w:rsidP="00F414A3">
      <w:pPr>
        <w:pStyle w:val="ListParagraph"/>
        <w:numPr>
          <w:ilvl w:val="0"/>
          <w:numId w:val="144"/>
        </w:numPr>
        <w:spacing w:after="200" w:line="276" w:lineRule="auto"/>
      </w:pPr>
      <w:r>
        <w:rPr>
          <w:position w:val="-30"/>
        </w:rPr>
        <w:pict w14:anchorId="304EA309">
          <v:shape id="_x0000_i2684" type="#_x0000_t75" style="width:112.5pt;height:36pt">
            <v:imagedata r:id="rId1265" o:title=""/>
          </v:shape>
        </w:pict>
      </w:r>
    </w:p>
    <w:p w14:paraId="5D0BCE40" w14:textId="77777777" w:rsidR="00EA63E6" w:rsidRPr="00080A0B" w:rsidRDefault="00EA63E6" w:rsidP="0092170E">
      <w:r w:rsidRPr="00080A0B">
        <w:rPr>
          <w:b/>
          <w:u w:val="single"/>
        </w:rPr>
        <w:t>Câu 2</w:t>
      </w:r>
      <w:r w:rsidRPr="00080A0B">
        <w:rPr>
          <w:b/>
        </w:rPr>
        <w:t>(1,5điểm):Phântíchcácđathứcsauthànhnhântử:</w:t>
      </w:r>
    </w:p>
    <w:p w14:paraId="28F45DB8" w14:textId="77777777"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5611EB">
        <w:rPr>
          <w:position w:val="-6"/>
        </w:rPr>
        <w:pict w14:anchorId="53D161F1">
          <v:shape id="_x0000_i2685" type="#_x0000_t75" style="width:15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265F&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5265F&quot; wsp:rsidP=&quot;0085265F&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2-3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6" o:title="" chromakey="white"/>
          </v:shape>
        </w:pict>
      </w:r>
      <w:r w:rsidRPr="00080A0B">
        <w:instrText xml:space="preserve"> </w:instrText>
      </w:r>
      <w:r w:rsidRPr="00080A0B">
        <w:fldChar w:fldCharType="separate"/>
      </w:r>
      <w:r w:rsidR="005611EB">
        <w:rPr>
          <w:position w:val="-6"/>
        </w:rPr>
        <w:pict w14:anchorId="22A733F1">
          <v:shape id="_x0000_i2686" type="#_x0000_t75" style="width:15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265F&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5265F&quot; wsp:rsidP=&quot;0085265F&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2-3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6" o:title="" chromakey="white"/>
          </v:shape>
        </w:pict>
      </w:r>
      <w:r w:rsidRPr="00080A0B">
        <w:fldChar w:fldCharType="end"/>
      </w:r>
    </w:p>
    <w:p w14:paraId="41BC27F9" w14:textId="77777777"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5611EB">
        <w:rPr>
          <w:position w:val="-6"/>
        </w:rPr>
        <w:pict w14:anchorId="038072C8">
          <v:shape id="_x0000_i2687" type="#_x0000_t75" style="width:10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E6545&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E6545&quot; wsp:rsidP=&quot;007E6545&quot;&gt;&lt;m:oMathPara&gt;&lt;m:oMath&gt;&lt;m:r&gt;&lt;w:rPr&gt;&lt;w:rFonts w:ascii=&quot;Cambria Math&quot; w:h-ansi=&quot;Cambria Math&quot; w:cs=&quot;Cambria&quot;/&gt;&lt;wx:font wx:val=&quot;Cambria Math&quot;/&gt;&lt;w:i/&gt;&lt;/w:rPr&gt;&lt;m:t&gt;3&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y-6xy+3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7" o:title="" chromakey="white"/>
          </v:shape>
        </w:pict>
      </w:r>
      <w:r w:rsidRPr="00080A0B">
        <w:instrText xml:space="preserve"> </w:instrText>
      </w:r>
      <w:r w:rsidRPr="00080A0B">
        <w:fldChar w:fldCharType="separate"/>
      </w:r>
      <w:r w:rsidR="005611EB">
        <w:rPr>
          <w:position w:val="-6"/>
        </w:rPr>
        <w:pict w14:anchorId="71C0080B">
          <v:shape id="_x0000_i2688" type="#_x0000_t75" style="width:10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E6545&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E6545&quot; wsp:rsidP=&quot;007E6545&quot;&gt;&lt;m:oMathPara&gt;&lt;m:oMath&gt;&lt;m:r&gt;&lt;w:rPr&gt;&lt;w:rFonts w:ascii=&quot;Cambria Math&quot; w:h-ansi=&quot;Cambria Math&quot; w:cs=&quot;Cambria&quot;/&gt;&lt;wx:font wx:val=&quot;Cambria Math&quot;/&gt;&lt;w:i/&gt;&lt;/w:rPr&gt;&lt;m:t&gt;3&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y-6xy+3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7" o:title="" chromakey="white"/>
          </v:shape>
        </w:pict>
      </w:r>
      <w:r w:rsidRPr="00080A0B">
        <w:fldChar w:fldCharType="end"/>
      </w:r>
    </w:p>
    <w:p w14:paraId="6A5643E9" w14:textId="77777777"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5611EB">
        <w:rPr>
          <w:position w:val="-6"/>
        </w:rPr>
        <w:pict w14:anchorId="6F018056">
          <v:shape id="_x0000_i2689" type="#_x0000_t75" style="width:13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1F47&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71F47&quot; wsp:rsidP=&quot;00171F47&quot;&gt;&lt;m:oMathPara&gt;&lt;m:oMath&gt;&lt;m:r&gt;&lt;w:rPr&gt;&lt;w:rFonts w:ascii=&quot;Cambria Math&quot; w:h-ansi=&quot;Cambria Math&quot; w:cs=&quot;Cambria&quot;/&gt;&lt;wx:font wx:val=&quot;Cambria Math&quot;/&gt;&lt;w:i/&gt;&lt;/w:rPr&gt;&lt;m:t&gt;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8xy+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8" o:title="" chromakey="white"/>
          </v:shape>
        </w:pict>
      </w:r>
      <w:r w:rsidRPr="00080A0B">
        <w:instrText xml:space="preserve"> </w:instrText>
      </w:r>
      <w:r w:rsidRPr="00080A0B">
        <w:fldChar w:fldCharType="separate"/>
      </w:r>
      <w:r w:rsidR="005611EB">
        <w:rPr>
          <w:position w:val="-6"/>
        </w:rPr>
        <w:pict w14:anchorId="27A54447">
          <v:shape id="_x0000_i2690" type="#_x0000_t75" style="width:13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1F47&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71F47&quot; wsp:rsidP=&quot;00171F47&quot;&gt;&lt;m:oMathPara&gt;&lt;m:oMath&gt;&lt;m:r&gt;&lt;w:rPr&gt;&lt;w:rFonts w:ascii=&quot;Cambria Math&quot; w:h-ansi=&quot;Cambria Math&quot; w:cs=&quot;Cambria&quot;/&gt;&lt;wx:font wx:val=&quot;Cambria Math&quot;/&gt;&lt;w:i/&gt;&lt;/w:rPr&gt;&lt;m:t&gt;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8xy+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8" o:title="" chromakey="white"/>
          </v:shape>
        </w:pict>
      </w:r>
      <w:r w:rsidRPr="00080A0B">
        <w:fldChar w:fldCharType="end"/>
      </w:r>
    </w:p>
    <w:p w14:paraId="0A78344A" w14:textId="77777777" w:rsidR="00EA63E6" w:rsidRPr="00080A0B" w:rsidRDefault="00EA63E6" w:rsidP="0092170E">
      <w:r w:rsidRPr="00080A0B">
        <w:rPr>
          <w:b/>
          <w:u w:val="single"/>
        </w:rPr>
        <w:t>Câu 3</w:t>
      </w:r>
      <w:r w:rsidRPr="00080A0B">
        <w:rPr>
          <w:b/>
        </w:rPr>
        <w:t>(1,5điểm):Tìm x, biết:</w:t>
      </w:r>
    </w:p>
    <w:p w14:paraId="407AAAEA" w14:textId="77777777" w:rsidR="00EA63E6" w:rsidRPr="00080A0B" w:rsidRDefault="00EA63E6" w:rsidP="00F414A3">
      <w:pPr>
        <w:pStyle w:val="ListParagraph"/>
        <w:numPr>
          <w:ilvl w:val="0"/>
          <w:numId w:val="143"/>
        </w:numPr>
        <w:spacing w:after="200" w:line="276" w:lineRule="auto"/>
      </w:pPr>
      <w:r w:rsidRPr="00080A0B">
        <w:fldChar w:fldCharType="begin"/>
      </w:r>
      <w:r w:rsidRPr="00080A0B">
        <w:instrText xml:space="preserve"> QUOTE </w:instrText>
      </w:r>
      <w:r w:rsidR="005611EB">
        <w:rPr>
          <w:position w:val="-6"/>
        </w:rPr>
        <w:pict w14:anchorId="0A3913F7">
          <v:shape id="_x0000_i2691" type="#_x0000_t75" style="width:169.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3CE3&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3CE3&quot; wsp:rsidP=&quot;00BC3CE3&quot;&gt;&lt;m:oMathPara&gt;&lt;m:oMath&gt;&lt;m:r&gt;&lt;w:rPr&gt;&lt;w:rFonts w:ascii=&quot;Cambria Math&quot; w:h-ansi=&quot;Cambria Math&quot; w:cs=&quot;Cambria&quot;/&gt;&lt;wx:font wx:val=&quot;Cambria Math&quot;/&gt;&lt;w:i/&gt;&lt;/w:rPr&gt;&lt;m:t&gt;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5-2x&lt;/m:t&gt;&lt;/m:r&gt;&lt;/m:e&gt;&lt;/m:d&gt;&lt;m:r&gt;&lt;w:rPr&gt;&lt;w:rFonts w:ascii=&quot;Cambria Math&quot; w:h-ansi=&quot;Cambria Math&quot; w:cs=&quot;Cambria&quot;/&gt;&lt;wx:font wx:val=&quot;Cambria Math&quot;/&gt;&lt;w:i/&gt;&lt;/w:rPr&gt;&lt;m:t&gt;+2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r&gt;&lt;w:rPr&gt;&lt;w:rFonts w:ascii=&quot;Cambria Math&quot; w:h-ansi=&quot;Cambria Math&quot; w:cs=&quot;Cambria&quot;/&gt;&lt;wx:font wx:val=&quot;Cambria Math&quot;/&gt;&lt;w:i/&gt;&lt;/w:rPr&gt;&lt;m:t&gt;=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9" o:title="" chromakey="white"/>
          </v:shape>
        </w:pict>
      </w:r>
      <w:r w:rsidRPr="00080A0B">
        <w:instrText xml:space="preserve"> </w:instrText>
      </w:r>
      <w:r w:rsidRPr="00080A0B">
        <w:fldChar w:fldCharType="separate"/>
      </w:r>
      <w:r w:rsidR="005611EB">
        <w:rPr>
          <w:position w:val="-6"/>
        </w:rPr>
        <w:pict w14:anchorId="4ABF98BC">
          <v:shape id="_x0000_i2692" type="#_x0000_t75" style="width:169.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3CE3&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3CE3&quot; wsp:rsidP=&quot;00BC3CE3&quot;&gt;&lt;m:oMathPara&gt;&lt;m:oMath&gt;&lt;m:r&gt;&lt;w:rPr&gt;&lt;w:rFonts w:ascii=&quot;Cambria Math&quot; w:h-ansi=&quot;Cambria Math&quot; w:cs=&quot;Cambria&quot;/&gt;&lt;wx:font wx:val=&quot;Cambria Math&quot;/&gt;&lt;w:i/&gt;&lt;/w:rPr&gt;&lt;m:t&gt;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5-2x&lt;/m:t&gt;&lt;/m:r&gt;&lt;/m:e&gt;&lt;/m:d&gt;&lt;m:r&gt;&lt;w:rPr&gt;&lt;w:rFonts w:ascii=&quot;Cambria Math&quot; w:h-ansi=&quot;Cambria Math&quot; w:cs=&quot;Cambria&quot;/&gt;&lt;wx:font wx:val=&quot;Cambria Math&quot;/&gt;&lt;w:i/&gt;&lt;/w:rPr&gt;&lt;m:t&gt;+2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r&gt;&lt;w:rPr&gt;&lt;w:rFonts w:ascii=&quot;Cambria Math&quot; w:h-ansi=&quot;Cambria Math&quot; w:cs=&quot;Cambria&quot;/&gt;&lt;wx:font wx:val=&quot;Cambria Math&quot;/&gt;&lt;w:i/&gt;&lt;/w:rPr&gt;&lt;m:t&gt;=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9" o:title="" chromakey="white"/>
          </v:shape>
        </w:pict>
      </w:r>
      <w:r w:rsidRPr="00080A0B">
        <w:fldChar w:fldCharType="end"/>
      </w:r>
    </w:p>
    <w:p w14:paraId="3CFB970B" w14:textId="77777777" w:rsidR="00EA63E6" w:rsidRPr="00080A0B" w:rsidRDefault="005611EB" w:rsidP="00F414A3">
      <w:pPr>
        <w:pStyle w:val="ListParagraph"/>
        <w:numPr>
          <w:ilvl w:val="0"/>
          <w:numId w:val="143"/>
        </w:numPr>
        <w:spacing w:after="200" w:line="276" w:lineRule="auto"/>
      </w:pPr>
      <w:r>
        <w:rPr>
          <w:position w:val="-6"/>
        </w:rPr>
        <w:pict w14:anchorId="3353525E">
          <v:shape id="_x0000_i2693" type="#_x0000_t75" style="width:90pt;height:18pt">
            <v:imagedata r:id="rId1270" o:title=""/>
          </v:shape>
        </w:pict>
      </w:r>
    </w:p>
    <w:p w14:paraId="1ADE5824" w14:textId="77777777" w:rsidR="00EA63E6" w:rsidRPr="00080A0B" w:rsidRDefault="00EA63E6" w:rsidP="0092170E">
      <w:r w:rsidRPr="00080A0B">
        <w:rPr>
          <w:b/>
          <w:u w:val="single"/>
        </w:rPr>
        <w:t>Câu 4</w:t>
      </w:r>
      <w:r w:rsidRPr="00080A0B">
        <w:rPr>
          <w:b/>
        </w:rPr>
        <w:t>(0,5điểm):</w:t>
      </w:r>
      <w:r w:rsidRPr="00080A0B">
        <w:t xml:space="preserve">Cho </w:t>
      </w:r>
      <w:r w:rsidRPr="00080A0B">
        <w:fldChar w:fldCharType="begin"/>
      </w:r>
      <w:r w:rsidRPr="00080A0B">
        <w:instrText xml:space="preserve"> QUOTE </w:instrText>
      </w:r>
      <w:r w:rsidR="005611EB">
        <w:rPr>
          <w:position w:val="-6"/>
        </w:rPr>
        <w:pict w14:anchorId="1E8BB379">
          <v:shape id="_x0000_i2694" type="#_x0000_t75" style="width:9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33E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133E1&quot; wsp:rsidP=&quot;001133E1&quot;&gt;&lt;m:oMathPara&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1" o:title="" chromakey="white"/>
          </v:shape>
        </w:pict>
      </w:r>
      <w:r w:rsidRPr="00080A0B">
        <w:instrText xml:space="preserve"> </w:instrText>
      </w:r>
      <w:r w:rsidRPr="00080A0B">
        <w:fldChar w:fldCharType="separate"/>
      </w:r>
      <w:r w:rsidR="005611EB">
        <w:rPr>
          <w:position w:val="-6"/>
        </w:rPr>
        <w:pict w14:anchorId="7070DBD5">
          <v:shape id="_x0000_i2695" type="#_x0000_t75" style="width:9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33E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133E1&quot; wsp:rsidP=&quot;001133E1&quot;&gt;&lt;m:oMathPara&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1" o:title="" chromakey="white"/>
          </v:shape>
        </w:pict>
      </w:r>
      <w:r w:rsidRPr="00080A0B">
        <w:fldChar w:fldCharType="end"/>
      </w:r>
    </w:p>
    <w:p w14:paraId="5EE81A11" w14:textId="77777777" w:rsidR="00EA63E6" w:rsidRPr="00080A0B" w:rsidRDefault="00EA63E6" w:rsidP="0092170E">
      <w:pPr>
        <w:pStyle w:val="ListParagraph"/>
        <w:ind w:left="1077"/>
      </w:pPr>
      <w:r w:rsidRPr="00080A0B">
        <w:t>Tìmgiátrịlớnnhấtcủa A.</w:t>
      </w:r>
    </w:p>
    <w:p w14:paraId="093CF8D6" w14:textId="77777777" w:rsidR="00EA63E6" w:rsidRPr="00080A0B" w:rsidRDefault="00EA63E6" w:rsidP="0092170E">
      <w:r w:rsidRPr="00080A0B">
        <w:rPr>
          <w:b/>
          <w:u w:val="single"/>
        </w:rPr>
        <w:t>Câu 5</w:t>
      </w:r>
      <w:r w:rsidRPr="00080A0B">
        <w:rPr>
          <w:b/>
        </w:rPr>
        <w:t>(3,5điểm):</w:t>
      </w:r>
      <w:r w:rsidRPr="00080A0B">
        <w:t>Cho tam giác ABC vuôngtại A ( AB &gt; AC).Kẻđườngcao AH ( H</w:t>
      </w:r>
      <w:r w:rsidR="005611EB">
        <w:rPr>
          <w:position w:val="-4"/>
        </w:rPr>
        <w:pict w14:anchorId="34AE6108">
          <v:shape id="_x0000_i2696" type="#_x0000_t75" style="width:10.5pt;height:10.5pt">
            <v:imagedata r:id="rId1272" o:title=""/>
          </v:shape>
        </w:pict>
      </w:r>
      <w:r w:rsidRPr="00080A0B">
        <w:t xml:space="preserve"> BC),</w:t>
      </w:r>
    </w:p>
    <w:p w14:paraId="0322EA7C" w14:textId="77777777" w:rsidR="00EA63E6" w:rsidRPr="00080A0B" w:rsidRDefault="00EA63E6" w:rsidP="0092170E">
      <w:r w:rsidRPr="00080A0B">
        <w:t>gọi M làtrungđiểmcủa AC. Trêntiađốicủatia MH lấyđiểm D saocho MD = MH.</w:t>
      </w:r>
    </w:p>
    <w:p w14:paraId="6D8A481F" w14:textId="77777777" w:rsidR="00EA63E6" w:rsidRPr="00080A0B" w:rsidRDefault="00EA63E6" w:rsidP="00F414A3">
      <w:pPr>
        <w:pStyle w:val="ListParagraph"/>
        <w:numPr>
          <w:ilvl w:val="0"/>
          <w:numId w:val="145"/>
        </w:numPr>
        <w:spacing w:after="200" w:line="276" w:lineRule="auto"/>
      </w:pPr>
      <w:r w:rsidRPr="00080A0B">
        <w:t>Chứng minh tứgiác ADCH làhìnhchữnhật.</w:t>
      </w:r>
    </w:p>
    <w:p w14:paraId="6CFDCC7D" w14:textId="77777777" w:rsidR="00EA63E6" w:rsidRPr="00080A0B" w:rsidRDefault="00EA63E6" w:rsidP="00F414A3">
      <w:pPr>
        <w:pStyle w:val="ListParagraph"/>
        <w:numPr>
          <w:ilvl w:val="0"/>
          <w:numId w:val="145"/>
        </w:numPr>
        <w:spacing w:after="200" w:line="276" w:lineRule="auto"/>
      </w:pPr>
      <w:r w:rsidRPr="00080A0B">
        <w:t>Gọi E làđiểmđốixứngcủa C qua H. Chứng minh tứgiác ADHE làhìnhbìnhhành.</w:t>
      </w:r>
    </w:p>
    <w:p w14:paraId="5F9AD8A9" w14:textId="77777777" w:rsidR="00EA63E6" w:rsidRPr="00080A0B" w:rsidRDefault="00EA63E6" w:rsidP="00F414A3">
      <w:pPr>
        <w:pStyle w:val="ListParagraph"/>
        <w:numPr>
          <w:ilvl w:val="0"/>
          <w:numId w:val="145"/>
        </w:numPr>
        <w:spacing w:after="200" w:line="276" w:lineRule="auto"/>
      </w:pPr>
      <w:r w:rsidRPr="00080A0B">
        <w:t>Vẽ EK vuônggócvới AB tại K. Gọi I làtrungđiểmcủa AK. Chứng minh KE // IH.</w:t>
      </w:r>
    </w:p>
    <w:p w14:paraId="5276B1F8" w14:textId="77777777" w:rsidR="00EA63E6" w:rsidRPr="00080A0B" w:rsidRDefault="00EA63E6" w:rsidP="00F414A3">
      <w:pPr>
        <w:pStyle w:val="ListParagraph"/>
        <w:numPr>
          <w:ilvl w:val="0"/>
          <w:numId w:val="145"/>
        </w:numPr>
        <w:spacing w:after="200" w:line="276" w:lineRule="auto"/>
      </w:pPr>
      <w:r w:rsidRPr="00080A0B">
        <w:t xml:space="preserve">Gọi N làtrungđiểmcủa BE. Chứng minh HK </w:t>
      </w:r>
      <w:r w:rsidR="005611EB">
        <w:rPr>
          <w:position w:val="-4"/>
        </w:rPr>
        <w:pict w14:anchorId="20CD440E">
          <v:shape id="_x0000_i2697" type="#_x0000_t75" style="width:13.5pt;height:13.5pt">
            <v:imagedata r:id="rId1273" o:title=""/>
          </v:shape>
        </w:pict>
      </w:r>
      <w:r w:rsidRPr="00080A0B">
        <w:t xml:space="preserve"> KN</w:t>
      </w:r>
    </w:p>
    <w:p w14:paraId="2E966A7C" w14:textId="77777777" w:rsidR="00EA63E6" w:rsidRPr="00080A0B" w:rsidRDefault="00EA63E6" w:rsidP="0092170E">
      <w:pPr>
        <w:jc w:val="center"/>
      </w:pPr>
      <w:r w:rsidRPr="00080A0B">
        <w:t>----------------------------</w:t>
      </w:r>
      <w:r w:rsidRPr="00080A0B">
        <w:rPr>
          <w:b/>
        </w:rPr>
        <w:t>-HẾT</w:t>
      </w:r>
      <w:r w:rsidRPr="00080A0B">
        <w:t>-----------------------------</w:t>
      </w:r>
    </w:p>
    <w:p w14:paraId="5B7FE665" w14:textId="77777777" w:rsidR="00EA63E6" w:rsidRPr="00080A0B" w:rsidRDefault="00EA63E6" w:rsidP="0092170E">
      <w:pPr>
        <w:tabs>
          <w:tab w:val="left" w:pos="1500"/>
        </w:tabs>
        <w:jc w:val="center"/>
        <w:rPr>
          <w:b/>
        </w:rPr>
      </w:pPr>
    </w:p>
    <w:p w14:paraId="54B6983E" w14:textId="77777777" w:rsidR="00EA63E6" w:rsidRPr="00080A0B" w:rsidRDefault="00EA63E6" w:rsidP="00B23E8E">
      <w:pPr>
        <w:tabs>
          <w:tab w:val="left" w:pos="1500"/>
        </w:tabs>
        <w:jc w:val="center"/>
        <w:rPr>
          <w:b/>
          <w:lang w:val="vi-VN"/>
        </w:rPr>
      </w:pPr>
      <w:r w:rsidRPr="00080A0B">
        <w:rPr>
          <w:b/>
        </w:rPr>
        <w:t xml:space="preserve">ĐÁP ÁN </w:t>
      </w:r>
    </w:p>
    <w:p w14:paraId="7BFB5D68" w14:textId="77777777" w:rsidR="00EA63E6" w:rsidRPr="00080A0B" w:rsidRDefault="00EA63E6" w:rsidP="0092170E">
      <w:r w:rsidRPr="00080A0B">
        <w:rPr>
          <w:b/>
          <w:u w:val="single"/>
        </w:rPr>
        <w:t>Câu1</w:t>
      </w:r>
      <w:r w:rsidRPr="00080A0B">
        <w:t xml:space="preserve"> (3,0điểm)</w:t>
      </w:r>
    </w:p>
    <w:p w14:paraId="753B6BA5" w14:textId="77777777" w:rsidR="00EA63E6" w:rsidRPr="00080A0B" w:rsidRDefault="005611EB" w:rsidP="00F414A3">
      <w:pPr>
        <w:pStyle w:val="ListParagraph"/>
        <w:numPr>
          <w:ilvl w:val="0"/>
          <w:numId w:val="139"/>
        </w:numPr>
        <w:spacing w:after="200" w:line="276" w:lineRule="auto"/>
      </w:pPr>
      <w:r>
        <w:rPr>
          <w:position w:val="-6"/>
        </w:rPr>
        <w:pict w14:anchorId="7DB87FE2">
          <v:shape id="_x0000_i2698" type="#_x0000_t75" style="width:93pt;height:21pt">
            <v:imagedata r:id="rId1274" o:title=""/>
          </v:shape>
        </w:pict>
      </w:r>
      <w:r w:rsidR="00EA63E6" w:rsidRPr="00080A0B">
        <w:t xml:space="preserve">                                                                         (0,5)</w:t>
      </w:r>
    </w:p>
    <w:p w14:paraId="039D855E" w14:textId="77777777" w:rsidR="00EA63E6" w:rsidRPr="00080A0B" w:rsidRDefault="005611EB" w:rsidP="00F414A3">
      <w:pPr>
        <w:pStyle w:val="ListParagraph"/>
        <w:numPr>
          <w:ilvl w:val="0"/>
          <w:numId w:val="139"/>
        </w:numPr>
        <w:spacing w:after="200" w:line="276" w:lineRule="auto"/>
      </w:pPr>
      <w:r>
        <w:rPr>
          <w:position w:val="-6"/>
        </w:rPr>
        <w:pict w14:anchorId="2A0F0726">
          <v:shape id="_x0000_i2699" type="#_x0000_t75" style="width:78.75pt;height:20.25pt">
            <v:imagedata r:id="rId1275" o:title=""/>
          </v:shape>
        </w:pict>
      </w:r>
      <w:r w:rsidR="00EA63E6" w:rsidRPr="00080A0B">
        <w:t>, cókếtluận                                            (0,75)</w:t>
      </w:r>
    </w:p>
    <w:p w14:paraId="4D121454" w14:textId="77777777" w:rsidR="00EA63E6" w:rsidRPr="00080A0B" w:rsidRDefault="005611EB" w:rsidP="00F414A3">
      <w:pPr>
        <w:pStyle w:val="ListParagraph"/>
        <w:numPr>
          <w:ilvl w:val="0"/>
          <w:numId w:val="139"/>
        </w:numPr>
        <w:spacing w:after="200" w:line="276" w:lineRule="auto"/>
      </w:pPr>
      <w:r>
        <w:rPr>
          <w:position w:val="-6"/>
        </w:rPr>
        <w:pict w14:anchorId="1D9214FF">
          <v:shape id="_x0000_i2700" type="#_x0000_t75" style="width:210.75pt;height:20.25pt">
            <v:imagedata r:id="rId1276" o:title=""/>
          </v:shape>
        </w:pict>
      </w:r>
      <w:r w:rsidR="00EA63E6" w:rsidRPr="00080A0B">
        <w:t xml:space="preserve">                                    (0,75)</w:t>
      </w:r>
    </w:p>
    <w:p w14:paraId="49A2C8A9" w14:textId="77777777" w:rsidR="00EA63E6" w:rsidRPr="00080A0B" w:rsidRDefault="005611EB" w:rsidP="00F414A3">
      <w:pPr>
        <w:pStyle w:val="ListParagraph"/>
        <w:numPr>
          <w:ilvl w:val="0"/>
          <w:numId w:val="139"/>
        </w:numPr>
        <w:spacing w:after="200" w:line="276" w:lineRule="auto"/>
      </w:pPr>
      <w:r>
        <w:rPr>
          <w:position w:val="-30"/>
        </w:rPr>
        <w:pict w14:anchorId="083C4C76">
          <v:shape id="_x0000_i2701" type="#_x0000_t75" style="width:300pt;height:35.25pt">
            <v:imagedata r:id="rId1277" o:title=""/>
          </v:shape>
        </w:pict>
      </w:r>
      <w:r w:rsidR="00EA63E6" w:rsidRPr="00080A0B">
        <w:t xml:space="preserve">       (0,5.2)</w:t>
      </w:r>
    </w:p>
    <w:p w14:paraId="04F8D5B0" w14:textId="77777777" w:rsidR="00EA63E6" w:rsidRPr="00080A0B" w:rsidRDefault="00EA63E6" w:rsidP="0092170E">
      <w:pPr>
        <w:ind w:left="357"/>
      </w:pPr>
      <w:r w:rsidRPr="00080A0B">
        <w:rPr>
          <w:b/>
          <w:u w:val="single"/>
        </w:rPr>
        <w:t>Câu 2</w:t>
      </w:r>
      <w:r w:rsidRPr="00080A0B">
        <w:t xml:space="preserve"> (1,5điểm)</w:t>
      </w:r>
    </w:p>
    <w:p w14:paraId="592A6FB1" w14:textId="77777777"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5611EB">
        <w:rPr>
          <w:position w:val="-6"/>
        </w:rPr>
        <w:pict w14:anchorId="0C4E0BD5">
          <v:shape id="_x0000_i2702" type="#_x0000_t75" style="width:165.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544B&quot;/&gt;&lt;wsp:rsid wsp:val=&quot;00FC0737&quot;/&gt;&lt;wsp:rsid wsp:val=&quot;00FF0555&quot;/&gt;&lt;wsp:rsid wsp:val=&quot;00FF39D7&quot;/&gt;&lt;/wsp:rsids&gt;&lt;/w:docPr&gt;&lt;w:body&gt;&lt;wx:sect&gt;&lt;w:p wsp:rsidR=&quot;00000000&quot; wsp:rsidRDefault=&quot;00FA544B&quot; wsp:rsidP=&quot;00FA544B&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8" o:title="" chromakey="white"/>
          </v:shape>
        </w:pict>
      </w:r>
      <w:r w:rsidRPr="00080A0B">
        <w:instrText xml:space="preserve"> </w:instrText>
      </w:r>
      <w:r w:rsidRPr="00080A0B">
        <w:fldChar w:fldCharType="separate"/>
      </w:r>
      <w:r w:rsidR="005611EB">
        <w:rPr>
          <w:position w:val="-6"/>
        </w:rPr>
        <w:pict w14:anchorId="2928B05D">
          <v:shape id="_x0000_i2703" type="#_x0000_t75" style="width:165.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544B&quot;/&gt;&lt;wsp:rsid wsp:val=&quot;00FC0737&quot;/&gt;&lt;wsp:rsid wsp:val=&quot;00FF0555&quot;/&gt;&lt;wsp:rsid wsp:val=&quot;00FF39D7&quot;/&gt;&lt;/wsp:rsids&gt;&lt;/w:docPr&gt;&lt;w:body&gt;&lt;wx:sect&gt;&lt;w:p wsp:rsidR=&quot;00000000&quot; wsp:rsidRDefault=&quot;00FA544B&quot; wsp:rsidP=&quot;00FA544B&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8" o:title="" chromakey="white"/>
          </v:shape>
        </w:pict>
      </w:r>
      <w:r w:rsidRPr="00080A0B">
        <w:fldChar w:fldCharType="end"/>
      </w:r>
      <w:r w:rsidRPr="00080A0B">
        <w:t>(0,25)</w:t>
      </w:r>
    </w:p>
    <w:p w14:paraId="4C0BC054" w14:textId="77777777" w:rsidR="00EA63E6" w:rsidRPr="00080A0B" w:rsidRDefault="00EA63E6" w:rsidP="0092170E">
      <w:pPr>
        <w:pStyle w:val="ListParagraph"/>
        <w:ind w:left="717"/>
      </w:pPr>
      <w:r w:rsidRPr="00080A0B">
        <w:t xml:space="preserve">= </w:t>
      </w:r>
      <w:r w:rsidRPr="00080A0B">
        <w:fldChar w:fldCharType="begin"/>
      </w:r>
      <w:r w:rsidRPr="00080A0B">
        <w:instrText xml:space="preserve"> QUOTE </w:instrText>
      </w:r>
      <w:r w:rsidR="006C76E5">
        <w:rPr>
          <w:position w:val="-8"/>
        </w:rPr>
        <w:pict w14:anchorId="1902AC4A">
          <v:shape id="_x0000_i2704" type="#_x0000_t75" style="width:232.9pt;height:16.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143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143C&quot; wsp:rsidP=&quot;0067143C&quot;&gt;&lt;m:oMathPara&gt;&lt;m:oMath&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6x+12&lt;/m:t&gt;&lt;/m:r&gt;&lt;/m:e&gt;&lt;/m:d&gt;&lt;m:r&gt;&lt;w:rPr&gt;&lt;w:rFonts w:ascii=&quot;Cambria Math&quot; w:h-ansi=&quot;Cambria Math&quot; w:cs=&quot;Cambria&quot;/&gt;&lt;wx:font wx:val=&quot;Cambria Math&quot;/&gt;&lt;w:i/&gt;&lt;/w:rPr&gt;&lt;m:t&gt;=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9" o:title="" chromakey="white"/>
          </v:shape>
        </w:pict>
      </w:r>
      <w:r w:rsidRPr="00080A0B">
        <w:instrText xml:space="preserve"> </w:instrText>
      </w:r>
      <w:r w:rsidRPr="00080A0B">
        <w:fldChar w:fldCharType="separate"/>
      </w:r>
      <w:r w:rsidR="006C76E5">
        <w:rPr>
          <w:position w:val="-8"/>
        </w:rPr>
        <w:pict w14:anchorId="169857D2">
          <v:shape id="_x0000_i2705" type="#_x0000_t75" style="width:232.9pt;height:16.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143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143C&quot; wsp:rsidP=&quot;0067143C&quot;&gt;&lt;m:oMathPara&gt;&lt;m:oMath&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6x+12&lt;/m:t&gt;&lt;/m:r&gt;&lt;/m:e&gt;&lt;/m:d&gt;&lt;m:r&gt;&lt;w:rPr&gt;&lt;w:rFonts w:ascii=&quot;Cambria Math&quot; w:h-ansi=&quot;Cambria Math&quot; w:cs=&quot;Cambria&quot;/&gt;&lt;wx:font wx:val=&quot;Cambria Math&quot;/&gt;&lt;w:i/&gt;&lt;/w:rPr&gt;&lt;m:t&gt;=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9" o:title="" chromakey="white"/>
          </v:shape>
        </w:pict>
      </w:r>
      <w:r w:rsidRPr="00080A0B">
        <w:fldChar w:fldCharType="end"/>
      </w:r>
      <w:r w:rsidRPr="00080A0B">
        <w:t xml:space="preserve">                              (0,25)</w:t>
      </w:r>
    </w:p>
    <w:p w14:paraId="79DE26FC" w14:textId="77777777"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5611EB">
        <w:rPr>
          <w:position w:val="-6"/>
        </w:rPr>
        <w:pict w14:anchorId="6D6DCAF5">
          <v:shape id="_x0000_i2706" type="#_x0000_t75" style="width:19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456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4566&quot; wsp:rsidP=&quot;000F4566&quot;&gt;&lt;m:oMathPara&gt;&lt;m:oMath&gt;&lt;m:r&gt;&lt;w:rPr&gt;&lt;w:rFonts w:ascii=&quot;Cambria Math&quot; w:h-ansi=&quot;Cambria Math&quot; w:cs=&quot;Cambria&quot;/&gt;&lt;wx:font wx:val=&quot;Cambria Math&quot;/&gt;&lt;w:i/&gt;&lt;/w:rPr&gt;&lt;m:t&gt;=3y&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lt;/m:t&gt;&lt;/m:r&gt;&lt;/m:e&gt;&lt;/m:d&gt;&lt;m:r&gt;&lt;w:rPr&gt;&lt;w:rFonts w:ascii=&quot;Cambria Math&quot; w:h-ansi=&quot;Cambria Math&quot; w:cs=&quot;Cambria&quot;/&gt;&lt;wx:font wx:val=&quot;Cambria Math&quot;/&gt;&lt;w:i/&gt;&lt;/w:rPr&gt;&lt;m:t&gt;=3y&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e&gt;&lt;m:sup&gt;&lt;m:r&gt;&lt;w:rPr&gt;&lt;w:rFonts w:ascii=&quot;Cambria Math&quot; w:h-ansi=&quot;Cambria Math&quot; w:cs=&quot;Cambria&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0" o:title="" chromakey="white"/>
          </v:shape>
        </w:pict>
      </w:r>
      <w:r w:rsidRPr="00080A0B">
        <w:instrText xml:space="preserve"> </w:instrText>
      </w:r>
      <w:r w:rsidRPr="00080A0B">
        <w:fldChar w:fldCharType="separate"/>
      </w:r>
      <w:r w:rsidR="005611EB">
        <w:rPr>
          <w:position w:val="-6"/>
        </w:rPr>
        <w:pict w14:anchorId="281017A2">
          <v:shape id="_x0000_i2707" type="#_x0000_t75" style="width:19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456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4566&quot; wsp:rsidP=&quot;000F4566&quot;&gt;&lt;m:oMathPara&gt;&lt;m:oMath&gt;&lt;m:r&gt;&lt;w:rPr&gt;&lt;w:rFonts w:ascii=&quot;Cambria Math&quot; w:h-ansi=&quot;Cambria Math&quot; w:cs=&quot;Cambria&quot;/&gt;&lt;wx:font wx:val=&quot;Cambria Math&quot;/&gt;&lt;w:i/&gt;&lt;/w:rPr&gt;&lt;m:t&gt;=3y&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lt;/m:t&gt;&lt;/m:r&gt;&lt;/m:e&gt;&lt;/m:d&gt;&lt;m:r&gt;&lt;w:rPr&gt;&lt;w:rFonts w:ascii=&quot;Cambria Math&quot; w:h-ansi=&quot;Cambria Math&quot; w:cs=&quot;Cambria&quot;/&gt;&lt;wx:font wx:val=&quot;Cambria Math&quot;/&gt;&lt;w:i/&gt;&lt;/w:rPr&gt;&lt;m:t&gt;=3y&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e&gt;&lt;m:sup&gt;&lt;m:r&gt;&lt;w:rPr&gt;&lt;w:rFonts w:ascii=&quot;Cambria Math&quot; w:h-ansi=&quot;Cambria Math&quot; w:cs=&quot;Cambria&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0" o:title="" chromakey="white"/>
          </v:shape>
        </w:pict>
      </w:r>
      <w:r w:rsidRPr="00080A0B">
        <w:fldChar w:fldCharType="end"/>
      </w:r>
      <w:r w:rsidRPr="00080A0B">
        <w:t>(0,25.2)</w:t>
      </w:r>
    </w:p>
    <w:p w14:paraId="5A8A94E5" w14:textId="77777777"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6C76E5">
        <w:rPr>
          <w:position w:val="-8"/>
        </w:rPr>
        <w:pict w14:anchorId="0C677ACB">
          <v:shape id="_x0000_i2708" type="#_x0000_t75" style="width:269.2pt;height:16.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2B6&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572B6&quot; wsp:rsidP=&quot;00F572B6&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5&lt;/m:t&gt;&lt;/m:r&gt;&lt;/m:e&gt;&lt;/m:d&gt;&lt;m:r&gt;&lt;w:rPr&gt;&lt;w:rFonts w:ascii=&quot;Cambria Math&quot; w:h-ansi=&quot;Cambria Math&quot; w:cs=&quot;Cambria&quot;/&gt;&lt;wx:font wx:val=&quot;Cambria Math&quot;/&gt;&lt;w:i/&gt;&lt;/w:rPr&gt;&lt;m:t&gt;=4&lt;/m:t&gt;&lt;/m:r&gt;&lt;m:d&gt;&lt;m:dPr&gt;&lt;m:begChr m:val=&quot;[&quot;/&gt;&lt;m:endChr m:val=&quot;]&quot;/&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5&lt;/m:t&gt;&lt;/m:r&gt;&lt;/m:e&gt;&lt;m:sup&gt;&lt;m:r&gt;&lt;w:rPr&gt;&lt;w:rFonts w:ascii=&quot;Cambria Math&quot; w:h-ansi=&quot;Cambria Math&quot; w:cs=&quot;Cambria&quot;/&gt;&lt;wx:font wx:val=&quot;Cambria Math&quot;/&gt;&lt;w:i/&gt;&lt;/w:rPr&gt;&lt;m:t&gt;2&lt;/m:t&gt;&lt;/m:r&gt;&lt;/m:sup&gt;&lt;/m:s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1" o:title="" chromakey="white"/>
          </v:shape>
        </w:pict>
      </w:r>
      <w:r w:rsidRPr="00080A0B">
        <w:instrText xml:space="preserve"> </w:instrText>
      </w:r>
      <w:r w:rsidRPr="00080A0B">
        <w:fldChar w:fldCharType="separate"/>
      </w:r>
      <w:r w:rsidR="006C76E5">
        <w:rPr>
          <w:position w:val="-8"/>
        </w:rPr>
        <w:pict w14:anchorId="78DE8885">
          <v:shape id="_x0000_i2709" type="#_x0000_t75" style="width:269.2pt;height:16.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2B6&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572B6&quot; wsp:rsidP=&quot;00F572B6&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5&lt;/m:t&gt;&lt;/m:r&gt;&lt;/m:e&gt;&lt;/m:d&gt;&lt;m:r&gt;&lt;w:rPr&gt;&lt;w:rFonts w:ascii=&quot;Cambria Math&quot; w:h-ansi=&quot;Cambria Math&quot; w:cs=&quot;Cambria&quot;/&gt;&lt;wx:font wx:val=&quot;Cambria Math&quot;/&gt;&lt;w:i/&gt;&lt;/w:rPr&gt;&lt;m:t&gt;=4&lt;/m:t&gt;&lt;/m:r&gt;&lt;m:d&gt;&lt;m:dPr&gt;&lt;m:begChr m:val=&quot;[&quot;/&gt;&lt;m:endChr m:val=&quot;]&quot;/&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5&lt;/m:t&gt;&lt;/m:r&gt;&lt;/m:e&gt;&lt;m:sup&gt;&lt;m:r&gt;&lt;w:rPr&gt;&lt;w:rFonts w:ascii=&quot;Cambria Math&quot; w:h-ansi=&quot;Cambria Math&quot; w:cs=&quot;Cambria&quot;/&gt;&lt;wx:font wx:val=&quot;Cambria Math&quot;/&gt;&lt;w:i/&gt;&lt;/w:rPr&gt;&lt;m:t&gt;2&lt;/m:t&gt;&lt;/m:r&gt;&lt;/m:sup&gt;&lt;/m:s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1" o:title="" chromakey="white"/>
          </v:shape>
        </w:pict>
      </w:r>
      <w:r w:rsidRPr="00080A0B">
        <w:fldChar w:fldCharType="end"/>
      </w:r>
      <w:r w:rsidRPr="00080A0B">
        <w:t xml:space="preserve">                        (0,25)</w:t>
      </w:r>
    </w:p>
    <w:p w14:paraId="117EFF11" w14:textId="77777777" w:rsidR="00EA63E6" w:rsidRPr="00080A0B" w:rsidRDefault="00EA63E6" w:rsidP="0092170E">
      <w:pPr>
        <w:pStyle w:val="ListParagraph"/>
        <w:ind w:left="717"/>
      </w:pPr>
      <w:r w:rsidRPr="00080A0B">
        <w:t xml:space="preserve">= </w:t>
      </w:r>
      <w:r w:rsidRPr="00080A0B">
        <w:fldChar w:fldCharType="begin"/>
      </w:r>
      <w:r w:rsidRPr="00080A0B">
        <w:instrText xml:space="preserve"> QUOTE </w:instrText>
      </w:r>
      <w:r w:rsidR="005611EB">
        <w:rPr>
          <w:position w:val="-6"/>
        </w:rPr>
        <w:pict w14:anchorId="0C286129">
          <v:shape id="_x0000_i2710" type="#_x0000_t75" style="width:144.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B77CD&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B77CD&quot; wsp:rsidP=&quot;000B77CD&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2" o:title="" chromakey="white"/>
          </v:shape>
        </w:pict>
      </w:r>
      <w:r w:rsidRPr="00080A0B">
        <w:instrText xml:space="preserve"> </w:instrText>
      </w:r>
      <w:r w:rsidRPr="00080A0B">
        <w:fldChar w:fldCharType="separate"/>
      </w:r>
      <w:r w:rsidR="005611EB">
        <w:rPr>
          <w:position w:val="-6"/>
        </w:rPr>
        <w:pict w14:anchorId="04242BB4">
          <v:shape id="_x0000_i2711" type="#_x0000_t75" style="width:144.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B77CD&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B77CD&quot; wsp:rsidP=&quot;000B77CD&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2" o:title="" chromakey="white"/>
          </v:shape>
        </w:pict>
      </w:r>
      <w:r w:rsidRPr="00080A0B">
        <w:fldChar w:fldCharType="end"/>
      </w:r>
      <w:r w:rsidRPr="00080A0B">
        <w:t>(0,25)</w:t>
      </w:r>
    </w:p>
    <w:p w14:paraId="500BFBE7" w14:textId="77777777" w:rsidR="00EA63E6" w:rsidRPr="00080A0B" w:rsidRDefault="00EA63E6" w:rsidP="0092170E">
      <w:r w:rsidRPr="00080A0B">
        <w:rPr>
          <w:b/>
          <w:u w:val="single"/>
        </w:rPr>
        <w:t>Câu3</w:t>
      </w:r>
      <w:r w:rsidRPr="00080A0B">
        <w:t xml:space="preserve"> (1,5điểm)</w:t>
      </w:r>
    </w:p>
    <w:p w14:paraId="76CBA6C1" w14:textId="77777777" w:rsidR="00EA63E6" w:rsidRPr="00080A0B" w:rsidRDefault="00EA63E6" w:rsidP="00F414A3">
      <w:pPr>
        <w:pStyle w:val="ListParagraph"/>
        <w:numPr>
          <w:ilvl w:val="0"/>
          <w:numId w:val="141"/>
        </w:numPr>
        <w:spacing w:after="200" w:line="276" w:lineRule="auto"/>
      </w:pPr>
      <w:r w:rsidRPr="00080A0B">
        <w:lastRenderedPageBreak/>
        <w:fldChar w:fldCharType="begin"/>
      </w:r>
      <w:r w:rsidRPr="00080A0B">
        <w:instrText xml:space="preserve"> QUOTE </w:instrText>
      </w:r>
      <w:r w:rsidR="005611EB">
        <w:rPr>
          <w:position w:val="-6"/>
        </w:rPr>
        <w:pict w14:anchorId="7AAD48A4">
          <v:shape id="_x0000_i2712" type="#_x0000_t75" style="width:15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389F&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389F&quot; wsp:rsidP=&quot;0037389F&quot;&gt;&lt;m:oMathPara&gt;&lt;m:oMath&gt;&lt;m:r&gt;&lt;w:rPr&gt;&lt;w:rFonts w:ascii=&quot;Cambria Math&quot; w:h-ansi=&quot;Cambria Math&quot; w:cs=&quot;Cambria&quot;/&gt;&lt;wx:font wx:val=&quot;Cambria Math&quot;/&gt;&lt;w:i/&gt;&lt;/w:rPr&gt;&lt;m:t&gt;5x-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3" o:title="" chromakey="white"/>
          </v:shape>
        </w:pict>
      </w:r>
      <w:r w:rsidRPr="00080A0B">
        <w:instrText xml:space="preserve"> </w:instrText>
      </w:r>
      <w:r w:rsidRPr="00080A0B">
        <w:fldChar w:fldCharType="separate"/>
      </w:r>
      <w:r w:rsidR="005611EB">
        <w:rPr>
          <w:position w:val="-6"/>
        </w:rPr>
        <w:pict w14:anchorId="64C8BAE1">
          <v:shape id="_x0000_i2713" type="#_x0000_t75" style="width:15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389F&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389F&quot; wsp:rsidP=&quot;0037389F&quot;&gt;&lt;m:oMathPara&gt;&lt;m:oMath&gt;&lt;m:r&gt;&lt;w:rPr&gt;&lt;w:rFonts w:ascii=&quot;Cambria Math&quot; w:h-ansi=&quot;Cambria Math&quot; w:cs=&quot;Cambria&quot;/&gt;&lt;wx:font wx:val=&quot;Cambria Math&quot;/&gt;&lt;w:i/&gt;&lt;/w:rPr&gt;&lt;m:t&gt;5x-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3" o:title="" chromakey="white"/>
          </v:shape>
        </w:pict>
      </w:r>
      <w:r w:rsidRPr="00080A0B">
        <w:fldChar w:fldCharType="end"/>
      </w:r>
      <w:r w:rsidRPr="00080A0B">
        <w:t>(0,25)</w:t>
      </w:r>
    </w:p>
    <w:p w14:paraId="7DC93225" w14:textId="77777777" w:rsidR="00EA63E6" w:rsidRPr="00080A0B" w:rsidRDefault="00EA63E6" w:rsidP="0092170E">
      <w:pPr>
        <w:ind w:left="810"/>
      </w:pPr>
      <w:r w:rsidRPr="00080A0B">
        <w:t>3x = 13 (0,25)</w:t>
      </w:r>
    </w:p>
    <w:p w14:paraId="2A95B558" w14:textId="77777777" w:rsidR="00EA63E6" w:rsidRPr="00080A0B" w:rsidRDefault="00EA63E6" w:rsidP="0092170E">
      <w:pPr>
        <w:ind w:left="810"/>
      </w:pPr>
      <w:r w:rsidRPr="00080A0B">
        <w:t xml:space="preserve"> x = </w:t>
      </w:r>
      <w:r w:rsidRPr="00080A0B">
        <w:fldChar w:fldCharType="begin"/>
      </w:r>
      <w:r w:rsidRPr="00080A0B">
        <w:instrText xml:space="preserve"> QUOTE </w:instrText>
      </w:r>
      <w:r w:rsidR="005611EB">
        <w:rPr>
          <w:position w:val="-15"/>
        </w:rPr>
        <w:pict w14:anchorId="03B63AF5">
          <v:shape id="_x0000_i2714"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40CF&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40CF&quot; wsp:rsidP=&quot;00AD40C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3&lt;/m:t&gt;&lt;/m:r&gt;&lt;/m:num&gt;&lt;m:den&gt;&lt;m:r&gt;&lt;w:rPr&gt;&lt;w:rFonts w:ascii=&quot;Cambria Math&quot; w:h-ansi=&quot;Cambria Math&quot; w:cs=&quot;Cambria&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4" o:title="" chromakey="white"/>
          </v:shape>
        </w:pict>
      </w:r>
      <w:r w:rsidRPr="00080A0B">
        <w:instrText xml:space="preserve"> </w:instrText>
      </w:r>
      <w:r w:rsidRPr="00080A0B">
        <w:fldChar w:fldCharType="separate"/>
      </w:r>
      <w:r w:rsidR="005611EB">
        <w:rPr>
          <w:position w:val="-15"/>
        </w:rPr>
        <w:pict w14:anchorId="01008E18">
          <v:shape id="_x0000_i2715"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40CF&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40CF&quot; wsp:rsidP=&quot;00AD40C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3&lt;/m:t&gt;&lt;/m:r&gt;&lt;/m:num&gt;&lt;m:den&gt;&lt;m:r&gt;&lt;w:rPr&gt;&lt;w:rFonts w:ascii=&quot;Cambria Math&quot; w:h-ansi=&quot;Cambria Math&quot; w:cs=&quot;Cambria&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4" o:title="" chromakey="white"/>
          </v:shape>
        </w:pict>
      </w:r>
      <w:r w:rsidRPr="00080A0B">
        <w:fldChar w:fldCharType="end"/>
      </w:r>
      <w:r w:rsidRPr="00080A0B">
        <w:t xml:space="preserve"> (0,25)</w:t>
      </w:r>
    </w:p>
    <w:p w14:paraId="4C5ACD34" w14:textId="77777777" w:rsidR="00EA63E6" w:rsidRPr="00080A0B" w:rsidRDefault="005611EB" w:rsidP="00F414A3">
      <w:pPr>
        <w:pStyle w:val="ListParagraph"/>
        <w:numPr>
          <w:ilvl w:val="0"/>
          <w:numId w:val="141"/>
        </w:numPr>
        <w:spacing w:after="200" w:line="276" w:lineRule="auto"/>
      </w:pPr>
      <w:r>
        <w:rPr>
          <w:position w:val="-6"/>
        </w:rPr>
        <w:pict w14:anchorId="0D57CDF8">
          <v:shape id="_x0000_i2716" type="#_x0000_t75" style="width:117.75pt;height:20.25pt">
            <v:imagedata r:id="rId1285" o:title=""/>
          </v:shape>
        </w:pict>
      </w:r>
      <w:r w:rsidR="00EA63E6" w:rsidRPr="00080A0B">
        <w:t>(0,25)</w:t>
      </w:r>
    </w:p>
    <w:p w14:paraId="527F34BB" w14:textId="77777777" w:rsidR="00EA63E6" w:rsidRPr="00080A0B" w:rsidRDefault="005611EB" w:rsidP="0092170E">
      <w:pPr>
        <w:pStyle w:val="ListParagraph"/>
        <w:ind w:left="810"/>
      </w:pPr>
      <w:r>
        <w:rPr>
          <w:position w:val="-10"/>
        </w:rPr>
        <w:pict w14:anchorId="7C854CC0">
          <v:shape id="_x0000_i2717" type="#_x0000_t75" style="width:102.75pt;height:17.25pt">
            <v:imagedata r:id="rId1286" o:title=""/>
          </v:shape>
        </w:pict>
      </w:r>
      <w:r w:rsidR="00EA63E6" w:rsidRPr="00080A0B">
        <w:t>(0,25)</w:t>
      </w:r>
    </w:p>
    <w:p w14:paraId="7516D8E6" w14:textId="77777777" w:rsidR="00EA63E6" w:rsidRPr="00080A0B" w:rsidRDefault="005611EB" w:rsidP="0092170E">
      <w:pPr>
        <w:pStyle w:val="ListParagraph"/>
        <w:ind w:left="810"/>
      </w:pPr>
      <w:r>
        <w:rPr>
          <w:position w:val="-4"/>
        </w:rPr>
        <w:pict w14:anchorId="20DE6D28">
          <v:shape id="_x0000_i2718" type="#_x0000_t75" style="width:36.75pt;height:12.75pt">
            <v:imagedata r:id="rId1287" o:title=""/>
          </v:shape>
        </w:pict>
      </w:r>
      <w:r w:rsidR="00EA63E6" w:rsidRPr="00080A0B">
        <w:t>hoặc</w:t>
      </w:r>
      <w:r>
        <w:rPr>
          <w:position w:val="-26"/>
        </w:rPr>
        <w:pict w14:anchorId="100E5C18">
          <v:shape id="_x0000_i2719" type="#_x0000_t75" style="width:38.25pt;height:33pt">
            <v:imagedata r:id="rId1288" o:title=""/>
          </v:shape>
        </w:pict>
      </w:r>
      <w:r w:rsidR="00EA63E6" w:rsidRPr="00080A0B">
        <w:t xml:space="preserve">                                                               (0,25)</w:t>
      </w:r>
    </w:p>
    <w:p w14:paraId="088BF023" w14:textId="77777777" w:rsidR="00EA63E6" w:rsidRPr="00080A0B" w:rsidRDefault="00EA63E6" w:rsidP="0092170E">
      <w:pPr>
        <w:ind w:left="450"/>
      </w:pPr>
      <w:r w:rsidRPr="00080A0B">
        <w:rPr>
          <w:b/>
          <w:u w:val="single"/>
        </w:rPr>
        <w:t>Câu 4</w:t>
      </w:r>
      <w:r w:rsidRPr="00080A0B">
        <w:t xml:space="preserve"> (0,5điểm) </w:t>
      </w:r>
    </w:p>
    <w:p w14:paraId="7B881680" w14:textId="77777777" w:rsidR="00EA63E6" w:rsidRPr="00080A0B" w:rsidRDefault="005611EB" w:rsidP="0092170E">
      <w:pPr>
        <w:pStyle w:val="ListParagraph"/>
      </w:pPr>
      <w:r>
        <w:pict w14:anchorId="11EFBFEA">
          <v:shape id="_x0000_i2720" type="#_x0000_t75" style="width:9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354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Pr=&quot;00B9354A&quot; wsp:rsidRDefault=&quot;00B9354A&quot; wsp:rsidP=&quot;00B9354A&quot;&gt;&lt;m:oMathPara&gt;&lt;m:oMathParaPr&gt;&lt;m:jc m:val=&quot;left&quot;/&gt;&lt;/m:oMathParaPr&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 wsp:rsidRPr=&quot;00B9354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1" o:title="" chromakey="white"/>
          </v:shape>
        </w:pict>
      </w:r>
    </w:p>
    <w:p w14:paraId="2ED417A6" w14:textId="77777777" w:rsidR="00EA63E6" w:rsidRPr="00080A0B" w:rsidRDefault="00EA63E6" w:rsidP="0092170E">
      <w:pPr>
        <w:pStyle w:val="ListParagraph"/>
      </w:pPr>
      <w:r w:rsidRPr="00080A0B">
        <w:t xml:space="preserve">    = </w:t>
      </w:r>
      <w:r w:rsidRPr="00080A0B">
        <w:fldChar w:fldCharType="begin"/>
      </w:r>
      <w:r w:rsidRPr="00080A0B">
        <w:instrText xml:space="preserve"> QUOTE </w:instrText>
      </w:r>
      <w:r w:rsidR="005611EB">
        <w:rPr>
          <w:position w:val="-6"/>
        </w:rPr>
        <w:pict w14:anchorId="35A23A84">
          <v:shape id="_x0000_i2721" type="#_x0000_t75" style="width:9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3480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34800&quot; wsp:rsidP=&quot;00234800&quot;&gt;&lt;m:oMathPara&gt;&lt;m:oMath&gt;&lt;m:r&gt;&lt;w:rPr&gt;&lt;w:rFonts w:ascii=&quot;Cambria Math&quot; w:h-ansi=&quot;Cambria Math&quot; w:cs=&quot;Cambria&quot;/&gt;&lt;wx:font wx:val=&quot;Cambria Math&quot;/&gt;&lt;w:i/&gt;&lt;/w:rPr&gt;&lt;m:t&gt;-&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3x-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9" o:title="" chromakey="white"/>
          </v:shape>
        </w:pict>
      </w:r>
      <w:r w:rsidRPr="00080A0B">
        <w:instrText xml:space="preserve"> </w:instrText>
      </w:r>
      <w:r w:rsidRPr="00080A0B">
        <w:fldChar w:fldCharType="separate"/>
      </w:r>
      <w:r w:rsidR="005611EB">
        <w:rPr>
          <w:position w:val="-6"/>
        </w:rPr>
        <w:pict w14:anchorId="2BABB0DF">
          <v:shape id="_x0000_i2722" type="#_x0000_t75" style="width:9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3480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34800&quot; wsp:rsidP=&quot;00234800&quot;&gt;&lt;m:oMathPara&gt;&lt;m:oMath&gt;&lt;m:r&gt;&lt;w:rPr&gt;&lt;w:rFonts w:ascii=&quot;Cambria Math&quot; w:h-ansi=&quot;Cambria Math&quot; w:cs=&quot;Cambria&quot;/&gt;&lt;wx:font wx:val=&quot;Cambria Math&quot;/&gt;&lt;w:i/&gt;&lt;/w:rPr&gt;&lt;m:t&gt;-&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3x-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9" o:title="" chromakey="white"/>
          </v:shape>
        </w:pict>
      </w:r>
      <w:r w:rsidRPr="00080A0B">
        <w:fldChar w:fldCharType="end"/>
      </w:r>
    </w:p>
    <w:p w14:paraId="199C0B8E" w14:textId="77777777" w:rsidR="00EA63E6" w:rsidRPr="00080A0B" w:rsidRDefault="00EA63E6" w:rsidP="0092170E">
      <w:pPr>
        <w:pStyle w:val="ListParagraph"/>
      </w:pPr>
      <w:r w:rsidRPr="00080A0B">
        <w:fldChar w:fldCharType="begin"/>
      </w:r>
      <w:r w:rsidRPr="00080A0B">
        <w:instrText xml:space="preserve"> QUOTE </w:instrText>
      </w:r>
      <w:r w:rsidR="005611EB">
        <w:rPr>
          <w:position w:val="-15"/>
        </w:rPr>
        <w:pict w14:anchorId="74AD2975">
          <v:shape id="_x0000_i2723" type="#_x0000_t75" style="width:104.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444F&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444F&quot; wsp:rsidP=&quot;00BC444F&quot;&gt;&lt;m:oMathPara&gt;&lt;m:oMath&gt;&lt;m:r&gt;&lt;w:rPr&gt;&lt;w:rFonts w:ascii=&quot;Cambria Math&quot; w:h-ansi=&quot;Cambria Math&quot; w:cs=&quot;Cambria&quot;/&gt;&lt;wx:font wx:val=&quot;Cambria Math&quot;/&gt;&lt;w:i/&gt;&lt;/w:rPr&gt;&lt;m:t&gt; =-&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0" o:title="" chromakey="white"/>
          </v:shape>
        </w:pict>
      </w:r>
      <w:r w:rsidRPr="00080A0B">
        <w:instrText xml:space="preserve"> </w:instrText>
      </w:r>
      <w:r w:rsidRPr="00080A0B">
        <w:fldChar w:fldCharType="separate"/>
      </w:r>
      <w:r w:rsidR="005611EB">
        <w:rPr>
          <w:position w:val="-15"/>
        </w:rPr>
        <w:pict w14:anchorId="321C7487">
          <v:shape id="_x0000_i2724" type="#_x0000_t75" style="width:104.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444F&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444F&quot; wsp:rsidP=&quot;00BC444F&quot;&gt;&lt;m:oMathPara&gt;&lt;m:oMath&gt;&lt;m:r&gt;&lt;w:rPr&gt;&lt;w:rFonts w:ascii=&quot;Cambria Math&quot; w:h-ansi=&quot;Cambria Math&quot; w:cs=&quot;Cambria&quot;/&gt;&lt;wx:font wx:val=&quot;Cambria Math&quot;/&gt;&lt;w:i/&gt;&lt;/w:rPr&gt;&lt;m:t&gt; =-&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0" o:title="" chromakey="white"/>
          </v:shape>
        </w:pict>
      </w:r>
      <w:r w:rsidRPr="00080A0B">
        <w:fldChar w:fldCharType="end"/>
      </w:r>
      <w:r w:rsidRPr="00080A0B">
        <w:t xml:space="preserve">                                                                 (0,25)</w:t>
      </w:r>
    </w:p>
    <w:p w14:paraId="12740EAC" w14:textId="77777777" w:rsidR="00EA63E6" w:rsidRPr="00080A0B" w:rsidRDefault="00EA63E6" w:rsidP="0092170E">
      <w:pPr>
        <w:pStyle w:val="ListParagraph"/>
      </w:pPr>
      <w:r w:rsidRPr="00080A0B">
        <w:t>Vì</w:t>
      </w:r>
      <w:r w:rsidRPr="00080A0B">
        <w:fldChar w:fldCharType="begin"/>
      </w:r>
      <w:r w:rsidRPr="00080A0B">
        <w:instrText xml:space="preserve"> QUOTE </w:instrText>
      </w:r>
      <w:r w:rsidR="005611EB">
        <w:rPr>
          <w:position w:val="-17"/>
        </w:rPr>
        <w:pict w14:anchorId="08AF1ED0">
          <v:shape id="_x0000_i2725" type="#_x0000_t75" style="width:85.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13040&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13040&quot; wsp:rsidP=&quot;00413040&quot;&gt;&lt;m:oMathPara&gt;&lt;m:oMath&gt;&lt;m:r&gt;&lt;w:rPr&gt;&lt;w:rFonts w:ascii=&quot;Cambria Math&quot; w:h-ansi=&quot;Cambria Math&quot; w:cs=&quot;Cambria&quot;/&gt;&lt;wx:font wx:val=&quot;Cambria Math&quot;/&gt;&lt;w:i/&gt;&lt;/w:rPr&gt;&lt;m:t&gt;â€“&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1" o:title="" chromakey="white"/>
          </v:shape>
        </w:pict>
      </w:r>
      <w:r w:rsidRPr="00080A0B">
        <w:instrText xml:space="preserve"> </w:instrText>
      </w:r>
      <w:r w:rsidRPr="00080A0B">
        <w:fldChar w:fldCharType="separate"/>
      </w:r>
      <w:r w:rsidR="005611EB">
        <w:rPr>
          <w:position w:val="-17"/>
        </w:rPr>
        <w:pict w14:anchorId="413DB4C7">
          <v:shape id="_x0000_i2726" type="#_x0000_t75" style="width:85.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13040&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13040&quot; wsp:rsidP=&quot;00413040&quot;&gt;&lt;m:oMathPara&gt;&lt;m:oMath&gt;&lt;m:r&gt;&lt;w:rPr&gt;&lt;w:rFonts w:ascii=&quot;Cambria Math&quot; w:h-ansi=&quot;Cambria Math&quot; w:cs=&quot;Cambria&quot;/&gt;&lt;wx:font wx:val=&quot;Cambria Math&quot;/&gt;&lt;w:i/&gt;&lt;/w:rPr&gt;&lt;m:t&gt;â€“&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1" o:title="" chromakey="white"/>
          </v:shape>
        </w:pict>
      </w:r>
      <w:r w:rsidRPr="00080A0B">
        <w:fldChar w:fldCharType="end"/>
      </w:r>
      <w:r w:rsidRPr="00080A0B">
        <w:t xml:space="preserve"> vớimọi x</w:t>
      </w:r>
    </w:p>
    <w:p w14:paraId="096385EC" w14:textId="77777777" w:rsidR="00EA63E6" w:rsidRPr="00080A0B" w:rsidRDefault="00EA63E6" w:rsidP="0092170E">
      <w:r w:rsidRPr="00080A0B">
        <w:t>Nên</w:t>
      </w:r>
      <w:r w:rsidRPr="00080A0B">
        <w:fldChar w:fldCharType="begin"/>
      </w:r>
      <w:r w:rsidRPr="00080A0B">
        <w:instrText xml:space="preserve"> QUOTE </w:instrText>
      </w:r>
      <w:r w:rsidR="005611EB">
        <w:rPr>
          <w:position w:val="-15"/>
        </w:rPr>
        <w:pict w14:anchorId="774D1E5E">
          <v:shape id="_x0000_i2727" type="#_x0000_t75" style="width:11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023A&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023A&quot; wsp:rsidP=&quot;00EF023A&quot;&gt;&lt;m:oMathPara&gt;&lt;m:oMath&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r&gt;&lt;w:rPr&gt;&lt;w:rFonts w:ascii=&quot;Cambria Math&quot; w:h-ansi=&quot;Cambria Math&quot; w:cs=&quot;Cambria&quot;/&gt;&lt;wx:font wx:val=&quot;Cambria Math&quot;/&gt;&lt;w:i/&gt;&lt;/w:rPr&gt;&lt;m:t&gt;â‰¤&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2" o:title="" chromakey="white"/>
          </v:shape>
        </w:pict>
      </w:r>
      <w:r w:rsidRPr="00080A0B">
        <w:instrText xml:space="preserve"> </w:instrText>
      </w:r>
      <w:r w:rsidRPr="00080A0B">
        <w:fldChar w:fldCharType="separate"/>
      </w:r>
      <w:r w:rsidR="005611EB">
        <w:rPr>
          <w:position w:val="-15"/>
        </w:rPr>
        <w:pict w14:anchorId="6492E173">
          <v:shape id="_x0000_i2728" type="#_x0000_t75" style="width:11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023A&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023A&quot; wsp:rsidP=&quot;00EF023A&quot;&gt;&lt;m:oMathPara&gt;&lt;m:oMath&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r&gt;&lt;w:rPr&gt;&lt;w:rFonts w:ascii=&quot;Cambria Math&quot; w:h-ansi=&quot;Cambria Math&quot; w:cs=&quot;Cambria&quot;/&gt;&lt;wx:font wx:val=&quot;Cambria Math&quot;/&gt;&lt;w:i/&gt;&lt;/w:rPr&gt;&lt;m:t&gt;â‰¤&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2" o:title="" chromakey="white"/>
          </v:shape>
        </w:pict>
      </w:r>
      <w:r w:rsidRPr="00080A0B">
        <w:fldChar w:fldCharType="end"/>
      </w:r>
      <w:r w:rsidRPr="00080A0B">
        <w:t>. Vậygiátrịlớnnhấtcủa A là</w:t>
      </w:r>
      <w:r w:rsidRPr="00080A0B">
        <w:fldChar w:fldCharType="begin"/>
      </w:r>
      <w:r w:rsidRPr="00080A0B">
        <w:instrText xml:space="preserve"> QUOTE </w:instrText>
      </w:r>
      <w:r w:rsidR="005611EB">
        <w:rPr>
          <w:position w:val="-15"/>
        </w:rPr>
        <w:pict w14:anchorId="71DFE8CB">
          <v:shape id="_x0000_i2729"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677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6772&quot; wsp:rsidP=&quot;00936772&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3" o:title="" chromakey="white"/>
          </v:shape>
        </w:pict>
      </w:r>
      <w:r w:rsidRPr="00080A0B">
        <w:instrText xml:space="preserve"> </w:instrText>
      </w:r>
      <w:r w:rsidRPr="00080A0B">
        <w:fldChar w:fldCharType="separate"/>
      </w:r>
      <w:r w:rsidR="005611EB">
        <w:rPr>
          <w:position w:val="-15"/>
        </w:rPr>
        <w:pict w14:anchorId="35F2A2CA">
          <v:shape id="_x0000_i2730"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677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6772&quot; wsp:rsidP=&quot;00936772&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3" o:title="" chromakey="white"/>
          </v:shape>
        </w:pict>
      </w:r>
      <w:r w:rsidRPr="00080A0B">
        <w:fldChar w:fldCharType="end"/>
      </w:r>
      <w:r w:rsidRPr="00080A0B">
        <w:t xml:space="preserve"> khi x = </w:t>
      </w:r>
      <w:r w:rsidRPr="00080A0B">
        <w:fldChar w:fldCharType="begin"/>
      </w:r>
      <w:r w:rsidRPr="00080A0B">
        <w:instrText xml:space="preserve"> QUOTE </w:instrText>
      </w:r>
      <w:r w:rsidR="005611EB">
        <w:rPr>
          <w:position w:val="-15"/>
        </w:rPr>
        <w:pict w14:anchorId="385C00B7">
          <v:shape id="_x0000_i2731"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48A3&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48A3&quot; wsp:rsidP=&quot;00B248A3&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Pr="00080A0B">
        <w:instrText xml:space="preserve"> </w:instrText>
      </w:r>
      <w:r w:rsidRPr="00080A0B">
        <w:fldChar w:fldCharType="separate"/>
      </w:r>
      <w:r w:rsidR="005611EB">
        <w:rPr>
          <w:position w:val="-15"/>
        </w:rPr>
        <w:pict w14:anchorId="3C944472">
          <v:shape id="_x0000_i2732"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48A3&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48A3&quot; wsp:rsidP=&quot;00B248A3&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Pr="00080A0B">
        <w:fldChar w:fldCharType="end"/>
      </w:r>
      <w:r w:rsidRPr="00080A0B">
        <w:t xml:space="preserve">            (0,25)</w:t>
      </w:r>
    </w:p>
    <w:p w14:paraId="4A15735E" w14:textId="77777777" w:rsidR="00EA63E6" w:rsidRPr="00080A0B" w:rsidRDefault="00EA63E6" w:rsidP="0092170E"/>
    <w:p w14:paraId="33F7C5AD" w14:textId="77777777" w:rsidR="00EA63E6" w:rsidRPr="00080A0B" w:rsidRDefault="00EA63E6" w:rsidP="0092170E">
      <w:pPr>
        <w:ind w:left="450"/>
      </w:pPr>
      <w:r w:rsidRPr="00080A0B">
        <w:rPr>
          <w:b/>
          <w:u w:val="single"/>
        </w:rPr>
        <w:t>Câu 5</w:t>
      </w:r>
      <w:r w:rsidRPr="00080A0B">
        <w:t xml:space="preserve"> (3,5điểm)</w:t>
      </w:r>
    </w:p>
    <w:p w14:paraId="4367403C" w14:textId="77777777" w:rsidR="00EA63E6" w:rsidRPr="00080A0B" w:rsidRDefault="005611EB" w:rsidP="0092170E">
      <w:pPr>
        <w:ind w:left="450"/>
      </w:pPr>
      <w:r>
        <w:rPr>
          <w:noProof/>
        </w:rPr>
        <w:pict w14:anchorId="1F12ACB2">
          <v:shape id="Straight Arrow Connector 19" o:spid="_x0000_s1257" type="#_x0000_t32" style="position:absolute;left:0;text-align:left;margin-left:74.3pt;margin-top:80.2pt;width:8pt;height:.85pt;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"/>
        </w:pict>
      </w:r>
      <w:r>
        <w:rPr>
          <w:noProof/>
        </w:rPr>
        <w:pict w14:anchorId="2A77F5FE">
          <v:shape id="Straight Arrow Connector 18" o:spid="_x0000_s1256" type="#_x0000_t32" style="position:absolute;left:0;text-align:left;margin-left:75.65pt;margin-top:42.85pt;width:8pt;height:.85pt;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"/>
        </w:pict>
      </w:r>
      <w:r w:rsidR="006C76E5">
        <w:rPr>
          <w:noProof/>
        </w:rPr>
        <w:pict w14:anchorId="5724D622">
          <v:shape id="Picture 14" o:spid="_x0000_i2733" type="#_x0000_t75" style="width:213.3pt;height:138.45pt;visibility:visible">
            <v:imagedata r:id="rId1294" o:title=""/>
          </v:shape>
        </w:pict>
      </w:r>
    </w:p>
    <w:p w14:paraId="6B181516" w14:textId="77777777" w:rsidR="00EA63E6" w:rsidRPr="00080A0B" w:rsidRDefault="00EA63E6" w:rsidP="0092170E">
      <w:pPr>
        <w:ind w:left="450"/>
      </w:pPr>
    </w:p>
    <w:p w14:paraId="15EDDE49" w14:textId="77777777" w:rsidR="00EA63E6" w:rsidRPr="00080A0B" w:rsidRDefault="00EA63E6" w:rsidP="00F414A3">
      <w:pPr>
        <w:pStyle w:val="ListParagraph"/>
        <w:numPr>
          <w:ilvl w:val="0"/>
          <w:numId w:val="146"/>
        </w:numPr>
        <w:spacing w:after="200" w:line="276" w:lineRule="auto"/>
      </w:pPr>
      <w:r w:rsidRPr="00080A0B">
        <w:t>Xéttứgiác ADCH có:</w:t>
      </w:r>
    </w:p>
    <w:p w14:paraId="61756292" w14:textId="77777777" w:rsidR="00EA63E6" w:rsidRPr="00080A0B" w:rsidRDefault="005611EB" w:rsidP="0092170E">
      <w:pPr>
        <w:pStyle w:val="ListParagraph"/>
        <w:ind w:left="1170"/>
      </w:pPr>
      <w:r>
        <w:rPr>
          <w:noProof/>
        </w:rPr>
        <w:pict w14:anchorId="3B37AD6B">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254" type="#_x0000_t87" style="position:absolute;left:0;text-align:left;margin-left:47.65pt;margin-top:3.9pt;width:7.15pt;height:43.15pt;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"/>
        </w:pict>
      </w:r>
      <w:r w:rsidR="00EA63E6" w:rsidRPr="00080A0B">
        <w:t>CM = MA ( Mlàtrungđiểm AC)</w:t>
      </w:r>
    </w:p>
    <w:p w14:paraId="6F5362E3" w14:textId="77777777" w:rsidR="00EA63E6" w:rsidRPr="00080A0B" w:rsidRDefault="00EA63E6" w:rsidP="0092170E">
      <w:pPr>
        <w:pStyle w:val="ListParagraph"/>
        <w:ind w:left="1170"/>
      </w:pPr>
      <w:r w:rsidRPr="00080A0B">
        <w:t>DM = MH ( Dđốixứng H qua M)</w:t>
      </w:r>
    </w:p>
    <w:p w14:paraId="6D059539" w14:textId="77777777" w:rsidR="00EA63E6" w:rsidRPr="00080A0B" w:rsidRDefault="00EA63E6" w:rsidP="0092170E">
      <w:pPr>
        <w:pStyle w:val="ListParagraph"/>
        <w:ind w:left="1170"/>
        <w:rPr>
          <w:b/>
          <w:u w:val="single"/>
        </w:rPr>
      </w:pPr>
      <w:r w:rsidRPr="00080A0B">
        <w:t>AC cắt DH tại M</w:t>
      </w:r>
    </w:p>
    <w:p w14:paraId="0A3AA82B" w14:textId="77777777" w:rsidR="00EA63E6" w:rsidRPr="00080A0B" w:rsidRDefault="005611EB" w:rsidP="0092170E">
      <w:pPr>
        <w:pStyle w:val="ListParagraph"/>
        <w:ind w:left="1170"/>
      </w:pPr>
      <w:r>
        <w:rPr>
          <w:position w:val="-6"/>
        </w:rPr>
        <w:pict w14:anchorId="6204BE42">
          <v:shape id="_x0000_i2734" type="#_x0000_t75" style="width:15.75pt;height:12pt">
            <v:imagedata r:id="rId1295" o:title=""/>
          </v:shape>
        </w:pict>
      </w:r>
      <w:r w:rsidR="00EA63E6" w:rsidRPr="00080A0B">
        <w:t>ADCH làhìnhbìnhhành                 (0,75)</w:t>
      </w:r>
    </w:p>
    <w:p w14:paraId="075221DD" w14:textId="77777777" w:rsidR="00EA63E6" w:rsidRPr="00080A0B" w:rsidRDefault="00EA63E6" w:rsidP="0092170E">
      <w:pPr>
        <w:pStyle w:val="ListParagraph"/>
        <w:ind w:left="1170"/>
      </w:pPr>
      <w:r w:rsidRPr="00080A0B">
        <w:t>Mà</w:t>
      </w:r>
      <w:r w:rsidR="005611EB">
        <w:rPr>
          <w:position w:val="-6"/>
        </w:rPr>
        <w:pict w14:anchorId="6B03C264">
          <v:shape id="_x0000_i2735" type="#_x0000_t75" style="width:62.25pt;height:20.25pt">
            <v:imagedata r:id="rId1296" o:title=""/>
          </v:shape>
        </w:pict>
      </w:r>
      <w:r w:rsidRPr="00080A0B">
        <w:t>( AH</w:t>
      </w:r>
      <w:r w:rsidR="005611EB">
        <w:rPr>
          <w:position w:val="-4"/>
        </w:rPr>
        <w:pict w14:anchorId="0A455D0F">
          <v:shape id="_x0000_i2736" type="#_x0000_t75" style="width:12.75pt;height:12.75pt">
            <v:imagedata r:id="rId1297" o:title=""/>
          </v:shape>
        </w:pict>
      </w:r>
      <w:r w:rsidRPr="00080A0B">
        <w:t xml:space="preserve"> BC)</w:t>
      </w:r>
    </w:p>
    <w:p w14:paraId="74E9BD26" w14:textId="77777777" w:rsidR="00EA63E6" w:rsidRPr="00080A0B" w:rsidRDefault="005611EB" w:rsidP="0092170E">
      <w:r>
        <w:rPr>
          <w:position w:val="-6"/>
        </w:rPr>
        <w:pict w14:anchorId="220FBD20">
          <v:shape id="_x0000_i2737" type="#_x0000_t75" style="width:15.75pt;height:12pt">
            <v:imagedata r:id="rId1295" o:title=""/>
          </v:shape>
        </w:pict>
      </w:r>
      <w:r w:rsidR="00EA63E6" w:rsidRPr="00080A0B">
        <w:t xml:space="preserve">ADCH làhìnhchữnhật                     (0,25)   </w:t>
      </w:r>
    </w:p>
    <w:p w14:paraId="460A5EE7" w14:textId="77777777" w:rsidR="00EA63E6" w:rsidRPr="00080A0B" w:rsidRDefault="005611EB" w:rsidP="00F414A3">
      <w:pPr>
        <w:pStyle w:val="ListParagraph"/>
        <w:numPr>
          <w:ilvl w:val="0"/>
          <w:numId w:val="146"/>
        </w:numPr>
        <w:spacing w:after="200" w:line="276" w:lineRule="auto"/>
      </w:pPr>
      <w:r>
        <w:rPr>
          <w:noProof/>
        </w:rPr>
        <w:pict w14:anchorId="50D742B3">
          <v:shape id="Left Brace 16" o:spid="_x0000_s1255" type="#_x0000_t87" style="position:absolute;left:0;text-align:left;margin-left:186.75pt;margin-top:2.3pt;width:7.15pt;height:28.45pt;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"/>
        </w:pict>
      </w:r>
      <w:r w:rsidR="00EA63E6" w:rsidRPr="00080A0B">
        <w:t>Xét tam giác ACE có:        M làtrungđiểm AC ( gt)</w:t>
      </w:r>
    </w:p>
    <w:p w14:paraId="16E7A6C0" w14:textId="77777777" w:rsidR="00EA63E6" w:rsidRPr="00080A0B" w:rsidRDefault="00EA63E6" w:rsidP="0092170E">
      <w:pPr>
        <w:pStyle w:val="ListParagraph"/>
        <w:ind w:left="1170"/>
      </w:pPr>
      <w:r w:rsidRPr="00080A0B">
        <w:t xml:space="preserve">                                            H làtrungđiểm CE ( Cđốixứngvới E qua H)</w:t>
      </w:r>
    </w:p>
    <w:p w14:paraId="4FF4DDA1" w14:textId="77777777" w:rsidR="00EA63E6" w:rsidRPr="00080A0B" w:rsidRDefault="005611EB" w:rsidP="0092170E">
      <w:pPr>
        <w:ind w:left="450"/>
      </w:pPr>
      <w:r>
        <w:rPr>
          <w:position w:val="-6"/>
        </w:rPr>
        <w:pict w14:anchorId="6D26B134">
          <v:shape id="_x0000_i2738" type="#_x0000_t75" style="width:15.75pt;height:12pt">
            <v:imagedata r:id="rId1295" o:title=""/>
          </v:shape>
        </w:pict>
      </w:r>
      <w:r w:rsidR="00EA63E6" w:rsidRPr="00080A0B">
        <w:t>MH làđtbcủa tam giác ACE                    (0,25)</w:t>
      </w:r>
    </w:p>
    <w:p w14:paraId="7FE74712" w14:textId="77777777" w:rsidR="00EA63E6" w:rsidRPr="00080A0B" w:rsidRDefault="005611EB" w:rsidP="0092170E">
      <w:pPr>
        <w:ind w:left="450"/>
      </w:pPr>
      <w:r>
        <w:rPr>
          <w:position w:val="-6"/>
        </w:rPr>
        <w:pict w14:anchorId="0069127A">
          <v:shape id="_x0000_i2739" type="#_x0000_t75" style="width:16.5pt;height:12pt">
            <v:imagedata r:id="rId1295" o:title=""/>
          </v:shape>
        </w:pict>
      </w:r>
      <w:r w:rsidR="00EA63E6" w:rsidRPr="00080A0B">
        <w:t>MH // AE và AE = 2 MH                          (0,25)</w:t>
      </w:r>
    </w:p>
    <w:p w14:paraId="669E78B8" w14:textId="77777777" w:rsidR="00EA63E6" w:rsidRPr="00080A0B" w:rsidRDefault="00EA63E6" w:rsidP="0092170E">
      <w:pPr>
        <w:ind w:left="450"/>
      </w:pPr>
      <w:r w:rsidRPr="00080A0B">
        <w:t>Ta có: AE = 2 MH( cmt) mà DH = 2 MH (D đốixứng H qua M)</w:t>
      </w:r>
    </w:p>
    <w:p w14:paraId="688A1C5C" w14:textId="77777777" w:rsidR="00EA63E6" w:rsidRPr="00080A0B" w:rsidRDefault="005611EB" w:rsidP="0092170E">
      <w:pPr>
        <w:ind w:left="450"/>
      </w:pPr>
      <w:r>
        <w:rPr>
          <w:position w:val="-6"/>
        </w:rPr>
        <w:pict w14:anchorId="59F68C17">
          <v:shape id="_x0000_i2740" type="#_x0000_t75" style="width:16.5pt;height:12pt">
            <v:imagedata r:id="rId1295" o:title=""/>
          </v:shape>
        </w:pict>
      </w:r>
      <w:r w:rsidR="00EA63E6" w:rsidRPr="00080A0B">
        <w:t>AE = DH (1)(0,25)</w:t>
      </w:r>
    </w:p>
    <w:p w14:paraId="156ED662" w14:textId="77777777" w:rsidR="00EA63E6" w:rsidRPr="00080A0B" w:rsidRDefault="00EA63E6" w:rsidP="0092170E">
      <w:pPr>
        <w:ind w:left="450"/>
      </w:pPr>
      <w:r w:rsidRPr="00080A0B">
        <w:t xml:space="preserve">Ta lạicó: AE // DH (MH // AE , D </w:t>
      </w:r>
      <w:r w:rsidR="005611EB">
        <w:rPr>
          <w:position w:val="-4"/>
        </w:rPr>
        <w:pict w14:anchorId="626929EB">
          <v:shape id="_x0000_i2741" type="#_x0000_t75" style="width:10.5pt;height:10.5pt">
            <v:imagedata r:id="rId1298" o:title=""/>
          </v:shape>
        </w:pict>
      </w:r>
      <w:r w:rsidRPr="00080A0B">
        <w:t xml:space="preserve"> MH) (2)                                           (0,25)</w:t>
      </w:r>
    </w:p>
    <w:p w14:paraId="582322B9" w14:textId="77777777" w:rsidR="00EA63E6" w:rsidRPr="00080A0B" w:rsidRDefault="00EA63E6" w:rsidP="0092170E">
      <w:pPr>
        <w:ind w:left="450"/>
      </w:pPr>
      <w:r w:rsidRPr="00080A0B">
        <w:t xml:space="preserve">Từ (1) và (2) </w:t>
      </w:r>
      <w:r w:rsidR="005611EB">
        <w:rPr>
          <w:position w:val="-6"/>
        </w:rPr>
        <w:pict w14:anchorId="777A033F">
          <v:shape id="_x0000_i2742" type="#_x0000_t75" style="width:16.5pt;height:12pt">
            <v:imagedata r:id="rId1295" o:title=""/>
          </v:shape>
        </w:pict>
      </w:r>
      <w:r w:rsidRPr="00080A0B">
        <w:t>Tứgiác ADHE làhìnhbìnhhành.</w:t>
      </w:r>
    </w:p>
    <w:p w14:paraId="56F80B17" w14:textId="77777777" w:rsidR="00EA63E6" w:rsidRPr="00080A0B" w:rsidRDefault="00EA63E6" w:rsidP="00F414A3">
      <w:pPr>
        <w:pStyle w:val="ListParagraph"/>
        <w:numPr>
          <w:ilvl w:val="0"/>
          <w:numId w:val="146"/>
        </w:numPr>
        <w:spacing w:after="200" w:line="276" w:lineRule="auto"/>
      </w:pPr>
      <w:r w:rsidRPr="00080A0B">
        <w:t xml:space="preserve">Tứgiác ACEK có AC // EK ( </w:t>
      </w:r>
      <w:r w:rsidR="005611EB">
        <w:rPr>
          <w:position w:val="-4"/>
        </w:rPr>
        <w:pict w14:anchorId="1EDB70CA">
          <v:shape id="_x0000_i2743" type="#_x0000_t75" style="width:13.5pt;height:13.5pt">
            <v:imagedata r:id="rId1299" o:title=""/>
          </v:shape>
        </w:pict>
      </w:r>
      <w:r w:rsidRPr="00080A0B">
        <w:t xml:space="preserve"> AB) nên ACEK làhìnhthang.     (0,25)</w:t>
      </w:r>
    </w:p>
    <w:p w14:paraId="04CE632D" w14:textId="77777777" w:rsidR="00EA63E6" w:rsidRPr="00080A0B" w:rsidRDefault="005611EB" w:rsidP="0092170E">
      <w:pPr>
        <w:pStyle w:val="ListParagraph"/>
        <w:ind w:left="1170"/>
      </w:pPr>
      <w:r>
        <w:rPr>
          <w:noProof/>
        </w:rPr>
        <w:pict w14:anchorId="6382B43F">
          <v:shape id="Left Brace 15" o:spid="_x0000_s1258" type="#_x0000_t87" style="position:absolute;left:0;text-align:left;margin-left:192.1pt;margin-top:6.15pt;width:7.15pt;height:20.45pt;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"/>
        </w:pict>
      </w:r>
      <w:r w:rsidR="00EA63E6" w:rsidRPr="00080A0B">
        <w:t>Xéthìnhthang ACEK có:   H làtrungđiểm EC ( gt)</w:t>
      </w:r>
    </w:p>
    <w:p w14:paraId="7CBF6573" w14:textId="77777777" w:rsidR="00EA63E6" w:rsidRPr="00080A0B" w:rsidRDefault="00EA63E6" w:rsidP="0092170E">
      <w:pPr>
        <w:pStyle w:val="ListParagraph"/>
        <w:ind w:left="1170"/>
      </w:pPr>
      <w:r w:rsidRPr="00080A0B">
        <w:t xml:space="preserve">                                             I làtrungđiểm AK ( gt)</w:t>
      </w:r>
    </w:p>
    <w:p w14:paraId="55A3DE25" w14:textId="77777777" w:rsidR="00EA63E6" w:rsidRPr="00080A0B" w:rsidRDefault="005611EB" w:rsidP="0092170E">
      <w:r>
        <w:rPr>
          <w:position w:val="-6"/>
        </w:rPr>
        <w:pict w14:anchorId="2849BDF0">
          <v:shape id="_x0000_i2744" type="#_x0000_t75" style="width:16.5pt;height:12pt">
            <v:imagedata r:id="rId1295" o:title=""/>
          </v:shape>
        </w:pict>
      </w:r>
      <w:r w:rsidR="00EA63E6" w:rsidRPr="00080A0B">
        <w:t>IH làđtbcủahìnhthang ACEK          (0,5)</w:t>
      </w:r>
    </w:p>
    <w:p w14:paraId="0A8E048A" w14:textId="77777777" w:rsidR="00EA63E6" w:rsidRPr="00080A0B" w:rsidRDefault="005611EB" w:rsidP="0092170E">
      <w:r>
        <w:rPr>
          <w:position w:val="-6"/>
        </w:rPr>
        <w:pict w14:anchorId="30086CFE">
          <v:shape id="_x0000_i2745" type="#_x0000_t75" style="width:16.5pt;height:12pt">
            <v:imagedata r:id="rId1295" o:title=""/>
          </v:shape>
        </w:pict>
      </w:r>
      <w:r w:rsidR="00EA63E6" w:rsidRPr="00080A0B">
        <w:t>IH // KE                                                (0,25)</w:t>
      </w:r>
    </w:p>
    <w:p w14:paraId="0550E679" w14:textId="77777777" w:rsidR="00EA63E6" w:rsidRPr="00080A0B" w:rsidRDefault="00EA63E6" w:rsidP="00F414A3">
      <w:pPr>
        <w:pStyle w:val="ListParagraph"/>
        <w:numPr>
          <w:ilvl w:val="0"/>
          <w:numId w:val="146"/>
        </w:numPr>
        <w:spacing w:after="200" w:line="276" w:lineRule="auto"/>
      </w:pPr>
      <w:r w:rsidRPr="00080A0B">
        <w:t xml:space="preserve">Gợi ý: cần c/m </w:t>
      </w:r>
      <w:r w:rsidR="005611EB">
        <w:rPr>
          <w:position w:val="-6"/>
        </w:rPr>
        <w:pict w14:anchorId="4E4A06B8">
          <v:shape id="_x0000_i2746" type="#_x0000_t75" style="width:102pt;height:21pt">
            <v:imagedata r:id="rId1300" o:title=""/>
          </v:shape>
        </w:pict>
      </w:r>
      <w:r w:rsidRPr="00080A0B">
        <w:t xml:space="preserve">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13F91461" w14:textId="77777777" w:rsidTr="000531CD">
        <w:tc>
          <w:tcPr>
            <w:tcW w:w="3469" w:type="dxa"/>
            <w:tcBorders>
              <w:top w:val="single" w:sz="4" w:space="0" w:color="000000"/>
              <w:left w:val="single" w:sz="4" w:space="0" w:color="000000"/>
              <w:bottom w:val="single" w:sz="4" w:space="0" w:color="000000"/>
            </w:tcBorders>
            <w:shd w:val="clear" w:color="auto" w:fill="auto"/>
          </w:tcPr>
          <w:p w14:paraId="0BA65640" w14:textId="77777777" w:rsidR="00B23E8E" w:rsidRPr="00080A0B" w:rsidRDefault="00EA63E6" w:rsidP="000531CD">
            <w:pPr>
              <w:spacing w:after="200" w:line="276" w:lineRule="auto"/>
              <w:jc w:val="center"/>
              <w:rPr>
                <w:b/>
                <w:color w:val="FF0000"/>
                <w:sz w:val="26"/>
                <w:szCs w:val="26"/>
              </w:rPr>
            </w:pPr>
            <w:r w:rsidRPr="00080A0B">
              <w:rPr>
                <w:b/>
              </w:rPr>
              <w:lastRenderedPageBreak/>
              <w:br w:type="page"/>
            </w:r>
            <w:r w:rsidR="00B23E8E" w:rsidRPr="00080A0B">
              <w:rPr>
                <w:b/>
                <w:color w:val="FF0000"/>
                <w:sz w:val="26"/>
                <w:szCs w:val="26"/>
              </w:rPr>
              <w:t>ĐỀ 4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74781C3"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5D49C545" w14:textId="77777777" w:rsidR="00B23E8E" w:rsidRPr="00080A0B" w:rsidRDefault="00A32C05" w:rsidP="000531CD">
            <w:pPr>
              <w:jc w:val="center"/>
              <w:rPr>
                <w:b/>
                <w:color w:val="00B0F0"/>
                <w:sz w:val="26"/>
                <w:szCs w:val="26"/>
              </w:rPr>
            </w:pPr>
            <w:r>
              <w:rPr>
                <w:b/>
                <w:color w:val="00B0F0"/>
                <w:sz w:val="26"/>
                <w:szCs w:val="26"/>
              </w:rPr>
              <w:t>Môn TOÁN LỚP 8</w:t>
            </w:r>
          </w:p>
          <w:p w14:paraId="7221C114"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558F874F" w14:textId="77777777" w:rsidR="00EA63E6" w:rsidRPr="00080A0B" w:rsidRDefault="00EA63E6" w:rsidP="0092170E">
      <w:pPr>
        <w:rPr>
          <w:szCs w:val="26"/>
        </w:rPr>
      </w:pPr>
      <w:r w:rsidRPr="00080A0B">
        <w:rPr>
          <w:b/>
          <w:szCs w:val="26"/>
        </w:rPr>
        <w:t>Bài 1: (3đ)</w:t>
      </w:r>
      <w:r w:rsidRPr="00080A0B">
        <w:rPr>
          <w:szCs w:val="26"/>
        </w:rPr>
        <w:t xml:space="preserve"> Thực hiện phép tính:</w:t>
      </w:r>
    </w:p>
    <w:p w14:paraId="7E46B2C5" w14:textId="77777777" w:rsidR="00EA63E6" w:rsidRPr="00080A0B" w:rsidRDefault="00EA63E6" w:rsidP="00F414A3">
      <w:pPr>
        <w:pStyle w:val="ListParagraph"/>
        <w:numPr>
          <w:ilvl w:val="0"/>
          <w:numId w:val="148"/>
        </w:numPr>
        <w:spacing w:after="200" w:line="276" w:lineRule="auto"/>
        <w:rPr>
          <w:szCs w:val="26"/>
        </w:rPr>
      </w:pPr>
      <w:r w:rsidRPr="00080A0B">
        <w:rPr>
          <w:szCs w:val="26"/>
        </w:rPr>
        <w:t xml:space="preserve">(x + 4).(x – 3) – x.(x + 1) </w:t>
      </w:r>
    </w:p>
    <w:p w14:paraId="79451DEF" w14:textId="77777777" w:rsidR="00EA63E6" w:rsidRPr="00080A0B" w:rsidRDefault="00EA63E6" w:rsidP="00F414A3">
      <w:pPr>
        <w:pStyle w:val="ListParagraph"/>
        <w:numPr>
          <w:ilvl w:val="0"/>
          <w:numId w:val="148"/>
        </w:numPr>
        <w:spacing w:after="200" w:line="276" w:lineRule="auto"/>
        <w:rPr>
          <w:szCs w:val="26"/>
        </w:rPr>
      </w:pPr>
      <w:r w:rsidRPr="00080A0B">
        <w:rPr>
          <w:szCs w:val="26"/>
        </w:rPr>
        <w:t>(2x</w:t>
      </w:r>
      <w:r w:rsidRPr="00080A0B">
        <w:rPr>
          <w:szCs w:val="26"/>
          <w:vertAlign w:val="superscript"/>
        </w:rPr>
        <w:t>3</w:t>
      </w:r>
      <w:r w:rsidRPr="00080A0B">
        <w:rPr>
          <w:szCs w:val="26"/>
        </w:rPr>
        <w:t xml:space="preserve"> + 9x</w:t>
      </w:r>
      <w:r w:rsidRPr="00080A0B">
        <w:rPr>
          <w:szCs w:val="26"/>
          <w:vertAlign w:val="superscript"/>
        </w:rPr>
        <w:t>2</w:t>
      </w:r>
      <w:r w:rsidRPr="00080A0B">
        <w:rPr>
          <w:szCs w:val="26"/>
        </w:rPr>
        <w:t xml:space="preserve"> + 5x - 6):(2x + 3)</w:t>
      </w:r>
      <w:r w:rsidRPr="00080A0B">
        <w:rPr>
          <w:szCs w:val="26"/>
        </w:rPr>
        <w:tab/>
      </w:r>
    </w:p>
    <w:p w14:paraId="6B9A4917" w14:textId="77777777" w:rsidR="00EA63E6" w:rsidRPr="00080A0B" w:rsidRDefault="00EA63E6" w:rsidP="0092170E">
      <w:pPr>
        <w:ind w:left="360"/>
        <w:rPr>
          <w:szCs w:val="26"/>
        </w:rPr>
      </w:pPr>
      <w:r w:rsidRPr="00080A0B">
        <w:rPr>
          <w:szCs w:val="26"/>
        </w:rPr>
        <w:t xml:space="preserve">c) </w:t>
      </w:r>
      <w:r w:rsidR="005611EB">
        <w:rPr>
          <w:position w:val="-24"/>
          <w:szCs w:val="26"/>
        </w:rPr>
        <w:pict w14:anchorId="08F08E66">
          <v:shape id="_x0000_i2747" type="#_x0000_t75" style="width:105pt;height:31.5pt">
            <v:imagedata r:id="rId1301" o:title=""/>
          </v:shape>
        </w:pict>
      </w:r>
      <w:r w:rsidRPr="00080A0B">
        <w:rPr>
          <w:szCs w:val="26"/>
        </w:rPr>
        <w:tab/>
        <w:t>( với x ≠ ± 2 )</w:t>
      </w:r>
    </w:p>
    <w:p w14:paraId="18F2ED85" w14:textId="77777777" w:rsidR="00EA63E6" w:rsidRPr="00080A0B" w:rsidRDefault="00EA63E6" w:rsidP="0092170E">
      <w:pPr>
        <w:rPr>
          <w:szCs w:val="26"/>
        </w:rPr>
      </w:pPr>
      <w:r w:rsidRPr="00080A0B">
        <w:rPr>
          <w:b/>
          <w:szCs w:val="26"/>
        </w:rPr>
        <w:t>Bài 2: (2đ)</w:t>
      </w:r>
      <w:r w:rsidRPr="00080A0B">
        <w:rPr>
          <w:szCs w:val="26"/>
        </w:rPr>
        <w:t xml:space="preserve"> Phân tích các đa thức sau thành nhân tử:</w:t>
      </w:r>
    </w:p>
    <w:p w14:paraId="3A8ECC07" w14:textId="77777777" w:rsidR="00EA63E6" w:rsidRPr="00080A0B" w:rsidRDefault="00EA63E6" w:rsidP="00F414A3">
      <w:pPr>
        <w:pStyle w:val="ListParagraph"/>
        <w:numPr>
          <w:ilvl w:val="0"/>
          <w:numId w:val="147"/>
        </w:numPr>
        <w:spacing w:after="200" w:line="276" w:lineRule="auto"/>
        <w:rPr>
          <w:szCs w:val="26"/>
        </w:rPr>
      </w:pPr>
      <w:r w:rsidRPr="00080A0B">
        <w:rPr>
          <w:szCs w:val="26"/>
        </w:rPr>
        <w:t>x</w:t>
      </w:r>
      <w:r w:rsidRPr="00080A0B">
        <w:rPr>
          <w:szCs w:val="26"/>
          <w:vertAlign w:val="superscript"/>
        </w:rPr>
        <w:t>2</w:t>
      </w:r>
      <w:r w:rsidRPr="00080A0B">
        <w:rPr>
          <w:szCs w:val="26"/>
        </w:rPr>
        <w:t xml:space="preserve"> (x+3) + y</w:t>
      </w:r>
      <w:r w:rsidRPr="00080A0B">
        <w:rPr>
          <w:szCs w:val="26"/>
          <w:vertAlign w:val="superscript"/>
        </w:rPr>
        <w:t>2</w:t>
      </w:r>
      <w:r w:rsidRPr="00080A0B">
        <w:rPr>
          <w:szCs w:val="26"/>
        </w:rPr>
        <w:t xml:space="preserve"> (x+3)</w:t>
      </w:r>
    </w:p>
    <w:p w14:paraId="1335F1AD" w14:textId="77777777" w:rsidR="00EA63E6" w:rsidRPr="00080A0B" w:rsidRDefault="00EA63E6" w:rsidP="00F414A3">
      <w:pPr>
        <w:pStyle w:val="ListParagraph"/>
        <w:numPr>
          <w:ilvl w:val="0"/>
          <w:numId w:val="147"/>
        </w:numPr>
        <w:spacing w:after="200" w:line="276" w:lineRule="auto"/>
        <w:rPr>
          <w:szCs w:val="26"/>
        </w:rPr>
      </w:pPr>
      <w:r w:rsidRPr="00080A0B">
        <w:rPr>
          <w:szCs w:val="26"/>
        </w:rPr>
        <w:t>a</w:t>
      </w:r>
      <w:r w:rsidRPr="00080A0B">
        <w:rPr>
          <w:szCs w:val="26"/>
          <w:vertAlign w:val="superscript"/>
        </w:rPr>
        <w:t>2</w:t>
      </w:r>
      <w:r w:rsidRPr="00080A0B">
        <w:rPr>
          <w:szCs w:val="26"/>
        </w:rPr>
        <w:t xml:space="preserve"> – b</w:t>
      </w:r>
      <w:r w:rsidRPr="00080A0B">
        <w:rPr>
          <w:szCs w:val="26"/>
          <w:vertAlign w:val="superscript"/>
        </w:rPr>
        <w:t>2</w:t>
      </w:r>
      <w:r w:rsidRPr="00080A0B">
        <w:rPr>
          <w:szCs w:val="26"/>
        </w:rPr>
        <w:t xml:space="preserve"> – 10a +25</w:t>
      </w:r>
    </w:p>
    <w:p w14:paraId="1785381E" w14:textId="77777777" w:rsidR="00EA63E6" w:rsidRPr="00080A0B" w:rsidRDefault="00EA63E6" w:rsidP="0092170E">
      <w:pPr>
        <w:rPr>
          <w:szCs w:val="26"/>
        </w:rPr>
      </w:pPr>
      <w:r w:rsidRPr="00080A0B">
        <w:rPr>
          <w:b/>
          <w:szCs w:val="26"/>
        </w:rPr>
        <w:t>Bài 3: (1,5đ)</w:t>
      </w:r>
      <w:r w:rsidRPr="00080A0B">
        <w:rPr>
          <w:szCs w:val="26"/>
        </w:rPr>
        <w:t xml:space="preserve"> </w:t>
      </w:r>
    </w:p>
    <w:p w14:paraId="6CC68833" w14:textId="77777777" w:rsidR="00EA63E6" w:rsidRPr="00080A0B" w:rsidRDefault="00EA63E6" w:rsidP="0092170E">
      <w:pPr>
        <w:ind w:firstLine="360"/>
        <w:rPr>
          <w:szCs w:val="26"/>
        </w:rPr>
      </w:pPr>
      <w:r w:rsidRPr="00080A0B">
        <w:rPr>
          <w:szCs w:val="26"/>
        </w:rPr>
        <w:t>a) Tìm x:</w:t>
      </w:r>
      <w:r w:rsidRPr="00080A0B">
        <w:rPr>
          <w:szCs w:val="26"/>
        </w:rPr>
        <w:tab/>
      </w:r>
      <w:r w:rsidRPr="00080A0B">
        <w:rPr>
          <w:szCs w:val="26"/>
        </w:rPr>
        <w:tab/>
        <w:t>x</w:t>
      </w:r>
      <w:r w:rsidRPr="00080A0B">
        <w:rPr>
          <w:szCs w:val="26"/>
          <w:vertAlign w:val="superscript"/>
        </w:rPr>
        <w:t>3</w:t>
      </w:r>
      <w:r w:rsidRPr="00080A0B">
        <w:rPr>
          <w:szCs w:val="26"/>
        </w:rPr>
        <w:t xml:space="preserve"> – 25x = 0 </w:t>
      </w:r>
      <w:r w:rsidRPr="00080A0B">
        <w:rPr>
          <w:szCs w:val="26"/>
        </w:rPr>
        <w:tab/>
      </w:r>
      <w:r w:rsidRPr="00080A0B">
        <w:rPr>
          <w:szCs w:val="26"/>
        </w:rPr>
        <w:tab/>
      </w:r>
      <w:r w:rsidRPr="00080A0B">
        <w:rPr>
          <w:szCs w:val="26"/>
        </w:rPr>
        <w:tab/>
        <w:t>(1đ)</w:t>
      </w:r>
    </w:p>
    <w:p w14:paraId="1763FA4D" w14:textId="77777777" w:rsidR="00EA63E6" w:rsidRPr="00080A0B" w:rsidRDefault="00EA63E6" w:rsidP="0092170E">
      <w:pPr>
        <w:pStyle w:val="ListParagraph"/>
        <w:ind w:left="0" w:firstLine="360"/>
        <w:rPr>
          <w:szCs w:val="26"/>
        </w:rPr>
      </w:pPr>
      <w:r w:rsidRPr="00080A0B">
        <w:rPr>
          <w:szCs w:val="26"/>
        </w:rPr>
        <w:t>b) Chứng minh: 2x</w:t>
      </w:r>
      <w:r w:rsidRPr="00080A0B">
        <w:rPr>
          <w:szCs w:val="26"/>
          <w:vertAlign w:val="superscript"/>
        </w:rPr>
        <w:t>2</w:t>
      </w:r>
      <w:r w:rsidRPr="00080A0B">
        <w:rPr>
          <w:szCs w:val="26"/>
        </w:rPr>
        <w:t xml:space="preserve"> – 3x + 4 &gt; 0 với mọi x. </w:t>
      </w:r>
      <w:r w:rsidRPr="00080A0B">
        <w:rPr>
          <w:szCs w:val="26"/>
        </w:rPr>
        <w:tab/>
        <w:t>(0.5đ)</w:t>
      </w:r>
    </w:p>
    <w:p w14:paraId="7186137E" w14:textId="77777777" w:rsidR="00EA63E6" w:rsidRPr="00080A0B" w:rsidRDefault="00EA63E6" w:rsidP="0092170E">
      <w:pPr>
        <w:rPr>
          <w:szCs w:val="26"/>
        </w:rPr>
      </w:pPr>
      <w:r w:rsidRPr="00080A0B">
        <w:rPr>
          <w:b/>
          <w:szCs w:val="26"/>
        </w:rPr>
        <w:t>Bài 4: (3,5đ)</w:t>
      </w:r>
      <w:r w:rsidRPr="00080A0B">
        <w:rPr>
          <w:szCs w:val="26"/>
        </w:rPr>
        <w:t xml:space="preserve"> Cho ∆ABC cân tại A, lấy M,N lần lượt là trung điểm của AB, AC.</w:t>
      </w:r>
    </w:p>
    <w:p w14:paraId="3FA6B977" w14:textId="77777777" w:rsidR="00EA63E6" w:rsidRPr="00080A0B" w:rsidRDefault="00EA63E6" w:rsidP="00F414A3">
      <w:pPr>
        <w:numPr>
          <w:ilvl w:val="0"/>
          <w:numId w:val="149"/>
        </w:numPr>
        <w:spacing w:after="200" w:line="276" w:lineRule="auto"/>
        <w:rPr>
          <w:szCs w:val="26"/>
        </w:rPr>
      </w:pPr>
      <w:r w:rsidRPr="00080A0B">
        <w:rPr>
          <w:szCs w:val="26"/>
        </w:rPr>
        <w:t>Cho BC = 14cm. Tính MN ?</w:t>
      </w:r>
    </w:p>
    <w:p w14:paraId="7A25EB42" w14:textId="77777777" w:rsidR="00EA63E6" w:rsidRPr="00080A0B" w:rsidRDefault="00EA63E6" w:rsidP="00F414A3">
      <w:pPr>
        <w:pStyle w:val="ListParagraph"/>
        <w:numPr>
          <w:ilvl w:val="0"/>
          <w:numId w:val="149"/>
        </w:numPr>
        <w:spacing w:after="200" w:line="276" w:lineRule="auto"/>
        <w:rPr>
          <w:szCs w:val="26"/>
        </w:rPr>
      </w:pPr>
      <w:r w:rsidRPr="00080A0B">
        <w:rPr>
          <w:szCs w:val="26"/>
        </w:rPr>
        <w:t>Lấy H là trung điểm của BC. Chứng minh: AMHN là hình thoi.</w:t>
      </w:r>
    </w:p>
    <w:p w14:paraId="1BBF4BCC" w14:textId="77777777" w:rsidR="00EA63E6" w:rsidRPr="00080A0B" w:rsidRDefault="00EA63E6" w:rsidP="00F414A3">
      <w:pPr>
        <w:pStyle w:val="ListParagraph"/>
        <w:numPr>
          <w:ilvl w:val="0"/>
          <w:numId w:val="149"/>
        </w:numPr>
        <w:spacing w:after="200" w:line="276" w:lineRule="auto"/>
        <w:rPr>
          <w:szCs w:val="26"/>
        </w:rPr>
      </w:pPr>
      <w:r w:rsidRPr="00080A0B">
        <w:rPr>
          <w:szCs w:val="26"/>
        </w:rPr>
        <w:t xml:space="preserve"> K đối xứng với H qua M. Chứng minh: AHBK là hình chữ nhật .</w:t>
      </w:r>
    </w:p>
    <w:p w14:paraId="14CB9EAA" w14:textId="77777777" w:rsidR="00EA63E6" w:rsidRPr="00080A0B" w:rsidRDefault="00EA63E6" w:rsidP="00F414A3">
      <w:pPr>
        <w:pStyle w:val="ListParagraph"/>
        <w:numPr>
          <w:ilvl w:val="0"/>
          <w:numId w:val="149"/>
        </w:numPr>
        <w:spacing w:after="200" w:line="276" w:lineRule="auto"/>
        <w:rPr>
          <w:szCs w:val="26"/>
        </w:rPr>
      </w:pPr>
      <w:r w:rsidRPr="00080A0B">
        <w:rPr>
          <w:szCs w:val="26"/>
        </w:rPr>
        <w:t>Lấy D đối xứng với H qua AB. Chứng minh: ABDK là hình thang cân.</w:t>
      </w:r>
    </w:p>
    <w:p w14:paraId="62929328" w14:textId="77777777" w:rsidR="00EA63E6" w:rsidRPr="00080A0B" w:rsidRDefault="00EA63E6" w:rsidP="0092170E">
      <w:pPr>
        <w:pStyle w:val="ListParagraph"/>
        <w:rPr>
          <w:sz w:val="26"/>
          <w:szCs w:val="26"/>
        </w:rPr>
      </w:pPr>
    </w:p>
    <w:p w14:paraId="2C245699" w14:textId="77777777" w:rsidR="00EA63E6" w:rsidRPr="00080A0B" w:rsidRDefault="00EA63E6" w:rsidP="0092170E">
      <w:pPr>
        <w:jc w:val="center"/>
        <w:rPr>
          <w:sz w:val="26"/>
          <w:szCs w:val="26"/>
        </w:rPr>
      </w:pPr>
      <w:r w:rsidRPr="00080A0B">
        <w:rPr>
          <w:sz w:val="26"/>
          <w:szCs w:val="26"/>
        </w:rPr>
        <w:t>HẾT</w:t>
      </w:r>
    </w:p>
    <w:p w14:paraId="091B0919" w14:textId="77777777" w:rsidR="00EA63E6" w:rsidRPr="00080A0B" w:rsidRDefault="00EA63E6" w:rsidP="0092170E">
      <w:pPr>
        <w:jc w:val="center"/>
        <w:rPr>
          <w:b/>
          <w:u w:val="single"/>
        </w:rPr>
      </w:pPr>
      <w:r w:rsidRPr="00080A0B">
        <w:rPr>
          <w:b/>
          <w:u w:val="single"/>
        </w:rPr>
        <w:t xml:space="preserve">ĐÁP ÁN </w:t>
      </w:r>
    </w:p>
    <w:p w14:paraId="6D38AB91" w14:textId="77777777" w:rsidR="00EA63E6" w:rsidRPr="00080A0B" w:rsidRDefault="00EA63E6" w:rsidP="0092170E">
      <w:pPr>
        <w:rPr>
          <w:b/>
        </w:rPr>
      </w:pPr>
      <w:r w:rsidRPr="00080A0B">
        <w:rPr>
          <w:b/>
        </w:rPr>
        <w:t>Bài 1: (3đ)</w:t>
      </w:r>
    </w:p>
    <w:p w14:paraId="321ACF50" w14:textId="77777777" w:rsidR="00EA63E6" w:rsidRPr="00080A0B" w:rsidRDefault="00EA63E6" w:rsidP="00F414A3">
      <w:pPr>
        <w:pStyle w:val="ListParagraph"/>
        <w:numPr>
          <w:ilvl w:val="0"/>
          <w:numId w:val="151"/>
        </w:numPr>
        <w:spacing w:after="200" w:line="276" w:lineRule="auto"/>
        <w:rPr>
          <w:lang w:val="fr-FR"/>
        </w:rPr>
      </w:pPr>
      <w:r w:rsidRPr="00080A0B">
        <w:rPr>
          <w:lang w:val="fr-FR"/>
        </w:rPr>
        <w:t>(x + 4).(x – 3) – x.(x + 1)</w:t>
      </w:r>
      <w:r w:rsidRPr="00080A0B">
        <w:rPr>
          <w:lang w:val="fr-FR"/>
        </w:rPr>
        <w:tab/>
        <w:t>= x</w:t>
      </w:r>
      <w:r w:rsidRPr="00080A0B">
        <w:rPr>
          <w:vertAlign w:val="superscript"/>
          <w:lang w:val="fr-FR"/>
        </w:rPr>
        <w:t>2</w:t>
      </w:r>
      <w:r w:rsidRPr="00080A0B">
        <w:rPr>
          <w:lang w:val="fr-FR"/>
        </w:rPr>
        <w:t xml:space="preserve"> – 3x +4x – 12 – x</w:t>
      </w:r>
      <w:r w:rsidRPr="00080A0B">
        <w:rPr>
          <w:vertAlign w:val="superscript"/>
          <w:lang w:val="fr-FR"/>
        </w:rPr>
        <w:t>2</w:t>
      </w:r>
      <w:r w:rsidRPr="00080A0B">
        <w:rPr>
          <w:lang w:val="fr-FR"/>
        </w:rPr>
        <w:t xml:space="preserve"> - x =  - 12  </w:t>
      </w:r>
      <w:r w:rsidRPr="00080A0B">
        <w:rPr>
          <w:lang w:val="fr-FR"/>
        </w:rPr>
        <w:tab/>
        <w:t>(0.5đx2)</w:t>
      </w:r>
    </w:p>
    <w:p w14:paraId="499010CB" w14:textId="77777777" w:rsidR="00EA63E6" w:rsidRPr="00080A0B" w:rsidRDefault="00EA63E6" w:rsidP="00F414A3">
      <w:pPr>
        <w:pStyle w:val="ListParagraph"/>
        <w:numPr>
          <w:ilvl w:val="0"/>
          <w:numId w:val="151"/>
        </w:numPr>
        <w:spacing w:after="200" w:line="276" w:lineRule="auto"/>
        <w:rPr>
          <w:lang w:val="fr-FR"/>
        </w:rPr>
      </w:pPr>
      <w:r w:rsidRPr="00080A0B">
        <w:rPr>
          <w:lang w:val="fr-FR"/>
        </w:rPr>
        <w:t>(2x</w:t>
      </w:r>
      <w:r w:rsidRPr="00080A0B">
        <w:rPr>
          <w:vertAlign w:val="superscript"/>
          <w:lang w:val="fr-FR"/>
        </w:rPr>
        <w:t>3</w:t>
      </w:r>
      <w:r w:rsidRPr="00080A0B">
        <w:rPr>
          <w:lang w:val="fr-FR"/>
        </w:rPr>
        <w:t xml:space="preserve"> + 9x</w:t>
      </w:r>
      <w:r w:rsidRPr="00080A0B">
        <w:rPr>
          <w:vertAlign w:val="superscript"/>
          <w:lang w:val="fr-FR"/>
        </w:rPr>
        <w:t>2</w:t>
      </w:r>
      <w:r w:rsidRPr="00080A0B">
        <w:rPr>
          <w:lang w:val="fr-FR"/>
        </w:rPr>
        <w:t xml:space="preserve"> + 5x - 6) : (x</w:t>
      </w:r>
      <w:r w:rsidRPr="00080A0B">
        <w:rPr>
          <w:vertAlign w:val="superscript"/>
          <w:lang w:val="fr-FR"/>
        </w:rPr>
        <w:t>2</w:t>
      </w:r>
      <w:r w:rsidRPr="00080A0B">
        <w:rPr>
          <w:lang w:val="fr-FR"/>
        </w:rPr>
        <w:t xml:space="preserve"> + 3x - 2) = 2x + 3</w:t>
      </w:r>
      <w:r w:rsidRPr="00080A0B">
        <w:rPr>
          <w:lang w:val="fr-FR"/>
        </w:rPr>
        <w:tab/>
      </w:r>
      <w:r w:rsidRPr="00080A0B">
        <w:rPr>
          <w:lang w:val="fr-FR"/>
        </w:rPr>
        <w:tab/>
      </w:r>
      <w:r w:rsidRPr="00080A0B">
        <w:rPr>
          <w:lang w:val="fr-FR"/>
        </w:rPr>
        <w:tab/>
      </w:r>
      <w:r w:rsidRPr="00080A0B">
        <w:rPr>
          <w:lang w:val="fr-FR"/>
        </w:rPr>
        <w:tab/>
        <w:t>(0.5đx2)</w:t>
      </w:r>
    </w:p>
    <w:p w14:paraId="36E128B1" w14:textId="77777777" w:rsidR="00EA63E6" w:rsidRPr="00080A0B" w:rsidRDefault="00EA63E6" w:rsidP="0092170E">
      <w:pPr>
        <w:ind w:left="360"/>
        <w:rPr>
          <w:lang w:val="fr-FR"/>
        </w:rPr>
      </w:pPr>
      <w:r w:rsidRPr="00080A0B">
        <w:rPr>
          <w:lang w:val="fr-FR"/>
        </w:rPr>
        <w:t xml:space="preserve">c) </w:t>
      </w:r>
      <w:r w:rsidR="005611EB">
        <w:rPr>
          <w:position w:val="-24"/>
        </w:rPr>
        <w:pict w14:anchorId="0F939275">
          <v:shape id="_x0000_i2748" type="#_x0000_t75" style="width:108pt;height:31.5pt">
            <v:imagedata r:id="rId1302" o:title=""/>
          </v:shape>
        </w:pict>
      </w:r>
      <w:r w:rsidRPr="00080A0B">
        <w:rPr>
          <w:lang w:val="fr-FR"/>
        </w:rPr>
        <w:t xml:space="preserve">= </w:t>
      </w:r>
      <w:r w:rsidR="005611EB">
        <w:rPr>
          <w:position w:val="-30"/>
        </w:rPr>
        <w:pict w14:anchorId="2B665D36">
          <v:shape id="_x0000_i2749" type="#_x0000_t75" style="width:225pt;height:34.5pt">
            <v:imagedata r:id="rId1303" o:title=""/>
          </v:shape>
        </w:pict>
      </w:r>
    </w:p>
    <w:p w14:paraId="76E2EC2F" w14:textId="77777777" w:rsidR="00EA63E6" w:rsidRPr="00080A0B" w:rsidRDefault="00EA63E6" w:rsidP="0092170E">
      <w:pPr>
        <w:ind w:left="360"/>
      </w:pPr>
      <w:r w:rsidRPr="00080A0B">
        <w:rPr>
          <w:lang w:val="fr-FR"/>
        </w:rPr>
        <w:t xml:space="preserve">= </w:t>
      </w:r>
      <w:r w:rsidR="005611EB">
        <w:rPr>
          <w:position w:val="-30"/>
        </w:rPr>
        <w:pict w14:anchorId="111297C5">
          <v:shape id="_x0000_i2750" type="#_x0000_t75" style="width:69pt;height:36pt">
            <v:imagedata r:id="rId1304" o:title=""/>
          </v:shape>
        </w:pict>
      </w:r>
      <w:r w:rsidRPr="00080A0B">
        <w:t>=</w:t>
      </w:r>
      <w:r w:rsidR="005611EB">
        <w:rPr>
          <w:position w:val="-30"/>
        </w:rPr>
        <w:pict w14:anchorId="1155080F">
          <v:shape id="_x0000_i2751" type="#_x0000_t75" style="width:108pt;height:34.5pt">
            <v:imagedata r:id="rId1305" o:title=""/>
          </v:shape>
        </w:pict>
      </w:r>
      <w:r w:rsidRPr="00080A0B">
        <w:tab/>
      </w:r>
      <w:r w:rsidRPr="00080A0B">
        <w:tab/>
      </w:r>
      <w:r w:rsidRPr="00080A0B">
        <w:tab/>
      </w:r>
      <w:r w:rsidRPr="00080A0B">
        <w:tab/>
      </w:r>
      <w:r w:rsidRPr="00080A0B">
        <w:tab/>
      </w:r>
      <w:r w:rsidRPr="00080A0B">
        <w:tab/>
        <w:t>(0.25đx4)</w:t>
      </w:r>
    </w:p>
    <w:p w14:paraId="7A8BB7C3" w14:textId="77777777" w:rsidR="00EA63E6" w:rsidRPr="00080A0B" w:rsidRDefault="00EA63E6" w:rsidP="0092170E">
      <w:pPr>
        <w:rPr>
          <w:b/>
        </w:rPr>
      </w:pPr>
      <w:r w:rsidRPr="00080A0B">
        <w:rPr>
          <w:b/>
        </w:rPr>
        <w:t>Bài 2: (2đ)</w:t>
      </w:r>
    </w:p>
    <w:p w14:paraId="5D15BB3C" w14:textId="77777777" w:rsidR="00EA63E6" w:rsidRPr="00080A0B" w:rsidRDefault="00EA63E6" w:rsidP="00F414A3">
      <w:pPr>
        <w:numPr>
          <w:ilvl w:val="0"/>
          <w:numId w:val="150"/>
        </w:numPr>
        <w:spacing w:after="200" w:line="276" w:lineRule="auto"/>
      </w:pPr>
      <w:r w:rsidRPr="00080A0B">
        <w:t>x</w:t>
      </w:r>
      <w:r w:rsidRPr="00080A0B">
        <w:rPr>
          <w:vertAlign w:val="superscript"/>
        </w:rPr>
        <w:t>2</w:t>
      </w:r>
      <w:r w:rsidRPr="00080A0B">
        <w:t xml:space="preserve"> (x+3) + y</w:t>
      </w:r>
      <w:r w:rsidRPr="00080A0B">
        <w:rPr>
          <w:vertAlign w:val="superscript"/>
        </w:rPr>
        <w:t>2</w:t>
      </w:r>
      <w:r w:rsidRPr="00080A0B">
        <w:t xml:space="preserve"> (x+3) = (x+3).( x</w:t>
      </w:r>
      <w:r w:rsidRPr="00080A0B">
        <w:rPr>
          <w:vertAlign w:val="superscript"/>
        </w:rPr>
        <w:t xml:space="preserve">2 </w:t>
      </w:r>
      <w:r w:rsidRPr="00080A0B">
        <w:t>+ y</w:t>
      </w:r>
      <w:r w:rsidRPr="00080A0B">
        <w:rPr>
          <w:vertAlign w:val="superscript"/>
        </w:rPr>
        <w:t>2</w:t>
      </w:r>
      <w:r w:rsidRPr="00080A0B">
        <w:t>)</w:t>
      </w:r>
      <w:r w:rsidRPr="00080A0B">
        <w:tab/>
      </w:r>
      <w:r w:rsidRPr="00080A0B">
        <w:tab/>
      </w:r>
      <w:r w:rsidRPr="00080A0B">
        <w:tab/>
      </w:r>
      <w:r w:rsidRPr="00080A0B">
        <w:tab/>
      </w:r>
      <w:r w:rsidRPr="00080A0B">
        <w:tab/>
        <w:t>(1đ)</w:t>
      </w:r>
    </w:p>
    <w:p w14:paraId="25BCCF54" w14:textId="77777777" w:rsidR="00EA63E6" w:rsidRPr="00080A0B" w:rsidRDefault="00EA63E6" w:rsidP="00F414A3">
      <w:pPr>
        <w:pStyle w:val="ListParagraph"/>
        <w:numPr>
          <w:ilvl w:val="0"/>
          <w:numId w:val="150"/>
        </w:numPr>
        <w:spacing w:after="200" w:line="276" w:lineRule="auto"/>
      </w:pPr>
      <w:r w:rsidRPr="00080A0B">
        <w:t xml:space="preserve"> a</w:t>
      </w:r>
      <w:r w:rsidRPr="00080A0B">
        <w:rPr>
          <w:vertAlign w:val="superscript"/>
        </w:rPr>
        <w:t>2</w:t>
      </w:r>
      <w:r w:rsidRPr="00080A0B">
        <w:t xml:space="preserve"> – b</w:t>
      </w:r>
      <w:r w:rsidRPr="00080A0B">
        <w:rPr>
          <w:vertAlign w:val="superscript"/>
        </w:rPr>
        <w:t>2</w:t>
      </w:r>
      <w:r w:rsidRPr="00080A0B">
        <w:t xml:space="preserve"> – 10a +25 = a</w:t>
      </w:r>
      <w:r w:rsidRPr="00080A0B">
        <w:rPr>
          <w:vertAlign w:val="superscript"/>
        </w:rPr>
        <w:t>2</w:t>
      </w:r>
      <w:r w:rsidRPr="00080A0B">
        <w:t>– 10a +25– b</w:t>
      </w:r>
      <w:r w:rsidRPr="00080A0B">
        <w:rPr>
          <w:vertAlign w:val="superscript"/>
        </w:rPr>
        <w:t>2</w:t>
      </w:r>
    </w:p>
    <w:p w14:paraId="576A9DE2" w14:textId="77777777" w:rsidR="00EA63E6" w:rsidRPr="00080A0B" w:rsidRDefault="00EA63E6" w:rsidP="0092170E">
      <w:pPr>
        <w:ind w:left="720"/>
      </w:pPr>
      <w:r w:rsidRPr="00080A0B">
        <w:t>= (a – 5 )</w:t>
      </w:r>
      <w:r w:rsidRPr="00080A0B">
        <w:rPr>
          <w:vertAlign w:val="superscript"/>
        </w:rPr>
        <w:t>2</w:t>
      </w:r>
      <w:r w:rsidRPr="00080A0B">
        <w:t xml:space="preserve"> – b</w:t>
      </w:r>
      <w:r w:rsidRPr="00080A0B">
        <w:rPr>
          <w:vertAlign w:val="superscript"/>
        </w:rPr>
        <w:t>2</w:t>
      </w:r>
      <w:r w:rsidRPr="00080A0B">
        <w:t xml:space="preserve">  = (a – 5 – b ) . ( a – 5 + b )</w:t>
      </w:r>
      <w:r w:rsidRPr="00080A0B">
        <w:tab/>
      </w:r>
      <w:r w:rsidRPr="00080A0B">
        <w:tab/>
      </w:r>
      <w:r w:rsidRPr="00080A0B">
        <w:tab/>
      </w:r>
      <w:r w:rsidRPr="00080A0B">
        <w:tab/>
        <w:t>(0.5đx2)</w:t>
      </w:r>
    </w:p>
    <w:p w14:paraId="3037D52C" w14:textId="77777777" w:rsidR="00EA63E6" w:rsidRPr="00080A0B" w:rsidRDefault="00EA63E6" w:rsidP="0092170E">
      <w:pPr>
        <w:rPr>
          <w:b/>
        </w:rPr>
      </w:pPr>
      <w:r w:rsidRPr="00080A0B">
        <w:rPr>
          <w:b/>
        </w:rPr>
        <w:t>Bài 3: (1,5đ)</w:t>
      </w:r>
    </w:p>
    <w:p w14:paraId="68F9CC4D" w14:textId="77777777" w:rsidR="00EA63E6" w:rsidRPr="00080A0B" w:rsidRDefault="00EA63E6" w:rsidP="0092170E">
      <w:pPr>
        <w:ind w:firstLine="720"/>
      </w:pPr>
      <w:r w:rsidRPr="00080A0B">
        <w:t>a) x</w:t>
      </w:r>
      <w:r w:rsidRPr="00080A0B">
        <w:rPr>
          <w:vertAlign w:val="superscript"/>
        </w:rPr>
        <w:t>3</w:t>
      </w:r>
      <w:r w:rsidRPr="00080A0B">
        <w:t xml:space="preserve"> – 25x = 0  =&gt; x ( x</w:t>
      </w:r>
      <w:r w:rsidRPr="00080A0B">
        <w:rPr>
          <w:vertAlign w:val="superscript"/>
        </w:rPr>
        <w:t>2</w:t>
      </w:r>
      <w:r w:rsidRPr="00080A0B">
        <w:t xml:space="preserve"> – 25 ) = 0 =&gt; x ( x – 5 ) . ( x + 5 ) = 0</w:t>
      </w:r>
    </w:p>
    <w:p w14:paraId="521FA593" w14:textId="77777777" w:rsidR="00EA63E6" w:rsidRPr="00080A0B" w:rsidRDefault="00EA63E6" w:rsidP="00F414A3">
      <w:pPr>
        <w:pStyle w:val="ListParagraph"/>
        <w:numPr>
          <w:ilvl w:val="0"/>
          <w:numId w:val="152"/>
        </w:numPr>
        <w:spacing w:after="200" w:line="276" w:lineRule="auto"/>
      </w:pPr>
      <w:r w:rsidRPr="00080A0B">
        <w:t>x = 0 hay x – 5 = 0 hay x+5 = 0</w:t>
      </w:r>
    </w:p>
    <w:p w14:paraId="231FDF0E" w14:textId="77777777" w:rsidR="00EA63E6" w:rsidRPr="00080A0B" w:rsidRDefault="00EA63E6" w:rsidP="0092170E">
      <w:pPr>
        <w:ind w:left="1440" w:firstLine="720"/>
      </w:pPr>
      <w:r w:rsidRPr="00080A0B">
        <w:t>x=5</w:t>
      </w:r>
      <w:r w:rsidRPr="00080A0B">
        <w:tab/>
      </w:r>
      <w:r w:rsidRPr="00080A0B">
        <w:tab/>
        <w:t>x = -5</w:t>
      </w:r>
      <w:r w:rsidRPr="00080A0B">
        <w:tab/>
      </w:r>
      <w:r w:rsidRPr="00080A0B">
        <w:tab/>
      </w:r>
      <w:r w:rsidRPr="00080A0B">
        <w:tab/>
      </w:r>
      <w:r w:rsidRPr="00080A0B">
        <w:tab/>
      </w:r>
      <w:r w:rsidRPr="00080A0B">
        <w:tab/>
      </w:r>
      <w:r w:rsidRPr="00080A0B">
        <w:tab/>
        <w:t>(1đ)</w:t>
      </w:r>
    </w:p>
    <w:p w14:paraId="18BCF015" w14:textId="77777777" w:rsidR="00EA63E6" w:rsidRPr="00080A0B" w:rsidRDefault="00EA63E6" w:rsidP="0092170E">
      <w:pPr>
        <w:pStyle w:val="ListParagraph"/>
        <w:ind w:left="0" w:firstLine="720"/>
        <w:rPr>
          <w:lang w:val="fr-FR"/>
        </w:rPr>
      </w:pPr>
      <w:r w:rsidRPr="00080A0B">
        <w:rPr>
          <w:lang w:val="fr-FR"/>
        </w:rPr>
        <w:t>b) Ta có : 2x</w:t>
      </w:r>
      <w:r w:rsidRPr="00080A0B">
        <w:rPr>
          <w:vertAlign w:val="superscript"/>
          <w:lang w:val="fr-FR"/>
        </w:rPr>
        <w:t>2</w:t>
      </w:r>
      <w:r w:rsidRPr="00080A0B">
        <w:rPr>
          <w:lang w:val="fr-FR"/>
        </w:rPr>
        <w:t xml:space="preserve"> – 3x + 4 = x</w:t>
      </w:r>
      <w:r w:rsidRPr="00080A0B">
        <w:rPr>
          <w:vertAlign w:val="superscript"/>
          <w:lang w:val="fr-FR"/>
        </w:rPr>
        <w:t>2</w:t>
      </w:r>
      <w:r w:rsidRPr="00080A0B">
        <w:rPr>
          <w:lang w:val="fr-FR"/>
        </w:rPr>
        <w:t>+x</w:t>
      </w:r>
      <w:r w:rsidRPr="00080A0B">
        <w:rPr>
          <w:vertAlign w:val="superscript"/>
          <w:lang w:val="fr-FR"/>
        </w:rPr>
        <w:t>2</w:t>
      </w:r>
      <w:r w:rsidRPr="00080A0B">
        <w:rPr>
          <w:lang w:val="fr-FR"/>
        </w:rPr>
        <w:t xml:space="preserve"> – 3x + 2.25 + 1.75 </w:t>
      </w:r>
    </w:p>
    <w:p w14:paraId="235320DC" w14:textId="77777777" w:rsidR="00EA63E6" w:rsidRPr="00080A0B" w:rsidRDefault="00EA63E6" w:rsidP="0092170E">
      <w:pPr>
        <w:pStyle w:val="ListParagraph"/>
        <w:ind w:firstLine="720"/>
        <w:rPr>
          <w:lang w:val="fr-FR"/>
        </w:rPr>
      </w:pPr>
      <w:r w:rsidRPr="00080A0B">
        <w:rPr>
          <w:lang w:val="fr-FR"/>
        </w:rPr>
        <w:t xml:space="preserve">      = x</w:t>
      </w:r>
      <w:r w:rsidRPr="00080A0B">
        <w:rPr>
          <w:vertAlign w:val="superscript"/>
          <w:lang w:val="fr-FR"/>
        </w:rPr>
        <w:t>2</w:t>
      </w:r>
      <w:r w:rsidRPr="00080A0B">
        <w:rPr>
          <w:lang w:val="fr-FR"/>
        </w:rPr>
        <w:t>+( x – 1.5 )</w:t>
      </w:r>
      <w:r w:rsidRPr="00080A0B">
        <w:rPr>
          <w:vertAlign w:val="superscript"/>
          <w:lang w:val="fr-FR"/>
        </w:rPr>
        <w:t>2</w:t>
      </w:r>
      <w:r w:rsidRPr="00080A0B">
        <w:rPr>
          <w:lang w:val="fr-FR"/>
        </w:rPr>
        <w:t xml:space="preserve"> + 1.75  &gt; 0</w:t>
      </w:r>
      <w:r w:rsidRPr="00080A0B">
        <w:rPr>
          <w:lang w:val="fr-FR"/>
        </w:rPr>
        <w:tab/>
        <w:t xml:space="preserve"> </w:t>
      </w:r>
      <w:r w:rsidRPr="00080A0B">
        <w:rPr>
          <w:lang w:val="fr-FR"/>
        </w:rPr>
        <w:tab/>
      </w:r>
      <w:r w:rsidRPr="00080A0B">
        <w:rPr>
          <w:lang w:val="fr-FR"/>
        </w:rPr>
        <w:tab/>
      </w:r>
      <w:r w:rsidRPr="00080A0B">
        <w:rPr>
          <w:lang w:val="fr-FR"/>
        </w:rPr>
        <w:tab/>
      </w:r>
      <w:r w:rsidRPr="00080A0B">
        <w:rPr>
          <w:lang w:val="fr-FR"/>
        </w:rPr>
        <w:tab/>
        <w:t>(0.5đ)</w:t>
      </w:r>
    </w:p>
    <w:p w14:paraId="4720597C" w14:textId="77777777" w:rsidR="00EA63E6" w:rsidRPr="00080A0B" w:rsidRDefault="00EA63E6" w:rsidP="0092170E">
      <w:pPr>
        <w:rPr>
          <w:b/>
          <w:lang w:val="fr-FR"/>
        </w:rPr>
      </w:pPr>
      <w:r w:rsidRPr="00080A0B">
        <w:rPr>
          <w:b/>
          <w:lang w:val="fr-FR"/>
        </w:rPr>
        <w:t xml:space="preserve">Bài 4: (3,5đ) </w:t>
      </w:r>
    </w:p>
    <w:p w14:paraId="3F15C16A" w14:textId="77777777" w:rsidR="00EA63E6" w:rsidRPr="00080A0B" w:rsidRDefault="00EA63E6" w:rsidP="0092170E">
      <w:pPr>
        <w:rPr>
          <w:lang w:val="fr-FR"/>
        </w:rPr>
      </w:pPr>
      <w:r w:rsidRPr="00080A0B">
        <w:rPr>
          <w:lang w:val="fr-FR"/>
        </w:rPr>
        <w:t xml:space="preserve">a) M, N là trung điểm AB, AC </w:t>
      </w:r>
      <w:r w:rsidR="005611EB">
        <w:rPr>
          <w:position w:val="-6"/>
        </w:rPr>
        <w:pict w14:anchorId="0622D05D">
          <v:shape id="_x0000_i2752" type="#_x0000_t75" style="width:15pt;height:12pt">
            <v:imagedata r:id="rId1306" o:title=""/>
          </v:shape>
        </w:pict>
      </w:r>
      <w:r w:rsidRPr="00080A0B">
        <w:rPr>
          <w:lang w:val="fr-FR"/>
        </w:rPr>
        <w:t>MN là đường trung bình của ∆ABC</w:t>
      </w:r>
    </w:p>
    <w:p w14:paraId="40A9D168" w14:textId="77777777" w:rsidR="00EA63E6" w:rsidRPr="00080A0B" w:rsidRDefault="00EA63E6" w:rsidP="0092170E">
      <w:pPr>
        <w:rPr>
          <w:lang w:val="fr-FR"/>
        </w:rPr>
      </w:pPr>
      <w:r w:rsidRPr="00080A0B">
        <w:rPr>
          <w:lang w:val="fr-FR"/>
        </w:rPr>
        <w:t xml:space="preserve">    </w:t>
      </w:r>
      <w:r w:rsidR="005611EB">
        <w:rPr>
          <w:position w:val="-6"/>
        </w:rPr>
        <w:pict w14:anchorId="00A03A02">
          <v:shape id="_x0000_i2753" type="#_x0000_t75" style="width:15pt;height:12pt">
            <v:imagedata r:id="rId1307" o:title=""/>
          </v:shape>
        </w:pict>
      </w:r>
      <w:r w:rsidRPr="00080A0B">
        <w:rPr>
          <w:lang w:val="fr-FR"/>
        </w:rPr>
        <w:t>MN = BC/2 = 7cm</w:t>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t>(0.5đx2)</w:t>
      </w:r>
    </w:p>
    <w:p w14:paraId="4DD34AB6" w14:textId="77777777" w:rsidR="00EA63E6" w:rsidRPr="00080A0B" w:rsidRDefault="00EA63E6" w:rsidP="0092170E">
      <w:pPr>
        <w:rPr>
          <w:lang w:val="fr-FR"/>
        </w:rPr>
      </w:pPr>
      <w:r w:rsidRPr="00080A0B">
        <w:rPr>
          <w:lang w:val="fr-FR"/>
        </w:rPr>
        <w:t xml:space="preserve">b) M,H là trung điểm AB,BC </w:t>
      </w:r>
    </w:p>
    <w:p w14:paraId="3DE61058" w14:textId="77777777" w:rsidR="00EA63E6" w:rsidRPr="00080A0B" w:rsidRDefault="005611EB" w:rsidP="0092170E">
      <w:pPr>
        <w:ind w:left="720"/>
        <w:rPr>
          <w:lang w:val="fr-FR"/>
        </w:rPr>
      </w:pPr>
      <w:r>
        <w:rPr>
          <w:position w:val="-6"/>
        </w:rPr>
        <w:pict w14:anchorId="1DDE1760">
          <v:shape id="_x0000_i2754" type="#_x0000_t75" style="width:15pt;height:12pt">
            <v:imagedata r:id="rId1306" o:title=""/>
          </v:shape>
        </w:pict>
      </w:r>
      <w:r w:rsidR="00EA63E6" w:rsidRPr="00080A0B">
        <w:rPr>
          <w:lang w:val="fr-FR"/>
        </w:rPr>
        <w:t>MH là đường trung bình của ∆ABC</w:t>
      </w:r>
    </w:p>
    <w:p w14:paraId="3E0DCCD8" w14:textId="77777777" w:rsidR="00EA63E6" w:rsidRPr="00080A0B" w:rsidRDefault="005611EB" w:rsidP="0092170E">
      <w:pPr>
        <w:ind w:left="720"/>
        <w:rPr>
          <w:lang w:val="fr-FR"/>
        </w:rPr>
      </w:pPr>
      <w:r>
        <w:rPr>
          <w:position w:val="-6"/>
        </w:rPr>
        <w:lastRenderedPageBreak/>
        <w:pict w14:anchorId="6C337DA3">
          <v:shape id="_x0000_i2755" type="#_x0000_t75" style="width:15pt;height:12pt">
            <v:imagedata r:id="rId1307" o:title=""/>
          </v:shape>
        </w:pict>
      </w:r>
      <w:r w:rsidR="00EA63E6" w:rsidRPr="00080A0B">
        <w:rPr>
          <w:lang w:val="fr-FR"/>
        </w:rPr>
        <w:t xml:space="preserve"> MH // AC , MH = AC : 2</w:t>
      </w:r>
    </w:p>
    <w:p w14:paraId="3278623F" w14:textId="77777777" w:rsidR="00EA63E6" w:rsidRPr="00080A0B" w:rsidRDefault="005611EB" w:rsidP="0092170E">
      <w:pPr>
        <w:ind w:left="720"/>
      </w:pPr>
      <w:r>
        <w:rPr>
          <w:position w:val="-6"/>
        </w:rPr>
        <w:pict w14:anchorId="0E67D1AA">
          <v:shape id="_x0000_i2756" type="#_x0000_t75" style="width:15pt;height:12pt">
            <v:imagedata r:id="rId1307" o:title=""/>
          </v:shape>
        </w:pict>
      </w:r>
      <w:r w:rsidR="00EA63E6" w:rsidRPr="00080A0B">
        <w:t xml:space="preserve"> MH // AN , MH = AN</w:t>
      </w:r>
    </w:p>
    <w:p w14:paraId="4F5DD451" w14:textId="77777777" w:rsidR="00EA63E6" w:rsidRPr="00080A0B" w:rsidRDefault="005611EB" w:rsidP="0092170E">
      <w:pPr>
        <w:spacing w:after="120"/>
        <w:ind w:firstLine="720"/>
      </w:pPr>
      <w:r>
        <w:rPr>
          <w:position w:val="-6"/>
        </w:rPr>
        <w:pict w14:anchorId="3FE310CB">
          <v:shape id="_x0000_i2757" type="#_x0000_t75" style="width:15pt;height:12pt">
            <v:imagedata r:id="rId1307" o:title=""/>
          </v:shape>
        </w:pict>
      </w:r>
      <w:r w:rsidR="00EA63E6" w:rsidRPr="00080A0B">
        <w:t>AMHN là hình bình hành</w:t>
      </w:r>
    </w:p>
    <w:p w14:paraId="5DA70190" w14:textId="77777777" w:rsidR="00EA63E6" w:rsidRPr="00080A0B" w:rsidRDefault="00EA63E6" w:rsidP="0092170E">
      <w:pPr>
        <w:spacing w:after="120"/>
        <w:ind w:firstLine="720"/>
      </w:pPr>
      <w:r w:rsidRPr="00080A0B">
        <w:t xml:space="preserve">Mà AM = AN </w:t>
      </w:r>
      <w:r w:rsidR="005611EB">
        <w:rPr>
          <w:position w:val="-6"/>
        </w:rPr>
        <w:pict w14:anchorId="050811C5">
          <v:shape id="_x0000_i2758" type="#_x0000_t75" style="width:15pt;height:12pt">
            <v:imagedata r:id="rId1307" o:title=""/>
          </v:shape>
        </w:pict>
      </w:r>
      <w:r w:rsidRPr="00080A0B">
        <w:t>AMHN là hình thoi</w:t>
      </w:r>
      <w:r w:rsidRPr="00080A0B">
        <w:tab/>
      </w:r>
      <w:r w:rsidRPr="00080A0B">
        <w:tab/>
      </w:r>
      <w:r w:rsidRPr="00080A0B">
        <w:tab/>
      </w:r>
      <w:r w:rsidRPr="00080A0B">
        <w:tab/>
      </w:r>
      <w:r w:rsidRPr="00080A0B">
        <w:tab/>
        <w:t>(0.5đx2)</w:t>
      </w:r>
    </w:p>
    <w:p w14:paraId="6AF3DEDB" w14:textId="77777777" w:rsidR="00EA63E6" w:rsidRPr="00080A0B" w:rsidRDefault="00EA63E6" w:rsidP="0092170E">
      <w:pPr>
        <w:pStyle w:val="ListParagraph"/>
        <w:ind w:left="0"/>
      </w:pPr>
      <w:r w:rsidRPr="00080A0B">
        <w:t>c) M là trung điểm của AB (gt)</w:t>
      </w:r>
    </w:p>
    <w:p w14:paraId="28B966D4" w14:textId="77777777" w:rsidR="00EA63E6" w:rsidRPr="00080A0B" w:rsidRDefault="00EA63E6" w:rsidP="0092170E">
      <w:r w:rsidRPr="00080A0B">
        <w:t xml:space="preserve">    M là trung điểm của HK (đối xứng)</w:t>
      </w:r>
    </w:p>
    <w:p w14:paraId="6BAAA2D0" w14:textId="77777777" w:rsidR="00EA63E6" w:rsidRPr="00080A0B" w:rsidRDefault="005611EB" w:rsidP="0092170E">
      <w:r>
        <w:rPr>
          <w:position w:val="-6"/>
        </w:rPr>
        <w:pict w14:anchorId="219E53C3">
          <v:shape id="_x0000_i2759" type="#_x0000_t75" style="width:15pt;height:12pt">
            <v:imagedata r:id="rId1307" o:title=""/>
          </v:shape>
        </w:pict>
      </w:r>
      <w:r w:rsidR="00EA63E6" w:rsidRPr="00080A0B">
        <w:t>AHBK là hình bình hành</w:t>
      </w:r>
    </w:p>
    <w:p w14:paraId="0C34F090" w14:textId="77777777" w:rsidR="00EA63E6" w:rsidRPr="00080A0B" w:rsidRDefault="00EA63E6" w:rsidP="0092170E">
      <w:pPr>
        <w:spacing w:after="120"/>
      </w:pPr>
      <w:r w:rsidRPr="00080A0B">
        <w:t xml:space="preserve">Mà: AH là Trung tuyến của ∆ABC cân tại A ( H là trung điểm của BC) </w:t>
      </w:r>
    </w:p>
    <w:p w14:paraId="65FD8679" w14:textId="77777777" w:rsidR="00EA63E6" w:rsidRPr="00080A0B" w:rsidRDefault="005611EB" w:rsidP="0092170E">
      <w:pPr>
        <w:spacing w:after="120"/>
        <w:rPr>
          <w:vertAlign w:val="superscript"/>
        </w:rPr>
      </w:pPr>
      <w:r>
        <w:rPr>
          <w:position w:val="-6"/>
        </w:rPr>
        <w:pict w14:anchorId="52002539">
          <v:shape id="_x0000_i2760" type="#_x0000_t75" style="width:15pt;height:12pt">
            <v:imagedata r:id="rId1307" o:title=""/>
          </v:shape>
        </w:pict>
      </w:r>
      <w:r w:rsidR="00EA63E6" w:rsidRPr="00080A0B">
        <w:t xml:space="preserve"> AH là đường cao </w:t>
      </w:r>
      <w:r>
        <w:rPr>
          <w:position w:val="-6"/>
        </w:rPr>
        <w:pict w14:anchorId="6AA0DD30">
          <v:shape id="_x0000_i2761" type="#_x0000_t75" style="width:15pt;height:12pt">
            <v:imagedata r:id="rId1307" o:title=""/>
          </v:shape>
        </w:pict>
      </w:r>
      <w:r w:rsidR="00EA63E6" w:rsidRPr="00080A0B">
        <w:t>góc A = 90</w:t>
      </w:r>
      <w:r w:rsidR="00EA63E6" w:rsidRPr="00080A0B">
        <w:rPr>
          <w:vertAlign w:val="superscript"/>
        </w:rPr>
        <w:t>0</w:t>
      </w:r>
    </w:p>
    <w:p w14:paraId="4A1CB8B5" w14:textId="77777777" w:rsidR="00EA63E6" w:rsidRPr="00080A0B" w:rsidRDefault="005611EB" w:rsidP="0092170E">
      <w:r>
        <w:rPr>
          <w:position w:val="-6"/>
        </w:rPr>
        <w:pict w14:anchorId="38526057">
          <v:shape id="_x0000_i2762" type="#_x0000_t75" style="width:15pt;height:12pt">
            <v:imagedata r:id="rId1307" o:title=""/>
          </v:shape>
        </w:pict>
      </w:r>
      <w:r w:rsidR="00EA63E6" w:rsidRPr="00080A0B">
        <w:t>AHBK là hình chữ nhật</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25đx3)</w:t>
      </w:r>
    </w:p>
    <w:p w14:paraId="4AE6CF0C" w14:textId="77777777" w:rsidR="00EA63E6" w:rsidRPr="00080A0B" w:rsidRDefault="00EA63E6" w:rsidP="0092170E">
      <w:r w:rsidRPr="00080A0B">
        <w:t>d) Gọi I là giao điểm của DH và AB</w:t>
      </w:r>
      <w:r w:rsidRPr="00080A0B">
        <w:tab/>
      </w:r>
    </w:p>
    <w:p w14:paraId="13A1CA4A" w14:textId="77777777" w:rsidR="00EA63E6" w:rsidRPr="00080A0B" w:rsidRDefault="005611EB" w:rsidP="0092170E">
      <w:r>
        <w:rPr>
          <w:position w:val="-6"/>
        </w:rPr>
        <w:pict w14:anchorId="4B46C4A5">
          <v:shape id="_x0000_i2763" type="#_x0000_t75" style="width:15pt;height:12pt">
            <v:imagedata r:id="rId1307" o:title=""/>
          </v:shape>
        </w:pict>
      </w:r>
      <w:r w:rsidR="00EA63E6" w:rsidRPr="00080A0B">
        <w:t>I là trung điểm của DH (Đối xứng)</w:t>
      </w:r>
    </w:p>
    <w:p w14:paraId="40DA44EF" w14:textId="77777777" w:rsidR="00EA63E6" w:rsidRPr="00080A0B" w:rsidRDefault="00EA63E6" w:rsidP="0092170E">
      <w:pPr>
        <w:spacing w:after="120"/>
      </w:pPr>
      <w:r w:rsidRPr="00080A0B">
        <w:t>Mà : M là trung điểm của HK</w:t>
      </w:r>
    </w:p>
    <w:p w14:paraId="10936CAE" w14:textId="77777777" w:rsidR="00EA63E6" w:rsidRPr="00080A0B" w:rsidRDefault="005611EB" w:rsidP="0092170E">
      <w:pPr>
        <w:spacing w:after="120"/>
      </w:pPr>
      <w:r>
        <w:rPr>
          <w:position w:val="-6"/>
        </w:rPr>
        <w:pict w14:anchorId="74F2BC04">
          <v:shape id="_x0000_i2764" type="#_x0000_t75" style="width:15pt;height:12pt">
            <v:imagedata r:id="rId1307" o:title=""/>
          </v:shape>
        </w:pict>
      </w:r>
      <w:r w:rsidR="00EA63E6" w:rsidRPr="00080A0B">
        <w:t xml:space="preserve"> MI là đường trung bình của ∆HDK </w:t>
      </w:r>
      <w:r>
        <w:rPr>
          <w:position w:val="-6"/>
        </w:rPr>
        <w:pict w14:anchorId="1F23C9A2">
          <v:shape id="_x0000_i2765" type="#_x0000_t75" style="width:15pt;height:12pt">
            <v:imagedata r:id="rId1307" o:title=""/>
          </v:shape>
        </w:pict>
      </w:r>
      <w:r w:rsidR="00EA63E6" w:rsidRPr="00080A0B">
        <w:t xml:space="preserve"> MI//DK </w:t>
      </w:r>
      <w:r>
        <w:rPr>
          <w:position w:val="-6"/>
        </w:rPr>
        <w:pict w14:anchorId="3AFB2026">
          <v:shape id="_x0000_i2766" type="#_x0000_t75" style="width:15pt;height:12pt">
            <v:imagedata r:id="rId1307" o:title=""/>
          </v:shape>
        </w:pict>
      </w:r>
      <w:r w:rsidR="00EA63E6" w:rsidRPr="00080A0B">
        <w:t xml:space="preserve"> AB // KD </w:t>
      </w:r>
    </w:p>
    <w:p w14:paraId="02BCF940" w14:textId="77777777" w:rsidR="00EA63E6" w:rsidRPr="00080A0B" w:rsidRDefault="005611EB" w:rsidP="0092170E">
      <w:pPr>
        <w:spacing w:after="120"/>
      </w:pPr>
      <w:r>
        <w:rPr>
          <w:position w:val="-6"/>
        </w:rPr>
        <w:pict w14:anchorId="4F0D128B">
          <v:shape id="_x0000_i2767" type="#_x0000_t75" style="width:15pt;height:12pt">
            <v:imagedata r:id="rId1307" o:title=""/>
          </v:shape>
        </w:pict>
      </w:r>
      <w:r w:rsidR="00EA63E6" w:rsidRPr="00080A0B">
        <w:t>ABDK là hình thang</w:t>
      </w:r>
    </w:p>
    <w:p w14:paraId="26B2BBE8" w14:textId="77777777" w:rsidR="00EA63E6" w:rsidRPr="00080A0B" w:rsidRDefault="00EA63E6" w:rsidP="0092170E">
      <w:pPr>
        <w:spacing w:after="120"/>
      </w:pPr>
      <w:r w:rsidRPr="00080A0B">
        <w:t xml:space="preserve">AB là đường trung trực của HD (đối xứng) </w:t>
      </w:r>
      <w:r w:rsidR="005611EB">
        <w:rPr>
          <w:position w:val="-6"/>
        </w:rPr>
        <w:pict w14:anchorId="438D35F0">
          <v:shape id="_x0000_i2768" type="#_x0000_t75" style="width:15pt;height:12pt">
            <v:imagedata r:id="rId1307" o:title=""/>
          </v:shape>
        </w:pict>
      </w:r>
      <w:r w:rsidRPr="00080A0B">
        <w:t xml:space="preserve">AH = AD </w:t>
      </w:r>
      <w:r w:rsidR="005611EB">
        <w:rPr>
          <w:position w:val="-6"/>
        </w:rPr>
        <w:pict w14:anchorId="1B5B110E">
          <v:shape id="_x0000_i2769" type="#_x0000_t75" style="width:15pt;height:12pt">
            <v:imagedata r:id="rId1307" o:title=""/>
          </v:shape>
        </w:pict>
      </w:r>
      <w:r w:rsidRPr="00080A0B">
        <w:t>KB = AD</w:t>
      </w:r>
    </w:p>
    <w:p w14:paraId="31DF7AD7" w14:textId="77777777" w:rsidR="00EA63E6" w:rsidRPr="00080A0B" w:rsidRDefault="005611EB" w:rsidP="0092170E">
      <w:pPr>
        <w:spacing w:after="120"/>
      </w:pPr>
      <w:r>
        <w:rPr>
          <w:position w:val="-6"/>
        </w:rPr>
        <w:pict w14:anchorId="0FAA09E6">
          <v:shape id="_x0000_i2770" type="#_x0000_t75" style="width:15pt;height:12pt">
            <v:imagedata r:id="rId1307" o:title=""/>
          </v:shape>
        </w:pict>
      </w:r>
      <w:r w:rsidR="00EA63E6" w:rsidRPr="00080A0B">
        <w:t>ABDK là hình thang cân.</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75đ )</w:t>
      </w:r>
    </w:p>
    <w:p w14:paraId="6578667D" w14:textId="77777777" w:rsidR="00EA63E6" w:rsidRPr="00080A0B" w:rsidRDefault="006C76E5" w:rsidP="0092170E">
      <w:pPr>
        <w:jc w:val="center"/>
        <w:rPr>
          <w:b/>
          <w:lang w:val="fr-FR"/>
        </w:rPr>
      </w:pPr>
      <w:r>
        <w:rPr>
          <w:b/>
          <w:noProof/>
        </w:rPr>
        <w:pict w14:anchorId="094A7ECC">
          <v:shape id="_x0000_i2771" type="#_x0000_t75" style="width:195pt;height:190.5pt;visibility:visible">
            <v:imagedata r:id="rId1308" o:title=""/>
          </v:shape>
        </w:pic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354716DD" w14:textId="77777777" w:rsidTr="000531CD">
        <w:tc>
          <w:tcPr>
            <w:tcW w:w="3469" w:type="dxa"/>
            <w:tcBorders>
              <w:top w:val="single" w:sz="4" w:space="0" w:color="000000"/>
              <w:left w:val="single" w:sz="4" w:space="0" w:color="000000"/>
              <w:bottom w:val="single" w:sz="4" w:space="0" w:color="000000"/>
            </w:tcBorders>
            <w:shd w:val="clear" w:color="auto" w:fill="auto"/>
          </w:tcPr>
          <w:p w14:paraId="5700C830"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4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40CC02A"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0834E639" w14:textId="77777777" w:rsidR="00B23E8E" w:rsidRPr="00080A0B" w:rsidRDefault="00A32C05" w:rsidP="000531CD">
            <w:pPr>
              <w:jc w:val="center"/>
              <w:rPr>
                <w:b/>
                <w:color w:val="00B0F0"/>
                <w:sz w:val="26"/>
                <w:szCs w:val="26"/>
              </w:rPr>
            </w:pPr>
            <w:r>
              <w:rPr>
                <w:b/>
                <w:color w:val="00B0F0"/>
                <w:sz w:val="26"/>
                <w:szCs w:val="26"/>
              </w:rPr>
              <w:t>Môn TOÁN LỚP 8</w:t>
            </w:r>
          </w:p>
          <w:p w14:paraId="7070DFD0"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0344F022" w14:textId="77777777" w:rsidR="00EA63E6" w:rsidRPr="00080A0B" w:rsidRDefault="00EA63E6" w:rsidP="0092170E">
      <w:pPr>
        <w:rPr>
          <w:lang w:val="nl-NL"/>
        </w:rPr>
      </w:pPr>
      <w:r w:rsidRPr="00080A0B">
        <w:rPr>
          <w:b/>
          <w:u w:val="single"/>
          <w:lang w:val="nl-NL"/>
        </w:rPr>
        <w:t>Bài 1</w:t>
      </w:r>
      <w:r w:rsidRPr="00080A0B">
        <w:rPr>
          <w:lang w:val="nl-NL"/>
        </w:rPr>
        <w:t xml:space="preserve">(1,5 điểm) </w:t>
      </w:r>
    </w:p>
    <w:p w14:paraId="06BD05A6" w14:textId="77777777" w:rsidR="00EA63E6" w:rsidRPr="00080A0B" w:rsidRDefault="00EA63E6" w:rsidP="0092170E">
      <w:pPr>
        <w:rPr>
          <w:lang w:val="nl-NL"/>
        </w:rPr>
      </w:pPr>
      <w:r w:rsidRPr="00080A0B">
        <w:rPr>
          <w:lang w:val="nl-NL"/>
        </w:rPr>
        <w:t xml:space="preserve">    a) Viết hằng đẳng thức bình phương của một tổng</w:t>
      </w:r>
    </w:p>
    <w:p w14:paraId="1C8E54C0" w14:textId="77777777" w:rsidR="00EA63E6" w:rsidRPr="00080A0B" w:rsidRDefault="00EA63E6" w:rsidP="0092170E">
      <w:pPr>
        <w:rPr>
          <w:lang w:val="nl-NL"/>
        </w:rPr>
      </w:pPr>
      <w:r w:rsidRPr="00080A0B">
        <w:rPr>
          <w:lang w:val="nl-NL"/>
        </w:rPr>
        <w:t xml:space="preserve">    b) Áp dụng tính: (2x + </w:t>
      </w:r>
      <w:r w:rsidR="005611EB">
        <w:rPr>
          <w:position w:val="-24"/>
          <w:lang w:val="nl-NL"/>
        </w:rPr>
        <w:pict w14:anchorId="09EEFB1B">
          <v:shape id="_x0000_i2772" type="#_x0000_t75" style="width:12pt;height:31.5pt">
            <v:imagedata r:id="rId1309" o:title=""/>
          </v:shape>
        </w:pict>
      </w:r>
      <w:r w:rsidRPr="00080A0B">
        <w:rPr>
          <w:lang w:val="nl-NL"/>
        </w:rPr>
        <w:t>y)</w:t>
      </w:r>
      <w:r w:rsidRPr="00080A0B">
        <w:rPr>
          <w:vertAlign w:val="superscript"/>
          <w:lang w:val="nl-NL"/>
        </w:rPr>
        <w:t>2</w:t>
      </w:r>
      <w:r w:rsidRPr="00080A0B">
        <w:rPr>
          <w:lang w:val="nl-NL"/>
        </w:rPr>
        <w:t xml:space="preserve"> </w:t>
      </w:r>
    </w:p>
    <w:p w14:paraId="1B561100" w14:textId="77777777" w:rsidR="00EA63E6" w:rsidRPr="00080A0B" w:rsidRDefault="00EA63E6" w:rsidP="0092170E">
      <w:pPr>
        <w:rPr>
          <w:lang w:val="nl-NL"/>
        </w:rPr>
      </w:pPr>
      <w:r w:rsidRPr="00080A0B">
        <w:rPr>
          <w:b/>
          <w:u w:val="single"/>
          <w:lang w:val="nl-NL"/>
        </w:rPr>
        <w:t>Bài</w:t>
      </w:r>
      <w:r w:rsidRPr="00080A0B">
        <w:rPr>
          <w:u w:val="single"/>
          <w:lang w:val="nl-NL"/>
        </w:rPr>
        <w:t xml:space="preserve"> </w:t>
      </w:r>
      <w:r w:rsidRPr="00080A0B">
        <w:rPr>
          <w:b/>
          <w:u w:val="single"/>
          <w:lang w:val="nl-NL"/>
        </w:rPr>
        <w:t>2</w:t>
      </w:r>
      <w:r w:rsidRPr="00080A0B">
        <w:rPr>
          <w:lang w:val="nl-NL"/>
        </w:rPr>
        <w:t>(1,5 điểm)  Phân tích các đa thức sau thành nhân tử</w:t>
      </w:r>
    </w:p>
    <w:p w14:paraId="4FD6EDA0" w14:textId="77777777" w:rsidR="00EA63E6" w:rsidRPr="00080A0B" w:rsidRDefault="00EA63E6" w:rsidP="00F414A3">
      <w:pPr>
        <w:numPr>
          <w:ilvl w:val="0"/>
          <w:numId w:val="153"/>
        </w:numPr>
        <w:rPr>
          <w:lang w:val="nl-NL"/>
        </w:rPr>
      </w:pPr>
      <w:r w:rsidRPr="00080A0B">
        <w:rPr>
          <w:lang w:val="nl-NL"/>
        </w:rPr>
        <w:t>3x</w:t>
      </w:r>
      <w:r w:rsidRPr="00080A0B">
        <w:rPr>
          <w:vertAlign w:val="superscript"/>
          <w:lang w:val="nl-NL"/>
        </w:rPr>
        <w:t>2</w:t>
      </w:r>
      <w:r w:rsidRPr="00080A0B">
        <w:rPr>
          <w:lang w:val="nl-NL"/>
        </w:rPr>
        <w:t>y – 6xy</w:t>
      </w:r>
      <w:r w:rsidRPr="00080A0B">
        <w:rPr>
          <w:vertAlign w:val="superscript"/>
          <w:lang w:val="nl-NL"/>
        </w:rPr>
        <w:t>2</w:t>
      </w:r>
      <w:r w:rsidRPr="00080A0B">
        <w:rPr>
          <w:lang w:val="nl-NL"/>
        </w:rPr>
        <w:t xml:space="preserve"> + 15x</w:t>
      </w:r>
      <w:r w:rsidRPr="00080A0B">
        <w:rPr>
          <w:vertAlign w:val="superscript"/>
          <w:lang w:val="nl-NL"/>
        </w:rPr>
        <w:t>2</w:t>
      </w:r>
      <w:r w:rsidRPr="00080A0B">
        <w:rPr>
          <w:lang w:val="nl-NL"/>
        </w:rPr>
        <w:t>y</w:t>
      </w:r>
      <w:r w:rsidRPr="00080A0B">
        <w:rPr>
          <w:vertAlign w:val="superscript"/>
          <w:lang w:val="nl-NL"/>
        </w:rPr>
        <w:t>2</w:t>
      </w:r>
    </w:p>
    <w:p w14:paraId="0366F34D" w14:textId="77777777" w:rsidR="00EA63E6" w:rsidRPr="00080A0B" w:rsidRDefault="00EA63E6" w:rsidP="00F414A3">
      <w:pPr>
        <w:numPr>
          <w:ilvl w:val="0"/>
          <w:numId w:val="153"/>
        </w:numPr>
        <w:rPr>
          <w:lang w:val="nl-NL"/>
        </w:rPr>
      </w:pPr>
      <w:r w:rsidRPr="00080A0B">
        <w:rPr>
          <w:lang w:val="nl-NL"/>
        </w:rPr>
        <w:t>x</w:t>
      </w:r>
      <w:r w:rsidRPr="00080A0B">
        <w:rPr>
          <w:vertAlign w:val="superscript"/>
          <w:lang w:val="nl-NL"/>
        </w:rPr>
        <w:t>3</w:t>
      </w:r>
      <w:r w:rsidRPr="00080A0B">
        <w:rPr>
          <w:lang w:val="nl-NL"/>
        </w:rPr>
        <w:t xml:space="preserve"> + 2x</w:t>
      </w:r>
      <w:r w:rsidRPr="00080A0B">
        <w:rPr>
          <w:vertAlign w:val="superscript"/>
          <w:lang w:val="nl-NL"/>
        </w:rPr>
        <w:t>2</w:t>
      </w:r>
      <w:r w:rsidRPr="00080A0B">
        <w:rPr>
          <w:lang w:val="nl-NL"/>
        </w:rPr>
        <w:t>y + xy</w:t>
      </w:r>
      <w:r w:rsidRPr="00080A0B">
        <w:rPr>
          <w:vertAlign w:val="superscript"/>
          <w:lang w:val="nl-NL"/>
        </w:rPr>
        <w:t>2</w:t>
      </w:r>
      <w:r w:rsidRPr="00080A0B">
        <w:rPr>
          <w:lang w:val="nl-NL"/>
        </w:rPr>
        <w:t xml:space="preserve"> – 81x</w:t>
      </w:r>
    </w:p>
    <w:p w14:paraId="1F907670" w14:textId="77777777" w:rsidR="00EA63E6" w:rsidRPr="00080A0B" w:rsidRDefault="00EA63E6" w:rsidP="00F414A3">
      <w:pPr>
        <w:numPr>
          <w:ilvl w:val="0"/>
          <w:numId w:val="153"/>
        </w:numPr>
        <w:rPr>
          <w:lang w:val="nl-NL"/>
        </w:rPr>
      </w:pPr>
      <w:r w:rsidRPr="00080A0B">
        <w:rPr>
          <w:lang w:val="nl-NL"/>
        </w:rPr>
        <w:t>x</w:t>
      </w:r>
      <w:r w:rsidRPr="00080A0B">
        <w:rPr>
          <w:vertAlign w:val="superscript"/>
          <w:lang w:val="nl-NL"/>
        </w:rPr>
        <w:t xml:space="preserve">2 </w:t>
      </w:r>
      <w:r w:rsidRPr="00080A0B">
        <w:rPr>
          <w:lang w:val="nl-NL"/>
        </w:rPr>
        <w:t xml:space="preserve">+ 5x + 6           </w:t>
      </w:r>
    </w:p>
    <w:p w14:paraId="041C79A3" w14:textId="77777777" w:rsidR="00EA63E6" w:rsidRPr="00080A0B" w:rsidRDefault="00EA63E6" w:rsidP="0092170E">
      <w:pPr>
        <w:rPr>
          <w:lang w:val="nl-NL"/>
        </w:rPr>
      </w:pPr>
      <w:r w:rsidRPr="00080A0B">
        <w:rPr>
          <w:b/>
          <w:u w:val="single"/>
          <w:lang w:val="nl-NL"/>
        </w:rPr>
        <w:t xml:space="preserve">Bài 3: </w:t>
      </w:r>
      <w:r w:rsidRPr="00080A0B">
        <w:rPr>
          <w:lang w:val="nl-NL"/>
        </w:rPr>
        <w:t xml:space="preserve"> (2 điểm)  Thực hiện phép tính: </w:t>
      </w:r>
    </w:p>
    <w:p w14:paraId="5373189D" w14:textId="77777777" w:rsidR="00EA63E6" w:rsidRPr="00080A0B" w:rsidRDefault="00EA63E6" w:rsidP="0092170E">
      <w:pPr>
        <w:rPr>
          <w:lang w:val="nl-NL"/>
        </w:rPr>
      </w:pPr>
      <w:r w:rsidRPr="00080A0B">
        <w:rPr>
          <w:lang w:val="nl-NL"/>
        </w:rPr>
        <w:t xml:space="preserve">   a) </w:t>
      </w:r>
      <w:r w:rsidR="005611EB">
        <w:rPr>
          <w:position w:val="-24"/>
          <w:lang w:val="nl-NL"/>
        </w:rPr>
        <w:pict w14:anchorId="3023E79E">
          <v:shape id="_x0000_i2773" type="#_x0000_t75" style="width:96pt;height:33pt">
            <v:imagedata r:id="rId1310" o:title=""/>
          </v:shape>
        </w:pict>
      </w:r>
      <w:r w:rsidRPr="00080A0B">
        <w:rPr>
          <w:lang w:val="nl-NL"/>
        </w:rPr>
        <w:t xml:space="preserve">         </w:t>
      </w:r>
      <w:r w:rsidRPr="00080A0B">
        <w:rPr>
          <w:lang w:val="nl-NL"/>
        </w:rPr>
        <w:tab/>
      </w:r>
      <w:r w:rsidRPr="00080A0B">
        <w:rPr>
          <w:lang w:val="nl-NL"/>
        </w:rPr>
        <w:tab/>
      </w:r>
      <w:r w:rsidRPr="00080A0B">
        <w:rPr>
          <w:lang w:val="nl-NL"/>
        </w:rPr>
        <w:tab/>
        <w:t xml:space="preserve">b) </w:t>
      </w:r>
      <w:r w:rsidR="005611EB">
        <w:rPr>
          <w:position w:val="-24"/>
          <w:lang w:val="nl-NL"/>
        </w:rPr>
        <w:pict w14:anchorId="6C7963B3">
          <v:shape id="_x0000_i2774" type="#_x0000_t75" style="width:34.5pt;height:33pt">
            <v:imagedata r:id="rId1311" o:title=""/>
          </v:shape>
        </w:pict>
      </w:r>
      <w:r w:rsidR="005611EB">
        <w:rPr>
          <w:position w:val="-24"/>
          <w:lang w:val="nl-NL"/>
        </w:rPr>
        <w:pict w14:anchorId="07F2B8ED">
          <v:shape id="_x0000_i2775" type="#_x0000_t75" style="width:60pt;height:31.5pt">
            <v:imagedata r:id="rId1312" o:title=""/>
          </v:shape>
        </w:pict>
      </w:r>
      <w:r w:rsidRPr="00080A0B">
        <w:rPr>
          <w:lang w:val="nl-NL"/>
        </w:rPr>
        <w:t xml:space="preserve">                                                              </w:t>
      </w:r>
    </w:p>
    <w:p w14:paraId="018413EF" w14:textId="77777777" w:rsidR="00EA63E6" w:rsidRPr="00080A0B" w:rsidRDefault="00EA63E6" w:rsidP="0092170E">
      <w:pPr>
        <w:rPr>
          <w:lang w:val="nl-NL"/>
        </w:rPr>
      </w:pPr>
      <w:r w:rsidRPr="00080A0B">
        <w:rPr>
          <w:b/>
          <w:u w:val="single"/>
          <w:lang w:val="nl-NL"/>
        </w:rPr>
        <w:t xml:space="preserve">Bài 4: </w:t>
      </w:r>
      <w:r w:rsidRPr="00080A0B">
        <w:rPr>
          <w:lang w:val="nl-NL"/>
        </w:rPr>
        <w:t>(2 điểm)Cho phân thức</w:t>
      </w:r>
    </w:p>
    <w:p w14:paraId="42FD6395" w14:textId="77777777" w:rsidR="00EA63E6" w:rsidRPr="00080A0B" w:rsidRDefault="00EA63E6" w:rsidP="0092170E">
      <w:pPr>
        <w:rPr>
          <w:lang w:val="nl-NL"/>
        </w:rPr>
      </w:pPr>
      <w:r w:rsidRPr="00080A0B">
        <w:rPr>
          <w:lang w:val="nl-NL"/>
        </w:rPr>
        <w:t xml:space="preserve">                                    N = </w:t>
      </w:r>
      <w:r w:rsidR="005611EB">
        <w:rPr>
          <w:position w:val="-24"/>
          <w:lang w:val="nl-NL"/>
        </w:rPr>
        <w:pict w14:anchorId="05AD08FC">
          <v:shape id="_x0000_i2776" type="#_x0000_t75" style="width:70.5pt;height:33pt">
            <v:imagedata r:id="rId1313" o:title=""/>
          </v:shape>
        </w:pict>
      </w:r>
    </w:p>
    <w:p w14:paraId="0DE227F8" w14:textId="77777777" w:rsidR="00EA63E6" w:rsidRPr="00080A0B" w:rsidRDefault="00EA63E6" w:rsidP="0092170E">
      <w:pPr>
        <w:rPr>
          <w:lang w:val="nl-NL"/>
        </w:rPr>
      </w:pPr>
      <w:r w:rsidRPr="00080A0B">
        <w:rPr>
          <w:lang w:val="nl-NL"/>
        </w:rPr>
        <w:lastRenderedPageBreak/>
        <w:t xml:space="preserve">    a) Tìm điều kiện của x để giá trị của phân thức N được xác định.</w:t>
      </w:r>
    </w:p>
    <w:p w14:paraId="3824160F" w14:textId="77777777" w:rsidR="00EA63E6" w:rsidRPr="00080A0B" w:rsidRDefault="00EA63E6" w:rsidP="0092170E">
      <w:pPr>
        <w:rPr>
          <w:lang w:val="nl-NL"/>
        </w:rPr>
      </w:pPr>
      <w:r w:rsidRPr="00080A0B">
        <w:rPr>
          <w:lang w:val="nl-NL"/>
        </w:rPr>
        <w:t xml:space="preserve">    b) Rút gọn phân thức N.</w:t>
      </w:r>
    </w:p>
    <w:p w14:paraId="5B6F036E" w14:textId="77777777" w:rsidR="00EA63E6" w:rsidRPr="00080A0B" w:rsidRDefault="00EA63E6" w:rsidP="0092170E">
      <w:pPr>
        <w:rPr>
          <w:lang w:val="nl-NL"/>
        </w:rPr>
      </w:pPr>
      <w:r w:rsidRPr="00080A0B">
        <w:rPr>
          <w:lang w:val="nl-NL"/>
        </w:rPr>
        <w:t xml:space="preserve">    c) Tính giá trị của phân thức tại x = -5 và tại x = 5.</w:t>
      </w:r>
    </w:p>
    <w:p w14:paraId="4CE385D3" w14:textId="77777777" w:rsidR="00EA63E6" w:rsidRPr="00080A0B" w:rsidRDefault="00EA63E6" w:rsidP="0092170E">
      <w:pPr>
        <w:rPr>
          <w:lang w:val="nl-NL"/>
        </w:rPr>
      </w:pPr>
      <w:r w:rsidRPr="00080A0B">
        <w:rPr>
          <w:b/>
          <w:u w:val="single"/>
          <w:lang w:val="nl-NL"/>
        </w:rPr>
        <w:t xml:space="preserve">Bài 5: </w:t>
      </w:r>
      <w:r w:rsidRPr="00080A0B">
        <w:rPr>
          <w:lang w:val="nl-NL"/>
        </w:rPr>
        <w:t xml:space="preserve">(3 điểm) </w:t>
      </w:r>
    </w:p>
    <w:p w14:paraId="4F91DAF3" w14:textId="77777777" w:rsidR="00EA63E6" w:rsidRPr="00080A0B" w:rsidRDefault="00EA63E6" w:rsidP="0092170E">
      <w:pPr>
        <w:rPr>
          <w:lang w:val="nl-NL"/>
        </w:rPr>
      </w:pPr>
      <w:r w:rsidRPr="00080A0B">
        <w:rPr>
          <w:lang w:val="nl-NL"/>
        </w:rPr>
        <w:t xml:space="preserve">    Cho tam giác ABC cân tại A, đường trung tuyến AH. Gọi O là trung điểm của AC, D là điểm đối xứng với H qua O.</w:t>
      </w:r>
    </w:p>
    <w:p w14:paraId="29897A50" w14:textId="77777777" w:rsidR="00EA63E6" w:rsidRPr="00080A0B" w:rsidRDefault="00EA63E6" w:rsidP="0092170E">
      <w:pPr>
        <w:ind w:left="150"/>
        <w:rPr>
          <w:lang w:val="nl-NL"/>
        </w:rPr>
      </w:pPr>
      <w:r w:rsidRPr="00080A0B">
        <w:rPr>
          <w:lang w:val="nl-NL"/>
        </w:rPr>
        <w:t xml:space="preserve">   a) Chứng minh tứ giác AHCD là hình chữ nhật.</w:t>
      </w:r>
    </w:p>
    <w:p w14:paraId="1A262755" w14:textId="77777777" w:rsidR="00EA63E6" w:rsidRPr="00080A0B" w:rsidRDefault="00EA63E6" w:rsidP="0092170E">
      <w:pPr>
        <w:ind w:left="150"/>
        <w:rPr>
          <w:lang w:val="nl-NL"/>
        </w:rPr>
      </w:pPr>
      <w:r w:rsidRPr="00080A0B">
        <w:rPr>
          <w:lang w:val="nl-NL"/>
        </w:rPr>
        <w:t xml:space="preserve">   b) Tứ giác ADHB là hình gì? Tại sao?</w:t>
      </w:r>
    </w:p>
    <w:p w14:paraId="44BF9A4E" w14:textId="77777777" w:rsidR="00EA63E6" w:rsidRPr="00080A0B" w:rsidRDefault="00EA63E6" w:rsidP="0092170E">
      <w:pPr>
        <w:ind w:left="180"/>
        <w:rPr>
          <w:lang w:val="nl-NL"/>
        </w:rPr>
      </w:pPr>
      <w:r w:rsidRPr="00080A0B">
        <w:rPr>
          <w:lang w:val="nl-NL"/>
        </w:rPr>
        <w:t xml:space="preserve">  c)  Cho BC = 6cm , AH = 4cm. Tính diện tích tứ giác AHCD.</w:t>
      </w:r>
    </w:p>
    <w:p w14:paraId="058F858B" w14:textId="77777777" w:rsidR="00EA63E6" w:rsidRPr="00080A0B" w:rsidRDefault="00EA63E6" w:rsidP="0092170E">
      <w:pPr>
        <w:rPr>
          <w:lang w:val="nl-NL"/>
        </w:rPr>
      </w:pPr>
    </w:p>
    <w:p w14:paraId="6E02EBDA" w14:textId="77777777" w:rsidR="00EA63E6" w:rsidRPr="00080A0B" w:rsidRDefault="00EA63E6" w:rsidP="0092170E">
      <w:pPr>
        <w:tabs>
          <w:tab w:val="left" w:pos="8280"/>
        </w:tabs>
        <w:rPr>
          <w:lang w:val="nl-NL"/>
        </w:rPr>
      </w:pPr>
      <w:r w:rsidRPr="00080A0B">
        <w:rPr>
          <w:lang w:val="nl-NL"/>
        </w:rPr>
        <w:tab/>
        <w:t xml:space="preserve"> </w:t>
      </w:r>
    </w:p>
    <w:p w14:paraId="011EF98B" w14:textId="77777777" w:rsidR="00EA63E6" w:rsidRPr="00080A0B" w:rsidRDefault="00EA63E6" w:rsidP="0092170E">
      <w:pPr>
        <w:tabs>
          <w:tab w:val="left" w:pos="8280"/>
        </w:tabs>
        <w:rPr>
          <w:lang w:val="nl-NL"/>
        </w:rPr>
      </w:pPr>
    </w:p>
    <w:p w14:paraId="1C57F9FA" w14:textId="77777777" w:rsidR="00EA63E6" w:rsidRPr="00080A0B" w:rsidRDefault="00EA63E6" w:rsidP="0092170E">
      <w:pPr>
        <w:tabs>
          <w:tab w:val="left" w:pos="1155"/>
        </w:tabs>
        <w:jc w:val="center"/>
        <w:rPr>
          <w:sz w:val="22"/>
          <w:lang w:val="nl-NL"/>
        </w:rPr>
      </w:pPr>
      <w:r w:rsidRPr="00080A0B">
        <w:rPr>
          <w:b/>
          <w:szCs w:val="32"/>
          <w:lang w:val="nl-NL"/>
        </w:rPr>
        <w:t xml:space="preserve">ĐÁP ÁN </w:t>
      </w:r>
    </w:p>
    <w:p w14:paraId="761DB34D" w14:textId="77777777" w:rsidR="00EA63E6" w:rsidRPr="00080A0B" w:rsidRDefault="00EA63E6" w:rsidP="0092170E">
      <w:pPr>
        <w:tabs>
          <w:tab w:val="left" w:pos="1155"/>
          <w:tab w:val="center" w:pos="5310"/>
        </w:tabs>
        <w:rPr>
          <w:lang w:val="nl-NL"/>
        </w:rPr>
      </w:pPr>
      <w:r w:rsidRPr="00080A0B">
        <w:rPr>
          <w:b/>
          <w:u w:val="single"/>
          <w:lang w:val="nl-NL"/>
        </w:rPr>
        <w:t>Bài 1</w:t>
      </w:r>
      <w:r w:rsidRPr="00080A0B">
        <w:rPr>
          <w:lang w:val="nl-NL"/>
        </w:rPr>
        <w:t>: a)   (A - B)</w:t>
      </w:r>
      <w:r w:rsidRPr="00080A0B">
        <w:rPr>
          <w:vertAlign w:val="superscript"/>
          <w:lang w:val="nl-NL"/>
        </w:rPr>
        <w:t>2</w:t>
      </w:r>
      <w:r w:rsidRPr="00080A0B">
        <w:rPr>
          <w:lang w:val="nl-NL"/>
        </w:rPr>
        <w:t xml:space="preserve"> = A</w:t>
      </w:r>
      <w:r w:rsidRPr="00080A0B">
        <w:rPr>
          <w:vertAlign w:val="superscript"/>
          <w:lang w:val="nl-NL"/>
        </w:rPr>
        <w:t>2</w:t>
      </w:r>
      <w:r w:rsidRPr="00080A0B">
        <w:rPr>
          <w:lang w:val="nl-NL"/>
        </w:rPr>
        <w:t xml:space="preserve"> - 2AB + B</w:t>
      </w:r>
      <w:r w:rsidRPr="00080A0B">
        <w:rPr>
          <w:vertAlign w:val="superscript"/>
          <w:lang w:val="nl-NL"/>
        </w:rPr>
        <w:t>2</w:t>
      </w:r>
      <w:r w:rsidRPr="00080A0B">
        <w:rPr>
          <w:vertAlign w:val="superscript"/>
          <w:lang w:val="nl-NL"/>
        </w:rPr>
        <w:tab/>
      </w:r>
      <w:r w:rsidRPr="00080A0B">
        <w:rPr>
          <w:lang w:val="nl-NL"/>
        </w:rPr>
        <w:t xml:space="preserve">                     (0,5đ)      </w:t>
      </w:r>
    </w:p>
    <w:p w14:paraId="6C748140" w14:textId="77777777" w:rsidR="00EA63E6" w:rsidRPr="00080A0B" w:rsidRDefault="00EA63E6" w:rsidP="0092170E">
      <w:pPr>
        <w:tabs>
          <w:tab w:val="left" w:pos="1155"/>
        </w:tabs>
        <w:ind w:firstLine="720"/>
        <w:rPr>
          <w:lang w:val="nl-NL"/>
        </w:rPr>
      </w:pPr>
      <w:r w:rsidRPr="00080A0B">
        <w:rPr>
          <w:lang w:val="nl-NL"/>
        </w:rPr>
        <w:t xml:space="preserve"> b)   4x</w:t>
      </w:r>
      <w:r w:rsidRPr="00080A0B">
        <w:rPr>
          <w:vertAlign w:val="superscript"/>
          <w:lang w:val="nl-NL"/>
        </w:rPr>
        <w:t>2</w:t>
      </w:r>
      <w:r w:rsidRPr="00080A0B">
        <w:rPr>
          <w:lang w:val="nl-NL"/>
        </w:rPr>
        <w:t xml:space="preserve"> + 2xy +</w:t>
      </w:r>
      <w:r w:rsidR="005611EB">
        <w:rPr>
          <w:position w:val="-24"/>
          <w:lang w:val="nl-NL"/>
        </w:rPr>
        <w:pict w14:anchorId="5A3E5774">
          <v:shape id="_x0000_i2777" type="#_x0000_t75" style="width:12pt;height:31.5pt">
            <v:imagedata r:id="rId1314" o:title=""/>
          </v:shape>
        </w:pict>
      </w:r>
      <w:r w:rsidRPr="00080A0B">
        <w:rPr>
          <w:lang w:val="nl-NL"/>
        </w:rPr>
        <w:t>y</w:t>
      </w:r>
      <w:r w:rsidRPr="00080A0B">
        <w:rPr>
          <w:vertAlign w:val="superscript"/>
          <w:lang w:val="nl-NL"/>
        </w:rPr>
        <w:t>2</w:t>
      </w:r>
      <w:r w:rsidRPr="00080A0B">
        <w:rPr>
          <w:lang w:val="nl-NL"/>
        </w:rPr>
        <w:tab/>
      </w:r>
      <w:r w:rsidRPr="00080A0B">
        <w:rPr>
          <w:lang w:val="nl-NL"/>
        </w:rPr>
        <w:tab/>
      </w:r>
      <w:r w:rsidRPr="00080A0B">
        <w:rPr>
          <w:lang w:val="nl-NL"/>
        </w:rPr>
        <w:tab/>
      </w:r>
      <w:r w:rsidRPr="00080A0B">
        <w:rPr>
          <w:lang w:val="nl-NL"/>
        </w:rPr>
        <w:tab/>
        <w:t>(1đ)</w:t>
      </w:r>
    </w:p>
    <w:p w14:paraId="4C8F689D" w14:textId="77777777" w:rsidR="00EA63E6" w:rsidRPr="00080A0B" w:rsidRDefault="00EA63E6" w:rsidP="0092170E">
      <w:pPr>
        <w:tabs>
          <w:tab w:val="left" w:pos="1155"/>
        </w:tabs>
        <w:rPr>
          <w:lang w:val="nl-NL"/>
        </w:rPr>
      </w:pPr>
      <w:r w:rsidRPr="00080A0B">
        <w:rPr>
          <w:b/>
          <w:u w:val="single"/>
          <w:lang w:val="nl-NL"/>
        </w:rPr>
        <w:t>Bài 2</w:t>
      </w:r>
      <w:r w:rsidRPr="00080A0B">
        <w:rPr>
          <w:lang w:val="nl-NL"/>
        </w:rPr>
        <w:t xml:space="preserve">: a)   3xy(x – 2y + 5xy)            </w:t>
      </w:r>
      <w:r w:rsidRPr="00080A0B">
        <w:rPr>
          <w:lang w:val="nl-NL"/>
        </w:rPr>
        <w:tab/>
      </w:r>
      <w:r w:rsidRPr="00080A0B">
        <w:rPr>
          <w:lang w:val="nl-NL"/>
        </w:rPr>
        <w:tab/>
      </w:r>
      <w:r w:rsidRPr="00080A0B">
        <w:rPr>
          <w:lang w:val="nl-NL"/>
        </w:rPr>
        <w:tab/>
        <w:t>(0,5đ)</w:t>
      </w:r>
    </w:p>
    <w:p w14:paraId="34AD2C52" w14:textId="77777777" w:rsidR="00EA63E6" w:rsidRPr="00080A0B" w:rsidRDefault="00EA63E6" w:rsidP="0092170E">
      <w:pPr>
        <w:tabs>
          <w:tab w:val="left" w:pos="1155"/>
        </w:tabs>
        <w:rPr>
          <w:lang w:val="nl-NL"/>
        </w:rPr>
      </w:pPr>
      <w:r w:rsidRPr="00080A0B">
        <w:rPr>
          <w:lang w:val="nl-NL"/>
        </w:rPr>
        <w:t xml:space="preserve">           b)   x(x + y – 9)(x + y + 9)      </w:t>
      </w:r>
      <w:r w:rsidRPr="00080A0B">
        <w:rPr>
          <w:lang w:val="nl-NL"/>
        </w:rPr>
        <w:tab/>
      </w:r>
      <w:r w:rsidRPr="00080A0B">
        <w:rPr>
          <w:lang w:val="nl-NL"/>
        </w:rPr>
        <w:tab/>
      </w:r>
      <w:r w:rsidRPr="00080A0B">
        <w:rPr>
          <w:lang w:val="nl-NL"/>
        </w:rPr>
        <w:tab/>
        <w:t>(0,5đ)</w:t>
      </w:r>
    </w:p>
    <w:p w14:paraId="728A2518" w14:textId="77777777" w:rsidR="00EA63E6" w:rsidRPr="00080A0B" w:rsidRDefault="00EA63E6" w:rsidP="0092170E">
      <w:pPr>
        <w:tabs>
          <w:tab w:val="left" w:pos="1155"/>
        </w:tabs>
        <w:rPr>
          <w:lang w:val="nl-NL"/>
        </w:rPr>
      </w:pPr>
      <w:r w:rsidRPr="00080A0B">
        <w:rPr>
          <w:lang w:val="nl-NL"/>
        </w:rPr>
        <w:t xml:space="preserve">           c)   (x + 3)(x+ 2)             </w:t>
      </w:r>
      <w:r w:rsidRPr="00080A0B">
        <w:rPr>
          <w:lang w:val="nl-NL"/>
        </w:rPr>
        <w:tab/>
      </w:r>
      <w:r w:rsidRPr="00080A0B">
        <w:rPr>
          <w:lang w:val="nl-NL"/>
        </w:rPr>
        <w:tab/>
      </w:r>
      <w:r w:rsidRPr="00080A0B">
        <w:rPr>
          <w:lang w:val="nl-NL"/>
        </w:rPr>
        <w:tab/>
      </w:r>
      <w:r w:rsidRPr="00080A0B">
        <w:rPr>
          <w:lang w:val="nl-NL"/>
        </w:rPr>
        <w:tab/>
        <w:t xml:space="preserve">(0,5đ)       </w:t>
      </w:r>
    </w:p>
    <w:p w14:paraId="38BE0BB8" w14:textId="77777777" w:rsidR="00EA63E6" w:rsidRPr="00080A0B" w:rsidRDefault="00EA63E6" w:rsidP="0092170E">
      <w:pPr>
        <w:tabs>
          <w:tab w:val="left" w:pos="1155"/>
        </w:tabs>
        <w:rPr>
          <w:lang w:val="nl-NL"/>
        </w:rPr>
      </w:pPr>
      <w:r w:rsidRPr="00080A0B">
        <w:rPr>
          <w:b/>
          <w:u w:val="single"/>
          <w:lang w:val="nl-NL"/>
        </w:rPr>
        <w:t>Bài 3</w:t>
      </w:r>
      <w:r w:rsidRPr="00080A0B">
        <w:rPr>
          <w:lang w:val="nl-NL"/>
        </w:rPr>
        <w:t>:  a)   x – 1</w:t>
      </w:r>
      <w:r w:rsidRPr="00080A0B">
        <w:rPr>
          <w:lang w:val="nl-NL"/>
        </w:rPr>
        <w:tab/>
      </w:r>
      <w:r w:rsidRPr="00080A0B">
        <w:rPr>
          <w:lang w:val="nl-NL"/>
        </w:rPr>
        <w:tab/>
      </w:r>
      <w:r w:rsidRPr="00080A0B">
        <w:rPr>
          <w:lang w:val="nl-NL"/>
        </w:rPr>
        <w:tab/>
      </w:r>
      <w:r w:rsidRPr="00080A0B">
        <w:rPr>
          <w:lang w:val="nl-NL"/>
        </w:rPr>
        <w:tab/>
      </w:r>
      <w:r w:rsidRPr="00080A0B">
        <w:rPr>
          <w:lang w:val="nl-NL"/>
        </w:rPr>
        <w:tab/>
        <w:t xml:space="preserve">          (1đ)</w:t>
      </w:r>
    </w:p>
    <w:p w14:paraId="6DD47160" w14:textId="77777777" w:rsidR="00EA63E6" w:rsidRPr="00080A0B" w:rsidRDefault="00EA63E6" w:rsidP="0092170E">
      <w:pPr>
        <w:tabs>
          <w:tab w:val="left" w:pos="1155"/>
        </w:tabs>
        <w:ind w:firstLine="720"/>
        <w:rPr>
          <w:lang w:val="nl-NL"/>
        </w:rPr>
      </w:pPr>
      <w:r w:rsidRPr="00080A0B">
        <w:rPr>
          <w:lang w:val="nl-NL"/>
        </w:rPr>
        <w:t xml:space="preserve">  b)   2x(x – 2)</w:t>
      </w:r>
      <w:r w:rsidRPr="00080A0B">
        <w:rPr>
          <w:lang w:val="nl-NL"/>
        </w:rPr>
        <w:tab/>
      </w:r>
      <w:r w:rsidRPr="00080A0B">
        <w:rPr>
          <w:lang w:val="nl-NL"/>
        </w:rPr>
        <w:tab/>
      </w:r>
      <w:r w:rsidRPr="00080A0B">
        <w:rPr>
          <w:lang w:val="nl-NL"/>
        </w:rPr>
        <w:tab/>
      </w:r>
      <w:r w:rsidRPr="00080A0B">
        <w:rPr>
          <w:lang w:val="nl-NL"/>
        </w:rPr>
        <w:tab/>
        <w:t xml:space="preserve">          (1đ)</w:t>
      </w:r>
    </w:p>
    <w:p w14:paraId="0A0E606C" w14:textId="77777777" w:rsidR="00EA63E6" w:rsidRPr="00080A0B" w:rsidRDefault="00EA63E6" w:rsidP="0092170E">
      <w:pPr>
        <w:rPr>
          <w:lang w:val="nl-NL"/>
        </w:rPr>
      </w:pPr>
      <w:r w:rsidRPr="00080A0B">
        <w:rPr>
          <w:b/>
          <w:u w:val="single"/>
          <w:lang w:val="nl-NL"/>
        </w:rPr>
        <w:t>Bài 4</w:t>
      </w:r>
      <w:r w:rsidRPr="00080A0B">
        <w:rPr>
          <w:lang w:val="nl-NL"/>
        </w:rPr>
        <w:t xml:space="preserve">:  a)   x </w:t>
      </w:r>
      <w:r w:rsidR="005611EB">
        <w:rPr>
          <w:position w:val="-4"/>
          <w:lang w:val="nl-NL"/>
        </w:rPr>
        <w:pict w14:anchorId="24ADE7EA">
          <v:shape id="_x0000_i2778" type="#_x0000_t75" style="width:12pt;height:12pt">
            <v:imagedata r:id="rId1315" o:title=""/>
          </v:shape>
        </w:pict>
      </w:r>
      <w:r w:rsidRPr="00080A0B">
        <w:rPr>
          <w:lang w:val="nl-NL"/>
        </w:rPr>
        <w:t xml:space="preserve"> o và x </w:t>
      </w:r>
      <w:r w:rsidR="005611EB">
        <w:rPr>
          <w:position w:val="-4"/>
          <w:lang w:val="nl-NL"/>
        </w:rPr>
        <w:pict w14:anchorId="3EA6CFA1">
          <v:shape id="_x0000_i2779" type="#_x0000_t75" style="width:12pt;height:12pt">
            <v:imagedata r:id="rId1315" o:title=""/>
          </v:shape>
        </w:pict>
      </w:r>
      <w:r w:rsidRPr="00080A0B">
        <w:rPr>
          <w:lang w:val="nl-NL"/>
        </w:rPr>
        <w:t xml:space="preserve"> 5   </w:t>
      </w:r>
      <w:r w:rsidRPr="00080A0B">
        <w:rPr>
          <w:lang w:val="nl-NL"/>
        </w:rPr>
        <w:tab/>
      </w:r>
      <w:r w:rsidRPr="00080A0B">
        <w:rPr>
          <w:lang w:val="nl-NL"/>
        </w:rPr>
        <w:tab/>
      </w:r>
      <w:r w:rsidRPr="00080A0B">
        <w:rPr>
          <w:lang w:val="nl-NL"/>
        </w:rPr>
        <w:tab/>
      </w:r>
      <w:r w:rsidRPr="00080A0B">
        <w:rPr>
          <w:lang w:val="nl-NL"/>
        </w:rPr>
        <w:tab/>
        <w:t>(0,5đ)</w:t>
      </w:r>
    </w:p>
    <w:p w14:paraId="6495BC1D" w14:textId="77777777" w:rsidR="00EA63E6" w:rsidRPr="00080A0B" w:rsidRDefault="00EA63E6" w:rsidP="0092170E">
      <w:pPr>
        <w:ind w:firstLine="720"/>
        <w:rPr>
          <w:lang w:val="nl-NL"/>
        </w:rPr>
      </w:pPr>
      <w:r w:rsidRPr="00080A0B">
        <w:rPr>
          <w:lang w:val="nl-NL"/>
        </w:rPr>
        <w:t xml:space="preserve"> b)   N </w:t>
      </w:r>
      <w:r w:rsidR="005611EB">
        <w:rPr>
          <w:position w:val="-24"/>
          <w:lang w:val="nl-NL"/>
        </w:rPr>
        <w:pict w14:anchorId="2078223D">
          <v:shape id="_x0000_i2780" type="#_x0000_t75" style="width:39pt;height:31.5pt">
            <v:imagedata r:id="rId1316" o:title=""/>
          </v:shape>
        </w:pict>
      </w: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t>(0,5đ)</w:t>
      </w:r>
    </w:p>
    <w:p w14:paraId="5F5E9D2B" w14:textId="77777777" w:rsidR="00EA63E6" w:rsidRPr="00080A0B" w:rsidRDefault="00EA63E6" w:rsidP="0092170E">
      <w:pPr>
        <w:ind w:firstLine="720"/>
        <w:rPr>
          <w:lang w:val="nl-NL"/>
        </w:rPr>
      </w:pPr>
      <w:r w:rsidRPr="00080A0B">
        <w:rPr>
          <w:lang w:val="nl-NL"/>
        </w:rPr>
        <w:t xml:space="preserve"> c) . Với  x = - 5 thoả mãn điều kiện của biến.  </w:t>
      </w:r>
    </w:p>
    <w:p w14:paraId="4BC06565" w14:textId="77777777" w:rsidR="00EA63E6" w:rsidRPr="00080A0B" w:rsidRDefault="00EA63E6" w:rsidP="0092170E">
      <w:pPr>
        <w:ind w:firstLine="720"/>
        <w:rPr>
          <w:lang w:val="nl-NL"/>
        </w:rPr>
      </w:pPr>
      <w:r w:rsidRPr="00080A0B">
        <w:rPr>
          <w:lang w:val="nl-NL"/>
        </w:rPr>
        <w:t xml:space="preserve">        Tại  x= -5, ta có N = 2    </w:t>
      </w:r>
      <w:r w:rsidRPr="00080A0B">
        <w:rPr>
          <w:lang w:val="nl-NL"/>
        </w:rPr>
        <w:tab/>
      </w:r>
      <w:r w:rsidRPr="00080A0B">
        <w:rPr>
          <w:lang w:val="nl-NL"/>
        </w:rPr>
        <w:tab/>
      </w:r>
      <w:r w:rsidRPr="00080A0B">
        <w:rPr>
          <w:lang w:val="nl-NL"/>
        </w:rPr>
        <w:tab/>
        <w:t>(0,5đ)</w:t>
      </w:r>
    </w:p>
    <w:p w14:paraId="2EFEA750" w14:textId="77777777" w:rsidR="00EA63E6" w:rsidRPr="00080A0B" w:rsidRDefault="00EA63E6" w:rsidP="0092170E">
      <w:pPr>
        <w:ind w:firstLine="720"/>
        <w:rPr>
          <w:lang w:val="nl-NL"/>
        </w:rPr>
      </w:pPr>
      <w:r w:rsidRPr="00080A0B">
        <w:rPr>
          <w:lang w:val="nl-NL"/>
        </w:rPr>
        <w:t xml:space="preserve">  . Với x = 5 không thoả mãn điều kiện của biến. </w:t>
      </w:r>
    </w:p>
    <w:p w14:paraId="7A6576CF" w14:textId="77777777" w:rsidR="00EA63E6" w:rsidRPr="00080A0B" w:rsidRDefault="00EA63E6" w:rsidP="0092170E">
      <w:pPr>
        <w:ind w:firstLine="720"/>
        <w:rPr>
          <w:lang w:val="nl-NL"/>
        </w:rPr>
      </w:pPr>
      <w:r w:rsidRPr="00080A0B">
        <w:rPr>
          <w:lang w:val="nl-NL"/>
        </w:rPr>
        <w:t xml:space="preserve">Do đó giá trị của phân thức N không xác định tại x = 5.               </w:t>
      </w:r>
      <w:r w:rsidRPr="00080A0B">
        <w:rPr>
          <w:lang w:val="nl-NL"/>
        </w:rPr>
        <w:tab/>
      </w:r>
      <w:r w:rsidRPr="00080A0B">
        <w:rPr>
          <w:lang w:val="nl-NL"/>
        </w:rPr>
        <w:tab/>
      </w:r>
      <w:r w:rsidRPr="00080A0B">
        <w:rPr>
          <w:lang w:val="nl-NL"/>
        </w:rPr>
        <w:tab/>
      </w:r>
      <w:r w:rsidRPr="00080A0B">
        <w:rPr>
          <w:lang w:val="nl-NL"/>
        </w:rPr>
        <w:tab/>
        <w:t xml:space="preserve">                                                                       (0,5đ)</w:t>
      </w:r>
    </w:p>
    <w:p w14:paraId="218BDFBB" w14:textId="77777777" w:rsidR="00EA63E6" w:rsidRPr="00080A0B" w:rsidRDefault="005611EB" w:rsidP="0092170E">
      <w:pPr>
        <w:rPr>
          <w:lang w:val="nl-NL"/>
        </w:rPr>
      </w:pPr>
      <w:r>
        <w:rPr>
          <w:noProof/>
        </w:rPr>
        <w:pict w14:anchorId="3BC65454">
          <v:shape id="Picture 21" o:spid="_x0000_s1259" type="#_x0000_t75" style="position:absolute;margin-left:317.1pt;margin-top:6.85pt;width:126pt;height:153pt;z-index:251827200;visibility:visible">
            <v:imagedata r:id="rId1317" o:title=""/>
            <w10:wrap type="square"/>
          </v:shape>
        </w:pict>
      </w:r>
      <w:r w:rsidR="00EA63E6" w:rsidRPr="00080A0B">
        <w:rPr>
          <w:b/>
          <w:u w:val="single"/>
          <w:lang w:val="nl-NL"/>
        </w:rPr>
        <w:t>Bài 5</w:t>
      </w:r>
      <w:r w:rsidR="00EA63E6" w:rsidRPr="00080A0B">
        <w:rPr>
          <w:lang w:val="nl-NL"/>
        </w:rPr>
        <w:t>:</w:t>
      </w:r>
    </w:p>
    <w:p w14:paraId="0E12DE94" w14:textId="77777777" w:rsidR="00EA63E6" w:rsidRPr="00080A0B" w:rsidRDefault="00EA63E6" w:rsidP="0092170E">
      <w:pPr>
        <w:rPr>
          <w:lang w:val="nl-NL"/>
        </w:rPr>
      </w:pPr>
      <w:r w:rsidRPr="00080A0B">
        <w:rPr>
          <w:lang w:val="nl-NL"/>
        </w:rPr>
        <w:t xml:space="preserve">    a)Tứ giác AHCD có:</w:t>
      </w:r>
      <w:r w:rsidRPr="00080A0B">
        <w:rPr>
          <w:lang w:val="nl-NL"/>
        </w:rPr>
        <w:tab/>
        <w:t xml:space="preserve">OA = OC  (gt) </w:t>
      </w:r>
    </w:p>
    <w:p w14:paraId="04F19ED9" w14:textId="77777777"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t xml:space="preserve">OH = OD (vì D đối xứng với H qua O)                     </w:t>
      </w:r>
    </w:p>
    <w:p w14:paraId="44679E75" w14:textId="77777777"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5611EB">
        <w:rPr>
          <w:position w:val="-6"/>
          <w:lang w:val="nl-NL"/>
        </w:rPr>
        <w:pict w14:anchorId="429DF002">
          <v:shape id="_x0000_i2781" type="#_x0000_t75" style="width:15pt;height:12pt">
            <v:imagedata r:id="rId1318" o:title=""/>
          </v:shape>
        </w:pict>
      </w:r>
      <w:r w:rsidRPr="00080A0B">
        <w:rPr>
          <w:lang w:val="nl-NL"/>
        </w:rPr>
        <w:t xml:space="preserve"> AHCD là hình bình hành  </w:t>
      </w:r>
      <w:r w:rsidRPr="00080A0B">
        <w:rPr>
          <w:vertAlign w:val="superscript"/>
          <w:lang w:val="nl-NL"/>
        </w:rPr>
        <w:t>(1)</w:t>
      </w:r>
    </w:p>
    <w:p w14:paraId="5636CE1D" w14:textId="77777777" w:rsidR="00EA63E6" w:rsidRPr="00080A0B" w:rsidRDefault="00EA63E6" w:rsidP="0092170E">
      <w:pPr>
        <w:rPr>
          <w:lang w:val="nl-NL"/>
        </w:rPr>
      </w:pPr>
      <w:r w:rsidRPr="00080A0B">
        <w:rPr>
          <w:lang w:val="nl-NL"/>
        </w:rPr>
        <w:t xml:space="preserve">      Mặt khác tam giác ABC cân tại A, có AH là đường trung tuyến</w:t>
      </w:r>
    </w:p>
    <w:p w14:paraId="0F8DFFB0" w14:textId="77777777" w:rsidR="00EA63E6" w:rsidRPr="00080A0B" w:rsidRDefault="00EA63E6" w:rsidP="0092170E">
      <w:pPr>
        <w:rPr>
          <w:lang w:val="nl-NL"/>
        </w:rPr>
      </w:pPr>
      <w:r w:rsidRPr="00080A0B">
        <w:rPr>
          <w:lang w:val="nl-NL"/>
        </w:rPr>
        <w:t xml:space="preserve">     ứng với cạnh đáy BC, nên AH đồng thời là đườngcao</w:t>
      </w:r>
    </w:p>
    <w:p w14:paraId="5596AB8C" w14:textId="77777777"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5611EB">
        <w:rPr>
          <w:position w:val="-6"/>
          <w:lang w:val="nl-NL"/>
        </w:rPr>
        <w:pict w14:anchorId="400D603B">
          <v:shape id="_x0000_i2782" type="#_x0000_t75" style="width:15pt;height:12pt">
            <v:imagedata r:id="rId1318" o:title=""/>
          </v:shape>
        </w:pict>
      </w:r>
      <w:r w:rsidRPr="00080A0B">
        <w:rPr>
          <w:lang w:val="nl-NL"/>
        </w:rPr>
        <w:t xml:space="preserve">   AH </w:t>
      </w:r>
      <w:r w:rsidR="005611EB">
        <w:rPr>
          <w:position w:val="-4"/>
          <w:lang w:val="nl-NL"/>
        </w:rPr>
        <w:pict w14:anchorId="5C3199AA">
          <v:shape id="_x0000_i2783" type="#_x0000_t75" style="width:12pt;height:13.5pt">
            <v:imagedata r:id="rId1319" o:title=""/>
          </v:shape>
        </w:pict>
      </w:r>
      <w:r w:rsidRPr="00080A0B">
        <w:rPr>
          <w:lang w:val="nl-NL"/>
        </w:rPr>
        <w:t xml:space="preserve"> HC  </w:t>
      </w:r>
      <w:r w:rsidRPr="00080A0B">
        <w:rPr>
          <w:vertAlign w:val="superscript"/>
          <w:lang w:val="nl-NL"/>
        </w:rPr>
        <w:t>(2)</w:t>
      </w:r>
      <w:r w:rsidRPr="00080A0B">
        <w:rPr>
          <w:lang w:val="nl-NL"/>
        </w:rPr>
        <w:t xml:space="preserve"> </w:t>
      </w:r>
    </w:p>
    <w:p w14:paraId="104004EF" w14:textId="77777777" w:rsidR="00EA63E6" w:rsidRPr="00080A0B" w:rsidRDefault="00EA63E6" w:rsidP="0092170E">
      <w:pPr>
        <w:rPr>
          <w:lang w:val="nl-NL"/>
        </w:rPr>
      </w:pPr>
      <w:r w:rsidRPr="00080A0B">
        <w:rPr>
          <w:lang w:val="nl-NL"/>
        </w:rPr>
        <w:t xml:space="preserve">     (1)và (2) suy ra: AHCD là hình chữ nhật. </w:t>
      </w:r>
      <w:r w:rsidRPr="00080A0B">
        <w:rPr>
          <w:lang w:val="nl-NL"/>
        </w:rPr>
        <w:tab/>
        <w:t>(1đ)</w:t>
      </w:r>
    </w:p>
    <w:p w14:paraId="030A0DF5" w14:textId="77777777" w:rsidR="00EA63E6" w:rsidRPr="00080A0B" w:rsidRDefault="00EA63E6" w:rsidP="0092170E">
      <w:pPr>
        <w:rPr>
          <w:lang w:val="nl-NL"/>
        </w:rPr>
      </w:pPr>
      <w:r w:rsidRPr="00080A0B">
        <w:rPr>
          <w:lang w:val="nl-NL"/>
        </w:rPr>
        <w:t xml:space="preserve">     b) Ta có : AD = HC  (AHCD là hình chữ nhật)</w:t>
      </w:r>
    </w:p>
    <w:p w14:paraId="33C62E45" w14:textId="77777777" w:rsidR="00EA63E6" w:rsidRPr="00080A0B" w:rsidRDefault="00EA63E6" w:rsidP="0092170E">
      <w:pPr>
        <w:rPr>
          <w:lang w:val="nl-NL"/>
        </w:rPr>
      </w:pPr>
      <w:r w:rsidRPr="00080A0B">
        <w:rPr>
          <w:lang w:val="nl-NL"/>
        </w:rPr>
        <w:t xml:space="preserve">          Mà :    BH = HC  ( gt )</w:t>
      </w:r>
    </w:p>
    <w:p w14:paraId="54E9E4BC" w14:textId="77777777" w:rsidR="00EA63E6" w:rsidRPr="00080A0B" w:rsidRDefault="00EA63E6" w:rsidP="0092170E">
      <w:pPr>
        <w:rPr>
          <w:vertAlign w:val="subscript"/>
          <w:lang w:val="nl-NL"/>
        </w:rPr>
      </w:pPr>
      <w:r w:rsidRPr="00080A0B">
        <w:rPr>
          <w:lang w:val="nl-NL"/>
        </w:rPr>
        <w:t xml:space="preserve">          </w:t>
      </w:r>
      <w:r w:rsidR="005611EB">
        <w:rPr>
          <w:position w:val="-6"/>
          <w:lang w:val="nl-NL"/>
        </w:rPr>
        <w:pict w14:anchorId="75E0ED9D">
          <v:shape id="_x0000_i2784" type="#_x0000_t75" style="width:15pt;height:12pt">
            <v:imagedata r:id="rId1318" o:title=""/>
          </v:shape>
        </w:pict>
      </w:r>
      <w:r w:rsidRPr="00080A0B">
        <w:rPr>
          <w:lang w:val="nl-NL"/>
        </w:rPr>
        <w:t xml:space="preserve">       AD = BH </w:t>
      </w:r>
      <w:r w:rsidRPr="00080A0B">
        <w:rPr>
          <w:vertAlign w:val="superscript"/>
          <w:lang w:val="nl-NL"/>
        </w:rPr>
        <w:t>(1)</w:t>
      </w:r>
    </w:p>
    <w:p w14:paraId="2BF8DEB5" w14:textId="77777777" w:rsidR="00EA63E6" w:rsidRPr="00080A0B" w:rsidRDefault="00EA63E6" w:rsidP="0092170E">
      <w:pPr>
        <w:rPr>
          <w:lang w:val="nl-NL"/>
        </w:rPr>
      </w:pPr>
      <w:r w:rsidRPr="00080A0B">
        <w:rPr>
          <w:lang w:val="nl-NL"/>
        </w:rPr>
        <w:tab/>
        <w:t>Mặt khác: AC = DH   (AHCD là hình chữ nhật)</w:t>
      </w:r>
    </w:p>
    <w:p w14:paraId="05849A80" w14:textId="77777777" w:rsidR="00EA63E6" w:rsidRPr="00080A0B" w:rsidRDefault="00EA63E6" w:rsidP="0092170E">
      <w:pPr>
        <w:rPr>
          <w:lang w:val="nl-NL"/>
        </w:rPr>
      </w:pPr>
      <w:r w:rsidRPr="00080A0B">
        <w:rPr>
          <w:vertAlign w:val="superscript"/>
          <w:lang w:val="nl-NL"/>
        </w:rPr>
        <w:tab/>
      </w:r>
      <w:r w:rsidRPr="00080A0B">
        <w:rPr>
          <w:vertAlign w:val="superscript"/>
          <w:lang w:val="nl-NL"/>
        </w:rPr>
        <w:tab/>
        <w:t xml:space="preserve"> </w:t>
      </w:r>
      <w:r w:rsidRPr="00080A0B">
        <w:rPr>
          <w:lang w:val="nl-NL"/>
        </w:rPr>
        <w:t xml:space="preserve">      AB = AC   ( gt )</w:t>
      </w:r>
    </w:p>
    <w:p w14:paraId="4B27E4AF" w14:textId="77777777" w:rsidR="00EA63E6" w:rsidRPr="00080A0B" w:rsidRDefault="00EA63E6" w:rsidP="0092170E">
      <w:pPr>
        <w:rPr>
          <w:lang w:val="nl-NL"/>
        </w:rPr>
      </w:pPr>
      <w:r w:rsidRPr="00080A0B">
        <w:rPr>
          <w:lang w:val="nl-NL"/>
        </w:rPr>
        <w:t xml:space="preserve">          </w:t>
      </w:r>
      <w:r w:rsidR="005611EB">
        <w:rPr>
          <w:position w:val="-6"/>
          <w:lang w:val="nl-NL"/>
        </w:rPr>
        <w:pict w14:anchorId="51089E97">
          <v:shape id="_x0000_i2785" type="#_x0000_t75" style="width:15pt;height:12pt">
            <v:imagedata r:id="rId1318" o:title=""/>
          </v:shape>
        </w:pict>
      </w:r>
      <w:r w:rsidRPr="00080A0B">
        <w:rPr>
          <w:lang w:val="nl-NL"/>
        </w:rPr>
        <w:t xml:space="preserve">             AB = DH </w:t>
      </w:r>
      <w:r w:rsidRPr="00080A0B">
        <w:rPr>
          <w:vertAlign w:val="superscript"/>
          <w:lang w:val="nl-NL"/>
        </w:rPr>
        <w:t>(2)</w:t>
      </w:r>
    </w:p>
    <w:p w14:paraId="547CF2A7" w14:textId="77777777" w:rsidR="00EA63E6" w:rsidRPr="00080A0B" w:rsidRDefault="00EA63E6" w:rsidP="0092170E">
      <w:pPr>
        <w:rPr>
          <w:lang w:val="nl-NL"/>
        </w:rPr>
      </w:pPr>
      <w:r w:rsidRPr="00080A0B">
        <w:rPr>
          <w:lang w:val="nl-NL"/>
        </w:rPr>
        <w:tab/>
        <w:t xml:space="preserve">Từ </w:t>
      </w:r>
      <w:r w:rsidRPr="00080A0B">
        <w:rPr>
          <w:vertAlign w:val="superscript"/>
          <w:lang w:val="nl-NL"/>
        </w:rPr>
        <w:t>(1)</w:t>
      </w:r>
      <w:r w:rsidRPr="00080A0B">
        <w:rPr>
          <w:lang w:val="nl-NL"/>
        </w:rPr>
        <w:t xml:space="preserve"> và </w:t>
      </w:r>
      <w:r w:rsidRPr="00080A0B">
        <w:rPr>
          <w:vertAlign w:val="superscript"/>
          <w:lang w:val="nl-NL"/>
        </w:rPr>
        <w:t>(2)</w:t>
      </w:r>
      <w:r w:rsidRPr="00080A0B">
        <w:rPr>
          <w:lang w:val="nl-NL"/>
        </w:rPr>
        <w:t xml:space="preserve"> Tứ giác ADHB là hình bình hành (1đ)</w:t>
      </w:r>
    </w:p>
    <w:p w14:paraId="5875CBC8" w14:textId="77777777" w:rsidR="00EA63E6" w:rsidRPr="00080A0B" w:rsidRDefault="00EA63E6" w:rsidP="0092170E">
      <w:pPr>
        <w:rPr>
          <w:lang w:val="nl-NL"/>
        </w:rPr>
      </w:pPr>
    </w:p>
    <w:p w14:paraId="3A178CB3" w14:textId="77777777" w:rsidR="00EA63E6" w:rsidRPr="00080A0B" w:rsidRDefault="00EA63E6" w:rsidP="0092170E">
      <w:pPr>
        <w:rPr>
          <w:lang w:val="nl-NL"/>
        </w:rPr>
      </w:pPr>
      <w:r w:rsidRPr="00080A0B">
        <w:rPr>
          <w:lang w:val="nl-NL"/>
        </w:rPr>
        <w:t xml:space="preserve">      c) Ta có HC = </w:t>
      </w:r>
      <w:r w:rsidR="005611EB">
        <w:rPr>
          <w:position w:val="-24"/>
          <w:lang w:val="nl-NL"/>
        </w:rPr>
        <w:pict w14:anchorId="52B8D8C0">
          <v:shape id="_x0000_i2786" type="#_x0000_t75" style="width:30pt;height:31.5pt">
            <v:imagedata r:id="rId1320" o:title=""/>
          </v:shape>
        </w:pict>
      </w:r>
      <w:r w:rsidRPr="00080A0B">
        <w:rPr>
          <w:lang w:val="nl-NL"/>
        </w:rPr>
        <w:t xml:space="preserve"> = 3 (cm)  ;   AH = 4cm</w:t>
      </w:r>
      <w:r w:rsidRPr="00080A0B">
        <w:rPr>
          <w:lang w:val="nl-NL"/>
        </w:rPr>
        <w:tab/>
        <w:t>(0,5đ)</w:t>
      </w:r>
    </w:p>
    <w:p w14:paraId="347D8F16" w14:textId="77777777" w:rsidR="00EA63E6" w:rsidRPr="00080A0B" w:rsidRDefault="00EA63E6" w:rsidP="0092170E">
      <w:pPr>
        <w:jc w:val="center"/>
        <w:rPr>
          <w:lang w:val="nl-NL"/>
        </w:rPr>
      </w:pPr>
      <w:r w:rsidRPr="00080A0B">
        <w:rPr>
          <w:lang w:val="nl-NL"/>
        </w:rPr>
        <w:t xml:space="preserve">           </w:t>
      </w:r>
      <w:r w:rsidR="005611EB">
        <w:rPr>
          <w:position w:val="-6"/>
          <w:lang w:val="nl-NL"/>
        </w:rPr>
        <w:pict w14:anchorId="18602C0C">
          <v:shape id="_x0000_i2787" type="#_x0000_t75" style="width:15pt;height:12pt">
            <v:imagedata r:id="rId1318" o:title=""/>
          </v:shape>
        </w:pict>
      </w:r>
      <w:r w:rsidRPr="00080A0B">
        <w:rPr>
          <w:lang w:val="nl-NL"/>
        </w:rPr>
        <w:t xml:space="preserve">  S</w:t>
      </w:r>
      <w:r w:rsidRPr="00080A0B">
        <w:rPr>
          <w:vertAlign w:val="subscript"/>
          <w:lang w:val="nl-NL"/>
        </w:rPr>
        <w:t>AHCD</w:t>
      </w:r>
      <w:r w:rsidRPr="00080A0B">
        <w:rPr>
          <w:lang w:val="nl-NL"/>
        </w:rPr>
        <w:t xml:space="preserve"> = 3.4 = 12 (cm</w:t>
      </w:r>
      <w:r w:rsidRPr="00080A0B">
        <w:rPr>
          <w:vertAlign w:val="superscript"/>
          <w:lang w:val="nl-NL"/>
        </w:rPr>
        <w:t>2</w:t>
      </w:r>
      <w:r w:rsidRPr="00080A0B">
        <w:rPr>
          <w:lang w:val="nl-NL"/>
        </w:rPr>
        <w:t>)                            (0,5đ)</w:t>
      </w:r>
    </w:p>
    <w:p w14:paraId="4FE71396" w14:textId="77777777" w:rsidR="00EA63E6" w:rsidRPr="00080A0B" w:rsidRDefault="00EA63E6" w:rsidP="0092170E">
      <w:pPr>
        <w:jc w:val="center"/>
        <w:rPr>
          <w:lang w:val="nl-NL"/>
        </w:rPr>
      </w:pPr>
    </w:p>
    <w:p w14:paraId="6EE73E1A" w14:textId="77777777" w:rsidR="00EA63E6" w:rsidRPr="00080A0B" w:rsidRDefault="00EA63E6" w:rsidP="0092170E">
      <w:pPr>
        <w:rPr>
          <w:lang w:val="nl-NL"/>
        </w:rPr>
      </w:pPr>
      <w:r w:rsidRPr="00080A0B">
        <w:rPr>
          <w:lang w:val="nl-NL"/>
        </w:rPr>
        <w:br w:type="page"/>
      </w:r>
    </w:p>
    <w:p w14:paraId="384658C4" w14:textId="77777777" w:rsidR="00B23E8E" w:rsidRPr="00080A0B" w:rsidRDefault="00B23E8E" w:rsidP="0092170E">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1CF3546A" w14:textId="77777777" w:rsidTr="000531CD">
        <w:tc>
          <w:tcPr>
            <w:tcW w:w="3469" w:type="dxa"/>
            <w:tcBorders>
              <w:top w:val="single" w:sz="4" w:space="0" w:color="000000"/>
              <w:left w:val="single" w:sz="4" w:space="0" w:color="000000"/>
              <w:bottom w:val="single" w:sz="4" w:space="0" w:color="000000"/>
            </w:tcBorders>
            <w:shd w:val="clear" w:color="auto" w:fill="auto"/>
          </w:tcPr>
          <w:p w14:paraId="7DC831A3"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4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42543A3"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24A07CCA" w14:textId="77777777" w:rsidR="00B23E8E" w:rsidRPr="00080A0B" w:rsidRDefault="00A32C05" w:rsidP="000531CD">
            <w:pPr>
              <w:jc w:val="center"/>
              <w:rPr>
                <w:b/>
                <w:color w:val="00B0F0"/>
                <w:sz w:val="26"/>
                <w:szCs w:val="26"/>
              </w:rPr>
            </w:pPr>
            <w:r>
              <w:rPr>
                <w:b/>
                <w:color w:val="00B0F0"/>
                <w:sz w:val="26"/>
                <w:szCs w:val="26"/>
              </w:rPr>
              <w:t>Môn TOÁN LỚP 8</w:t>
            </w:r>
          </w:p>
          <w:p w14:paraId="3BE00A2E"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3DFA27D9" w14:textId="77777777" w:rsidR="00B23E8E" w:rsidRPr="00080A0B" w:rsidRDefault="00B23E8E" w:rsidP="0092170E">
      <w:pPr>
        <w:rPr>
          <w:b/>
          <w:lang w:val="nl-NL"/>
        </w:rPr>
      </w:pPr>
    </w:p>
    <w:p w14:paraId="40D7724B" w14:textId="77777777" w:rsidR="00EA63E6" w:rsidRPr="00080A0B" w:rsidRDefault="00EA63E6" w:rsidP="0092170E">
      <w:pPr>
        <w:rPr>
          <w:b/>
          <w:bCs/>
          <w:iCs/>
          <w:lang w:val="nl-NL"/>
        </w:rPr>
      </w:pPr>
      <w:r w:rsidRPr="00080A0B">
        <w:rPr>
          <w:b/>
          <w:lang w:val="nl-NL"/>
        </w:rPr>
        <w:t>A.</w:t>
      </w:r>
      <w:r w:rsidRPr="00080A0B">
        <w:rPr>
          <w:b/>
          <w:bCs/>
          <w:iCs/>
          <w:lang w:val="nl-NL"/>
        </w:rPr>
        <w:t>PHẦN I: TRẮC NGHIỆM KHÁCH QUAN (3Đ)</w:t>
      </w:r>
    </w:p>
    <w:p w14:paraId="24488582" w14:textId="77777777" w:rsidR="00EA63E6" w:rsidRPr="00080A0B" w:rsidRDefault="00EA63E6" w:rsidP="0092170E">
      <w:pPr>
        <w:rPr>
          <w:bCs/>
          <w:iCs/>
          <w:lang w:val="nl-NL"/>
        </w:rPr>
      </w:pPr>
      <w:r w:rsidRPr="00080A0B">
        <w:rPr>
          <w:bCs/>
          <w:iCs/>
          <w:lang w:val="nl-NL"/>
        </w:rPr>
        <w:t xml:space="preserve">              ( Khoanh tròn vào khẳng định đúng nhất trong các câu sau)</w:t>
      </w:r>
    </w:p>
    <w:p w14:paraId="0D36930A" w14:textId="77777777" w:rsidR="00EA63E6" w:rsidRPr="00080A0B" w:rsidRDefault="00EA63E6" w:rsidP="0092170E">
      <w:pPr>
        <w:rPr>
          <w:lang w:val="nl-NL"/>
        </w:rPr>
      </w:pPr>
      <w:r w:rsidRPr="00080A0B">
        <w:rPr>
          <w:b/>
          <w:bCs/>
          <w:iCs/>
          <w:lang w:val="nl-NL"/>
        </w:rPr>
        <w:t>Câu 1:</w:t>
      </w:r>
      <w:r w:rsidRPr="00080A0B">
        <w:rPr>
          <w:bCs/>
          <w:iCs/>
          <w:lang w:val="nl-NL"/>
        </w:rPr>
        <w:t xml:space="preserve"> K</w:t>
      </w:r>
      <w:r w:rsidRPr="00080A0B">
        <w:rPr>
          <w:lang w:val="nl-NL"/>
        </w:rPr>
        <w:t xml:space="preserve">ết quả của phép tính </w:t>
      </w:r>
      <w:r w:rsidRPr="00080A0B">
        <w:rPr>
          <w:bCs/>
          <w:iCs/>
          <w:lang w:val="nl-NL"/>
        </w:rPr>
        <w:t xml:space="preserve"> </w:t>
      </w:r>
      <w:r w:rsidRPr="00080A0B">
        <w:rPr>
          <w:lang w:val="nl-NL"/>
        </w:rPr>
        <w:t>(2x - 3) (2x + 3) bằng :</w:t>
      </w:r>
    </w:p>
    <w:p w14:paraId="01B38CB3" w14:textId="77777777" w:rsidR="00EA63E6" w:rsidRPr="00080A0B" w:rsidRDefault="00EA63E6" w:rsidP="0092170E">
      <w:pPr>
        <w:rPr>
          <w:u w:val="single"/>
          <w:lang w:val="nl-NL"/>
        </w:rPr>
      </w:pPr>
      <w:r w:rsidRPr="00080A0B">
        <w:rPr>
          <w:lang w:val="nl-NL"/>
        </w:rPr>
        <w:t>A)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B)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C)   9x</w:t>
      </w:r>
      <w:r w:rsidRPr="00080A0B">
        <w:rPr>
          <w:vertAlign w:val="superscript"/>
          <w:lang w:val="nl-NL"/>
        </w:rPr>
        <w:t>2</w:t>
      </w:r>
      <w:r w:rsidRPr="00080A0B">
        <w:rPr>
          <w:lang w:val="nl-NL"/>
        </w:rPr>
        <w:t xml:space="preserve"> + 4                 D)  9x</w:t>
      </w:r>
      <w:r w:rsidRPr="00080A0B">
        <w:rPr>
          <w:vertAlign w:val="superscript"/>
          <w:lang w:val="nl-NL"/>
        </w:rPr>
        <w:t xml:space="preserve">2 </w:t>
      </w:r>
      <w:r w:rsidRPr="00080A0B">
        <w:rPr>
          <w:lang w:val="nl-NL"/>
        </w:rPr>
        <w:t>- 4</w:t>
      </w:r>
      <w:r w:rsidRPr="00080A0B">
        <w:rPr>
          <w:u w:val="single"/>
          <w:lang w:val="nl-NL"/>
        </w:rPr>
        <w:t xml:space="preserve"> </w:t>
      </w:r>
    </w:p>
    <w:p w14:paraId="60296CFE" w14:textId="77777777" w:rsidR="00EA63E6" w:rsidRPr="00080A0B" w:rsidRDefault="00EA63E6" w:rsidP="0092170E">
      <w:pPr>
        <w:rPr>
          <w:bCs/>
          <w:iCs/>
          <w:lang w:val="nl-NL"/>
        </w:rPr>
      </w:pPr>
      <w:r w:rsidRPr="00080A0B">
        <w:rPr>
          <w:b/>
          <w:bCs/>
          <w:iCs/>
          <w:lang w:val="nl-NL"/>
        </w:rPr>
        <w:t>Câu 2</w:t>
      </w:r>
      <w:r w:rsidRPr="00080A0B">
        <w:rPr>
          <w:bCs/>
          <w:iCs/>
          <w:lang w:val="nl-NL"/>
        </w:rPr>
        <w:t xml:space="preserve"> :Kết quả phân tích đa thức -2x + 1 + x</w:t>
      </w:r>
      <w:r w:rsidRPr="00080A0B">
        <w:rPr>
          <w:bCs/>
          <w:iCs/>
          <w:vertAlign w:val="superscript"/>
          <w:lang w:val="nl-NL"/>
        </w:rPr>
        <w:t xml:space="preserve">2 </w:t>
      </w:r>
      <w:r w:rsidRPr="00080A0B">
        <w:rPr>
          <w:bCs/>
          <w:iCs/>
          <w:lang w:val="nl-NL"/>
        </w:rPr>
        <w:t xml:space="preserve"> thành nhân tử là :</w:t>
      </w:r>
    </w:p>
    <w:p w14:paraId="30472E6F" w14:textId="77777777" w:rsidR="00EA63E6" w:rsidRPr="00080A0B" w:rsidRDefault="00EA63E6" w:rsidP="0092170E">
      <w:pPr>
        <w:rPr>
          <w:lang w:val="nl-NL"/>
        </w:rPr>
      </w:pPr>
      <w:r w:rsidRPr="00080A0B">
        <w:rPr>
          <w:lang w:val="nl-NL"/>
        </w:rPr>
        <w:t>A)  (x - 1)</w:t>
      </w:r>
      <w:r w:rsidRPr="00080A0B">
        <w:rPr>
          <w:vertAlign w:val="superscript"/>
          <w:lang w:val="nl-NL"/>
        </w:rPr>
        <w:t>2</w:t>
      </w:r>
      <w:r w:rsidRPr="00080A0B">
        <w:rPr>
          <w:lang w:val="nl-NL"/>
        </w:rPr>
        <w:tab/>
      </w:r>
      <w:r w:rsidRPr="00080A0B">
        <w:rPr>
          <w:lang w:val="nl-NL"/>
        </w:rPr>
        <w:tab/>
        <w:t xml:space="preserve"> B) (x +1)</w:t>
      </w:r>
      <w:r w:rsidRPr="00080A0B">
        <w:rPr>
          <w:vertAlign w:val="superscript"/>
          <w:lang w:val="nl-NL"/>
        </w:rPr>
        <w:t>2</w:t>
      </w:r>
      <w:r w:rsidRPr="00080A0B">
        <w:rPr>
          <w:lang w:val="nl-NL"/>
        </w:rPr>
        <w:tab/>
      </w:r>
      <w:r w:rsidRPr="00080A0B">
        <w:rPr>
          <w:lang w:val="nl-NL"/>
        </w:rPr>
        <w:tab/>
        <w:t xml:space="preserve">  C)  - (x + 1)</w:t>
      </w:r>
      <w:r w:rsidRPr="00080A0B">
        <w:rPr>
          <w:vertAlign w:val="superscript"/>
          <w:lang w:val="nl-NL"/>
        </w:rPr>
        <w:t>2</w:t>
      </w:r>
      <w:r w:rsidRPr="00080A0B">
        <w:rPr>
          <w:lang w:val="nl-NL"/>
        </w:rPr>
        <w:tab/>
        <w:t xml:space="preserve">        D)  - (x - 1)</w:t>
      </w:r>
      <w:r w:rsidRPr="00080A0B">
        <w:rPr>
          <w:vertAlign w:val="superscript"/>
          <w:lang w:val="nl-NL"/>
        </w:rPr>
        <w:t>2</w:t>
      </w:r>
      <w:r w:rsidRPr="00080A0B">
        <w:rPr>
          <w:lang w:val="nl-NL"/>
        </w:rPr>
        <w:t xml:space="preserve"> </w:t>
      </w:r>
    </w:p>
    <w:p w14:paraId="35CD20DB" w14:textId="77777777" w:rsidR="00EA63E6" w:rsidRPr="00080A0B" w:rsidRDefault="00EA63E6" w:rsidP="0092170E">
      <w:pPr>
        <w:rPr>
          <w:u w:val="single"/>
          <w:lang w:val="nl-NL"/>
        </w:rPr>
      </w:pPr>
      <w:r w:rsidRPr="00080A0B">
        <w:rPr>
          <w:b/>
          <w:bCs/>
          <w:iCs/>
          <w:lang w:val="nl-NL"/>
        </w:rPr>
        <w:t>Câu 3:</w:t>
      </w:r>
      <w:r w:rsidRPr="00080A0B">
        <w:rPr>
          <w:bCs/>
          <w:iCs/>
          <w:lang w:val="nl-NL"/>
        </w:rPr>
        <w:t xml:space="preserve"> Kết quả phép tính :   20x</w:t>
      </w:r>
      <w:r w:rsidRPr="00080A0B">
        <w:rPr>
          <w:bCs/>
          <w:iCs/>
          <w:vertAlign w:val="superscript"/>
          <w:lang w:val="nl-NL"/>
        </w:rPr>
        <w:t>2</w:t>
      </w:r>
      <w:r w:rsidRPr="00080A0B">
        <w:rPr>
          <w:bCs/>
          <w:iCs/>
          <w:lang w:val="nl-NL"/>
        </w:rPr>
        <w:t>y</w:t>
      </w:r>
      <w:r w:rsidRPr="00080A0B">
        <w:rPr>
          <w:bCs/>
          <w:iCs/>
          <w:vertAlign w:val="superscript"/>
          <w:lang w:val="nl-NL"/>
        </w:rPr>
        <w:t>6</w:t>
      </w:r>
      <w:r w:rsidRPr="00080A0B">
        <w:rPr>
          <w:bCs/>
          <w:iCs/>
          <w:lang w:val="nl-NL"/>
        </w:rPr>
        <w:t>z</w:t>
      </w:r>
      <w:r w:rsidRPr="00080A0B">
        <w:rPr>
          <w:bCs/>
          <w:iCs/>
          <w:vertAlign w:val="superscript"/>
          <w:lang w:val="nl-NL"/>
        </w:rPr>
        <w:t>3</w:t>
      </w:r>
      <w:r w:rsidRPr="00080A0B">
        <w:rPr>
          <w:bCs/>
          <w:iCs/>
          <w:lang w:val="nl-NL"/>
        </w:rPr>
        <w:t xml:space="preserve"> : 5xy</w:t>
      </w:r>
      <w:r w:rsidRPr="00080A0B">
        <w:rPr>
          <w:bCs/>
          <w:iCs/>
          <w:vertAlign w:val="superscript"/>
          <w:lang w:val="nl-NL"/>
        </w:rPr>
        <w:t>2</w:t>
      </w:r>
      <w:r w:rsidRPr="00080A0B">
        <w:rPr>
          <w:bCs/>
          <w:iCs/>
          <w:lang w:val="nl-NL"/>
        </w:rPr>
        <w:t>z</w:t>
      </w:r>
      <w:r w:rsidRPr="00080A0B">
        <w:rPr>
          <w:bCs/>
          <w:iCs/>
          <w:vertAlign w:val="superscript"/>
          <w:lang w:val="nl-NL"/>
        </w:rPr>
        <w:t xml:space="preserve">2 </w:t>
      </w:r>
      <w:r w:rsidRPr="00080A0B">
        <w:rPr>
          <w:bCs/>
          <w:iCs/>
          <w:lang w:val="nl-NL"/>
        </w:rPr>
        <w:t>là:</w:t>
      </w:r>
    </w:p>
    <w:p w14:paraId="197244CE" w14:textId="77777777" w:rsidR="00EA63E6" w:rsidRPr="00080A0B" w:rsidRDefault="00EA63E6" w:rsidP="0092170E">
      <w:pPr>
        <w:rPr>
          <w:lang w:val="es-ES"/>
        </w:rPr>
      </w:pPr>
      <w:r w:rsidRPr="00080A0B">
        <w:rPr>
          <w:bCs/>
          <w:iCs/>
          <w:lang w:val="fr-FR"/>
        </w:rPr>
        <w:t>A)  4xy</w:t>
      </w:r>
      <w:r w:rsidRPr="00080A0B">
        <w:rPr>
          <w:bCs/>
          <w:iCs/>
          <w:vertAlign w:val="superscript"/>
          <w:lang w:val="fr-FR"/>
        </w:rPr>
        <w:t>3</w:t>
      </w:r>
      <w:r w:rsidRPr="00080A0B">
        <w:rPr>
          <w:bCs/>
          <w:iCs/>
          <w:lang w:val="fr-FR"/>
        </w:rPr>
        <w:t>z</w:t>
      </w:r>
      <w:r w:rsidRPr="00080A0B">
        <w:rPr>
          <w:bCs/>
          <w:iCs/>
          <w:vertAlign w:val="superscript"/>
          <w:lang w:val="fr-FR"/>
        </w:rPr>
        <w:t>2</w:t>
      </w:r>
      <w:r w:rsidRPr="00080A0B">
        <w:rPr>
          <w:bCs/>
          <w:iCs/>
          <w:lang w:val="fr-FR"/>
        </w:rPr>
        <w:t xml:space="preserve">               B)   4xy</w:t>
      </w:r>
      <w:r w:rsidRPr="00080A0B">
        <w:rPr>
          <w:bCs/>
          <w:iCs/>
          <w:vertAlign w:val="superscript"/>
          <w:lang w:val="fr-FR"/>
        </w:rPr>
        <w:t>3</w:t>
      </w:r>
      <w:r w:rsidRPr="00080A0B">
        <w:rPr>
          <w:bCs/>
          <w:iCs/>
          <w:lang w:val="fr-FR"/>
        </w:rPr>
        <w:t>z</w:t>
      </w:r>
      <w:r w:rsidRPr="00080A0B">
        <w:rPr>
          <w:bCs/>
          <w:iCs/>
          <w:vertAlign w:val="superscript"/>
          <w:lang w:val="fr-FR"/>
        </w:rPr>
        <w:t>3</w:t>
      </w:r>
      <w:r w:rsidRPr="00080A0B">
        <w:rPr>
          <w:bCs/>
          <w:iCs/>
          <w:lang w:val="fr-FR"/>
        </w:rPr>
        <w:t xml:space="preserve">               C)   4xy</w:t>
      </w:r>
      <w:r w:rsidRPr="00080A0B">
        <w:rPr>
          <w:bCs/>
          <w:iCs/>
          <w:vertAlign w:val="superscript"/>
          <w:lang w:val="fr-FR"/>
        </w:rPr>
        <w:t>4</w:t>
      </w:r>
      <w:r w:rsidRPr="00080A0B">
        <w:rPr>
          <w:bCs/>
          <w:iCs/>
          <w:lang w:val="fr-FR"/>
        </w:rPr>
        <w:t>z                  D)  4x</w:t>
      </w:r>
      <w:r w:rsidRPr="00080A0B">
        <w:rPr>
          <w:bCs/>
          <w:iCs/>
          <w:vertAlign w:val="superscript"/>
          <w:lang w:val="fr-FR"/>
        </w:rPr>
        <w:t>2</w:t>
      </w:r>
      <w:r w:rsidRPr="00080A0B">
        <w:rPr>
          <w:bCs/>
          <w:iCs/>
          <w:lang w:val="fr-FR"/>
        </w:rPr>
        <w:t>y</w:t>
      </w:r>
      <w:r w:rsidRPr="00080A0B">
        <w:rPr>
          <w:bCs/>
          <w:iCs/>
          <w:vertAlign w:val="superscript"/>
          <w:lang w:val="fr-FR"/>
        </w:rPr>
        <w:t>4</w:t>
      </w:r>
      <w:r w:rsidRPr="00080A0B">
        <w:rPr>
          <w:bCs/>
          <w:iCs/>
          <w:lang w:val="fr-FR"/>
        </w:rPr>
        <w:t xml:space="preserve">z </w:t>
      </w:r>
    </w:p>
    <w:p w14:paraId="4FC6651B" w14:textId="77777777" w:rsidR="00EA63E6" w:rsidRPr="00080A0B" w:rsidRDefault="00EA63E6" w:rsidP="0092170E">
      <w:pPr>
        <w:rPr>
          <w:lang w:val="es-ES"/>
        </w:rPr>
      </w:pPr>
      <w:r w:rsidRPr="00080A0B">
        <w:rPr>
          <w:b/>
          <w:lang w:val="es-ES"/>
        </w:rPr>
        <w:t>Câu 4 :</w:t>
      </w:r>
      <w:r w:rsidRPr="00080A0B">
        <w:rPr>
          <w:lang w:val="es-ES"/>
        </w:rPr>
        <w:t xml:space="preserve"> Phép chia đa thức 8x</w:t>
      </w:r>
      <w:r w:rsidRPr="00080A0B">
        <w:rPr>
          <w:vertAlign w:val="superscript"/>
          <w:lang w:val="es-ES"/>
        </w:rPr>
        <w:t>3</w:t>
      </w:r>
      <w:r w:rsidRPr="00080A0B">
        <w:rPr>
          <w:lang w:val="es-ES"/>
        </w:rPr>
        <w:t xml:space="preserve"> - 1  cho đa thức  4x</w:t>
      </w:r>
      <w:r w:rsidRPr="00080A0B">
        <w:rPr>
          <w:vertAlign w:val="superscript"/>
          <w:lang w:val="es-ES"/>
        </w:rPr>
        <w:t xml:space="preserve">2 </w:t>
      </w:r>
      <w:r w:rsidRPr="00080A0B">
        <w:rPr>
          <w:lang w:val="es-ES"/>
        </w:rPr>
        <w:t>+ 2x + 1 có thương là</w:t>
      </w:r>
    </w:p>
    <w:p w14:paraId="0921A796" w14:textId="77777777" w:rsidR="00EA63E6" w:rsidRPr="00080A0B" w:rsidRDefault="00EA63E6" w:rsidP="0092170E">
      <w:pPr>
        <w:rPr>
          <w:lang w:val="es-ES"/>
        </w:rPr>
      </w:pPr>
      <w:r w:rsidRPr="00080A0B">
        <w:rPr>
          <w:lang w:val="es-ES"/>
        </w:rPr>
        <w:t>A)  2x + 1               B) – 2x + 1              C)  - 2x – 1                   D)  2x-1</w:t>
      </w:r>
    </w:p>
    <w:p w14:paraId="6B26D2BF" w14:textId="77777777" w:rsidR="00EA63E6" w:rsidRPr="00080A0B" w:rsidRDefault="00EA63E6" w:rsidP="0092170E">
      <w:pPr>
        <w:rPr>
          <w:lang w:val="es-ES"/>
        </w:rPr>
      </w:pPr>
      <w:r w:rsidRPr="00080A0B">
        <w:rPr>
          <w:b/>
          <w:lang w:val="es-ES"/>
        </w:rPr>
        <w:t>Câu 5:</w:t>
      </w:r>
      <w:r w:rsidRPr="00080A0B">
        <w:rPr>
          <w:lang w:val="es-ES"/>
        </w:rPr>
        <w:t xml:space="preserve"> Mẫu thức chung của hai phân thức  </w:t>
      </w:r>
      <w:r w:rsidR="005611EB">
        <w:rPr>
          <w:position w:val="-24"/>
          <w:lang w:val="es-ES"/>
        </w:rPr>
        <w:pict w14:anchorId="3C868A39">
          <v:shape id="_x0000_i2788" type="#_x0000_t75" style="width:36pt;height:31.5pt">
            <v:imagedata r:id="rId1321" o:title=""/>
          </v:shape>
        </w:pict>
      </w:r>
      <w:r w:rsidRPr="00080A0B">
        <w:rPr>
          <w:lang w:val="es-ES"/>
        </w:rPr>
        <w:t xml:space="preserve"> và</w:t>
      </w:r>
      <w:r w:rsidR="005611EB">
        <w:rPr>
          <w:position w:val="-24"/>
          <w:lang w:val="es-ES"/>
        </w:rPr>
        <w:pict w14:anchorId="10717996">
          <v:shape id="_x0000_i2789" type="#_x0000_t75" style="width:42pt;height:31.5pt">
            <v:imagedata r:id="rId1322" o:title=""/>
          </v:shape>
        </w:pict>
      </w:r>
      <w:r w:rsidRPr="00080A0B">
        <w:rPr>
          <w:lang w:val="es-ES"/>
        </w:rPr>
        <w:t xml:space="preserve"> là :</w:t>
      </w:r>
    </w:p>
    <w:p w14:paraId="4B6FDE80" w14:textId="77777777" w:rsidR="00EA63E6" w:rsidRPr="00080A0B" w:rsidRDefault="00EA63E6" w:rsidP="0092170E">
      <w:pPr>
        <w:rPr>
          <w:lang w:val="pt-BR"/>
        </w:rPr>
      </w:pPr>
      <w:r w:rsidRPr="00080A0B">
        <w:rPr>
          <w:lang w:val="pt-BR"/>
        </w:rPr>
        <w:t>A) (x-9) (x</w:t>
      </w:r>
      <w:r w:rsidRPr="00080A0B">
        <w:rPr>
          <w:vertAlign w:val="superscript"/>
          <w:lang w:val="pt-BR"/>
        </w:rPr>
        <w:t>2</w:t>
      </w:r>
      <w:r w:rsidRPr="00080A0B">
        <w:rPr>
          <w:lang w:val="pt-BR"/>
        </w:rPr>
        <w:t>+3x)           B)   x(x-9)              C)  x(x+3)(x-3)           D) (x +3)(x</w:t>
      </w:r>
      <w:r w:rsidRPr="00080A0B">
        <w:rPr>
          <w:vertAlign w:val="superscript"/>
          <w:lang w:val="pt-BR"/>
        </w:rPr>
        <w:t xml:space="preserve"> </w:t>
      </w:r>
      <w:r w:rsidRPr="00080A0B">
        <w:rPr>
          <w:lang w:val="pt-BR"/>
        </w:rPr>
        <w:t>-9)</w:t>
      </w:r>
    </w:p>
    <w:p w14:paraId="1DB7AABF" w14:textId="77777777" w:rsidR="00EA63E6" w:rsidRPr="00080A0B" w:rsidRDefault="00EA63E6" w:rsidP="0092170E">
      <w:pPr>
        <w:rPr>
          <w:lang w:val="pt-BR"/>
        </w:rPr>
      </w:pPr>
      <w:r w:rsidRPr="00080A0B">
        <w:rPr>
          <w:b/>
          <w:lang w:val="pt-BR"/>
        </w:rPr>
        <w:t>Câu 6:</w:t>
      </w:r>
      <w:r w:rsidRPr="00080A0B">
        <w:rPr>
          <w:lang w:val="pt-BR"/>
        </w:rPr>
        <w:t xml:space="preserve"> Tổng hai phân thức:  </w:t>
      </w:r>
      <w:r w:rsidR="005611EB">
        <w:rPr>
          <w:position w:val="-24"/>
        </w:rPr>
        <w:pict w14:anchorId="6C5230E7">
          <v:shape id="_x0000_i2790" type="#_x0000_t75" style="width:1in;height:31.5pt">
            <v:imagedata r:id="rId1323" o:title=""/>
          </v:shape>
        </w:pict>
      </w:r>
      <w:r w:rsidRPr="00080A0B">
        <w:rPr>
          <w:lang w:val="pt-BR"/>
        </w:rPr>
        <w:t xml:space="preserve">  là:</w:t>
      </w:r>
    </w:p>
    <w:p w14:paraId="2A1E177D" w14:textId="77777777" w:rsidR="00EA63E6" w:rsidRPr="00080A0B" w:rsidRDefault="00EA63E6" w:rsidP="0092170E">
      <w:pPr>
        <w:rPr>
          <w:lang w:val="fr-FR"/>
        </w:rPr>
      </w:pPr>
      <w:r w:rsidRPr="00080A0B">
        <w:rPr>
          <w:lang w:val="fr-FR"/>
        </w:rPr>
        <w:t xml:space="preserve">A .  1            ;              B .    </w:t>
      </w:r>
      <w:r w:rsidR="005611EB">
        <w:rPr>
          <w:position w:val="-24"/>
        </w:rPr>
        <w:pict w14:anchorId="282AFDB6">
          <v:shape id="_x0000_i2791" type="#_x0000_t75" style="width:34.5pt;height:31.5pt">
            <v:imagedata r:id="rId1324" o:title=""/>
          </v:shape>
        </w:pict>
      </w:r>
      <w:r w:rsidRPr="00080A0B">
        <w:rPr>
          <w:lang w:val="fr-FR"/>
        </w:rPr>
        <w:t xml:space="preserve">         ;                   C . 3                     D .  </w:t>
      </w:r>
      <w:r w:rsidR="005611EB">
        <w:rPr>
          <w:position w:val="-24"/>
        </w:rPr>
        <w:pict w14:anchorId="14540942">
          <v:shape id="_x0000_i2792" type="#_x0000_t75" style="width:34.5pt;height:31.5pt">
            <v:imagedata r:id="rId1325" o:title=""/>
          </v:shape>
        </w:pict>
      </w:r>
    </w:p>
    <w:p w14:paraId="5F77CF6E" w14:textId="77777777" w:rsidR="00EA63E6" w:rsidRPr="00080A0B" w:rsidRDefault="00EA63E6" w:rsidP="0092170E">
      <w:pPr>
        <w:rPr>
          <w:lang w:val="fr-FR"/>
        </w:rPr>
      </w:pPr>
    </w:p>
    <w:p w14:paraId="125D9192" w14:textId="77777777" w:rsidR="00EA63E6" w:rsidRPr="00080A0B" w:rsidRDefault="00EA63E6" w:rsidP="0092170E">
      <w:pPr>
        <w:rPr>
          <w:lang w:val="fr-FR"/>
        </w:rPr>
      </w:pPr>
      <w:r w:rsidRPr="00080A0B">
        <w:rPr>
          <w:b/>
          <w:lang w:val="fr-FR"/>
        </w:rPr>
        <w:t>Câu 7:</w:t>
      </w:r>
      <w:r w:rsidRPr="00080A0B">
        <w:rPr>
          <w:lang w:val="fr-FR"/>
        </w:rPr>
        <w:t xml:space="preserve"> Kết quả phép chia   </w:t>
      </w:r>
      <w:r w:rsidR="005611EB">
        <w:rPr>
          <w:position w:val="-28"/>
        </w:rPr>
        <w:pict w14:anchorId="76F3F028">
          <v:shape id="_x0000_i2793" type="#_x0000_t75" style="width:76.5pt;height:33pt">
            <v:imagedata r:id="rId1326" o:title=""/>
          </v:shape>
        </w:pict>
      </w:r>
      <w:r w:rsidRPr="00080A0B">
        <w:rPr>
          <w:lang w:val="fr-FR"/>
        </w:rPr>
        <w:t xml:space="preserve"> là :</w:t>
      </w:r>
    </w:p>
    <w:p w14:paraId="2AA64304" w14:textId="77777777" w:rsidR="00EA63E6" w:rsidRPr="00080A0B" w:rsidRDefault="00EA63E6" w:rsidP="0092170E">
      <w:pPr>
        <w:tabs>
          <w:tab w:val="left" w:pos="5745"/>
        </w:tabs>
        <w:rPr>
          <w:lang w:val="fr-FR"/>
        </w:rPr>
      </w:pPr>
      <w:r w:rsidRPr="00080A0B">
        <w:rPr>
          <w:lang w:val="fr-FR"/>
        </w:rPr>
        <w:t>A)</w:t>
      </w:r>
      <w:r w:rsidR="005611EB">
        <w:rPr>
          <w:position w:val="-28"/>
        </w:rPr>
        <w:pict w14:anchorId="07511DCE">
          <v:shape id="_x0000_i2794" type="#_x0000_t75" style="width:51pt;height:36pt">
            <v:imagedata r:id="rId1327" o:title=""/>
          </v:shape>
        </w:pict>
      </w:r>
      <w:r w:rsidRPr="00080A0B">
        <w:rPr>
          <w:lang w:val="fr-FR"/>
        </w:rPr>
        <w:t xml:space="preserve">           B)  </w:t>
      </w:r>
      <w:r w:rsidR="005611EB">
        <w:rPr>
          <w:position w:val="-24"/>
        </w:rPr>
        <w:pict w14:anchorId="4DF11145">
          <v:shape id="_x0000_i2795" type="#_x0000_t75" style="width:12pt;height:31.5pt">
            <v:imagedata r:id="rId1328" o:title=""/>
          </v:shape>
        </w:pict>
      </w:r>
      <w:r w:rsidRPr="00080A0B">
        <w:rPr>
          <w:lang w:val="fr-FR"/>
        </w:rPr>
        <w:t xml:space="preserve">                       C) </w:t>
      </w:r>
      <w:r w:rsidR="005611EB">
        <w:rPr>
          <w:position w:val="-24"/>
        </w:rPr>
        <w:pict w14:anchorId="34306F11">
          <v:shape id="_x0000_i2796" type="#_x0000_t75" style="width:15pt;height:31.5pt">
            <v:imagedata r:id="rId1329" o:title=""/>
          </v:shape>
        </w:pict>
      </w:r>
      <w:r w:rsidRPr="00080A0B">
        <w:rPr>
          <w:lang w:val="fr-FR"/>
        </w:rPr>
        <w:tab/>
        <w:t xml:space="preserve">         D)  </w:t>
      </w:r>
      <w:r w:rsidR="005611EB">
        <w:rPr>
          <w:position w:val="-28"/>
        </w:rPr>
        <w:pict w14:anchorId="4121A156">
          <v:shape id="_x0000_i2797" type="#_x0000_t75" style="width:13.5pt;height:33pt">
            <v:imagedata r:id="rId1330" o:title=""/>
          </v:shape>
        </w:pict>
      </w:r>
    </w:p>
    <w:p w14:paraId="4765B40A" w14:textId="77777777" w:rsidR="00EA63E6" w:rsidRPr="00080A0B" w:rsidRDefault="00EA63E6" w:rsidP="0092170E">
      <w:pPr>
        <w:rPr>
          <w:lang w:val="fr-FR"/>
        </w:rPr>
      </w:pPr>
      <w:r w:rsidRPr="00080A0B">
        <w:rPr>
          <w:b/>
          <w:lang w:val="fr-FR"/>
        </w:rPr>
        <w:t>Câu 8:</w:t>
      </w:r>
      <w:r w:rsidRPr="00080A0B">
        <w:rPr>
          <w:lang w:val="fr-FR"/>
        </w:rPr>
        <w:t xml:space="preserve"> Tứ giác là hình chữ nhật nếu:</w:t>
      </w:r>
    </w:p>
    <w:p w14:paraId="23B8B754" w14:textId="77777777" w:rsidR="00EA63E6" w:rsidRPr="00080A0B" w:rsidRDefault="00EA63E6" w:rsidP="0092170E">
      <w:pPr>
        <w:rPr>
          <w:lang w:val="fr-FR"/>
        </w:rPr>
      </w:pPr>
      <w:r w:rsidRPr="00080A0B">
        <w:rPr>
          <w:lang w:val="fr-FR"/>
        </w:rPr>
        <w:t xml:space="preserve">A) Là tứ giác có hai đường chéo bằng nhau.          </w:t>
      </w:r>
    </w:p>
    <w:p w14:paraId="005DE73D" w14:textId="77777777" w:rsidR="00EA63E6" w:rsidRPr="00080A0B" w:rsidRDefault="00EA63E6" w:rsidP="0092170E">
      <w:pPr>
        <w:rPr>
          <w:lang w:val="fr-FR"/>
        </w:rPr>
      </w:pPr>
      <w:r w:rsidRPr="00080A0B">
        <w:rPr>
          <w:lang w:val="fr-FR"/>
        </w:rPr>
        <w:t>B) Là hình thang có hai góc vuông.</w:t>
      </w:r>
    </w:p>
    <w:p w14:paraId="2D7CBAD8" w14:textId="77777777" w:rsidR="00EA63E6" w:rsidRPr="00080A0B" w:rsidRDefault="00EA63E6" w:rsidP="0092170E">
      <w:pPr>
        <w:rPr>
          <w:lang w:val="fr-FR"/>
        </w:rPr>
      </w:pPr>
      <w:r w:rsidRPr="00080A0B">
        <w:rPr>
          <w:lang w:val="fr-FR"/>
        </w:rPr>
        <w:t xml:space="preserve">C) Là hình thang có một góc vuông.              </w:t>
      </w:r>
    </w:p>
    <w:p w14:paraId="2518C657" w14:textId="77777777" w:rsidR="00EA63E6" w:rsidRPr="00080A0B" w:rsidRDefault="00EA63E6" w:rsidP="0092170E">
      <w:pPr>
        <w:rPr>
          <w:lang w:val="fr-FR"/>
        </w:rPr>
      </w:pPr>
      <w:r w:rsidRPr="00080A0B">
        <w:rPr>
          <w:lang w:val="fr-FR"/>
        </w:rPr>
        <w:t xml:space="preserve"> D) Là hình bình hành có một góc vuông.</w:t>
      </w:r>
    </w:p>
    <w:p w14:paraId="427DBF9D" w14:textId="77777777" w:rsidR="00EA63E6" w:rsidRPr="00080A0B" w:rsidRDefault="005611EB" w:rsidP="0092170E">
      <w:pPr>
        <w:tabs>
          <w:tab w:val="left" w:pos="1575"/>
        </w:tabs>
        <w:rPr>
          <w:lang w:val="fr-FR"/>
        </w:rPr>
      </w:pPr>
      <w:r>
        <w:rPr>
          <w:noProof/>
        </w:rPr>
        <w:pict w14:anchorId="423748FE">
          <v:group id="Group 26" o:spid="_x0000_s1260" style="position:absolute;margin-left:274.7pt;margin-top:25.75pt;width:195.2pt;height:103.95pt;z-index:251828224" coordorigin="8820,12420" coordsize="3904,2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">
            <v:shape id="Text Box 508" o:spid="_x0000_s1261" type="#_x0000_t202" style="position:absolute;left:8820;top:12420;width:3904;height:22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14:paraId="73F6F9AD" w14:textId="77777777" w:rsidR="000531CD" w:rsidRPr="0031679E" w:rsidRDefault="005611EB" w:rsidP="0092170E">
                    <w:r>
                      <w:rPr>
                        <w:noProof/>
                      </w:rPr>
                      <w:pict w14:anchorId="11FB5B73">
                        <v:shape id="_x0000_i2799" type="#_x0000_t75" style="width:181.5pt;height:106.5pt;visibility:visible" o:ole="">
                          <v:imagedata r:id="rId1331" o:title=""/>
                        </v:shape>
                      </w:pict>
                    </w:r>
                  </w:p>
                </w:txbxContent>
              </v:textbox>
            </v:shape>
            <v:line id="Line 509" o:spid="_x0000_s1262" style="position:absolute;flip:x;visibility:visible" from="9900,13860" to="1008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group>
        </w:pict>
      </w:r>
      <w:r w:rsidR="00EA63E6" w:rsidRPr="00080A0B">
        <w:rPr>
          <w:b/>
          <w:lang w:val="fr-FR"/>
        </w:rPr>
        <w:t>Câu 9:</w:t>
      </w:r>
      <w:r w:rsidR="00EA63E6" w:rsidRPr="00080A0B">
        <w:rPr>
          <w:lang w:val="fr-FR"/>
        </w:rPr>
        <w:t>Cho ABCD là hình bình hành với các điều kiện như trên hình vẽ.Trên hình này có:</w:t>
      </w:r>
    </w:p>
    <w:p w14:paraId="6D2CB2DD" w14:textId="77777777" w:rsidR="00EA63E6" w:rsidRPr="00080A0B" w:rsidRDefault="00EA63E6" w:rsidP="0092170E">
      <w:pPr>
        <w:tabs>
          <w:tab w:val="left" w:pos="1575"/>
        </w:tabs>
        <w:rPr>
          <w:lang w:val="fr-FR"/>
        </w:rPr>
      </w:pPr>
      <w:r w:rsidRPr="00080A0B">
        <w:rPr>
          <w:lang w:val="fr-FR"/>
        </w:rPr>
        <w:t xml:space="preserve">A) Ba hình bình hành                </w:t>
      </w:r>
    </w:p>
    <w:p w14:paraId="66D6B767" w14:textId="77777777" w:rsidR="00EA63E6" w:rsidRPr="00080A0B" w:rsidRDefault="00EA63E6" w:rsidP="0092170E">
      <w:pPr>
        <w:tabs>
          <w:tab w:val="left" w:pos="1575"/>
        </w:tabs>
        <w:rPr>
          <w:lang w:val="fr-FR"/>
        </w:rPr>
      </w:pPr>
      <w:r w:rsidRPr="00080A0B">
        <w:rPr>
          <w:lang w:val="fr-FR"/>
        </w:rPr>
        <w:t xml:space="preserve">B) Bốn hình bình hành   </w:t>
      </w:r>
    </w:p>
    <w:p w14:paraId="5646D2A4" w14:textId="77777777" w:rsidR="00EA63E6" w:rsidRPr="00080A0B" w:rsidRDefault="00EA63E6" w:rsidP="0092170E">
      <w:pPr>
        <w:tabs>
          <w:tab w:val="left" w:pos="1575"/>
        </w:tabs>
        <w:rPr>
          <w:lang w:val="fr-FR"/>
        </w:rPr>
      </w:pPr>
      <w:r w:rsidRPr="00080A0B">
        <w:rPr>
          <w:lang w:val="fr-FR"/>
        </w:rPr>
        <w:t xml:space="preserve">C) Năm hình bình hành                  </w:t>
      </w:r>
    </w:p>
    <w:p w14:paraId="760BD0D1" w14:textId="77777777" w:rsidR="00EA63E6" w:rsidRPr="00080A0B" w:rsidRDefault="00EA63E6" w:rsidP="0092170E">
      <w:pPr>
        <w:tabs>
          <w:tab w:val="left" w:pos="1575"/>
        </w:tabs>
        <w:rPr>
          <w:lang w:val="fr-FR"/>
        </w:rPr>
      </w:pPr>
      <w:r w:rsidRPr="00080A0B">
        <w:rPr>
          <w:lang w:val="fr-FR"/>
        </w:rPr>
        <w:t xml:space="preserve">D)  Sáu hình bình hành  </w:t>
      </w:r>
    </w:p>
    <w:p w14:paraId="3E56C9B4" w14:textId="77777777" w:rsidR="00EA63E6" w:rsidRPr="00080A0B" w:rsidRDefault="00EA63E6" w:rsidP="0092170E">
      <w:pPr>
        <w:rPr>
          <w:lang w:val="fr-FR"/>
        </w:rPr>
      </w:pPr>
    </w:p>
    <w:p w14:paraId="2284C7E6" w14:textId="77777777" w:rsidR="00EA63E6" w:rsidRPr="00080A0B" w:rsidRDefault="005611EB" w:rsidP="0092170E">
      <w:pPr>
        <w:rPr>
          <w:lang w:val="fr-FR"/>
        </w:rPr>
      </w:pPr>
      <w:r>
        <w:rPr>
          <w:noProof/>
        </w:rPr>
        <w:pict w14:anchorId="5DF80F90">
          <v:shape id="Text Box 25" o:spid="_x0000_s1263" type="#_x0000_t202" style="position:absolute;margin-left:371.85pt;margin-top:12.05pt;width:165.1pt;height:85.25pt;z-index:2518292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" filled="f" stroked="f">
            <v:textbox>
              <w:txbxContent>
                <w:p w14:paraId="69EE5528" w14:textId="77777777" w:rsidR="000531CD" w:rsidRPr="004D29D0" w:rsidRDefault="005611EB" w:rsidP="0092170E">
                  <w:r>
                    <w:rPr>
                      <w:noProof/>
                    </w:rPr>
                    <w:pict w14:anchorId="72F00C43">
                      <v:shape id="_x0000_i2801" type="#_x0000_t75" style="width:151.5pt;height:84pt;visibility:visible" o:ole="">
                        <v:imagedata r:id="rId1332" o:title=""/>
                      </v:shape>
                    </w:pict>
                  </w:r>
                </w:p>
              </w:txbxContent>
            </v:textbox>
          </v:shape>
        </w:pict>
      </w:r>
    </w:p>
    <w:p w14:paraId="5AF57D4C" w14:textId="77777777" w:rsidR="00EA63E6" w:rsidRPr="00080A0B" w:rsidRDefault="00EA63E6" w:rsidP="0092170E">
      <w:pPr>
        <w:rPr>
          <w:lang w:val="fr-FR"/>
        </w:rPr>
      </w:pPr>
      <w:r w:rsidRPr="00080A0B">
        <w:rPr>
          <w:b/>
          <w:lang w:val="fr-FR"/>
        </w:rPr>
        <w:t>Câu 10:</w:t>
      </w:r>
      <w:r w:rsidRPr="00080A0B">
        <w:rPr>
          <w:lang w:val="fr-FR"/>
        </w:rPr>
        <w:t>Cho hình vẽ bên biết AD là đường trung tuyến của tam giác ABC</w:t>
      </w:r>
    </w:p>
    <w:p w14:paraId="16D4B609" w14:textId="77777777" w:rsidR="00EA63E6" w:rsidRPr="00080A0B" w:rsidRDefault="00EA63E6" w:rsidP="0092170E">
      <w:pPr>
        <w:rPr>
          <w:lang w:val="fr-FR"/>
        </w:rPr>
      </w:pPr>
      <w:r w:rsidRPr="00080A0B">
        <w:rPr>
          <w:lang w:val="fr-FR"/>
        </w:rPr>
        <w:t xml:space="preserve">A) Diện tích </w:t>
      </w:r>
      <w:r w:rsidR="005611EB">
        <w:rPr>
          <w:position w:val="-4"/>
        </w:rPr>
        <w:pict w14:anchorId="1079F89B">
          <v:shape id="_x0000_i2802" type="#_x0000_t75" style="width:12pt;height:13.5pt">
            <v:imagedata r:id="rId1333" o:title=""/>
          </v:shape>
        </w:pict>
      </w:r>
      <w:r w:rsidRPr="00080A0B">
        <w:rPr>
          <w:lang w:val="fr-FR"/>
        </w:rPr>
        <w:t xml:space="preserve">ABD bằng diện tích </w:t>
      </w:r>
      <w:r w:rsidR="005611EB">
        <w:rPr>
          <w:position w:val="-4"/>
        </w:rPr>
        <w:pict w14:anchorId="32431E5D">
          <v:shape id="_x0000_i2803" type="#_x0000_t75" style="width:12pt;height:13.5pt">
            <v:imagedata r:id="rId1333" o:title=""/>
          </v:shape>
        </w:pict>
      </w:r>
      <w:r w:rsidRPr="00080A0B">
        <w:rPr>
          <w:lang w:val="fr-FR"/>
        </w:rPr>
        <w:t xml:space="preserve">ACD </w:t>
      </w:r>
    </w:p>
    <w:p w14:paraId="7958408C" w14:textId="77777777" w:rsidR="00EA63E6" w:rsidRPr="00080A0B" w:rsidRDefault="00EA63E6" w:rsidP="0092170E">
      <w:pPr>
        <w:rPr>
          <w:lang w:val="fr-FR"/>
        </w:rPr>
      </w:pPr>
      <w:r w:rsidRPr="00080A0B">
        <w:rPr>
          <w:lang w:val="fr-FR"/>
        </w:rPr>
        <w:t xml:space="preserve">B)Diện tích </w:t>
      </w:r>
      <w:r w:rsidR="005611EB">
        <w:rPr>
          <w:position w:val="-4"/>
        </w:rPr>
        <w:pict w14:anchorId="53F09746">
          <v:shape id="_x0000_i2804" type="#_x0000_t75" style="width:12pt;height:13.5pt">
            <v:imagedata r:id="rId1333" o:title=""/>
          </v:shape>
        </w:pict>
      </w:r>
      <w:r w:rsidRPr="00080A0B">
        <w:rPr>
          <w:lang w:val="fr-FR"/>
        </w:rPr>
        <w:t xml:space="preserve">ABD lớn hơn diện tích </w:t>
      </w:r>
      <w:r w:rsidR="005611EB">
        <w:rPr>
          <w:position w:val="-4"/>
        </w:rPr>
        <w:pict w14:anchorId="4FE828D4">
          <v:shape id="_x0000_i2805" type="#_x0000_t75" style="width:12pt;height:13.5pt">
            <v:imagedata r:id="rId1333" o:title=""/>
          </v:shape>
        </w:pict>
      </w:r>
      <w:r w:rsidRPr="00080A0B">
        <w:rPr>
          <w:lang w:val="fr-FR"/>
        </w:rPr>
        <w:t xml:space="preserve">ACD </w:t>
      </w:r>
    </w:p>
    <w:p w14:paraId="49B12D6D" w14:textId="77777777" w:rsidR="00EA63E6" w:rsidRPr="00080A0B" w:rsidRDefault="00EA63E6" w:rsidP="0092170E">
      <w:pPr>
        <w:rPr>
          <w:lang w:val="fr-FR"/>
        </w:rPr>
      </w:pPr>
      <w:r w:rsidRPr="00080A0B">
        <w:rPr>
          <w:lang w:val="fr-FR"/>
        </w:rPr>
        <w:t xml:space="preserve">C)Diện tích </w:t>
      </w:r>
      <w:r w:rsidR="005611EB">
        <w:rPr>
          <w:position w:val="-4"/>
        </w:rPr>
        <w:pict w14:anchorId="18732309">
          <v:shape id="_x0000_i2806" type="#_x0000_t75" style="width:12pt;height:13.5pt">
            <v:imagedata r:id="rId1333" o:title=""/>
          </v:shape>
        </w:pict>
      </w:r>
      <w:r w:rsidRPr="00080A0B">
        <w:rPr>
          <w:lang w:val="fr-FR"/>
        </w:rPr>
        <w:t xml:space="preserve">ABD nhỏ hơn diện tích </w:t>
      </w:r>
      <w:r w:rsidR="005611EB">
        <w:rPr>
          <w:position w:val="-4"/>
        </w:rPr>
        <w:pict w14:anchorId="1413D7D4">
          <v:shape id="_x0000_i2807" type="#_x0000_t75" style="width:12pt;height:13.5pt">
            <v:imagedata r:id="rId1333" o:title=""/>
          </v:shape>
        </w:pict>
      </w:r>
      <w:r w:rsidRPr="00080A0B">
        <w:rPr>
          <w:lang w:val="fr-FR"/>
        </w:rPr>
        <w:t>ACD</w:t>
      </w:r>
    </w:p>
    <w:p w14:paraId="2D287E19" w14:textId="77777777" w:rsidR="00EA63E6" w:rsidRPr="00080A0B" w:rsidRDefault="00EA63E6" w:rsidP="0092170E">
      <w:pPr>
        <w:rPr>
          <w:lang w:val="fr-FR"/>
        </w:rPr>
      </w:pPr>
      <w:r w:rsidRPr="00080A0B">
        <w:rPr>
          <w:lang w:val="fr-FR"/>
        </w:rPr>
        <w:t>D) Cả A, B, C đều sai.</w:t>
      </w:r>
    </w:p>
    <w:p w14:paraId="057A5436" w14:textId="77777777" w:rsidR="00EA63E6" w:rsidRPr="00080A0B" w:rsidRDefault="00EA63E6" w:rsidP="0092170E">
      <w:pPr>
        <w:rPr>
          <w:lang w:val="fr-FR"/>
        </w:rPr>
      </w:pPr>
    </w:p>
    <w:p w14:paraId="40FD47E6" w14:textId="77777777" w:rsidR="00EA63E6" w:rsidRPr="00080A0B" w:rsidRDefault="00EA63E6" w:rsidP="0092170E">
      <w:pPr>
        <w:rPr>
          <w:lang w:val="fr-FR"/>
        </w:rPr>
      </w:pPr>
      <w:r w:rsidRPr="00080A0B">
        <w:rPr>
          <w:b/>
          <w:lang w:val="fr-FR"/>
        </w:rPr>
        <w:t>Câu 11</w:t>
      </w:r>
      <w:r w:rsidRPr="00080A0B">
        <w:rPr>
          <w:lang w:val="fr-FR"/>
        </w:rPr>
        <w:t>: Một lục giác đều ( 6 cạnh bằng nhau ) thì số đo một góc là:</w:t>
      </w:r>
    </w:p>
    <w:tbl>
      <w:tblPr>
        <w:tblpPr w:leftFromText="180" w:rightFromText="180" w:vertAnchor="text" w:horzAnchor="page" w:tblpX="1054" w:tblpY="706"/>
        <w:tblW w:w="0" w:type="auto"/>
        <w:tblLayout w:type="fixed"/>
        <w:tblLook w:val="01E0" w:firstRow="1" w:lastRow="1" w:firstColumn="1" w:lastColumn="1" w:noHBand="0" w:noVBand="0"/>
      </w:tblPr>
      <w:tblGrid>
        <w:gridCol w:w="5655"/>
        <w:gridCol w:w="5433"/>
      </w:tblGrid>
      <w:tr w:rsidR="00EA63E6" w:rsidRPr="00080A0B" w14:paraId="3776480A" w14:textId="77777777" w:rsidTr="0092170E">
        <w:trPr>
          <w:trHeight w:val="2142"/>
        </w:trPr>
        <w:tc>
          <w:tcPr>
            <w:tcW w:w="5655" w:type="dxa"/>
            <w:shd w:val="clear" w:color="auto" w:fill="auto"/>
          </w:tcPr>
          <w:p w14:paraId="4FBC29CE" w14:textId="77777777" w:rsidR="00EA63E6" w:rsidRPr="00080A0B" w:rsidRDefault="00EA63E6" w:rsidP="0092170E">
            <w:pPr>
              <w:rPr>
                <w:lang w:val="fr-FR"/>
              </w:rPr>
            </w:pPr>
            <w:r w:rsidRPr="00080A0B">
              <w:rPr>
                <w:b/>
                <w:lang w:val="fr-FR"/>
              </w:rPr>
              <w:lastRenderedPageBreak/>
              <w:t>Câu12</w:t>
            </w:r>
            <w:r w:rsidRPr="00080A0B">
              <w:rPr>
                <w:lang w:val="fr-FR"/>
              </w:rPr>
              <w:t>: Cho hình vẽ,</w:t>
            </w:r>
          </w:p>
          <w:p w14:paraId="009CA938" w14:textId="77777777" w:rsidR="00EA63E6" w:rsidRPr="00080A0B" w:rsidRDefault="00EA63E6" w:rsidP="0092170E">
            <w:pPr>
              <w:rPr>
                <w:lang w:val="de-DE"/>
              </w:rPr>
            </w:pPr>
            <w:r w:rsidRPr="00080A0B">
              <w:rPr>
                <w:lang w:val="fr-FR"/>
              </w:rPr>
              <w:t xml:space="preserve"> </w:t>
            </w:r>
            <w:r w:rsidRPr="00080A0B">
              <w:rPr>
                <w:lang w:val="de-DE"/>
              </w:rPr>
              <w:t>biết AB//CD và AB = 4,5 cm;</w:t>
            </w:r>
          </w:p>
          <w:p w14:paraId="1514739B" w14:textId="77777777" w:rsidR="00EA63E6" w:rsidRPr="00080A0B" w:rsidRDefault="00EA63E6" w:rsidP="0092170E">
            <w:pPr>
              <w:rPr>
                <w:lang w:val="de-DE"/>
              </w:rPr>
            </w:pPr>
            <w:r w:rsidRPr="00080A0B">
              <w:rPr>
                <w:lang w:val="de-DE"/>
              </w:rPr>
              <w:t>DC = 6,5 cm . Độ dài EF là:</w:t>
            </w:r>
          </w:p>
          <w:p w14:paraId="4CA3C5DE" w14:textId="77777777" w:rsidR="00EA63E6" w:rsidRPr="00080A0B" w:rsidRDefault="00EA63E6" w:rsidP="0092170E">
            <w:r w:rsidRPr="00080A0B">
              <w:rPr>
                <w:lang w:val="de-DE"/>
              </w:rPr>
              <w:t xml:space="preserve">           </w:t>
            </w:r>
            <w:r w:rsidRPr="00080A0B">
              <w:t>A. 4,5 cm       ;              B .    5 cm</w:t>
            </w:r>
          </w:p>
          <w:p w14:paraId="41EAC2B5" w14:textId="77777777" w:rsidR="00EA63E6" w:rsidRPr="00080A0B" w:rsidRDefault="00EA63E6" w:rsidP="0092170E">
            <w:r w:rsidRPr="00080A0B">
              <w:t xml:space="preserve">           C . 5,5 cm      ;              D .   6,5 cm</w:t>
            </w:r>
          </w:p>
        </w:tc>
        <w:tc>
          <w:tcPr>
            <w:tcW w:w="5433" w:type="dxa"/>
            <w:shd w:val="clear" w:color="auto" w:fill="auto"/>
          </w:tcPr>
          <w:p w14:paraId="663C6EDF" w14:textId="77777777" w:rsidR="00EA63E6" w:rsidRPr="00080A0B" w:rsidRDefault="006C76E5" w:rsidP="0092170E">
            <w:r>
              <w:rPr>
                <w:noProof/>
              </w:rPr>
              <w:pict w14:anchorId="584BA566">
                <v:shape id="Picture 22" o:spid="_x0000_i2808" type="#_x0000_t75" style="width:237pt;height:112.5pt;visibility:visible">
                  <v:imagedata r:id="rId1334" o:title=""/>
                </v:shape>
              </w:pict>
            </w:r>
          </w:p>
        </w:tc>
      </w:tr>
    </w:tbl>
    <w:p w14:paraId="4FB6781B" w14:textId="77777777" w:rsidR="00EA63E6" w:rsidRPr="00080A0B" w:rsidRDefault="00EA63E6" w:rsidP="0092170E">
      <w:r w:rsidRPr="00080A0B">
        <w:t xml:space="preserve">           A.   90</w:t>
      </w:r>
      <w:r w:rsidRPr="00080A0B">
        <w:rPr>
          <w:vertAlign w:val="superscript"/>
        </w:rPr>
        <w:t>0</w:t>
      </w:r>
      <w:r w:rsidRPr="00080A0B">
        <w:t xml:space="preserve">            ;      B .       100</w:t>
      </w:r>
      <w:r w:rsidRPr="00080A0B">
        <w:rPr>
          <w:vertAlign w:val="superscript"/>
        </w:rPr>
        <w:t>0</w:t>
      </w:r>
      <w:r w:rsidRPr="00080A0B">
        <w:t xml:space="preserve">        ;     C .      110</w:t>
      </w:r>
      <w:r w:rsidRPr="00080A0B">
        <w:rPr>
          <w:vertAlign w:val="superscript"/>
        </w:rPr>
        <w:t>0</w:t>
      </w:r>
      <w:r w:rsidRPr="00080A0B">
        <w:t xml:space="preserve">   ;             D  .   120</w:t>
      </w:r>
      <w:r w:rsidRPr="00080A0B">
        <w:rPr>
          <w:vertAlign w:val="superscript"/>
        </w:rPr>
        <w:t>0</w:t>
      </w:r>
    </w:p>
    <w:p w14:paraId="262A80CC" w14:textId="77777777" w:rsidR="00EA63E6" w:rsidRPr="00080A0B" w:rsidRDefault="00EA63E6" w:rsidP="0092170E"/>
    <w:p w14:paraId="479BD58B" w14:textId="77777777" w:rsidR="00EA63E6" w:rsidRPr="00080A0B" w:rsidRDefault="00EA63E6" w:rsidP="0092170E"/>
    <w:p w14:paraId="405C219E" w14:textId="77777777" w:rsidR="00EA63E6" w:rsidRPr="00080A0B" w:rsidRDefault="00EA63E6" w:rsidP="0092170E">
      <w:pPr>
        <w:rPr>
          <w:b/>
        </w:rPr>
      </w:pPr>
      <w:r w:rsidRPr="00080A0B">
        <w:rPr>
          <w:b/>
        </w:rPr>
        <w:t>B.PHẦN II: TỰ LUẬN (7Đ)</w:t>
      </w:r>
    </w:p>
    <w:p w14:paraId="2982885C" w14:textId="77777777" w:rsidR="00EA63E6" w:rsidRPr="00080A0B" w:rsidRDefault="00EA63E6" w:rsidP="0092170E">
      <w:r w:rsidRPr="00080A0B">
        <w:rPr>
          <w:b/>
        </w:rPr>
        <w:t xml:space="preserve">Bài 1(1,5đ) : </w:t>
      </w:r>
      <w:r w:rsidRPr="00080A0B">
        <w:t>Thực hiện phép tính sau:</w:t>
      </w:r>
    </w:p>
    <w:p w14:paraId="0FB602B9" w14:textId="77777777" w:rsidR="00EA63E6" w:rsidRPr="00080A0B" w:rsidRDefault="00EA63E6" w:rsidP="0092170E">
      <w:pPr>
        <w:rPr>
          <w:lang w:val="es-ES"/>
        </w:rPr>
      </w:pPr>
      <w:r w:rsidRPr="00080A0B">
        <w:rPr>
          <w:lang w:val="fr-FR"/>
        </w:rPr>
        <w:t>a) 4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w:t>
      </w:r>
      <w:r w:rsidR="005611EB">
        <w:rPr>
          <w:position w:val="-24"/>
        </w:rPr>
        <w:pict w14:anchorId="69151B89">
          <v:shape id="_x0000_i2809" type="#_x0000_t75" style="width:12pt;height:31.5pt">
            <v:imagedata r:id="rId1335" o:title=""/>
          </v:shape>
        </w:pict>
      </w:r>
      <w:r w:rsidRPr="00080A0B">
        <w:rPr>
          <w:lang w:val="es-ES"/>
        </w:rPr>
        <w:t>x</w:t>
      </w:r>
      <w:r w:rsidRPr="00080A0B">
        <w:rPr>
          <w:vertAlign w:val="superscript"/>
          <w:lang w:val="es-ES"/>
        </w:rPr>
        <w:t>3</w:t>
      </w:r>
      <w:r w:rsidRPr="00080A0B">
        <w:rPr>
          <w:lang w:val="es-ES"/>
        </w:rPr>
        <w:t>y                 b) (5x – 2) (25x</w:t>
      </w:r>
      <w:r w:rsidRPr="00080A0B">
        <w:rPr>
          <w:vertAlign w:val="superscript"/>
          <w:lang w:val="es-ES"/>
        </w:rPr>
        <w:t>2</w:t>
      </w:r>
      <w:r w:rsidRPr="00080A0B">
        <w:rPr>
          <w:lang w:val="es-ES"/>
        </w:rPr>
        <w:t xml:space="preserve"> +10x+ 4)</w:t>
      </w:r>
    </w:p>
    <w:p w14:paraId="549329C1" w14:textId="77777777" w:rsidR="00EA63E6" w:rsidRPr="00080A0B" w:rsidRDefault="00EA63E6" w:rsidP="0092170E">
      <w:pPr>
        <w:rPr>
          <w:lang w:val="es-ES"/>
        </w:rPr>
      </w:pPr>
      <w:r w:rsidRPr="00080A0B">
        <w:rPr>
          <w:b/>
          <w:u w:val="single"/>
          <w:lang w:val="de-DE"/>
        </w:rPr>
        <w:t xml:space="preserve"> Bài 2</w:t>
      </w:r>
      <w:r w:rsidRPr="00080A0B">
        <w:rPr>
          <w:lang w:val="de-DE"/>
        </w:rPr>
        <w:t xml:space="preserve">:  ( </w:t>
      </w:r>
      <w:r w:rsidRPr="00080A0B">
        <w:rPr>
          <w:b/>
          <w:lang w:val="de-DE"/>
        </w:rPr>
        <w:t>1,5 đ</w:t>
      </w:r>
      <w:r w:rsidRPr="00080A0B">
        <w:rPr>
          <w:lang w:val="de-DE"/>
        </w:rPr>
        <w:t>)  Cho biểu thức:  A = (</w:t>
      </w:r>
      <w:r w:rsidR="005611EB">
        <w:rPr>
          <w:position w:val="-24"/>
        </w:rPr>
        <w:pict w14:anchorId="69CE3CAB">
          <v:shape id="_x0000_i2810" type="#_x0000_t75" style="width:64.5pt;height:31.5pt">
            <v:imagedata r:id="rId1336" o:title=""/>
          </v:shape>
        </w:pict>
      </w:r>
      <w:r w:rsidRPr="00080A0B">
        <w:rPr>
          <w:lang w:val="de-DE"/>
        </w:rPr>
        <w:t xml:space="preserve">) . </w:t>
      </w:r>
      <w:r w:rsidR="005611EB">
        <w:rPr>
          <w:position w:val="-24"/>
        </w:rPr>
        <w:pict w14:anchorId="27FA6D86">
          <v:shape id="_x0000_i2811" type="#_x0000_t75" style="width:57pt;height:33pt">
            <v:imagedata r:id="rId1337" o:title=""/>
          </v:shape>
        </w:pict>
      </w:r>
    </w:p>
    <w:p w14:paraId="2CB5B3F2" w14:textId="77777777" w:rsidR="00EA63E6" w:rsidRPr="00080A0B" w:rsidRDefault="00EA63E6" w:rsidP="0092170E">
      <w:pPr>
        <w:rPr>
          <w:lang w:val="es-ES"/>
        </w:rPr>
      </w:pPr>
      <w:r w:rsidRPr="00080A0B">
        <w:rPr>
          <w:lang w:val="es-ES"/>
        </w:rPr>
        <w:t>a)Tìm điều kiện của x để biểu thức A xác định</w:t>
      </w:r>
    </w:p>
    <w:p w14:paraId="51C514CB" w14:textId="77777777" w:rsidR="00EA63E6" w:rsidRPr="00080A0B" w:rsidRDefault="00EA63E6" w:rsidP="0092170E">
      <w:pPr>
        <w:rPr>
          <w:lang w:val="es-ES"/>
        </w:rPr>
      </w:pPr>
      <w:r w:rsidRPr="00080A0B">
        <w:rPr>
          <w:lang w:val="es-ES"/>
        </w:rPr>
        <w:t>b)Rút gọn biểu thức A</w:t>
      </w:r>
    </w:p>
    <w:p w14:paraId="10BB8D56" w14:textId="77777777" w:rsidR="00EA63E6" w:rsidRPr="00080A0B" w:rsidRDefault="00EA63E6" w:rsidP="0092170E">
      <w:pPr>
        <w:rPr>
          <w:lang w:val="es-ES"/>
        </w:rPr>
      </w:pPr>
      <w:r w:rsidRPr="00080A0B">
        <w:rPr>
          <w:lang w:val="es-ES"/>
        </w:rPr>
        <w:t>c)Tính giá trị của biểu thức A khi x= 4.</w:t>
      </w:r>
    </w:p>
    <w:p w14:paraId="0629CAB4" w14:textId="77777777" w:rsidR="00EA63E6" w:rsidRPr="00080A0B" w:rsidRDefault="00EA63E6" w:rsidP="0092170E">
      <w:pPr>
        <w:rPr>
          <w:lang w:val="es-ES"/>
        </w:rPr>
      </w:pPr>
      <w:r w:rsidRPr="00080A0B">
        <w:rPr>
          <w:b/>
          <w:lang w:val="es-ES"/>
        </w:rPr>
        <w:t>Bài 3 (3,5đ):</w:t>
      </w:r>
      <w:r w:rsidRPr="00080A0B">
        <w:rPr>
          <w:lang w:val="es-ES"/>
        </w:rPr>
        <w:t xml:space="preserve"> Cho hình thang cân ABCD ( AB//CD, AB&lt;CD), các đường cao AH, BK </w:t>
      </w:r>
    </w:p>
    <w:p w14:paraId="0C52002F" w14:textId="77777777" w:rsidR="00EA63E6" w:rsidRPr="00080A0B" w:rsidRDefault="00EA63E6" w:rsidP="0092170E">
      <w:pPr>
        <w:rPr>
          <w:lang w:val="es-ES"/>
        </w:rPr>
      </w:pPr>
      <w:r w:rsidRPr="00080A0B">
        <w:rPr>
          <w:lang w:val="es-ES"/>
        </w:rPr>
        <w:t xml:space="preserve">a)Tứ giác ABKH là hình gì? </w:t>
      </w:r>
    </w:p>
    <w:p w14:paraId="40DDC5AB" w14:textId="77777777" w:rsidR="00EA63E6" w:rsidRPr="00080A0B" w:rsidRDefault="00EA63E6" w:rsidP="0092170E">
      <w:pPr>
        <w:rPr>
          <w:lang w:val="es-ES"/>
        </w:rPr>
      </w:pPr>
      <w:r w:rsidRPr="00080A0B">
        <w:rPr>
          <w:lang w:val="es-ES"/>
        </w:rPr>
        <w:t>b)Chứng minh : DH = CK</w:t>
      </w:r>
    </w:p>
    <w:p w14:paraId="16F50C9D" w14:textId="77777777" w:rsidR="00EA63E6" w:rsidRPr="00080A0B" w:rsidRDefault="00EA63E6" w:rsidP="0092170E">
      <w:pPr>
        <w:rPr>
          <w:lang w:val="es-ES"/>
        </w:rPr>
      </w:pPr>
      <w:r w:rsidRPr="00080A0B">
        <w:rPr>
          <w:lang w:val="es-ES"/>
        </w:rPr>
        <w:t>c) Gọi E là điểm đối xứng với D qua H. Chứng minh ABCE là hình bình hành.</w:t>
      </w:r>
    </w:p>
    <w:p w14:paraId="51F18E31" w14:textId="77777777" w:rsidR="00EA63E6" w:rsidRPr="00080A0B" w:rsidRDefault="00EA63E6" w:rsidP="0092170E">
      <w:pPr>
        <w:rPr>
          <w:lang w:val="es-ES"/>
        </w:rPr>
      </w:pPr>
      <w:r w:rsidRPr="00080A0B">
        <w:rPr>
          <w:lang w:val="es-ES"/>
        </w:rPr>
        <w:t>d) Tính diện tích tam giác ADH, tứ giác ABKH biết AB = 6cm, AH 4 cm và DH=3cm</w:t>
      </w:r>
    </w:p>
    <w:p w14:paraId="3AE8DF9E" w14:textId="77777777" w:rsidR="00EA63E6" w:rsidRPr="00080A0B" w:rsidRDefault="00EA63E6" w:rsidP="0092170E">
      <w:pPr>
        <w:jc w:val="center"/>
        <w:rPr>
          <w:b/>
          <w:bCs/>
          <w:iCs/>
          <w:lang w:val="es-ES"/>
        </w:rPr>
      </w:pPr>
      <w:r w:rsidRPr="00080A0B">
        <w:rPr>
          <w:lang w:val="es-ES"/>
        </w:rPr>
        <w:t xml:space="preserve">  </w:t>
      </w:r>
      <w:r w:rsidRPr="00080A0B">
        <w:rPr>
          <w:b/>
          <w:lang w:val="es-ES"/>
        </w:rPr>
        <w:t xml:space="preserve">Bài 4 (0,5đ) : </w:t>
      </w:r>
      <w:r w:rsidRPr="00080A0B">
        <w:rPr>
          <w:lang w:val="es-ES"/>
        </w:rPr>
        <w:t xml:space="preserve">Cho </w:t>
      </w:r>
      <w:r w:rsidR="005611EB">
        <w:rPr>
          <w:position w:val="-6"/>
        </w:rPr>
        <w:pict w14:anchorId="4D487BC1">
          <v:shape id="_x0000_i2812" type="#_x0000_t75" style="width:76.5pt;height:16.5pt">
            <v:imagedata r:id="rId1338" o:title=""/>
          </v:shape>
        </w:pict>
      </w:r>
      <w:r w:rsidRPr="00080A0B">
        <w:rPr>
          <w:lang w:val="es-ES"/>
        </w:rPr>
        <w:t xml:space="preserve"> và 2a &gt; b &gt; 0..Tính giá trị của biểu thức </w:t>
      </w:r>
      <w:r w:rsidR="005611EB">
        <w:rPr>
          <w:position w:val="-24"/>
        </w:rPr>
        <w:pict w14:anchorId="70C07F4A">
          <v:shape id="_x0000_i2813" type="#_x0000_t75" style="width:69pt;height:31.5pt">
            <v:imagedata r:id="rId1339" o:title=""/>
          </v:shape>
        </w:pict>
      </w:r>
    </w:p>
    <w:p w14:paraId="12D786DE" w14:textId="77777777" w:rsidR="00B23E8E" w:rsidRPr="00080A0B" w:rsidRDefault="00EA63E6" w:rsidP="00B23E8E">
      <w:pPr>
        <w:jc w:val="center"/>
        <w:rPr>
          <w:b/>
          <w:bCs/>
          <w:iCs/>
          <w:lang w:val="es-ES"/>
        </w:rPr>
      </w:pPr>
      <w:r w:rsidRPr="00080A0B">
        <w:rPr>
          <w:b/>
          <w:bCs/>
          <w:iCs/>
          <w:lang w:val="es-ES"/>
        </w:rPr>
        <w:t xml:space="preserve">ĐÁP ÁN </w:t>
      </w:r>
    </w:p>
    <w:p w14:paraId="715DBDA6" w14:textId="77777777" w:rsidR="00EA63E6" w:rsidRPr="00080A0B" w:rsidRDefault="00EA63E6" w:rsidP="00B23E8E">
      <w:pPr>
        <w:rPr>
          <w:bCs/>
          <w:i/>
          <w:iCs/>
          <w:lang w:val="es-ES"/>
        </w:rPr>
      </w:pPr>
      <w:r w:rsidRPr="00080A0B">
        <w:rPr>
          <w:bCs/>
          <w:i/>
          <w:iCs/>
          <w:lang w:val="es-ES"/>
        </w:rPr>
        <w:t>Phần</w:t>
      </w:r>
      <w:r w:rsidR="00B23E8E" w:rsidRPr="00080A0B">
        <w:rPr>
          <w:bCs/>
          <w:i/>
          <w:iCs/>
          <w:lang w:val="es-ES"/>
        </w:rPr>
        <w:t xml:space="preserve"> </w:t>
      </w:r>
      <w:r w:rsidRPr="00080A0B">
        <w:rPr>
          <w:bCs/>
          <w:i/>
          <w:iCs/>
          <w:lang w:val="es-ES"/>
        </w:rPr>
        <w:t>I. Trắc nghiệm khách quan (3Đ)</w:t>
      </w:r>
    </w:p>
    <w:tbl>
      <w:tblPr>
        <w:tblW w:w="10666" w:type="dxa"/>
        <w:tblInd w:w="-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89"/>
        <w:gridCol w:w="790"/>
        <w:gridCol w:w="790"/>
        <w:gridCol w:w="790"/>
        <w:gridCol w:w="790"/>
        <w:gridCol w:w="790"/>
        <w:gridCol w:w="789"/>
        <w:gridCol w:w="790"/>
        <w:gridCol w:w="790"/>
        <w:gridCol w:w="790"/>
        <w:gridCol w:w="790"/>
        <w:gridCol w:w="790"/>
      </w:tblGrid>
      <w:tr w:rsidR="00EA63E6" w:rsidRPr="00080A0B" w14:paraId="49FA8083" w14:textId="77777777" w:rsidTr="0092170E">
        <w:tc>
          <w:tcPr>
            <w:tcW w:w="1188" w:type="dxa"/>
            <w:shd w:val="clear" w:color="auto" w:fill="auto"/>
          </w:tcPr>
          <w:p w14:paraId="344182B1" w14:textId="77777777" w:rsidR="00EA63E6" w:rsidRPr="00080A0B" w:rsidRDefault="00EA63E6" w:rsidP="0092170E">
            <w:pPr>
              <w:jc w:val="center"/>
              <w:rPr>
                <w:bCs/>
                <w:i/>
                <w:iCs/>
                <w:lang w:val="nl-NL"/>
              </w:rPr>
            </w:pPr>
            <w:r w:rsidRPr="00080A0B">
              <w:rPr>
                <w:bCs/>
                <w:i/>
                <w:iCs/>
                <w:lang w:val="nl-NL"/>
              </w:rPr>
              <w:t>Câu</w:t>
            </w:r>
          </w:p>
        </w:tc>
        <w:tc>
          <w:tcPr>
            <w:tcW w:w="789" w:type="dxa"/>
            <w:shd w:val="clear" w:color="auto" w:fill="auto"/>
          </w:tcPr>
          <w:p w14:paraId="503F7DAB" w14:textId="77777777" w:rsidR="00EA63E6" w:rsidRPr="00080A0B" w:rsidRDefault="00EA63E6" w:rsidP="0092170E">
            <w:pPr>
              <w:jc w:val="center"/>
              <w:rPr>
                <w:bCs/>
                <w:i/>
                <w:iCs/>
                <w:lang w:val="nl-NL"/>
              </w:rPr>
            </w:pPr>
            <w:r w:rsidRPr="00080A0B">
              <w:rPr>
                <w:bCs/>
                <w:i/>
                <w:iCs/>
                <w:lang w:val="nl-NL"/>
              </w:rPr>
              <w:t>1</w:t>
            </w:r>
          </w:p>
        </w:tc>
        <w:tc>
          <w:tcPr>
            <w:tcW w:w="790" w:type="dxa"/>
            <w:shd w:val="clear" w:color="auto" w:fill="auto"/>
          </w:tcPr>
          <w:p w14:paraId="2EC4D9E5" w14:textId="77777777" w:rsidR="00EA63E6" w:rsidRPr="00080A0B" w:rsidRDefault="00EA63E6" w:rsidP="0092170E">
            <w:pPr>
              <w:jc w:val="center"/>
              <w:rPr>
                <w:bCs/>
                <w:i/>
                <w:iCs/>
                <w:lang w:val="nl-NL"/>
              </w:rPr>
            </w:pPr>
            <w:r w:rsidRPr="00080A0B">
              <w:rPr>
                <w:bCs/>
                <w:i/>
                <w:iCs/>
                <w:lang w:val="nl-NL"/>
              </w:rPr>
              <w:t>2</w:t>
            </w:r>
          </w:p>
        </w:tc>
        <w:tc>
          <w:tcPr>
            <w:tcW w:w="790" w:type="dxa"/>
            <w:shd w:val="clear" w:color="auto" w:fill="auto"/>
          </w:tcPr>
          <w:p w14:paraId="50E7F8B0" w14:textId="77777777" w:rsidR="00EA63E6" w:rsidRPr="00080A0B" w:rsidRDefault="00EA63E6" w:rsidP="0092170E">
            <w:pPr>
              <w:jc w:val="center"/>
              <w:rPr>
                <w:bCs/>
                <w:i/>
                <w:iCs/>
                <w:lang w:val="nl-NL"/>
              </w:rPr>
            </w:pPr>
            <w:r w:rsidRPr="00080A0B">
              <w:rPr>
                <w:bCs/>
                <w:i/>
                <w:iCs/>
                <w:lang w:val="nl-NL"/>
              </w:rPr>
              <w:t>3</w:t>
            </w:r>
          </w:p>
        </w:tc>
        <w:tc>
          <w:tcPr>
            <w:tcW w:w="790" w:type="dxa"/>
            <w:shd w:val="clear" w:color="auto" w:fill="auto"/>
          </w:tcPr>
          <w:p w14:paraId="6E3C5140" w14:textId="77777777" w:rsidR="00EA63E6" w:rsidRPr="00080A0B" w:rsidRDefault="00EA63E6" w:rsidP="0092170E">
            <w:pPr>
              <w:jc w:val="center"/>
              <w:rPr>
                <w:bCs/>
                <w:i/>
                <w:iCs/>
                <w:lang w:val="nl-NL"/>
              </w:rPr>
            </w:pPr>
            <w:r w:rsidRPr="00080A0B">
              <w:rPr>
                <w:bCs/>
                <w:i/>
                <w:iCs/>
                <w:lang w:val="nl-NL"/>
              </w:rPr>
              <w:t>4</w:t>
            </w:r>
          </w:p>
        </w:tc>
        <w:tc>
          <w:tcPr>
            <w:tcW w:w="790" w:type="dxa"/>
            <w:shd w:val="clear" w:color="auto" w:fill="auto"/>
          </w:tcPr>
          <w:p w14:paraId="1B05F1DF" w14:textId="77777777" w:rsidR="00EA63E6" w:rsidRPr="00080A0B" w:rsidRDefault="00EA63E6" w:rsidP="0092170E">
            <w:pPr>
              <w:jc w:val="center"/>
              <w:rPr>
                <w:bCs/>
                <w:i/>
                <w:iCs/>
                <w:lang w:val="nl-NL"/>
              </w:rPr>
            </w:pPr>
            <w:r w:rsidRPr="00080A0B">
              <w:rPr>
                <w:bCs/>
                <w:i/>
                <w:iCs/>
                <w:lang w:val="nl-NL"/>
              </w:rPr>
              <w:t>5</w:t>
            </w:r>
          </w:p>
        </w:tc>
        <w:tc>
          <w:tcPr>
            <w:tcW w:w="790" w:type="dxa"/>
            <w:shd w:val="clear" w:color="auto" w:fill="auto"/>
          </w:tcPr>
          <w:p w14:paraId="4E1CC7F6" w14:textId="77777777" w:rsidR="00EA63E6" w:rsidRPr="00080A0B" w:rsidRDefault="00EA63E6" w:rsidP="0092170E">
            <w:pPr>
              <w:jc w:val="center"/>
              <w:rPr>
                <w:bCs/>
                <w:i/>
                <w:iCs/>
                <w:lang w:val="nl-NL"/>
              </w:rPr>
            </w:pPr>
            <w:r w:rsidRPr="00080A0B">
              <w:rPr>
                <w:bCs/>
                <w:i/>
                <w:iCs/>
                <w:lang w:val="nl-NL"/>
              </w:rPr>
              <w:t>6</w:t>
            </w:r>
          </w:p>
        </w:tc>
        <w:tc>
          <w:tcPr>
            <w:tcW w:w="789" w:type="dxa"/>
            <w:shd w:val="clear" w:color="auto" w:fill="auto"/>
          </w:tcPr>
          <w:p w14:paraId="412FFAF0" w14:textId="77777777" w:rsidR="00EA63E6" w:rsidRPr="00080A0B" w:rsidRDefault="00EA63E6" w:rsidP="0092170E">
            <w:pPr>
              <w:jc w:val="center"/>
              <w:rPr>
                <w:bCs/>
                <w:i/>
                <w:iCs/>
                <w:lang w:val="nl-NL"/>
              </w:rPr>
            </w:pPr>
            <w:r w:rsidRPr="00080A0B">
              <w:rPr>
                <w:bCs/>
                <w:i/>
                <w:iCs/>
                <w:lang w:val="nl-NL"/>
              </w:rPr>
              <w:t>7</w:t>
            </w:r>
          </w:p>
        </w:tc>
        <w:tc>
          <w:tcPr>
            <w:tcW w:w="790" w:type="dxa"/>
            <w:shd w:val="clear" w:color="auto" w:fill="auto"/>
          </w:tcPr>
          <w:p w14:paraId="68BAA978" w14:textId="77777777" w:rsidR="00EA63E6" w:rsidRPr="00080A0B" w:rsidRDefault="00EA63E6" w:rsidP="0092170E">
            <w:pPr>
              <w:jc w:val="center"/>
              <w:rPr>
                <w:bCs/>
                <w:i/>
                <w:iCs/>
                <w:lang w:val="nl-NL"/>
              </w:rPr>
            </w:pPr>
            <w:r w:rsidRPr="00080A0B">
              <w:rPr>
                <w:bCs/>
                <w:i/>
                <w:iCs/>
                <w:lang w:val="nl-NL"/>
              </w:rPr>
              <w:t>8</w:t>
            </w:r>
          </w:p>
        </w:tc>
        <w:tc>
          <w:tcPr>
            <w:tcW w:w="790" w:type="dxa"/>
            <w:shd w:val="clear" w:color="auto" w:fill="auto"/>
          </w:tcPr>
          <w:p w14:paraId="5C044A17" w14:textId="77777777" w:rsidR="00EA63E6" w:rsidRPr="00080A0B" w:rsidRDefault="00EA63E6" w:rsidP="0092170E">
            <w:pPr>
              <w:jc w:val="center"/>
              <w:rPr>
                <w:bCs/>
                <w:i/>
                <w:iCs/>
                <w:lang w:val="nl-NL"/>
              </w:rPr>
            </w:pPr>
            <w:r w:rsidRPr="00080A0B">
              <w:rPr>
                <w:bCs/>
                <w:i/>
                <w:iCs/>
                <w:lang w:val="nl-NL"/>
              </w:rPr>
              <w:t>9</w:t>
            </w:r>
          </w:p>
        </w:tc>
        <w:tc>
          <w:tcPr>
            <w:tcW w:w="790" w:type="dxa"/>
            <w:shd w:val="clear" w:color="auto" w:fill="auto"/>
          </w:tcPr>
          <w:p w14:paraId="2B9B4AF8" w14:textId="77777777" w:rsidR="00EA63E6" w:rsidRPr="00080A0B" w:rsidRDefault="00EA63E6" w:rsidP="0092170E">
            <w:pPr>
              <w:jc w:val="center"/>
              <w:rPr>
                <w:bCs/>
                <w:i/>
                <w:iCs/>
                <w:lang w:val="nl-NL"/>
              </w:rPr>
            </w:pPr>
            <w:r w:rsidRPr="00080A0B">
              <w:rPr>
                <w:bCs/>
                <w:i/>
                <w:iCs/>
                <w:lang w:val="nl-NL"/>
              </w:rPr>
              <w:t>10</w:t>
            </w:r>
          </w:p>
        </w:tc>
        <w:tc>
          <w:tcPr>
            <w:tcW w:w="790" w:type="dxa"/>
            <w:shd w:val="clear" w:color="auto" w:fill="auto"/>
          </w:tcPr>
          <w:p w14:paraId="7F97D42C" w14:textId="77777777" w:rsidR="00EA63E6" w:rsidRPr="00080A0B" w:rsidRDefault="00EA63E6" w:rsidP="0092170E">
            <w:pPr>
              <w:jc w:val="center"/>
              <w:rPr>
                <w:bCs/>
                <w:i/>
                <w:iCs/>
                <w:lang w:val="nl-NL"/>
              </w:rPr>
            </w:pPr>
            <w:r w:rsidRPr="00080A0B">
              <w:rPr>
                <w:bCs/>
                <w:i/>
                <w:iCs/>
                <w:lang w:val="nl-NL"/>
              </w:rPr>
              <w:t>11</w:t>
            </w:r>
          </w:p>
        </w:tc>
        <w:tc>
          <w:tcPr>
            <w:tcW w:w="790" w:type="dxa"/>
            <w:shd w:val="clear" w:color="auto" w:fill="auto"/>
          </w:tcPr>
          <w:p w14:paraId="7EB39225" w14:textId="77777777" w:rsidR="00EA63E6" w:rsidRPr="00080A0B" w:rsidRDefault="00EA63E6" w:rsidP="0092170E">
            <w:pPr>
              <w:jc w:val="center"/>
              <w:rPr>
                <w:bCs/>
                <w:i/>
                <w:iCs/>
                <w:lang w:val="nl-NL"/>
              </w:rPr>
            </w:pPr>
            <w:r w:rsidRPr="00080A0B">
              <w:rPr>
                <w:bCs/>
                <w:i/>
                <w:iCs/>
                <w:lang w:val="nl-NL"/>
              </w:rPr>
              <w:t>12</w:t>
            </w:r>
          </w:p>
        </w:tc>
      </w:tr>
      <w:tr w:rsidR="00EA63E6" w:rsidRPr="00080A0B" w14:paraId="74659671" w14:textId="77777777" w:rsidTr="0092170E">
        <w:tc>
          <w:tcPr>
            <w:tcW w:w="1188" w:type="dxa"/>
            <w:shd w:val="clear" w:color="auto" w:fill="auto"/>
          </w:tcPr>
          <w:p w14:paraId="2A211129" w14:textId="77777777" w:rsidR="00EA63E6" w:rsidRPr="00080A0B" w:rsidRDefault="00EA63E6" w:rsidP="0092170E">
            <w:pPr>
              <w:jc w:val="center"/>
              <w:rPr>
                <w:bCs/>
                <w:i/>
                <w:iCs/>
                <w:lang w:val="nl-NL"/>
              </w:rPr>
            </w:pPr>
            <w:r w:rsidRPr="00080A0B">
              <w:rPr>
                <w:bCs/>
                <w:i/>
                <w:iCs/>
                <w:lang w:val="nl-NL"/>
              </w:rPr>
              <w:t>Đáp án</w:t>
            </w:r>
          </w:p>
        </w:tc>
        <w:tc>
          <w:tcPr>
            <w:tcW w:w="789" w:type="dxa"/>
            <w:shd w:val="clear" w:color="auto" w:fill="auto"/>
          </w:tcPr>
          <w:p w14:paraId="519C1721" w14:textId="77777777"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14:paraId="6C302088" w14:textId="77777777"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14:paraId="0D5CEF8E" w14:textId="77777777"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14:paraId="415ECEA9" w14:textId="77777777"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14:paraId="6D2B0C73" w14:textId="77777777"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14:paraId="27897690" w14:textId="77777777" w:rsidR="00EA63E6" w:rsidRPr="00080A0B" w:rsidRDefault="00EA63E6" w:rsidP="0092170E">
            <w:pPr>
              <w:jc w:val="center"/>
              <w:rPr>
                <w:bCs/>
                <w:i/>
                <w:iCs/>
                <w:lang w:val="nl-NL"/>
              </w:rPr>
            </w:pPr>
            <w:r w:rsidRPr="00080A0B">
              <w:rPr>
                <w:bCs/>
                <w:i/>
                <w:iCs/>
                <w:lang w:val="nl-NL"/>
              </w:rPr>
              <w:t>C</w:t>
            </w:r>
          </w:p>
        </w:tc>
        <w:tc>
          <w:tcPr>
            <w:tcW w:w="789" w:type="dxa"/>
            <w:shd w:val="clear" w:color="auto" w:fill="auto"/>
          </w:tcPr>
          <w:p w14:paraId="5F96439C" w14:textId="77777777"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14:paraId="22AC9496" w14:textId="77777777"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14:paraId="51CCFAF5" w14:textId="77777777"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14:paraId="3FC4793F" w14:textId="77777777"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14:paraId="6F6C4378" w14:textId="77777777"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14:paraId="27654DC7" w14:textId="77777777" w:rsidR="00EA63E6" w:rsidRPr="00080A0B" w:rsidRDefault="00EA63E6" w:rsidP="0092170E">
            <w:pPr>
              <w:jc w:val="center"/>
              <w:rPr>
                <w:bCs/>
                <w:i/>
                <w:iCs/>
                <w:lang w:val="nl-NL"/>
              </w:rPr>
            </w:pPr>
            <w:r w:rsidRPr="00080A0B">
              <w:rPr>
                <w:bCs/>
                <w:i/>
                <w:iCs/>
                <w:lang w:val="nl-NL"/>
              </w:rPr>
              <w:t>C</w:t>
            </w:r>
          </w:p>
        </w:tc>
      </w:tr>
      <w:tr w:rsidR="00EA63E6" w:rsidRPr="00080A0B" w14:paraId="5141914F" w14:textId="77777777" w:rsidTr="0092170E">
        <w:tc>
          <w:tcPr>
            <w:tcW w:w="1188" w:type="dxa"/>
            <w:shd w:val="clear" w:color="auto" w:fill="auto"/>
          </w:tcPr>
          <w:p w14:paraId="7849745E" w14:textId="77777777" w:rsidR="00EA63E6" w:rsidRPr="00080A0B" w:rsidRDefault="00EA63E6" w:rsidP="0092170E">
            <w:pPr>
              <w:jc w:val="center"/>
              <w:rPr>
                <w:bCs/>
                <w:i/>
                <w:iCs/>
                <w:lang w:val="nl-NL"/>
              </w:rPr>
            </w:pPr>
            <w:r w:rsidRPr="00080A0B">
              <w:rPr>
                <w:bCs/>
                <w:i/>
                <w:iCs/>
                <w:lang w:val="nl-NL"/>
              </w:rPr>
              <w:t>Điểm</w:t>
            </w:r>
          </w:p>
        </w:tc>
        <w:tc>
          <w:tcPr>
            <w:tcW w:w="789" w:type="dxa"/>
            <w:shd w:val="clear" w:color="auto" w:fill="auto"/>
          </w:tcPr>
          <w:p w14:paraId="35023C26" w14:textId="77777777"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14:paraId="31CA5D57" w14:textId="77777777"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14:paraId="3B6B9CC9" w14:textId="77777777"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14:paraId="2A6A9E1E" w14:textId="77777777"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14:paraId="5740A93B" w14:textId="77777777"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14:paraId="66A92F72" w14:textId="77777777" w:rsidR="00EA63E6" w:rsidRPr="00080A0B" w:rsidRDefault="00EA63E6" w:rsidP="0092170E">
            <w:pPr>
              <w:jc w:val="center"/>
              <w:rPr>
                <w:bCs/>
                <w:i/>
                <w:iCs/>
                <w:lang w:val="nl-NL"/>
              </w:rPr>
            </w:pPr>
            <w:r w:rsidRPr="00080A0B">
              <w:rPr>
                <w:bCs/>
                <w:i/>
                <w:iCs/>
                <w:lang w:val="nl-NL"/>
              </w:rPr>
              <w:t>0,25</w:t>
            </w:r>
          </w:p>
        </w:tc>
        <w:tc>
          <w:tcPr>
            <w:tcW w:w="789" w:type="dxa"/>
            <w:shd w:val="clear" w:color="auto" w:fill="auto"/>
          </w:tcPr>
          <w:p w14:paraId="038E21A7" w14:textId="77777777"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14:paraId="7EADB318" w14:textId="77777777"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14:paraId="68BC9F18" w14:textId="77777777"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14:paraId="273053D5" w14:textId="77777777"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14:paraId="040CCC61" w14:textId="77777777"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14:paraId="7A0948FA" w14:textId="77777777" w:rsidR="00EA63E6" w:rsidRPr="00080A0B" w:rsidRDefault="00EA63E6" w:rsidP="0092170E">
            <w:pPr>
              <w:jc w:val="center"/>
              <w:rPr>
                <w:bCs/>
                <w:i/>
                <w:iCs/>
                <w:lang w:val="nl-NL"/>
              </w:rPr>
            </w:pPr>
            <w:r w:rsidRPr="00080A0B">
              <w:rPr>
                <w:bCs/>
                <w:i/>
                <w:iCs/>
                <w:lang w:val="nl-NL"/>
              </w:rPr>
              <w:t>0,25</w:t>
            </w:r>
          </w:p>
        </w:tc>
      </w:tr>
    </w:tbl>
    <w:p w14:paraId="5B707284" w14:textId="77777777" w:rsidR="00EA63E6" w:rsidRPr="00080A0B" w:rsidRDefault="00EA63E6" w:rsidP="0092170E">
      <w:pPr>
        <w:rPr>
          <w:b/>
          <w:bCs/>
          <w:i/>
          <w:iCs/>
          <w:lang w:val="nl-NL"/>
        </w:rPr>
      </w:pPr>
    </w:p>
    <w:p w14:paraId="03E62499" w14:textId="77777777" w:rsidR="00EA63E6" w:rsidRPr="00080A0B" w:rsidRDefault="00EA63E6" w:rsidP="0092170E">
      <w:pPr>
        <w:rPr>
          <w:b/>
          <w:bCs/>
          <w:i/>
          <w:iCs/>
          <w:lang w:val="nl-NL"/>
        </w:rPr>
      </w:pPr>
      <w:r w:rsidRPr="00080A0B">
        <w:rPr>
          <w:bCs/>
          <w:iCs/>
          <w:lang w:val="nl-NL"/>
        </w:rPr>
        <w:t xml:space="preserve">       </w:t>
      </w:r>
      <w:r w:rsidRPr="00080A0B">
        <w:rPr>
          <w:b/>
          <w:bCs/>
          <w:i/>
          <w:iCs/>
          <w:lang w:val="nl-NL"/>
        </w:rPr>
        <w:t>Phần II. Tự luận (7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14:paraId="1F375F9C" w14:textId="77777777" w:rsidTr="0092170E">
        <w:tc>
          <w:tcPr>
            <w:tcW w:w="1188" w:type="dxa"/>
            <w:shd w:val="clear" w:color="auto" w:fill="auto"/>
          </w:tcPr>
          <w:p w14:paraId="2F16B19D" w14:textId="77777777" w:rsidR="00EA63E6" w:rsidRPr="00080A0B" w:rsidRDefault="00EA63E6" w:rsidP="0092170E">
            <w:pPr>
              <w:jc w:val="center"/>
              <w:rPr>
                <w:b/>
                <w:lang w:val="nl-NL"/>
              </w:rPr>
            </w:pPr>
          </w:p>
          <w:p w14:paraId="14A89813" w14:textId="77777777" w:rsidR="00EA63E6" w:rsidRPr="00080A0B" w:rsidRDefault="00EA63E6" w:rsidP="0092170E">
            <w:pPr>
              <w:jc w:val="center"/>
              <w:rPr>
                <w:b/>
              </w:rPr>
            </w:pPr>
            <w:r w:rsidRPr="00080A0B">
              <w:rPr>
                <w:b/>
              </w:rPr>
              <w:t>Câu</w:t>
            </w:r>
          </w:p>
        </w:tc>
        <w:tc>
          <w:tcPr>
            <w:tcW w:w="6480" w:type="dxa"/>
            <w:shd w:val="clear" w:color="auto" w:fill="auto"/>
          </w:tcPr>
          <w:p w14:paraId="22DEC1AF" w14:textId="77777777" w:rsidR="00EA63E6" w:rsidRPr="00080A0B" w:rsidRDefault="00EA63E6" w:rsidP="0092170E">
            <w:pPr>
              <w:jc w:val="center"/>
              <w:rPr>
                <w:b/>
              </w:rPr>
            </w:pPr>
          </w:p>
          <w:p w14:paraId="56B91391" w14:textId="77777777" w:rsidR="00EA63E6" w:rsidRPr="00080A0B" w:rsidRDefault="00EA63E6" w:rsidP="0092170E">
            <w:pPr>
              <w:jc w:val="center"/>
              <w:rPr>
                <w:b/>
              </w:rPr>
            </w:pPr>
            <w:r w:rsidRPr="00080A0B">
              <w:rPr>
                <w:b/>
              </w:rPr>
              <w:t>Nội dung đáp án</w:t>
            </w:r>
          </w:p>
        </w:tc>
        <w:tc>
          <w:tcPr>
            <w:tcW w:w="1260" w:type="dxa"/>
            <w:shd w:val="clear" w:color="auto" w:fill="auto"/>
          </w:tcPr>
          <w:p w14:paraId="153075F9" w14:textId="77777777" w:rsidR="00EA63E6" w:rsidRPr="00080A0B" w:rsidRDefault="00EA63E6" w:rsidP="0092170E">
            <w:pPr>
              <w:jc w:val="center"/>
              <w:rPr>
                <w:b/>
              </w:rPr>
            </w:pPr>
            <w:r w:rsidRPr="00080A0B">
              <w:rPr>
                <w:b/>
              </w:rPr>
              <w:t>Điểm thành phần</w:t>
            </w:r>
          </w:p>
        </w:tc>
        <w:tc>
          <w:tcPr>
            <w:tcW w:w="1440" w:type="dxa"/>
            <w:shd w:val="clear" w:color="auto" w:fill="auto"/>
          </w:tcPr>
          <w:p w14:paraId="7F2A9231" w14:textId="77777777" w:rsidR="00EA63E6" w:rsidRPr="00080A0B" w:rsidRDefault="00EA63E6" w:rsidP="0092170E">
            <w:pPr>
              <w:jc w:val="center"/>
              <w:rPr>
                <w:b/>
              </w:rPr>
            </w:pPr>
            <w:r w:rsidRPr="00080A0B">
              <w:rPr>
                <w:b/>
              </w:rPr>
              <w:t>Tổng điểm</w:t>
            </w:r>
          </w:p>
        </w:tc>
      </w:tr>
      <w:tr w:rsidR="00EA63E6" w:rsidRPr="00080A0B" w14:paraId="51E9A65D" w14:textId="77777777" w:rsidTr="0092170E">
        <w:tc>
          <w:tcPr>
            <w:tcW w:w="1188" w:type="dxa"/>
            <w:shd w:val="clear" w:color="auto" w:fill="auto"/>
          </w:tcPr>
          <w:p w14:paraId="2A5B9640" w14:textId="77777777" w:rsidR="00EA63E6" w:rsidRPr="00080A0B" w:rsidRDefault="00EA63E6" w:rsidP="0092170E">
            <w:pPr>
              <w:jc w:val="center"/>
              <w:rPr>
                <w:b/>
              </w:rPr>
            </w:pPr>
          </w:p>
          <w:p w14:paraId="169FE008" w14:textId="77777777" w:rsidR="00EA63E6" w:rsidRPr="00080A0B" w:rsidRDefault="00EA63E6" w:rsidP="0092170E">
            <w:pPr>
              <w:jc w:val="center"/>
              <w:rPr>
                <w:b/>
              </w:rPr>
            </w:pPr>
          </w:p>
          <w:p w14:paraId="0E625106" w14:textId="77777777" w:rsidR="00EA63E6" w:rsidRPr="00080A0B" w:rsidRDefault="00EA63E6" w:rsidP="0092170E">
            <w:pPr>
              <w:jc w:val="center"/>
              <w:rPr>
                <w:b/>
              </w:rPr>
            </w:pPr>
            <w:r w:rsidRPr="00080A0B">
              <w:rPr>
                <w:b/>
              </w:rPr>
              <w:t>1</w:t>
            </w:r>
          </w:p>
        </w:tc>
        <w:tc>
          <w:tcPr>
            <w:tcW w:w="6480" w:type="dxa"/>
            <w:shd w:val="clear" w:color="auto" w:fill="auto"/>
          </w:tcPr>
          <w:p w14:paraId="6CCB1CE8" w14:textId="77777777" w:rsidR="00EA63E6" w:rsidRPr="00080A0B" w:rsidRDefault="00EA63E6" w:rsidP="0092170E">
            <w:pPr>
              <w:rPr>
                <w:vertAlign w:val="superscript"/>
                <w:lang w:val="fr-FR"/>
              </w:rPr>
            </w:pPr>
            <w:r w:rsidRPr="00080A0B">
              <w:rPr>
                <w:lang w:val="fr-FR"/>
              </w:rPr>
              <w:t xml:space="preserve">  a) Kết quả:  2x</w:t>
            </w:r>
            <w:r w:rsidRPr="00080A0B">
              <w:rPr>
                <w:vertAlign w:val="superscript"/>
                <w:lang w:val="fr-FR"/>
              </w:rPr>
              <w:t>5</w:t>
            </w:r>
            <w:r w:rsidRPr="00080A0B">
              <w:rPr>
                <w:lang w:val="fr-FR"/>
              </w:rPr>
              <w:t>y</w:t>
            </w:r>
            <w:r w:rsidRPr="00080A0B">
              <w:rPr>
                <w:vertAlign w:val="superscript"/>
                <w:lang w:val="fr-FR"/>
              </w:rPr>
              <w:t>3</w:t>
            </w:r>
          </w:p>
          <w:p w14:paraId="4720E64B" w14:textId="77777777" w:rsidR="00EA63E6" w:rsidRPr="00080A0B" w:rsidRDefault="00EA63E6" w:rsidP="0092170E">
            <w:pPr>
              <w:rPr>
                <w:lang w:val="fr-FR"/>
              </w:rPr>
            </w:pPr>
            <w:r w:rsidRPr="00080A0B">
              <w:rPr>
                <w:lang w:val="fr-FR"/>
              </w:rPr>
              <w:t xml:space="preserve">  </w:t>
            </w:r>
          </w:p>
          <w:p w14:paraId="542FA862" w14:textId="77777777" w:rsidR="00EA63E6" w:rsidRPr="00080A0B" w:rsidRDefault="00EA63E6" w:rsidP="0092170E">
            <w:pPr>
              <w:rPr>
                <w:lang w:val="fr-FR"/>
              </w:rPr>
            </w:pPr>
            <w:r w:rsidRPr="00080A0B">
              <w:rPr>
                <w:lang w:val="fr-FR"/>
              </w:rPr>
              <w:t xml:space="preserve">  b) Kq: 125x</w:t>
            </w:r>
            <w:r w:rsidRPr="00080A0B">
              <w:rPr>
                <w:vertAlign w:val="superscript"/>
                <w:lang w:val="fr-FR"/>
              </w:rPr>
              <w:t>3</w:t>
            </w:r>
            <w:r w:rsidRPr="00080A0B">
              <w:rPr>
                <w:lang w:val="fr-FR"/>
              </w:rPr>
              <w:t xml:space="preserve"> – 8</w:t>
            </w:r>
          </w:p>
        </w:tc>
        <w:tc>
          <w:tcPr>
            <w:tcW w:w="1260" w:type="dxa"/>
            <w:shd w:val="clear" w:color="auto" w:fill="auto"/>
          </w:tcPr>
          <w:p w14:paraId="435B88F9" w14:textId="77777777" w:rsidR="00EA63E6" w:rsidRPr="00080A0B" w:rsidRDefault="00EA63E6" w:rsidP="0092170E">
            <w:pPr>
              <w:jc w:val="center"/>
              <w:rPr>
                <w:b/>
              </w:rPr>
            </w:pPr>
            <w:r w:rsidRPr="00080A0B">
              <w:rPr>
                <w:b/>
              </w:rPr>
              <w:t>0,75</w:t>
            </w:r>
          </w:p>
          <w:p w14:paraId="29A29C57" w14:textId="77777777" w:rsidR="00EA63E6" w:rsidRPr="00080A0B" w:rsidRDefault="00EA63E6" w:rsidP="0092170E">
            <w:pPr>
              <w:jc w:val="center"/>
              <w:rPr>
                <w:b/>
              </w:rPr>
            </w:pPr>
          </w:p>
          <w:p w14:paraId="5E546DF3" w14:textId="77777777" w:rsidR="00EA63E6" w:rsidRPr="00080A0B" w:rsidRDefault="00EA63E6" w:rsidP="0092170E">
            <w:pPr>
              <w:jc w:val="center"/>
              <w:rPr>
                <w:b/>
              </w:rPr>
            </w:pPr>
            <w:r w:rsidRPr="00080A0B">
              <w:rPr>
                <w:b/>
              </w:rPr>
              <w:t>0,75</w:t>
            </w:r>
          </w:p>
          <w:p w14:paraId="680AF3E4" w14:textId="77777777" w:rsidR="00EA63E6" w:rsidRPr="00080A0B" w:rsidRDefault="00EA63E6" w:rsidP="0092170E">
            <w:pPr>
              <w:jc w:val="center"/>
              <w:rPr>
                <w:b/>
              </w:rPr>
            </w:pPr>
          </w:p>
          <w:p w14:paraId="073B7242" w14:textId="77777777" w:rsidR="00EA63E6" w:rsidRPr="00080A0B" w:rsidRDefault="00EA63E6" w:rsidP="0092170E">
            <w:pPr>
              <w:jc w:val="center"/>
              <w:rPr>
                <w:b/>
              </w:rPr>
            </w:pPr>
          </w:p>
        </w:tc>
        <w:tc>
          <w:tcPr>
            <w:tcW w:w="1440" w:type="dxa"/>
            <w:shd w:val="clear" w:color="auto" w:fill="auto"/>
          </w:tcPr>
          <w:p w14:paraId="0E9B0E32" w14:textId="77777777" w:rsidR="00EA63E6" w:rsidRPr="00080A0B" w:rsidRDefault="00EA63E6" w:rsidP="0092170E">
            <w:pPr>
              <w:jc w:val="center"/>
              <w:rPr>
                <w:b/>
              </w:rPr>
            </w:pPr>
          </w:p>
          <w:p w14:paraId="6D7C3AD3" w14:textId="77777777" w:rsidR="00EA63E6" w:rsidRPr="00080A0B" w:rsidRDefault="00EA63E6" w:rsidP="0092170E">
            <w:pPr>
              <w:jc w:val="center"/>
              <w:rPr>
                <w:b/>
              </w:rPr>
            </w:pPr>
            <w:r w:rsidRPr="00080A0B">
              <w:rPr>
                <w:b/>
              </w:rPr>
              <w:t>1,5</w:t>
            </w:r>
          </w:p>
        </w:tc>
      </w:tr>
      <w:tr w:rsidR="00EA63E6" w:rsidRPr="00080A0B" w14:paraId="5A523D06" w14:textId="77777777" w:rsidTr="0092170E">
        <w:tc>
          <w:tcPr>
            <w:tcW w:w="1188" w:type="dxa"/>
            <w:shd w:val="clear" w:color="auto" w:fill="auto"/>
          </w:tcPr>
          <w:p w14:paraId="0BA0256A" w14:textId="77777777" w:rsidR="00EA63E6" w:rsidRPr="00080A0B" w:rsidRDefault="00EA63E6" w:rsidP="0092170E">
            <w:pPr>
              <w:jc w:val="center"/>
              <w:rPr>
                <w:b/>
              </w:rPr>
            </w:pPr>
          </w:p>
          <w:p w14:paraId="19C80F01" w14:textId="77777777" w:rsidR="00EA63E6" w:rsidRPr="00080A0B" w:rsidRDefault="00EA63E6" w:rsidP="0092170E">
            <w:pPr>
              <w:jc w:val="center"/>
              <w:rPr>
                <w:b/>
              </w:rPr>
            </w:pPr>
          </w:p>
          <w:p w14:paraId="2AF45562" w14:textId="77777777" w:rsidR="00EA63E6" w:rsidRPr="00080A0B" w:rsidRDefault="00EA63E6" w:rsidP="0092170E">
            <w:pPr>
              <w:jc w:val="center"/>
              <w:rPr>
                <w:b/>
              </w:rPr>
            </w:pPr>
            <w:r w:rsidRPr="00080A0B">
              <w:rPr>
                <w:b/>
              </w:rPr>
              <w:t>2</w:t>
            </w:r>
          </w:p>
        </w:tc>
        <w:tc>
          <w:tcPr>
            <w:tcW w:w="6480" w:type="dxa"/>
            <w:shd w:val="clear" w:color="auto" w:fill="auto"/>
          </w:tcPr>
          <w:p w14:paraId="7A7C5708" w14:textId="77777777" w:rsidR="00EA63E6" w:rsidRPr="00080A0B" w:rsidRDefault="00EA63E6" w:rsidP="00F414A3">
            <w:pPr>
              <w:numPr>
                <w:ilvl w:val="0"/>
                <w:numId w:val="154"/>
              </w:numPr>
            </w:pPr>
            <w:r w:rsidRPr="00080A0B">
              <w:t xml:space="preserve">ĐKXĐ: </w:t>
            </w:r>
            <w:r w:rsidR="005611EB">
              <w:rPr>
                <w:position w:val="-6"/>
              </w:rPr>
              <w:pict w14:anchorId="23E03478">
                <v:shape id="_x0000_i2814" type="#_x0000_t75" style="width:28.5pt;height:15pt">
                  <v:imagedata r:id="rId1340" o:title=""/>
                </v:shape>
              </w:pict>
            </w:r>
            <w:r w:rsidRPr="00080A0B">
              <w:t xml:space="preserve">, </w:t>
            </w:r>
            <w:r w:rsidR="005611EB">
              <w:rPr>
                <w:position w:val="-6"/>
              </w:rPr>
              <w:pict w14:anchorId="6B49995C">
                <v:shape id="_x0000_i2815" type="#_x0000_t75" style="width:36pt;height:15pt">
                  <v:imagedata r:id="rId1341" o:title=""/>
                </v:shape>
              </w:pict>
            </w:r>
            <w:r w:rsidR="005611EB">
              <w:rPr>
                <w:position w:val="-10"/>
              </w:rPr>
              <w:pict w14:anchorId="018D605A">
                <v:shape id="_x0000_i2816" type="#_x0000_t75" style="width:9pt;height:18pt">
                  <v:imagedata r:id="rId1045" o:title=""/>
                </v:shape>
              </w:pict>
            </w:r>
          </w:p>
          <w:p w14:paraId="0F23C439" w14:textId="77777777" w:rsidR="00EA63E6" w:rsidRPr="00080A0B" w:rsidRDefault="00EA63E6" w:rsidP="00F414A3">
            <w:pPr>
              <w:numPr>
                <w:ilvl w:val="0"/>
                <w:numId w:val="154"/>
              </w:numPr>
            </w:pPr>
            <w:r w:rsidRPr="00080A0B">
              <w:t xml:space="preserve">A= </w:t>
            </w:r>
            <w:r w:rsidR="005611EB">
              <w:rPr>
                <w:position w:val="-30"/>
              </w:rPr>
              <w:pict w14:anchorId="27B60EF9">
                <v:shape id="_x0000_i2817" type="#_x0000_t75" style="width:93pt;height:36pt">
                  <v:imagedata r:id="rId1342" o:title=""/>
                </v:shape>
              </w:pict>
            </w:r>
            <w:r w:rsidRPr="00080A0B">
              <w:t>.</w:t>
            </w:r>
            <w:r w:rsidR="005611EB">
              <w:rPr>
                <w:position w:val="-24"/>
              </w:rPr>
              <w:pict w14:anchorId="0E693BBB">
                <v:shape id="_x0000_i2818" type="#_x0000_t75" style="width:57pt;height:33pt">
                  <v:imagedata r:id="rId1337" o:title=""/>
                </v:shape>
              </w:pict>
            </w:r>
          </w:p>
          <w:p w14:paraId="6A2B6AFD" w14:textId="77777777" w:rsidR="00EA63E6" w:rsidRPr="00080A0B" w:rsidRDefault="00EA63E6" w:rsidP="0092170E">
            <w:pPr>
              <w:ind w:left="225"/>
              <w:rPr>
                <w:lang w:val="es-ES"/>
              </w:rPr>
            </w:pPr>
            <w:r w:rsidRPr="00080A0B">
              <w:rPr>
                <w:lang w:val="es-ES"/>
              </w:rPr>
              <w:t xml:space="preserve">        = </w:t>
            </w:r>
            <w:r w:rsidR="005611EB">
              <w:rPr>
                <w:position w:val="-28"/>
                <w:lang w:val="es-ES"/>
              </w:rPr>
              <w:pict w14:anchorId="762528AB">
                <v:shape id="_x0000_i2819" type="#_x0000_t75" style="width:114pt;height:36pt">
                  <v:imagedata r:id="rId1343" o:title=""/>
                </v:shape>
              </w:pict>
            </w:r>
          </w:p>
          <w:p w14:paraId="1EB4532A" w14:textId="77777777" w:rsidR="00EA63E6" w:rsidRPr="00080A0B" w:rsidRDefault="00EA63E6" w:rsidP="0092170E">
            <w:pPr>
              <w:ind w:left="225"/>
              <w:rPr>
                <w:lang w:val="es-ES"/>
              </w:rPr>
            </w:pPr>
            <w:r w:rsidRPr="00080A0B">
              <w:rPr>
                <w:lang w:val="es-ES"/>
              </w:rPr>
              <w:t xml:space="preserve">c) Với x = 4 Thay vào Ta có A = </w:t>
            </w:r>
            <w:r w:rsidR="005611EB">
              <w:rPr>
                <w:position w:val="-24"/>
                <w:lang w:val="es-ES"/>
              </w:rPr>
              <w:pict w14:anchorId="0A96255E">
                <v:shape id="_x0000_i2820" type="#_x0000_t75" style="width:70.5pt;height:31.5pt">
                  <v:imagedata r:id="rId1344" o:title=""/>
                </v:shape>
              </w:pict>
            </w:r>
            <w:r w:rsidRPr="00080A0B">
              <w:rPr>
                <w:lang w:val="es-ES"/>
              </w:rPr>
              <w:t xml:space="preserve"> </w:t>
            </w:r>
          </w:p>
          <w:p w14:paraId="06E73147" w14:textId="77777777" w:rsidR="00EA63E6" w:rsidRPr="00080A0B" w:rsidRDefault="00EA63E6" w:rsidP="0092170E">
            <w:pPr>
              <w:ind w:left="225"/>
              <w:rPr>
                <w:lang w:val="es-ES"/>
              </w:rPr>
            </w:pPr>
            <w:r w:rsidRPr="00080A0B">
              <w:rPr>
                <w:lang w:val="es-ES"/>
              </w:rPr>
              <w:t xml:space="preserve">    </w:t>
            </w:r>
          </w:p>
        </w:tc>
        <w:tc>
          <w:tcPr>
            <w:tcW w:w="1260" w:type="dxa"/>
            <w:shd w:val="clear" w:color="auto" w:fill="auto"/>
          </w:tcPr>
          <w:p w14:paraId="6E5A1B0D" w14:textId="77777777" w:rsidR="00EA63E6" w:rsidRPr="00080A0B" w:rsidRDefault="00EA63E6" w:rsidP="0092170E">
            <w:pPr>
              <w:jc w:val="center"/>
              <w:rPr>
                <w:b/>
              </w:rPr>
            </w:pPr>
            <w:r w:rsidRPr="00080A0B">
              <w:rPr>
                <w:b/>
              </w:rPr>
              <w:t>0,5</w:t>
            </w:r>
          </w:p>
          <w:p w14:paraId="11CCACA6" w14:textId="77777777" w:rsidR="00EA63E6" w:rsidRPr="00080A0B" w:rsidRDefault="00EA63E6" w:rsidP="0092170E">
            <w:pPr>
              <w:jc w:val="center"/>
              <w:rPr>
                <w:b/>
              </w:rPr>
            </w:pPr>
          </w:p>
          <w:p w14:paraId="74081792" w14:textId="77777777" w:rsidR="00EA63E6" w:rsidRPr="00080A0B" w:rsidRDefault="00EA63E6" w:rsidP="0092170E">
            <w:pPr>
              <w:jc w:val="center"/>
              <w:rPr>
                <w:b/>
              </w:rPr>
            </w:pPr>
            <w:r w:rsidRPr="00080A0B">
              <w:rPr>
                <w:b/>
              </w:rPr>
              <w:t>0,25</w:t>
            </w:r>
          </w:p>
          <w:p w14:paraId="757D2FE0" w14:textId="77777777" w:rsidR="00EA63E6" w:rsidRPr="00080A0B" w:rsidRDefault="00EA63E6" w:rsidP="0092170E">
            <w:pPr>
              <w:jc w:val="center"/>
              <w:rPr>
                <w:b/>
              </w:rPr>
            </w:pPr>
          </w:p>
          <w:p w14:paraId="5EA29DAF" w14:textId="77777777" w:rsidR="00EA63E6" w:rsidRPr="00080A0B" w:rsidRDefault="00EA63E6" w:rsidP="0092170E">
            <w:pPr>
              <w:jc w:val="center"/>
              <w:rPr>
                <w:b/>
              </w:rPr>
            </w:pPr>
          </w:p>
          <w:p w14:paraId="1F881F6A" w14:textId="77777777" w:rsidR="00EA63E6" w:rsidRPr="00080A0B" w:rsidRDefault="00EA63E6" w:rsidP="0092170E">
            <w:pPr>
              <w:rPr>
                <w:b/>
              </w:rPr>
            </w:pPr>
            <w:r w:rsidRPr="00080A0B">
              <w:rPr>
                <w:b/>
              </w:rPr>
              <w:t xml:space="preserve">    0,5</w:t>
            </w:r>
          </w:p>
          <w:p w14:paraId="4429DB02" w14:textId="77777777" w:rsidR="00EA63E6" w:rsidRPr="00080A0B" w:rsidRDefault="00EA63E6" w:rsidP="0092170E">
            <w:pPr>
              <w:rPr>
                <w:b/>
              </w:rPr>
            </w:pPr>
          </w:p>
          <w:p w14:paraId="14C3A9BB" w14:textId="77777777" w:rsidR="00EA63E6" w:rsidRPr="00080A0B" w:rsidRDefault="00EA63E6" w:rsidP="0092170E">
            <w:pPr>
              <w:rPr>
                <w:b/>
              </w:rPr>
            </w:pPr>
          </w:p>
          <w:p w14:paraId="315321C8" w14:textId="77777777" w:rsidR="00EA63E6" w:rsidRPr="00080A0B" w:rsidRDefault="00EA63E6" w:rsidP="0092170E">
            <w:pPr>
              <w:rPr>
                <w:b/>
              </w:rPr>
            </w:pPr>
            <w:r w:rsidRPr="00080A0B">
              <w:rPr>
                <w:b/>
              </w:rPr>
              <w:t xml:space="preserve">    0,25</w:t>
            </w:r>
          </w:p>
        </w:tc>
        <w:tc>
          <w:tcPr>
            <w:tcW w:w="1440" w:type="dxa"/>
            <w:shd w:val="clear" w:color="auto" w:fill="auto"/>
          </w:tcPr>
          <w:p w14:paraId="5D43CDFF" w14:textId="77777777" w:rsidR="00EA63E6" w:rsidRPr="00080A0B" w:rsidRDefault="00EA63E6" w:rsidP="0092170E">
            <w:pPr>
              <w:jc w:val="center"/>
              <w:rPr>
                <w:b/>
              </w:rPr>
            </w:pPr>
          </w:p>
          <w:p w14:paraId="0D428F66" w14:textId="77777777" w:rsidR="00EA63E6" w:rsidRPr="00080A0B" w:rsidRDefault="00EA63E6" w:rsidP="0092170E">
            <w:pPr>
              <w:jc w:val="center"/>
              <w:rPr>
                <w:b/>
              </w:rPr>
            </w:pPr>
          </w:p>
          <w:p w14:paraId="4D83F4C6" w14:textId="77777777" w:rsidR="00EA63E6" w:rsidRPr="00080A0B" w:rsidRDefault="00EA63E6" w:rsidP="0092170E">
            <w:pPr>
              <w:jc w:val="center"/>
              <w:rPr>
                <w:b/>
              </w:rPr>
            </w:pPr>
            <w:r w:rsidRPr="00080A0B">
              <w:rPr>
                <w:b/>
              </w:rPr>
              <w:t>1,5</w:t>
            </w:r>
          </w:p>
        </w:tc>
      </w:tr>
    </w:tbl>
    <w:p w14:paraId="1FFBFB01" w14:textId="77777777" w:rsidR="00EA63E6" w:rsidRPr="00080A0B" w:rsidRDefault="00EA63E6" w:rsidP="0092170E">
      <w:pPr>
        <w:rPr>
          <w:color w:val="000000"/>
          <w:lang w:val="nl-NL"/>
        </w:rPr>
      </w:pPr>
    </w:p>
    <w:p w14:paraId="20D91774" w14:textId="77777777" w:rsidR="00EA63E6" w:rsidRPr="00080A0B" w:rsidRDefault="00EA63E6" w:rsidP="0092170E">
      <w:pPr>
        <w:rPr>
          <w:color w:val="000000"/>
          <w:lang w:val="nl-NL"/>
        </w:rPr>
      </w:pPr>
    </w:p>
    <w:p w14:paraId="4365788F" w14:textId="77777777" w:rsidR="00EA63E6" w:rsidRPr="00080A0B" w:rsidRDefault="00EA63E6" w:rsidP="0092170E">
      <w:pPr>
        <w:rPr>
          <w:b/>
          <w:bCs/>
          <w:i/>
          <w:iCs/>
          <w:lang w:val="nl-NL"/>
        </w:rPr>
      </w:pPr>
    </w:p>
    <w:p w14:paraId="26CEE15D" w14:textId="77777777" w:rsidR="00EA63E6" w:rsidRPr="00080A0B" w:rsidRDefault="00EA63E6" w:rsidP="0092170E">
      <w:pPr>
        <w:rPr>
          <w:b/>
          <w:bCs/>
          <w:i/>
          <w:iCs/>
          <w:lang w:val="nl-NL"/>
        </w:rPr>
      </w:pPr>
      <w:r w:rsidRPr="00080A0B">
        <w:rPr>
          <w:bCs/>
          <w:iCs/>
          <w:lang w:val="nl-NL"/>
        </w:rPr>
        <w:t xml:space="preserve">       </w:t>
      </w:r>
    </w:p>
    <w:tbl>
      <w:tblPr>
        <w:tblW w:w="103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14:paraId="323AA0E4" w14:textId="77777777" w:rsidTr="0092170E">
        <w:trPr>
          <w:jc w:val="center"/>
        </w:trPr>
        <w:tc>
          <w:tcPr>
            <w:tcW w:w="1188" w:type="dxa"/>
            <w:shd w:val="clear" w:color="auto" w:fill="auto"/>
          </w:tcPr>
          <w:p w14:paraId="69A87756" w14:textId="77777777" w:rsidR="00EA63E6" w:rsidRPr="00080A0B" w:rsidRDefault="00EA63E6" w:rsidP="0092170E">
            <w:pPr>
              <w:jc w:val="center"/>
              <w:rPr>
                <w:b/>
                <w:lang w:val="nl-NL"/>
              </w:rPr>
            </w:pPr>
          </w:p>
          <w:p w14:paraId="7EF7142D" w14:textId="77777777" w:rsidR="00EA63E6" w:rsidRPr="00080A0B" w:rsidRDefault="00EA63E6" w:rsidP="0092170E">
            <w:pPr>
              <w:jc w:val="center"/>
              <w:rPr>
                <w:b/>
                <w:lang w:val="nl-NL"/>
              </w:rPr>
            </w:pPr>
          </w:p>
          <w:p w14:paraId="67CDFECD" w14:textId="77777777" w:rsidR="00EA63E6" w:rsidRPr="00080A0B" w:rsidRDefault="00EA63E6" w:rsidP="0092170E">
            <w:pPr>
              <w:jc w:val="center"/>
              <w:rPr>
                <w:b/>
                <w:lang w:val="nl-NL"/>
              </w:rPr>
            </w:pPr>
          </w:p>
          <w:p w14:paraId="64B4F36F" w14:textId="77777777" w:rsidR="00EA63E6" w:rsidRPr="00080A0B" w:rsidRDefault="00EA63E6" w:rsidP="0092170E">
            <w:pPr>
              <w:jc w:val="center"/>
              <w:rPr>
                <w:b/>
                <w:lang w:val="nl-NL"/>
              </w:rPr>
            </w:pPr>
          </w:p>
          <w:p w14:paraId="0CEBD7EC" w14:textId="77777777" w:rsidR="00EA63E6" w:rsidRPr="00080A0B" w:rsidRDefault="00EA63E6" w:rsidP="0092170E">
            <w:pPr>
              <w:jc w:val="center"/>
              <w:rPr>
                <w:b/>
                <w:lang w:val="nl-NL"/>
              </w:rPr>
            </w:pPr>
            <w:r w:rsidRPr="00080A0B">
              <w:rPr>
                <w:b/>
                <w:lang w:val="nl-NL"/>
              </w:rPr>
              <w:t>3</w:t>
            </w:r>
          </w:p>
          <w:p w14:paraId="4EC7301B" w14:textId="77777777" w:rsidR="00EA63E6" w:rsidRPr="00080A0B" w:rsidRDefault="00EA63E6" w:rsidP="0092170E">
            <w:pPr>
              <w:jc w:val="center"/>
              <w:rPr>
                <w:b/>
                <w:lang w:val="nl-NL"/>
              </w:rPr>
            </w:pPr>
          </w:p>
          <w:p w14:paraId="4A8D5E90" w14:textId="77777777" w:rsidR="00EA63E6" w:rsidRPr="00080A0B" w:rsidRDefault="00EA63E6" w:rsidP="0092170E">
            <w:pPr>
              <w:jc w:val="center"/>
              <w:rPr>
                <w:b/>
                <w:lang w:val="nl-NL"/>
              </w:rPr>
            </w:pPr>
          </w:p>
          <w:p w14:paraId="2C71A397" w14:textId="77777777" w:rsidR="00EA63E6" w:rsidRPr="00080A0B" w:rsidRDefault="00EA63E6" w:rsidP="0092170E">
            <w:pPr>
              <w:jc w:val="center"/>
              <w:rPr>
                <w:b/>
                <w:lang w:val="nl-NL"/>
              </w:rPr>
            </w:pPr>
          </w:p>
          <w:p w14:paraId="1E9D9333" w14:textId="77777777" w:rsidR="00EA63E6" w:rsidRPr="00080A0B" w:rsidRDefault="00EA63E6" w:rsidP="0092170E">
            <w:pPr>
              <w:jc w:val="center"/>
              <w:rPr>
                <w:b/>
              </w:rPr>
            </w:pPr>
          </w:p>
        </w:tc>
        <w:tc>
          <w:tcPr>
            <w:tcW w:w="6480" w:type="dxa"/>
            <w:shd w:val="clear" w:color="auto" w:fill="auto"/>
          </w:tcPr>
          <w:p w14:paraId="1E24DFF9" w14:textId="77777777" w:rsidR="00EA63E6" w:rsidRPr="00080A0B" w:rsidRDefault="00EA63E6" w:rsidP="0092170E">
            <w:r w:rsidRPr="00080A0B">
              <w:t>- Vẽ hình ghi GT, KL đúng</w:t>
            </w:r>
          </w:p>
          <w:p w14:paraId="07B12223" w14:textId="77777777" w:rsidR="00EA63E6" w:rsidRPr="00080A0B" w:rsidRDefault="00EA63E6" w:rsidP="0092170E">
            <w:r w:rsidRPr="00080A0B">
              <w:t>a) Chứng minh được AH// BK</w:t>
            </w:r>
            <w:r w:rsidR="005611EB">
              <w:rPr>
                <w:noProof/>
              </w:rPr>
              <w:pict w14:anchorId="3D243EF8">
                <v:line id="Straight Connector 23" o:spid="_x0000_s1264" style="position:absolute;z-index:251830272;visibility:visible;mso-position-horizontal-relative:text;mso-position-vertical-relative:text" from="216.8pt,-676.65pt" to="277.1pt,-67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I/HgIAADc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"/>
              </w:pict>
            </w:r>
            <w:r w:rsidRPr="00080A0B">
              <w:t xml:space="preserve"> </w:t>
            </w:r>
          </w:p>
          <w:p w14:paraId="3177418D" w14:textId="77777777" w:rsidR="00EA63E6" w:rsidRPr="00080A0B" w:rsidRDefault="00EA63E6" w:rsidP="0092170E">
            <w:r w:rsidRPr="00080A0B">
              <w:t>Tứ giác ABKH có AH // BK nên là hình bình hành mà góc H = 90</w:t>
            </w:r>
            <w:r w:rsidRPr="00080A0B">
              <w:rPr>
                <w:vertAlign w:val="superscript"/>
              </w:rPr>
              <w:t xml:space="preserve">0 </w:t>
            </w:r>
            <w:r w:rsidRPr="00080A0B">
              <w:t xml:space="preserve"> nên ABKH là hình chữ nhật</w:t>
            </w:r>
          </w:p>
          <w:p w14:paraId="471A97D6" w14:textId="77777777" w:rsidR="00EA63E6" w:rsidRPr="00080A0B" w:rsidRDefault="00EA63E6" w:rsidP="0092170E">
            <w:r w:rsidRPr="00080A0B">
              <w:t xml:space="preserve">b) Xét tam giác HAD có </w:t>
            </w:r>
            <w:r w:rsidR="005611EB">
              <w:rPr>
                <w:position w:val="-6"/>
                <w:lang w:val="fr-FR"/>
              </w:rPr>
              <w:pict w14:anchorId="3290964C">
                <v:shape id="_x0000_i2821" type="#_x0000_t75" style="width:42pt;height:22.5pt">
                  <v:imagedata r:id="rId1345" o:title=""/>
                </v:shape>
              </w:pict>
            </w:r>
            <w:r w:rsidRPr="00080A0B">
              <w:t xml:space="preserve"> và tam giac KBC (</w:t>
            </w:r>
            <w:r w:rsidR="005611EB">
              <w:rPr>
                <w:position w:val="-6"/>
                <w:lang w:val="fr-FR"/>
              </w:rPr>
              <w:pict w14:anchorId="6FE2B228">
                <v:shape id="_x0000_i2822" type="#_x0000_t75" style="width:42pt;height:22.5pt">
                  <v:imagedata r:id="rId1346" o:title=""/>
                </v:shape>
              </w:pict>
            </w:r>
            <w:r w:rsidRPr="00080A0B">
              <w:t xml:space="preserve">) có : AD = BC ( ABCD là hình thang cân) </w:t>
            </w:r>
            <w:r w:rsidR="005611EB">
              <w:rPr>
                <w:position w:val="-6"/>
                <w:lang w:val="fr-FR"/>
              </w:rPr>
              <w:pict w14:anchorId="66D98C7C">
                <v:shape id="_x0000_i2823" type="#_x0000_t75" style="width:73.5pt;height:22.5pt">
                  <v:imagedata r:id="rId1347" o:title=""/>
                </v:shape>
              </w:pict>
            </w:r>
            <w:r w:rsidRPr="00080A0B">
              <w:t xml:space="preserve">( ABCD là hình thang cân) </w:t>
            </w:r>
          </w:p>
          <w:p w14:paraId="623FCFDF" w14:textId="77777777" w:rsidR="00EA63E6" w:rsidRPr="00080A0B" w:rsidRDefault="00EA63E6" w:rsidP="0092170E">
            <w:r w:rsidRPr="00080A0B">
              <w:t xml:space="preserve">Do đó </w:t>
            </w:r>
            <w:r w:rsidR="005611EB">
              <w:rPr>
                <w:position w:val="-6"/>
                <w:lang w:val="fr-FR"/>
              </w:rPr>
              <w:pict w14:anchorId="42EF56E0">
                <v:shape id="_x0000_i2824" type="#_x0000_t75" style="width:84pt;height:15pt">
                  <v:imagedata r:id="rId1348" o:title=""/>
                </v:shape>
              </w:pict>
            </w:r>
            <w:r w:rsidRPr="00080A0B">
              <w:t>(ch-gn) =&gt;DH = CK</w:t>
            </w:r>
          </w:p>
          <w:p w14:paraId="451683C4" w14:textId="77777777" w:rsidR="00EA63E6" w:rsidRPr="00080A0B" w:rsidRDefault="00EA63E6" w:rsidP="0092170E">
            <w:r w:rsidRPr="00080A0B">
              <w:t xml:space="preserve">c) AD = AE, </w:t>
            </w:r>
            <w:r w:rsidR="005611EB">
              <w:rPr>
                <w:position w:val="-4"/>
                <w:lang w:val="fr-FR"/>
              </w:rPr>
              <w:pict w14:anchorId="72E4A371">
                <v:shape id="_x0000_i2825" type="#_x0000_t75" style="width:69pt;height:21pt">
                  <v:imagedata r:id="rId1349" o:title=""/>
                </v:shape>
              </w:pict>
            </w:r>
            <w:r w:rsidRPr="00080A0B">
              <w:t xml:space="preserve"> (t/c đối xứng trục)</w:t>
            </w:r>
          </w:p>
          <w:p w14:paraId="0BC9C34F" w14:textId="77777777" w:rsidR="00EA63E6" w:rsidRPr="00080A0B" w:rsidRDefault="00EA63E6" w:rsidP="0092170E">
            <w:r w:rsidRPr="00080A0B">
              <w:t xml:space="preserve">=&gt;AE = BC, </w:t>
            </w:r>
            <w:r w:rsidR="005611EB">
              <w:rPr>
                <w:position w:val="-6"/>
                <w:lang w:val="fr-FR"/>
              </w:rPr>
              <w:pict w14:anchorId="485F1E9C">
                <v:shape id="_x0000_i2826" type="#_x0000_t75" style="width:66pt;height:22.5pt">
                  <v:imagedata r:id="rId1350" o:title=""/>
                </v:shape>
              </w:pict>
            </w:r>
          </w:p>
          <w:p w14:paraId="56565DA7" w14:textId="77777777" w:rsidR="00EA63E6" w:rsidRPr="00080A0B" w:rsidRDefault="00EA63E6" w:rsidP="0092170E">
            <w:r w:rsidRPr="00080A0B">
              <w:t>Tứ giác ABCE có AE//BC, AE = BC nên là hình bình hành</w:t>
            </w:r>
          </w:p>
          <w:p w14:paraId="4A53B319" w14:textId="77777777" w:rsidR="00EA63E6" w:rsidRPr="00080A0B" w:rsidRDefault="00EA63E6" w:rsidP="0092170E"/>
          <w:p w14:paraId="080AA159" w14:textId="77777777" w:rsidR="00EA63E6" w:rsidRPr="00080A0B" w:rsidRDefault="00EA63E6" w:rsidP="0092170E">
            <w:r w:rsidRPr="00080A0B">
              <w:t xml:space="preserve">d)  </w:t>
            </w:r>
            <w:r w:rsidR="005611EB">
              <w:rPr>
                <w:position w:val="-12"/>
              </w:rPr>
              <w:pict w14:anchorId="04262A8E">
                <v:shape id="_x0000_i2827" type="#_x0000_t75" style="width:150pt;height:19.5pt">
                  <v:imagedata r:id="rId1351" o:title=""/>
                </v:shape>
              </w:pict>
            </w:r>
            <w:r w:rsidRPr="00080A0B">
              <w:t xml:space="preserve"> </w:t>
            </w:r>
          </w:p>
          <w:p w14:paraId="1ADC8FF4" w14:textId="77777777" w:rsidR="00EA63E6" w:rsidRPr="00080A0B" w:rsidRDefault="00EA63E6" w:rsidP="0092170E">
            <w:r w:rsidRPr="00080A0B">
              <w:t xml:space="preserve">     </w:t>
            </w:r>
            <w:r w:rsidR="005611EB">
              <w:rPr>
                <w:position w:val="-24"/>
              </w:rPr>
              <w:pict w14:anchorId="473B41EF">
                <v:shape id="_x0000_i2828" type="#_x0000_t75" style="width:183pt;height:31.5pt">
                  <v:imagedata r:id="rId1352" o:title=""/>
                </v:shape>
              </w:pict>
            </w:r>
          </w:p>
          <w:p w14:paraId="1A8B3519" w14:textId="77777777" w:rsidR="00EA63E6" w:rsidRPr="00080A0B" w:rsidRDefault="00EA63E6" w:rsidP="0092170E"/>
        </w:tc>
        <w:tc>
          <w:tcPr>
            <w:tcW w:w="1260" w:type="dxa"/>
            <w:shd w:val="clear" w:color="auto" w:fill="auto"/>
          </w:tcPr>
          <w:p w14:paraId="6980AF0F" w14:textId="77777777" w:rsidR="00EA63E6" w:rsidRPr="00080A0B" w:rsidRDefault="00EA63E6" w:rsidP="0092170E">
            <w:pPr>
              <w:jc w:val="center"/>
              <w:rPr>
                <w:b/>
              </w:rPr>
            </w:pPr>
            <w:r w:rsidRPr="00080A0B">
              <w:rPr>
                <w:b/>
              </w:rPr>
              <w:t>0,5</w:t>
            </w:r>
          </w:p>
          <w:p w14:paraId="08C8CE62" w14:textId="77777777" w:rsidR="00EA63E6" w:rsidRPr="00080A0B" w:rsidRDefault="00EA63E6" w:rsidP="0092170E">
            <w:pPr>
              <w:rPr>
                <w:b/>
              </w:rPr>
            </w:pPr>
            <w:r w:rsidRPr="00080A0B">
              <w:rPr>
                <w:b/>
              </w:rPr>
              <w:t xml:space="preserve">     0,5</w:t>
            </w:r>
          </w:p>
          <w:p w14:paraId="1AA249B7" w14:textId="77777777" w:rsidR="00EA63E6" w:rsidRPr="00080A0B" w:rsidRDefault="00EA63E6" w:rsidP="0092170E">
            <w:pPr>
              <w:rPr>
                <w:b/>
              </w:rPr>
            </w:pPr>
            <w:r w:rsidRPr="00080A0B">
              <w:rPr>
                <w:b/>
              </w:rPr>
              <w:t xml:space="preserve">     0,25</w:t>
            </w:r>
          </w:p>
          <w:p w14:paraId="5EF2A93A" w14:textId="77777777" w:rsidR="00EA63E6" w:rsidRPr="00080A0B" w:rsidRDefault="00EA63E6" w:rsidP="0092170E">
            <w:pPr>
              <w:jc w:val="center"/>
              <w:rPr>
                <w:b/>
              </w:rPr>
            </w:pPr>
          </w:p>
          <w:p w14:paraId="1E52F54E" w14:textId="77777777" w:rsidR="00EA63E6" w:rsidRPr="00080A0B" w:rsidRDefault="00EA63E6" w:rsidP="0092170E">
            <w:pPr>
              <w:jc w:val="center"/>
              <w:rPr>
                <w:b/>
              </w:rPr>
            </w:pPr>
          </w:p>
          <w:p w14:paraId="6F998601" w14:textId="77777777" w:rsidR="00EA63E6" w:rsidRPr="00080A0B" w:rsidRDefault="00EA63E6" w:rsidP="0092170E">
            <w:pPr>
              <w:jc w:val="center"/>
              <w:rPr>
                <w:b/>
              </w:rPr>
            </w:pPr>
            <w:r w:rsidRPr="00080A0B">
              <w:rPr>
                <w:b/>
              </w:rPr>
              <w:t>0,25</w:t>
            </w:r>
          </w:p>
          <w:p w14:paraId="6FB6B7F1" w14:textId="77777777" w:rsidR="00EA63E6" w:rsidRPr="00080A0B" w:rsidRDefault="00EA63E6" w:rsidP="0092170E">
            <w:pPr>
              <w:rPr>
                <w:b/>
              </w:rPr>
            </w:pPr>
          </w:p>
          <w:p w14:paraId="4FBB81D3" w14:textId="77777777" w:rsidR="00EA63E6" w:rsidRPr="00080A0B" w:rsidRDefault="00EA63E6" w:rsidP="0092170E">
            <w:pPr>
              <w:rPr>
                <w:b/>
              </w:rPr>
            </w:pPr>
            <w:r w:rsidRPr="00080A0B">
              <w:rPr>
                <w:b/>
              </w:rPr>
              <w:t xml:space="preserve">     0,5</w:t>
            </w:r>
          </w:p>
          <w:p w14:paraId="67705D6F" w14:textId="77777777" w:rsidR="00EA63E6" w:rsidRPr="00080A0B" w:rsidRDefault="00EA63E6" w:rsidP="0092170E">
            <w:pPr>
              <w:jc w:val="center"/>
              <w:rPr>
                <w:b/>
              </w:rPr>
            </w:pPr>
          </w:p>
          <w:p w14:paraId="5CBD46BC" w14:textId="77777777" w:rsidR="00EA63E6" w:rsidRPr="00080A0B" w:rsidRDefault="00EA63E6" w:rsidP="0092170E">
            <w:pPr>
              <w:rPr>
                <w:b/>
              </w:rPr>
            </w:pPr>
            <w:r w:rsidRPr="00080A0B">
              <w:rPr>
                <w:b/>
              </w:rPr>
              <w:t xml:space="preserve">    </w:t>
            </w:r>
          </w:p>
          <w:p w14:paraId="644F8B36" w14:textId="77777777" w:rsidR="00EA63E6" w:rsidRPr="00080A0B" w:rsidRDefault="00EA63E6" w:rsidP="0092170E">
            <w:pPr>
              <w:rPr>
                <w:b/>
              </w:rPr>
            </w:pPr>
            <w:r w:rsidRPr="00080A0B">
              <w:rPr>
                <w:b/>
              </w:rPr>
              <w:t xml:space="preserve">      0,5</w:t>
            </w:r>
          </w:p>
          <w:p w14:paraId="5A9C8C8E" w14:textId="77777777" w:rsidR="00EA63E6" w:rsidRPr="00080A0B" w:rsidRDefault="00EA63E6" w:rsidP="0092170E">
            <w:pPr>
              <w:jc w:val="center"/>
              <w:rPr>
                <w:b/>
              </w:rPr>
            </w:pPr>
          </w:p>
          <w:p w14:paraId="42C8F9AE" w14:textId="77777777" w:rsidR="00EA63E6" w:rsidRPr="00080A0B" w:rsidRDefault="00EA63E6" w:rsidP="0092170E">
            <w:pPr>
              <w:jc w:val="center"/>
              <w:rPr>
                <w:b/>
              </w:rPr>
            </w:pPr>
            <w:r w:rsidRPr="00080A0B">
              <w:rPr>
                <w:b/>
              </w:rPr>
              <w:t>0,5</w:t>
            </w:r>
          </w:p>
          <w:p w14:paraId="331F56BD" w14:textId="77777777" w:rsidR="00EA63E6" w:rsidRPr="00080A0B" w:rsidRDefault="00EA63E6" w:rsidP="0092170E">
            <w:pPr>
              <w:jc w:val="center"/>
              <w:rPr>
                <w:b/>
              </w:rPr>
            </w:pPr>
          </w:p>
          <w:p w14:paraId="544F51EC" w14:textId="77777777" w:rsidR="00EA63E6" w:rsidRPr="00080A0B" w:rsidRDefault="00EA63E6" w:rsidP="0092170E">
            <w:pPr>
              <w:jc w:val="center"/>
              <w:rPr>
                <w:b/>
              </w:rPr>
            </w:pPr>
          </w:p>
          <w:p w14:paraId="0206AC98" w14:textId="77777777" w:rsidR="00EA63E6" w:rsidRPr="00080A0B" w:rsidRDefault="00EA63E6" w:rsidP="0092170E">
            <w:pPr>
              <w:jc w:val="center"/>
              <w:rPr>
                <w:b/>
              </w:rPr>
            </w:pPr>
            <w:r w:rsidRPr="00080A0B">
              <w:rPr>
                <w:b/>
              </w:rPr>
              <w:t>0,25</w:t>
            </w:r>
          </w:p>
          <w:p w14:paraId="5517FF3C" w14:textId="77777777" w:rsidR="00EA63E6" w:rsidRPr="00080A0B" w:rsidRDefault="00EA63E6" w:rsidP="0092170E">
            <w:pPr>
              <w:jc w:val="center"/>
              <w:rPr>
                <w:b/>
              </w:rPr>
            </w:pPr>
          </w:p>
          <w:p w14:paraId="14A78D99" w14:textId="77777777" w:rsidR="00EA63E6" w:rsidRPr="00080A0B" w:rsidRDefault="00EA63E6" w:rsidP="0092170E">
            <w:pPr>
              <w:jc w:val="center"/>
              <w:rPr>
                <w:b/>
              </w:rPr>
            </w:pPr>
            <w:r w:rsidRPr="00080A0B">
              <w:rPr>
                <w:b/>
              </w:rPr>
              <w:t>0,25</w:t>
            </w:r>
          </w:p>
          <w:p w14:paraId="7AEFE72B" w14:textId="77777777" w:rsidR="00EA63E6" w:rsidRPr="00080A0B" w:rsidRDefault="00EA63E6" w:rsidP="0092170E">
            <w:pPr>
              <w:rPr>
                <w:b/>
              </w:rPr>
            </w:pPr>
          </w:p>
          <w:p w14:paraId="60844C7D" w14:textId="77777777" w:rsidR="00EA63E6" w:rsidRPr="00080A0B" w:rsidRDefault="00EA63E6" w:rsidP="0092170E">
            <w:pPr>
              <w:rPr>
                <w:b/>
              </w:rPr>
            </w:pPr>
          </w:p>
        </w:tc>
        <w:tc>
          <w:tcPr>
            <w:tcW w:w="1440" w:type="dxa"/>
            <w:shd w:val="clear" w:color="auto" w:fill="auto"/>
          </w:tcPr>
          <w:p w14:paraId="4E773897" w14:textId="77777777" w:rsidR="00EA63E6" w:rsidRPr="00080A0B" w:rsidRDefault="00EA63E6" w:rsidP="0092170E">
            <w:pPr>
              <w:jc w:val="center"/>
              <w:rPr>
                <w:b/>
              </w:rPr>
            </w:pPr>
          </w:p>
          <w:p w14:paraId="4EC2E93F" w14:textId="77777777" w:rsidR="00EA63E6" w:rsidRPr="00080A0B" w:rsidRDefault="00EA63E6" w:rsidP="0092170E">
            <w:pPr>
              <w:jc w:val="center"/>
              <w:rPr>
                <w:b/>
              </w:rPr>
            </w:pPr>
          </w:p>
          <w:p w14:paraId="267B0169" w14:textId="77777777" w:rsidR="00EA63E6" w:rsidRPr="00080A0B" w:rsidRDefault="00EA63E6" w:rsidP="0092170E">
            <w:pPr>
              <w:jc w:val="center"/>
              <w:rPr>
                <w:b/>
              </w:rPr>
            </w:pPr>
          </w:p>
          <w:p w14:paraId="57F1E5B8" w14:textId="77777777" w:rsidR="00EA63E6" w:rsidRPr="00080A0B" w:rsidRDefault="00EA63E6" w:rsidP="0092170E">
            <w:pPr>
              <w:jc w:val="center"/>
              <w:rPr>
                <w:b/>
              </w:rPr>
            </w:pPr>
          </w:p>
          <w:p w14:paraId="7606B61B" w14:textId="77777777" w:rsidR="00EA63E6" w:rsidRPr="00080A0B" w:rsidRDefault="00EA63E6" w:rsidP="0092170E">
            <w:pPr>
              <w:jc w:val="center"/>
              <w:rPr>
                <w:b/>
              </w:rPr>
            </w:pPr>
          </w:p>
          <w:p w14:paraId="7A852A15" w14:textId="77777777" w:rsidR="00EA63E6" w:rsidRPr="00080A0B" w:rsidRDefault="00EA63E6" w:rsidP="0092170E">
            <w:pPr>
              <w:jc w:val="center"/>
              <w:rPr>
                <w:b/>
              </w:rPr>
            </w:pPr>
          </w:p>
          <w:p w14:paraId="61AC66A1" w14:textId="77777777" w:rsidR="00EA63E6" w:rsidRPr="00080A0B" w:rsidRDefault="00EA63E6" w:rsidP="0092170E">
            <w:pPr>
              <w:jc w:val="center"/>
              <w:rPr>
                <w:b/>
              </w:rPr>
            </w:pPr>
          </w:p>
          <w:p w14:paraId="2DEA2A32" w14:textId="77777777" w:rsidR="00EA63E6" w:rsidRPr="00080A0B" w:rsidRDefault="00EA63E6" w:rsidP="0092170E">
            <w:pPr>
              <w:jc w:val="center"/>
              <w:rPr>
                <w:b/>
              </w:rPr>
            </w:pPr>
          </w:p>
          <w:p w14:paraId="0B6195BC" w14:textId="77777777" w:rsidR="00EA63E6" w:rsidRPr="00080A0B" w:rsidRDefault="00EA63E6" w:rsidP="0092170E">
            <w:pPr>
              <w:jc w:val="center"/>
              <w:rPr>
                <w:b/>
              </w:rPr>
            </w:pPr>
          </w:p>
          <w:p w14:paraId="39BA1168" w14:textId="77777777" w:rsidR="00EA63E6" w:rsidRPr="00080A0B" w:rsidRDefault="00EA63E6" w:rsidP="0092170E">
            <w:pPr>
              <w:jc w:val="center"/>
              <w:rPr>
                <w:b/>
              </w:rPr>
            </w:pPr>
            <w:r w:rsidRPr="00080A0B">
              <w:rPr>
                <w:b/>
              </w:rPr>
              <w:t>3,5</w:t>
            </w:r>
          </w:p>
        </w:tc>
      </w:tr>
    </w:tbl>
    <w:p w14:paraId="0E3B2A11" w14:textId="77777777" w:rsidR="00EA63E6" w:rsidRPr="00080A0B" w:rsidRDefault="00EA63E6" w:rsidP="0092170E">
      <w:pPr>
        <w:rPr>
          <w:color w:val="000000"/>
          <w:lang w:val="nl-NL"/>
        </w:rPr>
      </w:pPr>
    </w:p>
    <w:p w14:paraId="0EC97C7C" w14:textId="77777777" w:rsidR="00EA63E6" w:rsidRPr="00080A0B" w:rsidRDefault="00EA63E6" w:rsidP="0092170E">
      <w:pPr>
        <w:rPr>
          <w:b/>
          <w:color w:val="000000"/>
          <w:lang w:val="nl-NL"/>
        </w:rPr>
      </w:pPr>
      <w:r w:rsidRPr="00080A0B">
        <w:rPr>
          <w:b/>
          <w:color w:val="000000"/>
          <w:lang w:val="nl-NL"/>
        </w:rPr>
        <w:t xml:space="preserve"> Câu 4 </w:t>
      </w:r>
    </w:p>
    <w:tbl>
      <w:tblPr>
        <w:tblW w:w="10368" w:type="dxa"/>
        <w:tblInd w:w="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9"/>
        <w:gridCol w:w="1423"/>
        <w:gridCol w:w="1626"/>
      </w:tblGrid>
      <w:tr w:rsidR="00EA63E6" w:rsidRPr="00080A0B" w14:paraId="5E42FE7C" w14:textId="77777777" w:rsidTr="0092170E">
        <w:tc>
          <w:tcPr>
            <w:tcW w:w="7319" w:type="dxa"/>
            <w:shd w:val="clear" w:color="auto" w:fill="auto"/>
          </w:tcPr>
          <w:p w14:paraId="62B95E43" w14:textId="77777777" w:rsidR="00EA63E6" w:rsidRPr="00080A0B" w:rsidRDefault="00EA63E6" w:rsidP="0092170E">
            <w:pPr>
              <w:rPr>
                <w:lang w:val="pt-BR"/>
              </w:rPr>
            </w:pPr>
            <w:r w:rsidRPr="00080A0B">
              <w:rPr>
                <w:lang w:val="pt-BR"/>
              </w:rPr>
              <w:t>Ta có 4a</w:t>
            </w:r>
            <w:r w:rsidRPr="00080A0B">
              <w:rPr>
                <w:vertAlign w:val="superscript"/>
                <w:lang w:val="pt-BR"/>
              </w:rPr>
              <w:t>2</w:t>
            </w:r>
            <w:r w:rsidRPr="00080A0B">
              <w:rPr>
                <w:lang w:val="pt-BR"/>
              </w:rPr>
              <w:t xml:space="preserve"> + b</w:t>
            </w:r>
            <w:r w:rsidRPr="00080A0B">
              <w:rPr>
                <w:vertAlign w:val="superscript"/>
                <w:lang w:val="pt-BR"/>
              </w:rPr>
              <w:t>2</w:t>
            </w:r>
            <w:r w:rsidRPr="00080A0B">
              <w:rPr>
                <w:lang w:val="pt-BR"/>
              </w:rPr>
              <w:t xml:space="preserve"> = 5ab </w:t>
            </w:r>
            <w:r w:rsidRPr="00080A0B">
              <w:sym w:font="Wingdings" w:char="F0F3"/>
            </w:r>
            <w:r w:rsidRPr="00080A0B">
              <w:rPr>
                <w:lang w:val="pt-BR"/>
              </w:rPr>
              <w:t>4a</w:t>
            </w:r>
            <w:r w:rsidRPr="00080A0B">
              <w:rPr>
                <w:vertAlign w:val="superscript"/>
                <w:lang w:val="pt-BR"/>
              </w:rPr>
              <w:t>2</w:t>
            </w:r>
            <w:r w:rsidRPr="00080A0B">
              <w:rPr>
                <w:lang w:val="pt-BR"/>
              </w:rPr>
              <w:t xml:space="preserve"> – 5ab</w:t>
            </w:r>
            <w:r w:rsidRPr="00080A0B">
              <w:rPr>
                <w:vertAlign w:val="superscript"/>
                <w:lang w:val="pt-BR"/>
              </w:rPr>
              <w:t>2</w:t>
            </w:r>
          </w:p>
          <w:p w14:paraId="7C621989" w14:textId="77777777" w:rsidR="00EA63E6" w:rsidRPr="00080A0B" w:rsidRDefault="00EA63E6" w:rsidP="00F414A3">
            <w:pPr>
              <w:numPr>
                <w:ilvl w:val="0"/>
                <w:numId w:val="155"/>
              </w:numPr>
            </w:pPr>
            <w:r w:rsidRPr="00080A0B">
              <w:t>4a- b) (a-b) = 0 (1)</w:t>
            </w:r>
          </w:p>
          <w:p w14:paraId="5A7A9DDF" w14:textId="77777777" w:rsidR="00EA63E6" w:rsidRPr="00080A0B" w:rsidRDefault="00EA63E6" w:rsidP="0092170E">
            <w:pPr>
              <w:ind w:left="360"/>
            </w:pPr>
            <w:r w:rsidRPr="00080A0B">
              <w:t>Do 2a &gt; b &gt;0 =&gt; 4a &gt; b =&gt; 4a-b &gt; 0</w:t>
            </w:r>
          </w:p>
          <w:p w14:paraId="2D074CA7" w14:textId="77777777" w:rsidR="00EA63E6" w:rsidRPr="00080A0B" w:rsidRDefault="00EA63E6" w:rsidP="0092170E">
            <w:pPr>
              <w:ind w:left="360"/>
            </w:pPr>
            <w:r w:rsidRPr="00080A0B">
              <w:t>Nên từ (1) =&gt; a-b = 0 hay a =  b</w:t>
            </w:r>
          </w:p>
          <w:p w14:paraId="0C1477F1" w14:textId="77777777" w:rsidR="00EA63E6" w:rsidRPr="00080A0B" w:rsidRDefault="00EA63E6" w:rsidP="0092170E">
            <w:pPr>
              <w:ind w:left="360"/>
            </w:pPr>
            <w:r w:rsidRPr="00080A0B">
              <w:t xml:space="preserve">=&gt; </w:t>
            </w:r>
            <w:r w:rsidR="005611EB">
              <w:rPr>
                <w:position w:val="-24"/>
              </w:rPr>
              <w:pict w14:anchorId="475D3814">
                <v:shape id="_x0000_i2829" type="#_x0000_t75" style="width:120pt;height:33pt">
                  <v:imagedata r:id="rId1353" o:title=""/>
                </v:shape>
              </w:pict>
            </w:r>
          </w:p>
        </w:tc>
        <w:tc>
          <w:tcPr>
            <w:tcW w:w="1423" w:type="dxa"/>
            <w:shd w:val="clear" w:color="auto" w:fill="auto"/>
          </w:tcPr>
          <w:p w14:paraId="084A00CA" w14:textId="77777777" w:rsidR="00EA63E6" w:rsidRPr="00080A0B" w:rsidRDefault="00EA63E6" w:rsidP="0092170E">
            <w:pPr>
              <w:rPr>
                <w:b/>
              </w:rPr>
            </w:pPr>
            <w:r w:rsidRPr="00080A0B">
              <w:rPr>
                <w:b/>
              </w:rPr>
              <w:t xml:space="preserve">                                     </w:t>
            </w:r>
          </w:p>
          <w:p w14:paraId="1A0D0D9E" w14:textId="77777777" w:rsidR="00EA63E6" w:rsidRPr="00080A0B" w:rsidRDefault="00EA63E6" w:rsidP="0092170E">
            <w:pPr>
              <w:rPr>
                <w:b/>
              </w:rPr>
            </w:pPr>
            <w:r w:rsidRPr="00080A0B">
              <w:rPr>
                <w:b/>
              </w:rPr>
              <w:t xml:space="preserve">        0,25</w:t>
            </w:r>
          </w:p>
          <w:p w14:paraId="01D01DC6" w14:textId="77777777" w:rsidR="00EA63E6" w:rsidRPr="00080A0B" w:rsidRDefault="00EA63E6" w:rsidP="0092170E">
            <w:pPr>
              <w:jc w:val="center"/>
              <w:rPr>
                <w:b/>
              </w:rPr>
            </w:pPr>
          </w:p>
          <w:p w14:paraId="2812F153" w14:textId="77777777" w:rsidR="00EA63E6" w:rsidRPr="00080A0B" w:rsidRDefault="00EA63E6" w:rsidP="0092170E">
            <w:pPr>
              <w:jc w:val="center"/>
              <w:rPr>
                <w:b/>
              </w:rPr>
            </w:pPr>
          </w:p>
          <w:p w14:paraId="79C0C010" w14:textId="77777777" w:rsidR="00EA63E6" w:rsidRPr="00080A0B" w:rsidRDefault="00EA63E6" w:rsidP="0092170E">
            <w:pPr>
              <w:jc w:val="center"/>
              <w:rPr>
                <w:b/>
              </w:rPr>
            </w:pPr>
          </w:p>
          <w:p w14:paraId="72951E85" w14:textId="77777777" w:rsidR="00EA63E6" w:rsidRPr="00080A0B" w:rsidRDefault="00EA63E6" w:rsidP="0092170E">
            <w:pPr>
              <w:rPr>
                <w:b/>
              </w:rPr>
            </w:pPr>
            <w:r w:rsidRPr="00080A0B">
              <w:rPr>
                <w:b/>
              </w:rPr>
              <w:t xml:space="preserve">         0,25</w:t>
            </w:r>
          </w:p>
        </w:tc>
        <w:tc>
          <w:tcPr>
            <w:tcW w:w="1626" w:type="dxa"/>
            <w:shd w:val="clear" w:color="auto" w:fill="auto"/>
          </w:tcPr>
          <w:p w14:paraId="5DC0C622" w14:textId="77777777" w:rsidR="00EA63E6" w:rsidRPr="00080A0B" w:rsidRDefault="00EA63E6" w:rsidP="0092170E">
            <w:pPr>
              <w:jc w:val="center"/>
              <w:rPr>
                <w:b/>
              </w:rPr>
            </w:pPr>
          </w:p>
          <w:p w14:paraId="477DDCE5" w14:textId="77777777" w:rsidR="00EA63E6" w:rsidRPr="00080A0B" w:rsidRDefault="00EA63E6" w:rsidP="0092170E">
            <w:pPr>
              <w:jc w:val="center"/>
              <w:rPr>
                <w:b/>
              </w:rPr>
            </w:pPr>
          </w:p>
          <w:p w14:paraId="42900F2A" w14:textId="77777777" w:rsidR="00EA63E6" w:rsidRPr="00080A0B" w:rsidRDefault="00EA63E6" w:rsidP="0092170E">
            <w:pPr>
              <w:jc w:val="center"/>
              <w:rPr>
                <w:b/>
              </w:rPr>
            </w:pPr>
          </w:p>
          <w:p w14:paraId="2BA28D29" w14:textId="77777777" w:rsidR="00EA63E6" w:rsidRPr="00080A0B" w:rsidRDefault="00EA63E6" w:rsidP="0092170E">
            <w:pPr>
              <w:jc w:val="center"/>
              <w:rPr>
                <w:b/>
              </w:rPr>
            </w:pPr>
          </w:p>
          <w:p w14:paraId="160E1BA3" w14:textId="77777777" w:rsidR="00EA63E6" w:rsidRPr="00080A0B" w:rsidRDefault="00EA63E6" w:rsidP="0092170E">
            <w:pPr>
              <w:jc w:val="center"/>
              <w:rPr>
                <w:b/>
              </w:rPr>
            </w:pPr>
          </w:p>
          <w:p w14:paraId="36470978" w14:textId="77777777" w:rsidR="00EA63E6" w:rsidRPr="00080A0B" w:rsidRDefault="00EA63E6" w:rsidP="0092170E">
            <w:pPr>
              <w:jc w:val="center"/>
              <w:rPr>
                <w:b/>
              </w:rPr>
            </w:pPr>
            <w:r w:rsidRPr="00080A0B">
              <w:rPr>
                <w:b/>
              </w:rPr>
              <w:t>0,5</w:t>
            </w:r>
          </w:p>
        </w:tc>
      </w:tr>
    </w:tbl>
    <w:p w14:paraId="4B29B63C" w14:textId="77777777" w:rsidR="00EA63E6" w:rsidRPr="00080A0B" w:rsidRDefault="00EA63E6" w:rsidP="0092170E">
      <w:pPr>
        <w:jc w:val="center"/>
        <w:rPr>
          <w:b/>
        </w:rPr>
      </w:pPr>
    </w:p>
    <w:p w14:paraId="1A40F7D0" w14:textId="77777777"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6B42A531" w14:textId="77777777" w:rsidTr="000531CD">
        <w:tc>
          <w:tcPr>
            <w:tcW w:w="3469" w:type="dxa"/>
            <w:tcBorders>
              <w:top w:val="single" w:sz="4" w:space="0" w:color="000000"/>
              <w:left w:val="single" w:sz="4" w:space="0" w:color="000000"/>
              <w:bottom w:val="single" w:sz="4" w:space="0" w:color="000000"/>
            </w:tcBorders>
            <w:shd w:val="clear" w:color="auto" w:fill="auto"/>
          </w:tcPr>
          <w:p w14:paraId="496F9C23"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5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9C5BFAF"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125775AB" w14:textId="77777777" w:rsidR="00B23E8E" w:rsidRPr="00080A0B" w:rsidRDefault="00A32C05" w:rsidP="000531CD">
            <w:pPr>
              <w:jc w:val="center"/>
              <w:rPr>
                <w:b/>
                <w:color w:val="00B0F0"/>
                <w:sz w:val="26"/>
                <w:szCs w:val="26"/>
              </w:rPr>
            </w:pPr>
            <w:r>
              <w:rPr>
                <w:b/>
                <w:color w:val="00B0F0"/>
                <w:sz w:val="26"/>
                <w:szCs w:val="26"/>
              </w:rPr>
              <w:t>Môn TOÁN LỚP 8</w:t>
            </w:r>
          </w:p>
          <w:p w14:paraId="4049D379"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76C839A4" w14:textId="77777777" w:rsidR="00EA63E6" w:rsidRPr="00080A0B" w:rsidRDefault="00EA63E6" w:rsidP="0092170E">
      <w:pPr>
        <w:rPr>
          <w:szCs w:val="26"/>
        </w:rPr>
      </w:pPr>
      <w:r w:rsidRPr="00080A0B">
        <w:rPr>
          <w:b/>
          <w:szCs w:val="26"/>
        </w:rPr>
        <w:t>Câu 1</w:t>
      </w:r>
      <w:r w:rsidRPr="00080A0B">
        <w:rPr>
          <w:szCs w:val="26"/>
        </w:rPr>
        <w:t>(1,5 điểm): Phân tích các đa thức sau thành nhân tử</w:t>
      </w:r>
    </w:p>
    <w:p w14:paraId="7A5837B2" w14:textId="77777777" w:rsidR="00EA63E6" w:rsidRPr="00080A0B" w:rsidRDefault="00EA63E6" w:rsidP="0092170E">
      <w:pPr>
        <w:tabs>
          <w:tab w:val="left" w:pos="280"/>
          <w:tab w:val="left" w:pos="6580"/>
        </w:tabs>
        <w:rPr>
          <w:szCs w:val="26"/>
        </w:rPr>
      </w:pPr>
      <w:r w:rsidRPr="00080A0B">
        <w:rPr>
          <w:szCs w:val="26"/>
        </w:rPr>
        <w:tab/>
        <w:t>a,  2x</w:t>
      </w:r>
      <w:r w:rsidRPr="00080A0B">
        <w:rPr>
          <w:szCs w:val="26"/>
          <w:vertAlign w:val="superscript"/>
        </w:rPr>
        <w:t>3</w:t>
      </w:r>
      <w:r w:rsidRPr="00080A0B">
        <w:rPr>
          <w:szCs w:val="26"/>
        </w:rPr>
        <w:t xml:space="preserve"> – 12x</w:t>
      </w:r>
      <w:r w:rsidRPr="00080A0B">
        <w:rPr>
          <w:szCs w:val="26"/>
          <w:vertAlign w:val="superscript"/>
        </w:rPr>
        <w:t>2</w:t>
      </w:r>
      <w:r w:rsidRPr="00080A0B">
        <w:rPr>
          <w:szCs w:val="26"/>
        </w:rPr>
        <w:t xml:space="preserve"> + 18x</w:t>
      </w:r>
      <w:r w:rsidRPr="00080A0B">
        <w:rPr>
          <w:szCs w:val="26"/>
        </w:rPr>
        <w:tab/>
        <w:t>b,  16y</w:t>
      </w:r>
      <w:r w:rsidRPr="00080A0B">
        <w:rPr>
          <w:szCs w:val="26"/>
          <w:vertAlign w:val="superscript"/>
        </w:rPr>
        <w:t>2</w:t>
      </w:r>
      <w:r w:rsidRPr="00080A0B">
        <w:rPr>
          <w:szCs w:val="26"/>
        </w:rPr>
        <w:t xml:space="preserve"> – 4x</w:t>
      </w:r>
      <w:r w:rsidRPr="00080A0B">
        <w:rPr>
          <w:szCs w:val="26"/>
          <w:vertAlign w:val="superscript"/>
        </w:rPr>
        <w:t>2</w:t>
      </w:r>
      <w:r w:rsidRPr="00080A0B">
        <w:rPr>
          <w:szCs w:val="26"/>
        </w:rPr>
        <w:t xml:space="preserve"> - 12x – 9</w:t>
      </w:r>
    </w:p>
    <w:p w14:paraId="255D8FE4" w14:textId="77777777" w:rsidR="00EA63E6" w:rsidRPr="00080A0B" w:rsidRDefault="00EA63E6" w:rsidP="0092170E">
      <w:pPr>
        <w:tabs>
          <w:tab w:val="left" w:pos="280"/>
          <w:tab w:val="left" w:pos="6580"/>
        </w:tabs>
        <w:rPr>
          <w:szCs w:val="26"/>
        </w:rPr>
      </w:pPr>
    </w:p>
    <w:p w14:paraId="1165EAC8" w14:textId="77777777" w:rsidR="00EA63E6" w:rsidRPr="00080A0B" w:rsidRDefault="00EA63E6" w:rsidP="0092170E">
      <w:pPr>
        <w:tabs>
          <w:tab w:val="left" w:pos="280"/>
          <w:tab w:val="left" w:pos="6580"/>
        </w:tabs>
        <w:rPr>
          <w:szCs w:val="26"/>
        </w:rPr>
      </w:pPr>
      <w:r w:rsidRPr="00080A0B">
        <w:rPr>
          <w:b/>
          <w:szCs w:val="26"/>
        </w:rPr>
        <w:t>Câu 2</w:t>
      </w:r>
      <w:r w:rsidRPr="00080A0B">
        <w:rPr>
          <w:szCs w:val="26"/>
        </w:rPr>
        <w:t>(1,5 điểm): Rút gọn các phân thức sau</w:t>
      </w:r>
    </w:p>
    <w:p w14:paraId="0DECC30A" w14:textId="77777777" w:rsidR="00EA63E6" w:rsidRPr="00080A0B" w:rsidRDefault="00EA63E6" w:rsidP="0092170E">
      <w:pPr>
        <w:tabs>
          <w:tab w:val="left" w:pos="280"/>
          <w:tab w:val="left" w:pos="6580"/>
        </w:tabs>
        <w:rPr>
          <w:szCs w:val="26"/>
        </w:rPr>
      </w:pPr>
      <w:r w:rsidRPr="00080A0B">
        <w:rPr>
          <w:szCs w:val="26"/>
        </w:rPr>
        <w:tab/>
        <w:t>a,  (x – 5)(x</w:t>
      </w:r>
      <w:r w:rsidRPr="00080A0B">
        <w:rPr>
          <w:szCs w:val="26"/>
          <w:vertAlign w:val="superscript"/>
        </w:rPr>
        <w:t>2</w:t>
      </w:r>
      <w:r w:rsidRPr="00080A0B">
        <w:rPr>
          <w:szCs w:val="26"/>
        </w:rPr>
        <w:t xml:space="preserve"> + 26) + (5 – x)(1 – 5x)</w:t>
      </w:r>
    </w:p>
    <w:p w14:paraId="4F031BF1" w14:textId="77777777" w:rsidR="00EA63E6" w:rsidRPr="00080A0B" w:rsidRDefault="00EA63E6" w:rsidP="0092170E">
      <w:pPr>
        <w:tabs>
          <w:tab w:val="left" w:pos="280"/>
          <w:tab w:val="left" w:pos="6580"/>
        </w:tabs>
        <w:rPr>
          <w:szCs w:val="26"/>
        </w:rPr>
      </w:pPr>
      <w:r w:rsidRPr="00080A0B">
        <w:rPr>
          <w:szCs w:val="26"/>
        </w:rPr>
        <w:tab/>
        <w:t xml:space="preserve">b, </w:t>
      </w:r>
      <w:r w:rsidR="005611EB">
        <w:rPr>
          <w:position w:val="-34"/>
          <w:szCs w:val="26"/>
        </w:rPr>
        <w:pict w14:anchorId="5E3D3154">
          <v:shape id="_x0000_i2830" type="#_x0000_t75" style="width:180pt;height:43.5pt">
            <v:imagedata r:id="rId1354" o:title=""/>
          </v:shape>
        </w:pict>
      </w:r>
    </w:p>
    <w:p w14:paraId="4553C710" w14:textId="77777777" w:rsidR="00EA63E6" w:rsidRPr="00080A0B" w:rsidRDefault="00EA63E6" w:rsidP="0092170E">
      <w:pPr>
        <w:tabs>
          <w:tab w:val="left" w:pos="280"/>
          <w:tab w:val="left" w:pos="6580"/>
        </w:tabs>
        <w:rPr>
          <w:szCs w:val="26"/>
        </w:rPr>
      </w:pPr>
    </w:p>
    <w:p w14:paraId="3A089AD6" w14:textId="77777777" w:rsidR="00EA63E6" w:rsidRPr="00080A0B" w:rsidRDefault="00EA63E6" w:rsidP="0092170E">
      <w:pPr>
        <w:tabs>
          <w:tab w:val="left" w:pos="280"/>
          <w:tab w:val="left" w:pos="6580"/>
        </w:tabs>
        <w:rPr>
          <w:szCs w:val="26"/>
        </w:rPr>
      </w:pPr>
      <w:r w:rsidRPr="00080A0B">
        <w:rPr>
          <w:b/>
          <w:szCs w:val="26"/>
        </w:rPr>
        <w:t>Câu 3</w:t>
      </w:r>
      <w:r w:rsidRPr="00080A0B">
        <w:rPr>
          <w:szCs w:val="26"/>
        </w:rPr>
        <w:t>(1,0 điểm): Tìm a để đa thức x</w:t>
      </w:r>
      <w:r w:rsidRPr="00080A0B">
        <w:rPr>
          <w:szCs w:val="26"/>
          <w:vertAlign w:val="superscript"/>
        </w:rPr>
        <w:t>3</w:t>
      </w:r>
      <w:r w:rsidRPr="00080A0B">
        <w:rPr>
          <w:szCs w:val="26"/>
        </w:rPr>
        <w:t xml:space="preserve"> – 7x – x</w:t>
      </w:r>
      <w:r w:rsidRPr="00080A0B">
        <w:rPr>
          <w:szCs w:val="26"/>
          <w:vertAlign w:val="superscript"/>
        </w:rPr>
        <w:t>2</w:t>
      </w:r>
      <w:r w:rsidRPr="00080A0B">
        <w:rPr>
          <w:szCs w:val="26"/>
        </w:rPr>
        <w:t xml:space="preserve"> + a chia hết cho đa thức x – 3</w:t>
      </w:r>
    </w:p>
    <w:p w14:paraId="7728DE67" w14:textId="77777777" w:rsidR="00EA63E6" w:rsidRPr="00080A0B" w:rsidRDefault="00EA63E6" w:rsidP="0092170E">
      <w:pPr>
        <w:tabs>
          <w:tab w:val="left" w:pos="280"/>
          <w:tab w:val="left" w:pos="6580"/>
        </w:tabs>
        <w:rPr>
          <w:szCs w:val="26"/>
        </w:rPr>
      </w:pPr>
    </w:p>
    <w:p w14:paraId="75E90D60" w14:textId="77777777" w:rsidR="00EA63E6" w:rsidRPr="00080A0B" w:rsidRDefault="00EA63E6" w:rsidP="0092170E">
      <w:pPr>
        <w:tabs>
          <w:tab w:val="left" w:pos="-2660"/>
          <w:tab w:val="left" w:pos="280"/>
          <w:tab w:val="left" w:pos="2800"/>
          <w:tab w:val="left" w:pos="5180"/>
          <w:tab w:val="left" w:pos="7560"/>
        </w:tabs>
        <w:rPr>
          <w:szCs w:val="26"/>
        </w:rPr>
      </w:pPr>
      <w:r w:rsidRPr="00080A0B">
        <w:rPr>
          <w:b/>
          <w:szCs w:val="26"/>
        </w:rPr>
        <w:t>Câu 4</w:t>
      </w:r>
      <w:r w:rsidRPr="00080A0B">
        <w:rPr>
          <w:szCs w:val="26"/>
        </w:rPr>
        <w:t>(2,0 điểm): Cho</w:t>
      </w:r>
      <w:r w:rsidRPr="00080A0B">
        <w:rPr>
          <w:spacing w:val="-2"/>
          <w:szCs w:val="26"/>
        </w:rPr>
        <w:t xml:space="preserve"> </w:t>
      </w:r>
      <w:r w:rsidRPr="00080A0B">
        <w:rPr>
          <w:szCs w:val="26"/>
        </w:rPr>
        <w:t>bi</w:t>
      </w:r>
      <w:r w:rsidRPr="00080A0B">
        <w:rPr>
          <w:spacing w:val="-2"/>
          <w:szCs w:val="26"/>
        </w:rPr>
        <w:t>ể</w:t>
      </w:r>
      <w:r w:rsidRPr="00080A0B">
        <w:rPr>
          <w:szCs w:val="26"/>
        </w:rPr>
        <w:t>u</w:t>
      </w:r>
      <w:r w:rsidRPr="00080A0B">
        <w:rPr>
          <w:spacing w:val="-2"/>
          <w:szCs w:val="26"/>
        </w:rPr>
        <w:t xml:space="preserve"> </w:t>
      </w:r>
      <w:r w:rsidRPr="00080A0B">
        <w:rPr>
          <w:szCs w:val="26"/>
        </w:rPr>
        <w:t>t</w:t>
      </w:r>
      <w:r w:rsidRPr="00080A0B">
        <w:rPr>
          <w:spacing w:val="-2"/>
          <w:szCs w:val="26"/>
        </w:rPr>
        <w:t>h</w:t>
      </w:r>
      <w:r w:rsidRPr="00080A0B">
        <w:rPr>
          <w:szCs w:val="26"/>
        </w:rPr>
        <w:t>ứ</w:t>
      </w:r>
      <w:r w:rsidRPr="00080A0B">
        <w:rPr>
          <w:spacing w:val="-2"/>
          <w:szCs w:val="26"/>
        </w:rPr>
        <w:t xml:space="preserve">c P =  </w:t>
      </w:r>
      <w:r w:rsidR="005611EB">
        <w:rPr>
          <w:position w:val="-24"/>
          <w:szCs w:val="26"/>
        </w:rPr>
        <w:pict w14:anchorId="6C9A4A17">
          <v:shape id="_x0000_i2831" type="#_x0000_t75" style="width:95.65pt;height:33.3pt">
            <v:imagedata r:id="rId1355" o:title=""/>
          </v:shape>
        </w:pict>
      </w:r>
    </w:p>
    <w:p w14:paraId="08B314BD" w14:textId="77777777" w:rsidR="00EA63E6" w:rsidRPr="00080A0B" w:rsidRDefault="00EA63E6" w:rsidP="0092170E">
      <w:pPr>
        <w:widowControl w:val="0"/>
        <w:autoSpaceDE w:val="0"/>
        <w:autoSpaceDN w:val="0"/>
        <w:adjustRightInd w:val="0"/>
        <w:spacing w:line="260" w:lineRule="exact"/>
        <w:ind w:left="985" w:right="-20"/>
        <w:rPr>
          <w:spacing w:val="-2"/>
          <w:szCs w:val="26"/>
        </w:rPr>
      </w:pPr>
      <w:r w:rsidRPr="00080A0B">
        <w:rPr>
          <w:spacing w:val="-2"/>
          <w:szCs w:val="26"/>
        </w:rPr>
        <w:t>a) Tì</w:t>
      </w:r>
      <w:r w:rsidRPr="00080A0B">
        <w:rPr>
          <w:szCs w:val="26"/>
        </w:rPr>
        <w:t>m đ</w:t>
      </w:r>
      <w:r w:rsidRPr="00080A0B">
        <w:rPr>
          <w:spacing w:val="-2"/>
          <w:szCs w:val="26"/>
        </w:rPr>
        <w:t>iề</w:t>
      </w:r>
      <w:r w:rsidRPr="00080A0B">
        <w:rPr>
          <w:szCs w:val="26"/>
        </w:rPr>
        <w:t>u</w:t>
      </w:r>
      <w:r w:rsidRPr="00080A0B">
        <w:rPr>
          <w:spacing w:val="-2"/>
          <w:szCs w:val="26"/>
        </w:rPr>
        <w:t xml:space="preserve"> </w:t>
      </w:r>
      <w:r w:rsidRPr="00080A0B">
        <w:rPr>
          <w:szCs w:val="26"/>
        </w:rPr>
        <w:t>k</w:t>
      </w:r>
      <w:r w:rsidRPr="00080A0B">
        <w:rPr>
          <w:spacing w:val="-2"/>
          <w:szCs w:val="26"/>
        </w:rPr>
        <w:t>iệ</w:t>
      </w:r>
      <w:r w:rsidRPr="00080A0B">
        <w:rPr>
          <w:szCs w:val="26"/>
        </w:rPr>
        <w:t>n</w:t>
      </w:r>
      <w:r w:rsidRPr="00080A0B">
        <w:rPr>
          <w:spacing w:val="-2"/>
          <w:szCs w:val="26"/>
        </w:rPr>
        <w:t xml:space="preserve"> của x để giá trị của phân thức được xác định</w:t>
      </w:r>
    </w:p>
    <w:p w14:paraId="592F49AF" w14:textId="77777777" w:rsidR="00EA63E6" w:rsidRPr="00080A0B" w:rsidRDefault="00EA63E6" w:rsidP="0092170E">
      <w:pPr>
        <w:tabs>
          <w:tab w:val="left" w:pos="-2660"/>
          <w:tab w:val="left" w:pos="280"/>
          <w:tab w:val="left" w:pos="2800"/>
          <w:tab w:val="left" w:pos="5180"/>
          <w:tab w:val="left" w:pos="7560"/>
        </w:tabs>
        <w:rPr>
          <w:szCs w:val="26"/>
        </w:rPr>
      </w:pPr>
      <w:r w:rsidRPr="00080A0B">
        <w:rPr>
          <w:szCs w:val="26"/>
        </w:rPr>
        <w:tab/>
        <w:t xml:space="preserve">           b) Tìm giá trị của x để giá trị của phân thức bằng 0</w:t>
      </w:r>
    </w:p>
    <w:p w14:paraId="062AB32B" w14:textId="77777777" w:rsidR="00EA63E6" w:rsidRPr="00080A0B" w:rsidRDefault="00EA63E6" w:rsidP="0092170E">
      <w:pPr>
        <w:tabs>
          <w:tab w:val="left" w:pos="-2660"/>
          <w:tab w:val="left" w:pos="280"/>
          <w:tab w:val="left" w:pos="2800"/>
          <w:tab w:val="left" w:pos="5180"/>
          <w:tab w:val="left" w:pos="7560"/>
        </w:tabs>
        <w:rPr>
          <w:szCs w:val="26"/>
        </w:rPr>
      </w:pPr>
    </w:p>
    <w:p w14:paraId="2F281E03" w14:textId="77777777" w:rsidR="00EA63E6" w:rsidRPr="00080A0B" w:rsidRDefault="00EA63E6" w:rsidP="0092170E">
      <w:pPr>
        <w:rPr>
          <w:szCs w:val="26"/>
        </w:rPr>
      </w:pPr>
      <w:r w:rsidRPr="00080A0B">
        <w:rPr>
          <w:b/>
          <w:szCs w:val="26"/>
        </w:rPr>
        <w:t>Câu 5</w:t>
      </w:r>
      <w:r w:rsidRPr="00080A0B">
        <w:rPr>
          <w:szCs w:val="26"/>
        </w:rPr>
        <w:t>(4,0 điểm):  Cho tam giác ABC cân tại A, đường cao AM, gọi I là trung điểm AC, K là điểm đối xứng của M qua I.</w:t>
      </w:r>
    </w:p>
    <w:p w14:paraId="31142512" w14:textId="77777777" w:rsidR="00EA63E6" w:rsidRPr="00080A0B" w:rsidRDefault="00EA63E6" w:rsidP="0092170E">
      <w:pPr>
        <w:rPr>
          <w:szCs w:val="26"/>
        </w:rPr>
      </w:pPr>
      <w:r w:rsidRPr="00080A0B">
        <w:rPr>
          <w:szCs w:val="26"/>
        </w:rPr>
        <w:t xml:space="preserve">  a./ Chứng minh rằng:  Tứ giác AMCK là hình chữ nhật</w:t>
      </w:r>
    </w:p>
    <w:p w14:paraId="6CDEDE0E" w14:textId="77777777" w:rsidR="00EA63E6" w:rsidRPr="00080A0B" w:rsidRDefault="00EA63E6" w:rsidP="0092170E">
      <w:pPr>
        <w:rPr>
          <w:szCs w:val="26"/>
        </w:rPr>
      </w:pPr>
      <w:r w:rsidRPr="00080A0B">
        <w:rPr>
          <w:szCs w:val="26"/>
        </w:rPr>
        <w:t xml:space="preserve">  b/ Tìm điều kiện của tam giác ABC để tứ giác AKCM là hình vuông.</w:t>
      </w:r>
    </w:p>
    <w:p w14:paraId="3CF9B9F8" w14:textId="77777777" w:rsidR="00EA63E6" w:rsidRPr="00080A0B" w:rsidRDefault="00EA63E6" w:rsidP="0092170E">
      <w:pPr>
        <w:tabs>
          <w:tab w:val="left" w:pos="280"/>
          <w:tab w:val="left" w:pos="6580"/>
        </w:tabs>
        <w:rPr>
          <w:szCs w:val="26"/>
        </w:rPr>
      </w:pPr>
      <w:r w:rsidRPr="00080A0B">
        <w:rPr>
          <w:szCs w:val="26"/>
        </w:rPr>
        <w:t xml:space="preserve">  c/  So sánh diện tích tam giác ABC với diện tích tứ giác AKCM</w:t>
      </w:r>
    </w:p>
    <w:p w14:paraId="536034BC" w14:textId="77777777" w:rsidR="00EA63E6" w:rsidRPr="00080A0B" w:rsidRDefault="00EA63E6" w:rsidP="0092170E">
      <w:pPr>
        <w:tabs>
          <w:tab w:val="left" w:pos="280"/>
          <w:tab w:val="left" w:pos="6580"/>
        </w:tabs>
        <w:jc w:val="center"/>
        <w:rPr>
          <w:szCs w:val="26"/>
        </w:rPr>
      </w:pPr>
    </w:p>
    <w:p w14:paraId="2CD401BD" w14:textId="77777777" w:rsidR="00EA63E6" w:rsidRPr="00080A0B" w:rsidRDefault="00EA63E6" w:rsidP="00B23E8E">
      <w:pPr>
        <w:tabs>
          <w:tab w:val="left" w:pos="280"/>
          <w:tab w:val="left" w:pos="6580"/>
        </w:tabs>
        <w:jc w:val="center"/>
        <w:rPr>
          <w:szCs w:val="26"/>
        </w:rPr>
      </w:pPr>
      <w:r w:rsidRPr="00080A0B">
        <w:rPr>
          <w:b/>
          <w:szCs w:val="26"/>
        </w:rPr>
        <w:t xml:space="preserve">ĐÁP ÁN </w:t>
      </w:r>
    </w:p>
    <w:p w14:paraId="5C5389A6" w14:textId="77777777" w:rsidR="00EA63E6" w:rsidRPr="00080A0B" w:rsidRDefault="00EA63E6" w:rsidP="0092170E">
      <w:pPr>
        <w:tabs>
          <w:tab w:val="left" w:pos="280"/>
          <w:tab w:val="left" w:pos="6580"/>
        </w:tabs>
      </w:pPr>
      <w:r w:rsidRPr="00080A0B">
        <w:rPr>
          <w:b/>
        </w:rPr>
        <w:t>Câu 1</w:t>
      </w:r>
      <w:r w:rsidRPr="00080A0B">
        <w:t xml:space="preserve">(1,5 điểm): </w:t>
      </w:r>
    </w:p>
    <w:p w14:paraId="0BD484EB" w14:textId="77777777" w:rsidR="00EA63E6" w:rsidRPr="00080A0B" w:rsidRDefault="00EA63E6" w:rsidP="0092170E">
      <w:pPr>
        <w:tabs>
          <w:tab w:val="left" w:pos="280"/>
          <w:tab w:val="left" w:pos="6580"/>
        </w:tabs>
      </w:pPr>
      <w:r w:rsidRPr="00080A0B">
        <w:tab/>
        <w:t>a,  2x</w:t>
      </w:r>
      <w:r w:rsidRPr="00080A0B">
        <w:rPr>
          <w:vertAlign w:val="superscript"/>
        </w:rPr>
        <w:t>3</w:t>
      </w:r>
      <w:r w:rsidRPr="00080A0B">
        <w:t xml:space="preserve"> – 12x</w:t>
      </w:r>
      <w:r w:rsidRPr="00080A0B">
        <w:rPr>
          <w:vertAlign w:val="superscript"/>
        </w:rPr>
        <w:t>2</w:t>
      </w:r>
      <w:r w:rsidRPr="00080A0B">
        <w:t xml:space="preserve"> + 18x =  2x(x</w:t>
      </w:r>
      <w:r w:rsidRPr="00080A0B">
        <w:rPr>
          <w:vertAlign w:val="superscript"/>
        </w:rPr>
        <w:t>2</w:t>
      </w:r>
      <w:r w:rsidRPr="00080A0B">
        <w:t xml:space="preserve"> – 6x  + 9)           (0,25đ) </w:t>
      </w:r>
    </w:p>
    <w:p w14:paraId="72FBD627" w14:textId="77777777" w:rsidR="00EA63E6" w:rsidRPr="00080A0B" w:rsidRDefault="00EA63E6" w:rsidP="0092170E">
      <w:pPr>
        <w:tabs>
          <w:tab w:val="left" w:pos="280"/>
          <w:tab w:val="left" w:pos="6580"/>
        </w:tabs>
      </w:pPr>
      <w:r w:rsidRPr="00080A0B">
        <w:t xml:space="preserve">                                     =  2x(x – 3)</w:t>
      </w:r>
      <w:r w:rsidRPr="00080A0B">
        <w:rPr>
          <w:vertAlign w:val="superscript"/>
        </w:rPr>
        <w:t>2</w:t>
      </w:r>
      <w:r w:rsidRPr="00080A0B">
        <w:t xml:space="preserve">                     (0,5đ)</w:t>
      </w:r>
    </w:p>
    <w:p w14:paraId="42538B82" w14:textId="77777777" w:rsidR="00EA63E6" w:rsidRPr="00080A0B" w:rsidRDefault="00EA63E6" w:rsidP="0092170E">
      <w:pPr>
        <w:tabs>
          <w:tab w:val="left" w:pos="280"/>
          <w:tab w:val="left" w:pos="6580"/>
        </w:tabs>
      </w:pPr>
    </w:p>
    <w:p w14:paraId="1A1BBF17" w14:textId="77777777" w:rsidR="00EA63E6" w:rsidRPr="00080A0B" w:rsidRDefault="00EA63E6" w:rsidP="0092170E">
      <w:pPr>
        <w:tabs>
          <w:tab w:val="left" w:pos="280"/>
          <w:tab w:val="left" w:pos="6580"/>
        </w:tabs>
      </w:pPr>
      <w:r w:rsidRPr="00080A0B">
        <w:tab/>
        <w:t>b,  16y</w:t>
      </w:r>
      <w:r w:rsidRPr="00080A0B">
        <w:rPr>
          <w:vertAlign w:val="superscript"/>
        </w:rPr>
        <w:t>2</w:t>
      </w:r>
      <w:r w:rsidRPr="00080A0B">
        <w:t xml:space="preserve"> – 4x</w:t>
      </w:r>
      <w:r w:rsidRPr="00080A0B">
        <w:rPr>
          <w:vertAlign w:val="superscript"/>
        </w:rPr>
        <w:t>2</w:t>
      </w:r>
      <w:r w:rsidRPr="00080A0B">
        <w:t xml:space="preserve"> - 12x – 9  = 16y</w:t>
      </w:r>
      <w:r w:rsidRPr="00080A0B">
        <w:rPr>
          <w:vertAlign w:val="superscript"/>
        </w:rPr>
        <w:t>2</w:t>
      </w:r>
      <w:r w:rsidRPr="00080A0B">
        <w:t xml:space="preserve"> – (4x</w:t>
      </w:r>
      <w:r w:rsidRPr="00080A0B">
        <w:rPr>
          <w:vertAlign w:val="superscript"/>
        </w:rPr>
        <w:t>2</w:t>
      </w:r>
      <w:r w:rsidRPr="00080A0B">
        <w:t xml:space="preserve"> + 12x  + 9)                    (0,25đ) </w:t>
      </w:r>
    </w:p>
    <w:p w14:paraId="357E860F" w14:textId="77777777" w:rsidR="00EA63E6" w:rsidRPr="00080A0B" w:rsidRDefault="00EA63E6" w:rsidP="0092170E">
      <w:pPr>
        <w:tabs>
          <w:tab w:val="left" w:pos="280"/>
          <w:tab w:val="left" w:pos="6580"/>
        </w:tabs>
      </w:pPr>
      <w:r w:rsidRPr="00080A0B">
        <w:t xml:space="preserve">                                           =  (4y)</w:t>
      </w:r>
      <w:r w:rsidRPr="00080A0B">
        <w:rPr>
          <w:vertAlign w:val="superscript"/>
        </w:rPr>
        <w:t>2</w:t>
      </w:r>
      <w:r w:rsidRPr="00080A0B">
        <w:t xml:space="preserve"> – ( 2x + 3)</w:t>
      </w:r>
      <w:r w:rsidRPr="00080A0B">
        <w:rPr>
          <w:vertAlign w:val="superscript"/>
        </w:rPr>
        <w:t xml:space="preserve">2                       </w:t>
      </w:r>
      <w:r w:rsidRPr="00080A0B">
        <w:t xml:space="preserve">              (0,25đ)  </w:t>
      </w:r>
    </w:p>
    <w:p w14:paraId="51E9C9D6" w14:textId="77777777" w:rsidR="00EA63E6" w:rsidRPr="00080A0B" w:rsidRDefault="00EA63E6" w:rsidP="0092170E">
      <w:pPr>
        <w:tabs>
          <w:tab w:val="left" w:pos="280"/>
          <w:tab w:val="left" w:pos="6580"/>
        </w:tabs>
      </w:pPr>
      <w:r w:rsidRPr="00080A0B">
        <w:t xml:space="preserve">                                           =   (4y + 2x + 3)(4y – 2x – 3)             (0,25đ) </w:t>
      </w:r>
    </w:p>
    <w:p w14:paraId="10F0EF29" w14:textId="77777777" w:rsidR="00EA63E6" w:rsidRPr="00080A0B" w:rsidRDefault="00EA63E6" w:rsidP="0092170E">
      <w:pPr>
        <w:tabs>
          <w:tab w:val="left" w:pos="280"/>
          <w:tab w:val="left" w:pos="6580"/>
        </w:tabs>
      </w:pPr>
    </w:p>
    <w:p w14:paraId="0613B843" w14:textId="77777777" w:rsidR="00EA63E6" w:rsidRPr="00080A0B" w:rsidRDefault="00EA63E6" w:rsidP="0092170E">
      <w:pPr>
        <w:tabs>
          <w:tab w:val="left" w:pos="280"/>
          <w:tab w:val="left" w:pos="6580"/>
        </w:tabs>
      </w:pPr>
    </w:p>
    <w:p w14:paraId="3D9096F1" w14:textId="77777777" w:rsidR="00EA63E6" w:rsidRPr="00080A0B" w:rsidRDefault="00EA63E6" w:rsidP="0092170E">
      <w:pPr>
        <w:tabs>
          <w:tab w:val="left" w:pos="280"/>
          <w:tab w:val="left" w:pos="6580"/>
        </w:tabs>
      </w:pPr>
      <w:r w:rsidRPr="00080A0B">
        <w:rPr>
          <w:b/>
        </w:rPr>
        <w:t>Câu 2</w:t>
      </w:r>
      <w:r w:rsidRPr="00080A0B">
        <w:t>(1,5 điểm):</w:t>
      </w:r>
    </w:p>
    <w:p w14:paraId="6EFB62A8" w14:textId="77777777" w:rsidR="00EA63E6" w:rsidRPr="00080A0B" w:rsidRDefault="00EA63E6" w:rsidP="0092170E">
      <w:pPr>
        <w:tabs>
          <w:tab w:val="left" w:pos="280"/>
          <w:tab w:val="left" w:pos="6580"/>
        </w:tabs>
      </w:pPr>
      <w:r w:rsidRPr="00080A0B">
        <w:tab/>
        <w:t>a,  (x – 5)(x</w:t>
      </w:r>
      <w:r w:rsidRPr="00080A0B">
        <w:rPr>
          <w:vertAlign w:val="superscript"/>
        </w:rPr>
        <w:t>2</w:t>
      </w:r>
      <w:r w:rsidRPr="00080A0B">
        <w:t xml:space="preserve"> + 26) + (5 – x)(1 – 5x) = (x – 5)(x</w:t>
      </w:r>
      <w:r w:rsidRPr="00080A0B">
        <w:rPr>
          <w:vertAlign w:val="superscript"/>
        </w:rPr>
        <w:t>2</w:t>
      </w:r>
      <w:r w:rsidRPr="00080A0B">
        <w:t xml:space="preserve"> + 5x +25)       (0,5đ)</w:t>
      </w:r>
    </w:p>
    <w:p w14:paraId="3D04AF55" w14:textId="77777777" w:rsidR="00EA63E6" w:rsidRPr="00080A0B" w:rsidRDefault="00EA63E6" w:rsidP="0092170E">
      <w:pPr>
        <w:tabs>
          <w:tab w:val="left" w:pos="280"/>
          <w:tab w:val="left" w:pos="6580"/>
        </w:tabs>
      </w:pPr>
      <w:r w:rsidRPr="00080A0B">
        <w:t xml:space="preserve">                                                               = x</w:t>
      </w:r>
      <w:r w:rsidRPr="00080A0B">
        <w:rPr>
          <w:vertAlign w:val="superscript"/>
        </w:rPr>
        <w:t>3</w:t>
      </w:r>
      <w:r w:rsidRPr="00080A0B">
        <w:t xml:space="preserve"> - 125                           (0,25đ)</w:t>
      </w:r>
    </w:p>
    <w:p w14:paraId="77C723B8" w14:textId="77777777" w:rsidR="00EA63E6" w:rsidRPr="00080A0B" w:rsidRDefault="00EA63E6" w:rsidP="0092170E">
      <w:pPr>
        <w:tabs>
          <w:tab w:val="left" w:pos="280"/>
          <w:tab w:val="left" w:pos="6580"/>
        </w:tabs>
      </w:pPr>
      <w:r w:rsidRPr="00080A0B">
        <w:t xml:space="preserve">           ( H/s thực hiện phép nhân rồi rút gọn, vẫn cho điểm tối đa nếu đúng)</w:t>
      </w:r>
    </w:p>
    <w:p w14:paraId="2DB253DD" w14:textId="77777777" w:rsidR="00EA63E6" w:rsidRPr="00080A0B" w:rsidRDefault="00EA63E6" w:rsidP="0092170E">
      <w:pPr>
        <w:tabs>
          <w:tab w:val="left" w:pos="280"/>
          <w:tab w:val="left" w:pos="6580"/>
        </w:tabs>
      </w:pPr>
    </w:p>
    <w:p w14:paraId="2D480F3E" w14:textId="77777777" w:rsidR="00EA63E6" w:rsidRPr="00080A0B" w:rsidRDefault="00EA63E6" w:rsidP="0092170E">
      <w:pPr>
        <w:tabs>
          <w:tab w:val="left" w:pos="280"/>
          <w:tab w:val="left" w:pos="6580"/>
        </w:tabs>
      </w:pPr>
      <w:r w:rsidRPr="00080A0B">
        <w:tab/>
        <w:t xml:space="preserve">b, </w:t>
      </w:r>
      <w:r w:rsidR="005611EB">
        <w:rPr>
          <w:position w:val="-34"/>
        </w:rPr>
        <w:pict w14:anchorId="761947BE">
          <v:shape id="_x0000_i2832" type="#_x0000_t75" style="width:180.55pt;height:43pt">
            <v:imagedata r:id="rId1354" o:title=""/>
          </v:shape>
        </w:pict>
      </w:r>
      <w:r w:rsidRPr="00080A0B">
        <w:t xml:space="preserve"> = </w:t>
      </w:r>
      <w:r w:rsidR="005611EB">
        <w:rPr>
          <w:position w:val="-30"/>
        </w:rPr>
        <w:pict w14:anchorId="42E239BC">
          <v:shape id="_x0000_i2833" type="#_x0000_t75" style="width:125.75pt;height:36.55pt">
            <v:imagedata r:id="rId1356" o:title=""/>
          </v:shape>
        </w:pict>
      </w:r>
      <w:r w:rsidRPr="00080A0B">
        <w:t xml:space="preserve">    (0,25đ)</w:t>
      </w:r>
    </w:p>
    <w:p w14:paraId="407D7BB7" w14:textId="77777777" w:rsidR="00EA63E6" w:rsidRPr="00080A0B" w:rsidRDefault="00EA63E6" w:rsidP="0092170E">
      <w:pPr>
        <w:tabs>
          <w:tab w:val="left" w:pos="280"/>
          <w:tab w:val="left" w:pos="6580"/>
        </w:tabs>
      </w:pPr>
    </w:p>
    <w:p w14:paraId="28FFEC2E" w14:textId="77777777" w:rsidR="00EA63E6" w:rsidRPr="00080A0B" w:rsidRDefault="00EA63E6" w:rsidP="0092170E">
      <w:pPr>
        <w:tabs>
          <w:tab w:val="left" w:pos="280"/>
          <w:tab w:val="left" w:pos="6580"/>
        </w:tabs>
      </w:pPr>
      <w:r w:rsidRPr="00080A0B">
        <w:t xml:space="preserve">                                                                 =  </w:t>
      </w:r>
      <w:r w:rsidR="005611EB">
        <w:rPr>
          <w:position w:val="-30"/>
        </w:rPr>
        <w:pict w14:anchorId="7BCDC8EB">
          <v:shape id="_x0000_i2834" type="#_x0000_t75" style="width:105.3pt;height:36.55pt">
            <v:imagedata r:id="rId1357" o:title=""/>
          </v:shape>
        </w:pict>
      </w:r>
      <w:r w:rsidRPr="00080A0B">
        <w:t xml:space="preserve">          (0,5đ)</w:t>
      </w:r>
    </w:p>
    <w:p w14:paraId="7D146C3C" w14:textId="77777777" w:rsidR="00EA63E6" w:rsidRPr="00080A0B" w:rsidRDefault="00EA63E6" w:rsidP="0092170E">
      <w:pPr>
        <w:tabs>
          <w:tab w:val="left" w:pos="280"/>
          <w:tab w:val="left" w:pos="6580"/>
        </w:tabs>
      </w:pPr>
    </w:p>
    <w:p w14:paraId="13893D99" w14:textId="77777777" w:rsidR="00EA63E6" w:rsidRPr="00080A0B" w:rsidRDefault="00EA63E6" w:rsidP="0092170E">
      <w:pPr>
        <w:tabs>
          <w:tab w:val="left" w:pos="280"/>
          <w:tab w:val="left" w:pos="6580"/>
        </w:tabs>
      </w:pPr>
    </w:p>
    <w:p w14:paraId="130CDD8B" w14:textId="77777777" w:rsidR="00EA63E6" w:rsidRPr="00080A0B" w:rsidRDefault="00EA63E6" w:rsidP="0092170E">
      <w:pPr>
        <w:tabs>
          <w:tab w:val="left" w:pos="280"/>
          <w:tab w:val="left" w:pos="6580"/>
        </w:tabs>
      </w:pPr>
      <w:r w:rsidRPr="00080A0B">
        <w:rPr>
          <w:b/>
        </w:rPr>
        <w:t>Câu 3</w:t>
      </w:r>
      <w:r w:rsidRPr="00080A0B">
        <w:t>(1,0 điểm)</w:t>
      </w:r>
    </w:p>
    <w:p w14:paraId="6F9BD17E" w14:textId="77777777" w:rsidR="00EA63E6" w:rsidRPr="00080A0B" w:rsidRDefault="00EA63E6" w:rsidP="0092170E">
      <w:pPr>
        <w:tabs>
          <w:tab w:val="left" w:pos="280"/>
          <w:tab w:val="left" w:pos="6580"/>
        </w:tabs>
      </w:pPr>
      <w:r w:rsidRPr="00080A0B">
        <w:tab/>
        <w:t>Thực hiện phép chia đa thức x</w:t>
      </w:r>
      <w:r w:rsidRPr="00080A0B">
        <w:rPr>
          <w:vertAlign w:val="superscript"/>
        </w:rPr>
        <w:t>3</w:t>
      </w:r>
      <w:r w:rsidRPr="00080A0B">
        <w:t xml:space="preserve"> – 7x – x</w:t>
      </w:r>
      <w:r w:rsidRPr="00080A0B">
        <w:rPr>
          <w:vertAlign w:val="superscript"/>
        </w:rPr>
        <w:t>2</w:t>
      </w:r>
      <w:r w:rsidRPr="00080A0B">
        <w:t xml:space="preserve"> + a  cho đa thức x – 3 được dư là a – 3     (0,5đ)</w:t>
      </w:r>
    </w:p>
    <w:p w14:paraId="47C0D139" w14:textId="77777777" w:rsidR="00EA63E6" w:rsidRPr="00080A0B" w:rsidRDefault="00EA63E6" w:rsidP="0092170E">
      <w:pPr>
        <w:tabs>
          <w:tab w:val="left" w:pos="280"/>
          <w:tab w:val="left" w:pos="6580"/>
        </w:tabs>
      </w:pPr>
      <w:r w:rsidRPr="00080A0B">
        <w:tab/>
        <w:t xml:space="preserve">a – 3 = 0 </w:t>
      </w:r>
      <w:r w:rsidR="005611EB">
        <w:rPr>
          <w:position w:val="-6"/>
        </w:rPr>
        <w:pict w14:anchorId="20A1E798">
          <v:shape id="_x0000_i2835" type="#_x0000_t75" style="width:18.25pt;height:11.8pt">
            <v:imagedata r:id="rId1358" o:title=""/>
          </v:shape>
        </w:pict>
      </w:r>
      <w:r w:rsidRPr="00080A0B">
        <w:t xml:space="preserve"> a = 3  (0,5đ)</w:t>
      </w:r>
    </w:p>
    <w:p w14:paraId="4B275AB0" w14:textId="77777777" w:rsidR="00EA63E6" w:rsidRPr="00080A0B" w:rsidRDefault="00EA63E6" w:rsidP="0092170E">
      <w:pPr>
        <w:tabs>
          <w:tab w:val="left" w:pos="280"/>
          <w:tab w:val="left" w:pos="6580"/>
        </w:tabs>
      </w:pPr>
      <w:r w:rsidRPr="00080A0B">
        <w:t xml:space="preserve">            ( H/s giải theo cách khác, vẫn cho điểm tối đa nếu đúng)</w:t>
      </w:r>
    </w:p>
    <w:p w14:paraId="3FCEE9C1" w14:textId="77777777" w:rsidR="00EA63E6" w:rsidRPr="00080A0B" w:rsidRDefault="00EA63E6" w:rsidP="0092170E">
      <w:pPr>
        <w:tabs>
          <w:tab w:val="left" w:pos="280"/>
          <w:tab w:val="left" w:pos="6580"/>
        </w:tabs>
      </w:pPr>
    </w:p>
    <w:p w14:paraId="7FEA6674" w14:textId="77777777" w:rsidR="00EA63E6" w:rsidRPr="00080A0B" w:rsidRDefault="00EA63E6" w:rsidP="0092170E">
      <w:pPr>
        <w:tabs>
          <w:tab w:val="left" w:pos="280"/>
          <w:tab w:val="left" w:pos="6580"/>
        </w:tabs>
      </w:pPr>
    </w:p>
    <w:p w14:paraId="5E696C12" w14:textId="77777777" w:rsidR="00EA63E6" w:rsidRPr="00080A0B" w:rsidRDefault="00EA63E6" w:rsidP="0092170E">
      <w:pPr>
        <w:tabs>
          <w:tab w:val="left" w:pos="280"/>
          <w:tab w:val="left" w:pos="6580"/>
        </w:tabs>
      </w:pPr>
      <w:r w:rsidRPr="00080A0B">
        <w:rPr>
          <w:b/>
        </w:rPr>
        <w:t>Câu 4</w:t>
      </w:r>
      <w:r w:rsidRPr="00080A0B">
        <w:t xml:space="preserve">(2,0 điểm): </w:t>
      </w:r>
    </w:p>
    <w:p w14:paraId="0D63D92A" w14:textId="77777777" w:rsidR="00EA63E6" w:rsidRPr="00080A0B" w:rsidRDefault="00EA63E6" w:rsidP="0092170E">
      <w:pPr>
        <w:tabs>
          <w:tab w:val="left" w:pos="-2660"/>
          <w:tab w:val="left" w:pos="280"/>
          <w:tab w:val="left" w:pos="2800"/>
          <w:tab w:val="left" w:pos="5180"/>
          <w:tab w:val="left" w:pos="7560"/>
        </w:tabs>
        <w:rPr>
          <w:bCs/>
        </w:rPr>
      </w:pPr>
      <w:r w:rsidRPr="00080A0B">
        <w:rPr>
          <w:bCs/>
        </w:rPr>
        <w:t>a)</w:t>
      </w:r>
    </w:p>
    <w:p w14:paraId="4A8EE5F1" w14:textId="77777777" w:rsidR="00EA63E6" w:rsidRPr="00080A0B" w:rsidRDefault="00EA63E6" w:rsidP="0092170E">
      <w:pPr>
        <w:tabs>
          <w:tab w:val="left" w:pos="-2660"/>
          <w:tab w:val="left" w:pos="280"/>
          <w:tab w:val="left" w:pos="2800"/>
          <w:tab w:val="left" w:pos="5180"/>
          <w:tab w:val="left" w:pos="7560"/>
        </w:tabs>
        <w:rPr>
          <w:bCs/>
        </w:rPr>
      </w:pPr>
      <w:r w:rsidRPr="00080A0B">
        <w:rPr>
          <w:bCs/>
        </w:rPr>
        <w:t xml:space="preserve">          4x</w:t>
      </w:r>
      <w:r w:rsidRPr="00080A0B">
        <w:rPr>
          <w:bCs/>
          <w:vertAlign w:val="superscript"/>
        </w:rPr>
        <w:t>2</w:t>
      </w:r>
      <w:r w:rsidRPr="00080A0B">
        <w:rPr>
          <w:bCs/>
        </w:rPr>
        <w:t xml:space="preserve"> – 4x + 1 </w:t>
      </w:r>
      <w:r w:rsidR="005611EB">
        <w:rPr>
          <w:bCs/>
          <w:position w:val="-4"/>
        </w:rPr>
        <w:pict w14:anchorId="7E3E6E62">
          <v:shape id="_x0000_i2836" type="#_x0000_t75" style="width:10.75pt;height:10.75pt">
            <v:imagedata r:id="rId1359" o:title=""/>
          </v:shape>
        </w:pict>
      </w:r>
      <w:r w:rsidRPr="00080A0B">
        <w:rPr>
          <w:bCs/>
        </w:rPr>
        <w:t xml:space="preserve"> 0 </w:t>
      </w:r>
      <w:r w:rsidR="005611EB">
        <w:rPr>
          <w:bCs/>
          <w:position w:val="-6"/>
        </w:rPr>
        <w:pict w14:anchorId="3C1DA056">
          <v:shape id="_x0000_i2837" type="#_x0000_t75" style="width:17.2pt;height:11.8pt">
            <v:imagedata r:id="rId1360" o:title=""/>
          </v:shape>
        </w:pict>
      </w:r>
      <w:r w:rsidRPr="00080A0B">
        <w:rPr>
          <w:bCs/>
        </w:rPr>
        <w:t xml:space="preserve"> ( 2x – 1 )</w:t>
      </w:r>
      <w:r w:rsidRPr="00080A0B">
        <w:rPr>
          <w:bCs/>
          <w:vertAlign w:val="superscript"/>
        </w:rPr>
        <w:t>2</w:t>
      </w:r>
      <w:r w:rsidRPr="00080A0B">
        <w:rPr>
          <w:bCs/>
        </w:rPr>
        <w:t xml:space="preserve"> </w:t>
      </w:r>
      <w:r w:rsidR="005611EB">
        <w:rPr>
          <w:bCs/>
          <w:position w:val="-4"/>
        </w:rPr>
        <w:pict w14:anchorId="579CCB19">
          <v:shape id="_x0000_i2838" type="#_x0000_t75" style="width:10.75pt;height:10.75pt">
            <v:imagedata r:id="rId1359" o:title=""/>
          </v:shape>
        </w:pict>
      </w:r>
      <w:r w:rsidRPr="00080A0B">
        <w:rPr>
          <w:bCs/>
        </w:rPr>
        <w:t xml:space="preserve"> 0                                              </w:t>
      </w:r>
      <w:r w:rsidRPr="00080A0B">
        <w:rPr>
          <w:spacing w:val="-2"/>
        </w:rPr>
        <w:t>(0,5 điểm)</w:t>
      </w:r>
    </w:p>
    <w:p w14:paraId="6718258A" w14:textId="77777777"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005611EB">
        <w:rPr>
          <w:bCs/>
          <w:position w:val="-6"/>
        </w:rPr>
        <w:pict w14:anchorId="35285F57">
          <v:shape id="_x0000_i2839" type="#_x0000_t75" style="width:17.2pt;height:11.8pt">
            <v:imagedata r:id="rId1360" o:title=""/>
          </v:shape>
        </w:pict>
      </w:r>
      <w:r w:rsidRPr="00080A0B">
        <w:rPr>
          <w:bCs/>
        </w:rPr>
        <w:t xml:space="preserve">   x </w:t>
      </w:r>
      <w:r w:rsidR="005611EB">
        <w:rPr>
          <w:bCs/>
          <w:position w:val="-4"/>
        </w:rPr>
        <w:pict w14:anchorId="68DE5D9A">
          <v:shape id="_x0000_i2840" type="#_x0000_t75" style="width:10.75pt;height:10.75pt">
            <v:imagedata r:id="rId1359" o:title=""/>
          </v:shape>
        </w:pict>
      </w:r>
      <w:r w:rsidR="005611EB">
        <w:rPr>
          <w:bCs/>
          <w:position w:val="-24"/>
        </w:rPr>
        <w:pict w14:anchorId="35B9C459">
          <v:shape id="_x0000_i2841" type="#_x0000_t75" style="width:11.8pt;height:31.15pt">
            <v:imagedata r:id="rId1361" o:title=""/>
          </v:shape>
        </w:pict>
      </w:r>
      <w:r w:rsidRPr="00080A0B">
        <w:rPr>
          <w:bCs/>
        </w:rPr>
        <w:t xml:space="preserve">                                                          </w:t>
      </w:r>
      <w:r w:rsidRPr="00080A0B">
        <w:rPr>
          <w:spacing w:val="-2"/>
        </w:rPr>
        <w:t>(0,5 điểm)</w:t>
      </w:r>
    </w:p>
    <w:p w14:paraId="24651AEB" w14:textId="77777777" w:rsidR="00EA63E6" w:rsidRPr="00080A0B" w:rsidRDefault="00EA63E6" w:rsidP="0092170E">
      <w:pPr>
        <w:tabs>
          <w:tab w:val="left" w:pos="-2660"/>
          <w:tab w:val="left" w:pos="280"/>
          <w:tab w:val="left" w:pos="2800"/>
          <w:tab w:val="left" w:pos="5180"/>
          <w:tab w:val="left" w:pos="7560"/>
        </w:tabs>
        <w:rPr>
          <w:spacing w:val="-2"/>
        </w:rPr>
      </w:pPr>
      <w:r w:rsidRPr="00080A0B">
        <w:rPr>
          <w:spacing w:val="-2"/>
        </w:rPr>
        <w:t>b)</w:t>
      </w:r>
    </w:p>
    <w:p w14:paraId="55C65F8B" w14:textId="77777777" w:rsidR="00EA63E6" w:rsidRPr="00080A0B" w:rsidRDefault="00EA63E6" w:rsidP="0092170E">
      <w:pPr>
        <w:tabs>
          <w:tab w:val="left" w:pos="-2660"/>
          <w:tab w:val="left" w:pos="280"/>
          <w:tab w:val="left" w:pos="2800"/>
          <w:tab w:val="left" w:pos="5180"/>
          <w:tab w:val="left" w:pos="7560"/>
        </w:tabs>
        <w:rPr>
          <w:spacing w:val="-2"/>
        </w:rPr>
      </w:pPr>
      <w:r w:rsidRPr="00080A0B">
        <w:rPr>
          <w:spacing w:val="-2"/>
        </w:rPr>
        <w:t xml:space="preserve">       Với </w:t>
      </w:r>
      <w:r w:rsidRPr="00080A0B">
        <w:rPr>
          <w:bCs/>
        </w:rPr>
        <w:t xml:space="preserve">x </w:t>
      </w:r>
      <w:r w:rsidR="005611EB">
        <w:rPr>
          <w:bCs/>
          <w:position w:val="-4"/>
        </w:rPr>
        <w:pict w14:anchorId="32AE5749">
          <v:shape id="_x0000_i2842" type="#_x0000_t75" style="width:10.75pt;height:10.75pt">
            <v:imagedata r:id="rId1359" o:title=""/>
          </v:shape>
        </w:pict>
      </w:r>
      <w:r w:rsidR="005611EB">
        <w:rPr>
          <w:bCs/>
          <w:position w:val="-24"/>
        </w:rPr>
        <w:pict w14:anchorId="655753E6">
          <v:shape id="_x0000_i2843" type="#_x0000_t75" style="width:11.8pt;height:31.15pt">
            <v:imagedata r:id="rId1361" o:title=""/>
          </v:shape>
        </w:pict>
      </w:r>
      <w:r w:rsidRPr="00080A0B">
        <w:rPr>
          <w:bCs/>
        </w:rPr>
        <w:t xml:space="preserve"> :</w:t>
      </w:r>
    </w:p>
    <w:p w14:paraId="364C3DD9" w14:textId="77777777" w:rsidR="00EA63E6" w:rsidRPr="00080A0B" w:rsidRDefault="00EA63E6" w:rsidP="0092170E">
      <w:pPr>
        <w:tabs>
          <w:tab w:val="left" w:pos="-2660"/>
          <w:tab w:val="left" w:pos="280"/>
          <w:tab w:val="left" w:pos="2800"/>
          <w:tab w:val="left" w:pos="5180"/>
          <w:tab w:val="left" w:pos="7560"/>
        </w:tabs>
        <w:rPr>
          <w:spacing w:val="-2"/>
        </w:rPr>
      </w:pPr>
    </w:p>
    <w:p w14:paraId="25ED8C52" w14:textId="77777777"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Pr="00080A0B">
        <w:rPr>
          <w:spacing w:val="-2"/>
        </w:rPr>
        <w:t xml:space="preserve">P =  </w:t>
      </w:r>
      <w:r w:rsidR="005611EB">
        <w:rPr>
          <w:position w:val="-24"/>
        </w:rPr>
        <w:pict w14:anchorId="623A8A3A">
          <v:shape id="_x0000_i2844" type="#_x0000_t75" style="width:95.65pt;height:33.3pt">
            <v:imagedata r:id="rId1355" o:title=""/>
          </v:shape>
        </w:pict>
      </w:r>
      <w:r w:rsidRPr="00080A0B">
        <w:t xml:space="preserve"> = </w:t>
      </w:r>
      <w:r w:rsidR="005611EB">
        <w:rPr>
          <w:position w:val="-30"/>
        </w:rPr>
        <w:pict w14:anchorId="7AD5AD95">
          <v:shape id="_x0000_i2845" type="#_x0000_t75" style="width:47.3pt;height:36.55pt">
            <v:imagedata r:id="rId1362" o:title=""/>
          </v:shape>
        </w:pict>
      </w:r>
      <w:r w:rsidRPr="00080A0B">
        <w:rPr>
          <w:bCs/>
        </w:rPr>
        <w:t xml:space="preserve">  =  2x – 1                                  </w:t>
      </w:r>
      <w:r w:rsidRPr="00080A0B">
        <w:rPr>
          <w:spacing w:val="-2"/>
        </w:rPr>
        <w:t>(0,5 điểm)</w:t>
      </w:r>
    </w:p>
    <w:p w14:paraId="252CDB24" w14:textId="77777777" w:rsidR="00EA63E6" w:rsidRPr="00080A0B" w:rsidRDefault="00EA63E6" w:rsidP="0092170E">
      <w:pPr>
        <w:tabs>
          <w:tab w:val="left" w:pos="-2660"/>
          <w:tab w:val="left" w:pos="280"/>
          <w:tab w:val="left" w:pos="2800"/>
          <w:tab w:val="left" w:pos="5180"/>
          <w:tab w:val="left" w:pos="7560"/>
        </w:tabs>
        <w:rPr>
          <w:bCs/>
        </w:rPr>
      </w:pPr>
      <w:r w:rsidRPr="00080A0B">
        <w:rPr>
          <w:spacing w:val="-2"/>
        </w:rPr>
        <w:t xml:space="preserve">        P = 0 </w:t>
      </w:r>
      <w:r w:rsidRPr="00080A0B">
        <w:rPr>
          <w:bCs/>
        </w:rPr>
        <w:t xml:space="preserve">   </w:t>
      </w:r>
      <w:r w:rsidR="005611EB">
        <w:rPr>
          <w:bCs/>
          <w:position w:val="-6"/>
        </w:rPr>
        <w:pict w14:anchorId="72711726">
          <v:shape id="_x0000_i2846" type="#_x0000_t75" style="width:17.2pt;height:11.8pt">
            <v:imagedata r:id="rId1363" o:title=""/>
          </v:shape>
        </w:pict>
      </w:r>
      <w:r w:rsidRPr="00080A0B">
        <w:rPr>
          <w:bCs/>
        </w:rPr>
        <w:t xml:space="preserve">  2x – 1 = 0   </w:t>
      </w:r>
      <w:r w:rsidR="005611EB">
        <w:rPr>
          <w:bCs/>
          <w:position w:val="-6"/>
        </w:rPr>
        <w:pict w14:anchorId="77920DE7">
          <v:shape id="_x0000_i2847" type="#_x0000_t75" style="width:17.2pt;height:11.8pt">
            <v:imagedata r:id="rId1363" o:title=""/>
          </v:shape>
        </w:pict>
      </w:r>
      <w:r w:rsidRPr="00080A0B">
        <w:rPr>
          <w:bCs/>
        </w:rPr>
        <w:t xml:space="preserve">   x  =   </w:t>
      </w:r>
      <w:r w:rsidR="005611EB">
        <w:rPr>
          <w:bCs/>
          <w:position w:val="-24"/>
        </w:rPr>
        <w:pict w14:anchorId="392C55EC">
          <v:shape id="_x0000_i2848" type="#_x0000_t75" style="width:11.8pt;height:31.15pt">
            <v:imagedata r:id="rId1361" o:title=""/>
          </v:shape>
        </w:pict>
      </w:r>
      <w:r w:rsidRPr="00080A0B">
        <w:rPr>
          <w:bCs/>
        </w:rPr>
        <w:t xml:space="preserve"> ( không thoả mãn điều kiện)                </w:t>
      </w:r>
      <w:r w:rsidRPr="00080A0B">
        <w:rPr>
          <w:spacing w:val="-2"/>
        </w:rPr>
        <w:t>(0,25 điểm)</w:t>
      </w:r>
    </w:p>
    <w:p w14:paraId="44DFB424" w14:textId="77777777"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Kl: Không có giá trị nào của x thoả mãn yêu cầu bài toán                                </w:t>
      </w:r>
      <w:r w:rsidRPr="00080A0B">
        <w:rPr>
          <w:spacing w:val="-2"/>
        </w:rPr>
        <w:t>(0,25 điểm)</w:t>
      </w:r>
    </w:p>
    <w:p w14:paraId="550EAE88" w14:textId="77777777" w:rsidR="00EA63E6" w:rsidRPr="00080A0B" w:rsidRDefault="00EA63E6" w:rsidP="0092170E">
      <w:pPr>
        <w:tabs>
          <w:tab w:val="left" w:pos="280"/>
          <w:tab w:val="left" w:pos="6580"/>
        </w:tabs>
      </w:pPr>
    </w:p>
    <w:p w14:paraId="2F4A6F00" w14:textId="77777777" w:rsidR="00EA63E6" w:rsidRPr="00080A0B" w:rsidRDefault="00EA63E6" w:rsidP="0092170E">
      <w:pPr>
        <w:tabs>
          <w:tab w:val="left" w:pos="280"/>
          <w:tab w:val="left" w:pos="6580"/>
        </w:tabs>
      </w:pPr>
      <w:r w:rsidRPr="00080A0B">
        <w:rPr>
          <w:b/>
        </w:rPr>
        <w:t>Câu 5</w:t>
      </w:r>
      <w:r w:rsidRPr="00080A0B">
        <w:t>(4,0 điểm):</w:t>
      </w:r>
    </w:p>
    <w:p w14:paraId="55911370" w14:textId="77777777" w:rsidR="00EA63E6" w:rsidRPr="00080A0B" w:rsidRDefault="005611EB" w:rsidP="0092170E">
      <w:pPr>
        <w:tabs>
          <w:tab w:val="left" w:pos="-2660"/>
          <w:tab w:val="left" w:pos="280"/>
          <w:tab w:val="left" w:pos="2800"/>
          <w:tab w:val="left" w:pos="5180"/>
          <w:tab w:val="left" w:pos="7560"/>
        </w:tabs>
        <w:rPr>
          <w:bCs/>
        </w:rPr>
      </w:pPr>
      <w:r>
        <w:rPr>
          <w:noProof/>
        </w:rPr>
        <w:pict w14:anchorId="74E91413">
          <v:group id="Group 30" o:spid="_x0000_s1265" style="position:absolute;margin-left:367.5pt;margin-top:4.5pt;width:123.4pt;height:152.4pt;z-index:251831296" coordorigin="4377,8614" coordsize="2858,3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3" o:spid="_x0000_s1266" type="#_x0000_t5" style="position:absolute;left:4755;top:9004;width:1943;height:2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LM8MA&#10;AADbAAAADwAAAGRycy9kb3ducmV2LnhtbESPQYvCMBSE74L/ITzBi2jqLrhSjSKCrOxlsV0Eb4/m&#10;2ZY2L6VJtf57syB4HGbmG2a97U0tbtS60rKC+SwCQZxZXXKu4C89TJcgnEfWWFsmBQ9ysN0MB2uM&#10;tb3ziW6Jz0WAsItRQeF9E0vpsoIMupltiIN3ta1BH2SbS93iPcBNLT+iaCENlhwWCmxoX1BWJZ1R&#10;gNXl/GP0r+zSvIy+L93kK61IqfGo361AeOr9O/xqH7WCzzn8fwk/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fLM8MAAADbAAAADwAAAAAAAAAAAAAAAACYAgAAZHJzL2Rv&#10;d25yZXYueG1sUEsFBgAAAAAEAAQA9QAAAIgDAAAAAA==&#10;"/>
            <v:line id="Line 514" o:spid="_x0000_s1267" style="position:absolute;visibility:visible" from="5730,9004" to="5730,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515" o:spid="_x0000_s1268" style="position:absolute;visibility:visible" from="6698,9004" to="6698,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line id="Line 516" o:spid="_x0000_s1269" style="position:absolute;visibility:visible" from="5715,9019" to="6720,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517" o:spid="_x0000_s1270" style="position:absolute;flip:x;visibility:visible" from="5760,9004" to="6698,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QCVscAAADcAAAADwAAAGRycy9kb3ducmV2LnhtbESPQWsCMRSE74X+h/CEXkrNtshWV6NI&#10;oeDBS1VWvD03z82ym5dtkur23zeFQo/DzHzDLFaD7cSVfGgcK3geZyCIK6cbrhUc9u9PUxAhImvs&#10;HJOCbwqwWt7fLbDQ7sYfdN3FWiQIhwIVmBj7QspQGbIYxq4nTt7FeYsxSV9L7fGW4LaTL1mWS4sN&#10;pwWDPb0Zqtrdl1Ugp9vHT78+T9qyPR5npqzK/rRV6mE0rOcgIg3xP/zX3mgF+Ws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1AJWxwAAANwAAAAPAAAAAAAA&#10;AAAAAAAAAKECAABkcnMvZG93bnJldi54bWxQSwUGAAAAAAQABAD5AAAAlQMAAAAA&#10;"/>
            <v:shape id="Text Box 518" o:spid="_x0000_s1271" type="#_x0000_t202" style="position:absolute;left:5456;top:861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5jMUA&#10;AADcAAAADwAAAGRycy9kb3ducmV2LnhtbESPT2vCQBTE7wW/w/KE3uquUv80ZiPSUvDUYloL3h7Z&#10;ZxLMvg3ZrYnf3i0UPA4z8xsm3Qy2ERfqfO1Yw3SiQBAXztRcavj+en9agfAB2WDjmDRcycMmGz2k&#10;mBjX854ueShFhLBPUEMVQptI6YuKLPqJa4mjd3KdxRBlV0rTYR/htpEzpRbSYs1xocKWXisqzvmv&#10;1XD4OB1/ntVn+Wbnbe8GJdm+SK0fx8N2DSLQEO7h//bOaFgsl/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FTmMxQAAANwAAAAPAAAAAAAAAAAAAAAAAJgCAABkcnMv&#10;ZG93bnJldi54bWxQSwUGAAAAAAQABAD1AAAAigMAAAAA&#10;" filled="f" stroked="f">
              <v:textbox>
                <w:txbxContent>
                  <w:p w14:paraId="4B664658" w14:textId="77777777" w:rsidR="000531CD" w:rsidRDefault="000531CD" w:rsidP="0092170E">
                    <w:r>
                      <w:t>A</w:t>
                    </w:r>
                  </w:p>
                </w:txbxContent>
              </v:textbox>
            </v:shape>
            <v:shape id="Text Box 519" o:spid="_x0000_s1272" type="#_x0000_t202" style="position:absolute;left:4377;top:1122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t/sAA&#10;AADcAAAADwAAAGRycy9kb3ducmV2LnhtbERPy4rCMBTdC/MP4Q7MThOH8dUxyqAIrhSfMLtLc22L&#10;zU1poq1/bxaCy8N5T+etLcWdal841tDvKRDEqTMFZxqOh1V3DMIHZIOlY9LwIA/z2UdniolxDe/o&#10;vg+ZiCHsE9SQh1AlUvo0J4u+5yriyF1cbTFEWGfS1NjEcFvKb6WG0mLBsSHHihY5pdf9zWo4bS7/&#10;5x+1zZZ2UDWuVZLtRGr99dn+/YII1Ia3+OVeGw3D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qt/sAAAADcAAAADwAAAAAAAAAAAAAAAACYAgAAZHJzL2Rvd25y&#10;ZXYueG1sUEsFBgAAAAAEAAQA9QAAAIUDAAAAAA==&#10;" filled="f" stroked="f">
              <v:textbox>
                <w:txbxContent>
                  <w:p w14:paraId="4025CF8B" w14:textId="77777777" w:rsidR="000531CD" w:rsidRDefault="000531CD" w:rsidP="0092170E">
                    <w:r>
                      <w:t>B</w:t>
                    </w:r>
                  </w:p>
                </w:txbxContent>
              </v:textbox>
            </v:shape>
            <v:shape id="Text Box 520" o:spid="_x0000_s1273" type="#_x0000_t202" style="position:absolute;left:6565;top:1122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IZcQA&#10;AADcAAAADwAAAGRycy9kb3ducmV2LnhtbESPT2vCQBTE74LfYXmCN91V6r/UVcRS6KliWgu9PbLP&#10;JDT7NmRXE799VxA8DjPzG2a97WwlrtT40rGGyViBIM6cKTnX8P31PlqC8AHZYOWYNNzIw3bT760x&#10;Ma7lI13TkIsIYZ+ghiKEOpHSZwVZ9GNXE0fv7BqLIcoml6bBNsJtJadKzaXFkuNCgTXtC8r+0ovV&#10;cPo8//68qEP+Zmd16zol2a6k1sNBt3sFEagLz/Cj/WE0zBc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CGXEAAAA3AAAAA8AAAAAAAAAAAAAAAAAmAIAAGRycy9k&#10;b3ducmV2LnhtbFBLBQYAAAAABAAEAPUAAACJAwAAAAA=&#10;" filled="f" stroked="f">
              <v:textbox>
                <w:txbxContent>
                  <w:p w14:paraId="2EFCEE4B" w14:textId="77777777" w:rsidR="000531CD" w:rsidRDefault="000531CD" w:rsidP="0092170E">
                    <w:r>
                      <w:t>C</w:t>
                    </w:r>
                  </w:p>
                </w:txbxContent>
              </v:textbox>
            </v:shape>
            <v:shape id="Text Box 521" o:spid="_x0000_s1274" type="#_x0000_t202" style="position:absolute;left:5492;top:1134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R38EA&#10;AADcAAAADwAAAGRycy9kb3ducmV2LnhtbERPy2rCQBTdF/yH4QrdNTOKShqdBLEIXSm1D+jukrkm&#10;wcydkJma+PfOQujycN6bYrStuFLvG8caZokCQVw603Cl4etz/5KC8AHZYOuYNNzIQ5FPnjaYGTfw&#10;B11PoRIxhH2GGuoQukxKX9Zk0SeuI47c2fUWQ4R9JU2PQwy3rZwrtZIWG44NNXa0q6m8nP6shu/D&#10;+fdnoY7Vm112gxuVZPsqtX6ejts1iEBj+Bc/3O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p0d/BAAAA3AAAAA8AAAAAAAAAAAAAAAAAmAIAAGRycy9kb3du&#10;cmV2LnhtbFBLBQYAAAAABAAEAPUAAACGAwAAAAA=&#10;" filled="f" stroked="f">
              <v:textbox>
                <w:txbxContent>
                  <w:p w14:paraId="386A97F5" w14:textId="77777777" w:rsidR="000531CD" w:rsidRDefault="000531CD" w:rsidP="0092170E">
                    <w:r>
                      <w:t>M</w:t>
                    </w:r>
                  </w:p>
                </w:txbxContent>
              </v:textbox>
            </v:shape>
            <v:shape id="Text Box 522" o:spid="_x0000_s1275" type="#_x0000_t202" style="position:absolute;left:6178;top:996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V0RMQA&#10;AADcAAAADwAAAGRycy9kb3ducmV2LnhtbESPQWvCQBSE7wX/w/KE3uquxQaNboJUhJ5amqrg7ZF9&#10;JsHs25BdTfrvu4VCj8PMfMNs8tG24k69bxxrmM8UCOLSmYYrDYev/dMShA/IBlvHpOGbPOTZ5GGD&#10;qXEDf9K9CJWIEPYpaqhD6FIpfVmTRT9zHXH0Lq63GKLsK2l6HCLctvJZqURabDgu1NjRa03ltbhZ&#10;Dcf3y/m0UB/Vzr50gxuVZLuSWj9Ox+0aRKAx/If/2m9GQ7Kc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ldETEAAAA3AAAAA8AAAAAAAAAAAAAAAAAmAIAAGRycy9k&#10;b3ducmV2LnhtbFBLBQYAAAAABAAEAPUAAACJAwAAAAA=&#10;" filled="f" stroked="f">
              <v:textbox>
                <w:txbxContent>
                  <w:p w14:paraId="7E160B00" w14:textId="77777777" w:rsidR="000531CD" w:rsidRDefault="000531CD" w:rsidP="0092170E">
                    <w:r>
                      <w:t>I</w:t>
                    </w:r>
                  </w:p>
                </w:txbxContent>
              </v:textbox>
            </v:shape>
            <v:shape id="Text Box 523" o:spid="_x0000_s1276" type="#_x0000_t202" style="position:absolute;left:6564;top:864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fqM8QA&#10;AADcAAAADwAAAGRycy9kb3ducmV2LnhtbESPQWvCQBSE7wX/w/KE3uquYoNGN0EsQk8tTVXw9sg+&#10;k2D2bchuTfrvu4VCj8PMfMNs89G24k69bxxrmM8UCOLSmYYrDcfPw9MKhA/IBlvHpOGbPOTZ5GGL&#10;qXEDf9C9CJWIEPYpaqhD6FIpfVmTRT9zHXH0rq63GKLsK2l6HCLctnKhVCItNhwXauxoX1N5K76s&#10;htPb9XJeqvfqxT53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36jPEAAAA3AAAAA8AAAAAAAAAAAAAAAAAmAIAAGRycy9k&#10;b3ducmV2LnhtbFBLBQYAAAAABAAEAPUAAACJAwAAAAA=&#10;" filled="f" stroked="f">
              <v:textbox>
                <w:txbxContent>
                  <w:p w14:paraId="54ABDD1F" w14:textId="77777777" w:rsidR="000531CD" w:rsidRDefault="000531CD" w:rsidP="0092170E">
                    <w:r>
                      <w:t>K</w:t>
                    </w:r>
                  </w:p>
                </w:txbxContent>
              </v:textbox>
            </v:shape>
            <v:line id="Line 524" o:spid="_x0000_s1277" style="position:absolute;visibility:visible" from="5202,10084" to="5336,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SMZ8QAAADcAAAADwAAAGRycy9kb3ducmV2LnhtbESPQWvCQBSE74L/YXmCN92orcToKlIQ&#10;xEtrVPD4yD6TYPZtyG5N2l/fLQgeh5n5hlltOlOJBzWutKxgMo5AEGdWl5wrOJ92oxiE88gaK8uk&#10;4IccbNb93goTbVs+0iP1uQgQdgkqKLyvEyldVpBBN7Y1cfButjHog2xyqRtsA9xUchpFc2mw5LBQ&#10;YE0fBWX39NsoePtctNfs1+zbr8vMHo4pmvj9oNRw0G2XIDx1/hV+tvdawTyewf+Zc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9IxnxAAAANwAAAAPAAAAAAAAAAAA&#10;AAAAAKECAABkcnMvZG93bnJldi54bWxQSwUGAAAAAAQABAD5AAAAkgMAAAAA&#10;" strokeweight="3pt">
              <v:stroke linestyle="thinThin"/>
            </v:line>
            <v:line id="Line 525" o:spid="_x0000_s1278" style="position:absolute;visibility:visible" from="6028,9904" to="6162,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line id="Line 526" o:spid="_x0000_s1279" style="position:absolute;visibility:visible" from="6333,10654" to="6534,10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527" o:spid="_x0000_s1280" style="position:absolute;visibility:visible" from="5998,10594" to="6132,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line id="Line 528" o:spid="_x0000_s1281" style="position:absolute;visibility:visible" from="6385,9544" to="6586,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group>
        </w:pict>
      </w:r>
      <w:r w:rsidR="00EA63E6" w:rsidRPr="00080A0B">
        <w:rPr>
          <w:bCs/>
        </w:rPr>
        <w:t>a( 2 điểm)</w:t>
      </w:r>
      <w:r w:rsidR="00EA63E6" w:rsidRPr="00080A0B">
        <w:t xml:space="preserve">    </w:t>
      </w:r>
    </w:p>
    <w:p w14:paraId="39A3919F" w14:textId="77777777" w:rsidR="00EA63E6" w:rsidRPr="00080A0B" w:rsidRDefault="00EA63E6" w:rsidP="0092170E">
      <w:pPr>
        <w:rPr>
          <w:u w:val="single"/>
        </w:rPr>
      </w:pPr>
      <w:r w:rsidRPr="00080A0B">
        <w:t xml:space="preserve">    Vẽ hình, ghi giả thiết và kết luận đúng (0,5 đ)</w:t>
      </w:r>
    </w:p>
    <w:p w14:paraId="531643BF" w14:textId="77777777" w:rsidR="00EA63E6" w:rsidRPr="00080A0B" w:rsidRDefault="00EA63E6" w:rsidP="0092170E">
      <w:r w:rsidRPr="00080A0B">
        <w:t>Tg AKCM :</w:t>
      </w:r>
    </w:p>
    <w:p w14:paraId="1831DF10" w14:textId="77777777" w:rsidR="00EA63E6" w:rsidRPr="00080A0B" w:rsidRDefault="00EA63E6" w:rsidP="0092170E">
      <w:r w:rsidRPr="00080A0B">
        <w:t xml:space="preserve">                     AI = IC</w:t>
      </w:r>
    </w:p>
    <w:p w14:paraId="4C473923" w14:textId="77777777" w:rsidR="00EA63E6" w:rsidRPr="00080A0B" w:rsidRDefault="00EA63E6" w:rsidP="0092170E">
      <w:r w:rsidRPr="00080A0B">
        <w:t xml:space="preserve">                     KI = IM</w:t>
      </w:r>
    </w:p>
    <w:p w14:paraId="6367C2C3" w14:textId="77777777" w:rsidR="00EA63E6" w:rsidRPr="00080A0B" w:rsidRDefault="00EA63E6" w:rsidP="0092170E">
      <w:r w:rsidRPr="00080A0B">
        <w:t>Do đó AKCM là hình bình hành</w:t>
      </w:r>
    </w:p>
    <w:p w14:paraId="1EA7A4E2" w14:textId="77777777" w:rsidR="00EA63E6" w:rsidRPr="00080A0B" w:rsidRDefault="00EA63E6" w:rsidP="0092170E">
      <w:r w:rsidRPr="00080A0B">
        <w:t xml:space="preserve"> ( Vì có hai đường chéo cắt nhau tại trung điểm của mỗi đường)  (1 đ)</w:t>
      </w:r>
    </w:p>
    <w:p w14:paraId="206D371D" w14:textId="77777777" w:rsidR="00EA63E6" w:rsidRPr="00080A0B" w:rsidRDefault="00EA63E6" w:rsidP="0092170E">
      <w:r w:rsidRPr="00080A0B">
        <w:t xml:space="preserve">Hình bình hành AKCM có một góc vuông ( AM </w:t>
      </w:r>
      <w:r w:rsidR="005611EB">
        <w:rPr>
          <w:position w:val="-4"/>
        </w:rPr>
        <w:pict w14:anchorId="2CB418D6">
          <v:shape id="_x0000_i2849" type="#_x0000_t75" style="width:11.8pt;height:12.9pt">
            <v:imagedata r:id="rId1364" o:title=""/>
          </v:shape>
        </w:pict>
      </w:r>
      <w:r w:rsidRPr="00080A0B">
        <w:t xml:space="preserve"> BC )              ( 0,25đ)</w:t>
      </w:r>
    </w:p>
    <w:p w14:paraId="18E8122E" w14:textId="77777777" w:rsidR="00EA63E6" w:rsidRPr="00080A0B" w:rsidRDefault="00EA63E6" w:rsidP="0092170E">
      <w:r w:rsidRPr="00080A0B">
        <w:t>Suy ra: AMCK là hình chữ nhật (0,25đ)</w:t>
      </w:r>
    </w:p>
    <w:p w14:paraId="1A0E1C7F" w14:textId="77777777" w:rsidR="00EA63E6" w:rsidRPr="00080A0B" w:rsidRDefault="00EA63E6" w:rsidP="0092170E"/>
    <w:p w14:paraId="2A67E6F1" w14:textId="77777777" w:rsidR="00EA63E6" w:rsidRPr="00080A0B" w:rsidRDefault="00EA63E6" w:rsidP="0092170E">
      <w:r w:rsidRPr="00080A0B">
        <w:t xml:space="preserve">b) (1 điềm)                                                                                                                </w:t>
      </w:r>
    </w:p>
    <w:p w14:paraId="6F1364DE" w14:textId="77777777" w:rsidR="00EA63E6" w:rsidRPr="00080A0B" w:rsidRDefault="00EA63E6" w:rsidP="0092170E">
      <w:r w:rsidRPr="00080A0B">
        <w:t xml:space="preserve"> Hcn AMCK là hình vuông k.c.k AM = MC hay AM = ½BC</w:t>
      </w:r>
    </w:p>
    <w:p w14:paraId="56119720" w14:textId="77777777" w:rsidR="00EA63E6" w:rsidRPr="00080A0B" w:rsidRDefault="00EA63E6" w:rsidP="0092170E">
      <w:r w:rsidRPr="00080A0B">
        <w:t xml:space="preserve"> Vậy tam giác ABC là tam giác vuông cân tại A.(1 điểm)</w:t>
      </w:r>
    </w:p>
    <w:p w14:paraId="7BDF97D7" w14:textId="77777777" w:rsidR="00EA63E6" w:rsidRPr="00080A0B" w:rsidRDefault="00EA63E6" w:rsidP="0092170E">
      <w:r w:rsidRPr="00080A0B">
        <w:t xml:space="preserve">c) (1 điềm)   </w:t>
      </w:r>
    </w:p>
    <w:p w14:paraId="4BD0FE8D" w14:textId="77777777" w:rsidR="00EA63E6" w:rsidRPr="00080A0B" w:rsidRDefault="00EA63E6" w:rsidP="0092170E">
      <w:r w:rsidRPr="00080A0B">
        <w:t xml:space="preserve">                      S</w:t>
      </w:r>
      <w:r w:rsidRPr="00080A0B">
        <w:rPr>
          <w:vertAlign w:val="subscript"/>
        </w:rPr>
        <w:t>ABC</w:t>
      </w:r>
      <w:r w:rsidRPr="00080A0B">
        <w:t xml:space="preserve"> =  2S</w:t>
      </w:r>
      <w:r w:rsidRPr="00080A0B">
        <w:rPr>
          <w:vertAlign w:val="subscript"/>
        </w:rPr>
        <w:t>AMC</w:t>
      </w:r>
      <w:r w:rsidRPr="00080A0B">
        <w:t xml:space="preserve">        (0,25đ)</w:t>
      </w:r>
    </w:p>
    <w:p w14:paraId="2BC25359" w14:textId="77777777" w:rsidR="00EA63E6" w:rsidRPr="00080A0B" w:rsidRDefault="00EA63E6" w:rsidP="0092170E">
      <w:r w:rsidRPr="00080A0B">
        <w:t xml:space="preserve">                      S</w:t>
      </w:r>
      <w:r w:rsidRPr="00080A0B">
        <w:rPr>
          <w:vertAlign w:val="subscript"/>
        </w:rPr>
        <w:t>AKMC</w:t>
      </w:r>
      <w:r w:rsidRPr="00080A0B">
        <w:t xml:space="preserve"> = 2S</w:t>
      </w:r>
      <w:r w:rsidRPr="00080A0B">
        <w:rPr>
          <w:vertAlign w:val="subscript"/>
        </w:rPr>
        <w:t>AMC</w:t>
      </w:r>
      <w:r w:rsidRPr="00080A0B">
        <w:t xml:space="preserve">       (0,5đ)</w:t>
      </w:r>
    </w:p>
    <w:p w14:paraId="590434ED" w14:textId="77777777" w:rsidR="00EA63E6" w:rsidRPr="00080A0B" w:rsidRDefault="00EA63E6" w:rsidP="0092170E">
      <w:r w:rsidRPr="00080A0B">
        <w:t xml:space="preserve">                      S</w:t>
      </w:r>
      <w:r w:rsidRPr="00080A0B">
        <w:rPr>
          <w:vertAlign w:val="subscript"/>
        </w:rPr>
        <w:t>ABC</w:t>
      </w:r>
      <w:r w:rsidRPr="00080A0B">
        <w:t xml:space="preserve"> =    S</w:t>
      </w:r>
      <w:r w:rsidRPr="00080A0B">
        <w:rPr>
          <w:vertAlign w:val="subscript"/>
        </w:rPr>
        <w:t>AKMC</w:t>
      </w:r>
      <w:r w:rsidRPr="00080A0B">
        <w:t xml:space="preserve">      (0,25đ) </w:t>
      </w:r>
    </w:p>
    <w:p w14:paraId="116F5FC3" w14:textId="77777777" w:rsidR="00B23E8E" w:rsidRPr="00080A0B" w:rsidRDefault="00B23E8E" w:rsidP="0092170E">
      <w:pPr>
        <w:widowControl w:val="0"/>
        <w:spacing w:line="360" w:lineRule="auto"/>
        <w:jc w:val="both"/>
        <w:rPr>
          <w:b/>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742D8EB7" w14:textId="77777777" w:rsidTr="000531CD">
        <w:tc>
          <w:tcPr>
            <w:tcW w:w="3469" w:type="dxa"/>
            <w:tcBorders>
              <w:top w:val="single" w:sz="4" w:space="0" w:color="000000"/>
              <w:left w:val="single" w:sz="4" w:space="0" w:color="000000"/>
              <w:bottom w:val="single" w:sz="4" w:space="0" w:color="000000"/>
            </w:tcBorders>
            <w:shd w:val="clear" w:color="auto" w:fill="auto"/>
          </w:tcPr>
          <w:p w14:paraId="78B97262"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5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7D6622CB"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5251B610" w14:textId="77777777" w:rsidR="00B23E8E" w:rsidRPr="00080A0B" w:rsidRDefault="00A32C05" w:rsidP="000531CD">
            <w:pPr>
              <w:jc w:val="center"/>
              <w:rPr>
                <w:b/>
                <w:color w:val="00B0F0"/>
                <w:sz w:val="26"/>
                <w:szCs w:val="26"/>
              </w:rPr>
            </w:pPr>
            <w:r>
              <w:rPr>
                <w:b/>
                <w:color w:val="00B0F0"/>
                <w:sz w:val="26"/>
                <w:szCs w:val="26"/>
              </w:rPr>
              <w:t>Môn TOÁN LỚP 8</w:t>
            </w:r>
          </w:p>
          <w:p w14:paraId="23C26871"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12C8F041" w14:textId="77777777" w:rsidR="00B23E8E" w:rsidRPr="00080A0B" w:rsidRDefault="00B23E8E" w:rsidP="0092170E">
      <w:pPr>
        <w:widowControl w:val="0"/>
        <w:spacing w:line="360" w:lineRule="auto"/>
        <w:jc w:val="both"/>
        <w:rPr>
          <w:b/>
          <w:szCs w:val="26"/>
          <w:u w:val="single"/>
        </w:rPr>
      </w:pPr>
    </w:p>
    <w:p w14:paraId="41B5A523" w14:textId="77777777" w:rsidR="00EA63E6" w:rsidRPr="00080A0B" w:rsidRDefault="00EA63E6" w:rsidP="0092170E">
      <w:pPr>
        <w:widowControl w:val="0"/>
        <w:spacing w:line="360" w:lineRule="auto"/>
        <w:jc w:val="both"/>
        <w:rPr>
          <w:szCs w:val="26"/>
        </w:rPr>
      </w:pPr>
      <w:r w:rsidRPr="00080A0B">
        <w:rPr>
          <w:b/>
          <w:szCs w:val="26"/>
          <w:u w:val="single"/>
        </w:rPr>
        <w:t>Bài 1</w:t>
      </w:r>
      <w:r w:rsidRPr="00080A0B">
        <w:rPr>
          <w:szCs w:val="26"/>
        </w:rPr>
        <w:t>. (1,5</w:t>
      </w:r>
      <w:r w:rsidRPr="00080A0B">
        <w:rPr>
          <w:szCs w:val="26"/>
          <w:lang w:val="en-GB"/>
        </w:rPr>
        <w:t xml:space="preserve"> </w:t>
      </w:r>
      <w:r w:rsidRPr="00080A0B">
        <w:rPr>
          <w:szCs w:val="26"/>
        </w:rPr>
        <w:t>đ</w:t>
      </w:r>
      <w:r w:rsidRPr="00080A0B">
        <w:rPr>
          <w:szCs w:val="26"/>
          <w:lang w:val="en-GB"/>
        </w:rPr>
        <w:t>iểm</w:t>
      </w:r>
      <w:r w:rsidRPr="00080A0B">
        <w:rPr>
          <w:szCs w:val="26"/>
        </w:rPr>
        <w:t xml:space="preserve">) Phân tích đa thức thành nhân tử : </w:t>
      </w:r>
    </w:p>
    <w:p w14:paraId="708CFA0B" w14:textId="77777777" w:rsidR="00EA63E6" w:rsidRPr="00080A0B" w:rsidRDefault="00EA63E6" w:rsidP="0092170E">
      <w:pPr>
        <w:widowControl w:val="0"/>
        <w:spacing w:line="360" w:lineRule="auto"/>
        <w:jc w:val="both"/>
        <w:rPr>
          <w:szCs w:val="26"/>
        </w:rPr>
      </w:pPr>
      <w:r w:rsidRPr="00080A0B">
        <w:rPr>
          <w:szCs w:val="26"/>
        </w:rPr>
        <w:t>a) 5x</w:t>
      </w:r>
      <w:r w:rsidRPr="00080A0B">
        <w:rPr>
          <w:szCs w:val="26"/>
          <w:vertAlign w:val="superscript"/>
        </w:rPr>
        <w:t>2</w:t>
      </w:r>
      <w:r w:rsidRPr="00080A0B">
        <w:rPr>
          <w:szCs w:val="26"/>
        </w:rPr>
        <w:t xml:space="preserve"> - 10x           b) x</w:t>
      </w:r>
      <w:r w:rsidRPr="00080A0B">
        <w:rPr>
          <w:szCs w:val="26"/>
          <w:vertAlign w:val="superscript"/>
        </w:rPr>
        <w:t>2</w:t>
      </w:r>
      <w:r w:rsidRPr="00080A0B">
        <w:rPr>
          <w:szCs w:val="26"/>
        </w:rPr>
        <w:t xml:space="preserve"> – y</w:t>
      </w:r>
      <w:r w:rsidRPr="00080A0B">
        <w:rPr>
          <w:szCs w:val="26"/>
          <w:vertAlign w:val="superscript"/>
        </w:rPr>
        <w:t>2</w:t>
      </w:r>
      <w:r w:rsidRPr="00080A0B">
        <w:rPr>
          <w:szCs w:val="26"/>
        </w:rPr>
        <w:t xml:space="preserve"> – 2x + 2y </w:t>
      </w:r>
      <w:r w:rsidRPr="00080A0B">
        <w:rPr>
          <w:szCs w:val="26"/>
          <w:lang w:val="en-GB"/>
        </w:rPr>
        <w:t xml:space="preserve">         </w:t>
      </w:r>
      <w:r w:rsidRPr="00080A0B">
        <w:rPr>
          <w:szCs w:val="26"/>
        </w:rPr>
        <w:t>c)  4x</w:t>
      </w:r>
      <w:r w:rsidRPr="00080A0B">
        <w:rPr>
          <w:szCs w:val="26"/>
          <w:vertAlign w:val="superscript"/>
        </w:rPr>
        <w:t xml:space="preserve">2 </w:t>
      </w:r>
      <w:r w:rsidRPr="00080A0B">
        <w:rPr>
          <w:szCs w:val="26"/>
        </w:rPr>
        <w:t>– 4xy – 8y</w:t>
      </w:r>
      <w:r w:rsidRPr="00080A0B">
        <w:rPr>
          <w:szCs w:val="26"/>
          <w:vertAlign w:val="superscript"/>
        </w:rPr>
        <w:t xml:space="preserve">2 </w:t>
      </w:r>
      <w:r w:rsidRPr="00080A0B">
        <w:rPr>
          <w:szCs w:val="26"/>
        </w:rPr>
        <w:t xml:space="preserve"> </w:t>
      </w:r>
    </w:p>
    <w:p w14:paraId="6B615907" w14:textId="77777777" w:rsidR="00EA63E6" w:rsidRPr="00080A0B" w:rsidRDefault="00EA63E6" w:rsidP="0092170E">
      <w:pPr>
        <w:widowControl w:val="0"/>
        <w:spacing w:line="360" w:lineRule="auto"/>
        <w:jc w:val="both"/>
        <w:rPr>
          <w:szCs w:val="26"/>
        </w:rPr>
      </w:pPr>
      <w:r w:rsidRPr="00080A0B">
        <w:rPr>
          <w:b/>
          <w:szCs w:val="26"/>
          <w:u w:val="single"/>
        </w:rPr>
        <w:t>Bài 2</w:t>
      </w:r>
      <w:r w:rsidRPr="00080A0B">
        <w:rPr>
          <w:szCs w:val="26"/>
        </w:rPr>
        <w:t>: (2</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14:paraId="10A14414" w14:textId="77777777" w:rsidR="00EA63E6" w:rsidRPr="00080A0B" w:rsidRDefault="00EA63E6" w:rsidP="0092170E">
      <w:pPr>
        <w:widowControl w:val="0"/>
        <w:spacing w:line="360" w:lineRule="auto"/>
        <w:jc w:val="both"/>
        <w:rPr>
          <w:szCs w:val="26"/>
        </w:rPr>
      </w:pPr>
      <w:r w:rsidRPr="00080A0B">
        <w:rPr>
          <w:szCs w:val="26"/>
        </w:rPr>
        <w:t>1.</w:t>
      </w:r>
      <w:r w:rsidRPr="00080A0B">
        <w:rPr>
          <w:szCs w:val="26"/>
          <w:lang w:val="en-GB"/>
        </w:rPr>
        <w:t xml:space="preserve"> </w:t>
      </w:r>
      <w:r w:rsidRPr="00080A0B">
        <w:rPr>
          <w:szCs w:val="26"/>
        </w:rPr>
        <w:t xml:space="preserve">Thực hiện phép tính: </w:t>
      </w:r>
    </w:p>
    <w:p w14:paraId="15BD6159" w14:textId="77777777" w:rsidR="00EA63E6" w:rsidRPr="00080A0B" w:rsidRDefault="00EA63E6" w:rsidP="0092170E">
      <w:pPr>
        <w:widowControl w:val="0"/>
        <w:spacing w:line="360" w:lineRule="auto"/>
        <w:jc w:val="both"/>
        <w:rPr>
          <w:szCs w:val="26"/>
        </w:rPr>
      </w:pPr>
      <w:r w:rsidRPr="00080A0B">
        <w:rPr>
          <w:szCs w:val="26"/>
        </w:rPr>
        <w:t>a) 5x(3x – 2</w:t>
      </w:r>
      <w:r w:rsidRPr="00080A0B">
        <w:rPr>
          <w:szCs w:val="26"/>
          <w:lang w:val="en-GB"/>
        </w:rPr>
        <w:t xml:space="preserve"> </w:t>
      </w:r>
      <w:r w:rsidRPr="00080A0B">
        <w:rPr>
          <w:szCs w:val="26"/>
        </w:rPr>
        <w:t>)           b) (8x</w:t>
      </w:r>
      <w:r w:rsidRPr="00080A0B">
        <w:rPr>
          <w:szCs w:val="26"/>
          <w:vertAlign w:val="superscript"/>
        </w:rPr>
        <w:t xml:space="preserve">4 </w:t>
      </w:r>
      <w:r w:rsidRPr="00080A0B">
        <w:rPr>
          <w:szCs w:val="26"/>
        </w:rPr>
        <w:t>y</w:t>
      </w:r>
      <w:r w:rsidRPr="00080A0B">
        <w:rPr>
          <w:szCs w:val="26"/>
          <w:vertAlign w:val="superscript"/>
        </w:rPr>
        <w:t>3</w:t>
      </w:r>
      <w:r w:rsidRPr="00080A0B">
        <w:rPr>
          <w:szCs w:val="26"/>
        </w:rPr>
        <w:t xml:space="preserve"> – 4x</w:t>
      </w:r>
      <w:r w:rsidRPr="00080A0B">
        <w:rPr>
          <w:szCs w:val="26"/>
          <w:vertAlign w:val="superscript"/>
        </w:rPr>
        <w:t>3</w:t>
      </w:r>
      <w:r w:rsidRPr="00080A0B">
        <w:rPr>
          <w:szCs w:val="26"/>
        </w:rPr>
        <w:t>y</w:t>
      </w:r>
      <w:r w:rsidRPr="00080A0B">
        <w:rPr>
          <w:szCs w:val="26"/>
          <w:vertAlign w:val="superscript"/>
        </w:rPr>
        <w:t xml:space="preserve">2 </w:t>
      </w:r>
      <w:r w:rsidRPr="00080A0B">
        <w:rPr>
          <w:szCs w:val="26"/>
        </w:rPr>
        <w:t>+ x</w:t>
      </w:r>
      <w:r w:rsidRPr="00080A0B">
        <w:rPr>
          <w:szCs w:val="26"/>
          <w:vertAlign w:val="superscript"/>
        </w:rPr>
        <w:t>2</w:t>
      </w:r>
      <w:r w:rsidRPr="00080A0B">
        <w:rPr>
          <w:szCs w:val="26"/>
        </w:rPr>
        <w:t>y</w:t>
      </w:r>
      <w:r w:rsidRPr="00080A0B">
        <w:rPr>
          <w:szCs w:val="26"/>
          <w:vertAlign w:val="superscript"/>
        </w:rPr>
        <w:t>2</w:t>
      </w:r>
      <w:r w:rsidRPr="00080A0B">
        <w:rPr>
          <w:szCs w:val="26"/>
        </w:rPr>
        <w:t>) : 2x</w:t>
      </w:r>
      <w:r w:rsidRPr="00080A0B">
        <w:rPr>
          <w:szCs w:val="26"/>
          <w:vertAlign w:val="superscript"/>
        </w:rPr>
        <w:t>2</w:t>
      </w:r>
      <w:r w:rsidRPr="00080A0B">
        <w:rPr>
          <w:szCs w:val="26"/>
        </w:rPr>
        <w:t>y</w:t>
      </w:r>
      <w:r w:rsidRPr="00080A0B">
        <w:rPr>
          <w:szCs w:val="26"/>
          <w:vertAlign w:val="superscript"/>
        </w:rPr>
        <w:t xml:space="preserve">2 </w:t>
      </w:r>
      <w:r w:rsidRPr="00080A0B">
        <w:rPr>
          <w:szCs w:val="26"/>
        </w:rPr>
        <w:t xml:space="preserve"> </w:t>
      </w:r>
    </w:p>
    <w:p w14:paraId="1D4C6202" w14:textId="77777777" w:rsidR="00EA63E6" w:rsidRPr="00080A0B" w:rsidRDefault="00EA63E6" w:rsidP="0092170E">
      <w:pPr>
        <w:widowControl w:val="0"/>
        <w:spacing w:line="360" w:lineRule="auto"/>
        <w:jc w:val="both"/>
        <w:rPr>
          <w:szCs w:val="26"/>
        </w:rPr>
      </w:pPr>
      <w:r w:rsidRPr="00080A0B">
        <w:rPr>
          <w:szCs w:val="26"/>
        </w:rPr>
        <w:t xml:space="preserve">2. Tìm x biết </w:t>
      </w:r>
    </w:p>
    <w:p w14:paraId="1658B5EE" w14:textId="77777777" w:rsidR="00EA63E6" w:rsidRPr="00080A0B" w:rsidRDefault="00EA63E6" w:rsidP="0092170E">
      <w:pPr>
        <w:widowControl w:val="0"/>
        <w:spacing w:line="360" w:lineRule="auto"/>
        <w:jc w:val="both"/>
        <w:rPr>
          <w:szCs w:val="26"/>
        </w:rPr>
      </w:pPr>
      <w:r w:rsidRPr="00080A0B">
        <w:rPr>
          <w:szCs w:val="26"/>
        </w:rPr>
        <w:t>a) x</w:t>
      </w:r>
      <w:r w:rsidRPr="00080A0B">
        <w:rPr>
          <w:szCs w:val="26"/>
          <w:vertAlign w:val="superscript"/>
        </w:rPr>
        <w:t>2</w:t>
      </w:r>
      <w:r w:rsidRPr="00080A0B">
        <w:rPr>
          <w:szCs w:val="26"/>
        </w:rPr>
        <w:t xml:space="preserve"> – 16 = 0           b) (2x – 3)</w:t>
      </w:r>
      <w:r w:rsidRPr="00080A0B">
        <w:rPr>
          <w:szCs w:val="26"/>
          <w:vertAlign w:val="superscript"/>
        </w:rPr>
        <w:t>2</w:t>
      </w:r>
      <w:r w:rsidRPr="00080A0B">
        <w:rPr>
          <w:szCs w:val="26"/>
        </w:rPr>
        <w:t xml:space="preserve"> – 4x</w:t>
      </w:r>
      <w:r w:rsidRPr="00080A0B">
        <w:rPr>
          <w:szCs w:val="26"/>
          <w:vertAlign w:val="superscript"/>
        </w:rPr>
        <w:t xml:space="preserve">2 </w:t>
      </w:r>
      <w:r w:rsidRPr="00080A0B">
        <w:rPr>
          <w:szCs w:val="26"/>
        </w:rPr>
        <w:t xml:space="preserve">= - 15 </w:t>
      </w:r>
    </w:p>
    <w:p w14:paraId="64481EB6" w14:textId="77777777" w:rsidR="00EA63E6" w:rsidRPr="00080A0B" w:rsidRDefault="00EA63E6" w:rsidP="0092170E">
      <w:pPr>
        <w:widowControl w:val="0"/>
        <w:spacing w:line="360" w:lineRule="auto"/>
        <w:jc w:val="both"/>
        <w:rPr>
          <w:szCs w:val="26"/>
        </w:rPr>
      </w:pPr>
      <w:r w:rsidRPr="00080A0B">
        <w:rPr>
          <w:b/>
          <w:szCs w:val="26"/>
          <w:u w:val="single"/>
        </w:rPr>
        <w:lastRenderedPageBreak/>
        <w:t>Bài 3</w:t>
      </w:r>
      <w:r w:rsidRPr="00080A0B">
        <w:rPr>
          <w:szCs w:val="26"/>
        </w:rPr>
        <w:t>: (2,5</w:t>
      </w:r>
      <w:r w:rsidRPr="00080A0B">
        <w:rPr>
          <w:szCs w:val="26"/>
          <w:lang w:val="en-GB"/>
        </w:rPr>
        <w:t xml:space="preserve"> </w:t>
      </w:r>
      <w:r w:rsidRPr="00080A0B">
        <w:rPr>
          <w:szCs w:val="26"/>
        </w:rPr>
        <w:t>đ</w:t>
      </w:r>
      <w:r w:rsidRPr="00080A0B">
        <w:rPr>
          <w:szCs w:val="26"/>
          <w:lang w:val="en-GB"/>
        </w:rPr>
        <w:t>iểm</w:t>
      </w:r>
      <w:r w:rsidRPr="00080A0B">
        <w:rPr>
          <w:szCs w:val="26"/>
        </w:rPr>
        <w:t xml:space="preserve">) </w:t>
      </w:r>
    </w:p>
    <w:p w14:paraId="3DCF0F3F" w14:textId="77777777" w:rsidR="00EA63E6" w:rsidRPr="00080A0B" w:rsidRDefault="00EA63E6" w:rsidP="0092170E">
      <w:pPr>
        <w:widowControl w:val="0"/>
        <w:spacing w:line="360" w:lineRule="auto"/>
        <w:jc w:val="both"/>
        <w:rPr>
          <w:szCs w:val="26"/>
          <w:lang w:val="nl-NL"/>
        </w:rPr>
      </w:pPr>
      <w:r w:rsidRPr="00080A0B">
        <w:rPr>
          <w:szCs w:val="26"/>
        </w:rPr>
        <w:t>Cho biểu thức:</w:t>
      </w:r>
      <w:r w:rsidRPr="00080A0B">
        <w:rPr>
          <w:szCs w:val="26"/>
          <w:lang w:val="nl-NL"/>
        </w:rPr>
        <w:t xml:space="preserve"> P = </w:t>
      </w:r>
      <w:r w:rsidR="005611EB">
        <w:rPr>
          <w:position w:val="-28"/>
          <w:szCs w:val="26"/>
          <w:lang w:val="nl-NL"/>
        </w:rPr>
        <w:pict w14:anchorId="14298E01">
          <v:shape id="_x0000_i2850" type="#_x0000_t75" style="width:116.05pt;height:38.7pt;mso-position-horizontal-relative:page;mso-position-vertical-relative:page">
            <v:imagedata r:id="rId1365" o:title=""/>
          </v:shape>
        </w:pict>
      </w:r>
      <w:r w:rsidRPr="00080A0B">
        <w:rPr>
          <w:szCs w:val="26"/>
          <w:lang w:val="nl-NL"/>
        </w:rPr>
        <w:t xml:space="preserve"> </w:t>
      </w:r>
    </w:p>
    <w:p w14:paraId="4B88C9A4" w14:textId="77777777" w:rsidR="00EA63E6" w:rsidRPr="00080A0B" w:rsidRDefault="00EA63E6" w:rsidP="0092170E">
      <w:pPr>
        <w:widowControl w:val="0"/>
        <w:spacing w:line="360" w:lineRule="auto"/>
        <w:jc w:val="both"/>
        <w:rPr>
          <w:szCs w:val="26"/>
          <w:lang w:val="nl-NL"/>
        </w:rPr>
      </w:pPr>
      <w:r w:rsidRPr="00080A0B">
        <w:rPr>
          <w:szCs w:val="26"/>
          <w:lang w:val="nl-NL"/>
        </w:rPr>
        <w:t xml:space="preserve">a) Tìm a để biểu thức P có nghĩa.                           </w:t>
      </w:r>
    </w:p>
    <w:p w14:paraId="59AC65AE" w14:textId="77777777" w:rsidR="00EA63E6" w:rsidRPr="00080A0B" w:rsidRDefault="00EA63E6" w:rsidP="0092170E">
      <w:pPr>
        <w:widowControl w:val="0"/>
        <w:spacing w:line="360" w:lineRule="auto"/>
        <w:jc w:val="both"/>
        <w:rPr>
          <w:szCs w:val="26"/>
          <w:lang w:val="nl-NL"/>
        </w:rPr>
      </w:pPr>
      <w:r w:rsidRPr="00080A0B">
        <w:rPr>
          <w:szCs w:val="26"/>
          <w:lang w:val="nl-NL"/>
        </w:rPr>
        <w:t>b) Rút gọn P.</w:t>
      </w:r>
    </w:p>
    <w:p w14:paraId="45C59A87" w14:textId="77777777" w:rsidR="00EA63E6" w:rsidRPr="00080A0B" w:rsidRDefault="00EA63E6" w:rsidP="0092170E">
      <w:pPr>
        <w:widowControl w:val="0"/>
        <w:spacing w:line="360" w:lineRule="auto"/>
        <w:jc w:val="both"/>
        <w:rPr>
          <w:szCs w:val="26"/>
          <w:lang w:val="nl-NL"/>
        </w:rPr>
      </w:pPr>
      <w:r w:rsidRPr="00080A0B">
        <w:rPr>
          <w:szCs w:val="26"/>
          <w:lang w:val="nl-NL"/>
        </w:rPr>
        <w:t>c) Tìm giá trị nguyên của a để P có giá trị nguyên .</w:t>
      </w:r>
    </w:p>
    <w:p w14:paraId="48C61079" w14:textId="77777777" w:rsidR="00EA63E6" w:rsidRPr="00080A0B" w:rsidRDefault="00EA63E6" w:rsidP="0092170E">
      <w:pPr>
        <w:widowControl w:val="0"/>
        <w:spacing w:line="360" w:lineRule="auto"/>
        <w:jc w:val="both"/>
        <w:rPr>
          <w:szCs w:val="26"/>
          <w:lang w:val="nl-NL"/>
        </w:rPr>
      </w:pPr>
      <w:r w:rsidRPr="00080A0B">
        <w:rPr>
          <w:b/>
          <w:szCs w:val="26"/>
          <w:u w:val="single"/>
          <w:lang w:val="nl-NL"/>
        </w:rPr>
        <w:t>Bài 4</w:t>
      </w:r>
      <w:r w:rsidRPr="00080A0B">
        <w:rPr>
          <w:b/>
          <w:szCs w:val="26"/>
          <w:lang w:val="nl-NL"/>
        </w:rPr>
        <w:t xml:space="preserve">. </w:t>
      </w:r>
      <w:r w:rsidRPr="00080A0B">
        <w:rPr>
          <w:szCs w:val="26"/>
          <w:lang w:val="nl-NL"/>
        </w:rPr>
        <w:t>(3,0</w:t>
      </w:r>
      <w:r w:rsidRPr="00080A0B">
        <w:rPr>
          <w:szCs w:val="26"/>
          <w:lang w:val="en-GB"/>
        </w:rPr>
        <w:t xml:space="preserve"> điểm</w:t>
      </w:r>
      <w:r w:rsidRPr="00080A0B">
        <w:rPr>
          <w:szCs w:val="26"/>
          <w:lang w:val="nl-NL"/>
        </w:rPr>
        <w:t>).</w:t>
      </w:r>
    </w:p>
    <w:p w14:paraId="7172CD38" w14:textId="77777777" w:rsidR="00EA63E6" w:rsidRPr="00080A0B" w:rsidRDefault="00EA63E6" w:rsidP="0092170E">
      <w:pPr>
        <w:widowControl w:val="0"/>
        <w:spacing w:line="360" w:lineRule="auto"/>
        <w:jc w:val="both"/>
        <w:rPr>
          <w:szCs w:val="26"/>
          <w:lang w:val="nl-NL"/>
        </w:rPr>
      </w:pPr>
      <w:r w:rsidRPr="00080A0B">
        <w:rPr>
          <w:szCs w:val="26"/>
          <w:lang w:val="nl-NL"/>
        </w:rPr>
        <w:t>Cho hình chữ nhật ABCD. Gọi H là chân đường vuông góc kẻ từ A đến BD. Gọi M và N theo thứ tự là trung điểm của các đoạn AH và DH.</w:t>
      </w:r>
    </w:p>
    <w:p w14:paraId="5C37C053" w14:textId="77777777" w:rsidR="00EA63E6" w:rsidRPr="00080A0B" w:rsidRDefault="00EA63E6" w:rsidP="0092170E">
      <w:pPr>
        <w:widowControl w:val="0"/>
        <w:tabs>
          <w:tab w:val="left" w:pos="1134"/>
        </w:tabs>
        <w:spacing w:line="360" w:lineRule="auto"/>
        <w:jc w:val="both"/>
        <w:rPr>
          <w:szCs w:val="26"/>
        </w:rPr>
      </w:pPr>
      <w:r w:rsidRPr="00080A0B">
        <w:rPr>
          <w:szCs w:val="26"/>
          <w:lang w:val="nl-NL"/>
        </w:rPr>
        <w:t>a) Chứng minh MN//AD.</w:t>
      </w:r>
    </w:p>
    <w:p w14:paraId="61DA080B" w14:textId="77777777" w:rsidR="00EA63E6" w:rsidRPr="00080A0B" w:rsidRDefault="00EA63E6" w:rsidP="0092170E">
      <w:pPr>
        <w:widowControl w:val="0"/>
        <w:tabs>
          <w:tab w:val="left" w:pos="1134"/>
        </w:tabs>
        <w:spacing w:line="360" w:lineRule="auto"/>
        <w:jc w:val="both"/>
        <w:rPr>
          <w:szCs w:val="26"/>
        </w:rPr>
      </w:pPr>
      <w:r w:rsidRPr="00080A0B">
        <w:rPr>
          <w:szCs w:val="26"/>
        </w:rPr>
        <w:t>b) Gọi I là trung điểm của cạnh BC.</w:t>
      </w:r>
      <w:r w:rsidRPr="00080A0B">
        <w:rPr>
          <w:szCs w:val="26"/>
          <w:lang w:val="en-GB"/>
        </w:rPr>
        <w:t xml:space="preserve"> </w:t>
      </w:r>
      <w:r w:rsidRPr="00080A0B">
        <w:rPr>
          <w:szCs w:val="26"/>
        </w:rPr>
        <w:t>Chứng minh tứ giác BMNI là hình bình hành.</w:t>
      </w:r>
    </w:p>
    <w:p w14:paraId="04736A50" w14:textId="77777777" w:rsidR="00EA63E6" w:rsidRPr="00080A0B" w:rsidRDefault="00EA63E6" w:rsidP="0092170E">
      <w:pPr>
        <w:widowControl w:val="0"/>
        <w:tabs>
          <w:tab w:val="left" w:pos="1134"/>
        </w:tabs>
        <w:spacing w:line="360" w:lineRule="auto"/>
        <w:jc w:val="both"/>
        <w:rPr>
          <w:szCs w:val="26"/>
        </w:rPr>
      </w:pPr>
      <w:r w:rsidRPr="00080A0B">
        <w:rPr>
          <w:szCs w:val="26"/>
        </w:rPr>
        <w:t>c) Chứng minh tam giác ANI vuông tại N.</w:t>
      </w:r>
    </w:p>
    <w:p w14:paraId="5AC22A25" w14:textId="77777777" w:rsidR="00EA63E6" w:rsidRPr="00080A0B" w:rsidRDefault="00EA63E6" w:rsidP="0092170E">
      <w:pPr>
        <w:widowControl w:val="0"/>
        <w:spacing w:line="360" w:lineRule="auto"/>
        <w:jc w:val="both"/>
        <w:rPr>
          <w:szCs w:val="26"/>
        </w:rPr>
      </w:pPr>
      <w:r w:rsidRPr="00080A0B">
        <w:rPr>
          <w:b/>
          <w:szCs w:val="26"/>
          <w:u w:val="single"/>
        </w:rPr>
        <w:t>Bài 5</w:t>
      </w:r>
      <w:r w:rsidRPr="00080A0B">
        <w:rPr>
          <w:szCs w:val="26"/>
        </w:rPr>
        <w:t>.</w:t>
      </w:r>
      <w:r w:rsidRPr="00080A0B">
        <w:rPr>
          <w:szCs w:val="26"/>
          <w:lang w:val="en-GB"/>
        </w:rPr>
        <w:t xml:space="preserve"> </w:t>
      </w:r>
      <w:r w:rsidRPr="00080A0B">
        <w:rPr>
          <w:szCs w:val="26"/>
        </w:rPr>
        <w:t>(1</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14:paraId="65D7B84A" w14:textId="77777777" w:rsidR="00EA63E6" w:rsidRPr="00080A0B" w:rsidRDefault="00EA63E6" w:rsidP="0092170E">
      <w:pPr>
        <w:widowControl w:val="0"/>
        <w:spacing w:line="360" w:lineRule="auto"/>
        <w:jc w:val="both"/>
        <w:outlineLvl w:val="0"/>
        <w:rPr>
          <w:szCs w:val="26"/>
        </w:rPr>
      </w:pPr>
      <w:r w:rsidRPr="00080A0B">
        <w:rPr>
          <w:szCs w:val="26"/>
          <w:lang w:val="de-DE"/>
        </w:rPr>
        <w:t>Cho các số x, y thoả mãn đẳng thức</w:t>
      </w:r>
      <w:r w:rsidRPr="00080A0B">
        <w:rPr>
          <w:szCs w:val="26"/>
          <w:lang w:val="en-GB"/>
        </w:rPr>
        <w:t xml:space="preserve"> </w:t>
      </w:r>
      <w:r w:rsidR="005611EB">
        <w:rPr>
          <w:position w:val="-10"/>
          <w:szCs w:val="26"/>
        </w:rPr>
        <w:pict w14:anchorId="1939820D">
          <v:shape id="_x0000_i2851" type="#_x0000_t75" style="width:159.05pt;height:18.25pt;mso-position-horizontal-relative:page;mso-position-vertical-relative:page">
            <v:imagedata r:id="rId124" o:title=""/>
          </v:shape>
        </w:pict>
      </w:r>
      <w:r w:rsidRPr="00080A0B">
        <w:rPr>
          <w:szCs w:val="26"/>
          <w:lang w:val="de-DE"/>
        </w:rPr>
        <w:t xml:space="preserve">. Tính giá trị của biểu thức </w:t>
      </w:r>
      <w:r w:rsidR="005611EB">
        <w:rPr>
          <w:position w:val="-16"/>
          <w:szCs w:val="26"/>
        </w:rPr>
        <w:pict w14:anchorId="4E3EDD5A">
          <v:shape id="_x0000_i2852" type="#_x0000_t75" style="width:189.15pt;height:24.7pt;mso-position-horizontal-relative:page;mso-position-vertical-relative:page">
            <v:imagedata r:id="rId1366" o:title=""/>
          </v:shape>
        </w:pict>
      </w:r>
    </w:p>
    <w:p w14:paraId="1FC5C979" w14:textId="77777777" w:rsidR="00EA63E6" w:rsidRPr="00080A0B" w:rsidRDefault="00EA63E6" w:rsidP="0092170E">
      <w:pPr>
        <w:widowControl w:val="0"/>
        <w:spacing w:line="360" w:lineRule="auto"/>
        <w:jc w:val="both"/>
        <w:outlineLvl w:val="0"/>
        <w:rPr>
          <w:sz w:val="26"/>
          <w:szCs w:val="26"/>
        </w:rPr>
      </w:pPr>
    </w:p>
    <w:p w14:paraId="01CEF197" w14:textId="77777777" w:rsidR="00EA63E6" w:rsidRPr="00080A0B" w:rsidRDefault="00B23E8E" w:rsidP="0092170E">
      <w:pPr>
        <w:widowControl w:val="0"/>
        <w:spacing w:line="360" w:lineRule="auto"/>
        <w:jc w:val="center"/>
        <w:outlineLvl w:val="0"/>
        <w:rPr>
          <w:sz w:val="26"/>
          <w:szCs w:val="26"/>
          <w:lang w:val="de-DE"/>
        </w:rPr>
      </w:pPr>
      <w:r w:rsidRPr="00080A0B">
        <w:rPr>
          <w:b/>
          <w:bCs/>
          <w:sz w:val="26"/>
          <w:szCs w:val="26"/>
          <w:lang w:val="en-GB"/>
        </w:rPr>
        <w:t>Đ</w:t>
      </w:r>
      <w:r w:rsidR="00EA63E6" w:rsidRPr="00080A0B">
        <w:rPr>
          <w:b/>
          <w:bCs/>
          <w:sz w:val="26"/>
          <w:szCs w:val="26"/>
          <w:lang w:val="en-GB"/>
        </w:rPr>
        <w:t xml:space="preserve">ÁP ÁN </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650"/>
        <w:gridCol w:w="990"/>
      </w:tblGrid>
      <w:tr w:rsidR="00EA63E6" w:rsidRPr="00080A0B" w14:paraId="45109982" w14:textId="77777777" w:rsidTr="0092170E">
        <w:tc>
          <w:tcPr>
            <w:tcW w:w="720" w:type="dxa"/>
          </w:tcPr>
          <w:p w14:paraId="7B16DE08" w14:textId="77777777" w:rsidR="00EA63E6" w:rsidRPr="00080A0B" w:rsidRDefault="00EA63E6" w:rsidP="0092170E">
            <w:pPr>
              <w:widowControl w:val="0"/>
              <w:spacing w:line="360" w:lineRule="auto"/>
              <w:jc w:val="center"/>
              <w:rPr>
                <w:b/>
                <w:bCs/>
                <w:sz w:val="26"/>
                <w:szCs w:val="26"/>
              </w:rPr>
            </w:pPr>
            <w:r w:rsidRPr="00080A0B">
              <w:rPr>
                <w:b/>
                <w:bCs/>
                <w:sz w:val="26"/>
                <w:szCs w:val="26"/>
              </w:rPr>
              <w:t>BÀI</w:t>
            </w:r>
          </w:p>
        </w:tc>
        <w:tc>
          <w:tcPr>
            <w:tcW w:w="7650" w:type="dxa"/>
          </w:tcPr>
          <w:p w14:paraId="3750D13F" w14:textId="77777777" w:rsidR="00EA63E6" w:rsidRPr="00080A0B" w:rsidRDefault="00EA63E6" w:rsidP="0092170E">
            <w:pPr>
              <w:widowControl w:val="0"/>
              <w:spacing w:line="360" w:lineRule="auto"/>
              <w:jc w:val="center"/>
              <w:rPr>
                <w:b/>
                <w:bCs/>
                <w:sz w:val="26"/>
                <w:szCs w:val="26"/>
              </w:rPr>
            </w:pPr>
            <w:r w:rsidRPr="00080A0B">
              <w:rPr>
                <w:b/>
                <w:bCs/>
                <w:sz w:val="26"/>
                <w:szCs w:val="26"/>
                <w:lang w:val="nl-NL"/>
              </w:rPr>
              <w:t>NỘI DUNG</w:t>
            </w:r>
          </w:p>
        </w:tc>
        <w:tc>
          <w:tcPr>
            <w:tcW w:w="990" w:type="dxa"/>
          </w:tcPr>
          <w:p w14:paraId="32781D81" w14:textId="77777777" w:rsidR="00EA63E6" w:rsidRPr="00080A0B" w:rsidRDefault="00EA63E6" w:rsidP="0092170E">
            <w:pPr>
              <w:widowControl w:val="0"/>
              <w:spacing w:line="360" w:lineRule="auto"/>
              <w:jc w:val="center"/>
              <w:rPr>
                <w:b/>
                <w:bCs/>
                <w:sz w:val="26"/>
                <w:szCs w:val="26"/>
              </w:rPr>
            </w:pPr>
            <w:r w:rsidRPr="00080A0B">
              <w:rPr>
                <w:b/>
                <w:bCs/>
                <w:sz w:val="26"/>
                <w:szCs w:val="26"/>
              </w:rPr>
              <w:t>ĐIỂM</w:t>
            </w:r>
          </w:p>
        </w:tc>
      </w:tr>
      <w:tr w:rsidR="00EA63E6" w:rsidRPr="00080A0B" w14:paraId="25478EBB" w14:textId="77777777" w:rsidTr="0092170E">
        <w:tc>
          <w:tcPr>
            <w:tcW w:w="720" w:type="dxa"/>
          </w:tcPr>
          <w:p w14:paraId="28DDDA2F" w14:textId="77777777" w:rsidR="00EA63E6" w:rsidRPr="00080A0B" w:rsidRDefault="00EA63E6" w:rsidP="0092170E">
            <w:pPr>
              <w:widowControl w:val="0"/>
              <w:spacing w:line="360" w:lineRule="auto"/>
              <w:jc w:val="both"/>
              <w:rPr>
                <w:sz w:val="26"/>
                <w:szCs w:val="26"/>
              </w:rPr>
            </w:pPr>
          </w:p>
          <w:p w14:paraId="6207FB43" w14:textId="77777777" w:rsidR="00EA63E6" w:rsidRPr="00080A0B" w:rsidRDefault="00EA63E6" w:rsidP="0092170E">
            <w:pPr>
              <w:widowControl w:val="0"/>
              <w:spacing w:line="360" w:lineRule="auto"/>
              <w:jc w:val="both"/>
              <w:rPr>
                <w:sz w:val="26"/>
                <w:szCs w:val="26"/>
              </w:rPr>
            </w:pPr>
          </w:p>
          <w:p w14:paraId="673F3066" w14:textId="77777777" w:rsidR="00EA63E6" w:rsidRPr="00080A0B" w:rsidRDefault="00EA63E6" w:rsidP="0092170E">
            <w:pPr>
              <w:widowControl w:val="0"/>
              <w:spacing w:line="360" w:lineRule="auto"/>
              <w:jc w:val="both"/>
              <w:rPr>
                <w:sz w:val="26"/>
                <w:szCs w:val="26"/>
              </w:rPr>
            </w:pPr>
          </w:p>
          <w:p w14:paraId="7E30AAF1" w14:textId="77777777" w:rsidR="00EA63E6" w:rsidRPr="00080A0B" w:rsidRDefault="00EA63E6" w:rsidP="0092170E">
            <w:pPr>
              <w:widowControl w:val="0"/>
              <w:spacing w:line="360" w:lineRule="auto"/>
              <w:jc w:val="both"/>
              <w:rPr>
                <w:sz w:val="26"/>
                <w:szCs w:val="26"/>
              </w:rPr>
            </w:pPr>
          </w:p>
          <w:p w14:paraId="2C1AE35A" w14:textId="77777777" w:rsidR="00EA63E6" w:rsidRPr="00080A0B" w:rsidRDefault="00EA63E6" w:rsidP="0092170E">
            <w:pPr>
              <w:widowControl w:val="0"/>
              <w:spacing w:line="360" w:lineRule="auto"/>
              <w:jc w:val="both"/>
              <w:rPr>
                <w:sz w:val="26"/>
                <w:szCs w:val="26"/>
              </w:rPr>
            </w:pPr>
          </w:p>
          <w:p w14:paraId="1E90BAA8" w14:textId="77777777" w:rsidR="00EA63E6" w:rsidRPr="00080A0B" w:rsidRDefault="00EA63E6" w:rsidP="0092170E">
            <w:pPr>
              <w:widowControl w:val="0"/>
              <w:spacing w:line="360" w:lineRule="auto"/>
              <w:jc w:val="both"/>
              <w:rPr>
                <w:sz w:val="26"/>
                <w:szCs w:val="26"/>
              </w:rPr>
            </w:pPr>
            <w:r w:rsidRPr="00080A0B">
              <w:rPr>
                <w:sz w:val="26"/>
                <w:szCs w:val="26"/>
              </w:rPr>
              <w:t xml:space="preserve"> 1</w:t>
            </w:r>
          </w:p>
        </w:tc>
        <w:tc>
          <w:tcPr>
            <w:tcW w:w="7650" w:type="dxa"/>
          </w:tcPr>
          <w:p w14:paraId="31557308" w14:textId="77777777" w:rsidR="00EA63E6" w:rsidRPr="00080A0B" w:rsidRDefault="00EA63E6" w:rsidP="0092170E">
            <w:pPr>
              <w:widowControl w:val="0"/>
              <w:spacing w:line="360" w:lineRule="auto"/>
              <w:jc w:val="both"/>
              <w:rPr>
                <w:sz w:val="26"/>
                <w:szCs w:val="26"/>
              </w:rPr>
            </w:pPr>
            <w:r w:rsidRPr="00080A0B">
              <w:rPr>
                <w:sz w:val="26"/>
                <w:szCs w:val="26"/>
                <w:lang w:val="en-GB"/>
              </w:rPr>
              <w:t xml:space="preserve">a) </w:t>
            </w:r>
            <w:r w:rsidRPr="00080A0B">
              <w:rPr>
                <w:sz w:val="26"/>
                <w:szCs w:val="26"/>
              </w:rPr>
              <w:t>5x</w:t>
            </w:r>
            <w:r w:rsidRPr="00080A0B">
              <w:rPr>
                <w:sz w:val="26"/>
                <w:szCs w:val="26"/>
                <w:vertAlign w:val="superscript"/>
              </w:rPr>
              <w:t>2</w:t>
            </w:r>
            <w:r w:rsidRPr="00080A0B">
              <w:rPr>
                <w:sz w:val="26"/>
                <w:szCs w:val="26"/>
              </w:rPr>
              <w:t xml:space="preserve"> - 10x = 5x(x – 2)  </w:t>
            </w:r>
          </w:p>
          <w:p w14:paraId="362AD5FE" w14:textId="77777777" w:rsidR="00EA63E6" w:rsidRPr="00080A0B" w:rsidRDefault="00EA63E6" w:rsidP="0092170E">
            <w:pPr>
              <w:widowControl w:val="0"/>
              <w:spacing w:line="360" w:lineRule="auto"/>
              <w:jc w:val="both"/>
              <w:rPr>
                <w:sz w:val="26"/>
                <w:szCs w:val="26"/>
              </w:rPr>
            </w:pPr>
            <w:r w:rsidRPr="00080A0B">
              <w:rPr>
                <w:sz w:val="26"/>
                <w:szCs w:val="26"/>
              </w:rPr>
              <w:t>b) x</w:t>
            </w:r>
            <w:r w:rsidRPr="00080A0B">
              <w:rPr>
                <w:sz w:val="26"/>
                <w:szCs w:val="26"/>
                <w:vertAlign w:val="superscript"/>
              </w:rPr>
              <w:t>2</w:t>
            </w:r>
            <w:r w:rsidRPr="00080A0B">
              <w:rPr>
                <w:sz w:val="26"/>
                <w:szCs w:val="26"/>
              </w:rPr>
              <w:t xml:space="preserve"> – y</w:t>
            </w:r>
            <w:r w:rsidRPr="00080A0B">
              <w:rPr>
                <w:sz w:val="26"/>
                <w:szCs w:val="26"/>
                <w:vertAlign w:val="superscript"/>
              </w:rPr>
              <w:t>2</w:t>
            </w:r>
            <w:r w:rsidRPr="00080A0B">
              <w:rPr>
                <w:sz w:val="26"/>
                <w:szCs w:val="26"/>
              </w:rPr>
              <w:t xml:space="preserve"> – 2x + 2y = (x</w:t>
            </w:r>
            <w:r w:rsidRPr="00080A0B">
              <w:rPr>
                <w:sz w:val="26"/>
                <w:szCs w:val="26"/>
                <w:vertAlign w:val="superscript"/>
              </w:rPr>
              <w:t>2</w:t>
            </w:r>
            <w:r w:rsidRPr="00080A0B">
              <w:rPr>
                <w:sz w:val="26"/>
                <w:szCs w:val="26"/>
              </w:rPr>
              <w:t xml:space="preserve"> – y</w:t>
            </w:r>
            <w:r w:rsidRPr="00080A0B">
              <w:rPr>
                <w:sz w:val="26"/>
                <w:szCs w:val="26"/>
                <w:vertAlign w:val="superscript"/>
              </w:rPr>
              <w:t>2</w:t>
            </w:r>
            <w:r w:rsidRPr="00080A0B">
              <w:rPr>
                <w:sz w:val="26"/>
                <w:szCs w:val="26"/>
              </w:rPr>
              <w:t xml:space="preserve">) – (2x - 2y) </w:t>
            </w:r>
          </w:p>
          <w:p w14:paraId="2460542E" w14:textId="77777777" w:rsidR="00EA63E6" w:rsidRPr="00080A0B" w:rsidRDefault="00EA63E6" w:rsidP="0092170E">
            <w:pPr>
              <w:widowControl w:val="0"/>
              <w:spacing w:line="360" w:lineRule="auto"/>
              <w:jc w:val="both"/>
              <w:rPr>
                <w:sz w:val="26"/>
                <w:szCs w:val="26"/>
              </w:rPr>
            </w:pPr>
            <w:r w:rsidRPr="00080A0B">
              <w:rPr>
                <w:sz w:val="26"/>
                <w:szCs w:val="26"/>
              </w:rPr>
              <w:t xml:space="preserve">                = (x – y) (x + y) – 2(x – y) </w:t>
            </w:r>
          </w:p>
          <w:p w14:paraId="1E8A3990" w14:textId="77777777" w:rsidR="00EA63E6" w:rsidRPr="00080A0B" w:rsidRDefault="00EA63E6" w:rsidP="0092170E">
            <w:pPr>
              <w:widowControl w:val="0"/>
              <w:spacing w:line="360" w:lineRule="auto"/>
              <w:jc w:val="both"/>
              <w:rPr>
                <w:sz w:val="26"/>
                <w:szCs w:val="26"/>
              </w:rPr>
            </w:pPr>
            <w:r w:rsidRPr="00080A0B">
              <w:rPr>
                <w:sz w:val="26"/>
                <w:szCs w:val="26"/>
              </w:rPr>
              <w:t xml:space="preserve">                = (x</w:t>
            </w:r>
            <w:r w:rsidRPr="00080A0B">
              <w:rPr>
                <w:sz w:val="26"/>
                <w:szCs w:val="26"/>
                <w:lang w:val="en-GB"/>
              </w:rPr>
              <w:t xml:space="preserve"> </w:t>
            </w:r>
            <w:r w:rsidRPr="00080A0B">
              <w:rPr>
                <w:sz w:val="26"/>
                <w:szCs w:val="26"/>
              </w:rPr>
              <w:t xml:space="preserve">- y) (x + y – 2)   </w:t>
            </w:r>
          </w:p>
          <w:p w14:paraId="37CEFC6A" w14:textId="77777777" w:rsidR="00EA63E6" w:rsidRPr="00080A0B" w:rsidRDefault="00EA63E6" w:rsidP="0092170E">
            <w:pPr>
              <w:widowControl w:val="0"/>
              <w:spacing w:line="360" w:lineRule="auto"/>
              <w:jc w:val="both"/>
              <w:rPr>
                <w:sz w:val="26"/>
                <w:szCs w:val="26"/>
              </w:rPr>
            </w:pPr>
            <w:r w:rsidRPr="00080A0B">
              <w:rPr>
                <w:sz w:val="26"/>
                <w:szCs w:val="26"/>
              </w:rPr>
              <w:t>c) 4x</w:t>
            </w:r>
            <w:r w:rsidRPr="00080A0B">
              <w:rPr>
                <w:sz w:val="26"/>
                <w:szCs w:val="26"/>
                <w:vertAlign w:val="superscript"/>
              </w:rPr>
              <w:t xml:space="preserve">2 </w:t>
            </w:r>
            <w:r w:rsidRPr="00080A0B">
              <w:rPr>
                <w:sz w:val="26"/>
                <w:szCs w:val="26"/>
              </w:rPr>
              <w:t>– 4xy – 8y</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4xy + y</w:t>
            </w:r>
            <w:r w:rsidRPr="00080A0B">
              <w:rPr>
                <w:sz w:val="26"/>
                <w:szCs w:val="26"/>
                <w:vertAlign w:val="superscript"/>
              </w:rPr>
              <w:t>2</w:t>
            </w:r>
            <w:r w:rsidRPr="00080A0B">
              <w:rPr>
                <w:sz w:val="26"/>
                <w:szCs w:val="26"/>
              </w:rPr>
              <w:t>)</w:t>
            </w:r>
            <w:r w:rsidRPr="00080A0B">
              <w:rPr>
                <w:sz w:val="26"/>
                <w:szCs w:val="26"/>
                <w:lang w:val="en-GB"/>
              </w:rPr>
              <w:t xml:space="preserve"> </w:t>
            </w:r>
            <w:r w:rsidRPr="00080A0B">
              <w:rPr>
                <w:sz w:val="26"/>
                <w:szCs w:val="26"/>
              </w:rPr>
              <w:t>– 9y</w:t>
            </w:r>
            <w:r w:rsidRPr="00080A0B">
              <w:rPr>
                <w:sz w:val="26"/>
                <w:szCs w:val="26"/>
                <w:vertAlign w:val="superscript"/>
              </w:rPr>
              <w:t xml:space="preserve">2 </w:t>
            </w:r>
            <w:r w:rsidRPr="00080A0B">
              <w:rPr>
                <w:sz w:val="26"/>
                <w:szCs w:val="26"/>
              </w:rPr>
              <w:t xml:space="preserve"> </w:t>
            </w:r>
          </w:p>
          <w:p w14:paraId="1AB643B4" w14:textId="77777777" w:rsidR="00EA63E6" w:rsidRPr="00080A0B" w:rsidRDefault="00EA63E6" w:rsidP="0092170E">
            <w:pPr>
              <w:widowControl w:val="0"/>
              <w:spacing w:line="360" w:lineRule="auto"/>
              <w:jc w:val="both"/>
              <w:rPr>
                <w:sz w:val="26"/>
                <w:szCs w:val="26"/>
              </w:rPr>
            </w:pPr>
            <w:r w:rsidRPr="00080A0B">
              <w:rPr>
                <w:sz w:val="26"/>
                <w:szCs w:val="26"/>
              </w:rPr>
              <w:t xml:space="preserve">               = (2x – y)</w:t>
            </w:r>
            <w:r w:rsidRPr="00080A0B">
              <w:rPr>
                <w:sz w:val="26"/>
                <w:szCs w:val="26"/>
                <w:vertAlign w:val="superscript"/>
              </w:rPr>
              <w:t>2</w:t>
            </w:r>
            <w:r w:rsidRPr="00080A0B">
              <w:rPr>
                <w:sz w:val="26"/>
                <w:szCs w:val="26"/>
              </w:rPr>
              <w:t xml:space="preserve"> – (3y)</w:t>
            </w:r>
            <w:r w:rsidRPr="00080A0B">
              <w:rPr>
                <w:sz w:val="26"/>
                <w:szCs w:val="26"/>
                <w:vertAlign w:val="superscript"/>
              </w:rPr>
              <w:t>2</w:t>
            </w:r>
            <w:r w:rsidRPr="00080A0B">
              <w:rPr>
                <w:sz w:val="26"/>
                <w:szCs w:val="26"/>
              </w:rPr>
              <w:t xml:space="preserve"> </w:t>
            </w:r>
          </w:p>
          <w:p w14:paraId="5D501805" w14:textId="77777777" w:rsidR="00EA63E6" w:rsidRPr="00080A0B" w:rsidRDefault="00EA63E6" w:rsidP="0092170E">
            <w:pPr>
              <w:widowControl w:val="0"/>
              <w:spacing w:line="360" w:lineRule="auto"/>
              <w:jc w:val="both"/>
              <w:rPr>
                <w:sz w:val="26"/>
                <w:szCs w:val="26"/>
              </w:rPr>
            </w:pPr>
            <w:r w:rsidRPr="00080A0B">
              <w:rPr>
                <w:sz w:val="26"/>
                <w:szCs w:val="26"/>
              </w:rPr>
              <w:t xml:space="preserve">               = (2x </w:t>
            </w:r>
            <w:r w:rsidRPr="00080A0B">
              <w:rPr>
                <w:sz w:val="26"/>
                <w:szCs w:val="26"/>
                <w:lang w:val="en-GB"/>
              </w:rPr>
              <w:t xml:space="preserve">- </w:t>
            </w:r>
            <w:r w:rsidRPr="00080A0B">
              <w:rPr>
                <w:sz w:val="26"/>
                <w:szCs w:val="26"/>
              </w:rPr>
              <w:t>y -</w:t>
            </w:r>
            <w:r w:rsidRPr="00080A0B">
              <w:rPr>
                <w:sz w:val="26"/>
                <w:szCs w:val="26"/>
                <w:lang w:val="en-GB"/>
              </w:rPr>
              <w:t xml:space="preserve"> </w:t>
            </w:r>
            <w:r w:rsidRPr="00080A0B">
              <w:rPr>
                <w:sz w:val="26"/>
                <w:szCs w:val="26"/>
              </w:rPr>
              <w:t>3y)</w:t>
            </w:r>
            <w:r w:rsidRPr="00080A0B">
              <w:rPr>
                <w:sz w:val="26"/>
                <w:szCs w:val="26"/>
                <w:lang w:val="en-GB"/>
              </w:rPr>
              <w:t xml:space="preserve"> </w:t>
            </w:r>
            <w:r w:rsidRPr="00080A0B">
              <w:rPr>
                <w:sz w:val="26"/>
                <w:szCs w:val="26"/>
              </w:rPr>
              <w:t>(2x –</w:t>
            </w:r>
            <w:r w:rsidRPr="00080A0B">
              <w:rPr>
                <w:sz w:val="26"/>
                <w:szCs w:val="26"/>
                <w:lang w:val="en-GB"/>
              </w:rPr>
              <w:t xml:space="preserve"> </w:t>
            </w:r>
            <w:r w:rsidRPr="00080A0B">
              <w:rPr>
                <w:sz w:val="26"/>
                <w:szCs w:val="26"/>
              </w:rPr>
              <w:t>y + 3y)</w:t>
            </w:r>
          </w:p>
          <w:p w14:paraId="64B66A88" w14:textId="77777777" w:rsidR="00EA63E6" w:rsidRPr="00080A0B" w:rsidRDefault="00EA63E6" w:rsidP="0092170E">
            <w:pPr>
              <w:widowControl w:val="0"/>
              <w:spacing w:line="360" w:lineRule="auto"/>
              <w:jc w:val="both"/>
              <w:rPr>
                <w:sz w:val="26"/>
                <w:szCs w:val="26"/>
              </w:rPr>
            </w:pPr>
            <w:r w:rsidRPr="00080A0B">
              <w:rPr>
                <w:sz w:val="26"/>
                <w:szCs w:val="26"/>
                <w:lang w:val="en-GB"/>
              </w:rPr>
              <w:t xml:space="preserve">              </w:t>
            </w:r>
            <w:r w:rsidRPr="00080A0B">
              <w:rPr>
                <w:sz w:val="26"/>
                <w:szCs w:val="26"/>
              </w:rPr>
              <w:t xml:space="preserve"> =</w:t>
            </w:r>
            <w:r w:rsidRPr="00080A0B">
              <w:rPr>
                <w:sz w:val="26"/>
                <w:szCs w:val="26"/>
                <w:lang w:val="en-GB"/>
              </w:rPr>
              <w:t xml:space="preserve"> </w:t>
            </w:r>
            <w:r w:rsidRPr="00080A0B">
              <w:rPr>
                <w:sz w:val="26"/>
                <w:szCs w:val="26"/>
              </w:rPr>
              <w:t>(2x</w:t>
            </w:r>
            <w:r w:rsidRPr="00080A0B">
              <w:rPr>
                <w:sz w:val="26"/>
                <w:szCs w:val="26"/>
                <w:lang w:val="en-GB"/>
              </w:rPr>
              <w:t xml:space="preserve"> </w:t>
            </w:r>
            <w:r w:rsidRPr="00080A0B">
              <w:rPr>
                <w:sz w:val="26"/>
                <w:szCs w:val="26"/>
              </w:rPr>
              <w:t>- 4y)</w:t>
            </w:r>
            <w:r w:rsidRPr="00080A0B">
              <w:rPr>
                <w:sz w:val="26"/>
                <w:szCs w:val="26"/>
                <w:lang w:val="en-GB"/>
              </w:rPr>
              <w:t xml:space="preserve"> </w:t>
            </w:r>
            <w:r w:rsidRPr="00080A0B">
              <w:rPr>
                <w:sz w:val="26"/>
                <w:szCs w:val="26"/>
              </w:rPr>
              <w:t>(2x</w:t>
            </w:r>
            <w:r w:rsidRPr="00080A0B">
              <w:rPr>
                <w:sz w:val="26"/>
                <w:szCs w:val="26"/>
                <w:lang w:val="en-GB"/>
              </w:rPr>
              <w:t xml:space="preserve"> </w:t>
            </w:r>
            <w:r w:rsidRPr="00080A0B">
              <w:rPr>
                <w:sz w:val="26"/>
                <w:szCs w:val="26"/>
              </w:rPr>
              <w:t>+ 2y)</w:t>
            </w:r>
          </w:p>
          <w:p w14:paraId="4521C0C4" w14:textId="77777777" w:rsidR="00EA63E6" w:rsidRPr="00080A0B" w:rsidRDefault="00EA63E6" w:rsidP="0092170E">
            <w:pPr>
              <w:widowControl w:val="0"/>
              <w:spacing w:line="360" w:lineRule="auto"/>
              <w:jc w:val="both"/>
              <w:rPr>
                <w:sz w:val="26"/>
                <w:szCs w:val="26"/>
              </w:rPr>
            </w:pPr>
            <w:r w:rsidRPr="00080A0B">
              <w:rPr>
                <w:sz w:val="26"/>
                <w:szCs w:val="26"/>
              </w:rPr>
              <w:t xml:space="preserve">               = 4(x- 2y)</w:t>
            </w:r>
            <w:r w:rsidRPr="00080A0B">
              <w:rPr>
                <w:sz w:val="26"/>
                <w:szCs w:val="26"/>
                <w:lang w:val="en-GB"/>
              </w:rPr>
              <w:t xml:space="preserve"> </w:t>
            </w:r>
            <w:r w:rsidRPr="00080A0B">
              <w:rPr>
                <w:sz w:val="26"/>
                <w:szCs w:val="26"/>
              </w:rPr>
              <w:t>(x + y)</w:t>
            </w:r>
          </w:p>
        </w:tc>
        <w:tc>
          <w:tcPr>
            <w:tcW w:w="990" w:type="dxa"/>
          </w:tcPr>
          <w:p w14:paraId="3AED057B" w14:textId="77777777" w:rsidR="00EA63E6" w:rsidRPr="00080A0B" w:rsidRDefault="00EA63E6" w:rsidP="0092170E">
            <w:pPr>
              <w:widowControl w:val="0"/>
              <w:spacing w:line="360" w:lineRule="auto"/>
              <w:jc w:val="center"/>
              <w:rPr>
                <w:sz w:val="26"/>
                <w:szCs w:val="26"/>
              </w:rPr>
            </w:pPr>
            <w:r w:rsidRPr="00080A0B">
              <w:rPr>
                <w:sz w:val="26"/>
                <w:szCs w:val="26"/>
              </w:rPr>
              <w:t>0,5</w:t>
            </w:r>
          </w:p>
          <w:p w14:paraId="31F81733" w14:textId="77777777" w:rsidR="00EA63E6" w:rsidRPr="00080A0B" w:rsidRDefault="00EA63E6" w:rsidP="0092170E">
            <w:pPr>
              <w:widowControl w:val="0"/>
              <w:spacing w:line="360" w:lineRule="auto"/>
              <w:jc w:val="center"/>
              <w:rPr>
                <w:sz w:val="26"/>
                <w:szCs w:val="26"/>
              </w:rPr>
            </w:pPr>
          </w:p>
          <w:p w14:paraId="159EDF5D" w14:textId="77777777" w:rsidR="00EA63E6" w:rsidRPr="00080A0B" w:rsidRDefault="00EA63E6" w:rsidP="0092170E">
            <w:pPr>
              <w:widowControl w:val="0"/>
              <w:spacing w:line="360" w:lineRule="auto"/>
              <w:jc w:val="center"/>
              <w:rPr>
                <w:sz w:val="26"/>
                <w:szCs w:val="26"/>
              </w:rPr>
            </w:pPr>
            <w:r w:rsidRPr="00080A0B">
              <w:rPr>
                <w:sz w:val="26"/>
                <w:szCs w:val="26"/>
              </w:rPr>
              <w:t>0,25</w:t>
            </w:r>
          </w:p>
          <w:p w14:paraId="0AEBB27A" w14:textId="77777777" w:rsidR="00EA63E6" w:rsidRPr="00080A0B" w:rsidRDefault="00EA63E6" w:rsidP="0092170E">
            <w:pPr>
              <w:widowControl w:val="0"/>
              <w:spacing w:line="360" w:lineRule="auto"/>
              <w:jc w:val="center"/>
              <w:rPr>
                <w:sz w:val="26"/>
                <w:szCs w:val="26"/>
              </w:rPr>
            </w:pPr>
            <w:r w:rsidRPr="00080A0B">
              <w:rPr>
                <w:sz w:val="26"/>
                <w:szCs w:val="26"/>
              </w:rPr>
              <w:t>0,25</w:t>
            </w:r>
          </w:p>
          <w:p w14:paraId="0F2AB4EF" w14:textId="77777777" w:rsidR="00EA63E6" w:rsidRPr="00080A0B" w:rsidRDefault="00EA63E6" w:rsidP="0092170E">
            <w:pPr>
              <w:widowControl w:val="0"/>
              <w:spacing w:line="360" w:lineRule="auto"/>
              <w:jc w:val="center"/>
              <w:rPr>
                <w:sz w:val="26"/>
                <w:szCs w:val="26"/>
              </w:rPr>
            </w:pPr>
          </w:p>
          <w:p w14:paraId="746BFAA8" w14:textId="77777777" w:rsidR="00EA63E6" w:rsidRPr="00080A0B" w:rsidRDefault="00EA63E6" w:rsidP="0092170E">
            <w:pPr>
              <w:widowControl w:val="0"/>
              <w:spacing w:line="360" w:lineRule="auto"/>
              <w:jc w:val="center"/>
              <w:rPr>
                <w:sz w:val="26"/>
                <w:szCs w:val="26"/>
              </w:rPr>
            </w:pPr>
          </w:p>
          <w:p w14:paraId="6D7BE3F5" w14:textId="77777777" w:rsidR="00EA63E6" w:rsidRPr="00080A0B" w:rsidRDefault="00EA63E6" w:rsidP="0092170E">
            <w:pPr>
              <w:widowControl w:val="0"/>
              <w:spacing w:line="360" w:lineRule="auto"/>
              <w:jc w:val="center"/>
              <w:rPr>
                <w:sz w:val="26"/>
                <w:szCs w:val="26"/>
              </w:rPr>
            </w:pPr>
            <w:r w:rsidRPr="00080A0B">
              <w:rPr>
                <w:sz w:val="26"/>
                <w:szCs w:val="26"/>
              </w:rPr>
              <w:t>0,25</w:t>
            </w:r>
          </w:p>
          <w:p w14:paraId="44E5219E" w14:textId="77777777"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14:paraId="51D8C599" w14:textId="77777777" w:rsidTr="0092170E">
        <w:tc>
          <w:tcPr>
            <w:tcW w:w="720" w:type="dxa"/>
          </w:tcPr>
          <w:p w14:paraId="453B57BA" w14:textId="77777777" w:rsidR="00EA63E6" w:rsidRPr="00080A0B" w:rsidRDefault="00EA63E6" w:rsidP="0092170E">
            <w:pPr>
              <w:widowControl w:val="0"/>
              <w:spacing w:line="360" w:lineRule="auto"/>
              <w:jc w:val="both"/>
              <w:rPr>
                <w:sz w:val="26"/>
                <w:szCs w:val="26"/>
              </w:rPr>
            </w:pPr>
          </w:p>
          <w:p w14:paraId="10A15277" w14:textId="77777777" w:rsidR="00EA63E6" w:rsidRPr="00080A0B" w:rsidRDefault="00EA63E6" w:rsidP="0092170E">
            <w:pPr>
              <w:widowControl w:val="0"/>
              <w:spacing w:line="360" w:lineRule="auto"/>
              <w:jc w:val="both"/>
              <w:rPr>
                <w:sz w:val="26"/>
                <w:szCs w:val="26"/>
              </w:rPr>
            </w:pPr>
          </w:p>
          <w:p w14:paraId="17E5552E" w14:textId="77777777" w:rsidR="00EA63E6" w:rsidRPr="00080A0B" w:rsidRDefault="00EA63E6" w:rsidP="0092170E">
            <w:pPr>
              <w:widowControl w:val="0"/>
              <w:spacing w:line="360" w:lineRule="auto"/>
              <w:jc w:val="both"/>
              <w:rPr>
                <w:sz w:val="26"/>
                <w:szCs w:val="26"/>
              </w:rPr>
            </w:pPr>
          </w:p>
          <w:p w14:paraId="54019728" w14:textId="77777777" w:rsidR="00EA63E6" w:rsidRPr="00080A0B" w:rsidRDefault="00EA63E6" w:rsidP="0092170E">
            <w:pPr>
              <w:widowControl w:val="0"/>
              <w:spacing w:line="360" w:lineRule="auto"/>
              <w:jc w:val="both"/>
              <w:rPr>
                <w:sz w:val="26"/>
                <w:szCs w:val="26"/>
              </w:rPr>
            </w:pPr>
          </w:p>
          <w:p w14:paraId="5C10C461" w14:textId="77777777" w:rsidR="00EA63E6" w:rsidRPr="00080A0B" w:rsidRDefault="00EA63E6" w:rsidP="0092170E">
            <w:pPr>
              <w:widowControl w:val="0"/>
              <w:spacing w:line="360" w:lineRule="auto"/>
              <w:jc w:val="both"/>
              <w:rPr>
                <w:sz w:val="26"/>
                <w:szCs w:val="26"/>
              </w:rPr>
            </w:pPr>
          </w:p>
          <w:p w14:paraId="0A4A97D5" w14:textId="77777777" w:rsidR="00EA63E6" w:rsidRPr="00080A0B" w:rsidRDefault="00EA63E6" w:rsidP="0092170E">
            <w:pPr>
              <w:widowControl w:val="0"/>
              <w:spacing w:line="360" w:lineRule="auto"/>
              <w:jc w:val="center"/>
              <w:rPr>
                <w:sz w:val="26"/>
                <w:szCs w:val="26"/>
              </w:rPr>
            </w:pPr>
            <w:r w:rsidRPr="00080A0B">
              <w:rPr>
                <w:sz w:val="26"/>
                <w:szCs w:val="26"/>
              </w:rPr>
              <w:t>2</w:t>
            </w:r>
          </w:p>
        </w:tc>
        <w:tc>
          <w:tcPr>
            <w:tcW w:w="7650" w:type="dxa"/>
          </w:tcPr>
          <w:p w14:paraId="6AAF6AA4" w14:textId="77777777" w:rsidR="00EA63E6" w:rsidRPr="00080A0B" w:rsidRDefault="00EA63E6" w:rsidP="0092170E">
            <w:pPr>
              <w:widowControl w:val="0"/>
              <w:spacing w:line="360" w:lineRule="auto"/>
              <w:jc w:val="both"/>
              <w:rPr>
                <w:sz w:val="26"/>
                <w:szCs w:val="26"/>
              </w:rPr>
            </w:pPr>
            <w:r w:rsidRPr="00080A0B">
              <w:rPr>
                <w:sz w:val="26"/>
                <w:szCs w:val="26"/>
              </w:rPr>
              <w:t>1</w:t>
            </w:r>
            <w:r w:rsidRPr="00080A0B">
              <w:rPr>
                <w:sz w:val="26"/>
                <w:szCs w:val="26"/>
                <w:lang w:val="en-GB"/>
              </w:rPr>
              <w:t xml:space="preserve">. </w:t>
            </w:r>
            <w:r w:rsidRPr="00080A0B">
              <w:rPr>
                <w:sz w:val="26"/>
                <w:szCs w:val="26"/>
              </w:rPr>
              <w:t>a) 5x(3x – 2)</w:t>
            </w:r>
            <w:r w:rsidRPr="00080A0B">
              <w:rPr>
                <w:sz w:val="26"/>
                <w:szCs w:val="26"/>
                <w:lang w:val="en-GB"/>
              </w:rPr>
              <w:t xml:space="preserve"> </w:t>
            </w:r>
            <w:r w:rsidRPr="00080A0B">
              <w:rPr>
                <w:sz w:val="26"/>
                <w:szCs w:val="26"/>
              </w:rPr>
              <w:t>= 15x</w:t>
            </w:r>
            <w:r w:rsidRPr="00080A0B">
              <w:rPr>
                <w:sz w:val="26"/>
                <w:szCs w:val="26"/>
                <w:vertAlign w:val="superscript"/>
              </w:rPr>
              <w:t>2</w:t>
            </w:r>
            <w:r w:rsidRPr="00080A0B">
              <w:rPr>
                <w:sz w:val="26"/>
                <w:szCs w:val="26"/>
              </w:rPr>
              <w:t xml:space="preserve"> - 10x </w:t>
            </w:r>
          </w:p>
          <w:p w14:paraId="669B127B" w14:textId="77777777" w:rsidR="00EA63E6" w:rsidRPr="00080A0B" w:rsidRDefault="00EA63E6" w:rsidP="0092170E">
            <w:pPr>
              <w:widowControl w:val="0"/>
              <w:spacing w:line="360" w:lineRule="auto"/>
              <w:jc w:val="both"/>
              <w:rPr>
                <w:sz w:val="26"/>
                <w:szCs w:val="26"/>
              </w:rPr>
            </w:pPr>
            <w:r w:rsidRPr="00080A0B">
              <w:rPr>
                <w:sz w:val="26"/>
                <w:szCs w:val="26"/>
                <w:lang w:val="nl-NL"/>
              </w:rPr>
              <w:t xml:space="preserve">b) </w:t>
            </w:r>
            <w:r w:rsidRPr="00080A0B">
              <w:rPr>
                <w:sz w:val="26"/>
                <w:szCs w:val="26"/>
                <w:lang w:val="en-GB"/>
              </w:rPr>
              <w:t>(</w:t>
            </w:r>
            <w:r w:rsidRPr="00080A0B">
              <w:rPr>
                <w:sz w:val="26"/>
                <w:szCs w:val="26"/>
              </w:rPr>
              <w:t>8x</w:t>
            </w:r>
            <w:r w:rsidRPr="00080A0B">
              <w:rPr>
                <w:sz w:val="26"/>
                <w:szCs w:val="26"/>
                <w:vertAlign w:val="superscript"/>
              </w:rPr>
              <w:t xml:space="preserve">4 </w:t>
            </w:r>
            <w:r w:rsidRPr="00080A0B">
              <w:rPr>
                <w:sz w:val="26"/>
                <w:szCs w:val="26"/>
              </w:rPr>
              <w:t>y</w:t>
            </w:r>
            <w:r w:rsidRPr="00080A0B">
              <w:rPr>
                <w:sz w:val="26"/>
                <w:szCs w:val="26"/>
                <w:vertAlign w:val="superscript"/>
              </w:rPr>
              <w:t>3</w:t>
            </w:r>
            <w:r w:rsidRPr="00080A0B">
              <w:rPr>
                <w:sz w:val="26"/>
                <w:szCs w:val="26"/>
              </w:rPr>
              <w:t xml:space="preserve"> – 4x</w:t>
            </w:r>
            <w:r w:rsidRPr="00080A0B">
              <w:rPr>
                <w:sz w:val="26"/>
                <w:szCs w:val="26"/>
                <w:vertAlign w:val="superscript"/>
              </w:rPr>
              <w:t>3</w:t>
            </w:r>
            <w:r w:rsidRPr="00080A0B">
              <w:rPr>
                <w:sz w:val="26"/>
                <w:szCs w:val="26"/>
              </w:rPr>
              <w:t>y</w:t>
            </w:r>
            <w:r w:rsidRPr="00080A0B">
              <w:rPr>
                <w:sz w:val="26"/>
                <w:szCs w:val="26"/>
                <w:vertAlign w:val="superscript"/>
              </w:rPr>
              <w:t xml:space="preserve">2 </w:t>
            </w:r>
            <w:r w:rsidRPr="00080A0B">
              <w:rPr>
                <w:sz w:val="26"/>
                <w:szCs w:val="26"/>
              </w:rPr>
              <w:t>+ x</w:t>
            </w:r>
            <w:r w:rsidRPr="00080A0B">
              <w:rPr>
                <w:sz w:val="26"/>
                <w:szCs w:val="26"/>
                <w:vertAlign w:val="superscript"/>
              </w:rPr>
              <w:t>2</w:t>
            </w:r>
            <w:r w:rsidRPr="00080A0B">
              <w:rPr>
                <w:sz w:val="26"/>
                <w:szCs w:val="26"/>
              </w:rPr>
              <w:t>y</w:t>
            </w:r>
            <w:r w:rsidRPr="00080A0B">
              <w:rPr>
                <w:sz w:val="26"/>
                <w:szCs w:val="26"/>
                <w:vertAlign w:val="superscript"/>
              </w:rPr>
              <w:t xml:space="preserve">2 </w:t>
            </w:r>
            <w:r w:rsidRPr="00080A0B">
              <w:rPr>
                <w:sz w:val="26"/>
                <w:szCs w:val="26"/>
              </w:rPr>
              <w:t>) : 2x</w:t>
            </w:r>
            <w:r w:rsidRPr="00080A0B">
              <w:rPr>
                <w:sz w:val="26"/>
                <w:szCs w:val="26"/>
                <w:vertAlign w:val="superscript"/>
              </w:rPr>
              <w:t>2</w:t>
            </w:r>
            <w:r w:rsidRPr="00080A0B">
              <w:rPr>
                <w:sz w:val="26"/>
                <w:szCs w:val="26"/>
              </w:rPr>
              <w:t>y</w:t>
            </w:r>
            <w:r w:rsidRPr="00080A0B">
              <w:rPr>
                <w:sz w:val="26"/>
                <w:szCs w:val="26"/>
                <w:vertAlign w:val="superscript"/>
              </w:rPr>
              <w:t xml:space="preserve">2 </w:t>
            </w:r>
            <w:r w:rsidRPr="00080A0B">
              <w:rPr>
                <w:sz w:val="26"/>
                <w:szCs w:val="26"/>
              </w:rPr>
              <w:t>= 4x</w:t>
            </w:r>
            <w:r w:rsidRPr="00080A0B">
              <w:rPr>
                <w:sz w:val="26"/>
                <w:szCs w:val="26"/>
                <w:vertAlign w:val="superscript"/>
              </w:rPr>
              <w:t>2</w:t>
            </w:r>
            <w:r w:rsidRPr="00080A0B">
              <w:rPr>
                <w:sz w:val="26"/>
                <w:szCs w:val="26"/>
              </w:rPr>
              <w:t xml:space="preserve">y – 2x + </w:t>
            </w:r>
            <w:r w:rsidR="005611EB">
              <w:rPr>
                <w:position w:val="-24"/>
                <w:sz w:val="26"/>
                <w:szCs w:val="26"/>
              </w:rPr>
              <w:pict w14:anchorId="5CBE9B1D">
                <v:shape id="_x0000_i2853" type="#_x0000_t75" style="width:11.8pt;height:31.15pt;mso-position-horizontal-relative:page;mso-position-vertical-relative:page">
                  <v:imagedata r:id="rId1367" o:title=""/>
                </v:shape>
              </w:pict>
            </w:r>
          </w:p>
          <w:p w14:paraId="6620F104" w14:textId="77777777" w:rsidR="00EA63E6" w:rsidRPr="00080A0B" w:rsidRDefault="00EA63E6" w:rsidP="0092170E">
            <w:pPr>
              <w:widowControl w:val="0"/>
              <w:spacing w:line="360" w:lineRule="auto"/>
              <w:jc w:val="both"/>
              <w:rPr>
                <w:sz w:val="26"/>
                <w:szCs w:val="26"/>
              </w:rPr>
            </w:pPr>
            <w:r w:rsidRPr="00080A0B">
              <w:rPr>
                <w:sz w:val="26"/>
                <w:szCs w:val="26"/>
              </w:rPr>
              <w:t>2</w:t>
            </w:r>
            <w:r w:rsidRPr="00080A0B">
              <w:rPr>
                <w:sz w:val="26"/>
                <w:szCs w:val="26"/>
                <w:lang w:val="en-GB"/>
              </w:rPr>
              <w:t xml:space="preserve">. </w:t>
            </w:r>
            <w:r w:rsidRPr="00080A0B">
              <w:rPr>
                <w:sz w:val="26"/>
                <w:szCs w:val="26"/>
              </w:rPr>
              <w:t>a) x</w:t>
            </w:r>
            <w:r w:rsidRPr="00080A0B">
              <w:rPr>
                <w:sz w:val="26"/>
                <w:szCs w:val="26"/>
                <w:vertAlign w:val="superscript"/>
              </w:rPr>
              <w:t>2</w:t>
            </w:r>
            <w:r w:rsidRPr="00080A0B">
              <w:rPr>
                <w:sz w:val="26"/>
                <w:szCs w:val="26"/>
              </w:rPr>
              <w:t xml:space="preserve"> – 16 = 0 </w:t>
            </w:r>
            <w:r w:rsidR="005611EB">
              <w:rPr>
                <w:b/>
                <w:position w:val="-6"/>
                <w:sz w:val="26"/>
                <w:szCs w:val="26"/>
              </w:rPr>
              <w:pict w14:anchorId="17518413">
                <v:shape id="_x0000_i2854" type="#_x0000_t75" style="width:17.2pt;height:11.8pt;mso-position-horizontal-relative:page;mso-position-vertical-relative:page">
                  <v:imagedata r:id="rId163" o:title=""/>
                </v:shape>
              </w:pict>
            </w:r>
            <w:r w:rsidRPr="00080A0B">
              <w:rPr>
                <w:b/>
                <w:sz w:val="26"/>
                <w:szCs w:val="26"/>
                <w:lang w:val="en-GB"/>
              </w:rPr>
              <w:t xml:space="preserve"> </w:t>
            </w:r>
            <w:r w:rsidRPr="00080A0B">
              <w:rPr>
                <w:sz w:val="26"/>
                <w:szCs w:val="26"/>
              </w:rPr>
              <w:t>x</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4 (0,25</w:t>
            </w:r>
            <w:r w:rsidRPr="00080A0B">
              <w:rPr>
                <w:sz w:val="26"/>
                <w:szCs w:val="26"/>
                <w:lang w:val="en-GB"/>
              </w:rPr>
              <w:t xml:space="preserve"> đ</w:t>
            </w:r>
            <w:r w:rsidRPr="00080A0B">
              <w:rPr>
                <w:b/>
                <w:sz w:val="26"/>
                <w:szCs w:val="26"/>
              </w:rPr>
              <w:t xml:space="preserve">) </w:t>
            </w:r>
            <w:r w:rsidRPr="00080A0B">
              <w:rPr>
                <w:sz w:val="26"/>
                <w:szCs w:val="26"/>
              </w:rPr>
              <w:t>hoặc x = -4 (0,25</w:t>
            </w:r>
            <w:r w:rsidRPr="00080A0B">
              <w:rPr>
                <w:sz w:val="26"/>
                <w:szCs w:val="26"/>
                <w:lang w:val="en-GB"/>
              </w:rPr>
              <w:t xml:space="preserve"> </w:t>
            </w:r>
            <w:r w:rsidRPr="00080A0B">
              <w:rPr>
                <w:sz w:val="26"/>
                <w:szCs w:val="26"/>
              </w:rPr>
              <w:t xml:space="preserve">đ) </w:t>
            </w:r>
          </w:p>
          <w:p w14:paraId="18CB1BB8" w14:textId="77777777" w:rsidR="00EA63E6" w:rsidRPr="00080A0B" w:rsidRDefault="00EA63E6" w:rsidP="0092170E">
            <w:pPr>
              <w:widowControl w:val="0"/>
              <w:spacing w:line="360" w:lineRule="auto"/>
              <w:jc w:val="both"/>
              <w:rPr>
                <w:sz w:val="26"/>
                <w:szCs w:val="26"/>
              </w:rPr>
            </w:pPr>
            <w:r w:rsidRPr="00080A0B">
              <w:rPr>
                <w:sz w:val="26"/>
                <w:szCs w:val="26"/>
              </w:rPr>
              <w:t>b) (2x – 3)</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 15</w:t>
            </w:r>
            <w:r w:rsidRPr="00080A0B">
              <w:rPr>
                <w:sz w:val="26"/>
                <w:szCs w:val="26"/>
                <w:lang w:val="en-GB"/>
              </w:rPr>
              <w:t xml:space="preserve"> </w:t>
            </w:r>
            <w:r w:rsidR="005611EB">
              <w:rPr>
                <w:b/>
                <w:position w:val="-6"/>
                <w:sz w:val="26"/>
                <w:szCs w:val="26"/>
              </w:rPr>
              <w:pict w14:anchorId="2D448CE4">
                <v:shape id="_x0000_i2855" type="#_x0000_t75" style="width:17.2pt;height:11.8pt;mso-position-horizontal-relative:page;mso-position-vertical-relative:page">
                  <v:imagedata r:id="rId163" o:title=""/>
                </v:shape>
              </w:pict>
            </w:r>
            <w:r w:rsidRPr="00080A0B">
              <w:rPr>
                <w:sz w:val="26"/>
                <w:szCs w:val="26"/>
              </w:rPr>
              <w:t>4x</w:t>
            </w:r>
            <w:r w:rsidRPr="00080A0B">
              <w:rPr>
                <w:sz w:val="26"/>
                <w:szCs w:val="26"/>
                <w:vertAlign w:val="superscript"/>
              </w:rPr>
              <w:t xml:space="preserve">2 </w:t>
            </w:r>
            <w:r w:rsidRPr="00080A0B">
              <w:rPr>
                <w:sz w:val="26"/>
                <w:szCs w:val="26"/>
              </w:rPr>
              <w:t>– 12x + 9 – 4x</w:t>
            </w:r>
            <w:r w:rsidRPr="00080A0B">
              <w:rPr>
                <w:sz w:val="26"/>
                <w:szCs w:val="26"/>
                <w:vertAlign w:val="superscript"/>
              </w:rPr>
              <w:t>2</w:t>
            </w:r>
            <w:r w:rsidRPr="00080A0B">
              <w:rPr>
                <w:sz w:val="26"/>
                <w:szCs w:val="26"/>
              </w:rPr>
              <w:t xml:space="preserve"> = - 15 </w:t>
            </w:r>
          </w:p>
          <w:p w14:paraId="42F31F96" w14:textId="77777777" w:rsidR="00EA63E6" w:rsidRPr="00080A0B" w:rsidRDefault="00EA63E6" w:rsidP="0092170E">
            <w:pPr>
              <w:widowControl w:val="0"/>
              <w:spacing w:line="360" w:lineRule="auto"/>
              <w:jc w:val="both"/>
              <w:rPr>
                <w:sz w:val="26"/>
                <w:szCs w:val="26"/>
              </w:rPr>
            </w:pPr>
            <w:r w:rsidRPr="00080A0B">
              <w:rPr>
                <w:sz w:val="26"/>
                <w:szCs w:val="26"/>
              </w:rPr>
              <w:t xml:space="preserve">                    </w:t>
            </w:r>
            <w:r w:rsidR="005611EB">
              <w:rPr>
                <w:position w:val="-6"/>
                <w:sz w:val="26"/>
                <w:szCs w:val="26"/>
              </w:rPr>
              <w:pict w14:anchorId="39DDE550">
                <v:shape id="_x0000_i2856" type="#_x0000_t75" style="width:17.2pt;height:11.8pt;mso-position-horizontal-relative:page;mso-position-vertical-relative:page">
                  <v:imagedata r:id="rId163" o:title=""/>
                </v:shape>
              </w:pict>
            </w:r>
            <w:r w:rsidRPr="00080A0B">
              <w:rPr>
                <w:sz w:val="26"/>
                <w:szCs w:val="26"/>
              </w:rPr>
              <w:t>-12x = -24</w:t>
            </w:r>
            <w:r w:rsidRPr="00080A0B">
              <w:rPr>
                <w:sz w:val="26"/>
                <w:szCs w:val="26"/>
                <w:lang w:val="en-GB"/>
              </w:rPr>
              <w:t xml:space="preserve"> </w:t>
            </w:r>
            <w:r w:rsidR="005611EB">
              <w:rPr>
                <w:b/>
                <w:position w:val="-6"/>
                <w:sz w:val="26"/>
                <w:szCs w:val="26"/>
              </w:rPr>
              <w:pict w14:anchorId="10B309C7">
                <v:shape id="_x0000_i2857" type="#_x0000_t75" style="width:17.2pt;height:11.8pt;mso-position-horizontal-relative:page;mso-position-vertical-relative:page">
                  <v:imagedata r:id="rId163" o:title=""/>
                </v:shape>
              </w:pict>
            </w:r>
            <w:r w:rsidRPr="00080A0B">
              <w:rPr>
                <w:b/>
                <w:sz w:val="26"/>
                <w:szCs w:val="26"/>
              </w:rPr>
              <w:t xml:space="preserve">x = 2 </w:t>
            </w:r>
          </w:p>
        </w:tc>
        <w:tc>
          <w:tcPr>
            <w:tcW w:w="990" w:type="dxa"/>
          </w:tcPr>
          <w:p w14:paraId="040F8ABF" w14:textId="77777777" w:rsidR="00EA63E6" w:rsidRPr="00080A0B" w:rsidRDefault="00EA63E6" w:rsidP="0092170E">
            <w:pPr>
              <w:widowControl w:val="0"/>
              <w:spacing w:line="360" w:lineRule="auto"/>
              <w:jc w:val="center"/>
              <w:rPr>
                <w:sz w:val="26"/>
                <w:szCs w:val="26"/>
              </w:rPr>
            </w:pPr>
            <w:r w:rsidRPr="00080A0B">
              <w:rPr>
                <w:sz w:val="26"/>
                <w:szCs w:val="26"/>
              </w:rPr>
              <w:t>0,5</w:t>
            </w:r>
          </w:p>
          <w:p w14:paraId="634A7F47" w14:textId="77777777" w:rsidR="00EA63E6" w:rsidRPr="00080A0B" w:rsidRDefault="00EA63E6" w:rsidP="0092170E">
            <w:pPr>
              <w:widowControl w:val="0"/>
              <w:spacing w:line="360" w:lineRule="auto"/>
              <w:jc w:val="center"/>
              <w:rPr>
                <w:sz w:val="26"/>
                <w:szCs w:val="26"/>
              </w:rPr>
            </w:pPr>
            <w:r w:rsidRPr="00080A0B">
              <w:rPr>
                <w:sz w:val="26"/>
                <w:szCs w:val="26"/>
              </w:rPr>
              <w:t>0,5</w:t>
            </w:r>
          </w:p>
          <w:p w14:paraId="3C01A1FB" w14:textId="77777777" w:rsidR="00EA63E6" w:rsidRPr="00080A0B" w:rsidRDefault="00EA63E6" w:rsidP="0092170E">
            <w:pPr>
              <w:widowControl w:val="0"/>
              <w:spacing w:line="360" w:lineRule="auto"/>
              <w:jc w:val="center"/>
              <w:rPr>
                <w:sz w:val="26"/>
                <w:szCs w:val="26"/>
              </w:rPr>
            </w:pPr>
          </w:p>
          <w:p w14:paraId="25AFF633" w14:textId="77777777" w:rsidR="00EA63E6" w:rsidRPr="00080A0B" w:rsidRDefault="00EA63E6" w:rsidP="0092170E">
            <w:pPr>
              <w:widowControl w:val="0"/>
              <w:spacing w:line="360" w:lineRule="auto"/>
              <w:jc w:val="center"/>
              <w:rPr>
                <w:sz w:val="26"/>
                <w:szCs w:val="26"/>
              </w:rPr>
            </w:pPr>
            <w:r w:rsidRPr="00080A0B">
              <w:rPr>
                <w:sz w:val="26"/>
                <w:szCs w:val="26"/>
              </w:rPr>
              <w:t>0,5</w:t>
            </w:r>
          </w:p>
          <w:p w14:paraId="6A84B819" w14:textId="77777777" w:rsidR="00EA63E6" w:rsidRPr="00080A0B" w:rsidRDefault="00EA63E6" w:rsidP="0092170E">
            <w:pPr>
              <w:widowControl w:val="0"/>
              <w:spacing w:line="360" w:lineRule="auto"/>
              <w:jc w:val="center"/>
              <w:rPr>
                <w:sz w:val="26"/>
                <w:szCs w:val="26"/>
              </w:rPr>
            </w:pPr>
            <w:r w:rsidRPr="00080A0B">
              <w:rPr>
                <w:sz w:val="26"/>
                <w:szCs w:val="26"/>
              </w:rPr>
              <w:t>0,25</w:t>
            </w:r>
          </w:p>
          <w:p w14:paraId="0097926B" w14:textId="77777777"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14:paraId="2387AED5" w14:textId="77777777" w:rsidTr="0092170E">
        <w:tc>
          <w:tcPr>
            <w:tcW w:w="720" w:type="dxa"/>
          </w:tcPr>
          <w:p w14:paraId="0421574D" w14:textId="77777777" w:rsidR="00EA63E6" w:rsidRPr="00080A0B" w:rsidRDefault="00EA63E6" w:rsidP="0092170E">
            <w:pPr>
              <w:widowControl w:val="0"/>
              <w:spacing w:line="360" w:lineRule="auto"/>
              <w:jc w:val="both"/>
              <w:rPr>
                <w:sz w:val="26"/>
                <w:szCs w:val="26"/>
              </w:rPr>
            </w:pPr>
          </w:p>
          <w:p w14:paraId="0E1EE650" w14:textId="77777777" w:rsidR="00EA63E6" w:rsidRPr="00080A0B" w:rsidRDefault="00EA63E6" w:rsidP="0092170E">
            <w:pPr>
              <w:widowControl w:val="0"/>
              <w:spacing w:line="360" w:lineRule="auto"/>
              <w:jc w:val="both"/>
              <w:rPr>
                <w:sz w:val="26"/>
                <w:szCs w:val="26"/>
              </w:rPr>
            </w:pPr>
          </w:p>
          <w:p w14:paraId="52764D86" w14:textId="77777777" w:rsidR="00EA63E6" w:rsidRPr="00080A0B" w:rsidRDefault="00EA63E6" w:rsidP="0092170E">
            <w:pPr>
              <w:widowControl w:val="0"/>
              <w:spacing w:line="360" w:lineRule="auto"/>
              <w:jc w:val="both"/>
              <w:rPr>
                <w:sz w:val="26"/>
                <w:szCs w:val="26"/>
              </w:rPr>
            </w:pPr>
          </w:p>
          <w:p w14:paraId="1F88EBF1" w14:textId="77777777" w:rsidR="00EA63E6" w:rsidRPr="00080A0B" w:rsidRDefault="00EA63E6" w:rsidP="0092170E">
            <w:pPr>
              <w:widowControl w:val="0"/>
              <w:spacing w:line="360" w:lineRule="auto"/>
              <w:jc w:val="both"/>
              <w:rPr>
                <w:sz w:val="26"/>
                <w:szCs w:val="26"/>
              </w:rPr>
            </w:pPr>
          </w:p>
          <w:p w14:paraId="62D0435B" w14:textId="77777777" w:rsidR="00EA63E6" w:rsidRPr="00080A0B" w:rsidRDefault="00EA63E6" w:rsidP="0092170E">
            <w:pPr>
              <w:widowControl w:val="0"/>
              <w:spacing w:line="360" w:lineRule="auto"/>
              <w:jc w:val="both"/>
              <w:rPr>
                <w:sz w:val="26"/>
                <w:szCs w:val="26"/>
              </w:rPr>
            </w:pPr>
          </w:p>
          <w:p w14:paraId="6AB4ECD9" w14:textId="77777777" w:rsidR="00EA63E6" w:rsidRPr="00080A0B" w:rsidRDefault="00EA63E6" w:rsidP="0092170E">
            <w:pPr>
              <w:widowControl w:val="0"/>
              <w:spacing w:line="360" w:lineRule="auto"/>
              <w:jc w:val="both"/>
              <w:rPr>
                <w:sz w:val="26"/>
                <w:szCs w:val="26"/>
              </w:rPr>
            </w:pPr>
          </w:p>
          <w:p w14:paraId="39EF2529" w14:textId="77777777" w:rsidR="00EA63E6" w:rsidRPr="00080A0B" w:rsidRDefault="00EA63E6" w:rsidP="0092170E">
            <w:pPr>
              <w:widowControl w:val="0"/>
              <w:spacing w:line="360" w:lineRule="auto"/>
              <w:jc w:val="both"/>
              <w:rPr>
                <w:sz w:val="26"/>
                <w:szCs w:val="26"/>
              </w:rPr>
            </w:pPr>
          </w:p>
          <w:p w14:paraId="2671780D" w14:textId="77777777" w:rsidR="00EA63E6" w:rsidRPr="00080A0B" w:rsidRDefault="00EA63E6" w:rsidP="0092170E">
            <w:pPr>
              <w:widowControl w:val="0"/>
              <w:spacing w:line="360" w:lineRule="auto"/>
              <w:jc w:val="center"/>
              <w:rPr>
                <w:sz w:val="26"/>
                <w:szCs w:val="26"/>
              </w:rPr>
            </w:pPr>
            <w:r w:rsidRPr="00080A0B">
              <w:rPr>
                <w:sz w:val="26"/>
                <w:szCs w:val="26"/>
              </w:rPr>
              <w:t>3</w:t>
            </w:r>
          </w:p>
        </w:tc>
        <w:tc>
          <w:tcPr>
            <w:tcW w:w="7650" w:type="dxa"/>
          </w:tcPr>
          <w:p w14:paraId="6A17629C"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P = </w:t>
            </w:r>
            <w:r w:rsidR="005611EB">
              <w:rPr>
                <w:position w:val="-28"/>
                <w:sz w:val="26"/>
                <w:szCs w:val="26"/>
                <w:lang w:val="nl-NL"/>
              </w:rPr>
              <w:pict w14:anchorId="3F8AD75B">
                <v:shape id="_x0000_i2858" type="#_x0000_t75" style="width:116.05pt;height:38.7pt;mso-position-horizontal-relative:page;mso-position-vertical-relative:page">
                  <v:imagedata r:id="rId1365" o:title=""/>
                </v:shape>
              </w:pict>
            </w:r>
          </w:p>
          <w:p w14:paraId="1E2EFD59" w14:textId="77777777" w:rsidR="00EA63E6" w:rsidRPr="00080A0B" w:rsidRDefault="00EA63E6" w:rsidP="0092170E">
            <w:pPr>
              <w:widowControl w:val="0"/>
              <w:spacing w:line="360" w:lineRule="auto"/>
              <w:jc w:val="both"/>
              <w:rPr>
                <w:sz w:val="26"/>
                <w:szCs w:val="26"/>
              </w:rPr>
            </w:pPr>
            <w:r w:rsidRPr="00080A0B">
              <w:rPr>
                <w:sz w:val="26"/>
                <w:szCs w:val="26"/>
                <w:lang w:val="nl-NL"/>
              </w:rPr>
              <w:t>a) ĐKXĐ của P là: a</w:t>
            </w:r>
            <w:r w:rsidR="005611EB">
              <w:rPr>
                <w:position w:val="-4"/>
                <w:sz w:val="26"/>
                <w:szCs w:val="26"/>
              </w:rPr>
              <w:pict w14:anchorId="4C74A383">
                <v:shape id="_x0000_i2859" type="#_x0000_t75" style="width:24.7pt;height:12.9pt;mso-position-horizontal-relative:page;mso-position-vertical-relative:page">
                  <v:imagedata r:id="rId1368" o:title=""/>
                </v:shape>
              </w:pict>
            </w:r>
          </w:p>
          <w:p w14:paraId="0BBA10C8" w14:textId="77777777" w:rsidR="00EA63E6" w:rsidRPr="00080A0B" w:rsidRDefault="00EA63E6" w:rsidP="0092170E">
            <w:pPr>
              <w:widowControl w:val="0"/>
              <w:spacing w:line="360" w:lineRule="auto"/>
              <w:jc w:val="both"/>
              <w:rPr>
                <w:sz w:val="26"/>
                <w:szCs w:val="26"/>
                <w:lang w:val="nl-NL"/>
              </w:rPr>
            </w:pPr>
            <w:r w:rsidRPr="00080A0B">
              <w:rPr>
                <w:sz w:val="26"/>
                <w:szCs w:val="26"/>
              </w:rPr>
              <w:t xml:space="preserve">b) </w:t>
            </w:r>
            <w:r w:rsidRPr="00080A0B">
              <w:rPr>
                <w:sz w:val="26"/>
                <w:szCs w:val="26"/>
                <w:lang w:val="nl-NL"/>
              </w:rPr>
              <w:t>P =</w:t>
            </w:r>
            <w:r w:rsidR="005611EB">
              <w:rPr>
                <w:position w:val="-32"/>
                <w:sz w:val="26"/>
                <w:szCs w:val="26"/>
                <w:lang w:val="nl-NL"/>
              </w:rPr>
              <w:pict w14:anchorId="31B1B02F">
                <v:shape id="Picture 15" o:spid="_x0000_i2860" type="#_x0000_t75" style="width:242.85pt;height:39.75pt;mso-position-horizontal-relative:page;mso-position-vertical-relative:page">
                  <v:imagedata r:id="rId1369" o:title=""/>
                </v:shape>
              </w:pict>
            </w:r>
          </w:p>
          <w:p w14:paraId="7C228D23"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 </w:t>
            </w:r>
            <w:r w:rsidR="005611EB">
              <w:rPr>
                <w:position w:val="-28"/>
                <w:sz w:val="26"/>
                <w:szCs w:val="26"/>
                <w:lang w:val="nl-NL"/>
              </w:rPr>
              <w:pict w14:anchorId="08C0BB84">
                <v:shape id="_x0000_i2861" type="#_x0000_t75" style="width:119.3pt;height:38.7pt;mso-position-horizontal-relative:page;mso-position-vertical-relative:page">
                  <v:imagedata r:id="rId1370" o:title=""/>
                </v:shape>
              </w:pict>
            </w:r>
            <w:r w:rsidRPr="00080A0B">
              <w:rPr>
                <w:sz w:val="26"/>
                <w:szCs w:val="26"/>
                <w:lang w:val="nl-NL"/>
              </w:rPr>
              <w:t xml:space="preserve">  </w:t>
            </w:r>
          </w:p>
          <w:p w14:paraId="548D78AA" w14:textId="77777777" w:rsidR="00EA63E6" w:rsidRPr="00080A0B" w:rsidRDefault="005611EB" w:rsidP="0092170E">
            <w:pPr>
              <w:widowControl w:val="0"/>
              <w:spacing w:line="360" w:lineRule="auto"/>
              <w:jc w:val="both"/>
              <w:rPr>
                <w:color w:val="000000"/>
                <w:sz w:val="26"/>
                <w:szCs w:val="26"/>
              </w:rPr>
            </w:pPr>
            <w:r>
              <w:rPr>
                <w:position w:val="-30"/>
                <w:sz w:val="26"/>
                <w:szCs w:val="26"/>
                <w:lang w:val="nl-NL"/>
              </w:rPr>
              <w:pict w14:anchorId="64E67285">
                <v:shape id="_x0000_i2862" type="#_x0000_t75" style="width:155.8pt;height:36.55pt;mso-position-horizontal-relative:page;mso-position-vertical-relative:page">
                  <v:imagedata r:id="rId1371" o:title=""/>
                </v:shape>
              </w:pict>
            </w:r>
            <w:r w:rsidR="00EA63E6" w:rsidRPr="00080A0B">
              <w:rPr>
                <w:sz w:val="26"/>
                <w:szCs w:val="26"/>
                <w:lang w:val="nl-NL"/>
              </w:rPr>
              <w:t xml:space="preserve">= </w:t>
            </w:r>
            <w:r>
              <w:rPr>
                <w:color w:val="000000"/>
                <w:position w:val="-28"/>
                <w:sz w:val="26"/>
                <w:szCs w:val="26"/>
              </w:rPr>
              <w:pict w14:anchorId="77C441AA">
                <v:shape id="_x0000_i2863" type="#_x0000_t75" style="width:31.15pt;height:36.55pt;mso-position-horizontal-relative:page;mso-position-vertical-relative:page">
                  <v:imagedata r:id="rId1372" o:title=""/>
                </v:shape>
              </w:pict>
            </w:r>
          </w:p>
          <w:p w14:paraId="525B02D3" w14:textId="77777777" w:rsidR="00EA63E6" w:rsidRPr="00080A0B" w:rsidRDefault="00EA63E6" w:rsidP="0092170E">
            <w:pPr>
              <w:widowControl w:val="0"/>
              <w:spacing w:line="360" w:lineRule="auto"/>
              <w:jc w:val="both"/>
              <w:rPr>
                <w:color w:val="000000"/>
                <w:sz w:val="26"/>
                <w:szCs w:val="26"/>
              </w:rPr>
            </w:pPr>
            <w:r w:rsidRPr="00080A0B">
              <w:rPr>
                <w:color w:val="000000"/>
                <w:sz w:val="26"/>
                <w:szCs w:val="26"/>
              </w:rPr>
              <w:t xml:space="preserve">Vập P = </w:t>
            </w:r>
            <w:r w:rsidR="005611EB">
              <w:rPr>
                <w:color w:val="000000"/>
                <w:position w:val="-28"/>
                <w:sz w:val="26"/>
                <w:szCs w:val="26"/>
              </w:rPr>
              <w:pict w14:anchorId="3F17FF6F">
                <v:shape id="_x0000_i2864" type="#_x0000_t75" style="width:31.15pt;height:36.55pt;mso-position-horizontal-relative:page;mso-position-vertical-relative:page">
                  <v:imagedata r:id="rId1372" o:title=""/>
                </v:shape>
              </w:pict>
            </w:r>
          </w:p>
          <w:p w14:paraId="0888362B" w14:textId="77777777" w:rsidR="00EA63E6" w:rsidRPr="00080A0B" w:rsidRDefault="00EA63E6" w:rsidP="0092170E">
            <w:pPr>
              <w:widowControl w:val="0"/>
              <w:spacing w:line="360" w:lineRule="auto"/>
              <w:jc w:val="both"/>
              <w:rPr>
                <w:sz w:val="26"/>
                <w:szCs w:val="26"/>
              </w:rPr>
            </w:pPr>
            <w:r w:rsidRPr="00080A0B">
              <w:rPr>
                <w:color w:val="000000"/>
                <w:sz w:val="26"/>
                <w:szCs w:val="26"/>
              </w:rPr>
              <w:t>c) Với điều kiện</w:t>
            </w:r>
            <w:r w:rsidRPr="00080A0B">
              <w:rPr>
                <w:sz w:val="26"/>
                <w:szCs w:val="26"/>
                <w:lang w:val="nl-NL"/>
              </w:rPr>
              <w:t xml:space="preserve"> a </w:t>
            </w:r>
            <w:r w:rsidR="005611EB">
              <w:rPr>
                <w:position w:val="-4"/>
                <w:sz w:val="26"/>
                <w:szCs w:val="26"/>
              </w:rPr>
              <w:pict w14:anchorId="16AF15BA">
                <v:shape id="Picture 17" o:spid="_x0000_i2865" type="#_x0000_t75" style="width:24.7pt;height:12.9pt;mso-position-horizontal-relative:page;mso-position-vertical-relative:page">
                  <v:imagedata r:id="rId1368" o:title=""/>
                </v:shape>
              </w:pict>
            </w:r>
          </w:p>
          <w:p w14:paraId="6C92B71B" w14:textId="77777777" w:rsidR="00EA63E6" w:rsidRPr="00080A0B" w:rsidRDefault="00EA63E6" w:rsidP="0092170E">
            <w:pPr>
              <w:widowControl w:val="0"/>
              <w:spacing w:line="360" w:lineRule="auto"/>
              <w:jc w:val="both"/>
              <w:rPr>
                <w:sz w:val="26"/>
                <w:szCs w:val="26"/>
                <w:lang w:val="nl-NL"/>
              </w:rPr>
            </w:pPr>
            <w:r w:rsidRPr="00080A0B">
              <w:rPr>
                <w:color w:val="000000"/>
                <w:sz w:val="26"/>
                <w:szCs w:val="26"/>
              </w:rPr>
              <w:t xml:space="preserve"> P</w:t>
            </w:r>
            <w:r w:rsidRPr="00080A0B">
              <w:rPr>
                <w:color w:val="000000"/>
                <w:sz w:val="26"/>
                <w:szCs w:val="26"/>
                <w:lang w:val="en-GB"/>
              </w:rPr>
              <w:t xml:space="preserve"> </w:t>
            </w:r>
            <w:r w:rsidRPr="00080A0B">
              <w:rPr>
                <w:color w:val="000000"/>
                <w:sz w:val="26"/>
                <w:szCs w:val="26"/>
              </w:rPr>
              <w:t xml:space="preserve">= </w:t>
            </w:r>
            <w:r w:rsidR="005611EB">
              <w:rPr>
                <w:color w:val="000000"/>
                <w:position w:val="-28"/>
                <w:sz w:val="26"/>
                <w:szCs w:val="26"/>
              </w:rPr>
              <w:pict w14:anchorId="55E13039">
                <v:shape id="Picture 16" o:spid="_x0000_i2866" type="#_x0000_t75" style="width:31.15pt;height:36.55pt;mso-position-horizontal-relative:page;mso-position-vertical-relative:page">
                  <v:imagedata r:id="rId1372" o:title=""/>
                </v:shape>
              </w:pict>
            </w:r>
            <w:r w:rsidRPr="00080A0B">
              <w:rPr>
                <w:color w:val="000000"/>
                <w:sz w:val="26"/>
                <w:szCs w:val="26"/>
              </w:rPr>
              <w:t xml:space="preserve">= </w:t>
            </w:r>
            <w:r w:rsidR="005611EB">
              <w:rPr>
                <w:position w:val="-28"/>
                <w:sz w:val="26"/>
                <w:szCs w:val="26"/>
                <w:lang w:val="nl-NL"/>
              </w:rPr>
              <w:pict w14:anchorId="3B03E8A1">
                <v:shape id="_x0000_i2867" type="#_x0000_t75" style="width:127.9pt;height:36.55pt;mso-position-horizontal-relative:page;mso-position-vertical-relative:page">
                  <v:imagedata r:id="rId1373" o:title=""/>
                </v:shape>
              </w:pict>
            </w:r>
          </w:p>
          <w:p w14:paraId="53877C72" w14:textId="77777777" w:rsidR="00EA63E6" w:rsidRPr="00080A0B" w:rsidRDefault="00EA63E6" w:rsidP="0092170E">
            <w:pPr>
              <w:widowControl w:val="0"/>
              <w:spacing w:line="360" w:lineRule="auto"/>
              <w:jc w:val="both"/>
              <w:rPr>
                <w:color w:val="000000"/>
                <w:sz w:val="26"/>
                <w:szCs w:val="26"/>
              </w:rPr>
            </w:pPr>
            <w:r w:rsidRPr="00080A0B">
              <w:rPr>
                <w:sz w:val="26"/>
                <w:szCs w:val="26"/>
                <w:lang w:val="nl-NL"/>
              </w:rPr>
              <w:t xml:space="preserve">P nguyên khi và chỉ khi </w:t>
            </w:r>
            <w:r w:rsidR="005611EB">
              <w:rPr>
                <w:color w:val="000000"/>
                <w:position w:val="-28"/>
                <w:sz w:val="26"/>
                <w:szCs w:val="26"/>
              </w:rPr>
              <w:pict w14:anchorId="20002DE0">
                <v:shape id="_x0000_i2868" type="#_x0000_t75" style="width:31.15pt;height:36.55pt;mso-position-horizontal-relative:page;mso-position-vertical-relative:page">
                  <v:imagedata r:id="rId1374" o:title=""/>
                </v:shape>
              </w:pict>
            </w:r>
            <w:r w:rsidRPr="00080A0B">
              <w:rPr>
                <w:color w:val="000000"/>
                <w:sz w:val="26"/>
                <w:szCs w:val="26"/>
              </w:rPr>
              <w:t xml:space="preserve"> có giá trị nguyên hay </w:t>
            </w:r>
          </w:p>
          <w:p w14:paraId="0FBE0226" w14:textId="77777777" w:rsidR="00EA63E6" w:rsidRPr="00080A0B" w:rsidRDefault="00EA63E6" w:rsidP="0092170E">
            <w:pPr>
              <w:widowControl w:val="0"/>
              <w:spacing w:line="360" w:lineRule="auto"/>
              <w:jc w:val="both"/>
              <w:rPr>
                <w:color w:val="000000"/>
                <w:sz w:val="26"/>
                <w:szCs w:val="26"/>
              </w:rPr>
            </w:pPr>
            <w:r w:rsidRPr="00080A0B">
              <w:rPr>
                <w:color w:val="000000"/>
                <w:sz w:val="26"/>
                <w:szCs w:val="26"/>
              </w:rPr>
              <w:t xml:space="preserve">a + 1 là ước của 2 </w:t>
            </w:r>
          </w:p>
          <w:p w14:paraId="07653264" w14:textId="77777777" w:rsidR="00EA63E6" w:rsidRPr="00080A0B" w:rsidRDefault="00EA63E6" w:rsidP="0092170E">
            <w:pPr>
              <w:widowControl w:val="0"/>
              <w:spacing w:line="360" w:lineRule="auto"/>
              <w:jc w:val="both"/>
              <w:rPr>
                <w:sz w:val="26"/>
                <w:szCs w:val="26"/>
              </w:rPr>
            </w:pPr>
            <w:r w:rsidRPr="00080A0B">
              <w:rPr>
                <w:color w:val="000000"/>
                <w:sz w:val="26"/>
                <w:szCs w:val="26"/>
              </w:rPr>
              <w:t>Tìm được a</w:t>
            </w:r>
            <w:r w:rsidRPr="00080A0B">
              <w:rPr>
                <w:color w:val="000000"/>
                <w:sz w:val="26"/>
                <w:szCs w:val="26"/>
                <w:lang w:val="en-GB"/>
              </w:rPr>
              <w:t xml:space="preserve"> </w:t>
            </w:r>
            <w:r w:rsidRPr="00080A0B">
              <w:rPr>
                <w:color w:val="000000"/>
                <w:sz w:val="26"/>
                <w:szCs w:val="26"/>
              </w:rPr>
              <w:t>= 0,</w:t>
            </w:r>
            <w:r w:rsidRPr="00080A0B">
              <w:rPr>
                <w:color w:val="000000"/>
                <w:sz w:val="26"/>
                <w:szCs w:val="26"/>
                <w:lang w:val="en-GB"/>
              </w:rPr>
              <w:t xml:space="preserve"> </w:t>
            </w:r>
            <w:r w:rsidRPr="00080A0B">
              <w:rPr>
                <w:color w:val="000000"/>
                <w:sz w:val="26"/>
                <w:szCs w:val="26"/>
              </w:rPr>
              <w:t xml:space="preserve">-2 , -3 </w:t>
            </w:r>
          </w:p>
        </w:tc>
        <w:tc>
          <w:tcPr>
            <w:tcW w:w="990" w:type="dxa"/>
          </w:tcPr>
          <w:p w14:paraId="504ADDD9" w14:textId="77777777" w:rsidR="00EA63E6" w:rsidRPr="00080A0B" w:rsidRDefault="00EA63E6" w:rsidP="0092170E">
            <w:pPr>
              <w:widowControl w:val="0"/>
              <w:spacing w:line="360" w:lineRule="auto"/>
              <w:jc w:val="both"/>
              <w:rPr>
                <w:sz w:val="26"/>
                <w:szCs w:val="26"/>
              </w:rPr>
            </w:pPr>
          </w:p>
          <w:p w14:paraId="632DBE86" w14:textId="77777777" w:rsidR="00EA63E6" w:rsidRPr="00080A0B" w:rsidRDefault="00EA63E6" w:rsidP="0092170E">
            <w:pPr>
              <w:widowControl w:val="0"/>
              <w:spacing w:line="360" w:lineRule="auto"/>
              <w:jc w:val="center"/>
              <w:rPr>
                <w:sz w:val="26"/>
                <w:szCs w:val="26"/>
              </w:rPr>
            </w:pPr>
          </w:p>
          <w:p w14:paraId="6CF2FBB6" w14:textId="77777777" w:rsidR="00EA63E6" w:rsidRPr="00080A0B" w:rsidRDefault="00EA63E6" w:rsidP="0092170E">
            <w:pPr>
              <w:widowControl w:val="0"/>
              <w:spacing w:line="360" w:lineRule="auto"/>
              <w:jc w:val="center"/>
              <w:rPr>
                <w:sz w:val="26"/>
                <w:szCs w:val="26"/>
              </w:rPr>
            </w:pPr>
            <w:r w:rsidRPr="00080A0B">
              <w:rPr>
                <w:sz w:val="26"/>
                <w:szCs w:val="26"/>
              </w:rPr>
              <w:t>0,5</w:t>
            </w:r>
          </w:p>
          <w:p w14:paraId="40AF5793" w14:textId="77777777" w:rsidR="00EA63E6" w:rsidRPr="00080A0B" w:rsidRDefault="00EA63E6" w:rsidP="0092170E">
            <w:pPr>
              <w:widowControl w:val="0"/>
              <w:spacing w:line="360" w:lineRule="auto"/>
              <w:jc w:val="center"/>
              <w:rPr>
                <w:sz w:val="26"/>
                <w:szCs w:val="26"/>
              </w:rPr>
            </w:pPr>
          </w:p>
          <w:p w14:paraId="21BF6FF5" w14:textId="77777777" w:rsidR="00EA63E6" w:rsidRPr="00080A0B" w:rsidRDefault="00EA63E6" w:rsidP="0092170E">
            <w:pPr>
              <w:widowControl w:val="0"/>
              <w:spacing w:line="360" w:lineRule="auto"/>
              <w:jc w:val="center"/>
              <w:rPr>
                <w:sz w:val="26"/>
                <w:szCs w:val="26"/>
              </w:rPr>
            </w:pPr>
          </w:p>
          <w:p w14:paraId="4836BD68" w14:textId="77777777" w:rsidR="00EA63E6" w:rsidRPr="00080A0B" w:rsidRDefault="00EA63E6" w:rsidP="0092170E">
            <w:pPr>
              <w:widowControl w:val="0"/>
              <w:spacing w:line="360" w:lineRule="auto"/>
              <w:jc w:val="center"/>
              <w:rPr>
                <w:sz w:val="26"/>
                <w:szCs w:val="26"/>
              </w:rPr>
            </w:pPr>
            <w:r w:rsidRPr="00080A0B">
              <w:rPr>
                <w:sz w:val="26"/>
                <w:szCs w:val="26"/>
              </w:rPr>
              <w:t>0,25</w:t>
            </w:r>
          </w:p>
          <w:p w14:paraId="770D097B" w14:textId="77777777" w:rsidR="00EA63E6" w:rsidRPr="00080A0B" w:rsidRDefault="00EA63E6" w:rsidP="0092170E">
            <w:pPr>
              <w:widowControl w:val="0"/>
              <w:spacing w:line="360" w:lineRule="auto"/>
              <w:jc w:val="center"/>
              <w:rPr>
                <w:sz w:val="26"/>
                <w:szCs w:val="26"/>
              </w:rPr>
            </w:pPr>
          </w:p>
          <w:p w14:paraId="4A31B78F" w14:textId="77777777" w:rsidR="00EA63E6" w:rsidRPr="00080A0B" w:rsidRDefault="00EA63E6" w:rsidP="0092170E">
            <w:pPr>
              <w:widowControl w:val="0"/>
              <w:spacing w:line="360" w:lineRule="auto"/>
              <w:jc w:val="center"/>
              <w:rPr>
                <w:sz w:val="26"/>
                <w:szCs w:val="26"/>
              </w:rPr>
            </w:pPr>
            <w:r w:rsidRPr="00080A0B">
              <w:rPr>
                <w:sz w:val="26"/>
                <w:szCs w:val="26"/>
              </w:rPr>
              <w:t>0,25</w:t>
            </w:r>
          </w:p>
          <w:p w14:paraId="705BB6CC" w14:textId="77777777" w:rsidR="00EA63E6" w:rsidRPr="00080A0B" w:rsidRDefault="00EA63E6" w:rsidP="0092170E">
            <w:pPr>
              <w:widowControl w:val="0"/>
              <w:spacing w:line="360" w:lineRule="auto"/>
              <w:jc w:val="both"/>
              <w:rPr>
                <w:sz w:val="26"/>
                <w:szCs w:val="26"/>
              </w:rPr>
            </w:pPr>
          </w:p>
          <w:p w14:paraId="0980A5C0" w14:textId="77777777" w:rsidR="00EA63E6" w:rsidRPr="00080A0B" w:rsidRDefault="00EA63E6" w:rsidP="0092170E">
            <w:pPr>
              <w:widowControl w:val="0"/>
              <w:spacing w:line="360" w:lineRule="auto"/>
              <w:jc w:val="both"/>
              <w:rPr>
                <w:sz w:val="26"/>
                <w:szCs w:val="26"/>
              </w:rPr>
            </w:pPr>
          </w:p>
          <w:p w14:paraId="2763711F" w14:textId="77777777" w:rsidR="00EA63E6" w:rsidRPr="00080A0B" w:rsidRDefault="00EA63E6" w:rsidP="0092170E">
            <w:pPr>
              <w:widowControl w:val="0"/>
              <w:spacing w:line="360" w:lineRule="auto"/>
              <w:jc w:val="both"/>
              <w:rPr>
                <w:sz w:val="26"/>
                <w:szCs w:val="26"/>
              </w:rPr>
            </w:pPr>
          </w:p>
          <w:p w14:paraId="2CF778D8" w14:textId="77777777" w:rsidR="00EA63E6" w:rsidRPr="00080A0B" w:rsidRDefault="00EA63E6" w:rsidP="0092170E">
            <w:pPr>
              <w:widowControl w:val="0"/>
              <w:spacing w:line="360" w:lineRule="auto"/>
              <w:jc w:val="center"/>
              <w:rPr>
                <w:sz w:val="26"/>
                <w:szCs w:val="26"/>
              </w:rPr>
            </w:pPr>
            <w:r w:rsidRPr="00080A0B">
              <w:rPr>
                <w:sz w:val="26"/>
                <w:szCs w:val="26"/>
              </w:rPr>
              <w:t>0,75</w:t>
            </w:r>
          </w:p>
          <w:p w14:paraId="2CE3D45B" w14:textId="77777777" w:rsidR="00EA63E6" w:rsidRPr="00080A0B" w:rsidRDefault="00EA63E6" w:rsidP="0092170E">
            <w:pPr>
              <w:widowControl w:val="0"/>
              <w:spacing w:line="360" w:lineRule="auto"/>
              <w:jc w:val="center"/>
              <w:rPr>
                <w:sz w:val="26"/>
                <w:szCs w:val="26"/>
              </w:rPr>
            </w:pPr>
          </w:p>
          <w:p w14:paraId="3B567163" w14:textId="77777777" w:rsidR="00EA63E6" w:rsidRPr="00080A0B" w:rsidRDefault="00EA63E6" w:rsidP="0092170E">
            <w:pPr>
              <w:widowControl w:val="0"/>
              <w:spacing w:line="360" w:lineRule="auto"/>
              <w:jc w:val="center"/>
              <w:rPr>
                <w:sz w:val="26"/>
                <w:szCs w:val="26"/>
              </w:rPr>
            </w:pPr>
          </w:p>
          <w:p w14:paraId="7E48C3FE" w14:textId="77777777" w:rsidR="00EA63E6" w:rsidRPr="00080A0B" w:rsidRDefault="00EA63E6" w:rsidP="0092170E">
            <w:pPr>
              <w:widowControl w:val="0"/>
              <w:spacing w:line="360" w:lineRule="auto"/>
              <w:jc w:val="center"/>
              <w:rPr>
                <w:sz w:val="26"/>
                <w:szCs w:val="26"/>
              </w:rPr>
            </w:pPr>
            <w:r w:rsidRPr="00080A0B">
              <w:rPr>
                <w:sz w:val="26"/>
                <w:szCs w:val="26"/>
              </w:rPr>
              <w:t>0,2</w:t>
            </w:r>
            <w:r w:rsidRPr="00080A0B">
              <w:rPr>
                <w:sz w:val="26"/>
                <w:szCs w:val="26"/>
                <w:lang w:val="en-GB"/>
              </w:rPr>
              <w:t>5</w:t>
            </w:r>
          </w:p>
          <w:p w14:paraId="4893F018" w14:textId="77777777" w:rsidR="00EA63E6" w:rsidRPr="00080A0B" w:rsidRDefault="00EA63E6" w:rsidP="0092170E">
            <w:pPr>
              <w:widowControl w:val="0"/>
              <w:spacing w:line="360" w:lineRule="auto"/>
              <w:jc w:val="center"/>
              <w:rPr>
                <w:sz w:val="26"/>
                <w:szCs w:val="26"/>
              </w:rPr>
            </w:pPr>
          </w:p>
          <w:p w14:paraId="6E6E9644" w14:textId="77777777" w:rsidR="00EA63E6" w:rsidRPr="00080A0B" w:rsidRDefault="00EA63E6" w:rsidP="0092170E">
            <w:pPr>
              <w:widowControl w:val="0"/>
              <w:spacing w:line="360" w:lineRule="auto"/>
              <w:jc w:val="center"/>
              <w:rPr>
                <w:sz w:val="26"/>
                <w:szCs w:val="26"/>
              </w:rPr>
            </w:pPr>
            <w:r w:rsidRPr="00080A0B">
              <w:rPr>
                <w:sz w:val="26"/>
                <w:szCs w:val="26"/>
              </w:rPr>
              <w:t>0,5</w:t>
            </w:r>
          </w:p>
        </w:tc>
      </w:tr>
      <w:tr w:rsidR="00EA63E6" w:rsidRPr="00080A0B" w14:paraId="5A61179C" w14:textId="77777777" w:rsidTr="0092170E">
        <w:tc>
          <w:tcPr>
            <w:tcW w:w="720" w:type="dxa"/>
          </w:tcPr>
          <w:p w14:paraId="274AEC3C" w14:textId="77777777" w:rsidR="00EA63E6" w:rsidRPr="00080A0B" w:rsidRDefault="00EA63E6" w:rsidP="0092170E">
            <w:pPr>
              <w:widowControl w:val="0"/>
              <w:spacing w:line="360" w:lineRule="auto"/>
              <w:jc w:val="both"/>
              <w:rPr>
                <w:sz w:val="26"/>
                <w:szCs w:val="26"/>
              </w:rPr>
            </w:pPr>
          </w:p>
          <w:p w14:paraId="00557EE3" w14:textId="77777777" w:rsidR="00EA63E6" w:rsidRPr="00080A0B" w:rsidRDefault="00EA63E6" w:rsidP="0092170E">
            <w:pPr>
              <w:widowControl w:val="0"/>
              <w:spacing w:line="360" w:lineRule="auto"/>
              <w:jc w:val="both"/>
              <w:rPr>
                <w:sz w:val="26"/>
                <w:szCs w:val="26"/>
              </w:rPr>
            </w:pPr>
          </w:p>
          <w:p w14:paraId="6AF169B5" w14:textId="77777777" w:rsidR="00EA63E6" w:rsidRPr="00080A0B" w:rsidRDefault="00EA63E6" w:rsidP="0092170E">
            <w:pPr>
              <w:widowControl w:val="0"/>
              <w:spacing w:line="360" w:lineRule="auto"/>
              <w:jc w:val="both"/>
              <w:rPr>
                <w:sz w:val="26"/>
                <w:szCs w:val="26"/>
              </w:rPr>
            </w:pPr>
          </w:p>
          <w:p w14:paraId="4A713B24" w14:textId="77777777" w:rsidR="00EA63E6" w:rsidRPr="00080A0B" w:rsidRDefault="00EA63E6" w:rsidP="0092170E">
            <w:pPr>
              <w:widowControl w:val="0"/>
              <w:spacing w:line="360" w:lineRule="auto"/>
              <w:jc w:val="both"/>
              <w:rPr>
                <w:sz w:val="26"/>
                <w:szCs w:val="26"/>
              </w:rPr>
            </w:pPr>
          </w:p>
          <w:p w14:paraId="74F6BC00" w14:textId="77777777" w:rsidR="00EA63E6" w:rsidRPr="00080A0B" w:rsidRDefault="00EA63E6" w:rsidP="0092170E">
            <w:pPr>
              <w:widowControl w:val="0"/>
              <w:spacing w:line="360" w:lineRule="auto"/>
              <w:jc w:val="center"/>
              <w:rPr>
                <w:sz w:val="26"/>
                <w:szCs w:val="26"/>
              </w:rPr>
            </w:pPr>
            <w:r w:rsidRPr="00080A0B">
              <w:rPr>
                <w:sz w:val="26"/>
                <w:szCs w:val="26"/>
              </w:rPr>
              <w:t>4</w:t>
            </w:r>
          </w:p>
        </w:tc>
        <w:tc>
          <w:tcPr>
            <w:tcW w:w="7650" w:type="dxa"/>
          </w:tcPr>
          <w:p w14:paraId="389749BB" w14:textId="77777777" w:rsidR="00EA63E6" w:rsidRPr="00080A0B" w:rsidRDefault="006C76E5" w:rsidP="0092170E">
            <w:pPr>
              <w:widowControl w:val="0"/>
              <w:spacing w:line="360" w:lineRule="auto"/>
              <w:jc w:val="center"/>
              <w:rPr>
                <w:sz w:val="26"/>
                <w:szCs w:val="26"/>
              </w:rPr>
            </w:pPr>
            <w:r>
              <w:rPr>
                <w:noProof/>
                <w:sz w:val="26"/>
                <w:szCs w:val="26"/>
              </w:rPr>
              <w:pict w14:anchorId="41ECA57E">
                <v:shape id="Picture 701" o:spid="_x0000_i2869" type="#_x0000_t75" style="width:205.25pt;height:126.8pt;visibility:visible">
                  <v:imagedata r:id="rId1375" o:title=""/>
                </v:shape>
              </w:pict>
            </w:r>
          </w:p>
          <w:p w14:paraId="1EF45CFB"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a) Xét tam giác AHD có:</w:t>
            </w:r>
          </w:p>
          <w:p w14:paraId="1F9FDF0E"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 là trung điểm của AH (gt) </w:t>
            </w:r>
          </w:p>
          <w:p w14:paraId="533CD5B4"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 là trung điểm của DH (gt) </w:t>
            </w:r>
          </w:p>
          <w:p w14:paraId="5FDF4E61"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Do đó MN là đường trung bình của tam giác AHD</w:t>
            </w:r>
          </w:p>
          <w:p w14:paraId="14CEBFF9"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Suy ra MN//AD (tính chất) (đpcm)</w:t>
            </w:r>
          </w:p>
          <w:p w14:paraId="5AA77A0A"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b) Ta có MN//AD, mà AD//BC (2 cạnh đối hình chữ nhật) </w:t>
            </w:r>
          </w:p>
          <w:p w14:paraId="6601AF84"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ên MN//BC hay MN//BI  </w:t>
            </w:r>
          </w:p>
          <w:p w14:paraId="69B74BA5"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Vì MN = </w:t>
            </w:r>
            <w:r w:rsidR="005611EB">
              <w:rPr>
                <w:position w:val="-24"/>
                <w:sz w:val="26"/>
                <w:szCs w:val="26"/>
                <w:lang w:val="nl-NL"/>
              </w:rPr>
              <w:pict w14:anchorId="2E95B8AD">
                <v:shape id="Picture 21" o:spid="_x0000_i2870" type="#_x0000_t75" style="width:11.8pt;height:31.15pt;mso-position-horizontal-relative:page;mso-position-vertical-relative:page">
                  <v:imagedata r:id="rId1376" o:title=""/>
                </v:shape>
              </w:pict>
            </w:r>
            <w:r w:rsidRPr="00080A0B">
              <w:rPr>
                <w:sz w:val="26"/>
                <w:szCs w:val="26"/>
                <w:lang w:val="nl-NL"/>
              </w:rPr>
              <w:t xml:space="preserve">AD (tính chất đường trung bình của tam giác) </w:t>
            </w:r>
          </w:p>
          <w:p w14:paraId="37DDD9F9"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lastRenderedPageBreak/>
              <w:t xml:space="preserve">và BI = IC = </w:t>
            </w:r>
            <w:r w:rsidR="005611EB">
              <w:rPr>
                <w:position w:val="-24"/>
                <w:sz w:val="26"/>
                <w:szCs w:val="26"/>
                <w:lang w:val="nl-NL"/>
              </w:rPr>
              <w:pict w14:anchorId="40DA9FE3">
                <v:shape id="_x0000_i2871" type="#_x0000_t75" style="width:11.8pt;height:31.15pt;mso-position-horizontal-relative:page;mso-position-vertical-relative:page">
                  <v:imagedata r:id="rId1376" o:title=""/>
                </v:shape>
              </w:pict>
            </w:r>
            <w:r w:rsidRPr="00080A0B">
              <w:rPr>
                <w:sz w:val="26"/>
                <w:szCs w:val="26"/>
                <w:lang w:val="nl-NL"/>
              </w:rPr>
              <w:t xml:space="preserve">BC (do gt), </w:t>
            </w:r>
          </w:p>
          <w:p w14:paraId="550007E9"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à AD = BC (2 cạnh đối hình chữ nhật) </w:t>
            </w:r>
          </w:p>
          <w:p w14:paraId="7D3C6968"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MN = BI BC hay MN//BI</w:t>
            </w:r>
          </w:p>
          <w:p w14:paraId="11A4ACFA" w14:textId="77777777" w:rsidR="00EA63E6" w:rsidRPr="00080A0B" w:rsidRDefault="00EA63E6" w:rsidP="0092170E">
            <w:pPr>
              <w:widowControl w:val="0"/>
              <w:tabs>
                <w:tab w:val="left" w:pos="910"/>
              </w:tabs>
              <w:spacing w:line="360" w:lineRule="auto"/>
              <w:jc w:val="both"/>
              <w:rPr>
                <w:sz w:val="26"/>
                <w:szCs w:val="26"/>
                <w:lang w:val="nl-NL"/>
              </w:rPr>
            </w:pPr>
            <w:r w:rsidRPr="00080A0B">
              <w:rPr>
                <w:sz w:val="26"/>
                <w:szCs w:val="26"/>
                <w:lang w:val="nl-NL"/>
              </w:rPr>
              <w:t xml:space="preserve">Xét tứ giác BMNI có MN//BI, MN = BI (c/m trên) </w:t>
            </w:r>
          </w:p>
          <w:p w14:paraId="758C9F66"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Suy ra tứ giác BMNI là hình bình hành (đpcm)</w:t>
            </w:r>
          </w:p>
          <w:p w14:paraId="2ECC0F2E"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c) Ta có MN//</w:t>
            </w:r>
            <w:r w:rsidRPr="00080A0B">
              <w:rPr>
                <w:sz w:val="26"/>
                <w:szCs w:val="26"/>
                <w:lang w:val="en-GB"/>
              </w:rPr>
              <w:t xml:space="preserve"> </w:t>
            </w:r>
            <w:r w:rsidRPr="00080A0B">
              <w:rPr>
                <w:sz w:val="26"/>
                <w:szCs w:val="26"/>
                <w:lang w:val="nl-NL"/>
              </w:rPr>
              <w:t>AD và AD</w:t>
            </w:r>
            <w:r w:rsidR="005611EB">
              <w:rPr>
                <w:position w:val="-4"/>
                <w:sz w:val="26"/>
                <w:szCs w:val="26"/>
                <w:lang w:val="nl-NL"/>
              </w:rPr>
              <w:pict w14:anchorId="1E34958B">
                <v:shape id="_x0000_i2872" type="#_x0000_t75" style="width:11.8pt;height:12.9pt;mso-position-horizontal-relative:page;mso-position-vertical-relative:page">
                  <v:imagedata r:id="rId1377" o:title=""/>
                </v:shape>
              </w:pict>
            </w:r>
            <w:r w:rsidRPr="00080A0B">
              <w:rPr>
                <w:sz w:val="26"/>
                <w:szCs w:val="26"/>
                <w:lang w:val="nl-NL"/>
              </w:rPr>
              <w:t>AB nên MN</w:t>
            </w:r>
            <w:r w:rsidR="005611EB">
              <w:rPr>
                <w:position w:val="-4"/>
                <w:sz w:val="26"/>
                <w:szCs w:val="26"/>
                <w:lang w:val="nl-NL"/>
              </w:rPr>
              <w:pict w14:anchorId="6259B34F">
                <v:shape id="Picture 23" o:spid="_x0000_i2873" type="#_x0000_t75" style="width:11.8pt;height:12.9pt;mso-position-horizontal-relative:page;mso-position-vertical-relative:page">
                  <v:imagedata r:id="rId1377" o:title=""/>
                </v:shape>
              </w:pict>
            </w:r>
            <w:r w:rsidRPr="00080A0B">
              <w:rPr>
                <w:sz w:val="26"/>
                <w:szCs w:val="26"/>
                <w:lang w:val="nl-NL"/>
              </w:rPr>
              <w:t>AB</w:t>
            </w:r>
          </w:p>
          <w:p w14:paraId="656F2CC1"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Tam giác ABN có 2 đường cao là AH và NM cắt nhau tại M nên M là trực tâm của tam giác ABN. Suy ra BM</w:t>
            </w:r>
            <w:r w:rsidR="005611EB">
              <w:rPr>
                <w:position w:val="-4"/>
                <w:sz w:val="26"/>
                <w:szCs w:val="26"/>
                <w:lang w:val="nl-NL"/>
              </w:rPr>
              <w:pict w14:anchorId="2640D849">
                <v:shape id="_x0000_i2874" type="#_x0000_t75" style="width:11.8pt;height:12.9pt;mso-position-horizontal-relative:page;mso-position-vertical-relative:page">
                  <v:imagedata r:id="rId1377" o:title=""/>
                </v:shape>
              </w:pict>
            </w:r>
            <w:r w:rsidRPr="00080A0B">
              <w:rPr>
                <w:sz w:val="26"/>
                <w:szCs w:val="26"/>
                <w:lang w:val="nl-NL"/>
              </w:rPr>
              <w:t>AN</w:t>
            </w:r>
          </w:p>
          <w:p w14:paraId="7514C82B" w14:textId="77777777" w:rsidR="00EA63E6" w:rsidRPr="00080A0B" w:rsidRDefault="00EA63E6" w:rsidP="0092170E">
            <w:pPr>
              <w:widowControl w:val="0"/>
              <w:spacing w:line="360" w:lineRule="auto"/>
              <w:jc w:val="both"/>
              <w:rPr>
                <w:sz w:val="26"/>
                <w:szCs w:val="26"/>
                <w:lang w:val="nl-NL"/>
              </w:rPr>
            </w:pPr>
            <w:r w:rsidRPr="00080A0B">
              <w:rPr>
                <w:sz w:val="26"/>
                <w:szCs w:val="26"/>
                <w:lang w:val="nl-NL"/>
              </w:rPr>
              <w:t>mà BM//IN nên AN</w:t>
            </w:r>
            <w:r w:rsidR="005611EB">
              <w:rPr>
                <w:position w:val="-4"/>
                <w:sz w:val="26"/>
                <w:szCs w:val="26"/>
                <w:lang w:val="nl-NL"/>
              </w:rPr>
              <w:pict w14:anchorId="20B6224B">
                <v:shape id="Picture 25" o:spid="_x0000_i2875" type="#_x0000_t75" style="width:11.8pt;height:12.9pt;mso-position-horizontal-relative:page;mso-position-vertical-relative:page">
                  <v:imagedata r:id="rId1377" o:title=""/>
                </v:shape>
              </w:pict>
            </w:r>
            <w:r w:rsidRPr="00080A0B">
              <w:rPr>
                <w:sz w:val="26"/>
                <w:szCs w:val="26"/>
                <w:lang w:val="en-GB"/>
              </w:rPr>
              <w:t xml:space="preserve"> </w:t>
            </w:r>
            <w:r w:rsidRPr="00080A0B">
              <w:rPr>
                <w:sz w:val="26"/>
                <w:szCs w:val="26"/>
                <w:lang w:val="nl-NL"/>
              </w:rPr>
              <w:t>NI hay</w:t>
            </w:r>
            <w:r w:rsidR="005611EB">
              <w:rPr>
                <w:position w:val="-4"/>
                <w:sz w:val="26"/>
                <w:szCs w:val="26"/>
                <w:lang w:val="nl-NL"/>
              </w:rPr>
              <w:pict w14:anchorId="064E4C73">
                <v:shape id="Picture 26" o:spid="_x0000_i2876" type="#_x0000_t75" style="width:19.35pt;height:17.2pt;mso-position-horizontal-relative:page;mso-position-vertical-relative:page">
                  <v:imagedata r:id="rId1378" o:title=""/>
                </v:shape>
              </w:pict>
            </w:r>
            <w:r w:rsidRPr="00080A0B">
              <w:rPr>
                <w:sz w:val="26"/>
                <w:szCs w:val="26"/>
                <w:lang w:val="nl-NL"/>
              </w:rPr>
              <w:t>ANI vuông tại N (đpcm</w:t>
            </w:r>
            <w:r w:rsidRPr="00080A0B">
              <w:rPr>
                <w:sz w:val="26"/>
                <w:szCs w:val="26"/>
                <w:lang w:val="en-GB"/>
              </w:rPr>
              <w:t>)</w:t>
            </w:r>
          </w:p>
        </w:tc>
        <w:tc>
          <w:tcPr>
            <w:tcW w:w="990" w:type="dxa"/>
          </w:tcPr>
          <w:p w14:paraId="39501494" w14:textId="77777777" w:rsidR="00EA63E6" w:rsidRPr="00080A0B" w:rsidRDefault="00EA63E6" w:rsidP="0092170E">
            <w:pPr>
              <w:widowControl w:val="0"/>
              <w:spacing w:line="360" w:lineRule="auto"/>
              <w:jc w:val="both"/>
              <w:rPr>
                <w:sz w:val="26"/>
                <w:szCs w:val="26"/>
              </w:rPr>
            </w:pPr>
          </w:p>
          <w:p w14:paraId="50324E74" w14:textId="77777777" w:rsidR="00EA63E6" w:rsidRPr="00080A0B" w:rsidRDefault="00EA63E6" w:rsidP="0092170E">
            <w:pPr>
              <w:widowControl w:val="0"/>
              <w:spacing w:line="360" w:lineRule="auto"/>
              <w:jc w:val="both"/>
              <w:rPr>
                <w:sz w:val="26"/>
                <w:szCs w:val="26"/>
              </w:rPr>
            </w:pPr>
          </w:p>
          <w:p w14:paraId="34F88611" w14:textId="77777777" w:rsidR="00EA63E6" w:rsidRPr="00080A0B" w:rsidRDefault="00EA63E6" w:rsidP="0092170E">
            <w:pPr>
              <w:widowControl w:val="0"/>
              <w:spacing w:line="360" w:lineRule="auto"/>
              <w:jc w:val="center"/>
              <w:rPr>
                <w:sz w:val="26"/>
                <w:szCs w:val="26"/>
              </w:rPr>
            </w:pPr>
            <w:r w:rsidRPr="00080A0B">
              <w:rPr>
                <w:sz w:val="26"/>
                <w:szCs w:val="26"/>
              </w:rPr>
              <w:t>0,5</w:t>
            </w:r>
          </w:p>
          <w:p w14:paraId="3D3C106B" w14:textId="77777777" w:rsidR="00EA63E6" w:rsidRPr="00080A0B" w:rsidRDefault="00EA63E6" w:rsidP="0092170E">
            <w:pPr>
              <w:widowControl w:val="0"/>
              <w:spacing w:line="360" w:lineRule="auto"/>
              <w:jc w:val="both"/>
              <w:rPr>
                <w:sz w:val="26"/>
                <w:szCs w:val="26"/>
              </w:rPr>
            </w:pPr>
          </w:p>
          <w:p w14:paraId="444EB555" w14:textId="77777777" w:rsidR="00EA63E6" w:rsidRPr="00080A0B" w:rsidRDefault="00EA63E6" w:rsidP="0092170E">
            <w:pPr>
              <w:widowControl w:val="0"/>
              <w:spacing w:line="360" w:lineRule="auto"/>
              <w:jc w:val="both"/>
              <w:rPr>
                <w:sz w:val="26"/>
                <w:szCs w:val="26"/>
              </w:rPr>
            </w:pPr>
          </w:p>
          <w:p w14:paraId="1A8F5D44" w14:textId="77777777" w:rsidR="00EA63E6" w:rsidRPr="00080A0B" w:rsidRDefault="00EA63E6" w:rsidP="0092170E">
            <w:pPr>
              <w:widowControl w:val="0"/>
              <w:spacing w:line="360" w:lineRule="auto"/>
              <w:jc w:val="both"/>
              <w:rPr>
                <w:sz w:val="26"/>
                <w:szCs w:val="26"/>
              </w:rPr>
            </w:pPr>
          </w:p>
          <w:p w14:paraId="08F9B5F3" w14:textId="77777777" w:rsidR="00EA63E6" w:rsidRPr="00080A0B" w:rsidRDefault="00EA63E6" w:rsidP="0092170E">
            <w:pPr>
              <w:widowControl w:val="0"/>
              <w:spacing w:line="360" w:lineRule="auto"/>
              <w:jc w:val="both"/>
              <w:rPr>
                <w:sz w:val="26"/>
                <w:szCs w:val="26"/>
              </w:rPr>
            </w:pPr>
          </w:p>
          <w:p w14:paraId="6EC5E040" w14:textId="77777777" w:rsidR="00EA63E6" w:rsidRPr="00080A0B" w:rsidRDefault="00EA63E6" w:rsidP="0092170E">
            <w:pPr>
              <w:widowControl w:val="0"/>
              <w:spacing w:line="360" w:lineRule="auto"/>
              <w:jc w:val="center"/>
              <w:rPr>
                <w:sz w:val="26"/>
                <w:szCs w:val="26"/>
              </w:rPr>
            </w:pPr>
            <w:r w:rsidRPr="00080A0B">
              <w:rPr>
                <w:sz w:val="26"/>
                <w:szCs w:val="26"/>
              </w:rPr>
              <w:t>0,5</w:t>
            </w:r>
          </w:p>
          <w:p w14:paraId="3838E133" w14:textId="77777777" w:rsidR="00EA63E6" w:rsidRPr="00080A0B" w:rsidRDefault="00EA63E6" w:rsidP="0092170E">
            <w:pPr>
              <w:widowControl w:val="0"/>
              <w:spacing w:line="360" w:lineRule="auto"/>
              <w:jc w:val="center"/>
              <w:rPr>
                <w:sz w:val="26"/>
                <w:szCs w:val="26"/>
              </w:rPr>
            </w:pPr>
          </w:p>
          <w:p w14:paraId="7924355E" w14:textId="77777777" w:rsidR="00EA63E6" w:rsidRPr="00080A0B" w:rsidRDefault="00EA63E6" w:rsidP="0092170E">
            <w:pPr>
              <w:widowControl w:val="0"/>
              <w:spacing w:line="360" w:lineRule="auto"/>
              <w:jc w:val="center"/>
              <w:rPr>
                <w:sz w:val="26"/>
                <w:szCs w:val="26"/>
              </w:rPr>
            </w:pPr>
          </w:p>
          <w:p w14:paraId="7D20612A" w14:textId="77777777" w:rsidR="00EA63E6" w:rsidRPr="00080A0B" w:rsidRDefault="00EA63E6" w:rsidP="0092170E">
            <w:pPr>
              <w:widowControl w:val="0"/>
              <w:spacing w:line="360" w:lineRule="auto"/>
              <w:jc w:val="center"/>
              <w:rPr>
                <w:sz w:val="26"/>
                <w:szCs w:val="26"/>
              </w:rPr>
            </w:pPr>
            <w:r w:rsidRPr="00080A0B">
              <w:rPr>
                <w:sz w:val="26"/>
                <w:szCs w:val="26"/>
              </w:rPr>
              <w:t>0,25</w:t>
            </w:r>
          </w:p>
          <w:p w14:paraId="5E3C7893" w14:textId="77777777" w:rsidR="00EA63E6" w:rsidRPr="00080A0B" w:rsidRDefault="00EA63E6" w:rsidP="0092170E">
            <w:pPr>
              <w:widowControl w:val="0"/>
              <w:spacing w:line="360" w:lineRule="auto"/>
              <w:jc w:val="center"/>
              <w:rPr>
                <w:sz w:val="26"/>
                <w:szCs w:val="26"/>
              </w:rPr>
            </w:pPr>
          </w:p>
          <w:p w14:paraId="50EA8408" w14:textId="77777777" w:rsidR="00EA63E6" w:rsidRPr="00080A0B" w:rsidRDefault="00EA63E6" w:rsidP="0092170E">
            <w:pPr>
              <w:widowControl w:val="0"/>
              <w:spacing w:line="360" w:lineRule="auto"/>
              <w:jc w:val="center"/>
              <w:rPr>
                <w:sz w:val="26"/>
                <w:szCs w:val="26"/>
              </w:rPr>
            </w:pPr>
            <w:r w:rsidRPr="00080A0B">
              <w:rPr>
                <w:sz w:val="26"/>
                <w:szCs w:val="26"/>
              </w:rPr>
              <w:t>0,25</w:t>
            </w:r>
          </w:p>
          <w:p w14:paraId="4FD7FE92" w14:textId="77777777" w:rsidR="00EA63E6" w:rsidRPr="00080A0B" w:rsidRDefault="00EA63E6" w:rsidP="0092170E">
            <w:pPr>
              <w:widowControl w:val="0"/>
              <w:spacing w:line="360" w:lineRule="auto"/>
              <w:jc w:val="center"/>
              <w:rPr>
                <w:sz w:val="26"/>
                <w:szCs w:val="26"/>
              </w:rPr>
            </w:pPr>
          </w:p>
          <w:p w14:paraId="2C4E14CF" w14:textId="77777777" w:rsidR="00EA63E6" w:rsidRPr="00080A0B" w:rsidRDefault="00EA63E6" w:rsidP="0092170E">
            <w:pPr>
              <w:widowControl w:val="0"/>
              <w:spacing w:line="360" w:lineRule="auto"/>
              <w:jc w:val="center"/>
              <w:rPr>
                <w:sz w:val="26"/>
                <w:szCs w:val="26"/>
              </w:rPr>
            </w:pPr>
          </w:p>
          <w:p w14:paraId="4A812702" w14:textId="77777777" w:rsidR="00EA63E6" w:rsidRPr="00080A0B" w:rsidRDefault="00EA63E6" w:rsidP="0092170E">
            <w:pPr>
              <w:widowControl w:val="0"/>
              <w:spacing w:line="360" w:lineRule="auto"/>
              <w:jc w:val="center"/>
              <w:rPr>
                <w:sz w:val="26"/>
                <w:szCs w:val="26"/>
              </w:rPr>
            </w:pPr>
          </w:p>
          <w:p w14:paraId="57C26173" w14:textId="77777777" w:rsidR="00EA63E6" w:rsidRPr="00080A0B" w:rsidRDefault="00EA63E6" w:rsidP="0092170E">
            <w:pPr>
              <w:widowControl w:val="0"/>
              <w:spacing w:line="360" w:lineRule="auto"/>
              <w:jc w:val="center"/>
              <w:rPr>
                <w:sz w:val="26"/>
                <w:szCs w:val="26"/>
              </w:rPr>
            </w:pPr>
            <w:r w:rsidRPr="00080A0B">
              <w:rPr>
                <w:sz w:val="26"/>
                <w:szCs w:val="26"/>
              </w:rPr>
              <w:t>0,5</w:t>
            </w:r>
          </w:p>
          <w:p w14:paraId="57215DEE" w14:textId="77777777" w:rsidR="00EA63E6" w:rsidRPr="00080A0B" w:rsidRDefault="00EA63E6" w:rsidP="0092170E">
            <w:pPr>
              <w:widowControl w:val="0"/>
              <w:spacing w:line="360" w:lineRule="auto"/>
              <w:jc w:val="center"/>
              <w:rPr>
                <w:sz w:val="26"/>
                <w:szCs w:val="26"/>
              </w:rPr>
            </w:pPr>
          </w:p>
          <w:p w14:paraId="361D558B" w14:textId="77777777" w:rsidR="00EA63E6" w:rsidRPr="00080A0B" w:rsidRDefault="00EA63E6" w:rsidP="0092170E">
            <w:pPr>
              <w:widowControl w:val="0"/>
              <w:spacing w:line="360" w:lineRule="auto"/>
              <w:jc w:val="center"/>
              <w:rPr>
                <w:sz w:val="26"/>
                <w:szCs w:val="26"/>
              </w:rPr>
            </w:pPr>
          </w:p>
          <w:p w14:paraId="1E67866C" w14:textId="77777777" w:rsidR="00EA63E6" w:rsidRPr="00080A0B" w:rsidRDefault="00EA63E6" w:rsidP="0092170E">
            <w:pPr>
              <w:widowControl w:val="0"/>
              <w:spacing w:line="360" w:lineRule="auto"/>
              <w:jc w:val="center"/>
              <w:rPr>
                <w:sz w:val="26"/>
                <w:szCs w:val="26"/>
              </w:rPr>
            </w:pPr>
            <w:r w:rsidRPr="00080A0B">
              <w:rPr>
                <w:sz w:val="26"/>
                <w:szCs w:val="26"/>
              </w:rPr>
              <w:t>0,25</w:t>
            </w:r>
          </w:p>
          <w:p w14:paraId="049C974F" w14:textId="77777777" w:rsidR="00EA63E6" w:rsidRPr="00080A0B" w:rsidRDefault="00EA63E6" w:rsidP="0092170E">
            <w:pPr>
              <w:widowControl w:val="0"/>
              <w:spacing w:line="360" w:lineRule="auto"/>
              <w:jc w:val="both"/>
              <w:rPr>
                <w:sz w:val="26"/>
                <w:szCs w:val="26"/>
              </w:rPr>
            </w:pPr>
          </w:p>
          <w:p w14:paraId="06655C6A" w14:textId="77777777" w:rsidR="00EA63E6" w:rsidRPr="00080A0B" w:rsidRDefault="00EA63E6" w:rsidP="0092170E">
            <w:pPr>
              <w:widowControl w:val="0"/>
              <w:spacing w:line="360" w:lineRule="auto"/>
              <w:jc w:val="both"/>
              <w:rPr>
                <w:sz w:val="26"/>
                <w:szCs w:val="26"/>
              </w:rPr>
            </w:pPr>
          </w:p>
          <w:p w14:paraId="7996F026" w14:textId="77777777" w:rsidR="00EA63E6" w:rsidRPr="00080A0B" w:rsidRDefault="00EA63E6" w:rsidP="0092170E">
            <w:pPr>
              <w:widowControl w:val="0"/>
              <w:spacing w:line="360" w:lineRule="auto"/>
              <w:jc w:val="center"/>
              <w:rPr>
                <w:sz w:val="26"/>
                <w:szCs w:val="26"/>
              </w:rPr>
            </w:pPr>
            <w:r w:rsidRPr="00080A0B">
              <w:rPr>
                <w:sz w:val="26"/>
                <w:szCs w:val="26"/>
              </w:rPr>
              <w:t>0,25</w:t>
            </w:r>
          </w:p>
          <w:p w14:paraId="2E87D100" w14:textId="77777777" w:rsidR="00EA63E6" w:rsidRPr="00080A0B" w:rsidRDefault="00EA63E6" w:rsidP="0092170E">
            <w:pPr>
              <w:widowControl w:val="0"/>
              <w:spacing w:line="360" w:lineRule="auto"/>
              <w:jc w:val="center"/>
              <w:rPr>
                <w:sz w:val="26"/>
                <w:szCs w:val="26"/>
              </w:rPr>
            </w:pPr>
            <w:r w:rsidRPr="00080A0B">
              <w:rPr>
                <w:sz w:val="26"/>
                <w:szCs w:val="26"/>
              </w:rPr>
              <w:t>0,25</w:t>
            </w:r>
          </w:p>
          <w:p w14:paraId="2B69B5C2" w14:textId="77777777" w:rsidR="00EA63E6" w:rsidRPr="00080A0B" w:rsidRDefault="00EA63E6" w:rsidP="0092170E">
            <w:pPr>
              <w:widowControl w:val="0"/>
              <w:spacing w:line="360" w:lineRule="auto"/>
              <w:jc w:val="center"/>
              <w:rPr>
                <w:sz w:val="26"/>
                <w:szCs w:val="26"/>
              </w:rPr>
            </w:pPr>
          </w:p>
          <w:p w14:paraId="116E9544" w14:textId="77777777"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14:paraId="53B9D1E9" w14:textId="77777777" w:rsidTr="0092170E">
        <w:tc>
          <w:tcPr>
            <w:tcW w:w="720" w:type="dxa"/>
          </w:tcPr>
          <w:p w14:paraId="59D3A791" w14:textId="77777777" w:rsidR="00EA63E6" w:rsidRPr="00080A0B" w:rsidRDefault="00EA63E6" w:rsidP="0092170E">
            <w:pPr>
              <w:widowControl w:val="0"/>
              <w:spacing w:line="360" w:lineRule="auto"/>
              <w:jc w:val="right"/>
              <w:rPr>
                <w:sz w:val="26"/>
                <w:szCs w:val="26"/>
              </w:rPr>
            </w:pPr>
            <w:r w:rsidRPr="00080A0B">
              <w:rPr>
                <w:sz w:val="26"/>
                <w:szCs w:val="26"/>
              </w:rPr>
              <w:lastRenderedPageBreak/>
              <w:t>5</w:t>
            </w:r>
          </w:p>
        </w:tc>
        <w:tc>
          <w:tcPr>
            <w:tcW w:w="7650" w:type="dxa"/>
          </w:tcPr>
          <w:p w14:paraId="27D05519" w14:textId="77777777" w:rsidR="00EA63E6" w:rsidRPr="00080A0B" w:rsidRDefault="00EA63E6" w:rsidP="0092170E">
            <w:pPr>
              <w:widowControl w:val="0"/>
              <w:spacing w:line="360" w:lineRule="auto"/>
              <w:jc w:val="both"/>
              <w:rPr>
                <w:sz w:val="26"/>
                <w:szCs w:val="26"/>
              </w:rPr>
            </w:pPr>
            <w:r w:rsidRPr="00080A0B">
              <w:rPr>
                <w:sz w:val="26"/>
                <w:szCs w:val="26"/>
              </w:rPr>
              <w:t>Ta có 5x</w:t>
            </w:r>
            <w:r w:rsidRPr="00080A0B">
              <w:rPr>
                <w:sz w:val="26"/>
                <w:szCs w:val="26"/>
                <w:vertAlign w:val="superscript"/>
              </w:rPr>
              <w:t>2</w:t>
            </w:r>
            <w:r w:rsidRPr="00080A0B">
              <w:rPr>
                <w:sz w:val="26"/>
                <w:szCs w:val="26"/>
              </w:rPr>
              <w:t xml:space="preserve"> + 5y</w:t>
            </w:r>
            <w:r w:rsidRPr="00080A0B">
              <w:rPr>
                <w:sz w:val="26"/>
                <w:szCs w:val="26"/>
                <w:vertAlign w:val="superscript"/>
              </w:rPr>
              <w:t>2</w:t>
            </w:r>
            <w:r w:rsidRPr="00080A0B">
              <w:rPr>
                <w:sz w:val="26"/>
                <w:szCs w:val="26"/>
              </w:rPr>
              <w:t xml:space="preserve"> +</w:t>
            </w:r>
            <w:r w:rsidRPr="00080A0B">
              <w:rPr>
                <w:sz w:val="26"/>
                <w:szCs w:val="26"/>
                <w:lang w:val="en-GB"/>
              </w:rPr>
              <w:t xml:space="preserve"> </w:t>
            </w:r>
            <w:r w:rsidRPr="00080A0B">
              <w:rPr>
                <w:sz w:val="26"/>
                <w:szCs w:val="26"/>
              </w:rPr>
              <w:t>8xy -</w:t>
            </w:r>
            <w:r w:rsidRPr="00080A0B">
              <w:rPr>
                <w:sz w:val="26"/>
                <w:szCs w:val="26"/>
                <w:lang w:val="en-GB"/>
              </w:rPr>
              <w:t xml:space="preserve"> </w:t>
            </w:r>
            <w:r w:rsidRPr="00080A0B">
              <w:rPr>
                <w:sz w:val="26"/>
                <w:szCs w:val="26"/>
              </w:rPr>
              <w:t>2x + 2y + 2 =</w:t>
            </w:r>
            <w:r w:rsidRPr="00080A0B">
              <w:rPr>
                <w:sz w:val="26"/>
                <w:szCs w:val="26"/>
                <w:lang w:val="en-GB"/>
              </w:rPr>
              <w:t xml:space="preserve"> </w:t>
            </w:r>
            <w:r w:rsidRPr="00080A0B">
              <w:rPr>
                <w:sz w:val="26"/>
                <w:szCs w:val="26"/>
              </w:rPr>
              <w:t>0</w:t>
            </w:r>
          </w:p>
          <w:p w14:paraId="7E5D5760" w14:textId="77777777" w:rsidR="00EA63E6" w:rsidRPr="00080A0B" w:rsidRDefault="005611EB" w:rsidP="0092170E">
            <w:pPr>
              <w:widowControl w:val="0"/>
              <w:spacing w:line="360" w:lineRule="auto"/>
              <w:jc w:val="both"/>
              <w:rPr>
                <w:sz w:val="26"/>
                <w:szCs w:val="26"/>
              </w:rPr>
            </w:pPr>
            <w:r>
              <w:rPr>
                <w:b/>
                <w:position w:val="-6"/>
                <w:sz w:val="26"/>
                <w:szCs w:val="26"/>
              </w:rPr>
              <w:pict w14:anchorId="04D789E9">
                <v:shape id="_x0000_i2877" type="#_x0000_t75" style="width:17.2pt;height:11.8pt;mso-position-horizontal-relative:page;mso-position-vertical-relative:page">
                  <v:imagedata r:id="rId163" o:title=""/>
                </v:shape>
              </w:pict>
            </w:r>
            <w:r w:rsidR="00EA63E6" w:rsidRPr="00080A0B">
              <w:rPr>
                <w:sz w:val="26"/>
                <w:szCs w:val="26"/>
              </w:rPr>
              <w:t xml:space="preserve"> (4x</w:t>
            </w:r>
            <w:r w:rsidR="00EA63E6" w:rsidRPr="00080A0B">
              <w:rPr>
                <w:sz w:val="26"/>
                <w:szCs w:val="26"/>
                <w:vertAlign w:val="superscript"/>
              </w:rPr>
              <w:t>2</w:t>
            </w:r>
            <w:r w:rsidR="00EA63E6" w:rsidRPr="00080A0B">
              <w:rPr>
                <w:sz w:val="26"/>
                <w:szCs w:val="26"/>
              </w:rPr>
              <w:t xml:space="preserve"> + 8xy + 4y</w:t>
            </w:r>
            <w:r w:rsidR="00EA63E6" w:rsidRPr="00080A0B">
              <w:rPr>
                <w:sz w:val="26"/>
                <w:szCs w:val="26"/>
                <w:vertAlign w:val="superscript"/>
              </w:rPr>
              <w:t>2</w:t>
            </w:r>
            <w:r w:rsidR="00EA63E6" w:rsidRPr="00080A0B">
              <w:rPr>
                <w:sz w:val="26"/>
                <w:szCs w:val="26"/>
              </w:rPr>
              <w:t>)</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 x</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x +</w:t>
            </w:r>
            <w:r w:rsidR="00EA63E6" w:rsidRPr="00080A0B">
              <w:rPr>
                <w:sz w:val="26"/>
                <w:szCs w:val="26"/>
                <w:lang w:val="en-GB"/>
              </w:rPr>
              <w:t xml:space="preserve"> </w:t>
            </w:r>
            <w:r w:rsidR="00EA63E6" w:rsidRPr="00080A0B">
              <w:rPr>
                <w:sz w:val="26"/>
                <w:szCs w:val="26"/>
              </w:rPr>
              <w:t>1)</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y + 1)</w:t>
            </w:r>
            <w:r w:rsidR="00EA63E6" w:rsidRPr="00080A0B">
              <w:rPr>
                <w:sz w:val="26"/>
                <w:szCs w:val="26"/>
                <w:lang w:val="en-GB"/>
              </w:rPr>
              <w:t xml:space="preserve"> </w:t>
            </w:r>
            <w:r w:rsidR="00EA63E6" w:rsidRPr="00080A0B">
              <w:rPr>
                <w:sz w:val="26"/>
                <w:szCs w:val="26"/>
              </w:rPr>
              <w:t>= 0</w:t>
            </w:r>
          </w:p>
          <w:p w14:paraId="5DEE0006" w14:textId="77777777" w:rsidR="00EA63E6" w:rsidRPr="00080A0B" w:rsidRDefault="005611EB" w:rsidP="0092170E">
            <w:pPr>
              <w:widowControl w:val="0"/>
              <w:spacing w:line="360" w:lineRule="auto"/>
              <w:jc w:val="both"/>
              <w:rPr>
                <w:sz w:val="26"/>
                <w:szCs w:val="26"/>
              </w:rPr>
            </w:pPr>
            <w:r>
              <w:rPr>
                <w:b/>
                <w:position w:val="-6"/>
                <w:sz w:val="26"/>
                <w:szCs w:val="26"/>
              </w:rPr>
              <w:pict w14:anchorId="5BD2509D">
                <v:shape id="_x0000_i2878" type="#_x0000_t75" style="width:17.2pt;height:11.8pt;mso-position-horizontal-relative:page;mso-position-vertical-relative:page">
                  <v:imagedata r:id="rId163" o:title=""/>
                </v:shape>
              </w:pict>
            </w:r>
            <w:r w:rsidR="00EA63E6" w:rsidRPr="00080A0B">
              <w:rPr>
                <w:b/>
                <w:sz w:val="26"/>
                <w:szCs w:val="26"/>
                <w:lang w:val="en-GB"/>
              </w:rPr>
              <w:t xml:space="preserve"> </w:t>
            </w:r>
            <w:r w:rsidR="00EA63E6" w:rsidRPr="00080A0B">
              <w:rPr>
                <w:sz w:val="26"/>
                <w:szCs w:val="26"/>
              </w:rPr>
              <w:t>4(x + 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x – 1)</w:t>
            </w:r>
            <w:r w:rsidR="00EA63E6" w:rsidRPr="00080A0B">
              <w:rPr>
                <w:sz w:val="26"/>
                <w:szCs w:val="26"/>
                <w:vertAlign w:val="superscript"/>
              </w:rPr>
              <w:t>2</w:t>
            </w:r>
            <w:r w:rsidR="00EA63E6" w:rsidRPr="00080A0B">
              <w:rPr>
                <w:sz w:val="26"/>
                <w:szCs w:val="26"/>
              </w:rPr>
              <w:t xml:space="preserve"> + (y</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1)</w:t>
            </w:r>
            <w:r w:rsidR="00EA63E6" w:rsidRPr="00080A0B">
              <w:rPr>
                <w:sz w:val="26"/>
                <w:szCs w:val="26"/>
                <w:vertAlign w:val="superscript"/>
              </w:rPr>
              <w:t>2</w:t>
            </w:r>
            <w:r w:rsidR="00EA63E6" w:rsidRPr="00080A0B">
              <w:rPr>
                <w:sz w:val="26"/>
                <w:szCs w:val="26"/>
              </w:rPr>
              <w:t xml:space="preserve"> = 0 (*) </w:t>
            </w:r>
          </w:p>
          <w:p w14:paraId="0E83D3A7" w14:textId="77777777" w:rsidR="00EA63E6" w:rsidRPr="00080A0B" w:rsidRDefault="00EA63E6" w:rsidP="0092170E">
            <w:pPr>
              <w:widowControl w:val="0"/>
              <w:spacing w:line="360" w:lineRule="auto"/>
              <w:jc w:val="both"/>
              <w:rPr>
                <w:sz w:val="26"/>
                <w:szCs w:val="26"/>
              </w:rPr>
            </w:pPr>
            <w:r w:rsidRPr="00080A0B">
              <w:rPr>
                <w:b/>
                <w:sz w:val="26"/>
                <w:szCs w:val="26"/>
              </w:rPr>
              <w:t xml:space="preserve">Vì </w:t>
            </w:r>
            <w:r w:rsidRPr="00080A0B">
              <w:rPr>
                <w:sz w:val="26"/>
                <w:szCs w:val="26"/>
              </w:rPr>
              <w:t>4(x + y)</w:t>
            </w:r>
            <w:r w:rsidRPr="00080A0B">
              <w:rPr>
                <w:sz w:val="26"/>
                <w:szCs w:val="26"/>
                <w:vertAlign w:val="superscript"/>
              </w:rPr>
              <w:t>2</w:t>
            </w:r>
            <w:r w:rsidRPr="00080A0B">
              <w:rPr>
                <w:sz w:val="26"/>
                <w:szCs w:val="26"/>
                <w:vertAlign w:val="superscript"/>
                <w:lang w:val="en-GB"/>
              </w:rPr>
              <w:t xml:space="preserve"> </w:t>
            </w:r>
            <w:r w:rsidR="005611EB">
              <w:rPr>
                <w:position w:val="-4"/>
                <w:sz w:val="26"/>
                <w:szCs w:val="26"/>
              </w:rPr>
              <w:pict w14:anchorId="2E6B6DE1">
                <v:shape id="_x0000_i2879" type="#_x0000_t75" style="width:9.65pt;height:11.8pt;mso-position-horizontal-relative:page;mso-position-vertical-relative:page">
                  <v:imagedata r:id="rId164" o:title=""/>
                </v:shape>
              </w:pict>
            </w:r>
            <w:r w:rsidRPr="00080A0B">
              <w:rPr>
                <w:sz w:val="26"/>
                <w:szCs w:val="26"/>
                <w:lang w:val="en-GB"/>
              </w:rPr>
              <w:t xml:space="preserve"> </w:t>
            </w:r>
            <w:r w:rsidRPr="00080A0B">
              <w:rPr>
                <w:sz w:val="26"/>
                <w:szCs w:val="26"/>
              </w:rPr>
              <w:t>0; (x – 1)</w:t>
            </w:r>
            <w:r w:rsidRPr="00080A0B">
              <w:rPr>
                <w:sz w:val="26"/>
                <w:szCs w:val="26"/>
                <w:vertAlign w:val="superscript"/>
              </w:rPr>
              <w:t>2</w:t>
            </w:r>
            <w:r w:rsidRPr="00080A0B">
              <w:rPr>
                <w:sz w:val="26"/>
                <w:szCs w:val="26"/>
                <w:vertAlign w:val="superscript"/>
                <w:lang w:val="en-GB"/>
              </w:rPr>
              <w:t xml:space="preserve"> </w:t>
            </w:r>
            <w:r w:rsidR="005611EB">
              <w:rPr>
                <w:position w:val="-4"/>
                <w:sz w:val="26"/>
                <w:szCs w:val="26"/>
              </w:rPr>
              <w:pict w14:anchorId="6A631838">
                <v:shape id="_x0000_i2880" type="#_x0000_t75" style="width:9.65pt;height:11.8pt;mso-position-horizontal-relative:page;mso-position-vertical-relative:page">
                  <v:imagedata r:id="rId164" o:title=""/>
                </v:shape>
              </w:pict>
            </w:r>
            <w:r w:rsidRPr="00080A0B">
              <w:rPr>
                <w:sz w:val="26"/>
                <w:szCs w:val="26"/>
                <w:lang w:val="en-GB"/>
              </w:rPr>
              <w:t xml:space="preserve"> </w:t>
            </w:r>
            <w:r w:rsidRPr="00080A0B">
              <w:rPr>
                <w:sz w:val="26"/>
                <w:szCs w:val="26"/>
              </w:rPr>
              <w:t>0; (y</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1)</w:t>
            </w:r>
            <w:r w:rsidRPr="00080A0B">
              <w:rPr>
                <w:sz w:val="26"/>
                <w:szCs w:val="26"/>
                <w:vertAlign w:val="superscript"/>
              </w:rPr>
              <w:t>2</w:t>
            </w:r>
            <w:r w:rsidRPr="00080A0B">
              <w:rPr>
                <w:sz w:val="26"/>
                <w:szCs w:val="26"/>
              </w:rPr>
              <w:t xml:space="preserve"> </w:t>
            </w:r>
            <w:r w:rsidR="005611EB">
              <w:rPr>
                <w:position w:val="-4"/>
                <w:sz w:val="26"/>
                <w:szCs w:val="26"/>
              </w:rPr>
              <w:pict w14:anchorId="76A5011F">
                <v:shape id="_x0000_i2881" type="#_x0000_t75" style="width:9.65pt;height:11.8pt;mso-position-horizontal-relative:page;mso-position-vertical-relative:page">
                  <v:imagedata r:id="rId164" o:title=""/>
                </v:shape>
              </w:pict>
            </w:r>
            <w:r w:rsidRPr="00080A0B">
              <w:rPr>
                <w:sz w:val="26"/>
                <w:szCs w:val="26"/>
                <w:lang w:val="en-GB"/>
              </w:rPr>
              <w:t xml:space="preserve"> </w:t>
            </w:r>
            <w:r w:rsidRPr="00080A0B">
              <w:rPr>
                <w:sz w:val="26"/>
                <w:szCs w:val="26"/>
              </w:rPr>
              <w:t>0 với mọi x,</w:t>
            </w:r>
            <w:r w:rsidRPr="00080A0B">
              <w:rPr>
                <w:sz w:val="26"/>
                <w:szCs w:val="26"/>
                <w:lang w:val="en-GB"/>
              </w:rPr>
              <w:t xml:space="preserve"> </w:t>
            </w:r>
            <w:r w:rsidRPr="00080A0B">
              <w:rPr>
                <w:sz w:val="26"/>
                <w:szCs w:val="26"/>
              </w:rPr>
              <w:t xml:space="preserve">y </w:t>
            </w:r>
          </w:p>
          <w:p w14:paraId="725B6F9A" w14:textId="77777777" w:rsidR="00EA63E6" w:rsidRPr="00080A0B" w:rsidRDefault="00EA63E6" w:rsidP="0092170E">
            <w:pPr>
              <w:widowControl w:val="0"/>
              <w:spacing w:line="360" w:lineRule="auto"/>
              <w:jc w:val="both"/>
              <w:rPr>
                <w:sz w:val="26"/>
                <w:szCs w:val="26"/>
              </w:rPr>
            </w:pPr>
            <w:r w:rsidRPr="00080A0B">
              <w:rPr>
                <w:sz w:val="26"/>
                <w:szCs w:val="26"/>
              </w:rPr>
              <w:t>Nên (*) xẩy ra khi x</w:t>
            </w:r>
            <w:r w:rsidRPr="00080A0B">
              <w:rPr>
                <w:sz w:val="26"/>
                <w:szCs w:val="26"/>
                <w:lang w:val="en-GB"/>
              </w:rPr>
              <w:t xml:space="preserve"> </w:t>
            </w:r>
            <w:r w:rsidRPr="00080A0B">
              <w:rPr>
                <w:sz w:val="26"/>
                <w:szCs w:val="26"/>
              </w:rPr>
              <w:t>= 1 và y</w:t>
            </w:r>
            <w:r w:rsidRPr="00080A0B">
              <w:rPr>
                <w:sz w:val="26"/>
                <w:szCs w:val="26"/>
                <w:lang w:val="en-GB"/>
              </w:rPr>
              <w:t xml:space="preserve"> </w:t>
            </w:r>
            <w:r w:rsidRPr="00080A0B">
              <w:rPr>
                <w:sz w:val="26"/>
                <w:szCs w:val="26"/>
              </w:rPr>
              <w:t>= -1</w:t>
            </w:r>
          </w:p>
          <w:p w14:paraId="38D56127" w14:textId="77777777" w:rsidR="00EA63E6" w:rsidRPr="00080A0B" w:rsidRDefault="00EA63E6" w:rsidP="0092170E">
            <w:pPr>
              <w:widowControl w:val="0"/>
              <w:spacing w:line="360" w:lineRule="auto"/>
              <w:jc w:val="both"/>
              <w:rPr>
                <w:sz w:val="26"/>
                <w:szCs w:val="26"/>
                <w:lang w:val="nl-NL"/>
              </w:rPr>
            </w:pPr>
            <w:r w:rsidRPr="00080A0B">
              <w:rPr>
                <w:sz w:val="26"/>
                <w:szCs w:val="26"/>
              </w:rPr>
              <w:t xml:space="preserve">Từ đó tính được M = 1 </w:t>
            </w:r>
          </w:p>
        </w:tc>
        <w:tc>
          <w:tcPr>
            <w:tcW w:w="990" w:type="dxa"/>
          </w:tcPr>
          <w:p w14:paraId="6CFCF8E5" w14:textId="77777777" w:rsidR="00EA63E6" w:rsidRPr="00080A0B" w:rsidRDefault="00EA63E6" w:rsidP="0092170E">
            <w:pPr>
              <w:widowControl w:val="0"/>
              <w:spacing w:line="360" w:lineRule="auto"/>
              <w:jc w:val="center"/>
              <w:rPr>
                <w:sz w:val="26"/>
                <w:szCs w:val="26"/>
              </w:rPr>
            </w:pPr>
            <w:r w:rsidRPr="00080A0B">
              <w:rPr>
                <w:sz w:val="26"/>
                <w:szCs w:val="26"/>
              </w:rPr>
              <w:t>0,25</w:t>
            </w:r>
          </w:p>
          <w:p w14:paraId="3FE56054" w14:textId="77777777" w:rsidR="00EA63E6" w:rsidRPr="00080A0B" w:rsidRDefault="00EA63E6" w:rsidP="0092170E">
            <w:pPr>
              <w:widowControl w:val="0"/>
              <w:spacing w:line="360" w:lineRule="auto"/>
              <w:jc w:val="center"/>
              <w:rPr>
                <w:sz w:val="26"/>
                <w:szCs w:val="26"/>
              </w:rPr>
            </w:pPr>
            <w:r w:rsidRPr="00080A0B">
              <w:rPr>
                <w:sz w:val="26"/>
                <w:szCs w:val="26"/>
              </w:rPr>
              <w:t>0,25</w:t>
            </w:r>
          </w:p>
          <w:p w14:paraId="5DAD4929" w14:textId="77777777" w:rsidR="00EA63E6" w:rsidRPr="00080A0B" w:rsidRDefault="00EA63E6" w:rsidP="0092170E">
            <w:pPr>
              <w:widowControl w:val="0"/>
              <w:spacing w:line="360" w:lineRule="auto"/>
              <w:jc w:val="center"/>
              <w:rPr>
                <w:sz w:val="26"/>
                <w:szCs w:val="26"/>
              </w:rPr>
            </w:pPr>
            <w:r w:rsidRPr="00080A0B">
              <w:rPr>
                <w:sz w:val="26"/>
                <w:szCs w:val="26"/>
              </w:rPr>
              <w:t>0,25</w:t>
            </w:r>
          </w:p>
          <w:p w14:paraId="5BDC9125" w14:textId="77777777" w:rsidR="00EA63E6" w:rsidRPr="00080A0B" w:rsidRDefault="00EA63E6" w:rsidP="0092170E">
            <w:pPr>
              <w:widowControl w:val="0"/>
              <w:spacing w:line="360" w:lineRule="auto"/>
              <w:jc w:val="center"/>
              <w:rPr>
                <w:sz w:val="26"/>
                <w:szCs w:val="26"/>
              </w:rPr>
            </w:pPr>
          </w:p>
          <w:p w14:paraId="37B91DD2" w14:textId="77777777" w:rsidR="00EA63E6" w:rsidRPr="00080A0B" w:rsidRDefault="00EA63E6" w:rsidP="0092170E">
            <w:pPr>
              <w:widowControl w:val="0"/>
              <w:spacing w:line="360" w:lineRule="auto"/>
              <w:jc w:val="center"/>
              <w:rPr>
                <w:sz w:val="26"/>
                <w:szCs w:val="26"/>
              </w:rPr>
            </w:pPr>
            <w:r w:rsidRPr="00080A0B">
              <w:rPr>
                <w:sz w:val="26"/>
                <w:szCs w:val="26"/>
              </w:rPr>
              <w:t>0,25</w:t>
            </w:r>
          </w:p>
        </w:tc>
      </w:tr>
    </w:tbl>
    <w:p w14:paraId="1AB6C292"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14:paraId="4A77555C" w14:textId="77777777" w:rsidTr="000531CD">
        <w:tc>
          <w:tcPr>
            <w:tcW w:w="3469" w:type="dxa"/>
            <w:tcBorders>
              <w:top w:val="single" w:sz="4" w:space="0" w:color="000000"/>
              <w:left w:val="single" w:sz="4" w:space="0" w:color="000000"/>
              <w:bottom w:val="single" w:sz="4" w:space="0" w:color="000000"/>
            </w:tcBorders>
            <w:shd w:val="clear" w:color="auto" w:fill="auto"/>
          </w:tcPr>
          <w:p w14:paraId="7053163B" w14:textId="77777777" w:rsidR="00B23E8E" w:rsidRPr="00080A0B" w:rsidRDefault="00B23E8E" w:rsidP="000531CD">
            <w:pPr>
              <w:spacing w:after="200" w:line="276" w:lineRule="auto"/>
              <w:jc w:val="center"/>
              <w:rPr>
                <w:b/>
                <w:color w:val="FF0000"/>
                <w:sz w:val="26"/>
                <w:szCs w:val="26"/>
              </w:rPr>
            </w:pPr>
            <w:r w:rsidRPr="00080A0B">
              <w:rPr>
                <w:b/>
                <w:color w:val="FF0000"/>
                <w:sz w:val="26"/>
                <w:szCs w:val="26"/>
              </w:rPr>
              <w:t>ĐỀ 5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3E88C24E" w14:textId="77777777" w:rsidR="00B23E8E" w:rsidRPr="00080A0B" w:rsidRDefault="00B23E8E" w:rsidP="000531CD">
            <w:pPr>
              <w:jc w:val="center"/>
              <w:rPr>
                <w:b/>
                <w:color w:val="7030A0"/>
                <w:sz w:val="26"/>
                <w:szCs w:val="26"/>
              </w:rPr>
            </w:pPr>
            <w:r w:rsidRPr="00080A0B">
              <w:rPr>
                <w:b/>
                <w:color w:val="7030A0"/>
                <w:sz w:val="26"/>
                <w:szCs w:val="26"/>
              </w:rPr>
              <w:t>ĐỀ  KIỂM TRA HỌC KỲ I</w:t>
            </w:r>
          </w:p>
          <w:p w14:paraId="1F930154" w14:textId="77777777" w:rsidR="00B23E8E" w:rsidRPr="00080A0B" w:rsidRDefault="00A32C05" w:rsidP="000531CD">
            <w:pPr>
              <w:jc w:val="center"/>
              <w:rPr>
                <w:b/>
                <w:color w:val="00B0F0"/>
                <w:sz w:val="26"/>
                <w:szCs w:val="26"/>
              </w:rPr>
            </w:pPr>
            <w:r>
              <w:rPr>
                <w:b/>
                <w:color w:val="00B0F0"/>
                <w:sz w:val="26"/>
                <w:szCs w:val="26"/>
              </w:rPr>
              <w:t>Môn TOÁN LỚP 8</w:t>
            </w:r>
          </w:p>
          <w:p w14:paraId="65A6C8EF" w14:textId="77777777"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14:paraId="5F1290C6" w14:textId="77777777" w:rsidR="00B23E8E" w:rsidRPr="00080A0B" w:rsidRDefault="00B23E8E" w:rsidP="0092170E">
      <w:pPr>
        <w:spacing w:line="360" w:lineRule="auto"/>
        <w:rPr>
          <w:b/>
          <w:szCs w:val="26"/>
        </w:rPr>
      </w:pPr>
    </w:p>
    <w:p w14:paraId="6648DA6A" w14:textId="77777777" w:rsidR="00EA63E6" w:rsidRPr="00080A0B" w:rsidRDefault="00EA63E6" w:rsidP="0092170E">
      <w:pPr>
        <w:spacing w:line="360" w:lineRule="auto"/>
        <w:rPr>
          <w:szCs w:val="26"/>
          <w:lang w:val="vi-VN"/>
        </w:rPr>
      </w:pPr>
      <w:r w:rsidRPr="00080A0B">
        <w:rPr>
          <w:b/>
          <w:szCs w:val="26"/>
          <w:lang w:val="vi-VN"/>
        </w:rPr>
        <w:t>Bài 1:</w:t>
      </w:r>
      <w:r w:rsidRPr="00080A0B">
        <w:rPr>
          <w:szCs w:val="26"/>
          <w:lang w:val="vi-VN"/>
        </w:rPr>
        <w:t xml:space="preserve"> (2 điểm) Phân tích các đa thức sau thành nhân tử:</w:t>
      </w:r>
    </w:p>
    <w:p w14:paraId="13EFF039" w14:textId="77777777" w:rsidR="00EA63E6" w:rsidRPr="00080A0B" w:rsidRDefault="00EA63E6" w:rsidP="0092170E">
      <w:pPr>
        <w:spacing w:line="360" w:lineRule="auto"/>
        <w:rPr>
          <w:szCs w:val="26"/>
          <w:lang w:val="fr-FR"/>
        </w:rPr>
      </w:pPr>
      <w:r w:rsidRPr="00080A0B">
        <w:rPr>
          <w:szCs w:val="26"/>
          <w:lang w:val="vi-VN"/>
        </w:rPr>
        <w:t xml:space="preserve">      </w:t>
      </w:r>
      <w:r w:rsidRPr="00080A0B">
        <w:rPr>
          <w:szCs w:val="26"/>
          <w:lang w:val="fr-FR"/>
        </w:rPr>
        <w:t>a) 9x</w:t>
      </w:r>
      <w:r w:rsidRPr="00080A0B">
        <w:rPr>
          <w:szCs w:val="26"/>
          <w:vertAlign w:val="superscript"/>
          <w:lang w:val="fr-FR"/>
        </w:rPr>
        <w:t>2</w:t>
      </w:r>
      <w:r w:rsidRPr="00080A0B">
        <w:rPr>
          <w:szCs w:val="26"/>
          <w:lang w:val="fr-FR"/>
        </w:rPr>
        <w:t>(x+2) – y</w:t>
      </w:r>
      <w:r w:rsidRPr="00080A0B">
        <w:rPr>
          <w:szCs w:val="26"/>
          <w:vertAlign w:val="superscript"/>
          <w:lang w:val="fr-FR"/>
        </w:rPr>
        <w:t>2</w:t>
      </w:r>
      <w:r w:rsidRPr="00080A0B">
        <w:rPr>
          <w:szCs w:val="26"/>
          <w:lang w:val="fr-FR"/>
        </w:rPr>
        <w:t>(x+2)</w:t>
      </w:r>
    </w:p>
    <w:p w14:paraId="76DF7AC5" w14:textId="77777777" w:rsidR="00EA63E6" w:rsidRPr="00080A0B" w:rsidRDefault="00EA63E6" w:rsidP="0092170E">
      <w:pPr>
        <w:spacing w:line="360" w:lineRule="auto"/>
        <w:rPr>
          <w:szCs w:val="26"/>
          <w:lang w:val="fr-FR"/>
        </w:rPr>
      </w:pPr>
      <w:r w:rsidRPr="00080A0B">
        <w:rPr>
          <w:szCs w:val="26"/>
          <w:lang w:val="fr-FR"/>
        </w:rPr>
        <w:t xml:space="preserve">      b) x</w:t>
      </w:r>
      <w:r w:rsidRPr="00080A0B">
        <w:rPr>
          <w:szCs w:val="26"/>
          <w:vertAlign w:val="superscript"/>
          <w:lang w:val="fr-FR"/>
        </w:rPr>
        <w:t>2</w:t>
      </w:r>
      <w:r w:rsidRPr="00080A0B">
        <w:rPr>
          <w:szCs w:val="26"/>
          <w:lang w:val="fr-FR"/>
        </w:rPr>
        <w:t xml:space="preserve"> – 16 + 2xy + y</w:t>
      </w:r>
      <w:r w:rsidRPr="00080A0B">
        <w:rPr>
          <w:szCs w:val="26"/>
          <w:vertAlign w:val="superscript"/>
          <w:lang w:val="fr-FR"/>
        </w:rPr>
        <w:t>2</w:t>
      </w:r>
    </w:p>
    <w:p w14:paraId="7675BD04" w14:textId="77777777" w:rsidR="00EA63E6" w:rsidRPr="00080A0B" w:rsidRDefault="00EA63E6" w:rsidP="0092170E">
      <w:pPr>
        <w:spacing w:line="360" w:lineRule="auto"/>
        <w:rPr>
          <w:szCs w:val="26"/>
          <w:lang w:val="fr-FR"/>
        </w:rPr>
      </w:pPr>
      <w:r w:rsidRPr="00080A0B">
        <w:rPr>
          <w:b/>
          <w:szCs w:val="26"/>
          <w:lang w:val="vi-VN"/>
        </w:rPr>
        <w:t>Bài 2:</w:t>
      </w:r>
      <w:r w:rsidRPr="00080A0B">
        <w:rPr>
          <w:szCs w:val="26"/>
          <w:lang w:val="vi-VN"/>
        </w:rPr>
        <w:t xml:space="preserve"> (</w:t>
      </w:r>
      <w:r w:rsidRPr="00080A0B">
        <w:rPr>
          <w:szCs w:val="26"/>
          <w:lang w:val="fr-FR"/>
        </w:rPr>
        <w:t>2</w:t>
      </w:r>
      <w:r w:rsidRPr="00080A0B">
        <w:rPr>
          <w:szCs w:val="26"/>
          <w:lang w:val="vi-VN"/>
        </w:rPr>
        <w:t xml:space="preserve"> điểm)</w:t>
      </w:r>
      <w:r w:rsidRPr="00080A0B">
        <w:rPr>
          <w:szCs w:val="26"/>
          <w:lang w:val="fr-FR"/>
        </w:rPr>
        <w:t xml:space="preserve"> Rút gọn biểu thức:</w:t>
      </w:r>
    </w:p>
    <w:p w14:paraId="1DE1408F" w14:textId="77777777" w:rsidR="00EA63E6" w:rsidRPr="00080A0B" w:rsidRDefault="00EA63E6" w:rsidP="0092170E">
      <w:pPr>
        <w:spacing w:line="360" w:lineRule="auto"/>
        <w:rPr>
          <w:szCs w:val="26"/>
          <w:lang w:val="fr-FR"/>
        </w:rPr>
      </w:pPr>
      <w:r w:rsidRPr="00080A0B">
        <w:rPr>
          <w:szCs w:val="26"/>
          <w:lang w:val="fr-FR"/>
        </w:rPr>
        <w:t xml:space="preserve">      a)</w:t>
      </w:r>
      <w:r w:rsidR="005611EB">
        <w:rPr>
          <w:position w:val="-10"/>
          <w:szCs w:val="26"/>
        </w:rPr>
        <w:pict w14:anchorId="3328E7DE">
          <v:shape id="_x0000_i2882" type="#_x0000_t75" style="width:82.75pt;height:18.25pt">
            <v:imagedata r:id="rId1176" o:title=""/>
          </v:shape>
        </w:pict>
      </w:r>
    </w:p>
    <w:p w14:paraId="65767C66" w14:textId="77777777" w:rsidR="00EA63E6" w:rsidRPr="00080A0B" w:rsidRDefault="00EA63E6" w:rsidP="0092170E">
      <w:pPr>
        <w:spacing w:line="360" w:lineRule="auto"/>
        <w:rPr>
          <w:szCs w:val="26"/>
          <w:lang w:val="fr-FR"/>
        </w:rPr>
      </w:pPr>
      <w:r w:rsidRPr="00080A0B">
        <w:rPr>
          <w:szCs w:val="26"/>
          <w:lang w:val="fr-FR"/>
        </w:rPr>
        <w:t xml:space="preserve">      b)</w:t>
      </w:r>
      <w:r w:rsidR="005611EB">
        <w:rPr>
          <w:position w:val="-24"/>
          <w:szCs w:val="26"/>
        </w:rPr>
        <w:pict w14:anchorId="4353EED0">
          <v:shape id="_x0000_i2883" type="#_x0000_t75" style="width:127.9pt;height:31.15pt">
            <v:imagedata r:id="rId1177" o:title=""/>
          </v:shape>
        </w:pict>
      </w:r>
    </w:p>
    <w:p w14:paraId="0D8F35B7" w14:textId="77777777" w:rsidR="00EA63E6" w:rsidRPr="00080A0B" w:rsidRDefault="00EA63E6" w:rsidP="0092170E">
      <w:pPr>
        <w:spacing w:line="360" w:lineRule="auto"/>
        <w:rPr>
          <w:szCs w:val="26"/>
          <w:lang w:val="fr-FR"/>
        </w:rPr>
      </w:pPr>
      <w:r w:rsidRPr="00080A0B">
        <w:rPr>
          <w:b/>
          <w:szCs w:val="26"/>
          <w:lang w:val="vi-VN"/>
        </w:rPr>
        <w:t>Bài 3:</w:t>
      </w:r>
      <w:r w:rsidRPr="00080A0B">
        <w:rPr>
          <w:szCs w:val="26"/>
          <w:lang w:val="vi-VN"/>
        </w:rPr>
        <w:t xml:space="preserve"> </w:t>
      </w:r>
      <w:r w:rsidRPr="00080A0B">
        <w:rPr>
          <w:szCs w:val="26"/>
          <w:lang w:val="fr-FR"/>
        </w:rPr>
        <w:t>(1đ) Chứng minh biểu thức  sau không phụ thuộc vào x ,y:</w:t>
      </w:r>
    </w:p>
    <w:p w14:paraId="4A0C6D18" w14:textId="77777777" w:rsidR="00EA63E6" w:rsidRPr="00080A0B" w:rsidRDefault="00EA63E6" w:rsidP="0092170E">
      <w:pPr>
        <w:spacing w:line="360" w:lineRule="auto"/>
        <w:ind w:firstLine="720"/>
        <w:rPr>
          <w:szCs w:val="26"/>
          <w:lang w:val="fr-FR"/>
        </w:rPr>
      </w:pPr>
      <w:r w:rsidRPr="00080A0B">
        <w:rPr>
          <w:szCs w:val="26"/>
          <w:lang w:val="fr-FR"/>
        </w:rPr>
        <w:t xml:space="preserve">            </w:t>
      </w:r>
      <w:r w:rsidR="005611EB">
        <w:rPr>
          <w:position w:val="-10"/>
          <w:szCs w:val="26"/>
        </w:rPr>
        <w:pict w14:anchorId="05FD8020">
          <v:shape id="_x0000_i2884" type="#_x0000_t75" style="width:190.2pt;height:18.25pt">
            <v:imagedata r:id="rId1178" o:title=""/>
          </v:shape>
        </w:pict>
      </w:r>
      <w:r w:rsidRPr="00080A0B">
        <w:rPr>
          <w:szCs w:val="26"/>
          <w:lang w:val="fr-FR"/>
        </w:rPr>
        <w:t xml:space="preserve"> </w:t>
      </w:r>
    </w:p>
    <w:p w14:paraId="59C213B9" w14:textId="77777777" w:rsidR="00EA63E6" w:rsidRPr="00080A0B" w:rsidRDefault="00EA63E6" w:rsidP="0092170E">
      <w:pPr>
        <w:spacing w:line="360" w:lineRule="auto"/>
        <w:rPr>
          <w:szCs w:val="26"/>
          <w:lang w:val="fr-FR"/>
        </w:rPr>
      </w:pPr>
      <w:r w:rsidRPr="00080A0B">
        <w:rPr>
          <w:b/>
          <w:szCs w:val="26"/>
          <w:lang w:val="vi-VN"/>
        </w:rPr>
        <w:t xml:space="preserve">Bài </w:t>
      </w:r>
      <w:r w:rsidRPr="00080A0B">
        <w:rPr>
          <w:b/>
          <w:szCs w:val="26"/>
          <w:lang w:val="fr-FR"/>
        </w:rPr>
        <w:t>4</w:t>
      </w:r>
      <w:r w:rsidRPr="00080A0B">
        <w:rPr>
          <w:b/>
          <w:szCs w:val="26"/>
          <w:lang w:val="vi-VN"/>
        </w:rPr>
        <w:t>:</w:t>
      </w:r>
      <w:r w:rsidRPr="00080A0B">
        <w:rPr>
          <w:szCs w:val="26"/>
          <w:lang w:val="vi-VN"/>
        </w:rPr>
        <w:t xml:space="preserve"> </w:t>
      </w:r>
      <w:r w:rsidRPr="00080A0B">
        <w:rPr>
          <w:szCs w:val="26"/>
          <w:lang w:val="fr-FR"/>
        </w:rPr>
        <w:t xml:space="preserve">(1đ) Cho  biểu thức  </w:t>
      </w:r>
      <w:r w:rsidR="005611EB">
        <w:rPr>
          <w:position w:val="-24"/>
          <w:szCs w:val="26"/>
        </w:rPr>
        <w:pict w14:anchorId="692907F1">
          <v:shape id="_x0000_i2885" type="#_x0000_t75" style="width:148.3pt;height:33.3pt">
            <v:imagedata r:id="rId1179" o:title=""/>
          </v:shape>
        </w:pict>
      </w:r>
    </w:p>
    <w:p w14:paraId="057B9087" w14:textId="77777777" w:rsidR="00EA63E6" w:rsidRPr="00080A0B" w:rsidRDefault="00EA63E6" w:rsidP="00F414A3">
      <w:pPr>
        <w:numPr>
          <w:ilvl w:val="0"/>
          <w:numId w:val="134"/>
        </w:numPr>
        <w:spacing w:line="360" w:lineRule="auto"/>
        <w:rPr>
          <w:szCs w:val="26"/>
        </w:rPr>
      </w:pPr>
      <w:r w:rsidRPr="00080A0B">
        <w:rPr>
          <w:szCs w:val="26"/>
        </w:rPr>
        <w:t>Rút gọn biểu thức A.</w:t>
      </w:r>
    </w:p>
    <w:p w14:paraId="7064493B" w14:textId="77777777" w:rsidR="00EA63E6" w:rsidRPr="00080A0B" w:rsidRDefault="00EA63E6" w:rsidP="00F414A3">
      <w:pPr>
        <w:numPr>
          <w:ilvl w:val="0"/>
          <w:numId w:val="134"/>
        </w:numPr>
        <w:spacing w:line="360" w:lineRule="auto"/>
        <w:rPr>
          <w:szCs w:val="26"/>
        </w:rPr>
      </w:pPr>
      <w:r w:rsidRPr="00080A0B">
        <w:rPr>
          <w:szCs w:val="26"/>
        </w:rPr>
        <w:t>Tính giá trị của biểu thức A khi x = -2</w:t>
      </w:r>
    </w:p>
    <w:p w14:paraId="525A537E" w14:textId="77777777" w:rsidR="00EA63E6" w:rsidRPr="00080A0B" w:rsidRDefault="00EA63E6" w:rsidP="0092170E">
      <w:pPr>
        <w:spacing w:line="360" w:lineRule="auto"/>
        <w:jc w:val="both"/>
        <w:rPr>
          <w:b/>
          <w:szCs w:val="26"/>
          <w:u w:val="single"/>
        </w:rPr>
      </w:pPr>
      <w:r w:rsidRPr="00080A0B">
        <w:rPr>
          <w:b/>
          <w:szCs w:val="26"/>
          <w:lang w:val="vi-VN"/>
        </w:rPr>
        <w:lastRenderedPageBreak/>
        <w:t xml:space="preserve">Bài </w:t>
      </w:r>
      <w:r w:rsidRPr="00080A0B">
        <w:rPr>
          <w:b/>
          <w:szCs w:val="26"/>
        </w:rPr>
        <w:t>5</w:t>
      </w:r>
      <w:r w:rsidRPr="00080A0B">
        <w:rPr>
          <w:b/>
          <w:szCs w:val="26"/>
          <w:lang w:val="vi-VN"/>
        </w:rPr>
        <w:t>:</w:t>
      </w:r>
      <w:r w:rsidRPr="00080A0B">
        <w:rPr>
          <w:b/>
          <w:szCs w:val="26"/>
        </w:rPr>
        <w:t xml:space="preserve"> </w:t>
      </w:r>
      <w:r w:rsidRPr="00080A0B">
        <w:rPr>
          <w:szCs w:val="26"/>
        </w:rPr>
        <w:t>(4đ)</w:t>
      </w:r>
      <w:r w:rsidRPr="00080A0B">
        <w:rPr>
          <w:b/>
          <w:szCs w:val="26"/>
        </w:rPr>
        <w:t xml:space="preserve">  </w:t>
      </w:r>
      <w:r w:rsidRPr="00080A0B">
        <w:rPr>
          <w:szCs w:val="26"/>
        </w:rPr>
        <w:t xml:space="preserve">Cho tam giác ABC vuông tại A. Gọi D , E , F  lần lượt là trung điểm của AB,BC, AC </w:t>
      </w:r>
    </w:p>
    <w:p w14:paraId="6E41FABD" w14:textId="77777777" w:rsidR="00EA63E6" w:rsidRPr="00080A0B" w:rsidRDefault="00EA63E6" w:rsidP="00F414A3">
      <w:pPr>
        <w:numPr>
          <w:ilvl w:val="0"/>
          <w:numId w:val="133"/>
        </w:numPr>
        <w:spacing w:line="360" w:lineRule="auto"/>
        <w:ind w:hanging="436"/>
        <w:jc w:val="both"/>
        <w:rPr>
          <w:szCs w:val="26"/>
        </w:rPr>
      </w:pPr>
      <w:r w:rsidRPr="00080A0B">
        <w:rPr>
          <w:szCs w:val="26"/>
        </w:rPr>
        <w:t>Chứng minh : tứ giác ADEF là hinh chữ nhật.</w:t>
      </w:r>
    </w:p>
    <w:p w14:paraId="743D0910" w14:textId="77777777" w:rsidR="00EA63E6" w:rsidRPr="00080A0B" w:rsidRDefault="00EA63E6" w:rsidP="00F414A3">
      <w:pPr>
        <w:numPr>
          <w:ilvl w:val="0"/>
          <w:numId w:val="133"/>
        </w:numPr>
        <w:spacing w:line="360" w:lineRule="auto"/>
        <w:ind w:left="360" w:hanging="76"/>
        <w:jc w:val="both"/>
        <w:rPr>
          <w:szCs w:val="26"/>
        </w:rPr>
      </w:pPr>
      <w:r w:rsidRPr="00080A0B">
        <w:rPr>
          <w:szCs w:val="26"/>
        </w:rPr>
        <w:t xml:space="preserve">Gọi M là điểm đối xứng của E qua D. Chứng minh: tứ giác BMAE là hình thoi </w:t>
      </w:r>
    </w:p>
    <w:p w14:paraId="649193EF" w14:textId="77777777" w:rsidR="00EA63E6" w:rsidRPr="00080A0B" w:rsidRDefault="00EA63E6" w:rsidP="00F414A3">
      <w:pPr>
        <w:numPr>
          <w:ilvl w:val="0"/>
          <w:numId w:val="133"/>
        </w:numPr>
        <w:spacing w:line="360" w:lineRule="auto"/>
        <w:ind w:hanging="436"/>
        <w:jc w:val="both"/>
        <w:rPr>
          <w:szCs w:val="26"/>
        </w:rPr>
      </w:pPr>
      <w:r w:rsidRPr="00080A0B">
        <w:rPr>
          <w:szCs w:val="26"/>
        </w:rPr>
        <w:t>Gọi O là giao điểm của AE và DF. Đường thẳng CC cắt EF tại G .</w:t>
      </w:r>
    </w:p>
    <w:p w14:paraId="3FE53208" w14:textId="77777777" w:rsidR="00EA63E6" w:rsidRPr="00080A0B" w:rsidRDefault="00EA63E6" w:rsidP="0092170E">
      <w:pPr>
        <w:spacing w:line="360" w:lineRule="auto"/>
        <w:ind w:left="360"/>
        <w:jc w:val="both"/>
        <w:rPr>
          <w:szCs w:val="26"/>
        </w:rPr>
      </w:pPr>
      <w:r w:rsidRPr="00080A0B">
        <w:rPr>
          <w:szCs w:val="26"/>
        </w:rPr>
        <w:t xml:space="preserve">      Chứng minh : OG = </w:t>
      </w:r>
      <w:r w:rsidR="005611EB">
        <w:rPr>
          <w:position w:val="-24"/>
          <w:szCs w:val="26"/>
        </w:rPr>
        <w:pict w14:anchorId="66228ADB">
          <v:shape id="_x0000_i2886" type="#_x0000_t75" style="width:10.75pt;height:31.15pt">
            <v:imagedata r:id="rId1180" o:title=""/>
          </v:shape>
        </w:pict>
      </w:r>
      <w:r w:rsidRPr="00080A0B">
        <w:rPr>
          <w:szCs w:val="26"/>
        </w:rPr>
        <w:t xml:space="preserve"> CM.</w:t>
      </w:r>
    </w:p>
    <w:p w14:paraId="56BD408F" w14:textId="77777777" w:rsidR="00EA63E6" w:rsidRPr="00080A0B" w:rsidRDefault="00EA63E6" w:rsidP="00F414A3">
      <w:pPr>
        <w:numPr>
          <w:ilvl w:val="0"/>
          <w:numId w:val="133"/>
        </w:numPr>
        <w:spacing w:line="360" w:lineRule="auto"/>
        <w:ind w:hanging="436"/>
        <w:jc w:val="both"/>
        <w:rPr>
          <w:szCs w:val="26"/>
          <w:lang w:val="pt-BR"/>
        </w:rPr>
      </w:pPr>
      <w:r w:rsidRPr="00080A0B">
        <w:rPr>
          <w:szCs w:val="26"/>
          <w:lang w:val="pt-BR"/>
        </w:rPr>
        <w:t>Vẽ AH</w:t>
      </w:r>
      <w:r w:rsidR="005611EB">
        <w:rPr>
          <w:position w:val="-4"/>
          <w:szCs w:val="26"/>
          <w:lang w:val="pt-BR"/>
        </w:rPr>
        <w:pict w14:anchorId="5635D963">
          <v:shape id="_x0000_i2887" type="#_x0000_t75" style="width:11.8pt;height:12.9pt">
            <v:imagedata r:id="rId1181" o:title=""/>
          </v:shape>
        </w:pict>
      </w:r>
      <w:r w:rsidRPr="00080A0B">
        <w:rPr>
          <w:szCs w:val="26"/>
          <w:lang w:val="pt-BR"/>
        </w:rPr>
        <w:t xml:space="preserve"> BC tại H. Chứng minh: tứ giác DHEF là hình thang cân. </w:t>
      </w:r>
    </w:p>
    <w:p w14:paraId="35629E1E" w14:textId="77777777" w:rsidR="00EA63E6" w:rsidRPr="00080A0B" w:rsidRDefault="00EA63E6" w:rsidP="0092170E">
      <w:pPr>
        <w:spacing w:line="360" w:lineRule="auto"/>
        <w:ind w:left="360"/>
        <w:rPr>
          <w:sz w:val="26"/>
          <w:szCs w:val="26"/>
          <w:lang w:val="pt-BR"/>
        </w:rPr>
      </w:pPr>
    </w:p>
    <w:p w14:paraId="2358BB85" w14:textId="77777777" w:rsidR="00EA63E6" w:rsidRPr="00080A0B" w:rsidRDefault="00EA63E6" w:rsidP="0092170E">
      <w:pPr>
        <w:spacing w:line="360" w:lineRule="auto"/>
        <w:ind w:left="360"/>
        <w:jc w:val="center"/>
        <w:rPr>
          <w:b/>
          <w:sz w:val="26"/>
          <w:szCs w:val="26"/>
          <w:lang w:val="pt-BR"/>
        </w:rPr>
      </w:pPr>
      <w:r w:rsidRPr="00080A0B">
        <w:rPr>
          <w:b/>
          <w:sz w:val="26"/>
          <w:szCs w:val="26"/>
          <w:lang w:val="pt-BR"/>
        </w:rPr>
        <w:t>-HẾT-</w:t>
      </w:r>
    </w:p>
    <w:p w14:paraId="1E1E8FE5" w14:textId="77777777" w:rsidR="00EA63E6" w:rsidRPr="00080A0B" w:rsidRDefault="00EA63E6" w:rsidP="0092170E">
      <w:pPr>
        <w:spacing w:line="360" w:lineRule="auto"/>
        <w:ind w:left="360"/>
        <w:jc w:val="center"/>
        <w:rPr>
          <w:b/>
          <w:sz w:val="26"/>
          <w:szCs w:val="26"/>
          <w:lang w:val="pt-BR"/>
        </w:rPr>
      </w:pPr>
    </w:p>
    <w:p w14:paraId="15830EF9" w14:textId="77777777" w:rsidR="00B23E8E" w:rsidRPr="00080A0B" w:rsidRDefault="00EA63E6" w:rsidP="00B23E8E">
      <w:pPr>
        <w:spacing w:line="360" w:lineRule="auto"/>
        <w:jc w:val="center"/>
        <w:rPr>
          <w:b/>
          <w:sz w:val="26"/>
          <w:szCs w:val="26"/>
        </w:rPr>
      </w:pPr>
      <w:r w:rsidRPr="00080A0B">
        <w:rPr>
          <w:b/>
          <w:sz w:val="26"/>
          <w:szCs w:val="26"/>
        </w:rPr>
        <w:t xml:space="preserve">ĐÁP ÁN </w:t>
      </w:r>
    </w:p>
    <w:p w14:paraId="5FE22492" w14:textId="77777777" w:rsidR="00EA63E6" w:rsidRPr="00080A0B" w:rsidRDefault="00EA63E6" w:rsidP="000531CD">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14:paraId="01A1E523" w14:textId="77777777"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14:paraId="3AE01900" w14:textId="77777777"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14:paraId="422BF210" w14:textId="77777777"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14:paraId="2AF225AF" w14:textId="77777777" w:rsidR="00EA63E6" w:rsidRPr="00080A0B" w:rsidRDefault="00EA63E6" w:rsidP="0092170E">
      <w:pPr>
        <w:spacing w:line="360" w:lineRule="auto"/>
        <w:rPr>
          <w:sz w:val="26"/>
          <w:szCs w:val="26"/>
        </w:rPr>
      </w:pPr>
      <w:r w:rsidRPr="00080A0B">
        <w:rPr>
          <w:sz w:val="26"/>
          <w:szCs w:val="26"/>
        </w:rPr>
        <w:t xml:space="preserve">     a) </w:t>
      </w:r>
      <w:r w:rsidR="005611EB">
        <w:rPr>
          <w:position w:val="-10"/>
          <w:sz w:val="26"/>
          <w:szCs w:val="26"/>
        </w:rPr>
        <w:pict w14:anchorId="6AE17F08">
          <v:shape id="_x0000_i2888" type="#_x0000_t75" style="width:117.15pt;height:18.25pt">
            <v:imagedata r:id="rId1182" o:title=""/>
          </v:shape>
        </w:pict>
      </w:r>
    </w:p>
    <w:p w14:paraId="269C6432" w14:textId="77777777" w:rsidR="00EA63E6" w:rsidRPr="00080A0B" w:rsidRDefault="00EA63E6" w:rsidP="0092170E">
      <w:pPr>
        <w:spacing w:line="360" w:lineRule="auto"/>
        <w:rPr>
          <w:sz w:val="26"/>
          <w:szCs w:val="26"/>
        </w:rPr>
      </w:pPr>
      <w:r w:rsidRPr="00080A0B">
        <w:rPr>
          <w:sz w:val="26"/>
          <w:szCs w:val="26"/>
        </w:rPr>
        <w:t xml:space="preserve">    </w:t>
      </w:r>
      <w:r w:rsidR="005611EB">
        <w:rPr>
          <w:position w:val="-40"/>
          <w:sz w:val="26"/>
          <w:szCs w:val="26"/>
        </w:rPr>
        <w:pict w14:anchorId="67D34E77">
          <v:shape id="_x0000_i2889" type="#_x0000_t75" style="width:180.55pt;height:46.2pt">
            <v:imagedata r:id="rId1183" o:title=""/>
          </v:shape>
        </w:pict>
      </w:r>
    </w:p>
    <w:p w14:paraId="58BC9FCA" w14:textId="77777777"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14:paraId="574AE91D" w14:textId="77777777" w:rsidR="00EA63E6" w:rsidRPr="00080A0B" w:rsidRDefault="005611EB" w:rsidP="0092170E">
      <w:pPr>
        <w:spacing w:line="360" w:lineRule="auto"/>
        <w:ind w:firstLine="720"/>
        <w:rPr>
          <w:sz w:val="26"/>
          <w:szCs w:val="26"/>
        </w:rPr>
      </w:pPr>
      <w:r>
        <w:rPr>
          <w:position w:val="-10"/>
          <w:sz w:val="26"/>
          <w:szCs w:val="26"/>
        </w:rPr>
        <w:pict w14:anchorId="30760F1C">
          <v:shape id="_x0000_i2890" type="#_x0000_t75" style="width:3in;height:18.25pt">
            <v:imagedata r:id="rId1184" o:title=""/>
          </v:shape>
        </w:pict>
      </w:r>
      <w:r w:rsidR="00EA63E6" w:rsidRPr="00080A0B">
        <w:rPr>
          <w:sz w:val="26"/>
          <w:szCs w:val="26"/>
        </w:rPr>
        <w:t xml:space="preserve"> </w:t>
      </w:r>
    </w:p>
    <w:p w14:paraId="6FDDEA7A" w14:textId="77777777"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14:paraId="2F794E92" w14:textId="77777777" w:rsidR="00EA63E6" w:rsidRPr="00080A0B" w:rsidRDefault="005611EB" w:rsidP="00F414A3">
      <w:pPr>
        <w:numPr>
          <w:ilvl w:val="0"/>
          <w:numId w:val="135"/>
        </w:numPr>
        <w:spacing w:line="360" w:lineRule="auto"/>
        <w:rPr>
          <w:sz w:val="26"/>
          <w:szCs w:val="26"/>
        </w:rPr>
      </w:pPr>
      <w:r>
        <w:rPr>
          <w:position w:val="-28"/>
          <w:sz w:val="26"/>
          <w:szCs w:val="26"/>
        </w:rPr>
        <w:pict w14:anchorId="3C2E83E2">
          <v:shape id="_x0000_i2891" type="#_x0000_t75" style="width:190.2pt;height:35.45pt">
            <v:imagedata r:id="rId1185" o:title=""/>
          </v:shape>
        </w:pict>
      </w:r>
    </w:p>
    <w:p w14:paraId="5BC80171" w14:textId="77777777"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14:paraId="22EC340E" w14:textId="77777777" w:rsidR="00EA63E6" w:rsidRPr="00080A0B" w:rsidRDefault="00EA63E6" w:rsidP="0092170E">
      <w:pPr>
        <w:spacing w:line="360" w:lineRule="auto"/>
        <w:rPr>
          <w:b/>
          <w:sz w:val="26"/>
          <w:szCs w:val="26"/>
          <w:u w:val="single"/>
        </w:rPr>
      </w:pPr>
      <w:r w:rsidRPr="00080A0B">
        <w:rPr>
          <w:sz w:val="26"/>
          <w:szCs w:val="26"/>
        </w:rPr>
        <w:t xml:space="preserve">                                         </w:t>
      </w:r>
      <w:r w:rsidR="005611EB">
        <w:rPr>
          <w:position w:val="-24"/>
          <w:sz w:val="26"/>
          <w:szCs w:val="26"/>
        </w:rPr>
        <w:pict w14:anchorId="5F863F5B">
          <v:shape id="_x0000_i2892" type="#_x0000_t75" style="width:80.6pt;height:31.15pt">
            <v:imagedata r:id="rId1186" o:title=""/>
          </v:shape>
        </w:pict>
      </w:r>
      <w:r w:rsidRPr="00080A0B">
        <w:rPr>
          <w:b/>
          <w:sz w:val="26"/>
          <w:szCs w:val="26"/>
          <w:u w:val="single"/>
        </w:rPr>
        <w:t xml:space="preserve"> </w:t>
      </w:r>
    </w:p>
    <w:p w14:paraId="5A95B50E" w14:textId="77777777" w:rsidR="00EA63E6" w:rsidRPr="00080A0B" w:rsidRDefault="005611EB" w:rsidP="0092170E">
      <w:pPr>
        <w:spacing w:line="360" w:lineRule="auto"/>
        <w:rPr>
          <w:sz w:val="26"/>
          <w:szCs w:val="26"/>
        </w:rPr>
      </w:pPr>
      <w:r>
        <w:rPr>
          <w:noProof/>
        </w:rPr>
        <w:pict w14:anchorId="3C39601F">
          <v:shape id="Picture 702" o:spid="_x0000_s1282" type="#_x0000_t75" style="position:absolute;margin-left:54pt;margin-top:5pt;width:252pt;height:142.45pt;z-index:-251484160;visibility:visible" wrapcoords="7136 1251 7007 2274 7136 3069 6043 4888 2957 8526 514 10118 386 11255 1221 12051 2250 12164 6814 17621 7007 19440 6750 20122 13179 20122 13693 20122 13950 19440 20764 19213 21150 17962 19800 17621 13886 10345 13693 10345 14657 9891 14529 8754 12150 8526 12086 6707 12407 6139 12086 5912 9064 4888 7779 3069 7714 1251 7136 1251">
            <v:imagedata r:id="rId1187" o:title=""/>
            <w10:wrap type="tight"/>
          </v:shape>
        </w:pict>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14:paraId="3C4FCE3A" w14:textId="77777777" w:rsidR="00EA63E6" w:rsidRPr="00080A0B" w:rsidRDefault="00EA63E6" w:rsidP="0092170E">
      <w:pPr>
        <w:spacing w:line="360" w:lineRule="auto"/>
        <w:rPr>
          <w:b/>
          <w:sz w:val="26"/>
          <w:szCs w:val="26"/>
          <w:u w:val="single"/>
        </w:rPr>
      </w:pPr>
    </w:p>
    <w:p w14:paraId="5CA74F60" w14:textId="77777777" w:rsidR="00EA63E6" w:rsidRPr="00080A0B" w:rsidRDefault="00EA63E6" w:rsidP="0092170E">
      <w:pPr>
        <w:spacing w:line="360" w:lineRule="auto"/>
        <w:rPr>
          <w:sz w:val="26"/>
          <w:szCs w:val="26"/>
        </w:rPr>
      </w:pPr>
    </w:p>
    <w:p w14:paraId="199CFA95" w14:textId="77777777" w:rsidR="00EA63E6" w:rsidRPr="00080A0B" w:rsidRDefault="00EA63E6" w:rsidP="0092170E">
      <w:pPr>
        <w:spacing w:line="360" w:lineRule="auto"/>
        <w:rPr>
          <w:sz w:val="26"/>
          <w:szCs w:val="26"/>
        </w:rPr>
      </w:pPr>
    </w:p>
    <w:p w14:paraId="3645DE67" w14:textId="77777777" w:rsidR="00EA63E6" w:rsidRPr="00080A0B" w:rsidRDefault="00EA63E6" w:rsidP="0092170E">
      <w:pPr>
        <w:spacing w:line="360" w:lineRule="auto"/>
        <w:rPr>
          <w:sz w:val="26"/>
          <w:szCs w:val="26"/>
        </w:rPr>
      </w:pPr>
    </w:p>
    <w:p w14:paraId="3171D8B4" w14:textId="77777777" w:rsidR="00EA63E6" w:rsidRPr="00080A0B" w:rsidRDefault="00EA63E6" w:rsidP="0092170E">
      <w:pPr>
        <w:spacing w:line="360" w:lineRule="auto"/>
        <w:rPr>
          <w:sz w:val="26"/>
          <w:szCs w:val="26"/>
        </w:rPr>
      </w:pPr>
    </w:p>
    <w:p w14:paraId="77934F93" w14:textId="77777777" w:rsidR="00EA63E6" w:rsidRPr="00080A0B" w:rsidRDefault="00EA63E6" w:rsidP="0092170E">
      <w:pPr>
        <w:spacing w:line="360" w:lineRule="auto"/>
        <w:rPr>
          <w:sz w:val="26"/>
          <w:szCs w:val="26"/>
        </w:rPr>
      </w:pPr>
    </w:p>
    <w:p w14:paraId="6960A09A" w14:textId="77777777" w:rsidR="00EA63E6" w:rsidRPr="00080A0B" w:rsidRDefault="00EA63E6" w:rsidP="00F414A3">
      <w:pPr>
        <w:numPr>
          <w:ilvl w:val="0"/>
          <w:numId w:val="136"/>
        </w:numPr>
        <w:spacing w:line="360" w:lineRule="auto"/>
        <w:rPr>
          <w:sz w:val="26"/>
          <w:szCs w:val="26"/>
        </w:rPr>
      </w:pPr>
      <w:r w:rsidRPr="00080A0B">
        <w:rPr>
          <w:sz w:val="26"/>
          <w:szCs w:val="26"/>
        </w:rPr>
        <w:lastRenderedPageBreak/>
        <w:t>chứng minh  tứ giác ADEF là hình bình hành (tứ giác có cặp cạnh đối song song à bằng nhau)</w:t>
      </w:r>
    </w:p>
    <w:p w14:paraId="3AFE2ADB" w14:textId="77777777" w:rsidR="00EA63E6" w:rsidRPr="00080A0B" w:rsidRDefault="00EA63E6" w:rsidP="0092170E">
      <w:pPr>
        <w:spacing w:line="360" w:lineRule="auto"/>
        <w:ind w:left="360"/>
        <w:rPr>
          <w:sz w:val="26"/>
          <w:szCs w:val="26"/>
        </w:rPr>
      </w:pPr>
      <w:r w:rsidRPr="00080A0B">
        <w:rPr>
          <w:sz w:val="26"/>
          <w:szCs w:val="26"/>
        </w:rPr>
        <w:t xml:space="preserve">mà  </w:t>
      </w:r>
      <w:r w:rsidR="005611EB">
        <w:rPr>
          <w:position w:val="-6"/>
          <w:sz w:val="26"/>
          <w:szCs w:val="26"/>
        </w:rPr>
        <w:pict w14:anchorId="00296BD8">
          <v:shape id="_x0000_i2893" type="#_x0000_t75" style="width:56.95pt;height:18.25pt">
            <v:imagedata r:id="rId1188" o:title=""/>
          </v:shape>
        </w:pict>
      </w:r>
      <w:r w:rsidRPr="00080A0B">
        <w:rPr>
          <w:sz w:val="26"/>
          <w:szCs w:val="26"/>
        </w:rPr>
        <w:t xml:space="preserve"> (</w:t>
      </w:r>
      <w:r w:rsidR="005611EB">
        <w:rPr>
          <w:position w:val="-6"/>
          <w:sz w:val="26"/>
          <w:szCs w:val="26"/>
        </w:rPr>
        <w:pict w14:anchorId="501AE422">
          <v:shape id="_x0000_i2894" type="#_x0000_t75" style="width:33.3pt;height:13.95pt">
            <v:imagedata r:id="rId1189" o:title=""/>
          </v:shape>
        </w:pict>
      </w:r>
      <w:r w:rsidRPr="00080A0B">
        <w:rPr>
          <w:sz w:val="26"/>
          <w:szCs w:val="26"/>
        </w:rPr>
        <w:t>vuông tại A)</w:t>
      </w:r>
    </w:p>
    <w:p w14:paraId="43BEF783" w14:textId="77777777" w:rsidR="00EA63E6" w:rsidRPr="00080A0B" w:rsidRDefault="00EA63E6" w:rsidP="0092170E">
      <w:pPr>
        <w:spacing w:line="360" w:lineRule="auto"/>
        <w:ind w:left="360"/>
        <w:rPr>
          <w:sz w:val="26"/>
          <w:szCs w:val="26"/>
        </w:rPr>
      </w:pPr>
      <w:r w:rsidRPr="00080A0B">
        <w:rPr>
          <w:sz w:val="26"/>
          <w:szCs w:val="26"/>
        </w:rPr>
        <w:t xml:space="preserve">nên tứ giác ADEF là hình chữ nhật </w:t>
      </w:r>
    </w:p>
    <w:p w14:paraId="102A4245" w14:textId="77777777" w:rsidR="00EA63E6" w:rsidRPr="00080A0B" w:rsidRDefault="00EA63E6" w:rsidP="0092170E">
      <w:pPr>
        <w:spacing w:line="360" w:lineRule="auto"/>
        <w:ind w:left="360"/>
        <w:rPr>
          <w:sz w:val="26"/>
          <w:szCs w:val="26"/>
        </w:rPr>
      </w:pPr>
      <w:r w:rsidRPr="00080A0B">
        <w:rPr>
          <w:sz w:val="26"/>
          <w:szCs w:val="26"/>
        </w:rPr>
        <w:t>b) chứng minh  tứ giác BMAE là (tứ giác có 2 đường chéo cắt nhau tại trung điểm mỗi đường)</w:t>
      </w:r>
    </w:p>
    <w:p w14:paraId="403D1733" w14:textId="77777777" w:rsidR="00EA63E6" w:rsidRPr="00080A0B" w:rsidRDefault="00EA63E6" w:rsidP="0092170E">
      <w:pPr>
        <w:spacing w:line="360" w:lineRule="auto"/>
        <w:ind w:left="360"/>
        <w:rPr>
          <w:sz w:val="26"/>
          <w:szCs w:val="26"/>
        </w:rPr>
      </w:pPr>
      <w:r w:rsidRPr="00080A0B">
        <w:rPr>
          <w:sz w:val="26"/>
          <w:szCs w:val="26"/>
        </w:rPr>
        <w:t>Mà  ME</w:t>
      </w:r>
      <w:r w:rsidR="005611EB">
        <w:rPr>
          <w:position w:val="-4"/>
          <w:sz w:val="26"/>
          <w:szCs w:val="26"/>
        </w:rPr>
        <w:pict w14:anchorId="32AEBBB4">
          <v:shape id="_x0000_i2895" type="#_x0000_t75" style="width:11.8pt;height:12.9pt">
            <v:imagedata r:id="rId1190" o:title=""/>
          </v:shape>
        </w:pict>
      </w:r>
      <w:r w:rsidRPr="00080A0B">
        <w:rPr>
          <w:sz w:val="26"/>
          <w:szCs w:val="26"/>
        </w:rPr>
        <w:t xml:space="preserve">  AB(ADEF là hình chữ nhật)</w:t>
      </w:r>
    </w:p>
    <w:p w14:paraId="02AFD9F8" w14:textId="77777777" w:rsidR="00EA63E6" w:rsidRPr="00080A0B" w:rsidRDefault="00EA63E6" w:rsidP="0092170E">
      <w:pPr>
        <w:spacing w:line="360" w:lineRule="auto"/>
        <w:ind w:left="360"/>
        <w:rPr>
          <w:sz w:val="26"/>
          <w:szCs w:val="26"/>
        </w:rPr>
      </w:pPr>
      <w:r w:rsidRPr="00080A0B">
        <w:rPr>
          <w:sz w:val="26"/>
          <w:szCs w:val="26"/>
        </w:rPr>
        <w:t>Nên tứ giác BMAE là hình thoi .</w:t>
      </w:r>
    </w:p>
    <w:p w14:paraId="2F49BBC9" w14:textId="77777777" w:rsidR="00EA63E6" w:rsidRPr="00080A0B" w:rsidRDefault="00EA63E6" w:rsidP="00F414A3">
      <w:pPr>
        <w:numPr>
          <w:ilvl w:val="0"/>
          <w:numId w:val="135"/>
        </w:numPr>
        <w:spacing w:line="360" w:lineRule="auto"/>
        <w:rPr>
          <w:sz w:val="26"/>
          <w:szCs w:val="26"/>
        </w:rPr>
      </w:pPr>
      <w:r w:rsidRPr="00080A0B">
        <w:rPr>
          <w:sz w:val="26"/>
          <w:szCs w:val="26"/>
        </w:rPr>
        <w:t>Chứng minh tứ giác AMEC là hình bình hành</w:t>
      </w:r>
    </w:p>
    <w:p w14:paraId="3AB5ECCF" w14:textId="77777777" w:rsidR="00EA63E6" w:rsidRPr="00080A0B" w:rsidRDefault="00EA63E6" w:rsidP="0092170E">
      <w:pPr>
        <w:spacing w:line="360" w:lineRule="auto"/>
        <w:ind w:left="360"/>
        <w:rPr>
          <w:sz w:val="26"/>
          <w:szCs w:val="26"/>
        </w:rPr>
      </w:pPr>
      <w:r w:rsidRPr="00080A0B">
        <w:rPr>
          <w:sz w:val="26"/>
          <w:szCs w:val="26"/>
        </w:rPr>
        <w:t>Chứng minh G là trọng tâm của  tam giác AEC</w:t>
      </w:r>
    </w:p>
    <w:p w14:paraId="704A830F" w14:textId="77777777" w:rsidR="00EA63E6" w:rsidRPr="00080A0B" w:rsidRDefault="00EA63E6" w:rsidP="0092170E">
      <w:pPr>
        <w:spacing w:line="360" w:lineRule="auto"/>
        <w:ind w:left="360"/>
        <w:rPr>
          <w:sz w:val="26"/>
          <w:szCs w:val="26"/>
        </w:rPr>
      </w:pPr>
      <w:r w:rsidRPr="00080A0B">
        <w:rPr>
          <w:sz w:val="26"/>
          <w:szCs w:val="26"/>
        </w:rPr>
        <w:t xml:space="preserve">=&gt; OG = </w:t>
      </w:r>
      <w:r w:rsidR="005611EB">
        <w:rPr>
          <w:position w:val="-24"/>
          <w:sz w:val="26"/>
          <w:szCs w:val="26"/>
        </w:rPr>
        <w:pict w14:anchorId="7463B7F6">
          <v:shape id="_x0000_i2896" type="#_x0000_t75" style="width:29pt;height:31.15pt">
            <v:imagedata r:id="rId1191" o:title=""/>
          </v:shape>
        </w:pict>
      </w:r>
    </w:p>
    <w:p w14:paraId="7592C9B0" w14:textId="77777777" w:rsidR="00EA63E6" w:rsidRPr="00080A0B" w:rsidRDefault="00EA63E6" w:rsidP="0092170E">
      <w:pPr>
        <w:spacing w:line="360" w:lineRule="auto"/>
        <w:ind w:firstLine="360"/>
        <w:rPr>
          <w:sz w:val="26"/>
          <w:szCs w:val="26"/>
        </w:rPr>
      </w:pPr>
      <w:r w:rsidRPr="00080A0B">
        <w:rPr>
          <w:sz w:val="26"/>
          <w:szCs w:val="26"/>
        </w:rPr>
        <w:t xml:space="preserve">Mà OC= </w:t>
      </w:r>
      <w:r w:rsidR="005611EB">
        <w:rPr>
          <w:position w:val="-24"/>
          <w:sz w:val="26"/>
          <w:szCs w:val="26"/>
        </w:rPr>
        <w:pict w14:anchorId="309554D3">
          <v:shape id="_x0000_i2897" type="#_x0000_t75" style="width:33.3pt;height:31.15pt">
            <v:imagedata r:id="rId1192" o:title=""/>
          </v:shape>
        </w:pict>
      </w:r>
    </w:p>
    <w:p w14:paraId="1B504CDE" w14:textId="77777777" w:rsidR="00EA63E6" w:rsidRPr="00080A0B" w:rsidRDefault="00EA63E6" w:rsidP="0092170E">
      <w:pPr>
        <w:spacing w:line="360" w:lineRule="auto"/>
        <w:ind w:firstLine="360"/>
        <w:rPr>
          <w:sz w:val="26"/>
          <w:szCs w:val="26"/>
        </w:rPr>
      </w:pPr>
      <w:r w:rsidRPr="00080A0B">
        <w:rPr>
          <w:sz w:val="26"/>
          <w:szCs w:val="26"/>
        </w:rPr>
        <w:t xml:space="preserve">Nên OG = </w:t>
      </w:r>
      <w:r w:rsidR="005611EB">
        <w:rPr>
          <w:position w:val="-24"/>
          <w:sz w:val="26"/>
          <w:szCs w:val="26"/>
        </w:rPr>
        <w:pict w14:anchorId="6BE3F140">
          <v:shape id="_x0000_i2898" type="#_x0000_t75" style="width:10.75pt;height:31.15pt">
            <v:imagedata r:id="rId1180" o:title=""/>
          </v:shape>
        </w:pict>
      </w:r>
      <w:r w:rsidRPr="00080A0B">
        <w:rPr>
          <w:sz w:val="26"/>
          <w:szCs w:val="26"/>
        </w:rPr>
        <w:t xml:space="preserve"> CM</w:t>
      </w:r>
    </w:p>
    <w:p w14:paraId="72A191B9" w14:textId="77777777" w:rsidR="00EA63E6" w:rsidRPr="00080A0B" w:rsidRDefault="00EA63E6" w:rsidP="0092170E">
      <w:pPr>
        <w:spacing w:line="360" w:lineRule="auto"/>
        <w:ind w:firstLine="360"/>
        <w:rPr>
          <w:sz w:val="26"/>
          <w:szCs w:val="26"/>
        </w:rPr>
      </w:pPr>
      <w:r w:rsidRPr="00080A0B">
        <w:rPr>
          <w:sz w:val="26"/>
          <w:szCs w:val="26"/>
        </w:rPr>
        <w:t>d) Chứng minh tứ giác BEFD là hình bình hành</w:t>
      </w:r>
    </w:p>
    <w:p w14:paraId="3B606570" w14:textId="77777777" w:rsidR="00EA63E6" w:rsidRPr="00080A0B" w:rsidRDefault="00EA63E6" w:rsidP="0092170E">
      <w:pPr>
        <w:spacing w:line="360" w:lineRule="auto"/>
        <w:ind w:left="360"/>
        <w:rPr>
          <w:sz w:val="26"/>
          <w:szCs w:val="26"/>
          <w:lang w:val="fr-FR"/>
        </w:rPr>
      </w:pPr>
      <w:r w:rsidRPr="00080A0B">
        <w:rPr>
          <w:sz w:val="26"/>
          <w:szCs w:val="26"/>
          <w:lang w:val="fr-FR"/>
        </w:rPr>
        <w:t>=&gt;DF // IE</w:t>
      </w:r>
    </w:p>
    <w:p w14:paraId="7C203DA5" w14:textId="77777777" w:rsidR="00EA63E6" w:rsidRPr="00080A0B" w:rsidRDefault="00EA63E6" w:rsidP="0092170E">
      <w:pPr>
        <w:spacing w:line="360" w:lineRule="auto"/>
        <w:ind w:left="360"/>
        <w:rPr>
          <w:sz w:val="26"/>
          <w:szCs w:val="26"/>
          <w:lang w:val="fr-FR"/>
        </w:rPr>
      </w:pPr>
      <w:r w:rsidRPr="00080A0B">
        <w:rPr>
          <w:sz w:val="26"/>
          <w:szCs w:val="26"/>
          <w:lang w:val="fr-FR"/>
        </w:rPr>
        <w:t xml:space="preserve">=&gt; DHEF là hình thang </w:t>
      </w:r>
    </w:p>
    <w:p w14:paraId="7BE9D97A" w14:textId="77777777" w:rsidR="00EA63E6" w:rsidRPr="00080A0B" w:rsidRDefault="00EA63E6" w:rsidP="0092170E">
      <w:pPr>
        <w:spacing w:line="360" w:lineRule="auto"/>
        <w:ind w:left="360"/>
        <w:rPr>
          <w:sz w:val="26"/>
          <w:szCs w:val="26"/>
          <w:lang w:val="fr-FR"/>
        </w:rPr>
      </w:pPr>
      <w:r w:rsidRPr="00080A0B">
        <w:rPr>
          <w:sz w:val="26"/>
          <w:szCs w:val="26"/>
          <w:lang w:val="fr-FR"/>
        </w:rPr>
        <w:t xml:space="preserve">Chứng minh : HF= DE ( =AF) </w:t>
      </w:r>
    </w:p>
    <w:p w14:paraId="554904F2" w14:textId="77777777" w:rsidR="00EA63E6" w:rsidRPr="00080A0B" w:rsidRDefault="00EA63E6" w:rsidP="0092170E">
      <w:pPr>
        <w:spacing w:line="360" w:lineRule="auto"/>
        <w:ind w:left="360"/>
        <w:rPr>
          <w:sz w:val="26"/>
          <w:szCs w:val="26"/>
          <w:lang w:val="fr-FR"/>
        </w:rPr>
      </w:pPr>
      <w:r w:rsidRPr="00080A0B">
        <w:rPr>
          <w:sz w:val="26"/>
          <w:szCs w:val="26"/>
          <w:lang w:val="fr-FR"/>
        </w:rPr>
        <w:t>Nên DHEF là hình thang cân.</w:t>
      </w:r>
    </w:p>
    <w:p w14:paraId="6D4F99D8"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23003ABA" w14:textId="77777777" w:rsidTr="000531CD">
        <w:tc>
          <w:tcPr>
            <w:tcW w:w="3469" w:type="dxa"/>
            <w:tcBorders>
              <w:top w:val="single" w:sz="4" w:space="0" w:color="000000"/>
              <w:left w:val="single" w:sz="4" w:space="0" w:color="000000"/>
              <w:bottom w:val="single" w:sz="4" w:space="0" w:color="000000"/>
            </w:tcBorders>
            <w:shd w:val="clear" w:color="auto" w:fill="auto"/>
          </w:tcPr>
          <w:p w14:paraId="21CDDCD2"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5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719D26BF"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34E47203" w14:textId="77777777" w:rsidR="000531CD" w:rsidRPr="00080A0B" w:rsidRDefault="00A32C05" w:rsidP="000531CD">
            <w:pPr>
              <w:jc w:val="center"/>
              <w:rPr>
                <w:b/>
                <w:color w:val="00B0F0"/>
                <w:sz w:val="26"/>
                <w:szCs w:val="26"/>
              </w:rPr>
            </w:pPr>
            <w:r>
              <w:rPr>
                <w:b/>
                <w:color w:val="00B0F0"/>
                <w:sz w:val="26"/>
                <w:szCs w:val="26"/>
              </w:rPr>
              <w:t>Môn TOÁN LỚP 8</w:t>
            </w:r>
          </w:p>
          <w:p w14:paraId="3AF6A40C"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5AD9A74B" w14:textId="77777777" w:rsidR="00EA63E6" w:rsidRPr="00080A0B" w:rsidRDefault="00EA63E6" w:rsidP="0092170E"/>
    <w:p w14:paraId="6AF3CB26" w14:textId="77777777" w:rsidR="00EA63E6" w:rsidRPr="00080A0B" w:rsidRDefault="00EA63E6" w:rsidP="00F414A3">
      <w:pPr>
        <w:numPr>
          <w:ilvl w:val="0"/>
          <w:numId w:val="159"/>
        </w:numPr>
        <w:tabs>
          <w:tab w:val="clear" w:pos="720"/>
          <w:tab w:val="num" w:pos="900"/>
        </w:tabs>
        <w:ind w:left="900" w:hanging="900"/>
      </w:pPr>
      <w:r w:rsidRPr="00080A0B">
        <w:t xml:space="preserve">Phân tích các đa thức sau thành nhân tử : </w:t>
      </w:r>
      <w:r w:rsidRPr="00080A0B">
        <w:rPr>
          <w:u w:val="single"/>
        </w:rPr>
        <w:t>(</w:t>
      </w:r>
      <w:r w:rsidRPr="00080A0B">
        <w:t>2đ)</w:t>
      </w:r>
      <w:r w:rsidRPr="00080A0B">
        <w:rPr>
          <w:u w:val="single"/>
        </w:rPr>
        <w:t>:</w:t>
      </w:r>
    </w:p>
    <w:p w14:paraId="25C56804" w14:textId="77777777" w:rsidR="00EA63E6" w:rsidRPr="00080A0B" w:rsidRDefault="005611EB" w:rsidP="00F414A3">
      <w:pPr>
        <w:numPr>
          <w:ilvl w:val="0"/>
          <w:numId w:val="160"/>
        </w:numPr>
      </w:pPr>
      <w:r>
        <w:rPr>
          <w:position w:val="-14"/>
        </w:rPr>
        <w:pict w14:anchorId="22AB12D9">
          <v:shape id="_x0000_i2899" type="#_x0000_t75" style="width:102.1pt;height:20.4pt">
            <v:imagedata r:id="rId1379" o:title=""/>
          </v:shape>
        </w:pict>
      </w:r>
      <w:r w:rsidR="00EA63E6" w:rsidRPr="00080A0B">
        <w:tab/>
      </w:r>
      <w:r w:rsidR="00EA63E6" w:rsidRPr="00080A0B">
        <w:tab/>
      </w:r>
      <w:r w:rsidR="00EA63E6" w:rsidRPr="00080A0B">
        <w:tab/>
        <w:t>(0.5đ )</w:t>
      </w:r>
    </w:p>
    <w:p w14:paraId="21343AFF" w14:textId="77777777" w:rsidR="00EA63E6" w:rsidRPr="00080A0B" w:rsidRDefault="005611EB" w:rsidP="00F414A3">
      <w:pPr>
        <w:numPr>
          <w:ilvl w:val="0"/>
          <w:numId w:val="160"/>
        </w:numPr>
      </w:pPr>
      <w:r>
        <w:rPr>
          <w:position w:val="-6"/>
        </w:rPr>
        <w:pict w14:anchorId="17FEC635">
          <v:shape id="_x0000_i2900" type="#_x0000_t75" style="width:73.05pt;height:16.1pt">
            <v:imagedata r:id="rId1380" o:title=""/>
          </v:shape>
        </w:pict>
      </w:r>
      <w:r w:rsidR="00EA63E6" w:rsidRPr="00080A0B">
        <w:tab/>
      </w:r>
      <w:r w:rsidR="00EA63E6" w:rsidRPr="00080A0B">
        <w:tab/>
      </w:r>
      <w:r w:rsidR="00EA63E6" w:rsidRPr="00080A0B">
        <w:tab/>
      </w:r>
      <w:r w:rsidR="00EA63E6" w:rsidRPr="00080A0B">
        <w:tab/>
        <w:t>(0.5đ )</w:t>
      </w:r>
    </w:p>
    <w:p w14:paraId="6BC7FE6F" w14:textId="77777777" w:rsidR="00EA63E6" w:rsidRPr="00080A0B" w:rsidRDefault="00EA63E6" w:rsidP="00F414A3">
      <w:pPr>
        <w:numPr>
          <w:ilvl w:val="0"/>
          <w:numId w:val="160"/>
        </w:numPr>
      </w:pPr>
      <w:r w:rsidRPr="00080A0B">
        <w:t xml:space="preserve">ax – ay + 2bx – 2by </w:t>
      </w:r>
      <w:r w:rsidRPr="00080A0B">
        <w:tab/>
      </w:r>
      <w:r w:rsidRPr="00080A0B">
        <w:tab/>
      </w:r>
      <w:r w:rsidRPr="00080A0B">
        <w:tab/>
        <w:t>(0.5đ )</w:t>
      </w:r>
    </w:p>
    <w:p w14:paraId="7278D232" w14:textId="77777777" w:rsidR="00EA63E6" w:rsidRPr="00080A0B" w:rsidRDefault="00EA63E6" w:rsidP="00F414A3">
      <w:pPr>
        <w:numPr>
          <w:ilvl w:val="0"/>
          <w:numId w:val="160"/>
        </w:numPr>
      </w:pPr>
      <w:r w:rsidRPr="00080A0B">
        <w:t>x</w:t>
      </w:r>
      <w:r w:rsidRPr="00080A0B">
        <w:rPr>
          <w:vertAlign w:val="superscript"/>
        </w:rPr>
        <w:t>2</w:t>
      </w:r>
      <w:r w:rsidRPr="00080A0B">
        <w:t xml:space="preserve"> – 7x + 10</w:t>
      </w:r>
      <w:r w:rsidRPr="00080A0B">
        <w:rPr>
          <w:lang w:val="fr-FR"/>
        </w:rPr>
        <w:tab/>
      </w:r>
      <w:r w:rsidRPr="00080A0B">
        <w:rPr>
          <w:lang w:val="fr-FR"/>
        </w:rPr>
        <w:tab/>
      </w:r>
      <w:r w:rsidRPr="00080A0B">
        <w:rPr>
          <w:lang w:val="fr-FR"/>
        </w:rPr>
        <w:tab/>
      </w:r>
      <w:r w:rsidRPr="00080A0B">
        <w:rPr>
          <w:lang w:val="fr-FR"/>
        </w:rPr>
        <w:tab/>
      </w:r>
      <w:r w:rsidRPr="00080A0B">
        <w:t>(0.5đ )</w:t>
      </w:r>
    </w:p>
    <w:p w14:paraId="2024BB55" w14:textId="77777777" w:rsidR="00EA63E6" w:rsidRPr="00080A0B" w:rsidRDefault="00EA63E6" w:rsidP="00F414A3">
      <w:pPr>
        <w:numPr>
          <w:ilvl w:val="0"/>
          <w:numId w:val="159"/>
        </w:numPr>
        <w:tabs>
          <w:tab w:val="clear" w:pos="720"/>
          <w:tab w:val="num" w:pos="900"/>
        </w:tabs>
        <w:ind w:left="900" w:hanging="900"/>
      </w:pPr>
      <w:r w:rsidRPr="00080A0B">
        <w:t xml:space="preserve">Tìm x : : </w:t>
      </w:r>
      <w:r w:rsidRPr="00080A0B">
        <w:rPr>
          <w:u w:val="single"/>
        </w:rPr>
        <w:t>(</w:t>
      </w:r>
      <w:r w:rsidRPr="00080A0B">
        <w:t>1.5đ)</w:t>
      </w:r>
    </w:p>
    <w:p w14:paraId="3C336666" w14:textId="77777777" w:rsidR="00EA63E6" w:rsidRPr="00080A0B" w:rsidRDefault="00EA63E6" w:rsidP="00F414A3">
      <w:pPr>
        <w:numPr>
          <w:ilvl w:val="0"/>
          <w:numId w:val="162"/>
        </w:numPr>
      </w:pPr>
      <w:r w:rsidRPr="00080A0B">
        <w:t>6x</w:t>
      </w:r>
      <w:r w:rsidRPr="00080A0B">
        <w:rPr>
          <w:vertAlign w:val="superscript"/>
        </w:rPr>
        <w:t>2</w:t>
      </w:r>
      <w:r w:rsidRPr="00080A0B">
        <w:t xml:space="preserve"> – 3x = 0</w:t>
      </w:r>
      <w:r w:rsidRPr="00080A0B">
        <w:tab/>
      </w:r>
      <w:r w:rsidRPr="00080A0B">
        <w:tab/>
      </w:r>
      <w:r w:rsidRPr="00080A0B">
        <w:tab/>
      </w:r>
      <w:r w:rsidRPr="00080A0B">
        <w:tab/>
        <w:t>(0.5đ )</w:t>
      </w:r>
    </w:p>
    <w:p w14:paraId="1AEC2B94" w14:textId="77777777" w:rsidR="00EA63E6" w:rsidRPr="00080A0B" w:rsidRDefault="005611EB" w:rsidP="00F414A3">
      <w:pPr>
        <w:numPr>
          <w:ilvl w:val="0"/>
          <w:numId w:val="162"/>
        </w:numPr>
      </w:pPr>
      <w:r>
        <w:rPr>
          <w:position w:val="-10"/>
        </w:rPr>
        <w:pict w14:anchorId="24069BA6">
          <v:shape id="_x0000_i2901" type="#_x0000_t75" style="width:115pt;height:18.25pt">
            <v:imagedata r:id="rId1381" o:title=""/>
          </v:shape>
        </w:pict>
      </w:r>
      <w:r w:rsidR="00EA63E6" w:rsidRPr="00080A0B">
        <w:tab/>
      </w:r>
      <w:r w:rsidR="00EA63E6" w:rsidRPr="00080A0B">
        <w:tab/>
      </w:r>
      <w:r w:rsidR="00EA63E6" w:rsidRPr="00080A0B">
        <w:tab/>
        <w:t>(0.5đ )</w:t>
      </w:r>
    </w:p>
    <w:p w14:paraId="71507C0B" w14:textId="77777777" w:rsidR="00EA63E6" w:rsidRPr="00080A0B" w:rsidRDefault="00EA63E6" w:rsidP="00F414A3">
      <w:pPr>
        <w:numPr>
          <w:ilvl w:val="0"/>
          <w:numId w:val="162"/>
        </w:numPr>
      </w:pPr>
      <w:r w:rsidRPr="00080A0B">
        <w:t xml:space="preserve"> ( x – 2 )</w:t>
      </w:r>
      <w:r w:rsidRPr="00080A0B">
        <w:rPr>
          <w:vertAlign w:val="superscript"/>
        </w:rPr>
        <w:t>2</w:t>
      </w:r>
      <w:r w:rsidRPr="00080A0B">
        <w:t xml:space="preserve"> – x(x – 5)=12</w:t>
      </w:r>
      <w:r w:rsidRPr="00080A0B">
        <w:tab/>
      </w:r>
      <w:r w:rsidRPr="00080A0B">
        <w:rPr>
          <w:lang w:val="it-IT"/>
        </w:rPr>
        <w:tab/>
      </w:r>
      <w:r w:rsidRPr="00080A0B">
        <w:t>(0.5đ )</w:t>
      </w:r>
    </w:p>
    <w:p w14:paraId="37B3A370" w14:textId="77777777" w:rsidR="00EA63E6" w:rsidRPr="00080A0B" w:rsidRDefault="00EA63E6" w:rsidP="00F414A3">
      <w:pPr>
        <w:numPr>
          <w:ilvl w:val="0"/>
          <w:numId w:val="159"/>
        </w:numPr>
        <w:tabs>
          <w:tab w:val="clear" w:pos="720"/>
          <w:tab w:val="num" w:pos="900"/>
        </w:tabs>
        <w:ind w:left="900" w:hanging="900"/>
      </w:pPr>
      <w:r w:rsidRPr="00080A0B">
        <w:t>Thực hiện phép tính: (3đ)</w:t>
      </w:r>
    </w:p>
    <w:p w14:paraId="0191D9D5" w14:textId="77777777" w:rsidR="00EA63E6" w:rsidRPr="00080A0B" w:rsidRDefault="00EA63E6" w:rsidP="00F414A3">
      <w:pPr>
        <w:numPr>
          <w:ilvl w:val="1"/>
          <w:numId w:val="161"/>
        </w:numPr>
        <w:spacing w:before="120" w:after="120"/>
      </w:pPr>
      <w:r w:rsidRPr="00080A0B">
        <w:rPr>
          <w:lang w:val="fr-FR"/>
        </w:rPr>
        <w:t xml:space="preserve">x(9x + 8) + (3x+2) (2 – 3x )  </w:t>
      </w:r>
      <w:r w:rsidRPr="00080A0B">
        <w:tab/>
        <w:t xml:space="preserve">b) </w:t>
      </w:r>
      <w:r w:rsidR="005611EB">
        <w:rPr>
          <w:position w:val="-28"/>
        </w:rPr>
        <w:pict w14:anchorId="2C8DF238">
          <v:shape id="_x0000_i2902" type="#_x0000_t75" style="width:88.1pt;height:36.55pt">
            <v:imagedata r:id="rId1382" o:title=""/>
          </v:shape>
        </w:pict>
      </w:r>
      <w:r w:rsidRPr="00080A0B">
        <w:rPr>
          <w:position w:val="-28"/>
        </w:rPr>
        <w:tab/>
      </w:r>
      <w:r w:rsidRPr="00080A0B">
        <w:rPr>
          <w:position w:val="-28"/>
        </w:rPr>
        <w:tab/>
      </w:r>
      <w:r w:rsidRPr="00080A0B">
        <w:rPr>
          <w:position w:val="-28"/>
        </w:rPr>
        <w:tab/>
      </w:r>
    </w:p>
    <w:p w14:paraId="535E6132" w14:textId="77777777" w:rsidR="00EA63E6" w:rsidRPr="00080A0B" w:rsidRDefault="00EA63E6" w:rsidP="0092170E">
      <w:pPr>
        <w:ind w:left="1440"/>
      </w:pPr>
      <w:r w:rsidRPr="00080A0B">
        <w:lastRenderedPageBreak/>
        <w:t xml:space="preserve">c. </w:t>
      </w:r>
      <w:r w:rsidR="005611EB">
        <w:rPr>
          <w:position w:val="-30"/>
        </w:rPr>
        <w:pict w14:anchorId="5C9209AF">
          <v:shape id="_x0000_i2903" type="#_x0000_t75" style="width:131.1pt;height:37.6pt;mso-position-horizontal-relative:page;mso-position-vertical-relative:page">
            <v:imagedata r:id="rId1383" o:title=""/>
          </v:shape>
        </w:pict>
      </w:r>
      <w:r w:rsidRPr="00080A0B">
        <w:tab/>
      </w:r>
      <w:r w:rsidRPr="00080A0B">
        <w:tab/>
      </w:r>
      <w:r w:rsidRPr="00080A0B">
        <w:tab/>
      </w:r>
    </w:p>
    <w:p w14:paraId="66C3AA6F" w14:textId="77777777" w:rsidR="00EA63E6" w:rsidRPr="00080A0B" w:rsidRDefault="00EA63E6" w:rsidP="0092170E">
      <w:r w:rsidRPr="00080A0B">
        <w:rPr>
          <w:bCs/>
          <w:u w:val="single"/>
        </w:rPr>
        <w:t>Bài4</w:t>
      </w:r>
      <w:r w:rsidRPr="00080A0B">
        <w:t xml:space="preserve">. (0.5 điểm) </w:t>
      </w:r>
    </w:p>
    <w:tbl>
      <w:tblPr>
        <w:tblW w:w="10837" w:type="dxa"/>
        <w:tblLook w:val="04A0" w:firstRow="1" w:lastRow="0" w:firstColumn="1" w:lastColumn="0" w:noHBand="0" w:noVBand="1"/>
      </w:tblPr>
      <w:tblGrid>
        <w:gridCol w:w="5920"/>
        <w:gridCol w:w="4917"/>
      </w:tblGrid>
      <w:tr w:rsidR="00EA63E6" w:rsidRPr="00080A0B" w14:paraId="01E719A2" w14:textId="77777777" w:rsidTr="0092170E">
        <w:tc>
          <w:tcPr>
            <w:tcW w:w="5920" w:type="dxa"/>
          </w:tcPr>
          <w:p w14:paraId="7B6E3F82" w14:textId="77777777" w:rsidR="00EA63E6" w:rsidRPr="00080A0B" w:rsidRDefault="00EA63E6" w:rsidP="0092170E">
            <w:pPr>
              <w:ind w:firstLine="720"/>
            </w:pPr>
            <w:r w:rsidRPr="00080A0B">
              <w:t>Theo quy định thì nhà trong khu vực nội thành chỉ đc xây 3 tấm nếu diện tích tối thiểu 36 m</w:t>
            </w:r>
            <w:r w:rsidRPr="00080A0B">
              <w:rPr>
                <w:vertAlign w:val="superscript"/>
              </w:rPr>
              <w:t>2</w:t>
            </w:r>
            <w:r w:rsidRPr="00080A0B">
              <w:t xml:space="preserve"> .</w:t>
            </w:r>
          </w:p>
          <w:p w14:paraId="4F87609A" w14:textId="77777777" w:rsidR="00EA63E6" w:rsidRPr="00080A0B" w:rsidRDefault="00EA63E6" w:rsidP="0092170E">
            <w:pPr>
              <w:ind w:firstLine="720"/>
            </w:pPr>
            <w:r w:rsidRPr="00080A0B">
              <w:t>Hỏi nhà ông A có mảnh đất (hình bên) có diện tích 53m</w:t>
            </w:r>
            <w:r w:rsidRPr="00080A0B">
              <w:rPr>
                <w:vertAlign w:val="superscript"/>
              </w:rPr>
              <w:t>2</w:t>
            </w:r>
            <w:r w:rsidRPr="00080A0B">
              <w:t xml:space="preserve">   sau khi quy quy hoạch cắt lộ giới thì có được phép xây dựng lên 3 lâu không (BCDE là phần đất còn lại) ? </w:t>
            </w:r>
          </w:p>
          <w:p w14:paraId="1791CFE3" w14:textId="77777777" w:rsidR="00EA63E6" w:rsidRPr="00080A0B" w:rsidRDefault="00EA63E6" w:rsidP="0092170E"/>
        </w:tc>
        <w:tc>
          <w:tcPr>
            <w:tcW w:w="4917" w:type="dxa"/>
          </w:tcPr>
          <w:p w14:paraId="4FE0E612" w14:textId="77777777" w:rsidR="00EA63E6" w:rsidRPr="00080A0B" w:rsidRDefault="006C76E5" w:rsidP="0092170E">
            <w:r>
              <w:rPr>
                <w:noProof/>
              </w:rPr>
              <w:pict w14:anchorId="698A7961">
                <v:shape id="Picture 768" o:spid="_x0000_i2904" type="#_x0000_t75" style="width:184.85pt;height:107.45pt;visibility:visible">
                  <v:imagedata r:id="rId1384" o:title=""/>
                </v:shape>
              </w:pict>
            </w:r>
          </w:p>
        </w:tc>
      </w:tr>
    </w:tbl>
    <w:p w14:paraId="19CF0E35" w14:textId="77777777" w:rsidR="00EA63E6" w:rsidRPr="00080A0B" w:rsidRDefault="00EA63E6" w:rsidP="0092170E">
      <w:r w:rsidRPr="00080A0B">
        <w:rPr>
          <w:bCs/>
          <w:u w:val="single"/>
        </w:rPr>
        <w:t>Bài5</w:t>
      </w:r>
      <w:r w:rsidRPr="00080A0B">
        <w:t xml:space="preserve">. (3 điểm) Cho </w:t>
      </w:r>
      <w:r w:rsidR="005611EB">
        <w:rPr>
          <w:position w:val="-4"/>
        </w:rPr>
        <w:pict w14:anchorId="005F7348">
          <v:shape id="_x0000_i2905" type="#_x0000_t75" style="width:10.75pt;height:12.9pt"/>
        </w:pict>
      </w:r>
      <w:r w:rsidRPr="00080A0B">
        <w:t>ABC vuông tại A (AB &lt; AC) , trung tuyến AM. Trên tia đối của tia MA lấy điểm D sao cho MD = MA .</w:t>
      </w:r>
    </w:p>
    <w:p w14:paraId="3760BD21" w14:textId="77777777" w:rsidR="00EA63E6" w:rsidRPr="00080A0B" w:rsidRDefault="00EA63E6" w:rsidP="0092170E">
      <w:r w:rsidRPr="00080A0B">
        <w:tab/>
        <w:t>a/ Tứ giác ABDC là hình gì ? Vì sao ?</w:t>
      </w:r>
    </w:p>
    <w:p w14:paraId="15447C79" w14:textId="77777777" w:rsidR="00EA63E6" w:rsidRPr="00080A0B" w:rsidRDefault="00EA63E6" w:rsidP="0092170E">
      <w:r w:rsidRPr="00080A0B">
        <w:tab/>
        <w:t xml:space="preserve">b/ Vẽ AH là đường cao của </w:t>
      </w:r>
      <w:r w:rsidR="005611EB">
        <w:rPr>
          <w:position w:val="-4"/>
        </w:rPr>
        <w:pict w14:anchorId="68D639FD">
          <v:shape id="_x0000_i2906" type="#_x0000_t75" style="width:10.75pt;height:12.9pt"/>
        </w:pict>
      </w:r>
      <w:r w:rsidRPr="00080A0B">
        <w:t>ABC . Gọi I là điểm đối xứng của A qua H. Chứng minh :  ID = 2HM.</w:t>
      </w:r>
    </w:p>
    <w:p w14:paraId="7F67ED7E" w14:textId="77777777" w:rsidR="00EA63E6" w:rsidRPr="00080A0B" w:rsidRDefault="00EA63E6" w:rsidP="0092170E">
      <w:r w:rsidRPr="00080A0B">
        <w:tab/>
        <w:t>c/ Chứng minh : Tứ giác BIDC là hình thang cân.</w:t>
      </w:r>
    </w:p>
    <w:p w14:paraId="510EFC2D" w14:textId="77777777" w:rsidR="00EA63E6" w:rsidRPr="00080A0B" w:rsidRDefault="00EA63E6" w:rsidP="0092170E">
      <w:r w:rsidRPr="00080A0B">
        <w:tab/>
        <w:t xml:space="preserve">d/ Vẽ HE </w:t>
      </w:r>
      <w:r w:rsidR="005611EB">
        <w:rPr>
          <w:position w:val="-4"/>
        </w:rPr>
        <w:pict w14:anchorId="7D7B9EE3">
          <v:shape id="_x0000_i2907" type="#_x0000_t75" style="width:11.8pt;height:12.9pt"/>
        </w:pict>
      </w:r>
      <w:r w:rsidRPr="00080A0B">
        <w:t xml:space="preserve"> AB tại E , HF </w:t>
      </w:r>
      <w:r w:rsidR="005611EB">
        <w:rPr>
          <w:position w:val="-4"/>
        </w:rPr>
        <w:pict w14:anchorId="0A8B5BFC">
          <v:shape id="_x0000_i2908" type="#_x0000_t75" style="width:11.8pt;height:12.9pt"/>
        </w:pict>
      </w:r>
      <w:r w:rsidRPr="00080A0B">
        <w:t xml:space="preserve"> AC tại F. Chứng minh : AM </w:t>
      </w:r>
      <w:r w:rsidR="005611EB">
        <w:rPr>
          <w:position w:val="-4"/>
        </w:rPr>
        <w:pict w14:anchorId="1F548D38">
          <v:shape id="_x0000_i2909" type="#_x0000_t75" style="width:11.8pt;height:12.9pt"/>
        </w:pict>
      </w:r>
      <w:r w:rsidRPr="00080A0B">
        <w:t xml:space="preserve"> EF.</w:t>
      </w:r>
    </w:p>
    <w:p w14:paraId="46ED187F" w14:textId="77777777" w:rsidR="00EA63E6" w:rsidRPr="00080A0B" w:rsidRDefault="00EA63E6" w:rsidP="0092170E">
      <w:pPr>
        <w:jc w:val="center"/>
      </w:pPr>
      <w:r w:rsidRPr="00080A0B">
        <w:t>HẾT</w:t>
      </w:r>
    </w:p>
    <w:p w14:paraId="10D1AB4A" w14:textId="77777777" w:rsidR="00EA63E6" w:rsidRPr="00080A0B" w:rsidRDefault="00EA63E6" w:rsidP="0092170E">
      <w:pPr>
        <w:jc w:val="center"/>
      </w:pPr>
    </w:p>
    <w:p w14:paraId="56A4DF9E" w14:textId="77777777" w:rsidR="00EA63E6" w:rsidRPr="00080A0B" w:rsidRDefault="00EA63E6" w:rsidP="000531CD">
      <w:pPr>
        <w:jc w:val="center"/>
      </w:pPr>
      <w:r w:rsidRPr="00080A0B">
        <w:rPr>
          <w:b/>
        </w:rPr>
        <w:t xml:space="preserve">ĐÁP ÁN </w:t>
      </w:r>
    </w:p>
    <w:p w14:paraId="0E2390E9" w14:textId="77777777" w:rsidR="00EA63E6" w:rsidRPr="00080A0B" w:rsidRDefault="00EA63E6" w:rsidP="0092170E"/>
    <w:p w14:paraId="057AEC53" w14:textId="77777777" w:rsidR="00EA63E6" w:rsidRPr="00080A0B" w:rsidRDefault="00EA63E6" w:rsidP="0092170E">
      <w:r w:rsidRPr="00080A0B">
        <w:rPr>
          <w:u w:val="single"/>
        </w:rPr>
        <w:t>Bài 1(</w:t>
      </w:r>
      <w:r w:rsidRPr="00080A0B">
        <w:t>2đ)</w:t>
      </w:r>
      <w:r w:rsidRPr="00080A0B">
        <w:rPr>
          <w:u w:val="single"/>
        </w:rPr>
        <w:t>:</w:t>
      </w:r>
      <w:r w:rsidRPr="00080A0B">
        <w:t xml:space="preserve"> Phân tích đa thức thành nhân tử:</w:t>
      </w:r>
    </w:p>
    <w:p w14:paraId="57C8F009" w14:textId="77777777" w:rsidR="00EA63E6" w:rsidRPr="00080A0B" w:rsidRDefault="00EA63E6" w:rsidP="0092170E">
      <w:r w:rsidRPr="00080A0B">
        <w:t xml:space="preserve">a) </w:t>
      </w:r>
      <w:r w:rsidR="005611EB">
        <w:rPr>
          <w:position w:val="-14"/>
        </w:rPr>
        <w:pict w14:anchorId="09BA5971">
          <v:shape id="_x0000_i2910" type="#_x0000_t75" style="width:192.35pt;height:20.4pt">
            <v:imagedata r:id="rId1385" o:title=""/>
          </v:shape>
        </w:pict>
      </w:r>
      <w:r w:rsidRPr="00080A0B">
        <w:tab/>
      </w:r>
      <w:r w:rsidRPr="00080A0B">
        <w:tab/>
      </w:r>
      <w:r w:rsidRPr="00080A0B">
        <w:tab/>
      </w:r>
      <w:r w:rsidRPr="00080A0B">
        <w:tab/>
        <w:t>0,25 x 2</w:t>
      </w:r>
    </w:p>
    <w:p w14:paraId="52AD78D6" w14:textId="77777777" w:rsidR="00EA63E6" w:rsidRPr="00080A0B" w:rsidRDefault="00EA63E6" w:rsidP="0092170E">
      <w:r w:rsidRPr="00080A0B">
        <w:t xml:space="preserve">b) </w:t>
      </w:r>
      <w:r w:rsidR="005611EB">
        <w:rPr>
          <w:position w:val="-10"/>
        </w:rPr>
        <w:pict w14:anchorId="4D05EB17">
          <v:shape id="_x0000_i2911" type="#_x0000_t75" style="width:170.85pt;height:18.25pt">
            <v:imagedata r:id="rId1386" o:title=""/>
          </v:shape>
        </w:pict>
      </w:r>
      <w:r w:rsidRPr="00080A0B">
        <w:tab/>
      </w:r>
      <w:r w:rsidRPr="00080A0B">
        <w:tab/>
      </w:r>
      <w:r w:rsidRPr="00080A0B">
        <w:tab/>
      </w:r>
      <w:r w:rsidRPr="00080A0B">
        <w:tab/>
        <w:t>0,25 x 2</w:t>
      </w:r>
    </w:p>
    <w:p w14:paraId="64019556" w14:textId="77777777" w:rsidR="00EA63E6" w:rsidRPr="00080A0B" w:rsidRDefault="00EA63E6" w:rsidP="0092170E">
      <w:r w:rsidRPr="00080A0B">
        <w:t>c) ax – ay + 2bx – 2by =a(x – y ) + 2b(x – y) = (x – y)(a + 2b)</w:t>
      </w:r>
      <w:r w:rsidRPr="00080A0B">
        <w:tab/>
      </w:r>
      <w:r w:rsidRPr="00080A0B">
        <w:tab/>
        <w:t>0,25 x 2</w:t>
      </w:r>
    </w:p>
    <w:p w14:paraId="2BCAFE27" w14:textId="77777777" w:rsidR="00EA63E6" w:rsidRPr="00080A0B" w:rsidRDefault="00EA63E6" w:rsidP="0092170E">
      <w:r w:rsidRPr="00080A0B">
        <w:t>d) x</w:t>
      </w:r>
      <w:r w:rsidRPr="00080A0B">
        <w:rPr>
          <w:vertAlign w:val="superscript"/>
        </w:rPr>
        <w:t>2</w:t>
      </w:r>
      <w:r w:rsidRPr="00080A0B">
        <w:t xml:space="preserve"> – 7x + 10 = x</w:t>
      </w:r>
      <w:r w:rsidRPr="00080A0B">
        <w:rPr>
          <w:vertAlign w:val="superscript"/>
        </w:rPr>
        <w:t>2</w:t>
      </w:r>
      <w:r w:rsidRPr="00080A0B">
        <w:t xml:space="preserve"> – 2x – 5x  + 10 =x(x – 2) – 5(x – 2)= (x – 2)(x – 5) 0,25 x 2</w:t>
      </w:r>
    </w:p>
    <w:p w14:paraId="2584E5F4" w14:textId="77777777" w:rsidR="00EA63E6" w:rsidRPr="00080A0B" w:rsidRDefault="00EA63E6" w:rsidP="0092170E"/>
    <w:p w14:paraId="76767590" w14:textId="77777777" w:rsidR="00EA63E6" w:rsidRPr="00080A0B" w:rsidRDefault="00EA63E6" w:rsidP="0092170E">
      <w:r w:rsidRPr="00080A0B">
        <w:rPr>
          <w:u w:val="single"/>
        </w:rPr>
        <w:t>Bài 2(</w:t>
      </w:r>
      <w:r w:rsidRPr="00080A0B">
        <w:t>2đ)</w:t>
      </w:r>
      <w:r w:rsidRPr="00080A0B">
        <w:rPr>
          <w:u w:val="single"/>
        </w:rPr>
        <w:t>:</w:t>
      </w:r>
      <w:r w:rsidRPr="00080A0B">
        <w:t xml:space="preserve"> Tìm x, biết:</w:t>
      </w:r>
    </w:p>
    <w:p w14:paraId="398910CC" w14:textId="77777777" w:rsidR="00EA63E6" w:rsidRPr="00080A0B" w:rsidRDefault="00EA63E6" w:rsidP="00F414A3">
      <w:pPr>
        <w:numPr>
          <w:ilvl w:val="0"/>
          <w:numId w:val="163"/>
        </w:numPr>
      </w:pPr>
      <w:r w:rsidRPr="00080A0B">
        <w:t>6x</w:t>
      </w:r>
      <w:r w:rsidRPr="00080A0B">
        <w:rPr>
          <w:vertAlign w:val="superscript"/>
        </w:rPr>
        <w:t>2</w:t>
      </w:r>
      <w:r w:rsidRPr="00080A0B">
        <w:t xml:space="preserve">  - 3x = 0; 3x(2x - 1) = 0 ; x = 0 hay x = - 1/2 </w:t>
      </w:r>
      <w:r w:rsidRPr="00080A0B">
        <w:tab/>
        <w:t xml:space="preserve"> (0.25+0.25 )</w:t>
      </w:r>
    </w:p>
    <w:p w14:paraId="5A5622C5" w14:textId="77777777" w:rsidR="00EA63E6" w:rsidRPr="00080A0B" w:rsidRDefault="005611EB" w:rsidP="00F414A3">
      <w:pPr>
        <w:numPr>
          <w:ilvl w:val="0"/>
          <w:numId w:val="163"/>
        </w:numPr>
      </w:pPr>
      <w:r>
        <w:rPr>
          <w:position w:val="-10"/>
        </w:rPr>
        <w:pict w14:anchorId="77189D2E">
          <v:shape id="_x0000_i2912" type="#_x0000_t75" style="width:115pt;height:18.25pt">
            <v:imagedata r:id="rId1387" o:title=""/>
          </v:shape>
        </w:pict>
      </w:r>
      <w:r w:rsidR="00EA63E6" w:rsidRPr="00080A0B">
        <w:t>;</w:t>
      </w:r>
      <w:r w:rsidR="00EA63E6" w:rsidRPr="00080A0B">
        <w:tab/>
      </w:r>
      <w:r>
        <w:rPr>
          <w:position w:val="-50"/>
        </w:rPr>
        <w:pict w14:anchorId="0652E706">
          <v:shape id="_x0000_i2913" type="#_x0000_t75" style="width:132.2pt;height:55.9pt">
            <v:imagedata r:id="rId1388" o:title=""/>
          </v:shape>
        </w:pict>
      </w:r>
      <w:r w:rsidR="00EA63E6" w:rsidRPr="00080A0B">
        <w:tab/>
      </w:r>
      <w:r w:rsidR="00EA63E6" w:rsidRPr="00080A0B">
        <w:tab/>
        <w:t>(0.25+0.25 )</w:t>
      </w:r>
      <w:r w:rsidR="00EA63E6" w:rsidRPr="00080A0B">
        <w:tab/>
      </w:r>
    </w:p>
    <w:p w14:paraId="3580D667" w14:textId="77777777" w:rsidR="00EA63E6" w:rsidRPr="00080A0B" w:rsidRDefault="00EA63E6" w:rsidP="00F414A3">
      <w:pPr>
        <w:numPr>
          <w:ilvl w:val="0"/>
          <w:numId w:val="163"/>
        </w:numPr>
      </w:pPr>
      <w:r w:rsidRPr="00080A0B">
        <w:t xml:space="preserve"> ( x – 2 )</w:t>
      </w:r>
      <w:r w:rsidRPr="00080A0B">
        <w:rPr>
          <w:vertAlign w:val="superscript"/>
        </w:rPr>
        <w:t>2</w:t>
      </w:r>
      <w:r w:rsidRPr="00080A0B">
        <w:t xml:space="preserve"> – x(x – 5)=12; x</w:t>
      </w:r>
      <w:r w:rsidRPr="00080A0B">
        <w:rPr>
          <w:vertAlign w:val="superscript"/>
        </w:rPr>
        <w:t>2</w:t>
      </w:r>
      <w:r w:rsidRPr="00080A0B">
        <w:t xml:space="preserve"> – 4x +4 – x</w:t>
      </w:r>
      <w:r w:rsidRPr="00080A0B">
        <w:rPr>
          <w:vertAlign w:val="superscript"/>
        </w:rPr>
        <w:t xml:space="preserve">2 </w:t>
      </w:r>
      <w:r w:rsidRPr="00080A0B">
        <w:t>+5x=12;x=8</w:t>
      </w:r>
      <w:r w:rsidRPr="00080A0B">
        <w:rPr>
          <w:vertAlign w:val="superscript"/>
        </w:rPr>
        <w:t xml:space="preserve"> </w:t>
      </w:r>
      <w:r w:rsidRPr="00080A0B">
        <w:tab/>
        <w:t xml:space="preserve"> (0.25+0.25 ) </w:t>
      </w:r>
    </w:p>
    <w:p w14:paraId="2AAE0A68" w14:textId="77777777" w:rsidR="00EA63E6" w:rsidRPr="00080A0B" w:rsidRDefault="00EA63E6" w:rsidP="0092170E">
      <w:r w:rsidRPr="00080A0B">
        <w:rPr>
          <w:u w:val="single"/>
        </w:rPr>
        <w:t>Bài 3(</w:t>
      </w:r>
      <w:r w:rsidRPr="00080A0B">
        <w:t>2đ)</w:t>
      </w:r>
      <w:r w:rsidRPr="00080A0B">
        <w:rPr>
          <w:u w:val="single"/>
        </w:rPr>
        <w:t>:</w:t>
      </w:r>
    </w:p>
    <w:p w14:paraId="71D1FB37" w14:textId="77777777" w:rsidR="00EA63E6" w:rsidRPr="00080A0B" w:rsidRDefault="00EA63E6" w:rsidP="0092170E"/>
    <w:p w14:paraId="1F9F591B" w14:textId="77777777" w:rsidR="00EA63E6" w:rsidRPr="00080A0B" w:rsidRDefault="00EA63E6" w:rsidP="00F414A3">
      <w:pPr>
        <w:numPr>
          <w:ilvl w:val="0"/>
          <w:numId w:val="164"/>
        </w:numPr>
        <w:spacing w:before="120" w:after="120"/>
        <w:ind w:left="360"/>
      </w:pPr>
      <w:r w:rsidRPr="00080A0B">
        <w:rPr>
          <w:lang w:val="fr-FR"/>
        </w:rPr>
        <w:t>x(9x + 8) + (3x+2) (2 –3 x )=9x</w:t>
      </w:r>
      <w:r w:rsidRPr="00080A0B">
        <w:rPr>
          <w:vertAlign w:val="superscript"/>
          <w:lang w:val="fr-FR"/>
        </w:rPr>
        <w:t>2</w:t>
      </w:r>
      <w:r w:rsidRPr="00080A0B">
        <w:rPr>
          <w:lang w:val="fr-FR"/>
        </w:rPr>
        <w:t>+8x+4 – 9x</w:t>
      </w:r>
      <w:r w:rsidRPr="00080A0B">
        <w:rPr>
          <w:vertAlign w:val="superscript"/>
          <w:lang w:val="fr-FR"/>
        </w:rPr>
        <w:t xml:space="preserve">2 </w:t>
      </w:r>
      <w:r w:rsidRPr="00080A0B">
        <w:rPr>
          <w:lang w:val="fr-FR"/>
        </w:rPr>
        <w:t xml:space="preserve">=8x +4    </w:t>
      </w:r>
      <w:r w:rsidRPr="00080A0B">
        <w:t>(0.25+0.25 )</w:t>
      </w:r>
    </w:p>
    <w:p w14:paraId="3F2A187B" w14:textId="77777777" w:rsidR="00EA63E6" w:rsidRPr="00080A0B" w:rsidRDefault="005611EB" w:rsidP="00F414A3">
      <w:pPr>
        <w:numPr>
          <w:ilvl w:val="0"/>
          <w:numId w:val="164"/>
        </w:numPr>
        <w:spacing w:before="120" w:after="120"/>
        <w:ind w:left="360"/>
      </w:pPr>
      <w:r>
        <w:rPr>
          <w:position w:val="-28"/>
        </w:rPr>
        <w:pict w14:anchorId="357587A7">
          <v:shape id="_x0000_i2914" type="#_x0000_t75" style="width:83.8pt;height:35.45pt">
            <v:imagedata r:id="rId1389" o:title=""/>
          </v:shape>
        </w:pict>
      </w:r>
      <w:r w:rsidR="00EA63E6" w:rsidRPr="00080A0B">
        <w:t>=</w:t>
      </w:r>
      <w:r>
        <w:rPr>
          <w:position w:val="-28"/>
        </w:rPr>
        <w:pict w14:anchorId="78E1ED87">
          <v:shape id="_x0000_i2915" type="#_x0000_t75" style="width:94.55pt;height:39.75pt">
            <v:imagedata r:id="rId1390" o:title=""/>
          </v:shape>
        </w:pict>
      </w:r>
      <w:r w:rsidR="00EA63E6" w:rsidRPr="00080A0B">
        <w:t>=</w:t>
      </w:r>
      <w:r>
        <w:rPr>
          <w:position w:val="-28"/>
        </w:rPr>
        <w:pict w14:anchorId="0E624869">
          <v:shape id="_x0000_i2916" type="#_x0000_t75" style="width:105.3pt;height:39.75pt">
            <v:imagedata r:id="rId1391" o:title=""/>
          </v:shape>
        </w:pict>
      </w:r>
      <w:r w:rsidR="00EA63E6" w:rsidRPr="00080A0B">
        <w:rPr>
          <w:position w:val="-28"/>
        </w:rPr>
        <w:tab/>
      </w:r>
      <w:r w:rsidR="00EA63E6" w:rsidRPr="00080A0B">
        <w:t>(0.25+0.25 )</w:t>
      </w:r>
    </w:p>
    <w:p w14:paraId="4CF9FEF3" w14:textId="77777777" w:rsidR="00EA63E6" w:rsidRPr="00080A0B" w:rsidRDefault="00EA63E6" w:rsidP="0092170E">
      <w:r w:rsidRPr="00080A0B">
        <w:t xml:space="preserve">c. </w:t>
      </w:r>
      <w:r w:rsidR="005611EB">
        <w:rPr>
          <w:position w:val="-30"/>
        </w:rPr>
        <w:pict w14:anchorId="6B809B11">
          <v:shape id="_x0000_i2917" type="#_x0000_t75" style="width:138.65pt;height:39.75pt;mso-position-horizontal-relative:page;mso-position-vertical-relative:page">
            <v:imagedata r:id="rId1383" o:title=""/>
          </v:shape>
        </w:pict>
      </w:r>
      <w:r w:rsidRPr="00080A0B">
        <w:tab/>
      </w:r>
      <w:r w:rsidRPr="00080A0B">
        <w:tab/>
      </w:r>
      <w:r w:rsidRPr="00080A0B">
        <w:tab/>
        <w:t>(0.25+0.25 )</w:t>
      </w:r>
    </w:p>
    <w:p w14:paraId="2DB68912" w14:textId="77777777" w:rsidR="00EA63E6" w:rsidRPr="00080A0B" w:rsidRDefault="005611EB" w:rsidP="0092170E">
      <w:r>
        <w:rPr>
          <w:position w:val="-28"/>
        </w:rPr>
        <w:pict w14:anchorId="3FC9BA7C">
          <v:shape id="_x0000_i2918" type="#_x0000_t75" style="width:317pt;height:37.6pt">
            <v:imagedata r:id="rId1392" o:title=""/>
          </v:shape>
        </w:pict>
      </w:r>
      <w:r w:rsidR="00EA63E6" w:rsidRPr="00080A0B">
        <w:tab/>
      </w:r>
      <w:r w:rsidR="00EA63E6" w:rsidRPr="00080A0B">
        <w:tab/>
        <w:t xml:space="preserve"> (0.25+0.25 )</w:t>
      </w:r>
    </w:p>
    <w:p w14:paraId="4EB53461" w14:textId="77777777" w:rsidR="00EA63E6" w:rsidRPr="00080A0B" w:rsidRDefault="00EA63E6" w:rsidP="0092170E"/>
    <w:p w14:paraId="18A759F6" w14:textId="77777777" w:rsidR="00EA63E6" w:rsidRPr="00080A0B" w:rsidRDefault="00EA63E6" w:rsidP="0092170E">
      <w:r w:rsidRPr="00080A0B">
        <w:t>=</w:t>
      </w:r>
      <w:r w:rsidR="005611EB">
        <w:rPr>
          <w:position w:val="-28"/>
        </w:rPr>
        <w:pict w14:anchorId="390402AF">
          <v:shape id="_x0000_i2919" type="#_x0000_t75" style="width:226.75pt;height:43pt">
            <v:imagedata r:id="rId1393" o:title=""/>
          </v:shape>
        </w:pict>
      </w:r>
      <w:r w:rsidRPr="00080A0B">
        <w:t xml:space="preserve">           (0.25)</w:t>
      </w:r>
    </w:p>
    <w:p w14:paraId="6732FB58" w14:textId="77777777" w:rsidR="00EA63E6" w:rsidRPr="00080A0B" w:rsidRDefault="005611EB" w:rsidP="0092170E">
      <w:r>
        <w:rPr>
          <w:position w:val="-28"/>
        </w:rPr>
        <w:lastRenderedPageBreak/>
        <w:pict w14:anchorId="69E7D308">
          <v:shape id="_x0000_i2920" type="#_x0000_t75" style="width:162.25pt;height:41.9pt">
            <v:imagedata r:id="rId1394" o:title=""/>
          </v:shape>
        </w:pict>
      </w:r>
      <w:r w:rsidR="00EA63E6" w:rsidRPr="00080A0B">
        <w:tab/>
      </w:r>
      <w:r w:rsidR="00EA63E6" w:rsidRPr="00080A0B">
        <w:tab/>
      </w:r>
      <w:r w:rsidR="00EA63E6" w:rsidRPr="00080A0B">
        <w:tab/>
      </w:r>
      <w:r w:rsidR="00EA63E6" w:rsidRPr="00080A0B">
        <w:tab/>
      </w:r>
      <w:r w:rsidR="00EA63E6" w:rsidRPr="00080A0B">
        <w:tab/>
        <w:t>0.25</w:t>
      </w:r>
    </w:p>
    <w:p w14:paraId="29E15C07" w14:textId="77777777" w:rsidR="00EA63E6" w:rsidRPr="00080A0B" w:rsidRDefault="00EA63E6" w:rsidP="0092170E">
      <w:pPr>
        <w:tabs>
          <w:tab w:val="center" w:pos="4616"/>
        </w:tabs>
        <w:rPr>
          <w:bCs/>
          <w:u w:val="single"/>
        </w:rPr>
      </w:pPr>
      <w:r w:rsidRPr="00080A0B">
        <w:rPr>
          <w:bCs/>
          <w:u w:val="single"/>
        </w:rPr>
        <w:t>Bài 4 (4 điểm)</w:t>
      </w:r>
    </w:p>
    <w:p w14:paraId="45943216" w14:textId="77777777" w:rsidR="00EA63E6" w:rsidRPr="00080A0B" w:rsidRDefault="00EA63E6" w:rsidP="0092170E">
      <w:pPr>
        <w:tabs>
          <w:tab w:val="center" w:pos="4616"/>
        </w:tabs>
      </w:pPr>
      <w:r w:rsidRPr="00080A0B">
        <w:t>a</w:t>
      </w:r>
      <w:r w:rsidRPr="00080A0B">
        <w:rPr>
          <w:u w:val="single"/>
        </w:rPr>
        <w:t>/ Tứ giác ABDC là hình gì ? vì sao ?</w:t>
      </w:r>
      <w:r w:rsidRPr="00080A0B">
        <w:t xml:space="preserve"> (0.75đ)</w:t>
      </w:r>
    </w:p>
    <w:p w14:paraId="61526303" w14:textId="77777777" w:rsidR="00EA63E6" w:rsidRPr="00080A0B" w:rsidRDefault="00EA63E6" w:rsidP="0092170E">
      <w:pPr>
        <w:tabs>
          <w:tab w:val="center" w:pos="4616"/>
        </w:tabs>
      </w:pPr>
      <w:r w:rsidRPr="00080A0B">
        <w:t xml:space="preserve">    Ta có : MB = MC ; MA = MD (gt)</w:t>
      </w:r>
      <w:r w:rsidRPr="00080A0B">
        <w:tab/>
      </w:r>
      <w:r w:rsidRPr="00080A0B">
        <w:tab/>
      </w:r>
      <w:r w:rsidRPr="00080A0B">
        <w:tab/>
      </w:r>
      <w:r w:rsidRPr="00080A0B">
        <w:tab/>
      </w:r>
      <w:r w:rsidRPr="00080A0B">
        <w:tab/>
      </w:r>
      <w:r w:rsidRPr="00080A0B">
        <w:tab/>
        <w:t>(0.25 đ)</w:t>
      </w:r>
    </w:p>
    <w:p w14:paraId="30AD4EF2" w14:textId="77777777" w:rsidR="00EA63E6" w:rsidRPr="00080A0B" w:rsidRDefault="00EA63E6" w:rsidP="0092170E">
      <w:pPr>
        <w:tabs>
          <w:tab w:val="center" w:pos="4616"/>
        </w:tabs>
      </w:pPr>
      <w:r w:rsidRPr="00080A0B">
        <w:t xml:space="preserve">   Tứ giác ABDC có hai đường chéo cắt nhau tại trung điểm của mỗi đường nên là hình bình hành </w:t>
      </w:r>
      <w:r w:rsidRPr="00080A0B">
        <w:tab/>
      </w:r>
      <w:r w:rsidRPr="00080A0B">
        <w:tab/>
      </w:r>
      <w:r w:rsidRPr="00080A0B">
        <w:tab/>
      </w:r>
      <w:r w:rsidRPr="00080A0B">
        <w:tab/>
      </w:r>
      <w:r w:rsidRPr="00080A0B">
        <w:tab/>
      </w:r>
      <w:r w:rsidRPr="00080A0B">
        <w:tab/>
        <w:t>( 0.25 đ)</w:t>
      </w:r>
    </w:p>
    <w:p w14:paraId="03BA6020" w14:textId="77777777" w:rsidR="00EA63E6" w:rsidRPr="00080A0B" w:rsidRDefault="00EA63E6" w:rsidP="0092170E">
      <w:pPr>
        <w:tabs>
          <w:tab w:val="center" w:pos="4616"/>
        </w:tabs>
      </w:pPr>
      <w:r w:rsidRPr="00080A0B">
        <w:t xml:space="preserve">   Hình bình hành ABDC có 1 góc vuông ( Â = 90</w:t>
      </w:r>
      <w:r w:rsidRPr="00080A0B">
        <w:rPr>
          <w:vertAlign w:val="superscript"/>
        </w:rPr>
        <w:t>0</w:t>
      </w:r>
      <w:r w:rsidRPr="00080A0B">
        <w:t xml:space="preserve"> ) nên là hình chữ nhật </w:t>
      </w:r>
      <w:r w:rsidRPr="00080A0B">
        <w:tab/>
        <w:t>(0.25 )</w:t>
      </w:r>
    </w:p>
    <w:p w14:paraId="200666AC" w14:textId="77777777" w:rsidR="00EA63E6" w:rsidRPr="00080A0B" w:rsidRDefault="00EA63E6" w:rsidP="0092170E">
      <w:pPr>
        <w:tabs>
          <w:tab w:val="center" w:pos="4616"/>
        </w:tabs>
      </w:pPr>
      <w:r w:rsidRPr="00080A0B">
        <w:t xml:space="preserve">  b/  Chứng minh :  ID = 2HM. (0.75 đ)</w:t>
      </w:r>
    </w:p>
    <w:p w14:paraId="309D8D0E" w14:textId="77777777" w:rsidR="00EA63E6" w:rsidRPr="00080A0B" w:rsidRDefault="00EA63E6" w:rsidP="0092170E">
      <w:r w:rsidRPr="00080A0B">
        <w:t xml:space="preserve">      Xét </w:t>
      </w:r>
      <w:r w:rsidR="005611EB">
        <w:rPr>
          <w:position w:val="-4"/>
        </w:rPr>
        <w:pict w14:anchorId="7D97C37A">
          <v:shape id="_x0000_i2921" type="#_x0000_t75" style="width:10.75pt;height:12.9pt"/>
        </w:pict>
      </w:r>
      <w:r w:rsidRPr="00080A0B">
        <w:t>AID. Ta có: MA = MD ( gt)</w:t>
      </w:r>
      <w:r w:rsidRPr="00080A0B">
        <w:tab/>
      </w:r>
      <w:r w:rsidRPr="00080A0B">
        <w:tab/>
      </w:r>
      <w:r w:rsidRPr="00080A0B">
        <w:tab/>
      </w:r>
      <w:r w:rsidRPr="00080A0B">
        <w:tab/>
      </w:r>
      <w:r w:rsidRPr="00080A0B">
        <w:tab/>
      </w:r>
      <w:r w:rsidRPr="00080A0B">
        <w:tab/>
      </w:r>
    </w:p>
    <w:p w14:paraId="2739313F" w14:textId="77777777" w:rsidR="00EA63E6" w:rsidRPr="00080A0B" w:rsidRDefault="00EA63E6" w:rsidP="0092170E">
      <w:r w:rsidRPr="00080A0B">
        <w:tab/>
      </w:r>
      <w:r w:rsidRPr="00080A0B">
        <w:tab/>
      </w:r>
      <w:r w:rsidRPr="00080A0B">
        <w:tab/>
        <w:t xml:space="preserve">  HA =  HI   ( I đối xứng với A qua BC)</w:t>
      </w:r>
      <w:r w:rsidRPr="00080A0B">
        <w:tab/>
      </w:r>
      <w:r w:rsidRPr="00080A0B">
        <w:tab/>
      </w:r>
      <w:r w:rsidRPr="00080A0B">
        <w:tab/>
        <w:t>(0.25)</w:t>
      </w:r>
    </w:p>
    <w:p w14:paraId="58230B96" w14:textId="77777777" w:rsidR="00EA63E6" w:rsidRPr="00080A0B" w:rsidRDefault="00EA63E6" w:rsidP="0092170E">
      <w:r w:rsidRPr="00080A0B">
        <w:t xml:space="preserve">      =&gt; HM là đường trung bình của  </w:t>
      </w:r>
      <w:r w:rsidR="005611EB">
        <w:rPr>
          <w:position w:val="-4"/>
        </w:rPr>
        <w:pict w14:anchorId="42331CE6">
          <v:shape id="_x0000_i2922" type="#_x0000_t75" style="width:10.75pt;height:12.9pt"/>
        </w:pict>
      </w:r>
      <w:r w:rsidRPr="00080A0B">
        <w:t xml:space="preserve"> AID </w:t>
      </w:r>
      <w:r w:rsidRPr="00080A0B">
        <w:tab/>
      </w:r>
      <w:r w:rsidRPr="00080A0B">
        <w:tab/>
      </w:r>
      <w:r w:rsidRPr="00080A0B">
        <w:tab/>
      </w:r>
      <w:r w:rsidRPr="00080A0B">
        <w:tab/>
      </w:r>
      <w:r w:rsidRPr="00080A0B">
        <w:tab/>
        <w:t>(0.25)</w:t>
      </w:r>
    </w:p>
    <w:p w14:paraId="53806131" w14:textId="77777777" w:rsidR="00EA63E6" w:rsidRPr="00080A0B" w:rsidRDefault="00EA63E6" w:rsidP="0092170E">
      <w:r w:rsidRPr="00080A0B">
        <w:t xml:space="preserve">       =&gt;   ID = 2HM</w:t>
      </w:r>
      <w:r w:rsidRPr="00080A0B">
        <w:tab/>
      </w:r>
      <w:r w:rsidRPr="00080A0B">
        <w:tab/>
      </w:r>
      <w:r w:rsidRPr="00080A0B">
        <w:tab/>
      </w:r>
      <w:r w:rsidRPr="00080A0B">
        <w:tab/>
      </w:r>
      <w:r w:rsidRPr="00080A0B">
        <w:tab/>
      </w:r>
      <w:r w:rsidRPr="00080A0B">
        <w:tab/>
      </w:r>
      <w:r w:rsidRPr="00080A0B">
        <w:tab/>
        <w:t>(0.25 đ)</w:t>
      </w:r>
    </w:p>
    <w:p w14:paraId="7F1D7D9F" w14:textId="77777777" w:rsidR="00EA63E6" w:rsidRPr="00080A0B" w:rsidRDefault="00EA63E6" w:rsidP="0092170E">
      <w:pPr>
        <w:tabs>
          <w:tab w:val="center" w:pos="4616"/>
        </w:tabs>
      </w:pPr>
      <w:r w:rsidRPr="00080A0B">
        <w:t xml:space="preserve">  c/ Chứng minh: Tứ giác BIDC là hình thang cân:</w:t>
      </w:r>
      <w:r w:rsidRPr="00080A0B">
        <w:tab/>
        <w:t>(0.75 đ)</w:t>
      </w:r>
    </w:p>
    <w:p w14:paraId="29694163" w14:textId="77777777" w:rsidR="00EA63E6" w:rsidRPr="00080A0B" w:rsidRDefault="00EA63E6" w:rsidP="0092170E">
      <w:r w:rsidRPr="00080A0B">
        <w:t xml:space="preserve">   Vì I và A đối xứng nhau qua H và CH </w:t>
      </w:r>
      <w:r w:rsidR="005611EB">
        <w:rPr>
          <w:position w:val="-4"/>
        </w:rPr>
        <w:pict w14:anchorId="3DE88DE1">
          <v:shape id="_x0000_i2923" type="#_x0000_t75" style="width:11.8pt;height:12.9pt"/>
        </w:pict>
      </w:r>
      <w:r w:rsidRPr="00080A0B">
        <w:t xml:space="preserve">IA=&gt; </w:t>
      </w:r>
      <w:r w:rsidR="005611EB">
        <w:rPr>
          <w:position w:val="-4"/>
        </w:rPr>
        <w:pict w14:anchorId="1D97C0EA">
          <v:shape id="_x0000_i2924" type="#_x0000_t75" style="width:10.75pt;height:12.9pt"/>
        </w:pict>
      </w:r>
      <w:r w:rsidRPr="00080A0B">
        <w:t>IAC cân tại C.</w:t>
      </w:r>
      <w:r w:rsidRPr="00080A0B">
        <w:tab/>
      </w:r>
    </w:p>
    <w:p w14:paraId="45FE39EC" w14:textId="77777777" w:rsidR="00EA63E6" w:rsidRPr="00080A0B" w:rsidRDefault="00EA63E6" w:rsidP="0092170E">
      <w:r w:rsidRPr="00080A0B">
        <w:tab/>
        <w:t xml:space="preserve">=&gt; CA = CI </w:t>
      </w:r>
      <w:r w:rsidRPr="00080A0B">
        <w:tab/>
      </w:r>
      <w:r w:rsidRPr="00080A0B">
        <w:tab/>
      </w:r>
      <w:r w:rsidRPr="00080A0B">
        <w:tab/>
      </w:r>
      <w:r w:rsidRPr="00080A0B">
        <w:tab/>
      </w:r>
      <w:r w:rsidRPr="00080A0B">
        <w:tab/>
      </w:r>
      <w:r w:rsidRPr="00080A0B">
        <w:tab/>
      </w:r>
      <w:r w:rsidRPr="00080A0B">
        <w:tab/>
      </w:r>
      <w:r w:rsidRPr="00080A0B">
        <w:tab/>
        <w:t>(0.25 đ)</w:t>
      </w:r>
    </w:p>
    <w:p w14:paraId="4500ED19" w14:textId="77777777" w:rsidR="00EA63E6" w:rsidRPr="00080A0B" w:rsidRDefault="00EA63E6" w:rsidP="0092170E">
      <w:r w:rsidRPr="00080A0B">
        <w:t xml:space="preserve">      Mà     CA = BD (do ABDC là hình chữ nhật)</w:t>
      </w:r>
    </w:p>
    <w:p w14:paraId="4F94B42B" w14:textId="77777777" w:rsidR="00EA63E6" w:rsidRPr="00080A0B" w:rsidRDefault="00EA63E6" w:rsidP="0092170E">
      <w:r w:rsidRPr="00080A0B">
        <w:tab/>
        <w:t>=&gt; CI = BD</w:t>
      </w:r>
      <w:r w:rsidRPr="00080A0B">
        <w:tab/>
        <w:t>(2)</w:t>
      </w:r>
      <w:r w:rsidRPr="00080A0B">
        <w:tab/>
      </w:r>
      <w:r w:rsidRPr="00080A0B">
        <w:tab/>
      </w:r>
      <w:r w:rsidRPr="00080A0B">
        <w:tab/>
      </w:r>
      <w:r w:rsidRPr="00080A0B">
        <w:tab/>
      </w:r>
      <w:r w:rsidRPr="00080A0B">
        <w:tab/>
      </w:r>
      <w:r w:rsidRPr="00080A0B">
        <w:tab/>
      </w:r>
      <w:r w:rsidRPr="00080A0B">
        <w:tab/>
      </w:r>
      <w:r w:rsidRPr="00080A0B">
        <w:tab/>
        <w:t>(0.25 đ)</w:t>
      </w:r>
    </w:p>
    <w:p w14:paraId="16D0B887" w14:textId="77777777" w:rsidR="00EA63E6" w:rsidRPr="00080A0B" w:rsidRDefault="00EA63E6" w:rsidP="0092170E">
      <w:r w:rsidRPr="00080A0B">
        <w:t xml:space="preserve">      Từ (1) và (2) =&gt; hình thang BIDC là hình thang cân </w:t>
      </w:r>
      <w:r w:rsidRPr="00080A0B">
        <w:tab/>
      </w:r>
      <w:r w:rsidRPr="00080A0B">
        <w:tab/>
        <w:t>(0.25 đ)</w:t>
      </w:r>
    </w:p>
    <w:p w14:paraId="6043E3E4" w14:textId="77777777" w:rsidR="00EA63E6" w:rsidRPr="00080A0B" w:rsidRDefault="00EA63E6" w:rsidP="0092170E">
      <w:pPr>
        <w:rPr>
          <w:u w:val="single"/>
        </w:rPr>
      </w:pPr>
      <w:r w:rsidRPr="00080A0B">
        <w:tab/>
        <w:t>d</w:t>
      </w:r>
      <w:r w:rsidRPr="00080A0B">
        <w:rPr>
          <w:u w:val="single"/>
        </w:rPr>
        <w:t xml:space="preserve">/ Chứng minh : AM </w:t>
      </w:r>
      <w:r w:rsidR="005611EB">
        <w:rPr>
          <w:position w:val="-4"/>
          <w:u w:val="single"/>
        </w:rPr>
        <w:pict w14:anchorId="61D0921E">
          <v:shape id="_x0000_i2925" type="#_x0000_t75" style="width:11.8pt;height:12.9pt"/>
        </w:pict>
      </w:r>
      <w:r w:rsidRPr="00080A0B">
        <w:rPr>
          <w:u w:val="single"/>
        </w:rPr>
        <w:t xml:space="preserve"> EF. (1 đ)</w:t>
      </w:r>
    </w:p>
    <w:p w14:paraId="278A7B4B" w14:textId="77777777" w:rsidR="00EA63E6" w:rsidRPr="00080A0B" w:rsidRDefault="00EA63E6" w:rsidP="0092170E">
      <w:r w:rsidRPr="00080A0B">
        <w:tab/>
        <w:t>Gọi O là giao điểm của AH và EF, K là giao điểm của AM và EF.</w:t>
      </w:r>
    </w:p>
    <w:p w14:paraId="06A8C172" w14:textId="77777777" w:rsidR="00EA63E6" w:rsidRPr="00080A0B" w:rsidRDefault="00EA63E6" w:rsidP="0092170E">
      <w:r w:rsidRPr="00080A0B">
        <w:tab/>
        <w:t>Tứ giác AEHF có 3 góc vuông nên là hình chữ nhật.</w:t>
      </w:r>
    </w:p>
    <w:p w14:paraId="1311D3AF" w14:textId="77777777" w:rsidR="00EA63E6" w:rsidRPr="00080A0B" w:rsidRDefault="00EA63E6" w:rsidP="0092170E">
      <w:r w:rsidRPr="00080A0B">
        <w:tab/>
        <w:t>=&gt;  OA = OE . Tam giác OAE cân tại O =&gt; góc OEA=góc OAE (3)</w:t>
      </w:r>
      <w:r w:rsidRPr="00080A0B">
        <w:tab/>
        <w:t xml:space="preserve">   (0.25 </w:t>
      </w:r>
    </w:p>
    <w:p w14:paraId="2DF2ACED" w14:textId="77777777" w:rsidR="00EA63E6" w:rsidRPr="00080A0B" w:rsidRDefault="00EA63E6" w:rsidP="0092170E">
      <w:r w:rsidRPr="00080A0B">
        <w:tab/>
        <w:t>AM là đường trung tuyến ứng với cạnh huyền BC.</w:t>
      </w:r>
    </w:p>
    <w:p w14:paraId="51E0DD75" w14:textId="77777777" w:rsidR="00EA63E6" w:rsidRPr="00080A0B" w:rsidRDefault="00EA63E6" w:rsidP="0092170E">
      <w:r w:rsidRPr="00080A0B">
        <w:tab/>
        <w:t>Nên : AM = MB = MC= BC:2  =&gt;  tam giác AMB cân tại M.</w:t>
      </w:r>
    </w:p>
    <w:p w14:paraId="3A9CB7C8" w14:textId="77777777" w:rsidR="00EA63E6" w:rsidRPr="00080A0B" w:rsidRDefault="00EA63E6" w:rsidP="0092170E">
      <w:r w:rsidRPr="00080A0B">
        <w:tab/>
        <w:t xml:space="preserve">=&gt;  góc MAB = góc MBA  (4) </w:t>
      </w:r>
      <w:r w:rsidRPr="00080A0B">
        <w:tab/>
      </w:r>
      <w:r w:rsidRPr="00080A0B">
        <w:tab/>
      </w:r>
      <w:r w:rsidRPr="00080A0B">
        <w:tab/>
      </w:r>
      <w:r w:rsidRPr="00080A0B">
        <w:tab/>
      </w:r>
      <w:r w:rsidRPr="00080A0B">
        <w:tab/>
      </w:r>
      <w:r w:rsidRPr="00080A0B">
        <w:tab/>
        <w:t>(0.25 đ)</w:t>
      </w:r>
    </w:p>
    <w:p w14:paraId="29434B2D" w14:textId="77777777" w:rsidR="00EA63E6" w:rsidRPr="00080A0B" w:rsidRDefault="00EA63E6" w:rsidP="0092170E">
      <w:r w:rsidRPr="00080A0B">
        <w:tab/>
        <w:t>Từ (3) và (4)  =&gt;  góc OEA + góc MAB = góc OAE + góc MBA</w:t>
      </w:r>
    </w:p>
    <w:p w14:paraId="15A7B6D2" w14:textId="77777777" w:rsidR="00EA63E6" w:rsidRPr="00080A0B" w:rsidRDefault="00EA63E6" w:rsidP="0092170E">
      <w:r w:rsidRPr="00080A0B">
        <w:tab/>
        <w:t>Mà:</w:t>
      </w:r>
      <w:r w:rsidRPr="00080A0B">
        <w:tab/>
      </w:r>
      <w:r w:rsidRPr="00080A0B">
        <w:tab/>
        <w:t xml:space="preserve">      góc OAE + góc MAB = 90</w:t>
      </w:r>
      <w:r w:rsidRPr="00080A0B">
        <w:rPr>
          <w:vertAlign w:val="superscript"/>
        </w:rPr>
        <w:t>0</w:t>
      </w:r>
      <w:r w:rsidRPr="00080A0B">
        <w:t xml:space="preserve"> </w:t>
      </w:r>
      <w:r w:rsidRPr="00080A0B">
        <w:tab/>
      </w:r>
      <w:r w:rsidRPr="00080A0B">
        <w:tab/>
      </w:r>
      <w:r w:rsidRPr="00080A0B">
        <w:tab/>
      </w:r>
    </w:p>
    <w:p w14:paraId="5E1D55FA" w14:textId="77777777" w:rsidR="00EA63E6" w:rsidRPr="00080A0B" w:rsidRDefault="00EA63E6" w:rsidP="0092170E">
      <w:r w:rsidRPr="00080A0B">
        <w:tab/>
        <w:t>=&gt;   góc OEA + góc MAB = 90</w:t>
      </w:r>
      <w:r w:rsidRPr="00080A0B">
        <w:rPr>
          <w:vertAlign w:val="superscript"/>
        </w:rPr>
        <w:t>0</w:t>
      </w:r>
      <w:r w:rsidRPr="00080A0B">
        <w:t xml:space="preserve">  Hay :  góc AKE = 90</w:t>
      </w:r>
      <w:r w:rsidRPr="00080A0B">
        <w:rPr>
          <w:vertAlign w:val="superscript"/>
        </w:rPr>
        <w:t>0</w:t>
      </w:r>
    </w:p>
    <w:p w14:paraId="267840CC" w14:textId="77777777" w:rsidR="00EA63E6" w:rsidRPr="00080A0B" w:rsidRDefault="00EA63E6" w:rsidP="0092170E">
      <w:r w:rsidRPr="00080A0B">
        <w:tab/>
        <w:t xml:space="preserve">Vậy :   AM </w:t>
      </w:r>
      <w:r w:rsidR="005611EB">
        <w:rPr>
          <w:position w:val="-4"/>
        </w:rPr>
        <w:pict w14:anchorId="1982832F">
          <v:shape id="_x0000_i2926" type="#_x0000_t75" style="width:11.8pt;height:12.9pt"/>
        </w:pict>
      </w:r>
      <w:r w:rsidRPr="00080A0B">
        <w:t xml:space="preserve"> EF.</w:t>
      </w:r>
      <w:r w:rsidRPr="00080A0B">
        <w:tab/>
      </w:r>
      <w:r w:rsidRPr="00080A0B">
        <w:tab/>
      </w:r>
      <w:r w:rsidRPr="00080A0B">
        <w:tab/>
      </w:r>
      <w:r w:rsidRPr="00080A0B">
        <w:tab/>
      </w:r>
      <w:r w:rsidRPr="00080A0B">
        <w:tab/>
      </w:r>
      <w:r w:rsidRPr="00080A0B">
        <w:tab/>
      </w:r>
      <w:r w:rsidRPr="00080A0B">
        <w:tab/>
        <w:t xml:space="preserve"> (0.25 đ)</w:t>
      </w:r>
    </w:p>
    <w:p w14:paraId="6E5A97F1"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3067E0E5" w14:textId="77777777" w:rsidTr="000531CD">
        <w:tc>
          <w:tcPr>
            <w:tcW w:w="3469" w:type="dxa"/>
            <w:tcBorders>
              <w:top w:val="single" w:sz="4" w:space="0" w:color="000000"/>
              <w:left w:val="single" w:sz="4" w:space="0" w:color="000000"/>
              <w:bottom w:val="single" w:sz="4" w:space="0" w:color="000000"/>
            </w:tcBorders>
            <w:shd w:val="clear" w:color="auto" w:fill="auto"/>
          </w:tcPr>
          <w:p w14:paraId="2483DD7B"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5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71D484EF"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00FCA915" w14:textId="77777777" w:rsidR="000531CD" w:rsidRPr="00080A0B" w:rsidRDefault="00A32C05" w:rsidP="000531CD">
            <w:pPr>
              <w:jc w:val="center"/>
              <w:rPr>
                <w:b/>
                <w:color w:val="00B0F0"/>
                <w:sz w:val="26"/>
                <w:szCs w:val="26"/>
              </w:rPr>
            </w:pPr>
            <w:r>
              <w:rPr>
                <w:b/>
                <w:color w:val="00B0F0"/>
                <w:sz w:val="26"/>
                <w:szCs w:val="26"/>
              </w:rPr>
              <w:t>Môn TOÁN LỚP 8</w:t>
            </w:r>
          </w:p>
          <w:p w14:paraId="77EF3F9A"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1C2B906E" w14:textId="77777777" w:rsidR="000531CD" w:rsidRPr="00080A0B" w:rsidRDefault="000531CD" w:rsidP="0092170E">
      <w:pPr>
        <w:spacing w:after="80"/>
        <w:jc w:val="both"/>
        <w:rPr>
          <w:b/>
        </w:rPr>
      </w:pPr>
    </w:p>
    <w:p w14:paraId="4E507A44" w14:textId="77777777" w:rsidR="00EA63E6" w:rsidRPr="00080A0B" w:rsidRDefault="00EA63E6" w:rsidP="0092170E">
      <w:pPr>
        <w:spacing w:after="80"/>
        <w:jc w:val="both"/>
      </w:pPr>
      <w:r w:rsidRPr="00080A0B">
        <w:rPr>
          <w:b/>
        </w:rPr>
        <w:t>Bài 1: (</w:t>
      </w:r>
      <w:r w:rsidRPr="00080A0B">
        <w:rPr>
          <w:i/>
        </w:rPr>
        <w:t>1,5 điểm</w:t>
      </w:r>
      <w:r w:rsidRPr="00080A0B">
        <w:t>) Phân tích các đa thức sau thành nhân tử:</w:t>
      </w:r>
    </w:p>
    <w:p w14:paraId="006F6649" w14:textId="77777777" w:rsidR="00EA63E6" w:rsidRPr="00080A0B" w:rsidRDefault="00EA63E6" w:rsidP="0092170E">
      <w:pPr>
        <w:spacing w:after="80"/>
        <w:ind w:left="720"/>
        <w:jc w:val="both"/>
      </w:pPr>
      <w:r w:rsidRPr="00080A0B">
        <w:t xml:space="preserve">a) </w:t>
      </w:r>
      <w:r w:rsidR="005611EB">
        <w:rPr>
          <w:position w:val="-14"/>
        </w:rPr>
        <w:pict w14:anchorId="3EEF6656">
          <v:shape id="_x0000_i2927" type="#_x0000_t75" style="width:93.5pt;height:20.4pt">
            <v:imagedata r:id="rId1395" o:title=""/>
          </v:shape>
        </w:pict>
      </w:r>
      <w:r w:rsidRPr="00080A0B">
        <w:t xml:space="preserve"> </w:t>
      </w:r>
      <w:r w:rsidRPr="00080A0B">
        <w:tab/>
      </w:r>
      <w:r w:rsidRPr="00080A0B">
        <w:tab/>
      </w:r>
      <w:r w:rsidRPr="00080A0B">
        <w:tab/>
        <w:t xml:space="preserve">b) </w:t>
      </w:r>
      <w:r w:rsidR="005611EB">
        <w:rPr>
          <w:position w:val="-10"/>
        </w:rPr>
        <w:pict w14:anchorId="0135B6EE">
          <v:shape id="_x0000_i2928" type="#_x0000_t75" style="width:85.95pt;height:18.25pt">
            <v:imagedata r:id="rId1396" o:title=""/>
          </v:shape>
        </w:pict>
      </w:r>
      <w:r w:rsidRPr="00080A0B">
        <w:t xml:space="preserve"> </w:t>
      </w:r>
    </w:p>
    <w:p w14:paraId="4CB3C15B" w14:textId="77777777" w:rsidR="00EA63E6" w:rsidRPr="00080A0B" w:rsidRDefault="00EA63E6" w:rsidP="0092170E">
      <w:pPr>
        <w:spacing w:after="80"/>
        <w:jc w:val="both"/>
      </w:pPr>
      <w:r w:rsidRPr="00080A0B">
        <w:rPr>
          <w:b/>
        </w:rPr>
        <w:t>Bài 2</w:t>
      </w:r>
      <w:r w:rsidRPr="00080A0B">
        <w:t>: (</w:t>
      </w:r>
      <w:r w:rsidRPr="00080A0B">
        <w:rPr>
          <w:i/>
        </w:rPr>
        <w:t>2 điểm</w:t>
      </w:r>
      <w:r w:rsidRPr="00080A0B">
        <w:t>) Thực hiện các phép tính:</w:t>
      </w:r>
    </w:p>
    <w:p w14:paraId="270D9ACD" w14:textId="77777777" w:rsidR="00EA63E6" w:rsidRPr="00080A0B" w:rsidRDefault="00EA63E6" w:rsidP="0092170E">
      <w:pPr>
        <w:spacing w:after="80"/>
        <w:ind w:left="720"/>
        <w:jc w:val="both"/>
      </w:pPr>
      <w:r w:rsidRPr="00080A0B">
        <w:t xml:space="preserve">a) </w:t>
      </w:r>
      <w:r w:rsidR="005611EB">
        <w:rPr>
          <w:position w:val="-24"/>
        </w:rPr>
        <w:pict w14:anchorId="04B77918">
          <v:shape id="_x0000_i2929" type="#_x0000_t75" style="width:75.2pt;height:31.15pt">
            <v:imagedata r:id="rId1397" o:title=""/>
          </v:shape>
        </w:pict>
      </w:r>
      <w:r w:rsidRPr="00080A0B">
        <w:t xml:space="preserve"> </w:t>
      </w:r>
      <w:r w:rsidRPr="00080A0B">
        <w:tab/>
      </w:r>
      <w:r w:rsidRPr="00080A0B">
        <w:tab/>
      </w:r>
      <w:r w:rsidRPr="00080A0B">
        <w:tab/>
      </w:r>
      <w:r w:rsidRPr="00080A0B">
        <w:tab/>
        <w:t xml:space="preserve">b) </w:t>
      </w:r>
      <w:r w:rsidR="005611EB">
        <w:rPr>
          <w:position w:val="-24"/>
        </w:rPr>
        <w:pict w14:anchorId="0DAD3CC7">
          <v:shape id="_x0000_i2930" type="#_x0000_t75" style="width:104.25pt;height:31.15pt">
            <v:imagedata r:id="rId1398" o:title=""/>
          </v:shape>
        </w:pict>
      </w:r>
      <w:r w:rsidRPr="00080A0B">
        <w:t xml:space="preserve"> </w:t>
      </w:r>
    </w:p>
    <w:p w14:paraId="4FF86823" w14:textId="77777777" w:rsidR="00EA63E6" w:rsidRPr="00080A0B" w:rsidRDefault="00EA63E6" w:rsidP="0092170E">
      <w:pPr>
        <w:tabs>
          <w:tab w:val="left" w:pos="3696"/>
        </w:tabs>
        <w:spacing w:after="80"/>
        <w:jc w:val="both"/>
      </w:pPr>
      <w:r w:rsidRPr="00080A0B">
        <w:rPr>
          <w:b/>
        </w:rPr>
        <w:t>Bài 3</w:t>
      </w:r>
      <w:r w:rsidRPr="00080A0B">
        <w:t>: (</w:t>
      </w:r>
      <w:r w:rsidRPr="00080A0B">
        <w:rPr>
          <w:i/>
        </w:rPr>
        <w:t>1 điểm</w:t>
      </w:r>
      <w:r w:rsidRPr="00080A0B">
        <w:t xml:space="preserve">)  </w:t>
      </w:r>
      <w:r w:rsidRPr="00080A0B">
        <w:tab/>
      </w:r>
    </w:p>
    <w:p w14:paraId="07BFF35D" w14:textId="77777777" w:rsidR="00EA63E6" w:rsidRPr="00080A0B" w:rsidRDefault="00EA63E6" w:rsidP="0092170E">
      <w:pPr>
        <w:spacing w:after="80"/>
        <w:ind w:left="720"/>
        <w:jc w:val="both"/>
      </w:pPr>
      <w:r w:rsidRPr="00080A0B">
        <w:t xml:space="preserve">a) Tìm x, biết: </w:t>
      </w:r>
      <w:r w:rsidR="005611EB">
        <w:rPr>
          <w:position w:val="-6"/>
        </w:rPr>
        <w:pict w14:anchorId="4A015FF6">
          <v:shape id="_x0000_i2931" type="#_x0000_t75" style="width:1in;height:16.1pt">
            <v:imagedata r:id="rId1399" o:title=""/>
          </v:shape>
        </w:pict>
      </w:r>
      <w:r w:rsidRPr="00080A0B">
        <w:t xml:space="preserve"> </w:t>
      </w:r>
    </w:p>
    <w:p w14:paraId="69E7F8CB" w14:textId="77777777" w:rsidR="00EA63E6" w:rsidRPr="00080A0B" w:rsidRDefault="00EA63E6" w:rsidP="0092170E">
      <w:pPr>
        <w:spacing w:after="80"/>
        <w:ind w:left="720"/>
        <w:jc w:val="both"/>
      </w:pPr>
      <w:r w:rsidRPr="00080A0B">
        <w:t xml:space="preserve">b) Chứng minh rằng: </w:t>
      </w:r>
      <w:r w:rsidR="005611EB">
        <w:rPr>
          <w:position w:val="-6"/>
        </w:rPr>
        <w:pict w14:anchorId="31CB4DBF">
          <v:shape id="_x0000_i2932" type="#_x0000_t75" style="width:77.35pt;height:16.1pt">
            <v:imagedata r:id="rId1400" o:title=""/>
          </v:shape>
        </w:pict>
      </w:r>
      <w:r w:rsidRPr="00080A0B">
        <w:t xml:space="preserve"> với mọi số thực x.</w:t>
      </w:r>
    </w:p>
    <w:p w14:paraId="034084ED" w14:textId="77777777" w:rsidR="00EA63E6" w:rsidRPr="00080A0B" w:rsidRDefault="005611EB" w:rsidP="0092170E">
      <w:pPr>
        <w:spacing w:after="80"/>
        <w:jc w:val="both"/>
      </w:pPr>
      <w:r>
        <w:rPr>
          <w:noProof/>
        </w:rPr>
        <w:pict w14:anchorId="5F725B39">
          <v:shape id="Picture 769" o:spid="_x0000_s1283" type="#_x0000_t75" style="position:absolute;left:0;text-align:left;margin-left:366.6pt;margin-top:34.2pt;width:139.65pt;height:170.6pt;z-index:-251483136;visibility:visible">
            <v:imagedata r:id="rId1401" o:title=""/>
            <w10:wrap type="square"/>
          </v:shape>
        </w:pict>
      </w:r>
      <w:r w:rsidR="00EA63E6" w:rsidRPr="00080A0B">
        <w:rPr>
          <w:b/>
        </w:rPr>
        <w:t>Bài 4</w:t>
      </w:r>
      <w:r w:rsidR="00EA63E6" w:rsidRPr="00080A0B">
        <w:t>: (</w:t>
      </w:r>
      <w:r w:rsidR="00EA63E6" w:rsidRPr="00080A0B">
        <w:rPr>
          <w:i/>
        </w:rPr>
        <w:t>1,5 điểm</w:t>
      </w:r>
      <w:r w:rsidR="00EA63E6" w:rsidRPr="00080A0B">
        <w:t xml:space="preserve">)  Cho biểu thức </w:t>
      </w:r>
      <w:r>
        <w:rPr>
          <w:position w:val="-24"/>
        </w:rPr>
        <w:pict w14:anchorId="41227472">
          <v:shape id="_x0000_i2933" type="#_x0000_t75" style="width:141.85pt;height:33.3pt">
            <v:imagedata r:id="rId1402" o:title=""/>
          </v:shape>
        </w:pict>
      </w:r>
      <w:r w:rsidR="00EA63E6" w:rsidRPr="00080A0B">
        <w:t xml:space="preserve"> </w:t>
      </w:r>
    </w:p>
    <w:p w14:paraId="5D383144" w14:textId="77777777" w:rsidR="00EA63E6" w:rsidRPr="00080A0B" w:rsidRDefault="00EA63E6" w:rsidP="0092170E">
      <w:pPr>
        <w:spacing w:after="80"/>
        <w:ind w:left="720"/>
        <w:jc w:val="both"/>
      </w:pPr>
      <w:r w:rsidRPr="00080A0B">
        <w:t>a) Rút gọn biểu thức A.</w:t>
      </w:r>
    </w:p>
    <w:p w14:paraId="4FC6EE3F" w14:textId="77777777" w:rsidR="00EA63E6" w:rsidRPr="00080A0B" w:rsidRDefault="00EA63E6" w:rsidP="0092170E">
      <w:pPr>
        <w:spacing w:after="80"/>
        <w:ind w:left="720"/>
        <w:jc w:val="both"/>
      </w:pPr>
      <w:r w:rsidRPr="00080A0B">
        <w:lastRenderedPageBreak/>
        <w:t xml:space="preserve">b) Tính giá trị của A khi </w:t>
      </w:r>
      <w:r w:rsidR="005611EB">
        <w:rPr>
          <w:position w:val="-24"/>
        </w:rPr>
        <w:pict w14:anchorId="61DA11FA">
          <v:shape id="_x0000_i2934" type="#_x0000_t75" style="width:35.45pt;height:31.15pt">
            <v:imagedata r:id="rId1403" o:title=""/>
          </v:shape>
        </w:pict>
      </w:r>
      <w:r w:rsidRPr="00080A0B">
        <w:t xml:space="preserve"> </w:t>
      </w:r>
    </w:p>
    <w:p w14:paraId="1DAED0FD" w14:textId="77777777" w:rsidR="00EA63E6" w:rsidRPr="00080A0B" w:rsidRDefault="00EA63E6" w:rsidP="0092170E">
      <w:pPr>
        <w:spacing w:after="80"/>
        <w:jc w:val="both"/>
      </w:pPr>
      <w:r w:rsidRPr="00080A0B">
        <w:rPr>
          <w:b/>
        </w:rPr>
        <w:t>Bài 5</w:t>
      </w:r>
      <w:r w:rsidRPr="00080A0B">
        <w:t>: (</w:t>
      </w:r>
      <w:r w:rsidRPr="00080A0B">
        <w:rPr>
          <w:i/>
        </w:rPr>
        <w:t>0,5 điểm</w:t>
      </w:r>
      <w:r w:rsidRPr="00080A0B">
        <w:t xml:space="preserve">) Để xác định khoảng cách giữa hai điểm A và B ở bên kia sông, người ta kẻ một đường thẳng d ở bên này sông rồi xác định các điểm H và K thuộc d sao cho AH, BK vuông góc với d (hình bên). Dựng trung điểm O của HK. Trên tia đối của tia OA, dựng điểm C sao cho B, K, C thẳng hàng. Trên tia đối của tia OB, dựng điểm </w:t>
      </w:r>
      <w:r w:rsidRPr="00080A0B">
        <w:rPr>
          <w:lang w:val="vi-VN"/>
        </w:rPr>
        <w:t>D</w:t>
      </w:r>
      <w:r w:rsidRPr="00080A0B">
        <w:t xml:space="preserve"> sao cho A, H, D thẳng hàng. Làm thế nào xác định độ dài AB?</w:t>
      </w:r>
    </w:p>
    <w:p w14:paraId="5694352D" w14:textId="77777777" w:rsidR="00EA63E6" w:rsidRPr="00080A0B" w:rsidRDefault="00EA63E6" w:rsidP="0092170E">
      <w:pPr>
        <w:spacing w:after="80"/>
        <w:jc w:val="both"/>
      </w:pPr>
      <w:r w:rsidRPr="00080A0B">
        <w:rPr>
          <w:b/>
        </w:rPr>
        <w:t>Bài 6</w:t>
      </w:r>
      <w:r w:rsidRPr="00080A0B">
        <w:t>: (</w:t>
      </w:r>
      <w:r w:rsidRPr="00080A0B">
        <w:rPr>
          <w:i/>
        </w:rPr>
        <w:t>2 điểm</w:t>
      </w:r>
      <w:r w:rsidRPr="00080A0B">
        <w:t>) Cho hình bình hành ABCD. Gọi E, F theo thứ tự là trung điểm của AB, CD. Gọi M là giao điểm của AF và DE, N là giao điểm của BF và CE. Chứng minh rằng:</w:t>
      </w:r>
    </w:p>
    <w:p w14:paraId="0EC8F331" w14:textId="77777777" w:rsidR="00EA63E6" w:rsidRPr="00080A0B" w:rsidRDefault="00EA63E6" w:rsidP="0092170E">
      <w:pPr>
        <w:spacing w:after="80"/>
        <w:ind w:left="720"/>
        <w:jc w:val="both"/>
      </w:pPr>
      <w:r w:rsidRPr="00080A0B">
        <w:t>a) Tứ giác EMFN là hình bình hành;</w:t>
      </w:r>
    </w:p>
    <w:p w14:paraId="4E264B3C" w14:textId="77777777" w:rsidR="00EA63E6" w:rsidRPr="00080A0B" w:rsidRDefault="00EA63E6" w:rsidP="0092170E">
      <w:pPr>
        <w:spacing w:after="80"/>
        <w:ind w:left="720"/>
        <w:jc w:val="both"/>
      </w:pPr>
      <w:r w:rsidRPr="00080A0B">
        <w:t>b) Các đường thẳng AC, EF, MN đồng quy.</w:t>
      </w:r>
    </w:p>
    <w:p w14:paraId="2E210B9F" w14:textId="77777777" w:rsidR="00EA63E6" w:rsidRPr="00080A0B" w:rsidRDefault="00EA63E6" w:rsidP="0092170E">
      <w:pPr>
        <w:spacing w:after="80"/>
        <w:jc w:val="both"/>
      </w:pPr>
      <w:r w:rsidRPr="00080A0B">
        <w:rPr>
          <w:b/>
        </w:rPr>
        <w:t>Bài 7</w:t>
      </w:r>
      <w:r w:rsidRPr="00080A0B">
        <w:t xml:space="preserve">: ( </w:t>
      </w:r>
      <w:r w:rsidRPr="00080A0B">
        <w:rPr>
          <w:i/>
        </w:rPr>
        <w:t>1,5 điểm</w:t>
      </w:r>
      <w:r w:rsidRPr="00080A0B">
        <w:t>) Cho hình chữ nhật ABCD có AB=2AD. Gọi P, Q theo thứ tự là trung điểm của AB, CD. Gọi H là giao điểm của AQ và DP, gọi K là giao điểm của CP và BQ. Chứng minh rằng PHQK là hình vuông.</w:t>
      </w:r>
    </w:p>
    <w:p w14:paraId="44C7AFE6" w14:textId="77777777" w:rsidR="00EA63E6" w:rsidRPr="00080A0B" w:rsidRDefault="00EA63E6" w:rsidP="0092170E">
      <w:pPr>
        <w:spacing w:before="120" w:after="120"/>
        <w:jc w:val="both"/>
        <w:rPr>
          <w:b/>
          <w:lang w:val="it-IT"/>
        </w:rPr>
      </w:pPr>
      <w:r w:rsidRPr="00080A0B">
        <w:rPr>
          <w:b/>
          <w:lang w:val="it-IT"/>
        </w:rPr>
        <w:t>----------------------------------------------HẾT-------------------------------------------</w:t>
      </w:r>
    </w:p>
    <w:p w14:paraId="3BB3DBED" w14:textId="77777777" w:rsidR="00EA63E6" w:rsidRPr="00080A0B" w:rsidRDefault="00EA63E6" w:rsidP="0092170E">
      <w:pPr>
        <w:jc w:val="center"/>
        <w:rPr>
          <w:b/>
        </w:rPr>
      </w:pPr>
    </w:p>
    <w:p w14:paraId="7E08F6F9" w14:textId="77777777" w:rsidR="00EA63E6" w:rsidRPr="00080A0B" w:rsidRDefault="00EA63E6" w:rsidP="0092170E">
      <w:pPr>
        <w:jc w:val="center"/>
        <w:rPr>
          <w:b/>
        </w:rPr>
      </w:pPr>
      <w:r w:rsidRPr="00080A0B">
        <w:rPr>
          <w:b/>
        </w:rPr>
        <w:t>ĐÁP ÁN ĐỀ SỐ 44</w:t>
      </w:r>
    </w:p>
    <w:p w14:paraId="38F7B388" w14:textId="77777777" w:rsidR="00EA63E6" w:rsidRPr="00080A0B" w:rsidRDefault="00EA63E6" w:rsidP="0092170E">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6540"/>
        <w:gridCol w:w="1538"/>
      </w:tblGrid>
      <w:tr w:rsidR="00EA63E6" w:rsidRPr="00080A0B" w14:paraId="7A4694A7" w14:textId="77777777" w:rsidTr="0092170E">
        <w:tc>
          <w:tcPr>
            <w:tcW w:w="1508" w:type="dxa"/>
            <w:shd w:val="clear" w:color="auto" w:fill="auto"/>
            <w:vAlign w:val="center"/>
          </w:tcPr>
          <w:p w14:paraId="11AF32AA" w14:textId="77777777" w:rsidR="00EA63E6" w:rsidRPr="00080A0B" w:rsidRDefault="00EA63E6" w:rsidP="0092170E">
            <w:pPr>
              <w:jc w:val="center"/>
              <w:rPr>
                <w:b/>
              </w:rPr>
            </w:pPr>
            <w:r w:rsidRPr="00080A0B">
              <w:rPr>
                <w:b/>
              </w:rPr>
              <w:t>CÂU</w:t>
            </w:r>
          </w:p>
        </w:tc>
        <w:tc>
          <w:tcPr>
            <w:tcW w:w="6530" w:type="dxa"/>
            <w:tcBorders>
              <w:bottom w:val="single" w:sz="4" w:space="0" w:color="auto"/>
            </w:tcBorders>
            <w:shd w:val="clear" w:color="auto" w:fill="auto"/>
          </w:tcPr>
          <w:p w14:paraId="09375776" w14:textId="77777777" w:rsidR="00EA63E6" w:rsidRPr="00080A0B" w:rsidRDefault="00EA63E6" w:rsidP="0092170E">
            <w:pPr>
              <w:jc w:val="center"/>
              <w:rPr>
                <w:b/>
              </w:rPr>
            </w:pPr>
            <w:r w:rsidRPr="00080A0B">
              <w:rPr>
                <w:b/>
              </w:rPr>
              <w:t>ĐÁP ÁN</w:t>
            </w:r>
          </w:p>
        </w:tc>
        <w:tc>
          <w:tcPr>
            <w:tcW w:w="1538" w:type="dxa"/>
            <w:tcBorders>
              <w:bottom w:val="single" w:sz="4" w:space="0" w:color="auto"/>
            </w:tcBorders>
            <w:shd w:val="clear" w:color="auto" w:fill="auto"/>
            <w:vAlign w:val="center"/>
          </w:tcPr>
          <w:p w14:paraId="2B230A15" w14:textId="77777777" w:rsidR="00EA63E6" w:rsidRPr="00080A0B" w:rsidRDefault="00EA63E6" w:rsidP="0092170E">
            <w:pPr>
              <w:jc w:val="center"/>
              <w:rPr>
                <w:b/>
              </w:rPr>
            </w:pPr>
            <w:r w:rsidRPr="00080A0B">
              <w:rPr>
                <w:b/>
              </w:rPr>
              <w:t>ĐIỂM</w:t>
            </w:r>
          </w:p>
        </w:tc>
      </w:tr>
      <w:tr w:rsidR="00EA63E6" w:rsidRPr="00080A0B" w14:paraId="0ACC02F7" w14:textId="77777777" w:rsidTr="0092170E">
        <w:tc>
          <w:tcPr>
            <w:tcW w:w="1508" w:type="dxa"/>
            <w:shd w:val="clear" w:color="auto" w:fill="auto"/>
            <w:vAlign w:val="center"/>
          </w:tcPr>
          <w:p w14:paraId="00C1C062" w14:textId="77777777" w:rsidR="00EA63E6" w:rsidRPr="00080A0B" w:rsidRDefault="00EA63E6" w:rsidP="0092170E">
            <w:pPr>
              <w:jc w:val="center"/>
              <w:rPr>
                <w:b/>
              </w:rPr>
            </w:pPr>
            <w:r w:rsidRPr="00080A0B">
              <w:rPr>
                <w:b/>
              </w:rPr>
              <w:t>1a</w:t>
            </w:r>
          </w:p>
        </w:tc>
        <w:tc>
          <w:tcPr>
            <w:tcW w:w="6530" w:type="dxa"/>
            <w:tcBorders>
              <w:bottom w:val="single" w:sz="4" w:space="0" w:color="auto"/>
            </w:tcBorders>
            <w:shd w:val="clear" w:color="auto" w:fill="auto"/>
          </w:tcPr>
          <w:p w14:paraId="23FE30DE" w14:textId="77777777" w:rsidR="00EA63E6" w:rsidRPr="00080A0B" w:rsidRDefault="005611EB" w:rsidP="0092170E">
            <w:r>
              <w:rPr>
                <w:position w:val="-34"/>
              </w:rPr>
              <w:pict w14:anchorId="05F0987D">
                <v:shape id="_x0000_i2935" type="#_x0000_t75" style="width:93.5pt;height:39.75pt">
                  <v:imagedata r:id="rId1404" o:title=""/>
                </v:shape>
              </w:pict>
            </w:r>
          </w:p>
        </w:tc>
        <w:tc>
          <w:tcPr>
            <w:tcW w:w="1538" w:type="dxa"/>
            <w:tcBorders>
              <w:bottom w:val="single" w:sz="4" w:space="0" w:color="auto"/>
            </w:tcBorders>
            <w:shd w:val="clear" w:color="auto" w:fill="auto"/>
            <w:vAlign w:val="center"/>
          </w:tcPr>
          <w:p w14:paraId="69A57024" w14:textId="77777777" w:rsidR="00EA63E6" w:rsidRPr="00080A0B" w:rsidRDefault="00EA63E6" w:rsidP="0092170E">
            <w:pPr>
              <w:jc w:val="center"/>
              <w:rPr>
                <w:b/>
              </w:rPr>
            </w:pPr>
            <w:r w:rsidRPr="00080A0B">
              <w:rPr>
                <w:b/>
              </w:rPr>
              <w:t>0,5</w:t>
            </w:r>
          </w:p>
        </w:tc>
      </w:tr>
      <w:tr w:rsidR="00EA63E6" w:rsidRPr="00080A0B" w14:paraId="078A1D04" w14:textId="77777777" w:rsidTr="0092170E">
        <w:trPr>
          <w:trHeight w:val="1520"/>
        </w:trPr>
        <w:tc>
          <w:tcPr>
            <w:tcW w:w="1508" w:type="dxa"/>
            <w:vMerge w:val="restart"/>
            <w:shd w:val="clear" w:color="auto" w:fill="auto"/>
            <w:vAlign w:val="center"/>
          </w:tcPr>
          <w:p w14:paraId="4F9A6C7C" w14:textId="77777777" w:rsidR="00EA63E6" w:rsidRPr="00080A0B" w:rsidRDefault="00EA63E6" w:rsidP="0092170E">
            <w:pPr>
              <w:jc w:val="center"/>
              <w:rPr>
                <w:b/>
              </w:rPr>
            </w:pPr>
            <w:r w:rsidRPr="00080A0B">
              <w:rPr>
                <w:b/>
              </w:rPr>
              <w:t>1b</w:t>
            </w:r>
          </w:p>
        </w:tc>
        <w:tc>
          <w:tcPr>
            <w:tcW w:w="6530" w:type="dxa"/>
            <w:shd w:val="clear" w:color="auto" w:fill="auto"/>
          </w:tcPr>
          <w:p w14:paraId="7240B812" w14:textId="77777777" w:rsidR="00EA63E6" w:rsidRPr="00080A0B" w:rsidRDefault="005611EB" w:rsidP="0092170E">
            <w:r>
              <w:rPr>
                <w:position w:val="-54"/>
              </w:rPr>
              <w:pict w14:anchorId="7A169FC4">
                <v:shape id="_x0000_i2936" type="#_x0000_t75" style="width:112.85pt;height:61.25pt">
                  <v:imagedata r:id="rId1405" o:title=""/>
                </v:shape>
              </w:pict>
            </w:r>
          </w:p>
        </w:tc>
        <w:tc>
          <w:tcPr>
            <w:tcW w:w="1538" w:type="dxa"/>
            <w:shd w:val="clear" w:color="auto" w:fill="auto"/>
            <w:vAlign w:val="center"/>
          </w:tcPr>
          <w:p w14:paraId="37E28160" w14:textId="77777777" w:rsidR="00EA63E6" w:rsidRPr="00080A0B" w:rsidRDefault="00EA63E6" w:rsidP="0092170E">
            <w:pPr>
              <w:jc w:val="center"/>
              <w:rPr>
                <w:b/>
              </w:rPr>
            </w:pPr>
            <w:r w:rsidRPr="00080A0B">
              <w:rPr>
                <w:b/>
              </w:rPr>
              <w:t>0,5</w:t>
            </w:r>
          </w:p>
        </w:tc>
      </w:tr>
      <w:tr w:rsidR="00EA63E6" w:rsidRPr="00080A0B" w14:paraId="3670F256" w14:textId="77777777" w:rsidTr="0092170E">
        <w:trPr>
          <w:trHeight w:val="1511"/>
        </w:trPr>
        <w:tc>
          <w:tcPr>
            <w:tcW w:w="1508" w:type="dxa"/>
            <w:shd w:val="clear" w:color="auto" w:fill="auto"/>
            <w:vAlign w:val="center"/>
          </w:tcPr>
          <w:p w14:paraId="5887CD76" w14:textId="77777777" w:rsidR="00EA63E6" w:rsidRPr="00080A0B" w:rsidRDefault="00EA63E6" w:rsidP="0092170E">
            <w:pPr>
              <w:jc w:val="center"/>
              <w:rPr>
                <w:b/>
              </w:rPr>
            </w:pPr>
            <w:r w:rsidRPr="00080A0B">
              <w:rPr>
                <w:b/>
              </w:rPr>
              <w:t>2a</w:t>
            </w:r>
          </w:p>
        </w:tc>
        <w:tc>
          <w:tcPr>
            <w:tcW w:w="6530" w:type="dxa"/>
            <w:shd w:val="clear" w:color="auto" w:fill="auto"/>
          </w:tcPr>
          <w:p w14:paraId="6CE20BBF" w14:textId="77777777" w:rsidR="00EA63E6" w:rsidRPr="00080A0B" w:rsidRDefault="005611EB" w:rsidP="0092170E">
            <w:pPr>
              <w:rPr>
                <w:position w:val="-10"/>
              </w:rPr>
            </w:pPr>
            <w:r>
              <w:rPr>
                <w:position w:val="-60"/>
              </w:rPr>
              <w:pict w14:anchorId="50FC106C">
                <v:shape id="_x0000_i2937" type="#_x0000_t75" style="width:131.1pt;height:65.55pt">
                  <v:imagedata r:id="rId1406" o:title=""/>
                </v:shape>
              </w:pict>
            </w:r>
          </w:p>
        </w:tc>
        <w:tc>
          <w:tcPr>
            <w:tcW w:w="1538" w:type="dxa"/>
            <w:shd w:val="clear" w:color="auto" w:fill="auto"/>
            <w:vAlign w:val="center"/>
          </w:tcPr>
          <w:p w14:paraId="36E97D19" w14:textId="77777777" w:rsidR="00EA63E6" w:rsidRPr="00080A0B" w:rsidRDefault="00EA63E6" w:rsidP="0092170E">
            <w:pPr>
              <w:jc w:val="center"/>
              <w:rPr>
                <w:b/>
              </w:rPr>
            </w:pPr>
            <w:r w:rsidRPr="00080A0B">
              <w:rPr>
                <w:b/>
              </w:rPr>
              <w:t>0,5x2</w:t>
            </w:r>
          </w:p>
        </w:tc>
      </w:tr>
      <w:tr w:rsidR="00EA63E6" w:rsidRPr="00080A0B" w14:paraId="7B2DD79E" w14:textId="77777777" w:rsidTr="0092170E">
        <w:trPr>
          <w:trHeight w:val="2282"/>
        </w:trPr>
        <w:tc>
          <w:tcPr>
            <w:tcW w:w="1508" w:type="dxa"/>
            <w:shd w:val="clear" w:color="auto" w:fill="auto"/>
            <w:vAlign w:val="center"/>
          </w:tcPr>
          <w:p w14:paraId="260DA74F" w14:textId="77777777" w:rsidR="00EA63E6" w:rsidRPr="00080A0B" w:rsidRDefault="00EA63E6" w:rsidP="0092170E">
            <w:pPr>
              <w:jc w:val="center"/>
              <w:rPr>
                <w:b/>
              </w:rPr>
            </w:pPr>
            <w:r w:rsidRPr="00080A0B">
              <w:rPr>
                <w:b/>
              </w:rPr>
              <w:t>2b</w:t>
            </w:r>
          </w:p>
        </w:tc>
        <w:tc>
          <w:tcPr>
            <w:tcW w:w="6530" w:type="dxa"/>
            <w:shd w:val="clear" w:color="auto" w:fill="auto"/>
          </w:tcPr>
          <w:p w14:paraId="74D841E9" w14:textId="77777777" w:rsidR="00EA63E6" w:rsidRPr="00080A0B" w:rsidRDefault="005611EB" w:rsidP="0092170E">
            <w:pPr>
              <w:rPr>
                <w:position w:val="-10"/>
              </w:rPr>
            </w:pPr>
            <w:r>
              <w:rPr>
                <w:position w:val="-96"/>
              </w:rPr>
              <w:pict w14:anchorId="710EE090">
                <v:shape id="_x0000_i2938" type="#_x0000_t75" style="width:236.4pt;height:101pt">
                  <v:imagedata r:id="rId1407" o:title=""/>
                </v:shape>
              </w:pict>
            </w:r>
          </w:p>
        </w:tc>
        <w:tc>
          <w:tcPr>
            <w:tcW w:w="1538" w:type="dxa"/>
            <w:shd w:val="clear" w:color="auto" w:fill="auto"/>
            <w:vAlign w:val="center"/>
          </w:tcPr>
          <w:p w14:paraId="27657B09" w14:textId="77777777" w:rsidR="00EA63E6" w:rsidRPr="00080A0B" w:rsidRDefault="00EA63E6" w:rsidP="0092170E">
            <w:pPr>
              <w:jc w:val="center"/>
              <w:rPr>
                <w:b/>
              </w:rPr>
            </w:pPr>
            <w:r w:rsidRPr="00080A0B">
              <w:rPr>
                <w:b/>
              </w:rPr>
              <w:t>0,5x2</w:t>
            </w:r>
          </w:p>
        </w:tc>
      </w:tr>
      <w:tr w:rsidR="00EA63E6" w:rsidRPr="00080A0B" w14:paraId="54DA37AE" w14:textId="77777777" w:rsidTr="0092170E">
        <w:trPr>
          <w:trHeight w:val="1484"/>
        </w:trPr>
        <w:tc>
          <w:tcPr>
            <w:tcW w:w="1508" w:type="dxa"/>
            <w:shd w:val="clear" w:color="auto" w:fill="auto"/>
            <w:vAlign w:val="center"/>
          </w:tcPr>
          <w:p w14:paraId="28B5AFF3" w14:textId="77777777" w:rsidR="00EA63E6" w:rsidRPr="00080A0B" w:rsidRDefault="00EA63E6" w:rsidP="0092170E">
            <w:pPr>
              <w:jc w:val="center"/>
              <w:rPr>
                <w:b/>
              </w:rPr>
            </w:pPr>
            <w:r w:rsidRPr="00080A0B">
              <w:rPr>
                <w:b/>
              </w:rPr>
              <w:t>3a</w:t>
            </w:r>
          </w:p>
        </w:tc>
        <w:tc>
          <w:tcPr>
            <w:tcW w:w="6530" w:type="dxa"/>
            <w:shd w:val="clear" w:color="auto" w:fill="auto"/>
          </w:tcPr>
          <w:p w14:paraId="5D2BD850" w14:textId="77777777" w:rsidR="00EA63E6" w:rsidRPr="00080A0B" w:rsidRDefault="005611EB" w:rsidP="0092170E">
            <w:pPr>
              <w:rPr>
                <w:position w:val="-10"/>
              </w:rPr>
            </w:pPr>
            <w:r>
              <w:rPr>
                <w:position w:val="-44"/>
              </w:rPr>
              <w:pict w14:anchorId="62C9F2A4">
                <v:shape id="_x0000_i2939" type="#_x0000_t75" style="width:85.95pt;height:53.75pt">
                  <v:imagedata r:id="rId1408" o:title=""/>
                </v:shape>
              </w:pict>
            </w:r>
          </w:p>
        </w:tc>
        <w:tc>
          <w:tcPr>
            <w:tcW w:w="1538" w:type="dxa"/>
            <w:shd w:val="clear" w:color="auto" w:fill="auto"/>
            <w:vAlign w:val="center"/>
          </w:tcPr>
          <w:p w14:paraId="76166980" w14:textId="77777777" w:rsidR="00EA63E6" w:rsidRPr="00080A0B" w:rsidRDefault="00EA63E6" w:rsidP="0092170E">
            <w:pPr>
              <w:jc w:val="center"/>
              <w:rPr>
                <w:b/>
                <w:lang w:val="vi-VN"/>
              </w:rPr>
            </w:pPr>
            <w:r w:rsidRPr="00080A0B">
              <w:rPr>
                <w:b/>
                <w:lang w:val="vi-VN"/>
              </w:rPr>
              <w:t>0,25x2</w:t>
            </w:r>
          </w:p>
        </w:tc>
      </w:tr>
      <w:tr w:rsidR="00EA63E6" w:rsidRPr="00080A0B" w14:paraId="4311BCDA" w14:textId="77777777" w:rsidTr="0092170E">
        <w:trPr>
          <w:trHeight w:val="1160"/>
        </w:trPr>
        <w:tc>
          <w:tcPr>
            <w:tcW w:w="1508" w:type="dxa"/>
            <w:shd w:val="clear" w:color="auto" w:fill="auto"/>
            <w:vAlign w:val="center"/>
          </w:tcPr>
          <w:p w14:paraId="5296E281" w14:textId="77777777" w:rsidR="00EA63E6" w:rsidRPr="00080A0B" w:rsidRDefault="00EA63E6" w:rsidP="0092170E">
            <w:pPr>
              <w:jc w:val="center"/>
              <w:rPr>
                <w:b/>
                <w:lang w:val="vi-VN"/>
              </w:rPr>
            </w:pPr>
            <w:r w:rsidRPr="00080A0B">
              <w:rPr>
                <w:b/>
                <w:lang w:val="vi-VN"/>
              </w:rPr>
              <w:t>3b</w:t>
            </w:r>
          </w:p>
        </w:tc>
        <w:tc>
          <w:tcPr>
            <w:tcW w:w="6530" w:type="dxa"/>
            <w:shd w:val="clear" w:color="auto" w:fill="auto"/>
          </w:tcPr>
          <w:p w14:paraId="017C55F8" w14:textId="77777777" w:rsidR="00EA63E6" w:rsidRPr="00080A0B" w:rsidRDefault="005611EB" w:rsidP="0092170E">
            <w:pPr>
              <w:rPr>
                <w:position w:val="-6"/>
              </w:rPr>
            </w:pPr>
            <w:r>
              <w:rPr>
                <w:position w:val="-14"/>
              </w:rPr>
              <w:pict w14:anchorId="786E6101">
                <v:shape id="_x0000_i2940" type="#_x0000_t75" style="width:174.1pt;height:21.5pt">
                  <v:imagedata r:id="rId1409" o:title=""/>
                </v:shape>
              </w:pict>
            </w:r>
          </w:p>
        </w:tc>
        <w:tc>
          <w:tcPr>
            <w:tcW w:w="1538" w:type="dxa"/>
            <w:shd w:val="clear" w:color="auto" w:fill="auto"/>
            <w:vAlign w:val="center"/>
          </w:tcPr>
          <w:p w14:paraId="19FABC2D" w14:textId="77777777" w:rsidR="00EA63E6" w:rsidRPr="00080A0B" w:rsidRDefault="00EA63E6" w:rsidP="0092170E">
            <w:pPr>
              <w:rPr>
                <w:b/>
                <w:lang w:val="vi-VN"/>
              </w:rPr>
            </w:pPr>
            <w:r w:rsidRPr="00080A0B">
              <w:rPr>
                <w:b/>
                <w:lang w:val="vi-VN"/>
              </w:rPr>
              <w:t>0,5</w:t>
            </w:r>
          </w:p>
        </w:tc>
      </w:tr>
      <w:tr w:rsidR="00EA63E6" w:rsidRPr="00080A0B" w14:paraId="0C4A893C" w14:textId="77777777" w:rsidTr="0092170E">
        <w:trPr>
          <w:trHeight w:val="2282"/>
        </w:trPr>
        <w:tc>
          <w:tcPr>
            <w:tcW w:w="1508" w:type="dxa"/>
            <w:shd w:val="clear" w:color="auto" w:fill="auto"/>
            <w:vAlign w:val="center"/>
          </w:tcPr>
          <w:p w14:paraId="1A86C682" w14:textId="77777777" w:rsidR="00EA63E6" w:rsidRPr="00080A0B" w:rsidRDefault="00EA63E6" w:rsidP="0092170E">
            <w:pPr>
              <w:jc w:val="center"/>
              <w:rPr>
                <w:b/>
                <w:lang w:val="vi-VN"/>
              </w:rPr>
            </w:pPr>
            <w:r w:rsidRPr="00080A0B">
              <w:rPr>
                <w:b/>
                <w:lang w:val="vi-VN"/>
              </w:rPr>
              <w:lastRenderedPageBreak/>
              <w:t>4a</w:t>
            </w:r>
          </w:p>
        </w:tc>
        <w:tc>
          <w:tcPr>
            <w:tcW w:w="6530" w:type="dxa"/>
            <w:shd w:val="clear" w:color="auto" w:fill="auto"/>
          </w:tcPr>
          <w:p w14:paraId="3F7A3A26" w14:textId="77777777" w:rsidR="00EA63E6" w:rsidRPr="00080A0B" w:rsidRDefault="005611EB" w:rsidP="0092170E">
            <w:pPr>
              <w:rPr>
                <w:position w:val="-6"/>
              </w:rPr>
            </w:pPr>
            <w:r>
              <w:rPr>
                <w:position w:val="-108"/>
              </w:rPr>
              <w:pict w14:anchorId="3D8C64FD">
                <v:shape id="_x0000_i2941" type="#_x0000_t75" style="width:82.75pt;height:110.7pt">
                  <v:imagedata r:id="rId1410" o:title=""/>
                </v:shape>
              </w:pict>
            </w:r>
          </w:p>
        </w:tc>
        <w:tc>
          <w:tcPr>
            <w:tcW w:w="1538" w:type="dxa"/>
            <w:shd w:val="clear" w:color="auto" w:fill="auto"/>
            <w:vAlign w:val="center"/>
          </w:tcPr>
          <w:p w14:paraId="4F15A43D" w14:textId="77777777" w:rsidR="00EA63E6" w:rsidRPr="00080A0B" w:rsidRDefault="00EA63E6" w:rsidP="0092170E">
            <w:pPr>
              <w:jc w:val="center"/>
              <w:rPr>
                <w:b/>
                <w:lang w:val="vi-VN"/>
              </w:rPr>
            </w:pPr>
            <w:r w:rsidRPr="00080A0B">
              <w:rPr>
                <w:b/>
                <w:lang w:val="vi-VN"/>
              </w:rPr>
              <w:t>0,5x2</w:t>
            </w:r>
          </w:p>
        </w:tc>
      </w:tr>
      <w:tr w:rsidR="00EA63E6" w:rsidRPr="00080A0B" w14:paraId="62711286" w14:textId="77777777" w:rsidTr="0092170E">
        <w:trPr>
          <w:trHeight w:val="1304"/>
        </w:trPr>
        <w:tc>
          <w:tcPr>
            <w:tcW w:w="1508" w:type="dxa"/>
            <w:shd w:val="clear" w:color="auto" w:fill="auto"/>
            <w:vAlign w:val="center"/>
          </w:tcPr>
          <w:p w14:paraId="227F8ACE" w14:textId="77777777" w:rsidR="00EA63E6" w:rsidRPr="00080A0B" w:rsidRDefault="00EA63E6" w:rsidP="0092170E">
            <w:pPr>
              <w:jc w:val="center"/>
              <w:rPr>
                <w:b/>
                <w:lang w:val="vi-VN"/>
              </w:rPr>
            </w:pPr>
            <w:r w:rsidRPr="00080A0B">
              <w:rPr>
                <w:b/>
                <w:lang w:val="vi-VN"/>
              </w:rPr>
              <w:t>4b</w:t>
            </w:r>
          </w:p>
        </w:tc>
        <w:tc>
          <w:tcPr>
            <w:tcW w:w="6530" w:type="dxa"/>
            <w:shd w:val="clear" w:color="auto" w:fill="auto"/>
          </w:tcPr>
          <w:p w14:paraId="11FCC9AB" w14:textId="77777777" w:rsidR="00EA63E6" w:rsidRPr="00080A0B" w:rsidRDefault="005611EB" w:rsidP="0092170E">
            <w:pPr>
              <w:rPr>
                <w:position w:val="-24"/>
                <w:lang w:val="vi-VN"/>
              </w:rPr>
            </w:pPr>
            <w:r>
              <w:rPr>
                <w:position w:val="-24"/>
                <w:lang w:val="vi-VN"/>
              </w:rPr>
              <w:pict w14:anchorId="4E0B210A">
                <v:shape id="_x0000_i2942" type="#_x0000_t75" style="width:36.55pt;height:31.15pt">
                  <v:imagedata r:id="rId1411" o:title=""/>
                </v:shape>
              </w:pict>
            </w:r>
            <w:r w:rsidR="00EA63E6" w:rsidRPr="00080A0B">
              <w:rPr>
                <w:position w:val="-24"/>
                <w:lang w:val="vi-VN"/>
              </w:rPr>
              <w:t xml:space="preserve"> </w:t>
            </w:r>
          </w:p>
        </w:tc>
        <w:tc>
          <w:tcPr>
            <w:tcW w:w="1538" w:type="dxa"/>
            <w:shd w:val="clear" w:color="auto" w:fill="auto"/>
            <w:vAlign w:val="center"/>
          </w:tcPr>
          <w:p w14:paraId="29D16DE1" w14:textId="77777777" w:rsidR="00EA63E6" w:rsidRPr="00080A0B" w:rsidRDefault="00EA63E6" w:rsidP="0092170E">
            <w:pPr>
              <w:jc w:val="center"/>
              <w:rPr>
                <w:b/>
                <w:lang w:val="vi-VN"/>
              </w:rPr>
            </w:pPr>
            <w:r w:rsidRPr="00080A0B">
              <w:rPr>
                <w:b/>
                <w:lang w:val="vi-VN"/>
              </w:rPr>
              <w:t>0,5</w:t>
            </w:r>
          </w:p>
        </w:tc>
      </w:tr>
      <w:tr w:rsidR="00EA63E6" w:rsidRPr="00080A0B" w14:paraId="57C32B0D" w14:textId="77777777" w:rsidTr="0092170E">
        <w:trPr>
          <w:trHeight w:val="1304"/>
        </w:trPr>
        <w:tc>
          <w:tcPr>
            <w:tcW w:w="1508" w:type="dxa"/>
            <w:shd w:val="clear" w:color="auto" w:fill="auto"/>
            <w:vAlign w:val="center"/>
          </w:tcPr>
          <w:p w14:paraId="26E08AF4" w14:textId="77777777" w:rsidR="00EA63E6" w:rsidRPr="00080A0B" w:rsidRDefault="00EA63E6" w:rsidP="0092170E">
            <w:pPr>
              <w:jc w:val="center"/>
              <w:rPr>
                <w:b/>
                <w:lang w:val="vi-VN"/>
              </w:rPr>
            </w:pPr>
            <w:r w:rsidRPr="00080A0B">
              <w:rPr>
                <w:b/>
                <w:lang w:val="vi-VN"/>
              </w:rPr>
              <w:t>5</w:t>
            </w:r>
          </w:p>
        </w:tc>
        <w:tc>
          <w:tcPr>
            <w:tcW w:w="6530" w:type="dxa"/>
            <w:shd w:val="clear" w:color="auto" w:fill="auto"/>
          </w:tcPr>
          <w:p w14:paraId="0F3F782D" w14:textId="77777777" w:rsidR="00EA63E6" w:rsidRPr="00080A0B" w:rsidRDefault="00EA63E6" w:rsidP="0092170E">
            <w:pPr>
              <w:tabs>
                <w:tab w:val="left" w:pos="1304"/>
              </w:tabs>
              <w:rPr>
                <w:position w:val="-24"/>
                <w:lang w:val="vi-VN"/>
              </w:rPr>
            </w:pPr>
            <w:r w:rsidRPr="00080A0B">
              <w:rPr>
                <w:position w:val="-24"/>
                <w:lang w:val="vi-VN"/>
              </w:rPr>
              <w:t>Chứng minh ABCD là hình bình hành</w:t>
            </w:r>
          </w:p>
          <w:p w14:paraId="10F21F68" w14:textId="77777777" w:rsidR="00EA63E6" w:rsidRPr="00080A0B" w:rsidRDefault="00EA63E6" w:rsidP="0092170E">
            <w:pPr>
              <w:tabs>
                <w:tab w:val="left" w:pos="1304"/>
              </w:tabs>
              <w:rPr>
                <w:lang w:val="vi-VN"/>
              </w:rPr>
            </w:pPr>
            <w:r w:rsidRPr="00080A0B">
              <w:rPr>
                <w:position w:val="-24"/>
                <w:lang w:val="vi-VN"/>
              </w:rPr>
              <w:t>Đo CD thì xác định được độ dài AB</w:t>
            </w:r>
          </w:p>
        </w:tc>
        <w:tc>
          <w:tcPr>
            <w:tcW w:w="1538" w:type="dxa"/>
            <w:shd w:val="clear" w:color="auto" w:fill="auto"/>
            <w:vAlign w:val="center"/>
          </w:tcPr>
          <w:p w14:paraId="33AB9014" w14:textId="77777777" w:rsidR="00EA63E6" w:rsidRPr="00080A0B" w:rsidRDefault="00EA63E6" w:rsidP="0092170E">
            <w:pPr>
              <w:jc w:val="center"/>
              <w:rPr>
                <w:b/>
                <w:lang w:val="vi-VN"/>
              </w:rPr>
            </w:pPr>
            <w:r w:rsidRPr="00080A0B">
              <w:rPr>
                <w:b/>
                <w:lang w:val="vi-VN"/>
              </w:rPr>
              <w:t>0,25x2</w:t>
            </w:r>
          </w:p>
        </w:tc>
      </w:tr>
      <w:tr w:rsidR="00EA63E6" w:rsidRPr="00080A0B" w14:paraId="316B7A35" w14:textId="77777777" w:rsidTr="0092170E">
        <w:trPr>
          <w:trHeight w:val="1304"/>
        </w:trPr>
        <w:tc>
          <w:tcPr>
            <w:tcW w:w="1508" w:type="dxa"/>
            <w:vMerge w:val="restart"/>
            <w:shd w:val="clear" w:color="auto" w:fill="auto"/>
            <w:vAlign w:val="center"/>
          </w:tcPr>
          <w:p w14:paraId="75577F1D" w14:textId="77777777" w:rsidR="00EA63E6" w:rsidRPr="00080A0B" w:rsidRDefault="00EA63E6" w:rsidP="0092170E">
            <w:pPr>
              <w:jc w:val="center"/>
              <w:rPr>
                <w:b/>
                <w:lang w:val="vi-VN"/>
              </w:rPr>
            </w:pPr>
            <w:r w:rsidRPr="00080A0B">
              <w:rPr>
                <w:b/>
                <w:lang w:val="vi-VN"/>
              </w:rPr>
              <w:t>6a</w:t>
            </w:r>
          </w:p>
        </w:tc>
        <w:tc>
          <w:tcPr>
            <w:tcW w:w="6530" w:type="dxa"/>
            <w:shd w:val="clear" w:color="auto" w:fill="auto"/>
          </w:tcPr>
          <w:p w14:paraId="38B4833B" w14:textId="77777777" w:rsidR="00EA63E6" w:rsidRPr="00080A0B" w:rsidRDefault="006C76E5" w:rsidP="0092170E">
            <w:pPr>
              <w:tabs>
                <w:tab w:val="left" w:pos="1304"/>
              </w:tabs>
              <w:rPr>
                <w:position w:val="-24"/>
                <w:lang w:val="vi-VN"/>
              </w:rPr>
            </w:pPr>
            <w:r>
              <w:rPr>
                <w:noProof/>
                <w:position w:val="-24"/>
              </w:rPr>
              <w:pict w14:anchorId="1BFF6263">
                <v:shape id="Picture 770" o:spid="_x0000_i2943" type="#_x0000_t75" style="width:315.95pt;height:169.8pt;visibility:visible">
                  <v:imagedata r:id="rId1412" o:title=""/>
                </v:shape>
              </w:pict>
            </w:r>
          </w:p>
        </w:tc>
        <w:tc>
          <w:tcPr>
            <w:tcW w:w="1538" w:type="dxa"/>
            <w:shd w:val="clear" w:color="auto" w:fill="auto"/>
            <w:vAlign w:val="center"/>
          </w:tcPr>
          <w:p w14:paraId="001B467B" w14:textId="77777777" w:rsidR="00EA63E6" w:rsidRPr="00080A0B" w:rsidRDefault="00EA63E6" w:rsidP="0092170E">
            <w:pPr>
              <w:jc w:val="center"/>
              <w:rPr>
                <w:b/>
                <w:lang w:val="vi-VN"/>
              </w:rPr>
            </w:pPr>
          </w:p>
        </w:tc>
      </w:tr>
      <w:tr w:rsidR="00EA63E6" w:rsidRPr="00080A0B" w14:paraId="2050929B" w14:textId="77777777" w:rsidTr="0092170E">
        <w:trPr>
          <w:trHeight w:val="1304"/>
        </w:trPr>
        <w:tc>
          <w:tcPr>
            <w:tcW w:w="1508" w:type="dxa"/>
            <w:vMerge/>
            <w:shd w:val="clear" w:color="auto" w:fill="auto"/>
            <w:vAlign w:val="center"/>
          </w:tcPr>
          <w:p w14:paraId="033C0C77" w14:textId="77777777" w:rsidR="00EA63E6" w:rsidRPr="00080A0B" w:rsidRDefault="00EA63E6" w:rsidP="0092170E">
            <w:pPr>
              <w:jc w:val="center"/>
              <w:rPr>
                <w:b/>
                <w:lang w:val="vi-VN"/>
              </w:rPr>
            </w:pPr>
          </w:p>
        </w:tc>
        <w:tc>
          <w:tcPr>
            <w:tcW w:w="6530" w:type="dxa"/>
            <w:shd w:val="clear" w:color="auto" w:fill="auto"/>
          </w:tcPr>
          <w:p w14:paraId="31B6DE7D" w14:textId="77777777" w:rsidR="00EA63E6" w:rsidRPr="00080A0B" w:rsidRDefault="00EA63E6" w:rsidP="0092170E">
            <w:pPr>
              <w:tabs>
                <w:tab w:val="left" w:pos="1304"/>
              </w:tabs>
              <w:rPr>
                <w:noProof/>
                <w:position w:val="-24"/>
                <w:lang w:val="vi-VN"/>
              </w:rPr>
            </w:pPr>
            <w:r w:rsidRPr="00080A0B">
              <w:rPr>
                <w:noProof/>
                <w:position w:val="-24"/>
                <w:lang w:val="vi-VN"/>
              </w:rPr>
              <w:t>Tứ giác AECF có AE//CF, AE=CF nên là hình bình hành. Suy ra AF//CE. Chứng minh tương tự BF//DE</w:t>
            </w:r>
          </w:p>
          <w:p w14:paraId="4F823029" w14:textId="77777777" w:rsidR="00EA63E6" w:rsidRPr="00080A0B" w:rsidRDefault="00EA63E6" w:rsidP="0092170E">
            <w:pPr>
              <w:tabs>
                <w:tab w:val="left" w:pos="1304"/>
              </w:tabs>
              <w:rPr>
                <w:noProof/>
                <w:position w:val="-24"/>
                <w:lang w:val="vi-VN"/>
              </w:rPr>
            </w:pPr>
            <w:r w:rsidRPr="00080A0B">
              <w:rPr>
                <w:noProof/>
                <w:position w:val="-24"/>
                <w:lang w:val="vi-VN"/>
              </w:rPr>
              <w:t>Tứ giác EMFN có EM//FN, EN//FM nên là hình bình hành</w:t>
            </w:r>
          </w:p>
        </w:tc>
        <w:tc>
          <w:tcPr>
            <w:tcW w:w="1538" w:type="dxa"/>
            <w:shd w:val="clear" w:color="auto" w:fill="auto"/>
            <w:vAlign w:val="center"/>
          </w:tcPr>
          <w:p w14:paraId="507E8210" w14:textId="77777777" w:rsidR="00EA63E6" w:rsidRPr="00080A0B" w:rsidRDefault="00EA63E6" w:rsidP="0092170E">
            <w:pPr>
              <w:jc w:val="center"/>
              <w:rPr>
                <w:b/>
                <w:lang w:val="vi-VN"/>
              </w:rPr>
            </w:pPr>
            <w:r w:rsidRPr="00080A0B">
              <w:rPr>
                <w:b/>
                <w:lang w:val="vi-VN"/>
              </w:rPr>
              <w:t>1,0</w:t>
            </w:r>
          </w:p>
        </w:tc>
      </w:tr>
      <w:tr w:rsidR="00EA63E6" w:rsidRPr="00080A0B" w14:paraId="3291F6EA" w14:textId="77777777" w:rsidTr="0092170E">
        <w:trPr>
          <w:trHeight w:val="1304"/>
        </w:trPr>
        <w:tc>
          <w:tcPr>
            <w:tcW w:w="1508" w:type="dxa"/>
            <w:shd w:val="clear" w:color="auto" w:fill="auto"/>
            <w:vAlign w:val="center"/>
          </w:tcPr>
          <w:p w14:paraId="4E150246" w14:textId="77777777" w:rsidR="00EA63E6" w:rsidRPr="00080A0B" w:rsidRDefault="00EA63E6" w:rsidP="0092170E">
            <w:pPr>
              <w:jc w:val="center"/>
              <w:rPr>
                <w:b/>
                <w:lang w:val="vi-VN"/>
              </w:rPr>
            </w:pPr>
            <w:r w:rsidRPr="00080A0B">
              <w:rPr>
                <w:b/>
                <w:lang w:val="vi-VN"/>
              </w:rPr>
              <w:t>6b</w:t>
            </w:r>
          </w:p>
        </w:tc>
        <w:tc>
          <w:tcPr>
            <w:tcW w:w="6530" w:type="dxa"/>
            <w:shd w:val="clear" w:color="auto" w:fill="auto"/>
          </w:tcPr>
          <w:p w14:paraId="17051997" w14:textId="77777777" w:rsidR="00EA63E6" w:rsidRPr="00080A0B" w:rsidRDefault="00EA63E6" w:rsidP="0092170E">
            <w:pPr>
              <w:tabs>
                <w:tab w:val="left" w:pos="1304"/>
              </w:tabs>
              <w:rPr>
                <w:noProof/>
                <w:position w:val="-24"/>
                <w:lang w:val="vi-VN"/>
              </w:rPr>
            </w:pPr>
            <w:r w:rsidRPr="00080A0B">
              <w:rPr>
                <w:noProof/>
                <w:position w:val="-24"/>
                <w:lang w:val="vi-VN"/>
              </w:rPr>
              <w:t>Gọi O là giao điểm của AC và EF. Ta sẽ chứng minh MN cũng đi qua O. AECF là hình bình hành, O là trung điểm của AC nên O cũng là trung điểm của EF. EMFN là hình bình hành nên đường chéo MN cũng đi qua trung điểm O của EF. Vậy AC, EF, MN đồng quy tại O</w:t>
            </w:r>
          </w:p>
        </w:tc>
        <w:tc>
          <w:tcPr>
            <w:tcW w:w="1538" w:type="dxa"/>
            <w:shd w:val="clear" w:color="auto" w:fill="auto"/>
            <w:vAlign w:val="center"/>
          </w:tcPr>
          <w:p w14:paraId="39B36762" w14:textId="77777777" w:rsidR="00EA63E6" w:rsidRPr="00080A0B" w:rsidRDefault="00EA63E6" w:rsidP="0092170E">
            <w:pPr>
              <w:jc w:val="center"/>
              <w:rPr>
                <w:b/>
                <w:lang w:val="vi-VN"/>
              </w:rPr>
            </w:pPr>
            <w:r w:rsidRPr="00080A0B">
              <w:rPr>
                <w:b/>
                <w:lang w:val="vi-VN"/>
              </w:rPr>
              <w:t>1,0</w:t>
            </w:r>
          </w:p>
        </w:tc>
      </w:tr>
      <w:tr w:rsidR="00EA63E6" w:rsidRPr="00080A0B" w14:paraId="5C321921" w14:textId="77777777" w:rsidTr="0092170E">
        <w:trPr>
          <w:trHeight w:val="1304"/>
        </w:trPr>
        <w:tc>
          <w:tcPr>
            <w:tcW w:w="1508" w:type="dxa"/>
            <w:shd w:val="clear" w:color="auto" w:fill="auto"/>
            <w:vAlign w:val="center"/>
          </w:tcPr>
          <w:p w14:paraId="24BA4075" w14:textId="77777777" w:rsidR="00EA63E6" w:rsidRPr="00080A0B" w:rsidRDefault="00EA63E6" w:rsidP="0092170E">
            <w:pPr>
              <w:jc w:val="center"/>
              <w:rPr>
                <w:b/>
                <w:lang w:val="vi-VN"/>
              </w:rPr>
            </w:pPr>
            <w:r w:rsidRPr="00080A0B">
              <w:rPr>
                <w:b/>
                <w:lang w:val="vi-VN"/>
              </w:rPr>
              <w:t>7</w:t>
            </w:r>
          </w:p>
        </w:tc>
        <w:tc>
          <w:tcPr>
            <w:tcW w:w="6530" w:type="dxa"/>
            <w:shd w:val="clear" w:color="auto" w:fill="auto"/>
          </w:tcPr>
          <w:p w14:paraId="18478CFE" w14:textId="77777777" w:rsidR="00EA63E6" w:rsidRPr="00080A0B" w:rsidRDefault="006C76E5" w:rsidP="0092170E">
            <w:pPr>
              <w:tabs>
                <w:tab w:val="left" w:pos="1304"/>
              </w:tabs>
              <w:rPr>
                <w:noProof/>
                <w:position w:val="-24"/>
              </w:rPr>
            </w:pPr>
            <w:r>
              <w:rPr>
                <w:noProof/>
                <w:position w:val="-24"/>
              </w:rPr>
              <w:pict w14:anchorId="2F6E3D11">
                <v:shape id="Picture 771" o:spid="_x0000_i2944" type="#_x0000_t75" style="width:238.55pt;height:138.65pt;visibility:visible">
                  <v:imagedata r:id="rId1413" o:title=""/>
                </v:shape>
              </w:pict>
            </w:r>
          </w:p>
        </w:tc>
        <w:tc>
          <w:tcPr>
            <w:tcW w:w="1538" w:type="dxa"/>
            <w:shd w:val="clear" w:color="auto" w:fill="auto"/>
            <w:vAlign w:val="center"/>
          </w:tcPr>
          <w:p w14:paraId="0BF8A081" w14:textId="77777777" w:rsidR="00EA63E6" w:rsidRPr="00080A0B" w:rsidRDefault="00EA63E6" w:rsidP="0092170E">
            <w:pPr>
              <w:jc w:val="center"/>
              <w:rPr>
                <w:b/>
                <w:lang w:val="vi-VN"/>
              </w:rPr>
            </w:pPr>
          </w:p>
        </w:tc>
      </w:tr>
      <w:tr w:rsidR="00EA63E6" w:rsidRPr="00080A0B" w14:paraId="67418AA5" w14:textId="77777777" w:rsidTr="0092170E">
        <w:trPr>
          <w:trHeight w:val="1304"/>
        </w:trPr>
        <w:tc>
          <w:tcPr>
            <w:tcW w:w="1508" w:type="dxa"/>
            <w:shd w:val="clear" w:color="auto" w:fill="auto"/>
            <w:vAlign w:val="center"/>
          </w:tcPr>
          <w:p w14:paraId="08FADD89" w14:textId="77777777" w:rsidR="00EA63E6" w:rsidRPr="00080A0B" w:rsidRDefault="00EA63E6" w:rsidP="0092170E">
            <w:pPr>
              <w:jc w:val="center"/>
              <w:rPr>
                <w:b/>
                <w:lang w:val="vi-VN"/>
              </w:rPr>
            </w:pPr>
          </w:p>
        </w:tc>
        <w:tc>
          <w:tcPr>
            <w:tcW w:w="6530" w:type="dxa"/>
            <w:tcBorders>
              <w:bottom w:val="single" w:sz="4" w:space="0" w:color="auto"/>
            </w:tcBorders>
            <w:shd w:val="clear" w:color="auto" w:fill="auto"/>
          </w:tcPr>
          <w:p w14:paraId="1B117C61" w14:textId="77777777" w:rsidR="00EA63E6" w:rsidRPr="00080A0B" w:rsidRDefault="00EA63E6" w:rsidP="0092170E">
            <w:pPr>
              <w:tabs>
                <w:tab w:val="left" w:pos="1304"/>
              </w:tabs>
              <w:rPr>
                <w:noProof/>
                <w:position w:val="-24"/>
                <w:lang w:val="vi-VN"/>
              </w:rPr>
            </w:pPr>
            <w:r w:rsidRPr="00080A0B">
              <w:rPr>
                <w:noProof/>
                <w:position w:val="-24"/>
                <w:lang w:val="vi-VN"/>
              </w:rPr>
              <w:t xml:space="preserve">Tứ giác APCQ có AP//QC, AP=QC nên là hình bình hành. Suy ra AQ//PC. </w:t>
            </w:r>
          </w:p>
          <w:p w14:paraId="08DD6424" w14:textId="77777777" w:rsidR="00EA63E6" w:rsidRPr="00080A0B" w:rsidRDefault="00EA63E6" w:rsidP="0092170E">
            <w:pPr>
              <w:tabs>
                <w:tab w:val="left" w:pos="1304"/>
              </w:tabs>
              <w:rPr>
                <w:noProof/>
                <w:position w:val="-24"/>
                <w:lang w:val="vi-VN"/>
              </w:rPr>
            </w:pPr>
            <w:r w:rsidRPr="00080A0B">
              <w:rPr>
                <w:noProof/>
                <w:position w:val="-24"/>
                <w:lang w:val="vi-VN"/>
              </w:rPr>
              <w:t>Chứng minh tương tự BQ//PD</w:t>
            </w:r>
          </w:p>
          <w:p w14:paraId="305776D2" w14:textId="77777777" w:rsidR="00EA63E6" w:rsidRPr="00080A0B" w:rsidRDefault="00EA63E6" w:rsidP="0092170E">
            <w:pPr>
              <w:tabs>
                <w:tab w:val="left" w:pos="1304"/>
              </w:tabs>
              <w:rPr>
                <w:noProof/>
                <w:position w:val="-24"/>
                <w:lang w:val="vi-VN"/>
              </w:rPr>
            </w:pPr>
            <w:r w:rsidRPr="00080A0B">
              <w:rPr>
                <w:noProof/>
                <w:position w:val="-24"/>
                <w:lang w:val="vi-VN"/>
              </w:rPr>
              <w:t>Tứ giác PHQK có PH//QK, PK//QH nên là hình bình hành.</w:t>
            </w:r>
          </w:p>
          <w:p w14:paraId="2676238B" w14:textId="77777777" w:rsidR="00EA63E6" w:rsidRPr="00080A0B" w:rsidRDefault="00EA63E6" w:rsidP="0092170E">
            <w:pPr>
              <w:tabs>
                <w:tab w:val="left" w:pos="1304"/>
              </w:tabs>
              <w:rPr>
                <w:noProof/>
                <w:position w:val="-24"/>
                <w:lang w:val="vi-VN"/>
              </w:rPr>
            </w:pPr>
            <w:r w:rsidRPr="00080A0B">
              <w:rPr>
                <w:noProof/>
                <w:position w:val="-24"/>
                <w:lang w:val="vi-VN"/>
              </w:rPr>
              <w:t>Tứ giác APQD có AP//DQ, AP=DQ nên là hình bình hành. Hình bình hành APQD có góc A vuông nên là hình chữ nhật. Hình chữ nhật APQD có AP=AD nên là hình vuông. Suy ra góc PHQ vuông và PH=HQ.</w:t>
            </w:r>
          </w:p>
          <w:p w14:paraId="1D3E4964" w14:textId="77777777" w:rsidR="00EA63E6" w:rsidRPr="00080A0B" w:rsidRDefault="00EA63E6" w:rsidP="0092170E">
            <w:pPr>
              <w:tabs>
                <w:tab w:val="left" w:pos="1304"/>
              </w:tabs>
              <w:rPr>
                <w:noProof/>
                <w:position w:val="-24"/>
                <w:lang w:val="vi-VN"/>
              </w:rPr>
            </w:pPr>
            <w:r w:rsidRPr="00080A0B">
              <w:rPr>
                <w:noProof/>
                <w:position w:val="-24"/>
                <w:lang w:val="vi-VN"/>
              </w:rPr>
              <w:t>Hình bình hành PHQK có góc PHQ vuông và PH=HQ ... lập luận suy ra hình vuông.</w:t>
            </w:r>
          </w:p>
          <w:p w14:paraId="79923626" w14:textId="77777777" w:rsidR="00EA63E6" w:rsidRPr="00080A0B" w:rsidRDefault="00EA63E6" w:rsidP="0092170E">
            <w:pPr>
              <w:jc w:val="center"/>
            </w:pPr>
          </w:p>
        </w:tc>
        <w:tc>
          <w:tcPr>
            <w:tcW w:w="1538" w:type="dxa"/>
            <w:tcBorders>
              <w:bottom w:val="single" w:sz="4" w:space="0" w:color="auto"/>
            </w:tcBorders>
            <w:shd w:val="clear" w:color="auto" w:fill="auto"/>
            <w:vAlign w:val="center"/>
          </w:tcPr>
          <w:p w14:paraId="7934522D" w14:textId="77777777" w:rsidR="00EA63E6" w:rsidRPr="00080A0B" w:rsidRDefault="00EA63E6" w:rsidP="0092170E">
            <w:pPr>
              <w:jc w:val="center"/>
              <w:rPr>
                <w:b/>
                <w:lang w:val="vi-VN"/>
              </w:rPr>
            </w:pPr>
            <w:r w:rsidRPr="00080A0B">
              <w:rPr>
                <w:b/>
                <w:lang w:val="vi-VN"/>
              </w:rPr>
              <w:t>1,0</w:t>
            </w:r>
          </w:p>
        </w:tc>
      </w:tr>
    </w:tbl>
    <w:p w14:paraId="5870D759"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7A617F01" w14:textId="77777777" w:rsidTr="000531CD">
        <w:tc>
          <w:tcPr>
            <w:tcW w:w="3469" w:type="dxa"/>
            <w:tcBorders>
              <w:top w:val="single" w:sz="4" w:space="0" w:color="000000"/>
              <w:left w:val="single" w:sz="4" w:space="0" w:color="000000"/>
              <w:bottom w:val="single" w:sz="4" w:space="0" w:color="000000"/>
            </w:tcBorders>
            <w:shd w:val="clear" w:color="auto" w:fill="auto"/>
          </w:tcPr>
          <w:p w14:paraId="7C025163"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5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7FF93DEB"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17C9636C" w14:textId="77777777" w:rsidR="000531CD" w:rsidRPr="00080A0B" w:rsidRDefault="00A32C05" w:rsidP="000531CD">
            <w:pPr>
              <w:jc w:val="center"/>
              <w:rPr>
                <w:b/>
                <w:color w:val="00B0F0"/>
                <w:sz w:val="26"/>
                <w:szCs w:val="26"/>
              </w:rPr>
            </w:pPr>
            <w:r>
              <w:rPr>
                <w:b/>
                <w:color w:val="00B0F0"/>
                <w:sz w:val="26"/>
                <w:szCs w:val="26"/>
              </w:rPr>
              <w:t>Môn TOÁN LỚP 8</w:t>
            </w:r>
          </w:p>
          <w:p w14:paraId="23F7F43D"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09524812" w14:textId="77777777" w:rsidR="000531CD" w:rsidRPr="00080A0B" w:rsidRDefault="000531CD" w:rsidP="0092170E">
      <w:pPr>
        <w:jc w:val="both"/>
        <w:rPr>
          <w:b/>
        </w:rPr>
      </w:pPr>
    </w:p>
    <w:p w14:paraId="34A39403" w14:textId="77777777" w:rsidR="00EA63E6" w:rsidRPr="00080A0B" w:rsidRDefault="00EA63E6" w:rsidP="0092170E">
      <w:pPr>
        <w:jc w:val="both"/>
      </w:pPr>
      <w:r w:rsidRPr="00080A0B">
        <w:rPr>
          <w:b/>
        </w:rPr>
        <w:t>Bài 1:</w:t>
      </w:r>
      <w:r w:rsidRPr="00080A0B">
        <w:t xml:space="preserve"> (2điểm) Phân tích các đa thức sau thành nhân tử</w:t>
      </w:r>
    </w:p>
    <w:p w14:paraId="0271F6C8" w14:textId="77777777" w:rsidR="00EA63E6" w:rsidRPr="00080A0B" w:rsidRDefault="00EA63E6" w:rsidP="0092170E">
      <w:pPr>
        <w:ind w:firstLine="720"/>
        <w:jc w:val="both"/>
      </w:pPr>
      <w:r w:rsidRPr="00080A0B">
        <w:t>a) 5x</w:t>
      </w:r>
      <w:r w:rsidRPr="00080A0B">
        <w:rPr>
          <w:vertAlign w:val="superscript"/>
        </w:rPr>
        <w:t>2</w:t>
      </w:r>
      <w:r w:rsidRPr="00080A0B">
        <w:t xml:space="preserve">  + 10xy</w:t>
      </w:r>
      <w:r w:rsidRPr="00080A0B">
        <w:tab/>
      </w:r>
      <w:r w:rsidRPr="00080A0B">
        <w:tab/>
        <w:t>b) x</w:t>
      </w:r>
      <w:r w:rsidRPr="00080A0B">
        <w:rPr>
          <w:vertAlign w:val="superscript"/>
        </w:rPr>
        <w:t>2</w:t>
      </w:r>
      <w:r w:rsidRPr="00080A0B">
        <w:t xml:space="preserve"> – 4x + 4 - y</w:t>
      </w:r>
      <w:r w:rsidRPr="00080A0B">
        <w:rPr>
          <w:vertAlign w:val="superscript"/>
        </w:rPr>
        <w:t>2</w:t>
      </w:r>
    </w:p>
    <w:p w14:paraId="69151944" w14:textId="77777777" w:rsidR="00EA63E6" w:rsidRPr="00080A0B" w:rsidRDefault="00EA63E6" w:rsidP="0092170E">
      <w:pPr>
        <w:jc w:val="both"/>
      </w:pPr>
      <w:r w:rsidRPr="00080A0B">
        <w:rPr>
          <w:b/>
        </w:rPr>
        <w:t>Bài 2:</w:t>
      </w:r>
      <w:r w:rsidRPr="00080A0B">
        <w:t xml:space="preserve"> (2điểm) Thực hiện phép tính</w:t>
      </w:r>
    </w:p>
    <w:p w14:paraId="697731E6" w14:textId="77777777" w:rsidR="00EA63E6" w:rsidRPr="00080A0B" w:rsidRDefault="005611EB" w:rsidP="0092170E">
      <w:pPr>
        <w:ind w:firstLine="720"/>
        <w:jc w:val="both"/>
      </w:pPr>
      <w:r>
        <w:rPr>
          <w:position w:val="-24"/>
        </w:rPr>
        <w:pict w14:anchorId="33298B7F">
          <v:shape id="_x0000_i2945" type="#_x0000_t75" style="width:90.25pt;height:33.3pt">
            <v:imagedata r:id="rId1414" o:title=""/>
          </v:shape>
        </w:pict>
      </w:r>
      <w:r w:rsidR="00EA63E6" w:rsidRPr="00080A0B">
        <w:tab/>
      </w:r>
      <w:r w:rsidR="00EA63E6" w:rsidRPr="00080A0B">
        <w:tab/>
      </w:r>
      <w:r>
        <w:rPr>
          <w:position w:val="-24"/>
        </w:rPr>
        <w:pict w14:anchorId="5BD94434">
          <v:shape id="_x0000_i2946" type="#_x0000_t75" style="width:93.5pt;height:31.15pt">
            <v:imagedata r:id="rId1415" o:title=""/>
          </v:shape>
        </w:pict>
      </w:r>
    </w:p>
    <w:p w14:paraId="1CC2407D" w14:textId="77777777" w:rsidR="00EA63E6" w:rsidRPr="00080A0B" w:rsidRDefault="00EA63E6" w:rsidP="0092170E">
      <w:pPr>
        <w:jc w:val="both"/>
      </w:pPr>
      <w:r w:rsidRPr="00080A0B">
        <w:rPr>
          <w:b/>
        </w:rPr>
        <w:t>Bài 3:</w:t>
      </w:r>
      <w:r w:rsidRPr="00080A0B">
        <w:t xml:space="preserve"> (2điểm)</w:t>
      </w:r>
    </w:p>
    <w:p w14:paraId="6330BF85" w14:textId="77777777" w:rsidR="00EA63E6" w:rsidRPr="00080A0B" w:rsidRDefault="00EA63E6" w:rsidP="00F414A3">
      <w:pPr>
        <w:numPr>
          <w:ilvl w:val="0"/>
          <w:numId w:val="165"/>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14:paraId="60302F6D" w14:textId="77777777" w:rsidR="00EA63E6" w:rsidRPr="00080A0B" w:rsidRDefault="00EA63E6" w:rsidP="00F414A3">
      <w:pPr>
        <w:numPr>
          <w:ilvl w:val="0"/>
          <w:numId w:val="165"/>
        </w:numPr>
        <w:jc w:val="both"/>
        <w:rPr>
          <w:b/>
        </w:rPr>
      </w:pPr>
      <w:r w:rsidRPr="00080A0B">
        <w:t xml:space="preserve">Rút gọn biểu thức </w:t>
      </w:r>
      <w:r w:rsidR="005611EB">
        <w:rPr>
          <w:position w:val="-24"/>
        </w:rPr>
        <w:pict w14:anchorId="391A5A27">
          <v:shape id="_x0000_i2947" type="#_x0000_t75" style="width:118.2pt;height:33.3pt">
            <v:imagedata r:id="rId1416" o:title=""/>
          </v:shape>
        </w:pict>
      </w:r>
      <w:r w:rsidRPr="00080A0B">
        <w:t xml:space="preserve"> và tính giá trị của A khi </w:t>
      </w:r>
      <w:r w:rsidR="005611EB">
        <w:rPr>
          <w:position w:val="-24"/>
        </w:rPr>
        <w:pict w14:anchorId="43016D26">
          <v:shape id="_x0000_i2948" type="#_x0000_t75" style="width:36.55pt;height:31.15pt">
            <v:imagedata r:id="rId1417" o:title=""/>
          </v:shape>
        </w:pict>
      </w:r>
    </w:p>
    <w:p w14:paraId="339847D5" w14:textId="77777777"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14:paraId="74088B0C" w14:textId="77777777" w:rsidR="00EA63E6" w:rsidRPr="00080A0B" w:rsidRDefault="00EA63E6" w:rsidP="00F414A3">
      <w:pPr>
        <w:pStyle w:val="ListParagraph"/>
        <w:numPr>
          <w:ilvl w:val="0"/>
          <w:numId w:val="166"/>
        </w:numPr>
        <w:jc w:val="both"/>
      </w:pPr>
      <w:r w:rsidRPr="00080A0B">
        <w:t>Chứng minh: tứ giác BEHF là hình chữ nhật</w:t>
      </w:r>
    </w:p>
    <w:p w14:paraId="06CB2EF1" w14:textId="77777777" w:rsidR="00EA63E6" w:rsidRPr="00080A0B" w:rsidRDefault="00EA63E6" w:rsidP="00F414A3">
      <w:pPr>
        <w:pStyle w:val="ListParagraph"/>
        <w:numPr>
          <w:ilvl w:val="0"/>
          <w:numId w:val="166"/>
        </w:numPr>
        <w:jc w:val="both"/>
      </w:pPr>
      <w:r w:rsidRPr="00080A0B">
        <w:t xml:space="preserve">Gọi M là trung điểm củ BC, qua M kẻ đường vuông góc với BC cắt AC tại N. Gọi K là điểm đối xứng với N qua M. chứng minh: tứ giác BNCK là hình thoi. </w:t>
      </w:r>
    </w:p>
    <w:p w14:paraId="3BD49676" w14:textId="77777777" w:rsidR="00EA63E6" w:rsidRPr="00080A0B" w:rsidRDefault="00EA63E6" w:rsidP="00F414A3">
      <w:pPr>
        <w:numPr>
          <w:ilvl w:val="0"/>
          <w:numId w:val="166"/>
        </w:numPr>
        <w:jc w:val="both"/>
      </w:pPr>
      <w:r w:rsidRPr="00080A0B">
        <w:t>Gọi O là giao điểm của AB và CK. Chứng minh: OF vuông góc EC.</w:t>
      </w:r>
    </w:p>
    <w:p w14:paraId="659D0E92" w14:textId="77777777" w:rsidR="00EA63E6" w:rsidRPr="00080A0B" w:rsidRDefault="00EA63E6" w:rsidP="0092170E">
      <w:pPr>
        <w:jc w:val="both"/>
      </w:pPr>
      <w:r w:rsidRPr="00080A0B">
        <w:rPr>
          <w:b/>
        </w:rPr>
        <w:t xml:space="preserve">Bài 5: </w:t>
      </w:r>
      <w:r w:rsidRPr="00080A0B">
        <w:t>(0,5 điểm)</w:t>
      </w:r>
    </w:p>
    <w:p w14:paraId="5544F1D8" w14:textId="77777777" w:rsidR="00EA63E6" w:rsidRPr="00080A0B" w:rsidRDefault="00EA63E6" w:rsidP="0092170E">
      <w:pPr>
        <w:jc w:val="both"/>
      </w:pPr>
      <w:r w:rsidRPr="00080A0B">
        <w:t xml:space="preserve">Nhà bác An có một mảnh vườn hình chữ nhật với kích thước 4m và 8m. Lúc đầu bác dự tính trồng rau toàn khu vườn nhưng sau đó bác chỉ lấy </w:t>
      </w:r>
      <w:r w:rsidR="005611EB">
        <w:rPr>
          <w:position w:val="-24"/>
        </w:rPr>
        <w:pict w14:anchorId="28C5229F">
          <v:shape id="_x0000_i2949" type="#_x0000_t75" style="width:11.8pt;height:31.15pt">
            <v:imagedata r:id="rId1418" o:title=""/>
          </v:shape>
        </w:pict>
      </w:r>
      <w:r w:rsidRPr="00080A0B">
        <w:t>diện tích khu vườn để trồng rau, phần còn lại bác sử dụng vào mục đích khác. Hỏi diện tích trồng rau là bao nhiêu?</w:t>
      </w:r>
    </w:p>
    <w:p w14:paraId="50FEE082" w14:textId="77777777" w:rsidR="00EA63E6" w:rsidRPr="00080A0B" w:rsidRDefault="00EA63E6" w:rsidP="0092170E">
      <w:pPr>
        <w:jc w:val="center"/>
        <w:rPr>
          <w:b/>
        </w:rPr>
      </w:pPr>
      <w:r w:rsidRPr="00080A0B">
        <w:rPr>
          <w:b/>
        </w:rPr>
        <w:t>Hết.</w:t>
      </w:r>
    </w:p>
    <w:p w14:paraId="5CF7AA6D" w14:textId="77777777" w:rsidR="00EA63E6" w:rsidRPr="00080A0B" w:rsidRDefault="00EA63E6" w:rsidP="000531CD">
      <w:pPr>
        <w:spacing w:after="200" w:line="276" w:lineRule="auto"/>
        <w:jc w:val="center"/>
        <w:rPr>
          <w:b/>
        </w:rPr>
      </w:pPr>
      <w:r w:rsidRPr="00080A0B">
        <w:rPr>
          <w:b/>
        </w:rPr>
        <w:t>ĐÁP ÁN</w:t>
      </w:r>
    </w:p>
    <w:p w14:paraId="2451F137" w14:textId="77777777" w:rsidR="00EA63E6" w:rsidRPr="00080A0B" w:rsidRDefault="00EA63E6" w:rsidP="0092170E">
      <w:pPr>
        <w:jc w:val="both"/>
      </w:pPr>
      <w:r w:rsidRPr="00080A0B">
        <w:rPr>
          <w:b/>
        </w:rPr>
        <w:t>Bài 1:</w:t>
      </w:r>
      <w:r w:rsidRPr="00080A0B">
        <w:t xml:space="preserve"> (2điểm) Phân tích các đa thức sau thành nhân tử</w:t>
      </w:r>
    </w:p>
    <w:p w14:paraId="769F87BF" w14:textId="77777777" w:rsidR="00EA63E6" w:rsidRPr="00080A0B" w:rsidRDefault="00EA63E6" w:rsidP="0092170E">
      <w:pPr>
        <w:ind w:firstLine="720"/>
        <w:jc w:val="both"/>
      </w:pPr>
      <w:r w:rsidRPr="00080A0B">
        <w:t>a) 5x</w:t>
      </w:r>
      <w:r w:rsidRPr="00080A0B">
        <w:rPr>
          <w:vertAlign w:val="superscript"/>
        </w:rPr>
        <w:t>2</w:t>
      </w:r>
      <w:r w:rsidRPr="00080A0B">
        <w:t xml:space="preserve">  + 10xy = 5x(x + 2y)</w:t>
      </w:r>
      <w:r w:rsidRPr="00080A0B">
        <w:tab/>
      </w:r>
      <w:r w:rsidRPr="00080A0B">
        <w:tab/>
      </w:r>
      <w:r w:rsidRPr="00080A0B">
        <w:tab/>
      </w:r>
      <w:r w:rsidRPr="00080A0B">
        <w:tab/>
      </w:r>
      <w:r w:rsidRPr="00080A0B">
        <w:tab/>
        <w:t>0,5đx2</w:t>
      </w:r>
      <w:r w:rsidRPr="00080A0B">
        <w:tab/>
      </w:r>
    </w:p>
    <w:p w14:paraId="61279023" w14:textId="77777777" w:rsidR="00EA63E6" w:rsidRPr="00080A0B" w:rsidRDefault="00EA63E6" w:rsidP="0092170E">
      <w:pPr>
        <w:ind w:firstLine="720"/>
        <w:jc w:val="both"/>
      </w:pPr>
      <w:r w:rsidRPr="00080A0B">
        <w:t>b) x</w:t>
      </w:r>
      <w:r w:rsidRPr="00080A0B">
        <w:rPr>
          <w:vertAlign w:val="superscript"/>
        </w:rPr>
        <w:t>2</w:t>
      </w:r>
      <w:r w:rsidRPr="00080A0B">
        <w:t xml:space="preserve"> – 4x + 4 - y</w:t>
      </w:r>
      <w:r w:rsidRPr="00080A0B">
        <w:rPr>
          <w:vertAlign w:val="superscript"/>
        </w:rPr>
        <w:t>2</w:t>
      </w:r>
      <w:r w:rsidRPr="00080A0B">
        <w:t xml:space="preserve"> = (x – 2)</w:t>
      </w:r>
      <w:r w:rsidRPr="00080A0B">
        <w:rPr>
          <w:vertAlign w:val="superscript"/>
        </w:rPr>
        <w:t>2</w:t>
      </w:r>
      <w:r w:rsidRPr="00080A0B">
        <w:t xml:space="preserve"> – y</w:t>
      </w:r>
      <w:r w:rsidRPr="00080A0B">
        <w:rPr>
          <w:vertAlign w:val="superscript"/>
        </w:rPr>
        <w:t>2</w:t>
      </w:r>
      <w:r w:rsidRPr="00080A0B">
        <w:t xml:space="preserve"> = (x – 2 – y)(x – 2 + y)</w:t>
      </w:r>
      <w:r w:rsidRPr="00080A0B">
        <w:tab/>
        <w:t>0,5 + 0,25x2</w:t>
      </w:r>
    </w:p>
    <w:p w14:paraId="45D18254" w14:textId="77777777" w:rsidR="00EA63E6" w:rsidRPr="00080A0B" w:rsidRDefault="00EA63E6" w:rsidP="0092170E">
      <w:pPr>
        <w:jc w:val="both"/>
      </w:pPr>
      <w:r w:rsidRPr="00080A0B">
        <w:rPr>
          <w:b/>
        </w:rPr>
        <w:t>Bài 2:</w:t>
      </w:r>
      <w:r w:rsidRPr="00080A0B">
        <w:t xml:space="preserve"> (2điểm) Thực hiện phép tính</w:t>
      </w:r>
    </w:p>
    <w:p w14:paraId="1181B4C6" w14:textId="77777777" w:rsidR="00EA63E6" w:rsidRPr="00080A0B" w:rsidRDefault="005611EB" w:rsidP="0092170E">
      <w:pPr>
        <w:ind w:firstLine="720"/>
        <w:jc w:val="both"/>
      </w:pPr>
      <w:r>
        <w:rPr>
          <w:position w:val="-32"/>
        </w:rPr>
        <w:pict w14:anchorId="2DCE031B">
          <v:shape id="_x0000_i2950" type="#_x0000_t75" style="width:253.6pt;height:37.6pt">
            <v:imagedata r:id="rId1419" o:title=""/>
          </v:shape>
        </w:pict>
      </w:r>
      <w:r w:rsidR="00EA63E6" w:rsidRPr="00080A0B">
        <w:tab/>
        <w:t>0,25 + 0,25x2 + 0,25</w:t>
      </w:r>
      <w:r w:rsidR="00EA63E6" w:rsidRPr="00080A0B">
        <w:tab/>
      </w:r>
      <w:r w:rsidR="00EA63E6" w:rsidRPr="00080A0B">
        <w:tab/>
      </w:r>
      <w:r w:rsidR="00EA63E6" w:rsidRPr="00080A0B">
        <w:tab/>
      </w:r>
    </w:p>
    <w:p w14:paraId="3800C4C1" w14:textId="77777777" w:rsidR="00EA63E6" w:rsidRPr="00080A0B" w:rsidRDefault="005611EB" w:rsidP="0092170E">
      <w:pPr>
        <w:ind w:firstLine="720"/>
        <w:jc w:val="both"/>
      </w:pPr>
      <w:r>
        <w:rPr>
          <w:position w:val="-32"/>
        </w:rPr>
        <w:pict w14:anchorId="5359F860">
          <v:shape id="_x0000_i2951" type="#_x0000_t75" style="width:6in;height:40.85pt">
            <v:imagedata r:id="rId1420" o:title=""/>
          </v:shape>
        </w:pict>
      </w:r>
    </w:p>
    <w:p w14:paraId="1088FC21" w14:textId="77777777" w:rsidR="00EA63E6" w:rsidRPr="00080A0B" w:rsidRDefault="00EA63E6" w:rsidP="0092170E">
      <w:pPr>
        <w:ind w:firstLine="720"/>
        <w:jc w:val="both"/>
      </w:pPr>
      <w:r w:rsidRPr="00080A0B">
        <w:tab/>
      </w:r>
      <w:r w:rsidRPr="00080A0B">
        <w:tab/>
      </w:r>
      <w:r w:rsidRPr="00080A0B">
        <w:tab/>
        <w:t>(0,25 + 0,25 + 0,25 + 0,25)</w:t>
      </w:r>
    </w:p>
    <w:p w14:paraId="723D338F" w14:textId="77777777" w:rsidR="00EA63E6" w:rsidRPr="00080A0B" w:rsidRDefault="00EA63E6" w:rsidP="0092170E">
      <w:pPr>
        <w:jc w:val="both"/>
      </w:pPr>
      <w:r w:rsidRPr="00080A0B">
        <w:rPr>
          <w:b/>
        </w:rPr>
        <w:t>Bài 3:</w:t>
      </w:r>
      <w:r w:rsidRPr="00080A0B">
        <w:t xml:space="preserve"> (2điểm)</w:t>
      </w:r>
    </w:p>
    <w:p w14:paraId="30EFF048" w14:textId="77777777" w:rsidR="00EA63E6" w:rsidRPr="00080A0B" w:rsidRDefault="00EA63E6" w:rsidP="00F414A3">
      <w:pPr>
        <w:pStyle w:val="ListParagraph"/>
        <w:numPr>
          <w:ilvl w:val="0"/>
          <w:numId w:val="167"/>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14:paraId="7FE1D364" w14:textId="77777777" w:rsidR="00EA63E6" w:rsidRPr="00080A0B" w:rsidRDefault="005611EB" w:rsidP="0092170E">
      <w:pPr>
        <w:pStyle w:val="ListParagraph"/>
        <w:jc w:val="both"/>
      </w:pPr>
      <w:r>
        <w:rPr>
          <w:position w:val="-46"/>
        </w:rPr>
        <w:lastRenderedPageBreak/>
        <w:pict w14:anchorId="3D9A6559">
          <v:shape id="_x0000_i2952" type="#_x0000_t75" style="width:184.85pt;height:52.65pt">
            <v:imagedata r:id="rId1421" o:title=""/>
          </v:shape>
        </w:pict>
      </w:r>
      <w:r w:rsidR="00EA63E6" w:rsidRPr="00080A0B">
        <w:t xml:space="preserve"> vì </w:t>
      </w:r>
      <w:r>
        <w:rPr>
          <w:position w:val="-28"/>
        </w:rPr>
        <w:pict w14:anchorId="672EE571">
          <v:shape id="_x0000_i2953" type="#_x0000_t75" style="width:82.75pt;height:37.6pt">
            <v:imagedata r:id="rId1422" o:title=""/>
          </v:shape>
        </w:pict>
      </w:r>
    </w:p>
    <w:p w14:paraId="1577B059" w14:textId="77777777" w:rsidR="00EA63E6" w:rsidRPr="00080A0B" w:rsidRDefault="00EA63E6" w:rsidP="0092170E">
      <w:pPr>
        <w:pStyle w:val="ListParagraph"/>
        <w:jc w:val="both"/>
      </w:pPr>
      <w:r w:rsidRPr="00080A0B">
        <w:tab/>
      </w:r>
      <w:r w:rsidRPr="00080A0B">
        <w:tab/>
        <w:t>(0,75 + 0,25)</w:t>
      </w:r>
    </w:p>
    <w:p w14:paraId="2BB4F41D" w14:textId="77777777" w:rsidR="00EA63E6" w:rsidRPr="00080A0B" w:rsidRDefault="00EA63E6" w:rsidP="00F414A3">
      <w:pPr>
        <w:pStyle w:val="ListParagraph"/>
        <w:numPr>
          <w:ilvl w:val="0"/>
          <w:numId w:val="167"/>
        </w:numPr>
        <w:jc w:val="both"/>
        <w:rPr>
          <w:b/>
        </w:rPr>
      </w:pPr>
      <w:r w:rsidRPr="00080A0B">
        <w:t xml:space="preserve">Rút gọn biểu thức </w:t>
      </w:r>
      <w:r w:rsidR="005611EB">
        <w:rPr>
          <w:position w:val="-24"/>
        </w:rPr>
        <w:pict w14:anchorId="0D24FF4A">
          <v:shape id="_x0000_i2954" type="#_x0000_t75" style="width:118.2pt;height:33.3pt">
            <v:imagedata r:id="rId1416" o:title=""/>
          </v:shape>
        </w:pict>
      </w:r>
      <w:r w:rsidRPr="00080A0B">
        <w:t xml:space="preserve"> và tính giá trị của A khi </w:t>
      </w:r>
      <w:r w:rsidR="005611EB">
        <w:rPr>
          <w:position w:val="-24"/>
        </w:rPr>
        <w:pict w14:anchorId="5F626830">
          <v:shape id="_x0000_i2955" type="#_x0000_t75" style="width:36.55pt;height:31.15pt">
            <v:imagedata r:id="rId1417" o:title=""/>
          </v:shape>
        </w:pict>
      </w:r>
    </w:p>
    <w:p w14:paraId="5805D5B3" w14:textId="77777777" w:rsidR="00EA63E6" w:rsidRPr="00080A0B" w:rsidRDefault="005611EB" w:rsidP="0092170E">
      <w:pPr>
        <w:pStyle w:val="ListParagraph"/>
        <w:jc w:val="both"/>
        <w:rPr>
          <w:b/>
        </w:rPr>
      </w:pPr>
      <w:r>
        <w:rPr>
          <w:position w:val="-32"/>
        </w:rPr>
        <w:pict w14:anchorId="5D43DD04">
          <v:shape id="_x0000_i2956" type="#_x0000_t75" style="width:232.1pt;height:48.35pt">
            <v:imagedata r:id="rId1423" o:title=""/>
          </v:shape>
        </w:pict>
      </w:r>
      <w:r w:rsidR="00EA63E6" w:rsidRPr="00080A0B">
        <w:tab/>
      </w:r>
      <w:r w:rsidR="00EA63E6" w:rsidRPr="00080A0B">
        <w:tab/>
        <w:t>(0,5 + 0,25 + 0,25)</w:t>
      </w:r>
    </w:p>
    <w:p w14:paraId="72E413B5" w14:textId="77777777"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14:paraId="32D5053C" w14:textId="77777777" w:rsidR="00EA63E6" w:rsidRPr="00080A0B" w:rsidRDefault="00EA63E6" w:rsidP="00F414A3">
      <w:pPr>
        <w:pStyle w:val="ListParagraph"/>
        <w:numPr>
          <w:ilvl w:val="0"/>
          <w:numId w:val="168"/>
        </w:numPr>
        <w:jc w:val="both"/>
      </w:pPr>
      <w:r w:rsidRPr="00080A0B">
        <w:t>Chứng minh: tứ giác BEHF là hình chữ nhật</w:t>
      </w:r>
    </w:p>
    <w:p w14:paraId="313699A7" w14:textId="77777777" w:rsidR="00EA63E6" w:rsidRPr="00080A0B" w:rsidRDefault="00EA63E6" w:rsidP="00F414A3">
      <w:pPr>
        <w:pStyle w:val="ListParagraph"/>
        <w:numPr>
          <w:ilvl w:val="0"/>
          <w:numId w:val="168"/>
        </w:numPr>
        <w:jc w:val="both"/>
      </w:pPr>
      <w:r w:rsidRPr="00080A0B">
        <w:t xml:space="preserve">Gọi M là trung điểm củ BC, qua M kẻ đường vuông góc với BC cắt AC tại N. Gọi K là điểm đối xứng với N qua M. chứng minh: tứ giác BNCK là hình thoi. </w:t>
      </w:r>
    </w:p>
    <w:p w14:paraId="16B160C1" w14:textId="77777777" w:rsidR="00EA63E6" w:rsidRPr="00080A0B" w:rsidRDefault="00EA63E6" w:rsidP="00F414A3">
      <w:pPr>
        <w:numPr>
          <w:ilvl w:val="0"/>
          <w:numId w:val="168"/>
        </w:numPr>
        <w:jc w:val="both"/>
      </w:pPr>
      <w:r w:rsidRPr="00080A0B">
        <w:t>Gọi O là giao điểm của AB và CK. Chứng minh: OF vuông góc EC.</w:t>
      </w:r>
    </w:p>
    <w:p w14:paraId="2DD991B9" w14:textId="77777777" w:rsidR="00EA63E6" w:rsidRPr="00080A0B" w:rsidRDefault="006C76E5" w:rsidP="0092170E">
      <w:pPr>
        <w:ind w:left="360"/>
        <w:jc w:val="both"/>
      </w:pPr>
      <w:r>
        <w:rPr>
          <w:noProof/>
        </w:rPr>
        <w:pict w14:anchorId="0F82CBA8">
          <v:shape id="Picture 772" o:spid="_x0000_i2957" type="#_x0000_t75" style="width:139.7pt;height:171.95pt;visibility:visible">
            <v:imagedata r:id="rId1424" o:title=""/>
          </v:shape>
        </w:pict>
      </w:r>
    </w:p>
    <w:p w14:paraId="0EB8363C" w14:textId="77777777" w:rsidR="00EA63E6" w:rsidRPr="00080A0B" w:rsidRDefault="00EA63E6" w:rsidP="00F414A3">
      <w:pPr>
        <w:pStyle w:val="ListParagraph"/>
        <w:numPr>
          <w:ilvl w:val="0"/>
          <w:numId w:val="169"/>
        </w:numPr>
        <w:jc w:val="both"/>
      </w:pPr>
      <w:r w:rsidRPr="00080A0B">
        <w:t>Cm: BEHF là hình chữ nhật (tứ giác có 3 góc vuông)</w:t>
      </w:r>
      <w:r w:rsidRPr="00080A0B">
        <w:tab/>
      </w:r>
      <w:r w:rsidRPr="00080A0B">
        <w:tab/>
        <w:t>(1điểm)</w:t>
      </w:r>
    </w:p>
    <w:p w14:paraId="4C054EF9" w14:textId="77777777" w:rsidR="00EA63E6" w:rsidRPr="00080A0B" w:rsidRDefault="00EA63E6" w:rsidP="00F414A3">
      <w:pPr>
        <w:pStyle w:val="ListParagraph"/>
        <w:numPr>
          <w:ilvl w:val="0"/>
          <w:numId w:val="169"/>
        </w:numPr>
        <w:jc w:val="both"/>
      </w:pPr>
      <w:r w:rsidRPr="00080A0B">
        <w:t>Cm: BNCK là hình bình hành (tứ giác có 2 đường chéo cắt nhau tại trung điểm mỗi đường) (1 điểm)</w:t>
      </w:r>
    </w:p>
    <w:p w14:paraId="02B3829F" w14:textId="77777777" w:rsidR="00EA63E6" w:rsidRPr="00080A0B" w:rsidRDefault="00EA63E6" w:rsidP="0092170E">
      <w:pPr>
        <w:pStyle w:val="ListParagraph"/>
        <w:jc w:val="both"/>
      </w:pPr>
      <w:r w:rsidRPr="00080A0B">
        <w:t xml:space="preserve">Mà NK ┴ BC </w:t>
      </w:r>
      <w:r w:rsidRPr="00080A0B">
        <w:tab/>
      </w:r>
      <w:r w:rsidRPr="00080A0B">
        <w:tab/>
      </w:r>
      <w:r w:rsidRPr="00080A0B">
        <w:tab/>
      </w:r>
      <w:r w:rsidRPr="00080A0B">
        <w:tab/>
      </w:r>
      <w:r w:rsidRPr="00080A0B">
        <w:tab/>
        <w:t>(0,25)</w:t>
      </w:r>
    </w:p>
    <w:p w14:paraId="3BA6D146" w14:textId="77777777" w:rsidR="00EA63E6" w:rsidRPr="00080A0B" w:rsidRDefault="00EA63E6" w:rsidP="0092170E">
      <w:pPr>
        <w:ind w:firstLine="720"/>
        <w:jc w:val="both"/>
      </w:pPr>
      <w:r w:rsidRPr="00080A0B">
        <w:t xml:space="preserve">Suy ra: tứ giác BNCK là hình thoi. </w:t>
      </w:r>
      <w:r w:rsidRPr="00080A0B">
        <w:tab/>
      </w:r>
      <w:r w:rsidRPr="00080A0B">
        <w:tab/>
        <w:t>(0,25)</w:t>
      </w:r>
    </w:p>
    <w:p w14:paraId="09B7372A" w14:textId="77777777" w:rsidR="00EA63E6" w:rsidRPr="00080A0B" w:rsidRDefault="00EA63E6" w:rsidP="00F414A3">
      <w:pPr>
        <w:pStyle w:val="ListParagraph"/>
        <w:numPr>
          <w:ilvl w:val="0"/>
          <w:numId w:val="169"/>
        </w:numPr>
        <w:jc w:val="both"/>
      </w:pPr>
      <w:r w:rsidRPr="00080A0B">
        <w:t>Cm: EF ┴ BN</w:t>
      </w:r>
      <w:r w:rsidRPr="00080A0B">
        <w:tab/>
      </w:r>
      <w:r w:rsidRPr="00080A0B">
        <w:tab/>
      </w:r>
      <w:r w:rsidRPr="00080A0B">
        <w:tab/>
        <w:t>(0,5)</w:t>
      </w:r>
    </w:p>
    <w:p w14:paraId="54CBEA5F" w14:textId="77777777" w:rsidR="00EA63E6" w:rsidRPr="00080A0B" w:rsidRDefault="00EA63E6" w:rsidP="0092170E">
      <w:pPr>
        <w:pStyle w:val="ListParagraph"/>
        <w:jc w:val="both"/>
      </w:pPr>
      <w:r w:rsidRPr="00080A0B">
        <w:t>Mà BN // KC</w:t>
      </w:r>
    </w:p>
    <w:p w14:paraId="2DEB2D7B" w14:textId="77777777" w:rsidR="00EA63E6" w:rsidRPr="00080A0B" w:rsidRDefault="00EA63E6" w:rsidP="0092170E">
      <w:pPr>
        <w:pStyle w:val="ListParagraph"/>
        <w:jc w:val="both"/>
      </w:pPr>
      <w:r w:rsidRPr="00080A0B">
        <w:sym w:font="Wingdings" w:char="F0F0"/>
      </w:r>
      <w:r w:rsidRPr="00080A0B">
        <w:t xml:space="preserve">EF ┴ KC </w:t>
      </w:r>
      <w:r w:rsidRPr="00080A0B">
        <w:tab/>
      </w:r>
      <w:r w:rsidRPr="00080A0B">
        <w:tab/>
      </w:r>
      <w:r w:rsidRPr="00080A0B">
        <w:tab/>
        <w:t>(0,25)</w:t>
      </w:r>
    </w:p>
    <w:p w14:paraId="323CA1E6" w14:textId="77777777" w:rsidR="00EA63E6" w:rsidRPr="00080A0B" w:rsidRDefault="00EA63E6" w:rsidP="0092170E">
      <w:pPr>
        <w:pStyle w:val="ListParagraph"/>
        <w:jc w:val="both"/>
      </w:pPr>
      <w:r w:rsidRPr="00080A0B">
        <w:t>Cm: F là trực tâm ∆EOC</w:t>
      </w:r>
      <w:r w:rsidRPr="00080A0B">
        <w:tab/>
        <w:t>(0,25)</w:t>
      </w:r>
    </w:p>
    <w:p w14:paraId="5B1BC2B4" w14:textId="77777777" w:rsidR="00EA63E6" w:rsidRPr="00080A0B" w:rsidRDefault="00EA63E6" w:rsidP="0092170E">
      <w:pPr>
        <w:pStyle w:val="ListParagraph"/>
        <w:jc w:val="both"/>
      </w:pPr>
      <w:r w:rsidRPr="00080A0B">
        <w:sym w:font="Wingdings" w:char="F0F0"/>
      </w:r>
      <w:r w:rsidRPr="00080A0B">
        <w:t>OF ┴ EC</w:t>
      </w:r>
      <w:r w:rsidRPr="00080A0B">
        <w:tab/>
      </w:r>
      <w:r w:rsidRPr="00080A0B">
        <w:tab/>
      </w:r>
      <w:r w:rsidRPr="00080A0B">
        <w:tab/>
        <w:t>(0,25)</w:t>
      </w:r>
    </w:p>
    <w:p w14:paraId="53095E8A" w14:textId="77777777" w:rsidR="00EA63E6" w:rsidRPr="00080A0B" w:rsidRDefault="00EA63E6" w:rsidP="0092170E">
      <w:pPr>
        <w:pStyle w:val="ListParagraph"/>
        <w:jc w:val="both"/>
      </w:pPr>
    </w:p>
    <w:p w14:paraId="297CA43C" w14:textId="77777777" w:rsidR="00EA63E6" w:rsidRPr="00080A0B" w:rsidRDefault="00EA63E6" w:rsidP="0092170E">
      <w:pPr>
        <w:jc w:val="both"/>
      </w:pPr>
      <w:r w:rsidRPr="00080A0B">
        <w:rPr>
          <w:b/>
        </w:rPr>
        <w:t xml:space="preserve">Bài 5: </w:t>
      </w:r>
      <w:r w:rsidRPr="00080A0B">
        <w:t>(0,5 điểm)</w:t>
      </w:r>
    </w:p>
    <w:p w14:paraId="2DB54BF1" w14:textId="77777777" w:rsidR="00EA63E6" w:rsidRPr="00080A0B" w:rsidRDefault="00EA63E6" w:rsidP="0092170E">
      <w:pPr>
        <w:jc w:val="both"/>
      </w:pPr>
      <w:r w:rsidRPr="00080A0B">
        <w:t xml:space="preserve">Nhà bác An có một mảnh vườn hình chữ nhật với kích thước 4m và 8m. Lúc đầu bác dự tính trồng rau toàn khu vườn nhưng sau đó bác chỉ lấy </w:t>
      </w:r>
      <w:r w:rsidR="005611EB">
        <w:rPr>
          <w:position w:val="-24"/>
        </w:rPr>
        <w:pict w14:anchorId="27CBA068">
          <v:shape id="_x0000_i2958" type="#_x0000_t75" style="width:11.8pt;height:31.15pt">
            <v:imagedata r:id="rId1418" o:title=""/>
          </v:shape>
        </w:pict>
      </w:r>
      <w:r w:rsidRPr="00080A0B">
        <w:t>diện tích khu vườn để trồng rau, phần còn lại bác sử dụng vào mục đích khác. Hỏi diện tích trồng rau là bao nhiêu?</w:t>
      </w:r>
    </w:p>
    <w:p w14:paraId="1F2F3498" w14:textId="77777777" w:rsidR="00EA63E6" w:rsidRPr="00080A0B" w:rsidRDefault="00EA63E6" w:rsidP="0092170E">
      <w:pPr>
        <w:jc w:val="both"/>
      </w:pPr>
      <w:r w:rsidRPr="00080A0B">
        <w:tab/>
        <w:t>Tính được diện tích khu vườn: 32m</w:t>
      </w:r>
      <w:r w:rsidRPr="00080A0B">
        <w:rPr>
          <w:vertAlign w:val="superscript"/>
        </w:rPr>
        <w:t>2</w:t>
      </w:r>
      <w:r w:rsidRPr="00080A0B">
        <w:tab/>
      </w:r>
      <w:r w:rsidRPr="00080A0B">
        <w:tab/>
        <w:t>(0,25)</w:t>
      </w:r>
    </w:p>
    <w:p w14:paraId="71016F1A" w14:textId="77777777" w:rsidR="00EA63E6" w:rsidRPr="00080A0B" w:rsidRDefault="00EA63E6" w:rsidP="0092170E">
      <w:pPr>
        <w:jc w:val="both"/>
      </w:pPr>
      <w:r w:rsidRPr="00080A0B">
        <w:tab/>
        <w:t>Tính diện tích trồng rau: 12,8m</w:t>
      </w:r>
      <w:r w:rsidRPr="00080A0B">
        <w:rPr>
          <w:vertAlign w:val="superscript"/>
        </w:rPr>
        <w:t>2</w:t>
      </w:r>
      <w:r w:rsidRPr="00080A0B">
        <w:tab/>
      </w:r>
      <w:r w:rsidRPr="00080A0B">
        <w:tab/>
      </w:r>
      <w:r w:rsidRPr="00080A0B">
        <w:tab/>
        <w:t>(0,25)</w:t>
      </w:r>
    </w:p>
    <w:p w14:paraId="5F102803"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2DC120D3" w14:textId="77777777" w:rsidTr="000531CD">
        <w:tc>
          <w:tcPr>
            <w:tcW w:w="3469" w:type="dxa"/>
            <w:tcBorders>
              <w:top w:val="single" w:sz="4" w:space="0" w:color="000000"/>
              <w:left w:val="single" w:sz="4" w:space="0" w:color="000000"/>
              <w:bottom w:val="single" w:sz="4" w:space="0" w:color="000000"/>
            </w:tcBorders>
            <w:shd w:val="clear" w:color="auto" w:fill="auto"/>
          </w:tcPr>
          <w:p w14:paraId="09DBE6C4"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5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430A15A"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68AAE3B7" w14:textId="77777777" w:rsidR="000531CD" w:rsidRPr="00080A0B" w:rsidRDefault="00A32C05" w:rsidP="000531CD">
            <w:pPr>
              <w:jc w:val="center"/>
              <w:rPr>
                <w:b/>
                <w:color w:val="00B0F0"/>
                <w:sz w:val="26"/>
                <w:szCs w:val="26"/>
              </w:rPr>
            </w:pPr>
            <w:r>
              <w:rPr>
                <w:b/>
                <w:color w:val="00B0F0"/>
                <w:sz w:val="26"/>
                <w:szCs w:val="26"/>
              </w:rPr>
              <w:t>Môn TOÁN LỚP 8</w:t>
            </w:r>
          </w:p>
          <w:p w14:paraId="7EEEE481"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65151125" w14:textId="77777777" w:rsidR="00EA63E6" w:rsidRPr="00080A0B" w:rsidRDefault="00EA63E6" w:rsidP="0092170E">
      <w:r w:rsidRPr="00080A0B">
        <w:t>Câu 1: Thực hiện phép toán (2 điểm)</w:t>
      </w:r>
    </w:p>
    <w:p w14:paraId="743FB81E" w14:textId="77777777" w:rsidR="00EA63E6" w:rsidRPr="00080A0B" w:rsidRDefault="00EA63E6" w:rsidP="00F414A3">
      <w:pPr>
        <w:pStyle w:val="ListParagraph"/>
        <w:numPr>
          <w:ilvl w:val="0"/>
          <w:numId w:val="172"/>
        </w:numPr>
        <w:spacing w:after="200"/>
      </w:pPr>
      <w:r w:rsidRPr="00080A0B">
        <w:t xml:space="preserve">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w:t>
      </w:r>
    </w:p>
    <w:p w14:paraId="4B874485" w14:textId="77777777" w:rsidR="00EA63E6" w:rsidRPr="00080A0B" w:rsidRDefault="005611EB" w:rsidP="00F414A3">
      <w:pPr>
        <w:pStyle w:val="ListParagraph"/>
        <w:numPr>
          <w:ilvl w:val="0"/>
          <w:numId w:val="172"/>
        </w:numPr>
        <w:spacing w:after="200"/>
      </w:pPr>
      <w:r>
        <w:rPr>
          <w:position w:val="-24"/>
        </w:rPr>
        <w:lastRenderedPageBreak/>
        <w:pict w14:anchorId="49D58E59">
          <v:shape id="_x0000_i2959" type="#_x0000_t75" style="width:99.95pt;height:31.15pt">
            <v:imagedata r:id="rId1425" o:title=""/>
          </v:shape>
        </w:pict>
      </w:r>
    </w:p>
    <w:p w14:paraId="1F5C7244" w14:textId="77777777" w:rsidR="00EA63E6" w:rsidRPr="00080A0B" w:rsidRDefault="00EA63E6" w:rsidP="0092170E">
      <w:r w:rsidRPr="00080A0B">
        <w:t>Câu 2: Phân tích đa thức thành nhân tử (2 điểm)</w:t>
      </w:r>
    </w:p>
    <w:p w14:paraId="38986D46" w14:textId="77777777" w:rsidR="00EA63E6" w:rsidRPr="00080A0B" w:rsidRDefault="00EA63E6" w:rsidP="00F414A3">
      <w:pPr>
        <w:pStyle w:val="ListParagraph"/>
        <w:numPr>
          <w:ilvl w:val="0"/>
          <w:numId w:val="171"/>
        </w:numPr>
        <w:spacing w:after="200"/>
      </w:pPr>
      <w:r w:rsidRPr="00080A0B">
        <w:t xml:space="preserve"> x</w:t>
      </w:r>
      <w:r w:rsidRPr="00080A0B">
        <w:rPr>
          <w:vertAlign w:val="superscript"/>
        </w:rPr>
        <w:t>5</w:t>
      </w:r>
      <w:r w:rsidRPr="00080A0B">
        <w:t xml:space="preserve"> – 16x</w:t>
      </w:r>
    </w:p>
    <w:p w14:paraId="4AA4F6B6" w14:textId="77777777" w:rsidR="00EA63E6" w:rsidRPr="00080A0B" w:rsidRDefault="00EA63E6" w:rsidP="00F414A3">
      <w:pPr>
        <w:pStyle w:val="ListParagraph"/>
        <w:numPr>
          <w:ilvl w:val="0"/>
          <w:numId w:val="171"/>
        </w:numPr>
        <w:spacing w:after="200"/>
      </w:pPr>
      <w:r w:rsidRPr="00080A0B">
        <w:t>a</w:t>
      </w:r>
      <w:r w:rsidRPr="00080A0B">
        <w:rPr>
          <w:vertAlign w:val="superscript"/>
        </w:rPr>
        <w:t>2</w:t>
      </w:r>
      <w:r w:rsidRPr="00080A0B">
        <w:t xml:space="preserve"> – 2ab + b</w:t>
      </w:r>
      <w:r w:rsidRPr="00080A0B">
        <w:rPr>
          <w:vertAlign w:val="superscript"/>
        </w:rPr>
        <w:t>2</w:t>
      </w:r>
      <w:r w:rsidRPr="00080A0B">
        <w:t xml:space="preserve"> +2b – 2a</w:t>
      </w:r>
    </w:p>
    <w:p w14:paraId="35998D9E" w14:textId="77777777" w:rsidR="00EA63E6" w:rsidRPr="00080A0B" w:rsidRDefault="00EA63E6" w:rsidP="0092170E">
      <w:r w:rsidRPr="00080A0B">
        <w:t xml:space="preserve">Câu 3: Tìm x (2 điểm) </w:t>
      </w:r>
    </w:p>
    <w:p w14:paraId="5EDAB6A5" w14:textId="77777777" w:rsidR="00EA63E6" w:rsidRPr="00080A0B" w:rsidRDefault="00EA63E6" w:rsidP="00F414A3">
      <w:pPr>
        <w:pStyle w:val="ListParagraph"/>
        <w:numPr>
          <w:ilvl w:val="0"/>
          <w:numId w:val="173"/>
        </w:numPr>
        <w:spacing w:after="200"/>
      </w:pPr>
      <w:r w:rsidRPr="00080A0B">
        <w:t xml:space="preserve"> x + 4x</w:t>
      </w:r>
      <w:r w:rsidRPr="00080A0B">
        <w:rPr>
          <w:vertAlign w:val="superscript"/>
        </w:rPr>
        <w:t>2</w:t>
      </w:r>
      <w:r w:rsidRPr="00080A0B">
        <w:t xml:space="preserve"> + 4x</w:t>
      </w:r>
      <w:r w:rsidRPr="00080A0B">
        <w:rPr>
          <w:vertAlign w:val="superscript"/>
        </w:rPr>
        <w:t>3</w:t>
      </w:r>
      <w:r w:rsidRPr="00080A0B">
        <w:t xml:space="preserve"> = 0</w:t>
      </w:r>
    </w:p>
    <w:p w14:paraId="079DC664" w14:textId="77777777" w:rsidR="00EA63E6" w:rsidRPr="00080A0B" w:rsidRDefault="00EA63E6" w:rsidP="00F414A3">
      <w:pPr>
        <w:pStyle w:val="ListParagraph"/>
        <w:numPr>
          <w:ilvl w:val="0"/>
          <w:numId w:val="173"/>
        </w:numPr>
        <w:spacing w:after="200"/>
      </w:pPr>
      <w:r w:rsidRPr="00080A0B">
        <w:t>5x(x – 3) – x</w:t>
      </w:r>
      <w:r w:rsidRPr="00080A0B">
        <w:rPr>
          <w:vertAlign w:val="superscript"/>
        </w:rPr>
        <w:t>2</w:t>
      </w:r>
      <w:r w:rsidRPr="00080A0B">
        <w:t xml:space="preserve"> + 9 = 0</w:t>
      </w:r>
    </w:p>
    <w:p w14:paraId="4AD093C3" w14:textId="77777777" w:rsidR="00EA63E6" w:rsidRPr="00080A0B" w:rsidRDefault="00EA63E6" w:rsidP="0092170E">
      <w:r w:rsidRPr="00080A0B">
        <w:t>Câu 4: Chứng minh biểu thức  A = 5x</w:t>
      </w:r>
      <w:r w:rsidRPr="00080A0B">
        <w:rPr>
          <w:vertAlign w:val="superscript"/>
        </w:rPr>
        <w:t>2</w:t>
      </w:r>
      <w:r w:rsidRPr="00080A0B">
        <w:t xml:space="preserve"> + y</w:t>
      </w:r>
      <w:r w:rsidRPr="00080A0B">
        <w:rPr>
          <w:vertAlign w:val="superscript"/>
        </w:rPr>
        <w:t>2</w:t>
      </w:r>
      <w:r w:rsidRPr="00080A0B">
        <w:t xml:space="preserve"> – 2xy + 4x + 3  luôn dương với mọi x và y.</w:t>
      </w:r>
    </w:p>
    <w:p w14:paraId="3EC18AD6" w14:textId="77777777" w:rsidR="00EA63E6" w:rsidRPr="00080A0B" w:rsidRDefault="00EA63E6" w:rsidP="0092170E">
      <w:r w:rsidRPr="00080A0B">
        <w:t>Câu 5: (3,5 điểm) Cho tam giác ABC vuông tại A (AB &lt; AC). M là trung điểm của cạnh BC. Vẽ MD vuông góc AB tại D, ME vuông góc AC tại E.</w:t>
      </w:r>
    </w:p>
    <w:p w14:paraId="21F81C45" w14:textId="77777777" w:rsidR="00EA63E6" w:rsidRPr="00080A0B" w:rsidRDefault="00EA63E6" w:rsidP="00F414A3">
      <w:pPr>
        <w:pStyle w:val="ListParagraph"/>
        <w:numPr>
          <w:ilvl w:val="0"/>
          <w:numId w:val="170"/>
        </w:numPr>
        <w:spacing w:after="200"/>
      </w:pPr>
      <w:r w:rsidRPr="00080A0B">
        <w:t>Chứng minh tứ giác ADME là hình chữ nhật</w:t>
      </w:r>
    </w:p>
    <w:p w14:paraId="46614574" w14:textId="77777777" w:rsidR="00EA63E6" w:rsidRPr="00080A0B" w:rsidRDefault="00EA63E6" w:rsidP="00F414A3">
      <w:pPr>
        <w:pStyle w:val="ListParagraph"/>
        <w:numPr>
          <w:ilvl w:val="0"/>
          <w:numId w:val="170"/>
        </w:numPr>
        <w:spacing w:after="200"/>
      </w:pPr>
      <w:r w:rsidRPr="00080A0B">
        <w:t>Chứng minh rằng tứ giác CMDE là hình bình hành</w:t>
      </w:r>
    </w:p>
    <w:p w14:paraId="1CB24A6F" w14:textId="77777777" w:rsidR="00EA63E6" w:rsidRPr="00080A0B" w:rsidRDefault="00EA63E6" w:rsidP="00F414A3">
      <w:pPr>
        <w:pStyle w:val="ListParagraph"/>
        <w:numPr>
          <w:ilvl w:val="0"/>
          <w:numId w:val="170"/>
        </w:numPr>
        <w:spacing w:after="200"/>
      </w:pPr>
      <w:r w:rsidRPr="00080A0B">
        <w:t>Vẽ AH vuông góc với BC tại H. Tứ giác MHDE là hình gi? Vì sao?</w:t>
      </w:r>
    </w:p>
    <w:p w14:paraId="7EDE4F40" w14:textId="77777777" w:rsidR="00EA63E6" w:rsidRPr="00080A0B" w:rsidRDefault="00EA63E6" w:rsidP="00F414A3">
      <w:pPr>
        <w:pStyle w:val="ListParagraph"/>
        <w:numPr>
          <w:ilvl w:val="0"/>
          <w:numId w:val="170"/>
        </w:numPr>
        <w:spacing w:after="200"/>
      </w:pPr>
      <w:r w:rsidRPr="00080A0B">
        <w:t>Lấy điểm N đối xứng với M qua D. Tìm điều kiện của tam giác ABC để tứ giác AMBN là hình vuông.</w:t>
      </w:r>
    </w:p>
    <w:p w14:paraId="31933CAB" w14:textId="77777777" w:rsidR="00EA63E6" w:rsidRPr="00080A0B" w:rsidRDefault="00EA63E6" w:rsidP="0092170E">
      <w:pPr>
        <w:tabs>
          <w:tab w:val="left" w:pos="1695"/>
        </w:tabs>
      </w:pPr>
      <w:r w:rsidRPr="00080A0B">
        <w:tab/>
      </w:r>
      <w:r w:rsidRPr="00080A0B">
        <w:tab/>
      </w:r>
    </w:p>
    <w:p w14:paraId="788B2DAE" w14:textId="77777777" w:rsidR="00EA63E6" w:rsidRPr="00080A0B" w:rsidRDefault="00EA63E6" w:rsidP="0092170E">
      <w:pPr>
        <w:tabs>
          <w:tab w:val="left" w:pos="1695"/>
        </w:tabs>
        <w:jc w:val="center"/>
        <w:rPr>
          <w:b/>
        </w:rPr>
      </w:pPr>
      <w:r w:rsidRPr="00080A0B">
        <w:rPr>
          <w:b/>
        </w:rPr>
        <w:t xml:space="preserve">ĐÁP ÁN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8"/>
        <w:gridCol w:w="7560"/>
        <w:gridCol w:w="828"/>
      </w:tblGrid>
      <w:tr w:rsidR="00EA63E6" w:rsidRPr="00080A0B" w14:paraId="55EAA6C2" w14:textId="77777777" w:rsidTr="0092170E">
        <w:tc>
          <w:tcPr>
            <w:tcW w:w="828" w:type="dxa"/>
            <w:shd w:val="clear" w:color="auto" w:fill="auto"/>
          </w:tcPr>
          <w:p w14:paraId="0E6469F2" w14:textId="77777777" w:rsidR="00EA63E6" w:rsidRPr="00080A0B" w:rsidRDefault="00EA63E6" w:rsidP="0092170E">
            <w:pPr>
              <w:tabs>
                <w:tab w:val="left" w:pos="1695"/>
              </w:tabs>
              <w:jc w:val="center"/>
            </w:pPr>
            <w:r w:rsidRPr="00080A0B">
              <w:t>Câu</w:t>
            </w:r>
          </w:p>
        </w:tc>
        <w:tc>
          <w:tcPr>
            <w:tcW w:w="7560" w:type="dxa"/>
            <w:shd w:val="clear" w:color="auto" w:fill="auto"/>
          </w:tcPr>
          <w:p w14:paraId="3D411499" w14:textId="77777777" w:rsidR="00EA63E6" w:rsidRPr="00080A0B" w:rsidRDefault="00EA63E6" w:rsidP="0092170E">
            <w:pPr>
              <w:tabs>
                <w:tab w:val="left" w:pos="1695"/>
              </w:tabs>
              <w:jc w:val="center"/>
            </w:pPr>
            <w:r w:rsidRPr="00080A0B">
              <w:t>Hướng dẫn</w:t>
            </w:r>
          </w:p>
        </w:tc>
        <w:tc>
          <w:tcPr>
            <w:tcW w:w="828" w:type="dxa"/>
            <w:shd w:val="clear" w:color="auto" w:fill="auto"/>
          </w:tcPr>
          <w:p w14:paraId="04C00774" w14:textId="77777777" w:rsidR="00EA63E6" w:rsidRPr="00080A0B" w:rsidRDefault="00EA63E6" w:rsidP="0092170E">
            <w:pPr>
              <w:tabs>
                <w:tab w:val="left" w:pos="1695"/>
              </w:tabs>
              <w:jc w:val="center"/>
            </w:pPr>
            <w:r w:rsidRPr="00080A0B">
              <w:t>Điểm</w:t>
            </w:r>
          </w:p>
        </w:tc>
      </w:tr>
      <w:tr w:rsidR="00EA63E6" w:rsidRPr="00080A0B" w14:paraId="41AED541" w14:textId="77777777" w:rsidTr="0092170E">
        <w:tc>
          <w:tcPr>
            <w:tcW w:w="828" w:type="dxa"/>
            <w:shd w:val="clear" w:color="auto" w:fill="auto"/>
          </w:tcPr>
          <w:p w14:paraId="260C5478" w14:textId="77777777" w:rsidR="00EA63E6" w:rsidRPr="00080A0B" w:rsidRDefault="00EA63E6" w:rsidP="0092170E">
            <w:pPr>
              <w:tabs>
                <w:tab w:val="left" w:pos="1695"/>
              </w:tabs>
              <w:jc w:val="center"/>
            </w:pPr>
            <w:r w:rsidRPr="00080A0B">
              <w:t>1</w:t>
            </w:r>
          </w:p>
        </w:tc>
        <w:tc>
          <w:tcPr>
            <w:tcW w:w="7560" w:type="dxa"/>
            <w:shd w:val="clear" w:color="auto" w:fill="auto"/>
          </w:tcPr>
          <w:p w14:paraId="421139F7" w14:textId="77777777" w:rsidR="00EA63E6" w:rsidRPr="00080A0B" w:rsidRDefault="00EA63E6" w:rsidP="0092170E">
            <w:pPr>
              <w:tabs>
                <w:tab w:val="left" w:pos="1695"/>
              </w:tabs>
            </w:pPr>
            <w:r w:rsidRPr="00080A0B">
              <w:t>1a)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 3x – 1 </w:t>
            </w:r>
          </w:p>
          <w:p w14:paraId="29E97F51" w14:textId="77777777" w:rsidR="00EA63E6" w:rsidRPr="00080A0B" w:rsidRDefault="00EA63E6" w:rsidP="0092170E">
            <w:pPr>
              <w:tabs>
                <w:tab w:val="left" w:pos="1695"/>
              </w:tabs>
            </w:pPr>
            <w:r w:rsidRPr="00080A0B">
              <w:t>1b)</w:t>
            </w:r>
          </w:p>
          <w:p w14:paraId="7DC5FDF2" w14:textId="77777777" w:rsidR="00EA63E6" w:rsidRPr="00080A0B" w:rsidRDefault="00EA63E6" w:rsidP="0092170E">
            <w:pPr>
              <w:tabs>
                <w:tab w:val="left" w:pos="1695"/>
              </w:tabs>
            </w:pPr>
            <w:r w:rsidRPr="00080A0B">
              <w:t xml:space="preserve">        </w:t>
            </w:r>
            <w:r w:rsidR="005611EB">
              <w:rPr>
                <w:position w:val="-166"/>
              </w:rPr>
              <w:pict w14:anchorId="20C2BAA2">
                <v:shape id="_x0000_i2960" type="#_x0000_t75" style="width:162.25pt;height:174.1pt">
                  <v:imagedata r:id="rId1426" o:title=""/>
                </v:shape>
              </w:pict>
            </w:r>
          </w:p>
        </w:tc>
        <w:tc>
          <w:tcPr>
            <w:tcW w:w="828" w:type="dxa"/>
            <w:shd w:val="clear" w:color="auto" w:fill="auto"/>
          </w:tcPr>
          <w:p w14:paraId="2FAC1D9C" w14:textId="77777777" w:rsidR="00EA63E6" w:rsidRPr="00080A0B" w:rsidRDefault="00EA63E6" w:rsidP="0092170E">
            <w:pPr>
              <w:tabs>
                <w:tab w:val="left" w:pos="1695"/>
              </w:tabs>
              <w:jc w:val="center"/>
            </w:pPr>
            <w:r w:rsidRPr="00080A0B">
              <w:t>1.0</w:t>
            </w:r>
          </w:p>
          <w:p w14:paraId="78F8A456" w14:textId="77777777" w:rsidR="00EA63E6" w:rsidRPr="00080A0B" w:rsidRDefault="00EA63E6" w:rsidP="0092170E">
            <w:pPr>
              <w:tabs>
                <w:tab w:val="left" w:pos="1695"/>
              </w:tabs>
              <w:jc w:val="center"/>
            </w:pPr>
          </w:p>
          <w:p w14:paraId="75C5800F" w14:textId="77777777" w:rsidR="00EA63E6" w:rsidRPr="00080A0B" w:rsidRDefault="00EA63E6" w:rsidP="0092170E">
            <w:pPr>
              <w:tabs>
                <w:tab w:val="left" w:pos="1695"/>
              </w:tabs>
              <w:jc w:val="center"/>
            </w:pPr>
          </w:p>
          <w:p w14:paraId="34CEB35D" w14:textId="77777777" w:rsidR="00EA63E6" w:rsidRPr="00080A0B" w:rsidRDefault="00EA63E6" w:rsidP="0092170E">
            <w:pPr>
              <w:tabs>
                <w:tab w:val="left" w:pos="1695"/>
              </w:tabs>
              <w:jc w:val="center"/>
            </w:pPr>
          </w:p>
          <w:p w14:paraId="78C3D09F" w14:textId="77777777" w:rsidR="00EA63E6" w:rsidRPr="00080A0B" w:rsidRDefault="00EA63E6" w:rsidP="0092170E">
            <w:pPr>
              <w:tabs>
                <w:tab w:val="left" w:pos="1695"/>
              </w:tabs>
              <w:jc w:val="center"/>
            </w:pPr>
          </w:p>
          <w:p w14:paraId="0B275BCD" w14:textId="77777777" w:rsidR="00EA63E6" w:rsidRPr="00080A0B" w:rsidRDefault="00EA63E6" w:rsidP="0092170E">
            <w:pPr>
              <w:tabs>
                <w:tab w:val="left" w:pos="1695"/>
              </w:tabs>
              <w:jc w:val="center"/>
            </w:pPr>
          </w:p>
          <w:p w14:paraId="7FF97AA5" w14:textId="77777777" w:rsidR="00EA63E6" w:rsidRPr="00080A0B" w:rsidRDefault="00EA63E6" w:rsidP="0092170E">
            <w:pPr>
              <w:tabs>
                <w:tab w:val="left" w:pos="1695"/>
              </w:tabs>
              <w:jc w:val="center"/>
            </w:pPr>
          </w:p>
          <w:p w14:paraId="20E30E78" w14:textId="77777777" w:rsidR="00EA63E6" w:rsidRPr="00080A0B" w:rsidRDefault="00EA63E6" w:rsidP="0092170E">
            <w:pPr>
              <w:tabs>
                <w:tab w:val="left" w:pos="1695"/>
              </w:tabs>
              <w:jc w:val="center"/>
            </w:pPr>
            <w:r w:rsidRPr="00080A0B">
              <w:t>1.0</w:t>
            </w:r>
          </w:p>
        </w:tc>
      </w:tr>
      <w:tr w:rsidR="00EA63E6" w:rsidRPr="00080A0B" w14:paraId="72F1A4A4" w14:textId="77777777" w:rsidTr="0092170E">
        <w:tc>
          <w:tcPr>
            <w:tcW w:w="828" w:type="dxa"/>
            <w:shd w:val="clear" w:color="auto" w:fill="auto"/>
          </w:tcPr>
          <w:p w14:paraId="6B37F946" w14:textId="77777777" w:rsidR="00EA63E6" w:rsidRPr="00080A0B" w:rsidRDefault="00EA63E6" w:rsidP="0092170E">
            <w:pPr>
              <w:tabs>
                <w:tab w:val="left" w:pos="1695"/>
              </w:tabs>
              <w:jc w:val="center"/>
            </w:pPr>
            <w:r w:rsidRPr="00080A0B">
              <w:t>2</w:t>
            </w:r>
          </w:p>
        </w:tc>
        <w:tc>
          <w:tcPr>
            <w:tcW w:w="7560" w:type="dxa"/>
            <w:shd w:val="clear" w:color="auto" w:fill="auto"/>
          </w:tcPr>
          <w:p w14:paraId="5D62EA63" w14:textId="77777777" w:rsidR="00EA63E6" w:rsidRPr="00080A0B" w:rsidRDefault="00EA63E6" w:rsidP="0092170E">
            <w:pPr>
              <w:tabs>
                <w:tab w:val="left" w:pos="1695"/>
              </w:tabs>
            </w:pPr>
            <w:r w:rsidRPr="00080A0B">
              <w:t>2a) x</w:t>
            </w:r>
            <w:r w:rsidRPr="00080A0B">
              <w:rPr>
                <w:vertAlign w:val="superscript"/>
              </w:rPr>
              <w:t>5</w:t>
            </w:r>
            <w:r w:rsidRPr="00080A0B">
              <w:t xml:space="preserve"> – 16x = x(x</w:t>
            </w:r>
            <w:r w:rsidRPr="00080A0B">
              <w:rPr>
                <w:vertAlign w:val="superscript"/>
              </w:rPr>
              <w:t>4</w:t>
            </w:r>
            <w:r w:rsidRPr="00080A0B">
              <w:t xml:space="preserve"> – 16) = x(x</w:t>
            </w:r>
            <w:r w:rsidRPr="00080A0B">
              <w:rPr>
                <w:vertAlign w:val="superscript"/>
              </w:rPr>
              <w:t>2</w:t>
            </w:r>
            <w:r w:rsidRPr="00080A0B">
              <w:t xml:space="preserve"> – 4)(x</w:t>
            </w:r>
            <w:r w:rsidRPr="00080A0B">
              <w:rPr>
                <w:vertAlign w:val="superscript"/>
              </w:rPr>
              <w:t>2</w:t>
            </w:r>
            <w:r w:rsidRPr="00080A0B">
              <w:t xml:space="preserve"> + 4) = x(x – 2)(x + 2)(x</w:t>
            </w:r>
            <w:r w:rsidRPr="00080A0B">
              <w:rPr>
                <w:vertAlign w:val="superscript"/>
              </w:rPr>
              <w:t>2</w:t>
            </w:r>
            <w:r w:rsidRPr="00080A0B">
              <w:t xml:space="preserve"> + 4)</w:t>
            </w:r>
          </w:p>
          <w:p w14:paraId="36C6D0D3" w14:textId="77777777" w:rsidR="00EA63E6" w:rsidRPr="00080A0B" w:rsidRDefault="00EA63E6" w:rsidP="0092170E">
            <w:r w:rsidRPr="00080A0B">
              <w:t>2b) a</w:t>
            </w:r>
            <w:r w:rsidRPr="00080A0B">
              <w:rPr>
                <w:vertAlign w:val="superscript"/>
              </w:rPr>
              <w:t>2</w:t>
            </w:r>
            <w:r w:rsidRPr="00080A0B">
              <w:t xml:space="preserve"> – 2ab + b</w:t>
            </w:r>
            <w:r w:rsidRPr="00080A0B">
              <w:rPr>
                <w:vertAlign w:val="superscript"/>
              </w:rPr>
              <w:t>2</w:t>
            </w:r>
            <w:r w:rsidRPr="00080A0B">
              <w:t xml:space="preserve"> +2b – 2a = (a – b)</w:t>
            </w:r>
            <w:r w:rsidRPr="00080A0B">
              <w:rPr>
                <w:vertAlign w:val="superscript"/>
              </w:rPr>
              <w:t>2</w:t>
            </w:r>
            <w:r w:rsidRPr="00080A0B">
              <w:t xml:space="preserve"> +2(a – b) = (a – b)(a + b + 2)</w:t>
            </w:r>
          </w:p>
          <w:p w14:paraId="044607F9" w14:textId="77777777" w:rsidR="00EA63E6" w:rsidRPr="00080A0B" w:rsidRDefault="00EA63E6" w:rsidP="0092170E">
            <w:pPr>
              <w:tabs>
                <w:tab w:val="left" w:pos="1695"/>
              </w:tabs>
            </w:pPr>
          </w:p>
        </w:tc>
        <w:tc>
          <w:tcPr>
            <w:tcW w:w="828" w:type="dxa"/>
            <w:shd w:val="clear" w:color="auto" w:fill="auto"/>
          </w:tcPr>
          <w:p w14:paraId="0DAC7C5B" w14:textId="77777777" w:rsidR="00EA63E6" w:rsidRPr="00080A0B" w:rsidRDefault="00EA63E6" w:rsidP="0092170E">
            <w:pPr>
              <w:tabs>
                <w:tab w:val="left" w:pos="1695"/>
              </w:tabs>
              <w:jc w:val="center"/>
            </w:pPr>
            <w:r w:rsidRPr="00080A0B">
              <w:t>1.0</w:t>
            </w:r>
          </w:p>
          <w:p w14:paraId="2D2B5892" w14:textId="77777777" w:rsidR="00EA63E6" w:rsidRPr="00080A0B" w:rsidRDefault="00EA63E6" w:rsidP="0092170E">
            <w:pPr>
              <w:tabs>
                <w:tab w:val="left" w:pos="1695"/>
              </w:tabs>
              <w:jc w:val="center"/>
            </w:pPr>
            <w:r w:rsidRPr="00080A0B">
              <w:t>1.0</w:t>
            </w:r>
          </w:p>
        </w:tc>
      </w:tr>
      <w:tr w:rsidR="00EA63E6" w:rsidRPr="00080A0B" w14:paraId="4FF3B289" w14:textId="77777777" w:rsidTr="0092170E">
        <w:tc>
          <w:tcPr>
            <w:tcW w:w="828" w:type="dxa"/>
            <w:shd w:val="clear" w:color="auto" w:fill="auto"/>
          </w:tcPr>
          <w:p w14:paraId="3B460BFC" w14:textId="77777777" w:rsidR="00EA63E6" w:rsidRPr="00080A0B" w:rsidRDefault="00EA63E6" w:rsidP="0092170E">
            <w:pPr>
              <w:tabs>
                <w:tab w:val="left" w:pos="1695"/>
              </w:tabs>
              <w:jc w:val="center"/>
            </w:pPr>
            <w:r w:rsidRPr="00080A0B">
              <w:t>3</w:t>
            </w:r>
          </w:p>
        </w:tc>
        <w:tc>
          <w:tcPr>
            <w:tcW w:w="7560" w:type="dxa"/>
            <w:shd w:val="clear" w:color="auto" w:fill="auto"/>
          </w:tcPr>
          <w:p w14:paraId="09468550" w14:textId="77777777" w:rsidR="00EA63E6" w:rsidRPr="00080A0B" w:rsidRDefault="00EA63E6" w:rsidP="0092170E">
            <w:r w:rsidRPr="00080A0B">
              <w:t>3a) x + 4x</w:t>
            </w:r>
            <w:r w:rsidRPr="00080A0B">
              <w:rPr>
                <w:vertAlign w:val="superscript"/>
              </w:rPr>
              <w:t>2</w:t>
            </w:r>
            <w:r w:rsidRPr="00080A0B">
              <w:t xml:space="preserve"> + 4x</w:t>
            </w:r>
            <w:r w:rsidRPr="00080A0B">
              <w:rPr>
                <w:vertAlign w:val="superscript"/>
              </w:rPr>
              <w:t>3</w:t>
            </w:r>
            <w:r w:rsidRPr="00080A0B">
              <w:t xml:space="preserve"> = 0</w:t>
            </w:r>
          </w:p>
          <w:p w14:paraId="7174FB77" w14:textId="77777777" w:rsidR="00EA63E6" w:rsidRPr="00080A0B" w:rsidRDefault="00EA63E6" w:rsidP="0092170E">
            <w:r w:rsidRPr="00080A0B">
              <w:t xml:space="preserve">     x(1 + 4x + 4x</w:t>
            </w:r>
            <w:r w:rsidRPr="00080A0B">
              <w:rPr>
                <w:vertAlign w:val="superscript"/>
              </w:rPr>
              <w:t>2</w:t>
            </w:r>
            <w:r w:rsidRPr="00080A0B">
              <w:t>) = 0</w:t>
            </w:r>
          </w:p>
          <w:p w14:paraId="2FE00748" w14:textId="77777777" w:rsidR="00EA63E6" w:rsidRPr="00080A0B" w:rsidRDefault="00EA63E6" w:rsidP="0092170E">
            <w:r w:rsidRPr="00080A0B">
              <w:t xml:space="preserve">     x(1 + 2x)</w:t>
            </w:r>
            <w:r w:rsidRPr="00080A0B">
              <w:rPr>
                <w:vertAlign w:val="superscript"/>
              </w:rPr>
              <w:t>2</w:t>
            </w:r>
            <w:r w:rsidRPr="00080A0B">
              <w:t xml:space="preserve"> = 0</w:t>
            </w:r>
          </w:p>
          <w:p w14:paraId="40842328" w14:textId="77777777" w:rsidR="00EA63E6" w:rsidRPr="00080A0B" w:rsidRDefault="00EA63E6" w:rsidP="0092170E">
            <w:r w:rsidRPr="00080A0B">
              <w:t xml:space="preserve">    x = 0 hay 1 + 2x = 0</w:t>
            </w:r>
          </w:p>
          <w:p w14:paraId="284592BE" w14:textId="77777777" w:rsidR="00EA63E6" w:rsidRPr="00080A0B" w:rsidRDefault="00EA63E6" w:rsidP="0092170E">
            <w:r w:rsidRPr="00080A0B">
              <w:t xml:space="preserve">    x = 0 hay  x = -1/2</w:t>
            </w:r>
          </w:p>
          <w:p w14:paraId="101B5B5E" w14:textId="77777777" w:rsidR="00EA63E6" w:rsidRPr="00080A0B" w:rsidRDefault="00EA63E6" w:rsidP="0092170E">
            <w:r w:rsidRPr="00080A0B">
              <w:t>3b) 5x(x – 3) – x</w:t>
            </w:r>
            <w:r w:rsidRPr="00080A0B">
              <w:rPr>
                <w:vertAlign w:val="superscript"/>
              </w:rPr>
              <w:t>2</w:t>
            </w:r>
            <w:r w:rsidRPr="00080A0B">
              <w:t xml:space="preserve"> + 9 = 0</w:t>
            </w:r>
          </w:p>
          <w:p w14:paraId="048CDE8C" w14:textId="77777777" w:rsidR="00EA63E6" w:rsidRPr="00080A0B" w:rsidRDefault="00EA63E6" w:rsidP="0092170E">
            <w:r w:rsidRPr="00080A0B">
              <w:t xml:space="preserve">       (x – 3)(5x – x – 3) = 0 </w:t>
            </w:r>
          </w:p>
          <w:p w14:paraId="2B425995" w14:textId="77777777" w:rsidR="00EA63E6" w:rsidRPr="00080A0B" w:rsidRDefault="00EA63E6" w:rsidP="0092170E">
            <w:r w:rsidRPr="00080A0B">
              <w:t xml:space="preserve">       (x – 3)(4x – 3) = 0</w:t>
            </w:r>
          </w:p>
          <w:p w14:paraId="2B736FDD" w14:textId="77777777" w:rsidR="00EA63E6" w:rsidRPr="00080A0B" w:rsidRDefault="00EA63E6" w:rsidP="0092170E">
            <w:r w:rsidRPr="00080A0B">
              <w:t xml:space="preserve">       x – 3 = 0 hay 4x – 3 = 0</w:t>
            </w:r>
          </w:p>
          <w:p w14:paraId="069736BF" w14:textId="77777777" w:rsidR="00EA63E6" w:rsidRPr="00080A0B" w:rsidRDefault="00EA63E6" w:rsidP="0092170E">
            <w:r w:rsidRPr="00080A0B">
              <w:t xml:space="preserve">       x = 3 hay x = 3/4</w:t>
            </w:r>
          </w:p>
          <w:p w14:paraId="721BFF79" w14:textId="77777777" w:rsidR="00EA63E6" w:rsidRPr="00080A0B" w:rsidRDefault="00EA63E6" w:rsidP="0092170E">
            <w:pPr>
              <w:tabs>
                <w:tab w:val="left" w:pos="1695"/>
              </w:tabs>
            </w:pPr>
          </w:p>
        </w:tc>
        <w:tc>
          <w:tcPr>
            <w:tcW w:w="828" w:type="dxa"/>
            <w:shd w:val="clear" w:color="auto" w:fill="auto"/>
          </w:tcPr>
          <w:p w14:paraId="3724A6BD" w14:textId="77777777" w:rsidR="00EA63E6" w:rsidRPr="00080A0B" w:rsidRDefault="00EA63E6" w:rsidP="0092170E">
            <w:pPr>
              <w:tabs>
                <w:tab w:val="left" w:pos="1695"/>
              </w:tabs>
              <w:jc w:val="center"/>
            </w:pPr>
            <w:r w:rsidRPr="00080A0B">
              <w:t>1.0</w:t>
            </w:r>
          </w:p>
          <w:p w14:paraId="141D7C27" w14:textId="77777777" w:rsidR="00EA63E6" w:rsidRPr="00080A0B" w:rsidRDefault="00EA63E6" w:rsidP="0092170E">
            <w:pPr>
              <w:tabs>
                <w:tab w:val="left" w:pos="1695"/>
              </w:tabs>
              <w:jc w:val="center"/>
            </w:pPr>
          </w:p>
          <w:p w14:paraId="4A308F54" w14:textId="77777777" w:rsidR="00EA63E6" w:rsidRPr="00080A0B" w:rsidRDefault="00EA63E6" w:rsidP="0092170E">
            <w:pPr>
              <w:tabs>
                <w:tab w:val="left" w:pos="1695"/>
              </w:tabs>
              <w:jc w:val="center"/>
            </w:pPr>
          </w:p>
          <w:p w14:paraId="43F754F8" w14:textId="77777777" w:rsidR="00EA63E6" w:rsidRPr="00080A0B" w:rsidRDefault="00EA63E6" w:rsidP="0092170E">
            <w:pPr>
              <w:tabs>
                <w:tab w:val="left" w:pos="1695"/>
              </w:tabs>
              <w:jc w:val="center"/>
            </w:pPr>
          </w:p>
          <w:p w14:paraId="02838491" w14:textId="77777777" w:rsidR="00EA63E6" w:rsidRPr="00080A0B" w:rsidRDefault="00EA63E6" w:rsidP="0092170E">
            <w:pPr>
              <w:tabs>
                <w:tab w:val="left" w:pos="1695"/>
              </w:tabs>
              <w:jc w:val="center"/>
            </w:pPr>
          </w:p>
          <w:p w14:paraId="0A815352" w14:textId="77777777" w:rsidR="00EA63E6" w:rsidRPr="00080A0B" w:rsidRDefault="00EA63E6" w:rsidP="0092170E">
            <w:pPr>
              <w:tabs>
                <w:tab w:val="left" w:pos="1695"/>
              </w:tabs>
              <w:jc w:val="center"/>
            </w:pPr>
          </w:p>
          <w:p w14:paraId="1E661D73" w14:textId="77777777" w:rsidR="00EA63E6" w:rsidRPr="00080A0B" w:rsidRDefault="00EA63E6" w:rsidP="0092170E">
            <w:pPr>
              <w:tabs>
                <w:tab w:val="left" w:pos="1695"/>
              </w:tabs>
              <w:jc w:val="center"/>
            </w:pPr>
          </w:p>
          <w:p w14:paraId="4E849923" w14:textId="77777777" w:rsidR="00EA63E6" w:rsidRPr="00080A0B" w:rsidRDefault="00EA63E6" w:rsidP="0092170E">
            <w:pPr>
              <w:tabs>
                <w:tab w:val="left" w:pos="1695"/>
              </w:tabs>
              <w:jc w:val="center"/>
            </w:pPr>
            <w:r w:rsidRPr="00080A0B">
              <w:t>1.0</w:t>
            </w:r>
          </w:p>
        </w:tc>
      </w:tr>
      <w:tr w:rsidR="00EA63E6" w:rsidRPr="00080A0B" w14:paraId="608BFCBF" w14:textId="77777777" w:rsidTr="0092170E">
        <w:tc>
          <w:tcPr>
            <w:tcW w:w="828" w:type="dxa"/>
            <w:shd w:val="clear" w:color="auto" w:fill="auto"/>
          </w:tcPr>
          <w:p w14:paraId="5315199F" w14:textId="77777777" w:rsidR="00EA63E6" w:rsidRPr="00080A0B" w:rsidRDefault="00EA63E6" w:rsidP="0092170E">
            <w:pPr>
              <w:tabs>
                <w:tab w:val="left" w:pos="1695"/>
              </w:tabs>
              <w:jc w:val="center"/>
            </w:pPr>
            <w:r w:rsidRPr="00080A0B">
              <w:t>4</w:t>
            </w:r>
          </w:p>
        </w:tc>
        <w:tc>
          <w:tcPr>
            <w:tcW w:w="7560" w:type="dxa"/>
            <w:shd w:val="clear" w:color="auto" w:fill="auto"/>
          </w:tcPr>
          <w:p w14:paraId="6B84B928" w14:textId="77777777" w:rsidR="00EA63E6" w:rsidRPr="00080A0B" w:rsidRDefault="00EA63E6" w:rsidP="0092170E">
            <w:pPr>
              <w:tabs>
                <w:tab w:val="left" w:pos="1695"/>
              </w:tabs>
            </w:pPr>
            <w:r w:rsidRPr="00080A0B">
              <w:t>A = 5x</w:t>
            </w:r>
            <w:r w:rsidRPr="00080A0B">
              <w:rPr>
                <w:vertAlign w:val="superscript"/>
              </w:rPr>
              <w:t>2</w:t>
            </w:r>
            <w:r w:rsidRPr="00080A0B">
              <w:t xml:space="preserve"> + y</w:t>
            </w:r>
            <w:r w:rsidRPr="00080A0B">
              <w:rPr>
                <w:vertAlign w:val="superscript"/>
              </w:rPr>
              <w:t>2</w:t>
            </w:r>
            <w:r w:rsidRPr="00080A0B">
              <w:t xml:space="preserve"> – 2xy + 4x + 3</w:t>
            </w:r>
          </w:p>
          <w:p w14:paraId="5DC02FE9" w14:textId="77777777" w:rsidR="00EA63E6" w:rsidRPr="00080A0B" w:rsidRDefault="00EA63E6" w:rsidP="0092170E">
            <w:pPr>
              <w:tabs>
                <w:tab w:val="left" w:pos="1695"/>
              </w:tabs>
            </w:pPr>
            <w:r w:rsidRPr="00080A0B">
              <w:t>A = (2x + 1)</w:t>
            </w:r>
            <w:r w:rsidRPr="00080A0B">
              <w:rPr>
                <w:vertAlign w:val="superscript"/>
              </w:rPr>
              <w:t>2</w:t>
            </w:r>
            <w:r w:rsidRPr="00080A0B">
              <w:t xml:space="preserve"> + (x + y)</w:t>
            </w:r>
            <w:r w:rsidRPr="00080A0B">
              <w:rPr>
                <w:vertAlign w:val="superscript"/>
              </w:rPr>
              <w:t>2</w:t>
            </w:r>
            <w:r w:rsidRPr="00080A0B">
              <w:t xml:space="preserve"> + 2</w:t>
            </w:r>
          </w:p>
          <w:p w14:paraId="30FAEB91" w14:textId="77777777" w:rsidR="00EA63E6" w:rsidRPr="00080A0B" w:rsidRDefault="00EA63E6" w:rsidP="0092170E">
            <w:pPr>
              <w:tabs>
                <w:tab w:val="left" w:pos="1695"/>
              </w:tabs>
            </w:pPr>
            <w:r w:rsidRPr="00080A0B">
              <w:t>Vì (2x + 1)</w:t>
            </w:r>
            <w:r w:rsidRPr="00080A0B">
              <w:rPr>
                <w:vertAlign w:val="superscript"/>
              </w:rPr>
              <w:t>2</w:t>
            </w:r>
            <w:r w:rsidRPr="00080A0B">
              <w:t xml:space="preserve"> ≥ 0 với mọi x và y</w:t>
            </w:r>
          </w:p>
          <w:p w14:paraId="252BDF10" w14:textId="77777777" w:rsidR="00EA63E6" w:rsidRPr="00080A0B" w:rsidRDefault="00EA63E6" w:rsidP="0092170E">
            <w:pPr>
              <w:tabs>
                <w:tab w:val="left" w:pos="1695"/>
              </w:tabs>
            </w:pPr>
            <w:r w:rsidRPr="00080A0B">
              <w:lastRenderedPageBreak/>
              <w:t xml:space="preserve">      (x + y)</w:t>
            </w:r>
            <w:r w:rsidRPr="00080A0B">
              <w:rPr>
                <w:vertAlign w:val="superscript"/>
              </w:rPr>
              <w:t>2</w:t>
            </w:r>
            <w:r w:rsidRPr="00080A0B">
              <w:t xml:space="preserve"> ≥ 0 với mọi x và y</w:t>
            </w:r>
          </w:p>
          <w:p w14:paraId="1F1923EF" w14:textId="77777777" w:rsidR="00EA63E6" w:rsidRPr="00080A0B" w:rsidRDefault="00EA63E6" w:rsidP="0092170E">
            <w:pPr>
              <w:tabs>
                <w:tab w:val="left" w:pos="1695"/>
              </w:tabs>
            </w:pPr>
            <w:r w:rsidRPr="00080A0B">
              <w:t xml:space="preserve">      2 &gt; 0 với mọi x và y</w:t>
            </w:r>
          </w:p>
          <w:p w14:paraId="2284475E" w14:textId="77777777" w:rsidR="00EA63E6" w:rsidRPr="00080A0B" w:rsidRDefault="00EA63E6" w:rsidP="0092170E">
            <w:pPr>
              <w:tabs>
                <w:tab w:val="left" w:pos="1695"/>
              </w:tabs>
            </w:pPr>
            <w:r w:rsidRPr="00080A0B">
              <w:t>Nên A = (2x + 1)</w:t>
            </w:r>
            <w:r w:rsidRPr="00080A0B">
              <w:rPr>
                <w:vertAlign w:val="superscript"/>
              </w:rPr>
              <w:t>2</w:t>
            </w:r>
            <w:r w:rsidRPr="00080A0B">
              <w:t xml:space="preserve"> + (x + y)</w:t>
            </w:r>
            <w:r w:rsidRPr="00080A0B">
              <w:rPr>
                <w:vertAlign w:val="superscript"/>
              </w:rPr>
              <w:t>2</w:t>
            </w:r>
            <w:r w:rsidRPr="00080A0B">
              <w:t xml:space="preserve"> + 2 &gt; 0 với mọi x và y</w:t>
            </w:r>
          </w:p>
          <w:p w14:paraId="47B295D3" w14:textId="77777777" w:rsidR="00EA63E6" w:rsidRPr="00080A0B" w:rsidRDefault="00EA63E6" w:rsidP="0092170E">
            <w:pPr>
              <w:tabs>
                <w:tab w:val="left" w:pos="1695"/>
              </w:tabs>
            </w:pPr>
          </w:p>
        </w:tc>
        <w:tc>
          <w:tcPr>
            <w:tcW w:w="828" w:type="dxa"/>
            <w:shd w:val="clear" w:color="auto" w:fill="auto"/>
          </w:tcPr>
          <w:p w14:paraId="292A8DBB" w14:textId="77777777" w:rsidR="00EA63E6" w:rsidRPr="00080A0B" w:rsidRDefault="00EA63E6" w:rsidP="0092170E">
            <w:pPr>
              <w:tabs>
                <w:tab w:val="left" w:pos="1695"/>
              </w:tabs>
              <w:jc w:val="center"/>
            </w:pPr>
            <w:r w:rsidRPr="00080A0B">
              <w:lastRenderedPageBreak/>
              <w:t>0.5</w:t>
            </w:r>
          </w:p>
        </w:tc>
      </w:tr>
      <w:tr w:rsidR="00EA63E6" w:rsidRPr="00080A0B" w14:paraId="04D69CCF" w14:textId="77777777" w:rsidTr="0092170E">
        <w:tc>
          <w:tcPr>
            <w:tcW w:w="828" w:type="dxa"/>
            <w:shd w:val="clear" w:color="auto" w:fill="auto"/>
          </w:tcPr>
          <w:p w14:paraId="756C25F7" w14:textId="77777777" w:rsidR="00EA63E6" w:rsidRPr="00080A0B" w:rsidRDefault="00EA63E6" w:rsidP="0092170E">
            <w:pPr>
              <w:tabs>
                <w:tab w:val="left" w:pos="1695"/>
              </w:tabs>
              <w:jc w:val="center"/>
            </w:pPr>
            <w:r w:rsidRPr="00080A0B">
              <w:t>5</w:t>
            </w:r>
          </w:p>
        </w:tc>
        <w:tc>
          <w:tcPr>
            <w:tcW w:w="7560" w:type="dxa"/>
            <w:shd w:val="clear" w:color="auto" w:fill="auto"/>
          </w:tcPr>
          <w:p w14:paraId="50F97B3A" w14:textId="77777777" w:rsidR="00EA63E6" w:rsidRPr="00080A0B" w:rsidRDefault="00EA63E6" w:rsidP="00F414A3">
            <w:pPr>
              <w:pStyle w:val="ListParagraph"/>
              <w:numPr>
                <w:ilvl w:val="0"/>
                <w:numId w:val="174"/>
              </w:numPr>
              <w:tabs>
                <w:tab w:val="left" w:pos="1695"/>
              </w:tabs>
            </w:pPr>
            <w:r w:rsidRPr="00080A0B">
              <w:t>Tứ giác ADME có góc A = 90</w:t>
            </w:r>
            <w:r w:rsidRPr="00080A0B">
              <w:rPr>
                <w:vertAlign w:val="superscript"/>
              </w:rPr>
              <w:t>0</w:t>
            </w:r>
          </w:p>
          <w:p w14:paraId="0DF93BB6" w14:textId="77777777" w:rsidR="00EA63E6" w:rsidRPr="00080A0B" w:rsidRDefault="00EA63E6" w:rsidP="0092170E">
            <w:pPr>
              <w:pStyle w:val="ListParagraph"/>
              <w:tabs>
                <w:tab w:val="left" w:pos="1695"/>
              </w:tabs>
            </w:pPr>
            <w:r w:rsidRPr="00080A0B">
              <w:t xml:space="preserve">                               Góc D = 90</w:t>
            </w:r>
            <w:r w:rsidRPr="00080A0B">
              <w:rPr>
                <w:vertAlign w:val="superscript"/>
              </w:rPr>
              <w:t>0</w:t>
            </w:r>
          </w:p>
          <w:p w14:paraId="2D746E37" w14:textId="77777777" w:rsidR="00EA63E6" w:rsidRPr="00080A0B" w:rsidRDefault="00EA63E6" w:rsidP="0092170E">
            <w:pPr>
              <w:pStyle w:val="ListParagraph"/>
              <w:tabs>
                <w:tab w:val="left" w:pos="1695"/>
              </w:tabs>
            </w:pPr>
            <w:r w:rsidRPr="00080A0B">
              <w:t xml:space="preserve">                               Góc E = 90</w:t>
            </w:r>
            <w:r w:rsidRPr="00080A0B">
              <w:rPr>
                <w:vertAlign w:val="superscript"/>
              </w:rPr>
              <w:t>0</w:t>
            </w:r>
          </w:p>
          <w:p w14:paraId="66B4F730" w14:textId="77777777" w:rsidR="00EA63E6" w:rsidRPr="00080A0B" w:rsidRDefault="00EA63E6" w:rsidP="0092170E">
            <w:pPr>
              <w:pStyle w:val="ListParagraph"/>
              <w:tabs>
                <w:tab w:val="left" w:pos="1695"/>
              </w:tabs>
            </w:pPr>
            <w:r w:rsidRPr="00080A0B">
              <w:t>Vây Tứ giác ADME là hinhg chữ nhật</w:t>
            </w:r>
          </w:p>
          <w:p w14:paraId="477BEA04" w14:textId="77777777" w:rsidR="00EA63E6" w:rsidRPr="00080A0B" w:rsidRDefault="00EA63E6" w:rsidP="00F414A3">
            <w:pPr>
              <w:pStyle w:val="ListParagraph"/>
              <w:numPr>
                <w:ilvl w:val="0"/>
                <w:numId w:val="174"/>
              </w:numPr>
              <w:tabs>
                <w:tab w:val="left" w:pos="1695"/>
              </w:tabs>
            </w:pPr>
            <w:r w:rsidRPr="00080A0B">
              <w:t>Ta có M là trung điểm của BC</w:t>
            </w:r>
          </w:p>
          <w:p w14:paraId="77CD85C6" w14:textId="77777777" w:rsidR="00EA63E6" w:rsidRPr="00080A0B" w:rsidRDefault="00EA63E6" w:rsidP="0092170E">
            <w:pPr>
              <w:pStyle w:val="ListParagraph"/>
              <w:tabs>
                <w:tab w:val="left" w:pos="1695"/>
              </w:tabs>
            </w:pPr>
            <w:r w:rsidRPr="00080A0B">
              <w:t xml:space="preserve">          MD // AC ( vì cùng vuông với AB)</w:t>
            </w:r>
          </w:p>
          <w:p w14:paraId="2291F378" w14:textId="77777777" w:rsidR="00EA63E6" w:rsidRPr="00080A0B" w:rsidRDefault="00EA63E6" w:rsidP="0092170E">
            <w:pPr>
              <w:pStyle w:val="ListParagraph"/>
              <w:tabs>
                <w:tab w:val="left" w:pos="1695"/>
              </w:tabs>
            </w:pPr>
            <w:r w:rsidRPr="00080A0B">
              <w:t>Suy ra D là trung điểm của AB</w:t>
            </w:r>
          </w:p>
          <w:p w14:paraId="543603DB" w14:textId="77777777" w:rsidR="00EA63E6" w:rsidRPr="00080A0B" w:rsidRDefault="00EA63E6" w:rsidP="0092170E">
            <w:pPr>
              <w:pStyle w:val="ListParagraph"/>
              <w:tabs>
                <w:tab w:val="left" w:pos="1695"/>
              </w:tabs>
            </w:pPr>
            <w:r w:rsidRPr="00080A0B">
              <w:t>Tương tự E là trung điểm của AC</w:t>
            </w:r>
          </w:p>
          <w:p w14:paraId="373ECA6A" w14:textId="77777777" w:rsidR="00EA63E6" w:rsidRPr="00080A0B" w:rsidRDefault="00EA63E6" w:rsidP="0092170E">
            <w:pPr>
              <w:pStyle w:val="ListParagraph"/>
              <w:tabs>
                <w:tab w:val="left" w:pos="1695"/>
              </w:tabs>
            </w:pPr>
            <w:r w:rsidRPr="00080A0B">
              <w:t>Vậy DE là đường trung bình của tam giác ABC</w:t>
            </w:r>
          </w:p>
          <w:p w14:paraId="7EE826E3" w14:textId="77777777" w:rsidR="00EA63E6" w:rsidRPr="00080A0B" w:rsidRDefault="00EA63E6" w:rsidP="0092170E">
            <w:pPr>
              <w:pStyle w:val="ListParagraph"/>
              <w:tabs>
                <w:tab w:val="left" w:pos="1695"/>
              </w:tabs>
            </w:pPr>
            <w:r w:rsidRPr="00080A0B">
              <w:t xml:space="preserve">DE// BC và DE = BC/2 </w:t>
            </w:r>
          </w:p>
          <w:p w14:paraId="2B28BF43" w14:textId="77777777" w:rsidR="00EA63E6" w:rsidRPr="00080A0B" w:rsidRDefault="00EA63E6" w:rsidP="0092170E">
            <w:pPr>
              <w:pStyle w:val="ListParagraph"/>
              <w:tabs>
                <w:tab w:val="left" w:pos="1695"/>
              </w:tabs>
            </w:pPr>
            <w:r w:rsidRPr="00080A0B">
              <w:t>Suy ra DE // MC và DE = MC</w:t>
            </w:r>
          </w:p>
          <w:p w14:paraId="553E3D4A" w14:textId="77777777" w:rsidR="00EA63E6" w:rsidRPr="00080A0B" w:rsidRDefault="00EA63E6" w:rsidP="0092170E">
            <w:pPr>
              <w:pStyle w:val="ListParagraph"/>
              <w:tabs>
                <w:tab w:val="left" w:pos="1695"/>
              </w:tabs>
            </w:pPr>
            <w:r w:rsidRPr="00080A0B">
              <w:t>Vậy tứ giác CMDE là hình bình hành</w:t>
            </w:r>
          </w:p>
          <w:p w14:paraId="4FC21274" w14:textId="77777777" w:rsidR="00EA63E6" w:rsidRPr="00080A0B" w:rsidRDefault="00EA63E6" w:rsidP="00F414A3">
            <w:pPr>
              <w:pStyle w:val="ListParagraph"/>
              <w:numPr>
                <w:ilvl w:val="0"/>
                <w:numId w:val="174"/>
              </w:numPr>
              <w:tabs>
                <w:tab w:val="left" w:pos="1695"/>
              </w:tabs>
            </w:pPr>
            <w:r w:rsidRPr="00080A0B">
              <w:t>Tứ giác MHDE có HM // DE ( Vì DE // BC)</w:t>
            </w:r>
          </w:p>
          <w:p w14:paraId="634ACC6C" w14:textId="77777777" w:rsidR="00EA63E6" w:rsidRPr="00080A0B" w:rsidRDefault="00EA63E6" w:rsidP="0092170E">
            <w:pPr>
              <w:pStyle w:val="ListParagraph"/>
              <w:tabs>
                <w:tab w:val="left" w:pos="1695"/>
              </w:tabs>
            </w:pPr>
            <w:r w:rsidRPr="00080A0B">
              <w:t xml:space="preserve">Mặt khác: MD = AC/2 </w:t>
            </w:r>
          </w:p>
          <w:p w14:paraId="479134BC" w14:textId="77777777" w:rsidR="00EA63E6" w:rsidRPr="00080A0B" w:rsidRDefault="00EA63E6" w:rsidP="0092170E">
            <w:pPr>
              <w:pStyle w:val="ListParagraph"/>
              <w:tabs>
                <w:tab w:val="left" w:pos="1695"/>
              </w:tabs>
            </w:pPr>
            <w:r w:rsidRPr="00080A0B">
              <w:t>Và HE = AC/2 (đường trung tuyến ứng với cạnh huyền bằng nửa cạnh huyền)</w:t>
            </w:r>
          </w:p>
          <w:p w14:paraId="28A0E08C" w14:textId="77777777" w:rsidR="00EA63E6" w:rsidRPr="00080A0B" w:rsidRDefault="00EA63E6" w:rsidP="0092170E">
            <w:pPr>
              <w:pStyle w:val="ListParagraph"/>
              <w:tabs>
                <w:tab w:val="left" w:pos="1695"/>
              </w:tabs>
            </w:pPr>
            <w:r w:rsidRPr="00080A0B">
              <w:t>Nên MD = HE</w:t>
            </w:r>
          </w:p>
          <w:p w14:paraId="3ED322F1" w14:textId="77777777" w:rsidR="00EA63E6" w:rsidRPr="00080A0B" w:rsidRDefault="00EA63E6" w:rsidP="0092170E">
            <w:pPr>
              <w:pStyle w:val="ListParagraph"/>
              <w:tabs>
                <w:tab w:val="left" w:pos="1695"/>
              </w:tabs>
            </w:pPr>
            <w:r w:rsidRPr="00080A0B">
              <w:t>Vầy Tứ giác MHDE là hình thang cân</w:t>
            </w:r>
          </w:p>
          <w:p w14:paraId="44F04759" w14:textId="77777777" w:rsidR="00EA63E6" w:rsidRPr="00080A0B" w:rsidRDefault="00EA63E6" w:rsidP="00F414A3">
            <w:pPr>
              <w:pStyle w:val="ListParagraph"/>
              <w:numPr>
                <w:ilvl w:val="0"/>
                <w:numId w:val="174"/>
              </w:numPr>
              <w:tabs>
                <w:tab w:val="left" w:pos="1695"/>
              </w:tabs>
            </w:pPr>
            <w:r w:rsidRPr="00080A0B">
              <w:t>Tứ giác AMBN là hình bình hành ( vì có hai đường chéo cắt nhau tai trung điểm mỗi đường)</w:t>
            </w:r>
          </w:p>
          <w:p w14:paraId="50EE0C54" w14:textId="77777777" w:rsidR="00EA63E6" w:rsidRPr="00080A0B" w:rsidRDefault="00EA63E6" w:rsidP="0092170E">
            <w:pPr>
              <w:pStyle w:val="ListParagraph"/>
              <w:tabs>
                <w:tab w:val="left" w:pos="1695"/>
              </w:tabs>
            </w:pPr>
            <w:r w:rsidRPr="00080A0B">
              <w:t>Và AM = BM (Đường trung tuyến ứng với cạnh huyền)</w:t>
            </w:r>
          </w:p>
          <w:p w14:paraId="575BDB0A" w14:textId="77777777" w:rsidR="00EA63E6" w:rsidRPr="00080A0B" w:rsidRDefault="00EA63E6" w:rsidP="0092170E">
            <w:pPr>
              <w:pStyle w:val="ListParagraph"/>
              <w:tabs>
                <w:tab w:val="left" w:pos="1695"/>
              </w:tabs>
            </w:pPr>
            <w:r w:rsidRPr="00080A0B">
              <w:t>Nên AMBN là hình thoi.</w:t>
            </w:r>
          </w:p>
          <w:p w14:paraId="79EEF761" w14:textId="77777777" w:rsidR="00EA63E6" w:rsidRPr="00080A0B" w:rsidRDefault="00EA63E6" w:rsidP="0092170E">
            <w:pPr>
              <w:pStyle w:val="ListParagraph"/>
              <w:tabs>
                <w:tab w:val="left" w:pos="1695"/>
              </w:tabs>
            </w:pPr>
            <w:r w:rsidRPr="00080A0B">
              <w:t xml:space="preserve">Để AMBN là hình vuông thì góc MBN là góc vuông hay góc </w:t>
            </w:r>
          </w:p>
          <w:p w14:paraId="5F9541E4" w14:textId="77777777" w:rsidR="00EA63E6" w:rsidRPr="00080A0B" w:rsidRDefault="00EA63E6" w:rsidP="0092170E">
            <w:pPr>
              <w:pStyle w:val="ListParagraph"/>
              <w:tabs>
                <w:tab w:val="left" w:pos="1695"/>
              </w:tabs>
            </w:pPr>
            <w:r w:rsidRPr="00080A0B">
              <w:t>MBA = 45</w:t>
            </w:r>
            <w:r w:rsidRPr="00080A0B">
              <w:rPr>
                <w:vertAlign w:val="superscript"/>
              </w:rPr>
              <w:t>0</w:t>
            </w:r>
          </w:p>
          <w:p w14:paraId="7C0DB931" w14:textId="77777777" w:rsidR="00EA63E6" w:rsidRPr="00080A0B" w:rsidRDefault="00EA63E6" w:rsidP="0092170E">
            <w:pPr>
              <w:pStyle w:val="ListParagraph"/>
              <w:tabs>
                <w:tab w:val="left" w:pos="1695"/>
              </w:tabs>
            </w:pPr>
            <w:r w:rsidRPr="00080A0B">
              <w:t>Vậy tam giác ABC phải là tam giác vuông cân tại A</w:t>
            </w:r>
          </w:p>
        </w:tc>
        <w:tc>
          <w:tcPr>
            <w:tcW w:w="828" w:type="dxa"/>
            <w:shd w:val="clear" w:color="auto" w:fill="auto"/>
          </w:tcPr>
          <w:p w14:paraId="35868630" w14:textId="77777777" w:rsidR="00EA63E6" w:rsidRPr="00080A0B" w:rsidRDefault="00EA63E6" w:rsidP="0092170E">
            <w:pPr>
              <w:tabs>
                <w:tab w:val="left" w:pos="1695"/>
              </w:tabs>
              <w:jc w:val="center"/>
            </w:pPr>
          </w:p>
        </w:tc>
      </w:tr>
    </w:tbl>
    <w:p w14:paraId="384A5B9C"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3E6A957C" w14:textId="77777777" w:rsidTr="000531CD">
        <w:tc>
          <w:tcPr>
            <w:tcW w:w="3469" w:type="dxa"/>
            <w:tcBorders>
              <w:top w:val="single" w:sz="4" w:space="0" w:color="000000"/>
              <w:left w:val="single" w:sz="4" w:space="0" w:color="000000"/>
              <w:bottom w:val="single" w:sz="4" w:space="0" w:color="000000"/>
            </w:tcBorders>
            <w:shd w:val="clear" w:color="auto" w:fill="auto"/>
          </w:tcPr>
          <w:p w14:paraId="17A9422C"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5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35C44EF"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15CD7272" w14:textId="77777777" w:rsidR="000531CD" w:rsidRPr="00080A0B" w:rsidRDefault="00A32C05" w:rsidP="000531CD">
            <w:pPr>
              <w:jc w:val="center"/>
              <w:rPr>
                <w:b/>
                <w:color w:val="00B0F0"/>
                <w:sz w:val="26"/>
                <w:szCs w:val="26"/>
              </w:rPr>
            </w:pPr>
            <w:r>
              <w:rPr>
                <w:b/>
                <w:color w:val="00B0F0"/>
                <w:sz w:val="26"/>
                <w:szCs w:val="26"/>
              </w:rPr>
              <w:t>Môn TOÁN LỚP 8</w:t>
            </w:r>
          </w:p>
          <w:p w14:paraId="05AC4F4B"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19F59A74" w14:textId="77777777" w:rsidR="000531CD" w:rsidRPr="00080A0B" w:rsidRDefault="000531CD" w:rsidP="0092170E">
      <w:pPr>
        <w:rPr>
          <w:b/>
          <w:spacing w:val="20"/>
        </w:rPr>
      </w:pPr>
    </w:p>
    <w:p w14:paraId="7E3316E6" w14:textId="77777777" w:rsidR="00EA63E6" w:rsidRPr="00080A0B" w:rsidRDefault="00EA63E6" w:rsidP="0092170E">
      <w:pPr>
        <w:rPr>
          <w:i/>
          <w:spacing w:val="20"/>
        </w:rPr>
      </w:pPr>
      <w:r w:rsidRPr="00080A0B">
        <w:rPr>
          <w:b/>
          <w:spacing w:val="20"/>
        </w:rPr>
        <w:t>Bài 1</w:t>
      </w:r>
      <w:r w:rsidRPr="00080A0B">
        <w:rPr>
          <w:spacing w:val="20"/>
        </w:rPr>
        <w:t xml:space="preserve">: (2,5 điểm) </w:t>
      </w:r>
      <w:r w:rsidRPr="00080A0B">
        <w:rPr>
          <w:i/>
          <w:spacing w:val="20"/>
        </w:rPr>
        <w:t xml:space="preserve">Thực hiện phép tính: </w:t>
      </w:r>
    </w:p>
    <w:p w14:paraId="09026FB1" w14:textId="77777777" w:rsidR="00EA63E6" w:rsidRPr="00080A0B" w:rsidRDefault="00EA63E6" w:rsidP="0092170E">
      <w:pPr>
        <w:rPr>
          <w:spacing w:val="20"/>
        </w:rPr>
      </w:pPr>
      <w:r w:rsidRPr="00080A0B">
        <w:rPr>
          <w:spacing w:val="20"/>
        </w:rPr>
        <w:t xml:space="preserve">a/ </w:t>
      </w:r>
      <w:r w:rsidR="005611EB">
        <w:rPr>
          <w:spacing w:val="20"/>
          <w:position w:val="-14"/>
        </w:rPr>
        <w:pict w14:anchorId="697EAB92">
          <v:shape id="_x0000_i2961" type="#_x0000_t75" style="width:116.05pt;height:21.5pt">
            <v:imagedata r:id="rId1427" o:title=""/>
          </v:shape>
        </w:pict>
      </w:r>
      <w:r w:rsidRPr="00080A0B">
        <w:rPr>
          <w:spacing w:val="20"/>
        </w:rPr>
        <w:t xml:space="preserve"> </w:t>
      </w:r>
    </w:p>
    <w:p w14:paraId="3D838FC6" w14:textId="77777777" w:rsidR="00EA63E6" w:rsidRPr="00080A0B" w:rsidRDefault="00EA63E6" w:rsidP="0092170E">
      <w:pPr>
        <w:rPr>
          <w:spacing w:val="20"/>
        </w:rPr>
      </w:pPr>
      <w:r w:rsidRPr="00080A0B">
        <w:rPr>
          <w:spacing w:val="20"/>
        </w:rPr>
        <w:t xml:space="preserve">b/ </w:t>
      </w:r>
      <w:r w:rsidR="005611EB">
        <w:rPr>
          <w:spacing w:val="20"/>
          <w:position w:val="-14"/>
        </w:rPr>
        <w:pict w14:anchorId="3B88EE42">
          <v:shape id="_x0000_i2962" type="#_x0000_t75" style="width:135.4pt;height:20.4pt">
            <v:imagedata r:id="rId1428" o:title=""/>
          </v:shape>
        </w:pict>
      </w:r>
      <w:r w:rsidRPr="00080A0B">
        <w:rPr>
          <w:spacing w:val="20"/>
        </w:rPr>
        <w:t xml:space="preserve"> </w:t>
      </w:r>
    </w:p>
    <w:p w14:paraId="7B2F7ACA" w14:textId="77777777" w:rsidR="00EA63E6" w:rsidRPr="00080A0B" w:rsidRDefault="00EA63E6" w:rsidP="0092170E">
      <w:pPr>
        <w:rPr>
          <w:spacing w:val="20"/>
        </w:rPr>
      </w:pPr>
      <w:r w:rsidRPr="00080A0B">
        <w:rPr>
          <w:spacing w:val="20"/>
        </w:rPr>
        <w:t xml:space="preserve">c/ </w:t>
      </w:r>
      <w:r w:rsidR="005611EB">
        <w:rPr>
          <w:spacing w:val="20"/>
          <w:position w:val="-24"/>
        </w:rPr>
        <w:pict w14:anchorId="0F293B3D">
          <v:shape id="_x0000_i2963" type="#_x0000_t75" style="width:103.15pt;height:31.15pt">
            <v:imagedata r:id="rId1429" o:title=""/>
          </v:shape>
        </w:pict>
      </w:r>
      <w:r w:rsidRPr="00080A0B">
        <w:rPr>
          <w:spacing w:val="20"/>
        </w:rPr>
        <w:t xml:space="preserve"> </w:t>
      </w:r>
    </w:p>
    <w:p w14:paraId="67868BBF" w14:textId="77777777"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p w14:paraId="2FABFBAC" w14:textId="77777777" w:rsidR="00EA63E6" w:rsidRPr="00080A0B" w:rsidRDefault="00EA63E6" w:rsidP="0092170E">
      <w:pPr>
        <w:rPr>
          <w:spacing w:val="20"/>
        </w:rPr>
      </w:pPr>
      <w:r w:rsidRPr="00080A0B">
        <w:rPr>
          <w:spacing w:val="20"/>
        </w:rPr>
        <w:t xml:space="preserve">a/ </w:t>
      </w:r>
      <w:r w:rsidR="005611EB">
        <w:rPr>
          <w:spacing w:val="20"/>
          <w:position w:val="-6"/>
        </w:rPr>
        <w:pict w14:anchorId="3BD23DCC">
          <v:shape id="_x0000_i2964" type="#_x0000_t75" style="width:68.8pt;height:16.1pt">
            <v:imagedata r:id="rId1430" o:title=""/>
          </v:shape>
        </w:pict>
      </w:r>
      <w:r w:rsidRPr="00080A0B">
        <w:rPr>
          <w:spacing w:val="20"/>
        </w:rPr>
        <w:t xml:space="preserve"> </w:t>
      </w:r>
    </w:p>
    <w:p w14:paraId="73E2D4CA" w14:textId="77777777" w:rsidR="00EA63E6" w:rsidRPr="00080A0B" w:rsidRDefault="00EA63E6" w:rsidP="0092170E">
      <w:pPr>
        <w:rPr>
          <w:spacing w:val="20"/>
        </w:rPr>
      </w:pPr>
      <w:r w:rsidRPr="00080A0B">
        <w:rPr>
          <w:spacing w:val="20"/>
        </w:rPr>
        <w:t xml:space="preserve">b/ </w:t>
      </w:r>
      <w:r w:rsidR="005611EB">
        <w:rPr>
          <w:spacing w:val="20"/>
          <w:position w:val="-6"/>
        </w:rPr>
        <w:pict w14:anchorId="0B997C27">
          <v:shape id="_x0000_i2965" type="#_x0000_t75" style="width:87.05pt;height:16.1pt">
            <v:imagedata r:id="rId1431" o:title=""/>
          </v:shape>
        </w:pict>
      </w:r>
      <w:r w:rsidRPr="00080A0B">
        <w:rPr>
          <w:spacing w:val="20"/>
        </w:rPr>
        <w:t xml:space="preserve"> </w:t>
      </w:r>
    </w:p>
    <w:p w14:paraId="600A4B62" w14:textId="77777777"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p w14:paraId="05FACE24" w14:textId="77777777" w:rsidR="00EA63E6" w:rsidRPr="00080A0B" w:rsidRDefault="00EA63E6" w:rsidP="0092170E">
      <w:pPr>
        <w:rPr>
          <w:spacing w:val="20"/>
        </w:rPr>
      </w:pPr>
      <w:r w:rsidRPr="00080A0B">
        <w:rPr>
          <w:spacing w:val="20"/>
        </w:rPr>
        <w:t xml:space="preserve">a/ </w:t>
      </w:r>
      <w:r w:rsidR="005611EB">
        <w:rPr>
          <w:spacing w:val="20"/>
          <w:position w:val="-14"/>
        </w:rPr>
        <w:pict w14:anchorId="1A3C8AC2">
          <v:shape id="_x0000_i2966" type="#_x0000_t75" style="width:96.7pt;height:21.5pt">
            <v:imagedata r:id="rId1432" o:title=""/>
          </v:shape>
        </w:pict>
      </w:r>
      <w:r w:rsidRPr="00080A0B">
        <w:rPr>
          <w:spacing w:val="20"/>
        </w:rPr>
        <w:t xml:space="preserve"> </w:t>
      </w:r>
    </w:p>
    <w:p w14:paraId="01C2DEE6" w14:textId="77777777" w:rsidR="00EA63E6" w:rsidRPr="00080A0B" w:rsidRDefault="00EA63E6" w:rsidP="0092170E">
      <w:pPr>
        <w:rPr>
          <w:spacing w:val="20"/>
        </w:rPr>
      </w:pPr>
      <w:r w:rsidRPr="00080A0B">
        <w:rPr>
          <w:spacing w:val="20"/>
        </w:rPr>
        <w:t xml:space="preserve">b/  </w:t>
      </w:r>
      <w:r w:rsidR="005611EB">
        <w:rPr>
          <w:spacing w:val="20"/>
          <w:position w:val="-6"/>
        </w:rPr>
        <w:pict w14:anchorId="1FA3FCDC">
          <v:shape id="_x0000_i2967" type="#_x0000_t75" style="width:77.35pt;height:16.1pt">
            <v:imagedata r:id="rId1433" o:title=""/>
          </v:shape>
        </w:pict>
      </w:r>
      <w:r w:rsidRPr="00080A0B">
        <w:rPr>
          <w:spacing w:val="20"/>
        </w:rPr>
        <w:t xml:space="preserve"> </w:t>
      </w:r>
    </w:p>
    <w:p w14:paraId="2BEDCA4A" w14:textId="77777777" w:rsidR="00EA63E6" w:rsidRPr="00080A0B" w:rsidRDefault="00EA63E6" w:rsidP="0092170E">
      <w:pPr>
        <w:rPr>
          <w:spacing w:val="20"/>
        </w:rPr>
      </w:pPr>
      <w:r w:rsidRPr="00080A0B">
        <w:rPr>
          <w:b/>
          <w:spacing w:val="20"/>
        </w:rPr>
        <w:t>Bài 4</w:t>
      </w:r>
      <w:r w:rsidRPr="00080A0B">
        <w:rPr>
          <w:spacing w:val="20"/>
        </w:rPr>
        <w:t xml:space="preserve">:(1 điểm) Tìm giá trị nhỏ nhất của biểu thức sau:  </w:t>
      </w:r>
      <w:r w:rsidR="005611EB">
        <w:rPr>
          <w:spacing w:val="20"/>
          <w:position w:val="-6"/>
        </w:rPr>
        <w:pict w14:anchorId="7128493A">
          <v:shape id="_x0000_i2968" type="#_x0000_t75" style="width:69.85pt;height:16.1pt">
            <v:imagedata r:id="rId1434" o:title=""/>
          </v:shape>
        </w:pict>
      </w:r>
    </w:p>
    <w:p w14:paraId="5C763D38" w14:textId="77777777" w:rsidR="00EA63E6" w:rsidRPr="00080A0B" w:rsidRDefault="00EA63E6" w:rsidP="0092170E">
      <w:pPr>
        <w:rPr>
          <w:spacing w:val="20"/>
        </w:rPr>
      </w:pPr>
      <w:r w:rsidRPr="00080A0B">
        <w:rPr>
          <w:b/>
          <w:spacing w:val="20"/>
        </w:rPr>
        <w:t>Bài 5</w:t>
      </w:r>
      <w:r w:rsidRPr="00080A0B">
        <w:rPr>
          <w:spacing w:val="20"/>
        </w:rPr>
        <w:t>( 3,0 điểm)</w:t>
      </w:r>
    </w:p>
    <w:p w14:paraId="3F177100" w14:textId="77777777" w:rsidR="00EA63E6" w:rsidRPr="00080A0B" w:rsidRDefault="00EA63E6" w:rsidP="0092170E">
      <w:pPr>
        <w:jc w:val="both"/>
        <w:rPr>
          <w:rFonts w:eastAsia="Calibri"/>
          <w:bCs/>
          <w:lang w:val="nl-NL"/>
        </w:rPr>
      </w:pPr>
      <w:r w:rsidRPr="00080A0B">
        <w:rPr>
          <w:rFonts w:eastAsia="Calibri"/>
          <w:bCs/>
          <w:lang w:val="nl-NL"/>
        </w:rPr>
        <w:t>Cho tam giác ABC vuông tại A. M, N, P lần lượt là trung điểm của AB, AC, BC.</w:t>
      </w:r>
    </w:p>
    <w:p w14:paraId="0156D6CF" w14:textId="77777777" w:rsidR="00EA63E6" w:rsidRPr="00080A0B" w:rsidRDefault="00EA63E6" w:rsidP="0092170E">
      <w:pPr>
        <w:jc w:val="both"/>
        <w:rPr>
          <w:rFonts w:eastAsia="Calibri"/>
          <w:bCs/>
          <w:lang w:val="nl-NL"/>
        </w:rPr>
      </w:pPr>
      <w:r w:rsidRPr="00080A0B">
        <w:rPr>
          <w:rFonts w:eastAsia="Calibri"/>
          <w:bCs/>
          <w:lang w:val="nl-NL"/>
        </w:rPr>
        <w:t>a) Chứng minh rằng: Tứ giác BMNP là hình bình hành.</w:t>
      </w:r>
    </w:p>
    <w:p w14:paraId="7B7B7373" w14:textId="77777777" w:rsidR="00EA63E6" w:rsidRPr="00080A0B" w:rsidRDefault="00EA63E6" w:rsidP="0092170E">
      <w:pPr>
        <w:jc w:val="both"/>
        <w:rPr>
          <w:rFonts w:eastAsia="Calibri"/>
          <w:bCs/>
          <w:lang w:val="nl-NL"/>
        </w:rPr>
      </w:pPr>
      <w:r w:rsidRPr="00080A0B">
        <w:rPr>
          <w:rFonts w:eastAsia="Calibri"/>
          <w:bCs/>
          <w:lang w:val="nl-NL"/>
        </w:rPr>
        <w:t>b) Chứng minh rằng: Tứ giác AMPN là hình chữ nhật.</w:t>
      </w:r>
    </w:p>
    <w:p w14:paraId="4A090215" w14:textId="77777777" w:rsidR="00EA63E6" w:rsidRPr="00080A0B" w:rsidRDefault="00EA63E6" w:rsidP="0092170E">
      <w:pPr>
        <w:jc w:val="both"/>
        <w:rPr>
          <w:bCs/>
          <w:lang w:val="nl-NL"/>
        </w:rPr>
      </w:pPr>
      <w:r w:rsidRPr="00080A0B">
        <w:rPr>
          <w:rFonts w:eastAsia="Calibri"/>
          <w:bCs/>
          <w:lang w:val="nl-NL"/>
        </w:rPr>
        <w:t>c) Vẽ Q đối xứng với P qua N, R đối xứng với P qua M. Chứng minh rằng R, A, Q thẳng hàng.</w:t>
      </w:r>
    </w:p>
    <w:p w14:paraId="56A1B605" w14:textId="77777777" w:rsidR="00EA63E6" w:rsidRPr="00080A0B" w:rsidRDefault="00EA63E6" w:rsidP="0092170E">
      <w:pPr>
        <w:jc w:val="both"/>
        <w:rPr>
          <w:bCs/>
          <w:lang w:val="nl-NL"/>
        </w:rPr>
      </w:pPr>
      <w:r w:rsidRPr="00080A0B">
        <w:rPr>
          <w:bCs/>
          <w:lang w:val="nl-NL"/>
        </w:rPr>
        <w:lastRenderedPageBreak/>
        <w:t>d) Tam giác ABC cần có thêm điều kiện gì thì tứ giác AMPN là hình vuông?</w:t>
      </w:r>
    </w:p>
    <w:p w14:paraId="14D0C838" w14:textId="77777777" w:rsidR="00EA63E6" w:rsidRPr="00080A0B" w:rsidRDefault="00EA63E6" w:rsidP="0092170E">
      <w:pPr>
        <w:jc w:val="center"/>
        <w:rPr>
          <w:b/>
          <w:spacing w:val="20"/>
          <w:lang w:val="nl-NL"/>
        </w:rPr>
      </w:pPr>
      <w:r w:rsidRPr="00080A0B">
        <w:rPr>
          <w:b/>
          <w:spacing w:val="20"/>
          <w:lang w:val="nl-NL"/>
        </w:rPr>
        <w:t>HẾT</w:t>
      </w:r>
    </w:p>
    <w:p w14:paraId="289DBD20" w14:textId="77777777" w:rsidR="00EA63E6" w:rsidRPr="00080A0B" w:rsidRDefault="00EA63E6" w:rsidP="0092170E">
      <w:pPr>
        <w:jc w:val="center"/>
        <w:rPr>
          <w:b/>
          <w:spacing w:val="20"/>
          <w:lang w:val="nl-NL"/>
        </w:rPr>
      </w:pPr>
    </w:p>
    <w:p w14:paraId="466D319E" w14:textId="77777777" w:rsidR="00EA63E6" w:rsidRPr="00080A0B" w:rsidRDefault="00EA63E6" w:rsidP="0092170E">
      <w:pPr>
        <w:jc w:val="center"/>
        <w:rPr>
          <w:b/>
          <w:spacing w:val="20"/>
          <w:lang w:val="nl-NL"/>
        </w:rPr>
      </w:pPr>
      <w:r w:rsidRPr="00080A0B">
        <w:rPr>
          <w:b/>
          <w:spacing w:val="20"/>
          <w:lang w:val="nl-NL"/>
        </w:rPr>
        <w:t xml:space="preserve">ĐÁP ÁN </w:t>
      </w:r>
    </w:p>
    <w:p w14:paraId="66154EB1" w14:textId="77777777" w:rsidR="00EA63E6" w:rsidRPr="00080A0B" w:rsidRDefault="00EA63E6" w:rsidP="0092170E">
      <w:pPr>
        <w:rPr>
          <w:i/>
          <w:spacing w:val="20"/>
          <w:lang w:val="nl-NL"/>
        </w:rPr>
      </w:pPr>
      <w:r w:rsidRPr="00080A0B">
        <w:rPr>
          <w:b/>
          <w:spacing w:val="20"/>
          <w:lang w:val="nl-NL"/>
        </w:rPr>
        <w:t>Bài 1</w:t>
      </w:r>
      <w:r w:rsidRPr="00080A0B">
        <w:rPr>
          <w:spacing w:val="20"/>
          <w:lang w:val="nl-NL"/>
        </w:rPr>
        <w:t xml:space="preserve">: (2,5 điểm) </w:t>
      </w:r>
      <w:r w:rsidRPr="00080A0B">
        <w:rPr>
          <w:i/>
          <w:spacing w:val="20"/>
          <w:lang w:val="nl-NL"/>
        </w:rPr>
        <w:t xml:space="preserve">Thực hiện phép tí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851"/>
      </w:tblGrid>
      <w:tr w:rsidR="00EA63E6" w:rsidRPr="00080A0B" w14:paraId="6FD2A66D" w14:textId="77777777" w:rsidTr="0092170E">
        <w:tc>
          <w:tcPr>
            <w:tcW w:w="4788" w:type="dxa"/>
            <w:shd w:val="clear" w:color="auto" w:fill="auto"/>
          </w:tcPr>
          <w:p w14:paraId="5A78C367" w14:textId="77777777" w:rsidR="00EA63E6" w:rsidRPr="00080A0B" w:rsidRDefault="00EA63E6" w:rsidP="0092170E">
            <w:pPr>
              <w:rPr>
                <w:spacing w:val="20"/>
              </w:rPr>
            </w:pPr>
            <w:r w:rsidRPr="00080A0B">
              <w:rPr>
                <w:spacing w:val="20"/>
              </w:rPr>
              <w:t>a/</w:t>
            </w:r>
          </w:p>
          <w:p w14:paraId="65ED1DDB" w14:textId="77777777" w:rsidR="00EA63E6" w:rsidRPr="00080A0B" w:rsidRDefault="00EA63E6" w:rsidP="0092170E">
            <w:pPr>
              <w:rPr>
                <w:spacing w:val="20"/>
              </w:rPr>
            </w:pPr>
            <w:r w:rsidRPr="00080A0B">
              <w:rPr>
                <w:spacing w:val="20"/>
              </w:rPr>
              <w:t xml:space="preserve"> </w:t>
            </w:r>
            <w:r w:rsidR="005611EB">
              <w:rPr>
                <w:spacing w:val="20"/>
                <w:position w:val="-44"/>
              </w:rPr>
              <w:pict w14:anchorId="318E36F3">
                <v:shape id="_x0000_i2969" type="#_x0000_t75" style="width:147.2pt;height:58.05pt">
                  <v:imagedata r:id="rId1435" o:title=""/>
                </v:shape>
              </w:pict>
            </w:r>
            <w:r w:rsidRPr="00080A0B">
              <w:rPr>
                <w:spacing w:val="20"/>
              </w:rPr>
              <w:t xml:space="preserve">   </w:t>
            </w:r>
          </w:p>
          <w:p w14:paraId="549F59C9" w14:textId="77777777" w:rsidR="00EA63E6" w:rsidRPr="00080A0B" w:rsidRDefault="00EA63E6" w:rsidP="0092170E">
            <w:pPr>
              <w:rPr>
                <w:spacing w:val="20"/>
              </w:rPr>
            </w:pPr>
            <w:r w:rsidRPr="00080A0B">
              <w:rPr>
                <w:spacing w:val="20"/>
              </w:rPr>
              <w:t>(0,75 điểm)</w:t>
            </w:r>
          </w:p>
          <w:p w14:paraId="00445E32" w14:textId="77777777" w:rsidR="00EA63E6" w:rsidRPr="00080A0B" w:rsidRDefault="00EA63E6" w:rsidP="0092170E">
            <w:pPr>
              <w:rPr>
                <w:spacing w:val="20"/>
              </w:rPr>
            </w:pPr>
          </w:p>
          <w:p w14:paraId="59DE6666" w14:textId="77777777" w:rsidR="00EA63E6" w:rsidRPr="00080A0B" w:rsidRDefault="00EA63E6" w:rsidP="0092170E">
            <w:pPr>
              <w:rPr>
                <w:spacing w:val="20"/>
              </w:rPr>
            </w:pPr>
            <w:r w:rsidRPr="00080A0B">
              <w:rPr>
                <w:spacing w:val="20"/>
              </w:rPr>
              <w:t>b/</w:t>
            </w:r>
          </w:p>
          <w:p w14:paraId="440B46C6" w14:textId="77777777" w:rsidR="00EA63E6" w:rsidRPr="00080A0B" w:rsidRDefault="00EA63E6" w:rsidP="0092170E">
            <w:pPr>
              <w:rPr>
                <w:spacing w:val="20"/>
              </w:rPr>
            </w:pPr>
            <w:r w:rsidRPr="00080A0B">
              <w:rPr>
                <w:spacing w:val="20"/>
              </w:rPr>
              <w:t xml:space="preserve"> </w:t>
            </w:r>
            <w:r w:rsidR="005611EB">
              <w:rPr>
                <w:spacing w:val="20"/>
                <w:position w:val="-74"/>
              </w:rPr>
              <w:pict w14:anchorId="37DECBF0">
                <v:shape id="_x0000_i2970" type="#_x0000_t75" style="width:150.45pt;height:80.6pt">
                  <v:imagedata r:id="rId1436" o:title=""/>
                </v:shape>
              </w:pict>
            </w:r>
            <w:r w:rsidRPr="00080A0B">
              <w:rPr>
                <w:spacing w:val="20"/>
              </w:rPr>
              <w:t xml:space="preserve"> </w:t>
            </w:r>
          </w:p>
          <w:p w14:paraId="7FA6FB7C" w14:textId="77777777" w:rsidR="00EA63E6" w:rsidRPr="00080A0B" w:rsidRDefault="00EA63E6" w:rsidP="0092170E">
            <w:pPr>
              <w:rPr>
                <w:i/>
                <w:spacing w:val="20"/>
              </w:rPr>
            </w:pPr>
            <w:r w:rsidRPr="00080A0B">
              <w:rPr>
                <w:spacing w:val="20"/>
              </w:rPr>
              <w:t>(1 điểm)</w:t>
            </w:r>
          </w:p>
        </w:tc>
        <w:tc>
          <w:tcPr>
            <w:tcW w:w="4788" w:type="dxa"/>
            <w:shd w:val="clear" w:color="auto" w:fill="auto"/>
          </w:tcPr>
          <w:p w14:paraId="440AB0EB" w14:textId="77777777" w:rsidR="00EA63E6" w:rsidRPr="00080A0B" w:rsidRDefault="00EA63E6" w:rsidP="0092170E">
            <w:pPr>
              <w:rPr>
                <w:spacing w:val="20"/>
              </w:rPr>
            </w:pPr>
            <w:r w:rsidRPr="00080A0B">
              <w:rPr>
                <w:spacing w:val="20"/>
              </w:rPr>
              <w:t>c/</w:t>
            </w:r>
          </w:p>
          <w:p w14:paraId="6931FE5C" w14:textId="77777777" w:rsidR="00EA63E6" w:rsidRPr="00080A0B" w:rsidRDefault="005611EB" w:rsidP="0092170E">
            <w:pPr>
              <w:rPr>
                <w:spacing w:val="20"/>
              </w:rPr>
            </w:pPr>
            <w:r>
              <w:rPr>
                <w:spacing w:val="20"/>
                <w:position w:val="-136"/>
              </w:rPr>
              <w:pict w14:anchorId="794290D9">
                <v:shape id="_x0000_i2971" type="#_x0000_t75" style="width:232.1pt;height:141.85pt">
                  <v:imagedata r:id="rId1437" o:title=""/>
                </v:shape>
              </w:pict>
            </w:r>
          </w:p>
          <w:p w14:paraId="3DF80B34" w14:textId="77777777" w:rsidR="00EA63E6" w:rsidRPr="00080A0B" w:rsidRDefault="00EA63E6" w:rsidP="0092170E">
            <w:pPr>
              <w:rPr>
                <w:spacing w:val="20"/>
              </w:rPr>
            </w:pPr>
            <w:r w:rsidRPr="00080A0B">
              <w:rPr>
                <w:spacing w:val="20"/>
              </w:rPr>
              <w:t>(0,75 điểm)</w:t>
            </w:r>
          </w:p>
        </w:tc>
      </w:tr>
    </w:tbl>
    <w:p w14:paraId="7F4789F2" w14:textId="77777777" w:rsidR="00EA63E6" w:rsidRPr="00080A0B" w:rsidRDefault="00EA63E6" w:rsidP="0092170E">
      <w:pPr>
        <w:rPr>
          <w:b/>
          <w:spacing w:val="20"/>
        </w:rPr>
      </w:pPr>
    </w:p>
    <w:p w14:paraId="76840DE9" w14:textId="77777777"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14:paraId="2441D6E7" w14:textId="77777777" w:rsidTr="0092170E">
        <w:tc>
          <w:tcPr>
            <w:tcW w:w="4788" w:type="dxa"/>
            <w:shd w:val="clear" w:color="auto" w:fill="auto"/>
          </w:tcPr>
          <w:p w14:paraId="43168D5E" w14:textId="77777777" w:rsidR="00EA63E6" w:rsidRPr="00080A0B" w:rsidRDefault="00EA63E6" w:rsidP="0092170E">
            <w:pPr>
              <w:rPr>
                <w:spacing w:val="20"/>
              </w:rPr>
            </w:pPr>
            <w:r w:rsidRPr="00080A0B">
              <w:rPr>
                <w:spacing w:val="20"/>
              </w:rPr>
              <w:t>a/</w:t>
            </w:r>
          </w:p>
          <w:p w14:paraId="533A3460" w14:textId="77777777" w:rsidR="00EA63E6" w:rsidRPr="00080A0B" w:rsidRDefault="00EA63E6" w:rsidP="0092170E">
            <w:pPr>
              <w:rPr>
                <w:spacing w:val="20"/>
              </w:rPr>
            </w:pPr>
            <w:r w:rsidRPr="00080A0B">
              <w:rPr>
                <w:spacing w:val="20"/>
              </w:rPr>
              <w:t xml:space="preserve"> </w:t>
            </w:r>
            <w:r w:rsidR="005611EB">
              <w:rPr>
                <w:spacing w:val="20"/>
                <w:position w:val="-62"/>
              </w:rPr>
              <w:pict w14:anchorId="09BBCCCC">
                <v:shape id="_x0000_i2972" type="#_x0000_t75" style="width:80.6pt;height:65.55pt">
                  <v:imagedata r:id="rId1438" o:title=""/>
                </v:shape>
              </w:pict>
            </w:r>
            <w:r w:rsidRPr="00080A0B">
              <w:rPr>
                <w:spacing w:val="20"/>
              </w:rPr>
              <w:t xml:space="preserve"> </w:t>
            </w:r>
          </w:p>
          <w:p w14:paraId="7AF82FEC" w14:textId="77777777" w:rsidR="00EA63E6" w:rsidRPr="00080A0B" w:rsidRDefault="00EA63E6" w:rsidP="0092170E">
            <w:pPr>
              <w:rPr>
                <w:i/>
                <w:spacing w:val="20"/>
              </w:rPr>
            </w:pPr>
            <w:r w:rsidRPr="00080A0B">
              <w:rPr>
                <w:i/>
                <w:spacing w:val="20"/>
              </w:rPr>
              <w:t>(0,75điểm)</w:t>
            </w:r>
          </w:p>
        </w:tc>
        <w:tc>
          <w:tcPr>
            <w:tcW w:w="4788" w:type="dxa"/>
            <w:shd w:val="clear" w:color="auto" w:fill="auto"/>
          </w:tcPr>
          <w:p w14:paraId="1E5363E7" w14:textId="77777777" w:rsidR="00EA63E6" w:rsidRPr="00080A0B" w:rsidRDefault="00EA63E6" w:rsidP="0092170E">
            <w:pPr>
              <w:rPr>
                <w:spacing w:val="20"/>
              </w:rPr>
            </w:pPr>
            <w:r w:rsidRPr="00080A0B">
              <w:rPr>
                <w:spacing w:val="20"/>
              </w:rPr>
              <w:t>b/</w:t>
            </w:r>
          </w:p>
          <w:p w14:paraId="002C4F71" w14:textId="77777777" w:rsidR="00EA63E6" w:rsidRPr="00080A0B" w:rsidRDefault="00EA63E6" w:rsidP="0092170E">
            <w:pPr>
              <w:rPr>
                <w:spacing w:val="20"/>
              </w:rPr>
            </w:pPr>
            <w:r w:rsidRPr="00080A0B">
              <w:rPr>
                <w:spacing w:val="20"/>
              </w:rPr>
              <w:t xml:space="preserve"> </w:t>
            </w:r>
            <w:r w:rsidR="005611EB">
              <w:rPr>
                <w:spacing w:val="20"/>
                <w:position w:val="-82"/>
              </w:rPr>
              <w:pict w14:anchorId="04AC5A3F">
                <v:shape id="_x0000_i2973" type="#_x0000_t75" style="width:200.95pt;height:88.1pt">
                  <v:imagedata r:id="rId1439" o:title=""/>
                </v:shape>
              </w:pict>
            </w:r>
            <w:r w:rsidRPr="00080A0B">
              <w:rPr>
                <w:spacing w:val="20"/>
              </w:rPr>
              <w:t xml:space="preserve"> </w:t>
            </w:r>
          </w:p>
          <w:p w14:paraId="3EF05035" w14:textId="77777777" w:rsidR="00EA63E6" w:rsidRPr="00080A0B" w:rsidRDefault="00EA63E6" w:rsidP="0092170E">
            <w:pPr>
              <w:rPr>
                <w:i/>
                <w:spacing w:val="20"/>
              </w:rPr>
            </w:pPr>
            <w:r w:rsidRPr="00080A0B">
              <w:rPr>
                <w:i/>
                <w:spacing w:val="20"/>
              </w:rPr>
              <w:t>(0,75 điểm)</w:t>
            </w:r>
          </w:p>
        </w:tc>
      </w:tr>
    </w:tbl>
    <w:p w14:paraId="0CDE0F06" w14:textId="77777777" w:rsidR="00EA63E6" w:rsidRPr="00080A0B" w:rsidRDefault="00EA63E6" w:rsidP="0092170E">
      <w:pPr>
        <w:rPr>
          <w:i/>
          <w:spacing w:val="20"/>
        </w:rPr>
      </w:pPr>
    </w:p>
    <w:p w14:paraId="3DF30803" w14:textId="77777777"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14:paraId="7345EE58" w14:textId="77777777" w:rsidTr="0092170E">
        <w:tc>
          <w:tcPr>
            <w:tcW w:w="4788" w:type="dxa"/>
            <w:shd w:val="clear" w:color="auto" w:fill="auto"/>
          </w:tcPr>
          <w:p w14:paraId="2F8722B9" w14:textId="77777777" w:rsidR="00EA63E6" w:rsidRPr="00080A0B" w:rsidRDefault="00EA63E6" w:rsidP="0092170E">
            <w:pPr>
              <w:rPr>
                <w:spacing w:val="20"/>
              </w:rPr>
            </w:pPr>
            <w:r w:rsidRPr="00080A0B">
              <w:rPr>
                <w:spacing w:val="20"/>
              </w:rPr>
              <w:t>a/</w:t>
            </w:r>
          </w:p>
          <w:p w14:paraId="6E4BDF8E" w14:textId="77777777" w:rsidR="00EA63E6" w:rsidRPr="00080A0B" w:rsidRDefault="00EA63E6" w:rsidP="0092170E">
            <w:pPr>
              <w:rPr>
                <w:spacing w:val="20"/>
              </w:rPr>
            </w:pPr>
            <w:r w:rsidRPr="00080A0B">
              <w:rPr>
                <w:spacing w:val="20"/>
              </w:rPr>
              <w:t xml:space="preserve"> </w:t>
            </w:r>
            <w:r w:rsidR="005611EB">
              <w:rPr>
                <w:spacing w:val="20"/>
                <w:position w:val="-82"/>
              </w:rPr>
              <w:pict w14:anchorId="630ED5D6">
                <v:shape id="_x0000_i2974" type="#_x0000_t75" style="width:105.3pt;height:88.1pt">
                  <v:imagedata r:id="rId1440" o:title=""/>
                </v:shape>
              </w:pict>
            </w:r>
            <w:r w:rsidRPr="00080A0B">
              <w:rPr>
                <w:spacing w:val="20"/>
              </w:rPr>
              <w:t xml:space="preserve"> </w:t>
            </w:r>
          </w:p>
          <w:p w14:paraId="6FCC4E4F" w14:textId="77777777" w:rsidR="00EA63E6" w:rsidRPr="00080A0B" w:rsidRDefault="00EA63E6" w:rsidP="0092170E">
            <w:pPr>
              <w:rPr>
                <w:spacing w:val="20"/>
              </w:rPr>
            </w:pPr>
            <w:r w:rsidRPr="00080A0B">
              <w:rPr>
                <w:spacing w:val="20"/>
              </w:rPr>
              <w:t>x=2 hay x=6</w:t>
            </w:r>
          </w:p>
          <w:p w14:paraId="0BE51321" w14:textId="77777777" w:rsidR="00EA63E6" w:rsidRPr="00080A0B" w:rsidRDefault="00EA63E6" w:rsidP="0092170E">
            <w:pPr>
              <w:rPr>
                <w:spacing w:val="20"/>
              </w:rPr>
            </w:pPr>
            <w:r w:rsidRPr="00080A0B">
              <w:rPr>
                <w:spacing w:val="20"/>
              </w:rPr>
              <w:t>(1 điểm)</w:t>
            </w:r>
          </w:p>
        </w:tc>
        <w:tc>
          <w:tcPr>
            <w:tcW w:w="4788" w:type="dxa"/>
            <w:shd w:val="clear" w:color="auto" w:fill="auto"/>
          </w:tcPr>
          <w:p w14:paraId="6E1B9826" w14:textId="77777777" w:rsidR="00EA63E6" w:rsidRPr="00080A0B" w:rsidRDefault="00EA63E6" w:rsidP="0092170E">
            <w:pPr>
              <w:rPr>
                <w:spacing w:val="20"/>
              </w:rPr>
            </w:pPr>
            <w:r w:rsidRPr="00080A0B">
              <w:rPr>
                <w:spacing w:val="20"/>
              </w:rPr>
              <w:t xml:space="preserve">b/ </w:t>
            </w:r>
          </w:p>
          <w:p w14:paraId="33A8EEBB" w14:textId="77777777" w:rsidR="00EA63E6" w:rsidRPr="00080A0B" w:rsidRDefault="00EA63E6" w:rsidP="0092170E">
            <w:pPr>
              <w:rPr>
                <w:spacing w:val="20"/>
              </w:rPr>
            </w:pPr>
            <w:r w:rsidRPr="00080A0B">
              <w:rPr>
                <w:spacing w:val="20"/>
              </w:rPr>
              <w:t xml:space="preserve"> </w:t>
            </w:r>
            <w:r w:rsidR="005611EB">
              <w:rPr>
                <w:spacing w:val="20"/>
                <w:position w:val="-98"/>
              </w:rPr>
              <w:pict w14:anchorId="4B2E605D">
                <v:shape id="_x0000_i2975" type="#_x0000_t75" style="width:119.3pt;height:102.1pt">
                  <v:imagedata r:id="rId1441" o:title=""/>
                </v:shape>
              </w:pict>
            </w:r>
            <w:r w:rsidRPr="00080A0B">
              <w:rPr>
                <w:spacing w:val="20"/>
              </w:rPr>
              <w:t xml:space="preserve"> </w:t>
            </w:r>
          </w:p>
          <w:p w14:paraId="72DB3866" w14:textId="77777777" w:rsidR="00EA63E6" w:rsidRPr="00080A0B" w:rsidRDefault="00EA63E6" w:rsidP="0092170E">
            <w:pPr>
              <w:rPr>
                <w:spacing w:val="20"/>
              </w:rPr>
            </w:pPr>
            <w:r w:rsidRPr="00080A0B">
              <w:rPr>
                <w:spacing w:val="20"/>
              </w:rPr>
              <w:t>x=-1 hay x=9/4</w:t>
            </w:r>
          </w:p>
          <w:p w14:paraId="5F0F914C" w14:textId="77777777" w:rsidR="00EA63E6" w:rsidRPr="00080A0B" w:rsidRDefault="00EA63E6" w:rsidP="0092170E">
            <w:pPr>
              <w:rPr>
                <w:spacing w:val="20"/>
              </w:rPr>
            </w:pPr>
            <w:r w:rsidRPr="00080A0B">
              <w:rPr>
                <w:spacing w:val="20"/>
              </w:rPr>
              <w:t>(1 điểm)</w:t>
            </w:r>
          </w:p>
        </w:tc>
      </w:tr>
    </w:tbl>
    <w:p w14:paraId="5CD588B9" w14:textId="77777777" w:rsidR="00EA63E6" w:rsidRPr="00080A0B" w:rsidRDefault="00EA63E6" w:rsidP="0092170E">
      <w:pPr>
        <w:rPr>
          <w:spacing w:val="20"/>
        </w:rPr>
      </w:pPr>
    </w:p>
    <w:p w14:paraId="06EB0AA3" w14:textId="77777777" w:rsidR="00EA63E6" w:rsidRPr="00080A0B" w:rsidRDefault="00EA63E6" w:rsidP="0092170E">
      <w:pPr>
        <w:rPr>
          <w:spacing w:val="20"/>
        </w:rPr>
      </w:pPr>
      <w:r w:rsidRPr="00080A0B">
        <w:rPr>
          <w:b/>
          <w:spacing w:val="20"/>
        </w:rPr>
        <w:t>Bài 4</w:t>
      </w:r>
      <w:r w:rsidRPr="00080A0B">
        <w:rPr>
          <w:spacing w:val="20"/>
        </w:rPr>
        <w:t>:(1 điểm) Tìm giá trị nhỏ nhất của biểu thức sau:</w:t>
      </w:r>
    </w:p>
    <w:p w14:paraId="0203B223" w14:textId="77777777" w:rsidR="00EA63E6" w:rsidRPr="00080A0B" w:rsidRDefault="005611EB" w:rsidP="0092170E">
      <w:pPr>
        <w:jc w:val="center"/>
        <w:rPr>
          <w:spacing w:val="20"/>
        </w:rPr>
      </w:pPr>
      <w:r>
        <w:rPr>
          <w:spacing w:val="20"/>
          <w:position w:val="-14"/>
        </w:rPr>
        <w:pict w14:anchorId="4D339FA9">
          <v:shape id="_x0000_i2976" type="#_x0000_t75" style="width:157.95pt;height:21.5pt">
            <v:imagedata r:id="rId1442" o:title=""/>
          </v:shape>
        </w:pict>
      </w:r>
    </w:p>
    <w:p w14:paraId="62D58E8D" w14:textId="77777777" w:rsidR="00EA63E6" w:rsidRPr="00080A0B" w:rsidRDefault="00EA63E6" w:rsidP="0092170E">
      <w:pPr>
        <w:rPr>
          <w:spacing w:val="20"/>
        </w:rPr>
      </w:pPr>
      <w:r w:rsidRPr="00080A0B">
        <w:rPr>
          <w:spacing w:val="20"/>
        </w:rPr>
        <w:t>Vậy giá trị nhỏ nhất của biểu thức là 6 khi x=3/2</w:t>
      </w:r>
    </w:p>
    <w:p w14:paraId="35CAAD03" w14:textId="77777777" w:rsidR="00EA63E6" w:rsidRPr="00080A0B" w:rsidRDefault="00EA63E6" w:rsidP="0092170E">
      <w:pPr>
        <w:rPr>
          <w:b/>
          <w:spacing w:val="20"/>
        </w:rPr>
      </w:pPr>
    </w:p>
    <w:p w14:paraId="3B5C2B40" w14:textId="77777777" w:rsidR="00EA63E6" w:rsidRPr="00080A0B" w:rsidRDefault="00EA63E6" w:rsidP="0092170E">
      <w:pPr>
        <w:rPr>
          <w:b/>
          <w:spacing w:val="20"/>
        </w:rPr>
      </w:pPr>
      <w:r w:rsidRPr="00080A0B">
        <w:rPr>
          <w:b/>
          <w:spacing w:val="20"/>
        </w:rPr>
        <w:t xml:space="preserve">Bài 5: </w:t>
      </w:r>
    </w:p>
    <w:p w14:paraId="59F403F3" w14:textId="77777777" w:rsidR="00EA63E6" w:rsidRPr="00080A0B" w:rsidRDefault="005611EB" w:rsidP="0092170E">
      <w:pPr>
        <w:jc w:val="center"/>
        <w:rPr>
          <w:b/>
          <w:spacing w:val="20"/>
        </w:rPr>
      </w:pPr>
      <w:r>
        <w:pict w14:anchorId="7B6AD80A">
          <v:group id="Group 92" o:spid="_x0000_s1173" style="width:293.75pt;height:323.25pt;mso-position-horizontal-relative:char;mso-position-vertical-relative:line" coordorigin="22097,16002" coordsize="37305,41055">
            <v:line id="Straight Connector 99" o:spid="_x0000_s1174" style="position:absolute;rotation:90;visibility:visible" from="23241,31622" to="48387,3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cwQMMAAADbAAAADwAAAGRycy9kb3ducmV2LnhtbESPUWvCQBCE3wv9D8cWfKuXlCI1eooU&#10;Ci1YsLa+L7k1F8zthdwaY359Tyj0cZiZb5jlevCN6qmLdWAD+TQDRVwGW3Nl4Of77fEFVBRki01g&#10;MnClCOvV/d0SCxsu/EX9XiqVIBwLNOBE2kLrWDryGKehJU7eMXQeJcmu0rbDS4L7Rj9l2Ux7rDkt&#10;OGzp1VF52p+9ga0Mbvzsx914vsqz/djlm4PPjZk8DJsFKKFB/sN/7XdrYD6H25f0A/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HMEDDAAAA2wAAAA8AAAAAAAAAAAAA&#10;AAAAoQIAAGRycy9kb3ducmV2LnhtbFBLBQYAAAAABAAEAPkAAACRAwAAAAA=&#10;" strokecolor="#4a7ebb"/>
            <v:line id="Straight Connector 100" o:spid="_x0000_s1175" style="position:absolute;visibility:visible" from="35814,44196" to="57150,4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YkMQAAADcAAAADwAAAGRycy9kb3ducmV2LnhtbESPQWsCMRCF70L/Q5hCb262LUi7NYoU&#10;hB48qBXscZpMN0s3k3UTdf33zkHwNsN789430/kQWnWiPjWRDTwXJShiG13DtYHd93L8BiplZIdt&#10;ZDJwoQTz2cNoipWLZ97QaZtrJSGcKjTgc+4qrZP1FDAVsSMW7S/2AbOsfa1dj2cJD61+KcuJDtiw&#10;NHjs6NOT/d8eg4G9x9V6bX8zxdefhXW1c/HwbszT47D4AJVpyHfz7frLCX4p+PKMTK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hiQxAAAANwAAAAPAAAAAAAAAAAA&#10;AAAAAKECAABkcnMvZG93bnJldi54bWxQSwUGAAAAAAQABAD5AAAAkgMAAAAA&#10;" strokecolor="#4a7ebb"/>
            <v:line id="Straight Connector 101" o:spid="_x0000_s1176" style="position:absolute;rotation:90;flip:x;visibility:visible" from="33909,20954" to="59055,4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kjfcMAAADcAAAADwAAAGRycy9kb3ducmV2LnhtbERPTWvCQBC9C/0PyxS86UaFVqKrtILi&#10;Sdq0HrwN2TGJZmfj7mrS/vpuQfA2j/c582VnanEj5yvLCkbDBARxbnXFhYLvr/VgCsIHZI21ZVLw&#10;Qx6Wi6feHFNtW/6kWxYKEUPYp6igDKFJpfR5SQb90DbEkTtaZzBE6AqpHbYx3NRynCQv0mDFsaHE&#10;hlYl5efsahT8TkK22dVF93raTf2lPezfP9xaqf5z9zYDEagLD/HdvdVxfjKC/2fiB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JI33DAAAA3AAAAA8AAAAAAAAAAAAA&#10;AAAAoQIAAGRycy9kb3ducmV2LnhtbFBLBQYAAAAABAAEAPkAAACRAwAAAAA=&#10;" strokecolor="#4a7ebb"/>
            <v:line id="Straight Connector 102" o:spid="_x0000_s1177" style="position:absolute;rotation:180;visibility:visible" from="24384,31242" to="46482,3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QDMIAAADcAAAADwAAAGRycy9kb3ducmV2LnhtbERPTWvCQBC9F/oflin0VjcVlBJdRUoL&#10;ioiaKHgcsmMSzc6G7DaJ/94VCt7m8T5nOu9NJVpqXGlZwecgAkGcWV1yruCQ/n58gXAeWWNlmRTc&#10;yMF89voyxVjbjvfUJj4XIYRdjAoK7+tYSpcVZNANbE0cuLNtDPoAm1zqBrsQbio5jKKxNFhyaCiw&#10;pu+CsmvyZxSsyvVPZo+nkd9edm5jbnW6cyul3t/6xQSEp94/xf/upQ7zoyE8ngkX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qQDMIAAADcAAAADwAAAAAAAAAAAAAA&#10;AAChAgAAZHJzL2Rvd25yZXYueG1sUEsFBgAAAAAEAAQA+QAAAJADAAAAAA==&#10;" strokecolor="#4a7ebb"/>
            <v:line id="Straight Connector 103" o:spid="_x0000_s1178" style="position:absolute;rotation:90;visibility:visible" from="33909,43814" to="59055,4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hO5sIAAADcAAAADwAAAGRycy9kb3ducmV2LnhtbERPTWvCQBC9F/oflin0VjdppZToKlIo&#10;tNCC1XofsmM2mJ0N2THG/PquIHibx/uc+XLwjeqpi3VgA/kkA0VcBltzZeBv+/H0BioKssUmMBk4&#10;U4Tl4v5ujoUNJ/6lfiOVSiEcCzTgRNpC61g68hgnoSVO3D50HiXBrtK2w1MK941+zrJX7bHm1OCw&#10;pXdH5WFz9Aa+ZXDjTz+ux+NZpvZrna92Pjfm8WFYzUAJDXITX92fNs3PXuDyTLpA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0hO5sIAAADcAAAADwAAAAAAAAAAAAAA&#10;AAChAgAAZHJzL2Rvd25yZXYueG1sUEsFBgAAAAAEAAQA+QAAAJADAAAAAA==&#10;" strokecolor="#4a7ebb"/>
            <v:line id="Straight Connector 104" o:spid="_x0000_s1179" style="position:absolute;rotation:90;flip:x;visibility:visible" from="22860,32766" to="48006,5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6A5cQAAADcAAAADwAAAGRycy9kb3ducmV2LnhtbERPTWvCQBC9C/0PyxS86ca2qKSuogXF&#10;k9TYHnobsmMSzc6mu6tJ++u7BcHbPN7nzBadqcWVnK8sKxgNExDEudUVFwo+DuvBFIQPyBpry6Tg&#10;hzws5g+9GabatrynaxYKEUPYp6igDKFJpfR5SQb90DbEkTtaZzBE6AqpHbYx3NTyKUnG0mDFsaHE&#10;ht5Kys/ZxSj4fQ7ZZlcX3eS0m/rv9utz9e7WSvUfu+UriEBduItv7q2O85MX+H8mXi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voDlxAAAANwAAAAPAAAAAAAAAAAA&#10;AAAAAKECAABkcnMvZG93bnJldi54bWxQSwUGAAAAAAQABAD5AAAAkgMAAAAA&#10;" strokecolor="#4a7ebb"/>
            <v:line id="Straight Connector 105" o:spid="_x0000_s1180" style="position:absolute;rotation:90;flip:x;visibility:visible" from="34671,32385" to="47625,43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IlfsQAAADcAAAADwAAAGRycy9kb3ducmV2LnhtbERPTWvCQBC9C/0PyxS86caWqqSuogXF&#10;k9TYHnobsmMSzc6mu6tJ++u7BcHbPN7nzBadqcWVnK8sKxgNExDEudUVFwo+DuvBFIQPyBpry6Tg&#10;hzws5g+9GabatrynaxYKEUPYp6igDKFJpfR5SQb90DbEkTtaZzBE6AqpHbYx3NTyKUnG0mDFsaHE&#10;ht5Kys/ZxSj4fQ7ZZlcX3eS0m/rv9utz9e7WSvUfu+UriEBduItv7q2O85MX+H8mXi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8iV+xAAAANwAAAAPAAAAAAAAAAAA&#10;AAAAAKECAABkcnMvZG93bnJldi54bWxQSwUGAAAAAAQABAD5AAAAkgMAAAAA&#10;" strokecolor="#4a7ebb"/>
            <v:line id="Straight Connector 106" o:spid="_x0000_s1181" style="position:absolute;visibility:visible" from="35814,43434" to="36576,43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slf8IAAADcAAAADwAAAGRycy9kb3ducmV2LnhtbERPTWvCQBC9C/6HZYTedGMLwaauIkKh&#10;hx5iFOxxujtmg9nZNLuN6b/vCoXe5vE+Z70dXSsG6kPjWcFykYEg1t40XCs4HV/nKxAhIhtsPZOC&#10;Hwqw3UwnayyMv/GBhirWIoVwKFCBjbErpAzaksOw8B1x4i6+dxgT7GtperylcNfKxyzLpcOGU4PF&#10;jvaW9LX6dgrOFt/LUn9G8k8fO21qY/zXs1IPs3H3AiLSGP/Ff+43k+ZnOdyfSR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slf8IAAADcAAAADwAAAAAAAAAAAAAA&#10;AAChAgAAZHJzL2Rvd25yZXYueG1sUEsFBgAAAAAEAAQA+QAAAJADAAAAAA==&#10;" strokecolor="#4a7ebb"/>
            <v:line id="Straight Connector 107" o:spid="_x0000_s1182" style="position:absolute;rotation:90;visibility:visible" from="36195,43814" to="36957,4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NI5cIAAADcAAAADwAAAGRycy9kb3ducmV2LnhtbERPTWvCQBC9F/oflin0VjcpxZboKlIo&#10;tNCC1XofsmM2mJ0N2THG/PquIHibx/uc+XLwjeqpi3VgA/kkA0VcBltzZeBv+/H0BioKssUmMBk4&#10;U4Tl4v5ujoUNJ/6lfiOVSiEcCzTgRNpC61g68hgnoSVO3D50HiXBrtK2w1MK941+zrKp9lhzanDY&#10;0ruj8rA5egPfMrjxpx/X4/EsL/Zrna92Pjfm8WFYzUAJDXITX92fNs3PXuHyTLpA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NI5cIAAADcAAAADwAAAAAAAAAAAAAA&#10;AAChAgAAZHJzL2Rvd25yZXYueG1sUEsFBgAAAAAEAAQA+QAAAJADAAAAAA==&#10;" strokecolor="#4a7ebb"/>
            <v:line id="Straight Connector 108" o:spid="_x0000_s1183" style="position:absolute;rotation:90;visibility:visible" from="40393,44196" to="41910,4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zcl8QAAADcAAAADwAAAGRycy9kb3ducmV2LnhtbESPQUvDQBCF74L/YRnBm91ERCR2W0pB&#10;UFCord6H7JgNzc6G7DRN8+udg+BthvfmvW+W6yl2ZqQht4kdlIsCDHGdfMuNg6/Dy90TmCzIHrvE&#10;5OBCGdar66slVj6d+ZPGvTRGQzhX6CCI9JW1uQ4UMS9ST6zaTxoiiq5DY/2AZw2Pnb0vikcbsWVt&#10;CNjTNlB93J+ig3eZwvwxzrv5dJEH/7YrN9+xdO72Zto8gxGa5N/8d/3qFb9QWn1GJ7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7NyXxAAAANwAAAAPAAAAAAAAAAAA&#10;AAAAAKECAABkcnMvZG93bnJldi54bWxQSwUGAAAAAAQABAD5AAAAkgMAAAAA&#10;" strokecolor="#4a7ebb"/>
            <v:line id="Straight Connector 109" o:spid="_x0000_s1184" style="position:absolute;rotation:90;visibility:visible" from="51054,44195" to="52578,4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B5DMIAAADcAAAADwAAAGRycy9kb3ducmV2LnhtbERPTWvCQBC9F/oflin0VjcpRdroKlIo&#10;tNCC1XofsmM2mJ0N2THG/PquIHibx/uc+XLwjeqpi3VgA/kkA0VcBltzZeBv+/H0CioKssUmMBk4&#10;U4Tl4v5ujoUNJ/6lfiOVSiEcCzTgRNpC61g68hgnoSVO3D50HiXBrtK2w1MK941+zrKp9lhzanDY&#10;0ruj8rA5egPfMrjxpx/X4/EsL/Zrna92Pjfm8WFYzUAJDXITX92fNs3P3uDyTLpA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B5DMIAAADcAAAADwAAAAAAAAAAAAAA&#10;AAChAgAAZHJzL2Rvd25yZXYueG1sUEsFBgAAAAAEAAQA+QAAAJADAAAAAA==&#10;" strokecolor="#4a7ebb"/>
            <v:line id="Straight Connector 110" o:spid="_x0000_s1185" style="position:absolute;rotation:90;visibility:visible" from="50673,36957" to="52197,3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NGTMQAAADcAAAADwAAAGRycy9kb3ducmV2LnhtbESPQUvDQBCF74L/YRnBm91ERCR2W0pB&#10;UFCord6H7JgNzc6G7DRN8+udg+BthvfmvW+W6yl2ZqQht4kdlIsCDHGdfMuNg6/Dy90TmCzIHrvE&#10;5OBCGdar66slVj6d+ZPGvTRGQzhX6CCI9JW1uQ4UMS9ST6zaTxoiiq5DY/2AZw2Pnb0vikcbsWVt&#10;CNjTNlB93J+ig3eZwvwxzrv5dJEH/7YrN9+xdO72Zto8gxGa5N/8d/3qFb9UfH1GJ7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Q0ZMxAAAANwAAAAPAAAAAAAAAAAA&#10;AAAAAKECAABkcnMvZG93bnJldi54bWxQSwUGAAAAAAQABAD5AAAAkgMAAAAA&#10;" strokecolor="#4a7ebb"/>
            <v:line id="Straight Connector 111" o:spid="_x0000_s1186" style="position:absolute;rotation:90;visibility:visible" from="40005,24003" to="41529,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j18EAAADcAAAADwAAAGRycy9kb3ducmV2LnhtbERP30vDMBB+F/Y/hBN8c2lEROqyMYSB&#10;gsI29f1obk1ZcynNrev61xth4Nt9fD9vsRpDqwbqUxPZgpkXoIir6BquLXx/be6fQSVBdthGJgsX&#10;SrBazm4WWLp45h0Ne6lVDuFUogUv0pVap8pTwDSPHXHmDrEPKBn2tXY9nnN4aPVDUTzpgA3nBo8d&#10;vXqqjvtTsPAho58+h2k7nS7y6N63Zv0TjLV3t+P6BZTQKP/iq/vN5fnGwN8z+QK9/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D+PXwQAAANwAAAAPAAAAAAAAAAAAAAAA&#10;AKECAABkcnMvZG93bnJldi54bWxQSwUGAAAAAAQABAD5AAAAjwMAAAAA&#10;" strokecolor="#4a7ebb"/>
            <v:line id="Straight Connector 112" o:spid="_x0000_s1187" style="position:absolute;rotation:90;visibility:visible" from="40005,24765" to="41529,2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19oMIAAADcAAAADwAAAGRycy9kb3ducmV2LnhtbERP22rCQBB9L/Qflin4VjcREUldRQqF&#10;Flrw0r4P2Wk2NDsbsmOM+fquIPg2h3Od1Wbwjeqpi3VgA/k0A0VcBltzZeD7+Pa8BBUF2WITmAxc&#10;KMJm/fiwwsKGM++pP0ilUgjHAg04kbbQOpaOPMZpaIkT9xs6j5JgV2nb4TmF+0bPsmyhPdacGhy2&#10;9Oqo/DucvIFPGdz41Y+78XSRuf3Y5dsfnxszeRq2L6CEBrmLb+53m+bnM7g+ky7Q6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19oMIAAADcAAAADwAAAAAAAAAAAAAA&#10;AAChAgAAZHJzL2Rvd25yZXYueG1sUEsFBgAAAAAEAAQA+QAAAJADAAAAAA==&#10;" strokecolor="#4a7ebb"/>
            <v:line id="Straight Connector 113" o:spid="_x0000_s1188" style="position:absolute;rotation:90;visibility:visible" from="50673,37719" to="52197,38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HYO8IAAADcAAAADwAAAGRycy9kb3ducmV2LnhtbERPTWvCQBC9F/oflil4q5tYKSV1FSkU&#10;LFiw2t6H7DQbmp0N2THG/PquIHibx/ucxWrwjeqpi3VgA/k0A0VcBltzZeD78P74AioKssUmMBk4&#10;U4TV8v5ugYUNJ/6ifi+VSiEcCzTgRNpC61g68hinoSVO3G/oPEqCXaVth6cU7hs9y7Jn7bHm1OCw&#10;pTdH5d/+6A1sZXDjZz/uxuNZ5vZjl69/fG7M5GFYv4ISGuQmvro3Ns3Pn+DyTLpA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HYO8IAAADcAAAADwAAAAAAAAAAAAAA&#10;AAChAgAAZHJzL2Rvd25yZXYueG1sUEsFBgAAAAAEAAQA+QAAAJADAAAAAA==&#10;" strokecolor="#4a7ebb"/>
            <v:line id="Straight Connector 114" o:spid="_x0000_s1189" style="position:absolute;rotation:90;flip:x;visibility:visible" from="35052,25908" to="36576,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cWOMQAAADcAAAADwAAAGRycy9kb3ducmV2LnhtbERPTWvCQBC9C/6HZYTedGMrVVJX0YKl&#10;J9G0PfQ2ZKdJNDub7m5N9Ne7QsHbPN7nzJedqcWJnK8sKxiPEhDEudUVFwo+PzbDGQgfkDXWlknB&#10;mTwsF/3eHFNtW97TKQuFiCHsU1RQhtCkUvq8JIN+ZBviyP1YZzBE6AqpHbYx3NTyMUmepcGKY0OJ&#10;Db2WlB+zP6Pg8hSyt21ddNPDduZ/2++v9c5tlHoYdKsXEIG6cBf/u991nD+ewO2ZeIF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ZxY4xAAAANwAAAAPAAAAAAAAAAAA&#10;AAAAAKECAABkcnMvZG93bnJldi54bWxQSwUGAAAAAAQABAD5AAAAkgMAAAAA&#10;" strokecolor="#4a7ebb"/>
            <v:line id="Straight Connector 115" o:spid="_x0000_s1190" style="position:absolute;rotation:90;flip:x;visibility:visible" from="35052,26670" to="36576,28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uzo8QAAADcAAAADwAAAGRycy9kb3ducmV2LnhtbERPTWvCQBC9C/6HZYTedGOLVVJX0YKl&#10;J9G0PfQ2ZKdJNDub7m5N9Ne7QsHbPN7nzJedqcWJnK8sKxiPEhDEudUVFwo+PzbDGQgfkDXWlknB&#10;mTwsF/3eHFNtW97TKQuFiCHsU1RQhtCkUvq8JIN+ZBviyP1YZzBE6AqpHbYx3NTyMUmepcGKY0OJ&#10;Db2WlB+zP6Pg8hSyt21ddNPDduZ/2++v9c5tlHoYdKsXEIG6cBf/u991nD+ewO2ZeIF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K7OjxAAAANwAAAAPAAAAAAAAAAAA&#10;AAAAAKECAABkcnMvZG93bnJldi54bWxQSwUGAAAAAAQABAD5AAAAkgMAAAAA&#10;" strokecolor="#4a7ebb"/>
            <v:line id="Straight Connector 116" o:spid="_x0000_s1191" style="position:absolute;rotation:90;flip:x;visibility:visible" from="35052,27432" to="36576,28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1MMAAADcAAAADwAAAGRycy9kb3ducmV2LnhtbERPTWvCQBC9C/0PyxR6040WrERXUcHi&#10;SdpUD96G7JhEs7Nxd2tif323IPQ2j/c5s0VnanEj5yvLCoaDBARxbnXFhYL916Y/AeEDssbaMim4&#10;k4fF/Kk3w1Tblj/ploVCxBD2KSooQ2hSKX1ekkE/sA1x5E7WGQwRukJqh20MN7UcJclYGqw4NpTY&#10;0Lqk/JJ9GwU/ryF739VF93beTfy1PR5WH26j1Mtzt5yCCNSFf/HDvdVx/nAMf8/EC+T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5LdTDAAAA3AAAAA8AAAAAAAAAAAAA&#10;AAAAoQIAAGRycy9kb3ducmV2LnhtbFBLBQYAAAAABAAEAPkAAACRAwAAAAA=&#10;" strokecolor="#4a7ebb"/>
            <v:line id="Straight Connector 117" o:spid="_x0000_s1192" style="position:absolute;rotation:90;flip:x;visibility:visible" from="35052,35814" to="36576,37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WIT8MAAADcAAAADwAAAGRycy9kb3ducmV2LnhtbERPTWvCQBC9F/wPywje6kYFlegqbUHx&#10;JG1sD96G7JjEZmfj7mrS/vpuQfA2j/c5y3VnanEj5yvLCkbDBARxbnXFhYLPw+Z5DsIHZI21ZVLw&#10;Qx7Wq97TElNtW/6gWxYKEUPYp6igDKFJpfR5SQb90DbEkTtZZzBE6AqpHbYx3NRynCRTabDi2FBi&#10;Q28l5d/Z1Sj4nYRsu6+Lbnbez/2lPX69vruNUoN+97IAEagLD/HdvdNx/mgG/8/EC+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1iE/DAAAA3AAAAA8AAAAAAAAAAAAA&#10;AAAAoQIAAGRycy9kb3ducmV2LnhtbFBLBQYAAAAABAAEAPkAAACRAwAAAAA=&#10;" strokecolor="#4a7ebb"/>
            <v:line id="Straight Connector 118" o:spid="_x0000_s1193" style="position:absolute;rotation:90;flip:x;visibility:visible" from="35052,37338" to="36576,38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ocPcYAAADcAAAADwAAAGRycy9kb3ducmV2LnhtbESPQU/CQBCF7yb+h82YcJMtkggpLERN&#10;MJ4IFjx4m3SHttqdrbsrrfx650DCbSbvzXvfLNeDa9WJQmw8G5iMM1DEpbcNVwYO+839HFRMyBZb&#10;z2TgjyKsV7c3S8yt7/mdTkWqlIRwzNFAnVKXax3LmhzGse+IRTv64DDJGiptA/YS7lr9kGWP2mHD&#10;0lBjRy81ld/FrzNwnqbiddtWw+xrO48//efH8y5sjBndDU8LUImGdDVfrt+s4E+EVp6RCf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qHD3GAAAA3AAAAA8AAAAAAAAA&#10;AAAAAAAAoQIAAGRycy9kb3ducmV2LnhtbFBLBQYAAAAABAAEAPkAAACUAwAAAAA=&#10;" strokecolor="#4a7ebb"/>
            <v:line id="Straight Connector 119" o:spid="_x0000_s1194" style="position:absolute;rotation:90;flip:x;visibility:visible" from="35052,36576" to="36576,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a5psQAAADcAAAADwAAAGRycy9kb3ducmV2LnhtbERPTWvCQBC9F/oflhG81Y0V1Kau0gqK&#10;J9G0PfQ2ZKdJanY27q4m+utdodDbPN7nzBadqcWZnK8sKxgOEhDEudUVFwo+P1ZPUxA+IGusLZOC&#10;C3lYzB8fZphq2/KezlkoRAxhn6KCMoQmldLnJRn0A9sQR+7HOoMhQldI7bCN4aaWz0kylgYrjg0l&#10;NrQsKT9kJ6PgOgrZelsX3eR3O/XH9vvrfedWSvV73dsriEBd+Bf/uTc6zh++wP2ZeIG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ZrmmxAAAANwAAAAPAAAAAAAAAAAA&#10;AAAAAKECAABkcnMvZG93bnJldi54bWxQSwUGAAAAAAQABAD5AAAAkgMAAAAA&#10;" strokecolor="#4a7ebb"/>
            <v:shape id="TextBox 84" o:spid="_x0000_s1195" type="#_x0000_t202" style="position:absolute;left:33528;top:43434;width:3117;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e7lcQA&#10;AADcAAAADwAAAGRycy9kb3ducmV2LnhtbESPQW/CMAyF75P4D5GRuI2Uik2sIyDEQNptA/YDrMZr&#10;ShunajIo/Pr5MGk3W+/5vc/L9eBbdaE+1oENzKYZKOIy2JorA1+n/eMCVEzIFtvAZOBGEdar0cMS&#10;CxuufKDLMVVKQjgWaMCl1BVax9KRxzgNHbFo36H3mGTtK217vEq4b3WeZc/aY83S4LCjraOyOf54&#10;A4vMfzTNS/4Z/fw+e3Lbt7DrzsZMxsPmFVSiIf2b/67fre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nu5XEAAAA3AAAAA8AAAAAAAAAAAAAAAAAmAIAAGRycy9k&#10;b3ducmV2LnhtbFBLBQYAAAAABAAEAPUAAACJAwAAAAA=&#10;" filled="f" stroked="f">
              <v:textbox style="mso-fit-shape-to-text:t">
                <w:txbxContent>
                  <w:p w14:paraId="4D2DD346" w14:textId="77777777" w:rsidR="000531CD" w:rsidRDefault="000531CD" w:rsidP="0092170E">
                    <w:pPr>
                      <w:pStyle w:val="NormalWeb"/>
                    </w:pPr>
                    <w:r w:rsidRPr="00CC0FE9">
                      <w:rPr>
                        <w:color w:val="000000"/>
                        <w:kern w:val="24"/>
                        <w:sz w:val="28"/>
                        <w:szCs w:val="28"/>
                      </w:rPr>
                      <w:t>A</w:t>
                    </w:r>
                  </w:p>
                </w:txbxContent>
              </v:textbox>
            </v:shape>
            <v:shape id="TextBox 85" o:spid="_x0000_s1196" type="#_x0000_t202" style="position:absolute;left:33527;top:16002;width:3016;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eDsEA&#10;AADcAAAADwAAAGRycy9kb3ducmV2LnhtbERPzWrCQBC+C32HZYTedJNQxUZXKdqCN63tAwzZMRuT&#10;nQ3ZVdM+vSsI3ubj+53FqreNuFDnK8cK0nECgrhwuuJSwe/P12gGwgdkjY1jUvBHHlbLl8ECc+2u&#10;/E2XQyhFDGGfowITQptL6QtDFv3YtcSRO7rOYoiwK6Xu8BrDbSOzJJlKixXHBoMtrQ0V9eFsFcwS&#10;u6vr92zv7dt/OjHrjftsT0q9DvuPOYhAfXiKH+6tjvOzF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rHg7BAAAA3AAAAA8AAAAAAAAAAAAAAAAAmAIAAGRycy9kb3du&#10;cmV2LnhtbFBLBQYAAAAABAAEAPUAAACGAwAAAAA=&#10;" filled="f" stroked="f">
              <v:textbox style="mso-fit-shape-to-text:t">
                <w:txbxContent>
                  <w:p w14:paraId="4787A8D8" w14:textId="77777777" w:rsidR="000531CD" w:rsidRDefault="000531CD" w:rsidP="0092170E">
                    <w:pPr>
                      <w:pStyle w:val="NormalWeb"/>
                    </w:pPr>
                    <w:r w:rsidRPr="00CC0FE9">
                      <w:rPr>
                        <w:color w:val="000000"/>
                        <w:kern w:val="24"/>
                        <w:sz w:val="28"/>
                        <w:szCs w:val="28"/>
                      </w:rPr>
                      <w:t>B</w:t>
                    </w:r>
                  </w:p>
                </w:txbxContent>
              </v:textbox>
            </v:shape>
            <v:shape id="TextBox 86" o:spid="_x0000_s1197" type="#_x0000_t202" style="position:absolute;left:56386;top:43431;width:3016;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AecIA&#10;AADcAAAADwAAAGRycy9kb3ducmV2LnhtbERPzWrCQBC+C32HZYTedJPQikY3UrSF3rTWBxiyYzYm&#10;Oxuyq6Z9erdQ8DYf3++s1oNtxZV6XztWkE4TEMSl0zVXCo7fH5M5CB+QNbaOScEPeVgXT6MV5trd&#10;+Iuuh1CJGMI+RwUmhC6X0peGLPqp64gjd3K9xRBhX0nd4y2G21ZmSTKTFmuODQY72hgqm8PFKpgn&#10;dtc0i2zv7ctv+mo2W/fenZV6Hg9vSxCBhvAQ/7s/dZyfZfD3TLxAF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YB5wgAAANwAAAAPAAAAAAAAAAAAAAAAAJgCAABkcnMvZG93&#10;bnJldi54bWxQSwUGAAAAAAQABAD1AAAAhwMAAAAA&#10;" filled="f" stroked="f">
              <v:textbox style="mso-fit-shape-to-text:t">
                <w:txbxContent>
                  <w:p w14:paraId="5C57C63A" w14:textId="77777777" w:rsidR="000531CD" w:rsidRDefault="000531CD" w:rsidP="0092170E">
                    <w:pPr>
                      <w:pStyle w:val="NormalWeb"/>
                    </w:pPr>
                    <w:r w:rsidRPr="00CC0FE9">
                      <w:rPr>
                        <w:color w:val="000000"/>
                        <w:kern w:val="24"/>
                        <w:sz w:val="28"/>
                        <w:szCs w:val="28"/>
                      </w:rPr>
                      <w:t>C</w:t>
                    </w:r>
                  </w:p>
                </w:txbxContent>
              </v:textbox>
            </v:shape>
            <v:shape id="TextBox 87" o:spid="_x0000_s1198" type="#_x0000_t202" style="position:absolute;left:32002;top:28192;width:3410;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Ul4sIA&#10;AADcAAAADwAAAGRycy9kb3ducmV2LnhtbERPzWrCQBC+F/oOywjezMaoxcasUrRCb7a2DzBkx2xM&#10;djZkV0379N2C0Nt8fL9TbAbbiiv1vnasYJqkIIhLp2uuFHx97idLED4ga2wdk4Jv8rBZPz4UmGt3&#10;4w+6HkMlYgj7HBWYELpcSl8asugT1xFH7uR6iyHCvpK6x1sMt63M0vRJWqw5NhjsaGuobI4Xq2CZ&#10;2kPTPGfv3s5/pguz3bnX7qzUeDS8rEAEGsK/+O5+03F+NoO/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SXiwgAAANwAAAAPAAAAAAAAAAAAAAAAAJgCAABkcnMvZG93&#10;bnJldi54bWxQSwUGAAAAAAQABAD1AAAAhwMAAAAA&#10;" filled="f" stroked="f">
              <v:textbox style="mso-fit-shape-to-text:t">
                <w:txbxContent>
                  <w:p w14:paraId="3034EAAD" w14:textId="77777777" w:rsidR="000531CD" w:rsidRDefault="000531CD" w:rsidP="0092170E">
                    <w:pPr>
                      <w:pStyle w:val="NormalWeb"/>
                    </w:pPr>
                    <w:r w:rsidRPr="00CC0FE9">
                      <w:rPr>
                        <w:color w:val="000000"/>
                        <w:kern w:val="24"/>
                        <w:sz w:val="28"/>
                        <w:szCs w:val="28"/>
                      </w:rPr>
                      <w:t>M</w:t>
                    </w:r>
                  </w:p>
                </w:txbxContent>
              </v:textbox>
            </v:shape>
            <v:shape id="TextBox 88" o:spid="_x0000_s1199" type="#_x0000_t202" style="position:absolute;left:46478;top:44193;width:3118;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9lsEA&#10;AADcAAAADwAAAGRycy9kb3ducmV2LnhtbERPzYrCMBC+C/sOYRa8aWpR0WqUxVXwpqs+wNDMNt02&#10;k9JE7e7TG0HY23x8v7Ncd7YWN2p96VjBaJiAIM6dLrlQcDnvBjMQPiBrrB2Tgl/ysF699ZaYaXfn&#10;L7qdQiFiCPsMFZgQmkxKnxuy6IeuIY7ct2sthgjbQuoW7zHc1jJNkqm0WHJsMNjQxlBena5WwSyx&#10;h6qap0dvx3+jidl8um3zo1T/vftYgAjUhX/xy73XcX46hu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cvZbBAAAA3AAAAA8AAAAAAAAAAAAAAAAAmAIAAGRycy9kb3du&#10;cmV2LnhtbFBLBQYAAAAABAAEAPUAAACGAwAAAAA=&#10;" filled="f" stroked="f">
              <v:textbox style="mso-fit-shape-to-text:t">
                <w:txbxContent>
                  <w:p w14:paraId="36798171" w14:textId="77777777" w:rsidR="000531CD" w:rsidRDefault="000531CD" w:rsidP="0092170E">
                    <w:pPr>
                      <w:pStyle w:val="NormalWeb"/>
                    </w:pPr>
                    <w:r w:rsidRPr="00CC0FE9">
                      <w:rPr>
                        <w:color w:val="000000"/>
                        <w:kern w:val="24"/>
                        <w:sz w:val="28"/>
                        <w:szCs w:val="28"/>
                      </w:rPr>
                      <w:t>N</w:t>
                    </w:r>
                  </w:p>
                </w:txbxContent>
              </v:textbox>
            </v:shape>
            <v:shape id="TextBox 89" o:spid="_x0000_s1200" type="#_x0000_t202" style="position:absolute;left:46478;top:28192;width:2819;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AYDcIA&#10;AADcAAAADwAAAGRycy9kb3ducmV2LnhtbERPzWrCQBC+F/oOyxR6q5uEWjS6kWIteLONPsCQHbMx&#10;2dmQXTX16d1Cobf5+H5nuRptJy40+MaxgnSSgCCunG64VnDYf77MQPiArLFzTAp+yMOqeHxYYq7d&#10;lb/pUoZaxBD2OSowIfS5lL4yZNFPXE8cuaMbLIYIh1rqAa8x3HYyS5I3abHh2GCwp7Whqi3PVsEs&#10;sbu2nWdf3r7e0qlZf7hNf1Lq+Wl8X4AINIZ/8Z97q+P8bAq/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gNwgAAANwAAAAPAAAAAAAAAAAAAAAAAJgCAABkcnMvZG93&#10;bnJldi54bWxQSwUGAAAAAAQABAD1AAAAhwMAAAAA&#10;" filled="f" stroked="f">
              <v:textbox style="mso-fit-shape-to-text:t">
                <w:txbxContent>
                  <w:p w14:paraId="19C6E854" w14:textId="77777777" w:rsidR="000531CD" w:rsidRDefault="000531CD" w:rsidP="0092170E">
                    <w:pPr>
                      <w:pStyle w:val="NormalWeb"/>
                    </w:pPr>
                    <w:r w:rsidRPr="00CC0FE9">
                      <w:rPr>
                        <w:color w:val="000000"/>
                        <w:kern w:val="24"/>
                        <w:sz w:val="28"/>
                        <w:szCs w:val="28"/>
                      </w:rPr>
                      <w:t>P</w:t>
                    </w:r>
                  </w:p>
                </w:txbxContent>
              </v:textbox>
            </v:shape>
            <v:shape id="TextBox 90" o:spid="_x0000_s1201" type="#_x0000_t202" style="position:absolute;left:22097;top:28954;width:3016;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GesIA&#10;AADcAAAADwAAAGRycy9kb3ducmV2LnhtbERPzWrCQBC+C32HZQq96SahikY3UqyF3tpGH2DIjtmY&#10;7GzIrpr26d1Cobf5+H5nsx1tJ640+MaxgnSWgCCunG64VnA8vE2XIHxA1tg5JgXf5GFbPEw2mGt3&#10;4y+6lqEWMYR9jgpMCH0upa8MWfQz1xNH7uQGiyHCoZZ6wFsMt53MkmQhLTYcGwz2tDNUteXFKlgm&#10;9qNtV9mnt88/6dzsXt2+Pyv19Di+rEEEGsO/+M/9ruP8bAG/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oZ6wgAAANwAAAAPAAAAAAAAAAAAAAAAAJgCAABkcnMvZG93&#10;bnJldi54bWxQSwUGAAAAAAQABAD1AAAAhwMAAAAA&#10;" filled="f" stroked="f">
              <v:textbox style="mso-fit-shape-to-text:t">
                <w:txbxContent>
                  <w:p w14:paraId="66ABE0E7" w14:textId="77777777" w:rsidR="000531CD" w:rsidRDefault="000531CD" w:rsidP="0092170E">
                    <w:pPr>
                      <w:pStyle w:val="NormalWeb"/>
                    </w:pPr>
                    <w:r w:rsidRPr="00CC0FE9">
                      <w:rPr>
                        <w:color w:val="000000"/>
                        <w:kern w:val="24"/>
                        <w:sz w:val="28"/>
                        <w:szCs w:val="28"/>
                      </w:rPr>
                      <w:t>R</w:t>
                    </w:r>
                  </w:p>
                </w:txbxContent>
              </v:textbox>
            </v:shape>
            <v:shape id="TextBox 91" o:spid="_x0000_s1202" type="#_x0000_t202" style="position:absolute;left:46381;top:54097;width:3118;height:29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4j4cIA&#10;AADcAAAADwAAAGRycy9kb3ducmV2LnhtbERPzWrCQBC+F/oOywjezMag1sasUrRCb7a2DzBkx2xM&#10;djZkV0379N2C0Nt8fL9TbAbbiiv1vnasYJqkIIhLp2uuFHx97idLED4ga2wdk4Jv8rBZPz4UmGt3&#10;4w+6HkMlYgj7HBWYELpcSl8asugT1xFH7uR6iyHCvpK6x1sMt63M0nQhLdYcGwx2tDVUNseLVbBM&#10;7aFpnrN3b2c/07nZ7txrd1ZqPBpeViACDeFffHe/6Tg/e4K/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DiPhwgAAANwAAAAPAAAAAAAAAAAAAAAAAJgCAABkcnMvZG93&#10;bnJldi54bWxQSwUGAAAAAAQABAD1AAAAhwMAAAAA&#10;" filled="f" stroked="f">
              <v:textbox style="mso-fit-shape-to-text:t">
                <w:txbxContent>
                  <w:p w14:paraId="2CB4CD7D" w14:textId="77777777" w:rsidR="000531CD" w:rsidRDefault="000531CD" w:rsidP="0092170E">
                    <w:pPr>
                      <w:pStyle w:val="NormalWeb"/>
                    </w:pPr>
                    <w:r w:rsidRPr="00CC0FE9">
                      <w:rPr>
                        <w:color w:val="000000"/>
                        <w:kern w:val="24"/>
                        <w:sz w:val="28"/>
                        <w:szCs w:val="28"/>
                      </w:rPr>
                      <w:t>Q</w:t>
                    </w:r>
                  </w:p>
                </w:txbxContent>
              </v:textbox>
            </v:shape>
            <w10:anchorlock/>
          </v:group>
        </w:pict>
      </w:r>
    </w:p>
    <w:p w14:paraId="014868FB" w14:textId="77777777" w:rsidR="00EA63E6" w:rsidRPr="00080A0B" w:rsidRDefault="00EA63E6" w:rsidP="0092170E">
      <w:pPr>
        <w:jc w:val="both"/>
        <w:rPr>
          <w:b/>
          <w:spacing w:val="20"/>
        </w:rPr>
      </w:pPr>
    </w:p>
    <w:p w14:paraId="51F027A5" w14:textId="77777777" w:rsidR="00EA63E6" w:rsidRPr="00080A0B" w:rsidRDefault="00EA63E6" w:rsidP="0092170E">
      <w:pPr>
        <w:jc w:val="both"/>
        <w:rPr>
          <w:bCs/>
          <w:i/>
          <w:lang w:val="nl-NL"/>
        </w:rPr>
      </w:pPr>
      <w:r w:rsidRPr="00080A0B">
        <w:rPr>
          <w:rFonts w:eastAsia="Calibri"/>
          <w:bCs/>
          <w:i/>
          <w:lang w:val="nl-NL"/>
        </w:rPr>
        <w:t>a) Chứng minh rằng : Tứ giác BMNP là hình bình hành  (1 điểm)</w:t>
      </w:r>
    </w:p>
    <w:p w14:paraId="052DC335" w14:textId="77777777" w:rsidR="00EA63E6" w:rsidRPr="00080A0B" w:rsidRDefault="00EA63E6" w:rsidP="0092170E">
      <w:pPr>
        <w:ind w:left="360"/>
        <w:jc w:val="both"/>
        <w:rPr>
          <w:bCs/>
          <w:lang w:val="nl-NL"/>
        </w:rPr>
      </w:pPr>
      <w:r w:rsidRPr="00080A0B">
        <w:rPr>
          <w:bCs/>
          <w:lang w:val="nl-NL"/>
        </w:rPr>
        <w:t>Vì M, N là trung điểm của AB, AC(gt)</w:t>
      </w:r>
    </w:p>
    <w:p w14:paraId="47A67429" w14:textId="77777777" w:rsidR="00EA63E6" w:rsidRPr="00080A0B" w:rsidRDefault="00EA63E6" w:rsidP="0092170E">
      <w:pPr>
        <w:ind w:left="360"/>
        <w:jc w:val="both"/>
        <w:rPr>
          <w:bCs/>
          <w:lang w:val="nl-NL"/>
        </w:rPr>
      </w:pPr>
      <w:r w:rsidRPr="00080A0B">
        <w:rPr>
          <w:bCs/>
          <w:lang w:val="nl-NL"/>
        </w:rPr>
        <w:t>Nên MN là đường trung bình của tam giác ABC.</w:t>
      </w:r>
    </w:p>
    <w:p w14:paraId="57C333AB" w14:textId="77777777" w:rsidR="00EA63E6" w:rsidRPr="00080A0B" w:rsidRDefault="00EA63E6" w:rsidP="0092170E">
      <w:pPr>
        <w:ind w:left="360"/>
        <w:jc w:val="both"/>
        <w:rPr>
          <w:bCs/>
          <w:lang w:val="nl-NL"/>
        </w:rPr>
      </w:pPr>
      <w:r w:rsidRPr="00080A0B">
        <w:sym w:font="Symbol" w:char="F0DE"/>
      </w:r>
      <w:r w:rsidRPr="00080A0B">
        <w:t xml:space="preserve"> MN // BC; </w:t>
      </w:r>
      <w:r w:rsidR="005611EB">
        <w:rPr>
          <w:bCs/>
          <w:position w:val="-24"/>
          <w:lang w:val="nl-NL"/>
        </w:rPr>
        <w:pict w14:anchorId="4CEEE0C2">
          <v:shape id="_x0000_i2978" type="#_x0000_t75" style="width:62.35pt;height:31.15pt">
            <v:imagedata r:id="rId1443" o:title=""/>
          </v:shape>
        </w:pict>
      </w:r>
      <w:r w:rsidRPr="00080A0B">
        <w:rPr>
          <w:bCs/>
          <w:lang w:val="nl-NL"/>
        </w:rPr>
        <w:t xml:space="preserve">  mà </w:t>
      </w:r>
      <w:r w:rsidR="005611EB">
        <w:rPr>
          <w:bCs/>
          <w:position w:val="-24"/>
          <w:lang w:val="nl-NL"/>
        </w:rPr>
        <w:pict w14:anchorId="03314653">
          <v:shape id="_x0000_i2979" type="#_x0000_t75" style="width:56.95pt;height:31.15pt">
            <v:imagedata r:id="rId1444" o:title=""/>
          </v:shape>
        </w:pict>
      </w:r>
      <w:r w:rsidRPr="00080A0B">
        <w:rPr>
          <w:bCs/>
          <w:lang w:val="nl-NL"/>
        </w:rPr>
        <w:t xml:space="preserve"> (vì P là trung điểm của BC)</w:t>
      </w:r>
    </w:p>
    <w:p w14:paraId="76A1FABD" w14:textId="77777777" w:rsidR="00EA63E6" w:rsidRPr="00080A0B" w:rsidRDefault="005611EB" w:rsidP="0092170E">
      <w:pPr>
        <w:ind w:left="360"/>
        <w:jc w:val="both"/>
        <w:rPr>
          <w:bCs/>
          <w:lang w:val="nl-NL"/>
        </w:rPr>
      </w:pPr>
      <w:r>
        <w:rPr>
          <w:bCs/>
          <w:position w:val="-6"/>
          <w:lang w:val="nl-NL"/>
        </w:rPr>
        <w:pict w14:anchorId="14639B72">
          <v:shape id="_x0000_i2980" type="#_x0000_t75" style="width:15.05pt;height:11.8pt">
            <v:imagedata r:id="rId1445" o:title=""/>
          </v:shape>
        </w:pict>
      </w:r>
      <w:r w:rsidR="00EA63E6" w:rsidRPr="00080A0B">
        <w:rPr>
          <w:bCs/>
          <w:lang w:val="nl-NL"/>
        </w:rPr>
        <w:t xml:space="preserve"> BP = MN</w:t>
      </w:r>
    </w:p>
    <w:p w14:paraId="3F1D19C6" w14:textId="77777777" w:rsidR="00EA63E6" w:rsidRPr="00080A0B" w:rsidRDefault="00EA63E6" w:rsidP="0092170E">
      <w:pPr>
        <w:ind w:left="360"/>
        <w:jc w:val="both"/>
        <w:rPr>
          <w:bCs/>
          <w:lang w:val="nl-NL"/>
        </w:rPr>
      </w:pPr>
      <w:r w:rsidRPr="00080A0B">
        <w:rPr>
          <w:bCs/>
          <w:lang w:val="nl-NL"/>
        </w:rPr>
        <w:t xml:space="preserve">Xét tứ giác </w:t>
      </w:r>
      <w:r w:rsidRPr="00080A0B">
        <w:rPr>
          <w:rFonts w:eastAsia="Calibri"/>
          <w:bCs/>
          <w:lang w:val="nl-NL"/>
        </w:rPr>
        <w:t>BMNP</w:t>
      </w:r>
      <w:r w:rsidRPr="00080A0B">
        <w:rPr>
          <w:bCs/>
          <w:lang w:val="nl-NL"/>
        </w:rPr>
        <w:t xml:space="preserve"> có:  BP = MN và BP // MN </w:t>
      </w:r>
    </w:p>
    <w:p w14:paraId="5A72972C" w14:textId="77777777" w:rsidR="00EA63E6" w:rsidRPr="00080A0B" w:rsidRDefault="00EA63E6" w:rsidP="0092170E">
      <w:pPr>
        <w:ind w:left="360"/>
        <w:jc w:val="both"/>
        <w:rPr>
          <w:bCs/>
          <w:lang w:val="nl-NL"/>
        </w:rPr>
      </w:pPr>
      <w:r w:rsidRPr="00080A0B">
        <w:rPr>
          <w:bCs/>
          <w:lang w:val="nl-NL"/>
        </w:rPr>
        <w:t>nên t</w:t>
      </w:r>
      <w:r w:rsidRPr="00080A0B">
        <w:rPr>
          <w:rFonts w:eastAsia="Calibri"/>
          <w:bCs/>
          <w:lang w:val="nl-NL"/>
        </w:rPr>
        <w:t>ứ giác BMNP là hình bình hành</w:t>
      </w:r>
    </w:p>
    <w:p w14:paraId="791E4F71" w14:textId="77777777" w:rsidR="00EA63E6" w:rsidRPr="00080A0B" w:rsidRDefault="00EA63E6" w:rsidP="0092170E">
      <w:pPr>
        <w:jc w:val="both"/>
        <w:rPr>
          <w:rFonts w:eastAsia="Calibri"/>
          <w:bCs/>
          <w:i/>
          <w:lang w:val="nl-NL"/>
        </w:rPr>
      </w:pPr>
    </w:p>
    <w:p w14:paraId="1ADAA7CD" w14:textId="77777777" w:rsidR="00EA63E6" w:rsidRPr="00080A0B" w:rsidRDefault="00EA63E6" w:rsidP="0092170E">
      <w:pPr>
        <w:jc w:val="both"/>
        <w:rPr>
          <w:rFonts w:eastAsia="Calibri"/>
          <w:bCs/>
          <w:i/>
          <w:lang w:val="nl-NL"/>
        </w:rPr>
      </w:pPr>
      <w:r w:rsidRPr="00080A0B">
        <w:rPr>
          <w:rFonts w:eastAsia="Calibri"/>
          <w:bCs/>
          <w:i/>
          <w:lang w:val="nl-NL"/>
        </w:rPr>
        <w:t>b) Chứng minh rằng: Tứ giác AMPN là hình chữ nhật (1 điểm)</w:t>
      </w:r>
    </w:p>
    <w:p w14:paraId="51641FCA" w14:textId="77777777" w:rsidR="00EA63E6" w:rsidRPr="00080A0B" w:rsidRDefault="00EA63E6" w:rsidP="0092170E">
      <w:pPr>
        <w:ind w:left="360"/>
        <w:jc w:val="both"/>
        <w:rPr>
          <w:bCs/>
          <w:lang w:val="nl-NL"/>
        </w:rPr>
      </w:pPr>
    </w:p>
    <w:p w14:paraId="09246AB1" w14:textId="77777777" w:rsidR="00EA63E6" w:rsidRPr="00080A0B" w:rsidRDefault="00EA63E6" w:rsidP="0092170E">
      <w:pPr>
        <w:ind w:left="360"/>
        <w:jc w:val="both"/>
        <w:rPr>
          <w:bCs/>
          <w:lang w:val="nl-NL"/>
        </w:rPr>
      </w:pPr>
      <w:r w:rsidRPr="00080A0B">
        <w:rPr>
          <w:bCs/>
          <w:lang w:val="nl-NL"/>
        </w:rPr>
        <w:t>Vì M, P là trung điểm của AB, BC(gt)</w:t>
      </w:r>
    </w:p>
    <w:p w14:paraId="551DC7C4" w14:textId="77777777" w:rsidR="00EA63E6" w:rsidRPr="00080A0B" w:rsidRDefault="00EA63E6" w:rsidP="0092170E">
      <w:pPr>
        <w:ind w:left="360"/>
        <w:jc w:val="both"/>
        <w:rPr>
          <w:bCs/>
          <w:lang w:val="nl-NL"/>
        </w:rPr>
      </w:pPr>
      <w:r w:rsidRPr="00080A0B">
        <w:rPr>
          <w:bCs/>
          <w:lang w:val="nl-NL"/>
        </w:rPr>
        <w:t>Nên MP là đường trung bình của tam giác ABC.</w:t>
      </w:r>
    </w:p>
    <w:p w14:paraId="72857E45" w14:textId="77777777" w:rsidR="00EA63E6" w:rsidRPr="00080A0B" w:rsidRDefault="00EA63E6" w:rsidP="0092170E">
      <w:pPr>
        <w:ind w:left="360"/>
        <w:jc w:val="both"/>
        <w:rPr>
          <w:bCs/>
          <w:lang w:val="nl-NL"/>
        </w:rPr>
      </w:pPr>
      <w:r w:rsidRPr="00080A0B">
        <w:rPr>
          <w:bCs/>
          <w:lang w:val="nl-NL"/>
        </w:rPr>
        <w:sym w:font="Symbol" w:char="F0DE"/>
      </w:r>
      <w:r w:rsidRPr="00080A0B">
        <w:rPr>
          <w:bCs/>
          <w:lang w:val="nl-NL"/>
        </w:rPr>
        <w:t xml:space="preserve"> MP // AC; </w:t>
      </w:r>
      <w:r w:rsidR="005611EB">
        <w:rPr>
          <w:position w:val="-24"/>
        </w:rPr>
        <w:pict w14:anchorId="4C4F2E38">
          <v:shape id="_x0000_i2981" type="#_x0000_t75" style="width:61.25pt;height:31.15pt">
            <v:imagedata r:id="rId1446" o:title=""/>
          </v:shape>
        </w:pict>
      </w:r>
      <w:r w:rsidRPr="00080A0B">
        <w:rPr>
          <w:bCs/>
          <w:lang w:val="nl-NL"/>
        </w:rPr>
        <w:tab/>
        <w:t>(1)</w:t>
      </w:r>
    </w:p>
    <w:p w14:paraId="064A15A1" w14:textId="77777777" w:rsidR="00EA63E6" w:rsidRPr="00080A0B" w:rsidRDefault="00EA63E6" w:rsidP="0092170E">
      <w:pPr>
        <w:ind w:left="360"/>
        <w:jc w:val="both"/>
        <w:rPr>
          <w:bCs/>
          <w:lang w:val="nl-NL"/>
        </w:rPr>
      </w:pPr>
      <w:r w:rsidRPr="00080A0B">
        <w:rPr>
          <w:bCs/>
          <w:lang w:val="nl-NL"/>
        </w:rPr>
        <w:t xml:space="preserve">Tương tự ta có: </w:t>
      </w:r>
    </w:p>
    <w:p w14:paraId="632C7F01" w14:textId="77777777" w:rsidR="00EA63E6" w:rsidRPr="00080A0B" w:rsidRDefault="00EA63E6" w:rsidP="0092170E">
      <w:pPr>
        <w:ind w:left="360"/>
        <w:jc w:val="both"/>
        <w:rPr>
          <w:bCs/>
          <w:lang w:val="nl-NL"/>
        </w:rPr>
      </w:pPr>
      <w:r w:rsidRPr="00080A0B">
        <w:rPr>
          <w:bCs/>
          <w:lang w:val="nl-NL"/>
        </w:rPr>
        <w:t xml:space="preserve">NP // AB; </w:t>
      </w:r>
      <w:r w:rsidR="005611EB">
        <w:rPr>
          <w:position w:val="-24"/>
        </w:rPr>
        <w:pict w14:anchorId="14AD07F8">
          <v:shape id="_x0000_i2982" type="#_x0000_t75" style="width:58.05pt;height:31.15pt">
            <v:imagedata r:id="rId1447" o:title=""/>
          </v:shape>
        </w:pict>
      </w:r>
      <w:r w:rsidRPr="00080A0B">
        <w:tab/>
      </w:r>
      <w:r w:rsidRPr="00080A0B">
        <w:tab/>
      </w:r>
      <w:r w:rsidRPr="00080A0B">
        <w:rPr>
          <w:bCs/>
          <w:lang w:val="nl-NL"/>
        </w:rPr>
        <w:t>(2)</w:t>
      </w:r>
    </w:p>
    <w:p w14:paraId="3D112813" w14:textId="77777777" w:rsidR="00EA63E6" w:rsidRPr="00080A0B" w:rsidRDefault="00EA63E6" w:rsidP="0092170E">
      <w:pPr>
        <w:ind w:left="360"/>
        <w:jc w:val="both"/>
        <w:rPr>
          <w:bCs/>
          <w:lang w:val="nl-NL"/>
        </w:rPr>
      </w:pPr>
      <w:r w:rsidRPr="00080A0B">
        <w:rPr>
          <w:bCs/>
          <w:lang w:val="nl-NL"/>
        </w:rPr>
        <w:t xml:space="preserve">Từ (1) và (2) suy ra tứ giác </w:t>
      </w:r>
      <w:r w:rsidRPr="00080A0B">
        <w:rPr>
          <w:rFonts w:eastAsia="Calibri"/>
          <w:bCs/>
          <w:lang w:val="nl-NL"/>
        </w:rPr>
        <w:t xml:space="preserve">AMPN là hình </w:t>
      </w:r>
      <w:r w:rsidRPr="00080A0B">
        <w:rPr>
          <w:bCs/>
          <w:lang w:val="nl-NL"/>
        </w:rPr>
        <w:t>bình hành</w:t>
      </w:r>
    </w:p>
    <w:p w14:paraId="563B2B28" w14:textId="77777777" w:rsidR="00EA63E6" w:rsidRPr="00080A0B" w:rsidRDefault="00EA63E6" w:rsidP="0092170E">
      <w:pPr>
        <w:ind w:left="360"/>
        <w:jc w:val="both"/>
        <w:rPr>
          <w:bCs/>
          <w:lang w:val="nl-NL"/>
        </w:rPr>
      </w:pPr>
      <w:r w:rsidRPr="00080A0B">
        <w:rPr>
          <w:bCs/>
          <w:lang w:val="nl-NL"/>
        </w:rPr>
        <w:t>Mà tam giác ABC vuông tại A nên góc A=</w:t>
      </w:r>
      <w:r w:rsidR="005611EB">
        <w:rPr>
          <w:bCs/>
          <w:position w:val="-6"/>
          <w:lang w:val="nl-NL"/>
        </w:rPr>
        <w:pict w14:anchorId="4D175E9B">
          <v:shape id="_x0000_i2983" type="#_x0000_t75" style="width:18.25pt;height:16.1pt">
            <v:imagedata r:id="rId1448" o:title=""/>
          </v:shape>
        </w:pict>
      </w:r>
      <w:r w:rsidRPr="00080A0B">
        <w:rPr>
          <w:bCs/>
          <w:lang w:val="nl-NL"/>
        </w:rPr>
        <w:t xml:space="preserve"> </w:t>
      </w:r>
    </w:p>
    <w:p w14:paraId="36F37799" w14:textId="77777777" w:rsidR="00EA63E6" w:rsidRPr="00080A0B" w:rsidRDefault="00EA63E6" w:rsidP="0092170E">
      <w:pPr>
        <w:jc w:val="both"/>
        <w:rPr>
          <w:rFonts w:eastAsia="Calibri"/>
          <w:bCs/>
          <w:lang w:val="nl-NL"/>
        </w:rPr>
      </w:pPr>
      <w:r w:rsidRPr="00080A0B">
        <w:rPr>
          <w:bCs/>
          <w:lang w:val="nl-NL"/>
        </w:rPr>
        <w:t xml:space="preserve">     Vậy tứ giác </w:t>
      </w:r>
      <w:r w:rsidRPr="00080A0B">
        <w:rPr>
          <w:rFonts w:eastAsia="Calibri"/>
          <w:bCs/>
          <w:lang w:val="nl-NL"/>
        </w:rPr>
        <w:t>AMPN là hình chữ nhật</w:t>
      </w:r>
    </w:p>
    <w:p w14:paraId="353FE8CC" w14:textId="77777777" w:rsidR="00EA63E6" w:rsidRPr="00080A0B" w:rsidRDefault="00EA63E6" w:rsidP="0092170E">
      <w:pPr>
        <w:jc w:val="both"/>
        <w:rPr>
          <w:rFonts w:eastAsia="Calibri"/>
          <w:bCs/>
          <w:i/>
          <w:lang w:val="nl-NL"/>
        </w:rPr>
      </w:pPr>
    </w:p>
    <w:p w14:paraId="6FD2A722" w14:textId="77777777" w:rsidR="00EA63E6" w:rsidRPr="00080A0B" w:rsidRDefault="00EA63E6" w:rsidP="0092170E">
      <w:pPr>
        <w:jc w:val="both"/>
        <w:rPr>
          <w:bCs/>
          <w:i/>
          <w:lang w:val="nl-NL"/>
        </w:rPr>
      </w:pPr>
      <w:r w:rsidRPr="00080A0B">
        <w:rPr>
          <w:rFonts w:eastAsia="Calibri"/>
          <w:bCs/>
          <w:i/>
          <w:lang w:val="nl-NL"/>
        </w:rPr>
        <w:t>c) Chứng minh rằng R, A, Q thẳng hàng  (0,5 điểm)</w:t>
      </w:r>
    </w:p>
    <w:p w14:paraId="7F62B90F" w14:textId="77777777" w:rsidR="00EA63E6" w:rsidRPr="00080A0B" w:rsidRDefault="00EA63E6" w:rsidP="0092170E">
      <w:pPr>
        <w:jc w:val="both"/>
        <w:rPr>
          <w:bCs/>
          <w:lang w:val="nl-NL"/>
        </w:rPr>
      </w:pPr>
      <w:r w:rsidRPr="00080A0B">
        <w:rPr>
          <w:bCs/>
          <w:lang w:val="nl-NL"/>
        </w:rPr>
        <w:t>MN là đường trung bình của tam giác RPQ nên MN // RQ</w:t>
      </w:r>
      <w:r w:rsidRPr="00080A0B">
        <w:rPr>
          <w:bCs/>
          <w:position w:val="-10"/>
          <w:lang w:val="nl-NL"/>
        </w:rPr>
        <w:tab/>
      </w:r>
      <w:r w:rsidRPr="00080A0B">
        <w:rPr>
          <w:bCs/>
          <w:lang w:val="nl-NL"/>
        </w:rPr>
        <w:t xml:space="preserve"> (3)</w:t>
      </w:r>
    </w:p>
    <w:p w14:paraId="09628271" w14:textId="77777777" w:rsidR="00EA63E6" w:rsidRPr="00080A0B" w:rsidRDefault="00EA63E6" w:rsidP="0092170E">
      <w:pPr>
        <w:jc w:val="both"/>
        <w:rPr>
          <w:bCs/>
          <w:lang w:val="nl-NL"/>
        </w:rPr>
      </w:pPr>
      <w:r w:rsidRPr="00080A0B">
        <w:rPr>
          <w:bCs/>
          <w:lang w:val="nl-NL"/>
        </w:rPr>
        <w:t>Ta cm được tứ giác AMNQ là hình bình hành nên MN // AQ</w:t>
      </w:r>
      <w:r w:rsidRPr="00080A0B">
        <w:rPr>
          <w:bCs/>
          <w:position w:val="-10"/>
          <w:lang w:val="nl-NL"/>
        </w:rPr>
        <w:tab/>
      </w:r>
      <w:r w:rsidRPr="00080A0B">
        <w:rPr>
          <w:bCs/>
          <w:lang w:val="nl-NL"/>
        </w:rPr>
        <w:t xml:space="preserve"> (4)</w:t>
      </w:r>
    </w:p>
    <w:p w14:paraId="2332E49F" w14:textId="77777777" w:rsidR="00EA63E6" w:rsidRPr="00080A0B" w:rsidRDefault="00EA63E6" w:rsidP="0092170E">
      <w:pPr>
        <w:jc w:val="both"/>
        <w:rPr>
          <w:bCs/>
          <w:lang w:val="nl-NL"/>
        </w:rPr>
      </w:pPr>
      <w:r w:rsidRPr="00080A0B">
        <w:rPr>
          <w:bCs/>
          <w:lang w:val="nl-NL"/>
        </w:rPr>
        <w:t xml:space="preserve">Từ (3) và (4) suy ra </w:t>
      </w:r>
      <w:r w:rsidRPr="00080A0B">
        <w:rPr>
          <w:rFonts w:eastAsia="Calibri"/>
          <w:bCs/>
          <w:lang w:val="nl-NL"/>
        </w:rPr>
        <w:t xml:space="preserve"> R, A, Q thẳng hàng.</w:t>
      </w:r>
    </w:p>
    <w:p w14:paraId="72796ABF" w14:textId="77777777" w:rsidR="00EA63E6" w:rsidRPr="00080A0B" w:rsidRDefault="00EA63E6" w:rsidP="0092170E">
      <w:pPr>
        <w:jc w:val="both"/>
        <w:rPr>
          <w:bCs/>
          <w:lang w:val="nl-NL"/>
        </w:rPr>
      </w:pPr>
      <w:r w:rsidRPr="00080A0B">
        <w:rPr>
          <w:bCs/>
          <w:lang w:val="nl-NL"/>
        </w:rPr>
        <w:t>d</w:t>
      </w:r>
      <w:r w:rsidRPr="00080A0B">
        <w:rPr>
          <w:bCs/>
          <w:i/>
          <w:lang w:val="nl-NL"/>
        </w:rPr>
        <w:t xml:space="preserve">) Tam giác ABC cần có thêm điều kiện gì thì tứ giác AMPN là hình vuông </w:t>
      </w:r>
      <w:r w:rsidRPr="00080A0B">
        <w:rPr>
          <w:bCs/>
          <w:lang w:val="nl-NL"/>
        </w:rPr>
        <w:t>(0,5 điểm)</w:t>
      </w:r>
    </w:p>
    <w:p w14:paraId="37010A10" w14:textId="77777777" w:rsidR="00EA63E6" w:rsidRPr="00080A0B" w:rsidRDefault="00EA63E6" w:rsidP="0092170E">
      <w:pPr>
        <w:jc w:val="both"/>
        <w:rPr>
          <w:bCs/>
          <w:lang w:val="nl-NL"/>
        </w:rPr>
      </w:pPr>
      <w:r w:rsidRPr="00080A0B">
        <w:rPr>
          <w:bCs/>
          <w:lang w:val="nl-NL"/>
        </w:rPr>
        <w:t>hình chữ nhật AMPN là hình vuông khi AN = AM</w:t>
      </w:r>
    </w:p>
    <w:p w14:paraId="3DEBD836" w14:textId="77777777" w:rsidR="00EA63E6" w:rsidRPr="00080A0B" w:rsidRDefault="00EA63E6" w:rsidP="0092170E">
      <w:pPr>
        <w:jc w:val="both"/>
        <w:rPr>
          <w:bCs/>
          <w:lang w:val="nl-NL"/>
        </w:rPr>
      </w:pPr>
      <w:r w:rsidRPr="00080A0B">
        <w:rPr>
          <w:bCs/>
          <w:lang w:val="nl-NL"/>
        </w:rPr>
        <w:lastRenderedPageBreak/>
        <w:t>Mà AN=</w:t>
      </w:r>
      <w:r w:rsidR="005611EB">
        <w:rPr>
          <w:bCs/>
          <w:position w:val="-24"/>
          <w:lang w:val="nl-NL"/>
        </w:rPr>
        <w:pict w14:anchorId="14952BEA">
          <v:shape id="_x0000_i2984" type="#_x0000_t75" style="width:29pt;height:31.15pt">
            <v:imagedata r:id="rId1449" o:title=""/>
          </v:shape>
        </w:pict>
      </w:r>
      <w:r w:rsidRPr="00080A0B">
        <w:rPr>
          <w:bCs/>
          <w:lang w:val="nl-NL"/>
        </w:rPr>
        <w:t xml:space="preserve"> ; AM=</w:t>
      </w:r>
      <w:r w:rsidR="005611EB">
        <w:rPr>
          <w:bCs/>
          <w:position w:val="-24"/>
          <w:lang w:val="nl-NL"/>
        </w:rPr>
        <w:pict w14:anchorId="39C26E0D">
          <v:shape id="_x0000_i2985" type="#_x0000_t75" style="width:30.1pt;height:31.15pt">
            <v:imagedata r:id="rId1450" o:title=""/>
          </v:shape>
        </w:pict>
      </w:r>
      <w:r w:rsidRPr="00080A0B">
        <w:rPr>
          <w:bCs/>
          <w:lang w:val="nl-NL"/>
        </w:rPr>
        <w:t xml:space="preserve"> </w:t>
      </w:r>
    </w:p>
    <w:p w14:paraId="1BD265A3" w14:textId="77777777" w:rsidR="00EA63E6" w:rsidRPr="00080A0B" w:rsidRDefault="00EA63E6" w:rsidP="0092170E">
      <w:pPr>
        <w:jc w:val="both"/>
        <w:rPr>
          <w:bCs/>
          <w:lang w:val="nl-NL"/>
        </w:rPr>
      </w:pPr>
      <w:r w:rsidRPr="00080A0B">
        <w:rPr>
          <w:bCs/>
          <w:lang w:val="nl-NL"/>
        </w:rPr>
        <w:t>Suy ra AB = AC.</w:t>
      </w:r>
    </w:p>
    <w:p w14:paraId="7191E5C5" w14:textId="77777777" w:rsidR="00EA63E6" w:rsidRPr="00080A0B" w:rsidRDefault="00EA63E6" w:rsidP="0092170E">
      <w:pPr>
        <w:jc w:val="both"/>
        <w:rPr>
          <w:b/>
          <w:spacing w:val="20"/>
          <w:lang w:val="nl-NL"/>
        </w:rPr>
      </w:pPr>
      <w:r w:rsidRPr="00080A0B">
        <w:rPr>
          <w:bCs/>
          <w:lang w:val="nl-NL"/>
        </w:rPr>
        <w:t>Vậy tam giác ABC cần có thêm điều kiện là tam giác cân thì tứ giác AMPN là hình vuông</w:t>
      </w:r>
    </w:p>
    <w:p w14:paraId="0528A251"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24D2A309" w14:textId="77777777" w:rsidTr="000531CD">
        <w:tc>
          <w:tcPr>
            <w:tcW w:w="3469" w:type="dxa"/>
            <w:tcBorders>
              <w:top w:val="single" w:sz="4" w:space="0" w:color="000000"/>
              <w:left w:val="single" w:sz="4" w:space="0" w:color="000000"/>
              <w:bottom w:val="single" w:sz="4" w:space="0" w:color="000000"/>
            </w:tcBorders>
            <w:shd w:val="clear" w:color="auto" w:fill="auto"/>
          </w:tcPr>
          <w:p w14:paraId="02E7B8B3"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5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EA55225"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774D01E0" w14:textId="77777777" w:rsidR="000531CD" w:rsidRPr="00080A0B" w:rsidRDefault="00A32C05" w:rsidP="000531CD">
            <w:pPr>
              <w:jc w:val="center"/>
              <w:rPr>
                <w:b/>
                <w:color w:val="00B0F0"/>
                <w:sz w:val="26"/>
                <w:szCs w:val="26"/>
              </w:rPr>
            </w:pPr>
            <w:r>
              <w:rPr>
                <w:b/>
                <w:color w:val="00B0F0"/>
                <w:sz w:val="26"/>
                <w:szCs w:val="26"/>
              </w:rPr>
              <w:t>Môn TOÁN LỚP 8</w:t>
            </w:r>
          </w:p>
          <w:p w14:paraId="604DD433"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3FC5696F" w14:textId="77777777" w:rsidR="000531CD" w:rsidRPr="00080A0B" w:rsidRDefault="000531CD" w:rsidP="0092170E">
      <w:pPr>
        <w:spacing w:after="200" w:line="276" w:lineRule="auto"/>
        <w:rPr>
          <w:rFonts w:eastAsia="Calibri"/>
        </w:rPr>
      </w:pPr>
    </w:p>
    <w:p w14:paraId="136AA703" w14:textId="77777777" w:rsidR="00EA63E6" w:rsidRPr="00080A0B" w:rsidRDefault="00EA63E6" w:rsidP="0092170E">
      <w:pPr>
        <w:spacing w:after="200" w:line="276" w:lineRule="auto"/>
        <w:rPr>
          <w:rFonts w:eastAsia="Calibri"/>
          <w:b/>
          <w:lang w:val="vi-VN"/>
        </w:rPr>
      </w:pPr>
      <w:r w:rsidRPr="00080A0B">
        <w:rPr>
          <w:rFonts w:eastAsia="Calibri"/>
          <w:lang w:val="vi-VN"/>
        </w:rPr>
        <w:t>Bài 1(2,5đ) : Phân tích đa thức thành nhân tử</w:t>
      </w:r>
    </w:p>
    <w:p w14:paraId="7D95CFD7" w14:textId="77777777" w:rsidR="00EA63E6" w:rsidRPr="00080A0B" w:rsidRDefault="00EA63E6" w:rsidP="0092170E">
      <w:pPr>
        <w:spacing w:after="200" w:line="276" w:lineRule="auto"/>
        <w:rPr>
          <w:rFonts w:eastAsia="Calibri"/>
          <w:b/>
          <w:lang w:val="vi-VN"/>
        </w:rPr>
      </w:pPr>
      <w:r w:rsidRPr="00080A0B">
        <w:rPr>
          <w:rFonts w:eastAsia="Calibri"/>
          <w:lang w:val="vi-VN"/>
        </w:rPr>
        <w:t>a/ x</w:t>
      </w:r>
      <w:r w:rsidRPr="00080A0B">
        <w:rPr>
          <w:rFonts w:eastAsia="Calibri"/>
          <w:vertAlign w:val="superscript"/>
          <w:lang w:val="vi-VN"/>
        </w:rPr>
        <w:t>2</w:t>
      </w:r>
      <w:r w:rsidRPr="00080A0B">
        <w:rPr>
          <w:rFonts w:eastAsia="Calibri"/>
          <w:lang w:val="vi-VN"/>
        </w:rPr>
        <w:t xml:space="preserve"> - (2x – 3)</w:t>
      </w:r>
      <w:r w:rsidRPr="00080A0B">
        <w:rPr>
          <w:rFonts w:eastAsia="Calibri"/>
          <w:vertAlign w:val="superscript"/>
          <w:lang w:val="vi-VN"/>
        </w:rPr>
        <w:t>2</w:t>
      </w:r>
      <w:r w:rsidRPr="00080A0B">
        <w:rPr>
          <w:rFonts w:eastAsia="Calibri"/>
          <w:lang w:val="vi-VN"/>
        </w:rPr>
        <w:t xml:space="preserve"> + 2xy + y</w:t>
      </w:r>
      <w:r w:rsidRPr="00080A0B">
        <w:rPr>
          <w:rFonts w:eastAsia="Calibri"/>
          <w:vertAlign w:val="superscript"/>
          <w:lang w:val="vi-VN"/>
        </w:rPr>
        <w:t>2</w:t>
      </w:r>
      <w:r w:rsidRPr="00080A0B">
        <w:rPr>
          <w:rFonts w:eastAsia="Calibri"/>
          <w:lang w:val="vi-VN"/>
        </w:rPr>
        <w:t xml:space="preserve"> </w:t>
      </w:r>
    </w:p>
    <w:p w14:paraId="77535C52" w14:textId="77777777" w:rsidR="00EA63E6" w:rsidRPr="00080A0B" w:rsidRDefault="00EA63E6" w:rsidP="0092170E">
      <w:pPr>
        <w:spacing w:after="200" w:line="276" w:lineRule="auto"/>
        <w:rPr>
          <w:rFonts w:eastAsia="Calibri"/>
          <w:b/>
          <w:lang w:val="vi-VN"/>
        </w:rPr>
      </w:pPr>
      <w:r w:rsidRPr="00080A0B">
        <w:rPr>
          <w:rFonts w:eastAsia="Calibri"/>
          <w:lang w:val="vi-VN"/>
        </w:rPr>
        <w:t>b/ 4a</w:t>
      </w:r>
      <w:r w:rsidRPr="00080A0B">
        <w:rPr>
          <w:rFonts w:eastAsia="Calibri"/>
          <w:vertAlign w:val="superscript"/>
          <w:lang w:val="vi-VN"/>
        </w:rPr>
        <w:t>2</w:t>
      </w:r>
      <w:r w:rsidRPr="00080A0B">
        <w:rPr>
          <w:rFonts w:eastAsia="Calibri"/>
          <w:lang w:val="vi-VN"/>
        </w:rPr>
        <w:t xml:space="preserve"> b– 8ab</w:t>
      </w:r>
      <w:r w:rsidRPr="00080A0B">
        <w:rPr>
          <w:rFonts w:eastAsia="Calibri"/>
          <w:vertAlign w:val="superscript"/>
          <w:lang w:val="vi-VN"/>
        </w:rPr>
        <w:t>2</w:t>
      </w:r>
      <w:r w:rsidRPr="00080A0B">
        <w:rPr>
          <w:rFonts w:eastAsia="Calibri"/>
          <w:lang w:val="vi-VN"/>
        </w:rPr>
        <w:t xml:space="preserve"> + 4b</w:t>
      </w:r>
      <w:r w:rsidRPr="00080A0B">
        <w:rPr>
          <w:rFonts w:eastAsia="Calibri"/>
          <w:vertAlign w:val="superscript"/>
          <w:lang w:val="vi-VN"/>
        </w:rPr>
        <w:t>3</w:t>
      </w:r>
    </w:p>
    <w:p w14:paraId="5409A14F" w14:textId="77777777" w:rsidR="00EA63E6" w:rsidRPr="00080A0B" w:rsidRDefault="00EA63E6" w:rsidP="0092170E">
      <w:pPr>
        <w:spacing w:after="200" w:line="276" w:lineRule="auto"/>
        <w:rPr>
          <w:rFonts w:eastAsia="Calibri"/>
          <w:b/>
          <w:lang w:val="vi-VN"/>
        </w:rPr>
      </w:pPr>
      <w:r w:rsidRPr="00080A0B">
        <w:rPr>
          <w:rFonts w:eastAsia="Calibri"/>
          <w:lang w:val="vi-VN"/>
        </w:rPr>
        <w:t>c/3x  – 4x</w:t>
      </w:r>
      <w:r w:rsidRPr="00080A0B">
        <w:rPr>
          <w:rFonts w:eastAsia="Calibri"/>
          <w:vertAlign w:val="superscript"/>
          <w:lang w:val="vi-VN"/>
        </w:rPr>
        <w:t>2</w:t>
      </w:r>
      <w:r w:rsidRPr="00080A0B">
        <w:rPr>
          <w:rFonts w:eastAsia="Calibri"/>
          <w:lang w:val="vi-VN"/>
        </w:rPr>
        <w:t xml:space="preserve"> + 4y</w:t>
      </w:r>
      <w:r w:rsidRPr="00080A0B">
        <w:rPr>
          <w:rFonts w:eastAsia="Calibri"/>
          <w:vertAlign w:val="superscript"/>
          <w:lang w:val="vi-VN"/>
        </w:rPr>
        <w:t>2</w:t>
      </w:r>
      <w:r w:rsidRPr="00080A0B">
        <w:rPr>
          <w:rFonts w:eastAsia="Calibri"/>
          <w:lang w:val="vi-VN"/>
        </w:rPr>
        <w:t xml:space="preserve"> + 3y</w:t>
      </w:r>
    </w:p>
    <w:p w14:paraId="107E46B8" w14:textId="77777777" w:rsidR="00EA63E6" w:rsidRPr="00080A0B" w:rsidRDefault="00EA63E6" w:rsidP="0092170E">
      <w:pPr>
        <w:spacing w:after="200" w:line="276" w:lineRule="auto"/>
        <w:rPr>
          <w:rFonts w:eastAsia="Calibri"/>
          <w:b/>
          <w:lang w:val="vi-VN"/>
        </w:rPr>
      </w:pPr>
      <w:r w:rsidRPr="00080A0B">
        <w:rPr>
          <w:rFonts w:eastAsia="Calibri"/>
          <w:lang w:val="vi-VN"/>
        </w:rPr>
        <w:t>Bài 2(2đ). Tìm x</w:t>
      </w:r>
    </w:p>
    <w:p w14:paraId="576BAD5A" w14:textId="77777777" w:rsidR="00EA63E6" w:rsidRPr="00080A0B" w:rsidRDefault="00EA63E6" w:rsidP="0092170E">
      <w:pPr>
        <w:spacing w:after="200" w:line="276" w:lineRule="auto"/>
        <w:rPr>
          <w:rFonts w:eastAsia="Calibri"/>
          <w:b/>
          <w:lang w:val="vi-VN"/>
        </w:rPr>
      </w:pPr>
      <w:r w:rsidRPr="00080A0B">
        <w:rPr>
          <w:rFonts w:eastAsia="Calibri"/>
          <w:lang w:val="vi-VN"/>
        </w:rPr>
        <w:t>a./(2x -1)(2x + 1) -(3 - 2x)</w:t>
      </w:r>
      <w:r w:rsidRPr="00080A0B">
        <w:rPr>
          <w:rFonts w:eastAsia="Calibri"/>
          <w:vertAlign w:val="superscript"/>
          <w:lang w:val="vi-VN"/>
        </w:rPr>
        <w:t>2</w:t>
      </w:r>
      <w:r w:rsidRPr="00080A0B">
        <w:rPr>
          <w:rFonts w:eastAsia="Calibri"/>
          <w:lang w:val="vi-VN"/>
        </w:rPr>
        <w:t>= 4</w:t>
      </w:r>
    </w:p>
    <w:p w14:paraId="58E62B7D" w14:textId="77777777"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x  - (2x - 4)( 3x+ 5)= 2</w:t>
      </w:r>
    </w:p>
    <w:p w14:paraId="111F336E" w14:textId="77777777"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 xml:space="preserve">Bài 3(2đ): Thực hiện phép tính </w:t>
      </w:r>
    </w:p>
    <w:p w14:paraId="7504AE57" w14:textId="77777777" w:rsidR="00EA63E6" w:rsidRPr="00080A0B" w:rsidRDefault="005611EB"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position w:val="-24"/>
          <w:lang w:val="vi-VN"/>
        </w:rPr>
        <w:pict w14:anchorId="7304AB7B">
          <v:shape id="_x0000_i2986" type="#_x0000_t75" style="width:127.9pt;height:31.15pt">
            <v:imagedata r:id="rId1451" o:title=""/>
          </v:shape>
        </w:pict>
      </w:r>
    </w:p>
    <w:p w14:paraId="4FA14653" w14:textId="77777777" w:rsidR="00EA63E6" w:rsidRPr="00080A0B" w:rsidRDefault="005611EB"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position w:val="-28"/>
          <w:lang w:val="vi-VN"/>
        </w:rPr>
        <w:pict w14:anchorId="153387D2">
          <v:shape id="_x0000_i2987" type="#_x0000_t75" style="width:154.75pt;height:35.45pt">
            <v:imagedata r:id="rId1452" o:title=""/>
          </v:shape>
        </w:pict>
      </w:r>
    </w:p>
    <w:p w14:paraId="7913CEC4" w14:textId="77777777"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ài 4(3,5đ):</w:t>
      </w:r>
      <w:r w:rsidRPr="00080A0B">
        <w:rPr>
          <w:rFonts w:eastAsia="Calibri"/>
          <w:lang w:val="vi-VN"/>
        </w:rPr>
        <w:br/>
        <w:t>Cho hình bình hành ABCD có AB = 2AD. Gọi E, F theo thứ tự là trung điểm của AB, CD</w:t>
      </w:r>
    </w:p>
    <w:p w14:paraId="07F035A2" w14:textId="77777777"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Chứng minh tứ giác AECF là hình bình hành</w:t>
      </w:r>
    </w:p>
    <w:p w14:paraId="25464838" w14:textId="77777777"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Tứ giác AEFD là hình gì? Vì sao</w:t>
      </w:r>
    </w:p>
    <w:p w14:paraId="144D40F2" w14:textId="77777777"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Gọi M là giao điểm của AF và DE; N là giao điểm của BF và CE.Chứng minh tứ giác EMFN là hình chữ nhật.</w:t>
      </w:r>
    </w:p>
    <w:p w14:paraId="72C14B05" w14:textId="77777777"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 xml:space="preserve"> Chứng minh rằng 4 đương thẳng AC, EF, MN, BD đồng quy.</w:t>
      </w:r>
    </w:p>
    <w:p w14:paraId="7C67E71D" w14:textId="77777777" w:rsidR="00EA63E6" w:rsidRPr="00080A0B" w:rsidRDefault="00EA63E6" w:rsidP="0092170E">
      <w:pPr>
        <w:spacing w:after="200" w:line="276" w:lineRule="auto"/>
        <w:rPr>
          <w:rFonts w:eastAsia="Calibri"/>
          <w:b/>
          <w:szCs w:val="22"/>
          <w:lang w:val="vi-VN"/>
        </w:rPr>
      </w:pPr>
    </w:p>
    <w:p w14:paraId="391A3DBE" w14:textId="77777777" w:rsidR="00EA63E6" w:rsidRPr="00080A0B" w:rsidRDefault="00EA63E6" w:rsidP="0092170E">
      <w:pPr>
        <w:spacing w:after="200" w:line="276" w:lineRule="auto"/>
        <w:jc w:val="center"/>
        <w:rPr>
          <w:rFonts w:eastAsia="Calibri"/>
          <w:b/>
          <w:szCs w:val="22"/>
        </w:rPr>
      </w:pPr>
      <w:r w:rsidRPr="00080A0B">
        <w:rPr>
          <w:rFonts w:eastAsia="Calibri"/>
          <w:b/>
          <w:szCs w:val="22"/>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6379"/>
        <w:gridCol w:w="1479"/>
      </w:tblGrid>
      <w:tr w:rsidR="00EA63E6" w:rsidRPr="00080A0B" w14:paraId="4F2FA9AE" w14:textId="77777777" w:rsidTr="0092170E">
        <w:tc>
          <w:tcPr>
            <w:tcW w:w="1384" w:type="dxa"/>
            <w:shd w:val="clear" w:color="auto" w:fill="auto"/>
          </w:tcPr>
          <w:p w14:paraId="3EBF85C1" w14:textId="77777777" w:rsidR="00EA63E6" w:rsidRPr="00080A0B" w:rsidRDefault="00EA63E6" w:rsidP="0092170E">
            <w:pPr>
              <w:rPr>
                <w:rFonts w:eastAsia="Calibri"/>
                <w:b/>
              </w:rPr>
            </w:pPr>
            <w:r w:rsidRPr="00080A0B">
              <w:rPr>
                <w:rFonts w:eastAsia="Calibri"/>
              </w:rPr>
              <w:t>CÂU</w:t>
            </w:r>
          </w:p>
        </w:tc>
        <w:tc>
          <w:tcPr>
            <w:tcW w:w="6379" w:type="dxa"/>
            <w:shd w:val="clear" w:color="auto" w:fill="auto"/>
          </w:tcPr>
          <w:p w14:paraId="547B0DE3" w14:textId="77777777" w:rsidR="00EA63E6" w:rsidRPr="00080A0B" w:rsidRDefault="00EA63E6" w:rsidP="0092170E">
            <w:pPr>
              <w:rPr>
                <w:rFonts w:eastAsia="Calibri"/>
                <w:b/>
              </w:rPr>
            </w:pPr>
          </w:p>
        </w:tc>
        <w:tc>
          <w:tcPr>
            <w:tcW w:w="1479" w:type="dxa"/>
            <w:shd w:val="clear" w:color="auto" w:fill="auto"/>
          </w:tcPr>
          <w:p w14:paraId="0FD08FF7" w14:textId="77777777" w:rsidR="00EA63E6" w:rsidRPr="00080A0B" w:rsidRDefault="00EA63E6" w:rsidP="0092170E">
            <w:pPr>
              <w:rPr>
                <w:rFonts w:eastAsia="Calibri"/>
                <w:b/>
              </w:rPr>
            </w:pPr>
            <w:r w:rsidRPr="00080A0B">
              <w:rPr>
                <w:rFonts w:eastAsia="Calibri"/>
              </w:rPr>
              <w:t>Điểm</w:t>
            </w:r>
          </w:p>
        </w:tc>
      </w:tr>
      <w:tr w:rsidR="00EA63E6" w:rsidRPr="00080A0B" w14:paraId="67737CBB" w14:textId="77777777" w:rsidTr="0092170E">
        <w:tc>
          <w:tcPr>
            <w:tcW w:w="1384" w:type="dxa"/>
            <w:shd w:val="clear" w:color="auto" w:fill="auto"/>
          </w:tcPr>
          <w:p w14:paraId="728D65D4" w14:textId="77777777" w:rsidR="00EA63E6" w:rsidRPr="00080A0B" w:rsidRDefault="00EA63E6" w:rsidP="0092170E">
            <w:pPr>
              <w:rPr>
                <w:rFonts w:eastAsia="Calibri"/>
                <w:b/>
              </w:rPr>
            </w:pPr>
            <w:r w:rsidRPr="00080A0B">
              <w:rPr>
                <w:rFonts w:eastAsia="Calibri"/>
              </w:rPr>
              <w:t>Câu 1</w:t>
            </w:r>
          </w:p>
        </w:tc>
        <w:tc>
          <w:tcPr>
            <w:tcW w:w="6379" w:type="dxa"/>
            <w:shd w:val="clear" w:color="auto" w:fill="auto"/>
          </w:tcPr>
          <w:p w14:paraId="35886C41" w14:textId="77777777" w:rsidR="00EA63E6" w:rsidRPr="00080A0B" w:rsidRDefault="00EA63E6" w:rsidP="0092170E">
            <w:pPr>
              <w:rPr>
                <w:rFonts w:eastAsia="Calibri"/>
                <w:b/>
                <w:lang w:val="fr-FR"/>
              </w:rPr>
            </w:pPr>
            <w:r w:rsidRPr="00080A0B">
              <w:rPr>
                <w:rFonts w:eastAsia="Calibri"/>
                <w:lang w:val="fr-FR"/>
              </w:rPr>
              <w:t>a/ x</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r w:rsidRPr="00080A0B">
              <w:rPr>
                <w:rFonts w:eastAsia="Calibri"/>
                <w:lang w:val="fr-FR"/>
              </w:rPr>
              <w:t xml:space="preserve"> + 2xy + y</w:t>
            </w:r>
            <w:r w:rsidRPr="00080A0B">
              <w:rPr>
                <w:rFonts w:eastAsia="Calibri"/>
                <w:vertAlign w:val="superscript"/>
                <w:lang w:val="fr-FR"/>
              </w:rPr>
              <w:t>2</w:t>
            </w:r>
            <w:r w:rsidRPr="00080A0B">
              <w:rPr>
                <w:rFonts w:eastAsia="Calibri"/>
                <w:lang w:val="fr-FR"/>
              </w:rPr>
              <w:t xml:space="preserve"> </w:t>
            </w:r>
          </w:p>
          <w:p w14:paraId="4DADC55E" w14:textId="77777777" w:rsidR="00EA63E6" w:rsidRPr="00080A0B" w:rsidRDefault="00EA63E6" w:rsidP="0092170E">
            <w:pPr>
              <w:rPr>
                <w:rFonts w:eastAsia="Calibri"/>
                <w:b/>
                <w:lang w:val="fr-FR"/>
              </w:rPr>
            </w:pPr>
            <w:r w:rsidRPr="00080A0B">
              <w:rPr>
                <w:rFonts w:eastAsia="Calibri"/>
                <w:lang w:val="fr-FR"/>
              </w:rPr>
              <w:t>= (x+y)</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p>
          <w:p w14:paraId="1E797321" w14:textId="77777777" w:rsidR="00EA63E6" w:rsidRPr="00080A0B" w:rsidRDefault="00EA63E6" w:rsidP="0092170E">
            <w:pPr>
              <w:rPr>
                <w:rFonts w:eastAsia="Calibri"/>
                <w:b/>
                <w:lang w:val="fr-FR"/>
              </w:rPr>
            </w:pPr>
            <w:r w:rsidRPr="00080A0B">
              <w:rPr>
                <w:rFonts w:eastAsia="Calibri"/>
                <w:lang w:val="fr-FR"/>
              </w:rPr>
              <w:t>=(x+y+2x – 3)(x+y-2x+3)</w:t>
            </w:r>
          </w:p>
          <w:p w14:paraId="34427382" w14:textId="77777777" w:rsidR="00EA63E6" w:rsidRPr="00080A0B" w:rsidRDefault="00EA63E6" w:rsidP="0092170E">
            <w:pPr>
              <w:rPr>
                <w:rFonts w:eastAsia="Calibri"/>
                <w:b/>
                <w:lang w:val="fr-FR"/>
              </w:rPr>
            </w:pPr>
            <w:r w:rsidRPr="00080A0B">
              <w:rPr>
                <w:rFonts w:eastAsia="Calibri"/>
                <w:lang w:val="fr-FR"/>
              </w:rPr>
              <w:t>=(3x+y-3)(-x+y+3)</w:t>
            </w:r>
          </w:p>
          <w:p w14:paraId="745616BE" w14:textId="77777777" w:rsidR="00EA63E6" w:rsidRPr="00080A0B" w:rsidRDefault="00EA63E6" w:rsidP="0092170E">
            <w:pPr>
              <w:rPr>
                <w:rFonts w:eastAsia="Calibri"/>
                <w:b/>
                <w:lang w:val="fr-FR"/>
              </w:rPr>
            </w:pPr>
          </w:p>
          <w:p w14:paraId="25B37308" w14:textId="77777777" w:rsidR="00EA63E6" w:rsidRPr="00080A0B" w:rsidRDefault="00EA63E6" w:rsidP="0092170E">
            <w:pPr>
              <w:rPr>
                <w:rFonts w:eastAsia="Calibri"/>
                <w:b/>
                <w:lang w:val="fr-FR"/>
              </w:rPr>
            </w:pPr>
            <w:r w:rsidRPr="00080A0B">
              <w:rPr>
                <w:rFonts w:eastAsia="Calibri"/>
                <w:lang w:val="fr-FR"/>
              </w:rPr>
              <w:t>b/ 4a</w:t>
            </w:r>
            <w:r w:rsidRPr="00080A0B">
              <w:rPr>
                <w:rFonts w:eastAsia="Calibri"/>
                <w:vertAlign w:val="superscript"/>
                <w:lang w:val="fr-FR"/>
              </w:rPr>
              <w:t>2</w:t>
            </w:r>
            <w:r w:rsidRPr="00080A0B">
              <w:rPr>
                <w:rFonts w:eastAsia="Calibri"/>
                <w:lang w:val="fr-FR"/>
              </w:rPr>
              <w:t xml:space="preserve"> b– 8ab</w:t>
            </w:r>
            <w:r w:rsidRPr="00080A0B">
              <w:rPr>
                <w:rFonts w:eastAsia="Calibri"/>
                <w:vertAlign w:val="superscript"/>
                <w:lang w:val="fr-FR"/>
              </w:rPr>
              <w:t>2</w:t>
            </w:r>
            <w:r w:rsidRPr="00080A0B">
              <w:rPr>
                <w:rFonts w:eastAsia="Calibri"/>
                <w:lang w:val="fr-FR"/>
              </w:rPr>
              <w:t xml:space="preserve"> + 4b</w:t>
            </w:r>
            <w:r w:rsidRPr="00080A0B">
              <w:rPr>
                <w:rFonts w:eastAsia="Calibri"/>
                <w:vertAlign w:val="superscript"/>
                <w:lang w:val="fr-FR"/>
              </w:rPr>
              <w:t>3</w:t>
            </w:r>
          </w:p>
          <w:p w14:paraId="7050C50F" w14:textId="77777777" w:rsidR="00EA63E6" w:rsidRPr="00080A0B" w:rsidRDefault="00EA63E6" w:rsidP="0092170E">
            <w:pPr>
              <w:rPr>
                <w:rFonts w:eastAsia="Calibri"/>
                <w:b/>
                <w:lang w:val="fr-FR"/>
              </w:rPr>
            </w:pPr>
            <w:r w:rsidRPr="00080A0B">
              <w:rPr>
                <w:rFonts w:eastAsia="Calibri"/>
                <w:lang w:val="fr-FR"/>
              </w:rPr>
              <w:t>=4b(a</w:t>
            </w:r>
            <w:r w:rsidRPr="00080A0B">
              <w:rPr>
                <w:rFonts w:eastAsia="Calibri"/>
                <w:vertAlign w:val="superscript"/>
                <w:lang w:val="fr-FR"/>
              </w:rPr>
              <w:t>2</w:t>
            </w:r>
            <w:r w:rsidRPr="00080A0B">
              <w:rPr>
                <w:rFonts w:eastAsia="Calibri"/>
                <w:lang w:val="fr-FR"/>
              </w:rPr>
              <w:t xml:space="preserve"> – 2ab + b</w:t>
            </w:r>
            <w:r w:rsidRPr="00080A0B">
              <w:rPr>
                <w:rFonts w:eastAsia="Calibri"/>
                <w:vertAlign w:val="superscript"/>
                <w:lang w:val="fr-FR"/>
              </w:rPr>
              <w:t>2</w:t>
            </w:r>
            <w:r w:rsidRPr="00080A0B">
              <w:rPr>
                <w:rFonts w:eastAsia="Calibri"/>
                <w:lang w:val="fr-FR"/>
              </w:rPr>
              <w:t>)</w:t>
            </w:r>
          </w:p>
          <w:p w14:paraId="65A4B168" w14:textId="77777777" w:rsidR="00EA63E6" w:rsidRPr="00080A0B" w:rsidRDefault="00EA63E6" w:rsidP="0092170E">
            <w:pPr>
              <w:rPr>
                <w:rFonts w:eastAsia="Calibri"/>
                <w:b/>
                <w:vertAlign w:val="superscript"/>
                <w:lang w:val="fr-FR"/>
              </w:rPr>
            </w:pPr>
            <w:r w:rsidRPr="00080A0B">
              <w:rPr>
                <w:rFonts w:eastAsia="Calibri"/>
                <w:lang w:val="fr-FR"/>
              </w:rPr>
              <w:t>=4b(a-b)</w:t>
            </w:r>
            <w:r w:rsidRPr="00080A0B">
              <w:rPr>
                <w:rFonts w:eastAsia="Calibri"/>
                <w:vertAlign w:val="superscript"/>
                <w:lang w:val="fr-FR"/>
              </w:rPr>
              <w:t>2</w:t>
            </w:r>
          </w:p>
          <w:p w14:paraId="7A36BE6A" w14:textId="77777777" w:rsidR="00EA63E6" w:rsidRPr="00080A0B" w:rsidRDefault="00EA63E6" w:rsidP="0092170E">
            <w:pPr>
              <w:rPr>
                <w:rFonts w:eastAsia="Calibri"/>
                <w:b/>
                <w:vertAlign w:val="superscript"/>
                <w:lang w:val="fr-FR"/>
              </w:rPr>
            </w:pPr>
          </w:p>
          <w:p w14:paraId="2133EE55" w14:textId="77777777" w:rsidR="00EA63E6" w:rsidRPr="00080A0B" w:rsidRDefault="00EA63E6" w:rsidP="0092170E">
            <w:pPr>
              <w:rPr>
                <w:rFonts w:eastAsia="Calibri"/>
                <w:b/>
                <w:lang w:val="fr-FR"/>
              </w:rPr>
            </w:pPr>
            <w:r w:rsidRPr="00080A0B">
              <w:rPr>
                <w:rFonts w:eastAsia="Calibri"/>
                <w:lang w:val="fr-FR"/>
              </w:rPr>
              <w:t>c/3x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 xml:space="preserve"> + 3y</w:t>
            </w:r>
          </w:p>
          <w:p w14:paraId="604AF63D" w14:textId="77777777" w:rsidR="00EA63E6" w:rsidRPr="00080A0B" w:rsidRDefault="00EA63E6" w:rsidP="0092170E">
            <w:pPr>
              <w:rPr>
                <w:rFonts w:eastAsia="Calibri"/>
                <w:b/>
                <w:lang w:val="fr-FR"/>
              </w:rPr>
            </w:pPr>
            <w:r w:rsidRPr="00080A0B">
              <w:rPr>
                <w:rFonts w:eastAsia="Calibri"/>
                <w:lang w:val="fr-FR"/>
              </w:rPr>
              <w:t>=(3x+3y)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w:t>
            </w:r>
          </w:p>
          <w:p w14:paraId="36D56750" w14:textId="77777777" w:rsidR="00EA63E6" w:rsidRPr="00080A0B" w:rsidRDefault="00EA63E6" w:rsidP="0092170E">
            <w:pPr>
              <w:rPr>
                <w:rFonts w:eastAsia="Calibri"/>
                <w:b/>
                <w:lang w:val="fr-FR"/>
              </w:rPr>
            </w:pPr>
            <w:r w:rsidRPr="00080A0B">
              <w:rPr>
                <w:rFonts w:eastAsia="Calibri"/>
                <w:lang w:val="fr-FR"/>
              </w:rPr>
              <w:t>=3(x+y) – 4 (x+y)(x-y)</w:t>
            </w:r>
          </w:p>
          <w:p w14:paraId="33E94A25" w14:textId="77777777" w:rsidR="00EA63E6" w:rsidRPr="00080A0B" w:rsidRDefault="00EA63E6" w:rsidP="0092170E">
            <w:pPr>
              <w:rPr>
                <w:rFonts w:eastAsia="Calibri"/>
                <w:b/>
              </w:rPr>
            </w:pPr>
            <w:r w:rsidRPr="00080A0B">
              <w:rPr>
                <w:rFonts w:eastAsia="Calibri"/>
              </w:rPr>
              <w:t>=(x+y)(3 – 4x + 4y)</w:t>
            </w:r>
          </w:p>
          <w:p w14:paraId="17CE3E5E" w14:textId="77777777" w:rsidR="00EA63E6" w:rsidRPr="00080A0B" w:rsidRDefault="00EA63E6" w:rsidP="0092170E">
            <w:pPr>
              <w:rPr>
                <w:rFonts w:eastAsia="Calibri"/>
                <w:b/>
              </w:rPr>
            </w:pPr>
          </w:p>
        </w:tc>
        <w:tc>
          <w:tcPr>
            <w:tcW w:w="1479" w:type="dxa"/>
            <w:shd w:val="clear" w:color="auto" w:fill="auto"/>
          </w:tcPr>
          <w:p w14:paraId="5E3B5637" w14:textId="77777777" w:rsidR="00EA63E6" w:rsidRPr="00080A0B" w:rsidRDefault="00EA63E6" w:rsidP="0092170E">
            <w:pPr>
              <w:rPr>
                <w:rFonts w:eastAsia="Calibri"/>
                <w:b/>
              </w:rPr>
            </w:pPr>
          </w:p>
          <w:p w14:paraId="2567736B" w14:textId="77777777" w:rsidR="00EA63E6" w:rsidRPr="00080A0B" w:rsidRDefault="00EA63E6" w:rsidP="0092170E">
            <w:pPr>
              <w:rPr>
                <w:rFonts w:eastAsia="Calibri"/>
                <w:b/>
              </w:rPr>
            </w:pPr>
            <w:r w:rsidRPr="00080A0B">
              <w:rPr>
                <w:rFonts w:eastAsia="Calibri"/>
              </w:rPr>
              <w:t>0,25+0,25</w:t>
            </w:r>
          </w:p>
          <w:p w14:paraId="0CC397E1" w14:textId="77777777" w:rsidR="00EA63E6" w:rsidRPr="00080A0B" w:rsidRDefault="00EA63E6" w:rsidP="0092170E">
            <w:pPr>
              <w:rPr>
                <w:rFonts w:eastAsia="Calibri"/>
                <w:b/>
              </w:rPr>
            </w:pPr>
            <w:r w:rsidRPr="00080A0B">
              <w:rPr>
                <w:rFonts w:eastAsia="Calibri"/>
              </w:rPr>
              <w:t>0,25</w:t>
            </w:r>
          </w:p>
          <w:p w14:paraId="46A65B92" w14:textId="77777777" w:rsidR="00EA63E6" w:rsidRPr="00080A0B" w:rsidRDefault="00EA63E6" w:rsidP="0092170E">
            <w:pPr>
              <w:rPr>
                <w:rFonts w:eastAsia="Calibri"/>
                <w:b/>
              </w:rPr>
            </w:pPr>
            <w:r w:rsidRPr="00080A0B">
              <w:rPr>
                <w:rFonts w:eastAsia="Calibri"/>
              </w:rPr>
              <w:t>0,25</w:t>
            </w:r>
          </w:p>
          <w:p w14:paraId="7713B8CB" w14:textId="77777777" w:rsidR="00EA63E6" w:rsidRPr="00080A0B" w:rsidRDefault="00EA63E6" w:rsidP="0092170E">
            <w:pPr>
              <w:rPr>
                <w:rFonts w:eastAsia="Calibri"/>
                <w:b/>
              </w:rPr>
            </w:pPr>
          </w:p>
          <w:p w14:paraId="4AA52BE5" w14:textId="77777777" w:rsidR="00EA63E6" w:rsidRPr="00080A0B" w:rsidRDefault="00EA63E6" w:rsidP="0092170E">
            <w:pPr>
              <w:rPr>
                <w:rFonts w:eastAsia="Calibri"/>
                <w:b/>
              </w:rPr>
            </w:pPr>
          </w:p>
          <w:p w14:paraId="3D91DC9D" w14:textId="77777777" w:rsidR="00EA63E6" w:rsidRPr="00080A0B" w:rsidRDefault="00EA63E6" w:rsidP="0092170E">
            <w:pPr>
              <w:rPr>
                <w:rFonts w:eastAsia="Calibri"/>
                <w:b/>
              </w:rPr>
            </w:pPr>
            <w:r w:rsidRPr="00080A0B">
              <w:rPr>
                <w:rFonts w:eastAsia="Calibri"/>
              </w:rPr>
              <w:t>0,25</w:t>
            </w:r>
          </w:p>
          <w:p w14:paraId="1FC94682" w14:textId="77777777" w:rsidR="00EA63E6" w:rsidRPr="00080A0B" w:rsidRDefault="00EA63E6" w:rsidP="0092170E">
            <w:pPr>
              <w:rPr>
                <w:rFonts w:eastAsia="Calibri"/>
                <w:b/>
              </w:rPr>
            </w:pPr>
            <w:r w:rsidRPr="00080A0B">
              <w:rPr>
                <w:rFonts w:eastAsia="Calibri"/>
              </w:rPr>
              <w:t>0,25</w:t>
            </w:r>
          </w:p>
          <w:p w14:paraId="07A2AA0B" w14:textId="77777777" w:rsidR="00EA63E6" w:rsidRPr="00080A0B" w:rsidRDefault="00EA63E6" w:rsidP="0092170E">
            <w:pPr>
              <w:rPr>
                <w:rFonts w:eastAsia="Calibri"/>
                <w:b/>
              </w:rPr>
            </w:pPr>
          </w:p>
          <w:p w14:paraId="0662200C" w14:textId="77777777" w:rsidR="00EA63E6" w:rsidRPr="00080A0B" w:rsidRDefault="00EA63E6" w:rsidP="0092170E">
            <w:pPr>
              <w:rPr>
                <w:rFonts w:eastAsia="Calibri"/>
                <w:b/>
              </w:rPr>
            </w:pPr>
          </w:p>
          <w:p w14:paraId="7D741ABD" w14:textId="77777777" w:rsidR="00EA63E6" w:rsidRPr="00080A0B" w:rsidRDefault="00EA63E6" w:rsidP="0092170E">
            <w:pPr>
              <w:rPr>
                <w:rFonts w:eastAsia="Calibri"/>
                <w:b/>
              </w:rPr>
            </w:pPr>
            <w:r w:rsidRPr="00080A0B">
              <w:rPr>
                <w:rFonts w:eastAsia="Calibri"/>
              </w:rPr>
              <w:t>0,25</w:t>
            </w:r>
          </w:p>
          <w:p w14:paraId="6A32AF35" w14:textId="77777777" w:rsidR="00EA63E6" w:rsidRPr="00080A0B" w:rsidRDefault="00EA63E6" w:rsidP="0092170E">
            <w:pPr>
              <w:rPr>
                <w:rFonts w:eastAsia="Calibri"/>
                <w:b/>
              </w:rPr>
            </w:pPr>
            <w:r w:rsidRPr="00080A0B">
              <w:rPr>
                <w:rFonts w:eastAsia="Calibri"/>
              </w:rPr>
              <w:t>0,25+0,25</w:t>
            </w:r>
          </w:p>
          <w:p w14:paraId="3578697C" w14:textId="77777777" w:rsidR="00EA63E6" w:rsidRPr="00080A0B" w:rsidRDefault="00EA63E6" w:rsidP="0092170E">
            <w:pPr>
              <w:rPr>
                <w:rFonts w:eastAsia="Calibri"/>
                <w:b/>
              </w:rPr>
            </w:pPr>
            <w:r w:rsidRPr="00080A0B">
              <w:rPr>
                <w:rFonts w:eastAsia="Calibri"/>
              </w:rPr>
              <w:t>0,25</w:t>
            </w:r>
          </w:p>
        </w:tc>
      </w:tr>
      <w:tr w:rsidR="00EA63E6" w:rsidRPr="00080A0B" w14:paraId="0923895C" w14:textId="77777777" w:rsidTr="0092170E">
        <w:tc>
          <w:tcPr>
            <w:tcW w:w="1384" w:type="dxa"/>
            <w:shd w:val="clear" w:color="auto" w:fill="auto"/>
          </w:tcPr>
          <w:p w14:paraId="54850519" w14:textId="77777777" w:rsidR="00EA63E6" w:rsidRPr="00080A0B" w:rsidRDefault="00EA63E6" w:rsidP="0092170E">
            <w:pPr>
              <w:rPr>
                <w:rFonts w:eastAsia="Calibri"/>
                <w:b/>
              </w:rPr>
            </w:pPr>
            <w:r w:rsidRPr="00080A0B">
              <w:rPr>
                <w:rFonts w:eastAsia="Calibri"/>
              </w:rPr>
              <w:lastRenderedPageBreak/>
              <w:t>Câu 2</w:t>
            </w:r>
          </w:p>
        </w:tc>
        <w:tc>
          <w:tcPr>
            <w:tcW w:w="6379" w:type="dxa"/>
            <w:shd w:val="clear" w:color="auto" w:fill="auto"/>
          </w:tcPr>
          <w:p w14:paraId="0E2170E5" w14:textId="77777777" w:rsidR="00EA63E6" w:rsidRPr="00080A0B" w:rsidRDefault="00EA63E6" w:rsidP="0092170E">
            <w:pPr>
              <w:rPr>
                <w:rFonts w:eastAsia="Calibri"/>
                <w:b/>
              </w:rPr>
            </w:pPr>
            <w:r w:rsidRPr="00080A0B">
              <w:rPr>
                <w:rFonts w:eastAsia="Calibri"/>
              </w:rPr>
              <w:t>a./(2x -1)(2x + 1) -(3 - 2x)</w:t>
            </w:r>
            <w:r w:rsidRPr="00080A0B">
              <w:rPr>
                <w:rFonts w:eastAsia="Calibri"/>
                <w:vertAlign w:val="superscript"/>
              </w:rPr>
              <w:t>2</w:t>
            </w:r>
            <w:r w:rsidRPr="00080A0B">
              <w:rPr>
                <w:rFonts w:eastAsia="Calibri"/>
              </w:rPr>
              <w:t>= 4</w:t>
            </w:r>
          </w:p>
          <w:p w14:paraId="33F4A861" w14:textId="77777777" w:rsidR="00EA63E6" w:rsidRPr="00080A0B" w:rsidRDefault="00EA63E6" w:rsidP="0092170E">
            <w:pPr>
              <w:rPr>
                <w:rFonts w:eastAsia="Calibri"/>
                <w:b/>
              </w:rPr>
            </w:pPr>
            <w:r w:rsidRPr="00080A0B">
              <w:rPr>
                <w:rFonts w:eastAsia="Calibri"/>
              </w:rPr>
              <w:sym w:font="Wingdings" w:char="F0F3"/>
            </w:r>
            <w:r w:rsidRPr="00080A0B">
              <w:rPr>
                <w:rFonts w:eastAsia="Calibri"/>
              </w:rPr>
              <w:t xml:space="preserve"> 4x</w:t>
            </w:r>
            <w:r w:rsidRPr="00080A0B">
              <w:rPr>
                <w:rFonts w:eastAsia="Calibri"/>
                <w:vertAlign w:val="superscript"/>
              </w:rPr>
              <w:t>2</w:t>
            </w:r>
            <w:r w:rsidRPr="00080A0B">
              <w:rPr>
                <w:rFonts w:eastAsia="Calibri"/>
              </w:rPr>
              <w:t xml:space="preserve"> – 1 – (9 – 12x + 4x</w:t>
            </w:r>
            <w:r w:rsidRPr="00080A0B">
              <w:rPr>
                <w:rFonts w:eastAsia="Calibri"/>
                <w:vertAlign w:val="superscript"/>
              </w:rPr>
              <w:t>2</w:t>
            </w:r>
            <w:r w:rsidRPr="00080A0B">
              <w:rPr>
                <w:rFonts w:eastAsia="Calibri"/>
              </w:rPr>
              <w:t>) = 4</w:t>
            </w:r>
          </w:p>
          <w:p w14:paraId="4BEC6B01" w14:textId="77777777" w:rsidR="00EA63E6" w:rsidRPr="00080A0B" w:rsidRDefault="00EA63E6" w:rsidP="0092170E">
            <w:pPr>
              <w:rPr>
                <w:rFonts w:eastAsia="Calibri"/>
                <w:b/>
              </w:rPr>
            </w:pPr>
            <w:r w:rsidRPr="00080A0B">
              <w:rPr>
                <w:rFonts w:eastAsia="Calibri"/>
              </w:rPr>
              <w:sym w:font="Wingdings" w:char="F0F3"/>
            </w:r>
            <w:r w:rsidRPr="00080A0B">
              <w:rPr>
                <w:rFonts w:eastAsia="Calibri"/>
              </w:rPr>
              <w:t>12x=14</w:t>
            </w:r>
          </w:p>
          <w:p w14:paraId="47D1D011" w14:textId="77777777" w:rsidR="00EA63E6" w:rsidRPr="00080A0B" w:rsidRDefault="00EA63E6" w:rsidP="0092170E">
            <w:pPr>
              <w:rPr>
                <w:rFonts w:eastAsia="Calibri"/>
                <w:b/>
              </w:rPr>
            </w:pPr>
            <w:r w:rsidRPr="00080A0B">
              <w:rPr>
                <w:rFonts w:eastAsia="Calibri"/>
              </w:rPr>
              <w:sym w:font="Wingdings" w:char="F0F3"/>
            </w:r>
            <w:r w:rsidRPr="00080A0B">
              <w:rPr>
                <w:rFonts w:eastAsia="Calibri"/>
              </w:rPr>
              <w:t>x = 7/6</w:t>
            </w:r>
          </w:p>
          <w:p w14:paraId="5727F9AF" w14:textId="77777777" w:rsidR="00EA63E6" w:rsidRPr="00080A0B" w:rsidRDefault="00EA63E6" w:rsidP="0092170E">
            <w:pPr>
              <w:rPr>
                <w:rFonts w:eastAsia="Calibri"/>
                <w:b/>
              </w:rPr>
            </w:pPr>
          </w:p>
          <w:p w14:paraId="33A2A2CA" w14:textId="77777777"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t>b/x  - (2x - 4)( 3x+ 5)= 2</w:t>
            </w:r>
          </w:p>
          <w:p w14:paraId="014BEEA9" w14:textId="77777777"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 2(x-2)(3x+5)= 0</w:t>
            </w:r>
          </w:p>
          <w:p w14:paraId="590F839D" w14:textId="77777777"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2)(-9 – 6x )=0</w:t>
            </w:r>
          </w:p>
          <w:p w14:paraId="4338FD0C" w14:textId="77777777"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hay x = -3/2</w:t>
            </w:r>
          </w:p>
          <w:p w14:paraId="7C508096" w14:textId="77777777" w:rsidR="00EA63E6" w:rsidRPr="00080A0B" w:rsidRDefault="00EA63E6" w:rsidP="0092170E">
            <w:pPr>
              <w:rPr>
                <w:rFonts w:eastAsia="Calibri"/>
                <w:b/>
              </w:rPr>
            </w:pPr>
          </w:p>
        </w:tc>
        <w:tc>
          <w:tcPr>
            <w:tcW w:w="1479" w:type="dxa"/>
            <w:shd w:val="clear" w:color="auto" w:fill="auto"/>
          </w:tcPr>
          <w:p w14:paraId="3761E26B" w14:textId="77777777" w:rsidR="00EA63E6" w:rsidRPr="00080A0B" w:rsidRDefault="00EA63E6" w:rsidP="0092170E">
            <w:pPr>
              <w:rPr>
                <w:rFonts w:eastAsia="Calibri"/>
                <w:b/>
              </w:rPr>
            </w:pPr>
          </w:p>
          <w:p w14:paraId="4137FA50" w14:textId="77777777" w:rsidR="00EA63E6" w:rsidRPr="00080A0B" w:rsidRDefault="00EA63E6" w:rsidP="0092170E">
            <w:pPr>
              <w:rPr>
                <w:rFonts w:eastAsia="Calibri"/>
                <w:b/>
              </w:rPr>
            </w:pPr>
            <w:r w:rsidRPr="00080A0B">
              <w:rPr>
                <w:rFonts w:eastAsia="Calibri"/>
              </w:rPr>
              <w:t>0,25+0,25</w:t>
            </w:r>
          </w:p>
          <w:p w14:paraId="1B8AA7EE" w14:textId="77777777" w:rsidR="00EA63E6" w:rsidRPr="00080A0B" w:rsidRDefault="00EA63E6" w:rsidP="0092170E">
            <w:pPr>
              <w:rPr>
                <w:rFonts w:eastAsia="Calibri"/>
                <w:b/>
              </w:rPr>
            </w:pPr>
            <w:r w:rsidRPr="00080A0B">
              <w:rPr>
                <w:rFonts w:eastAsia="Calibri"/>
              </w:rPr>
              <w:t>0,25</w:t>
            </w:r>
          </w:p>
          <w:p w14:paraId="31591946" w14:textId="77777777" w:rsidR="00EA63E6" w:rsidRPr="00080A0B" w:rsidRDefault="00EA63E6" w:rsidP="0092170E">
            <w:pPr>
              <w:rPr>
                <w:rFonts w:eastAsia="Calibri"/>
                <w:b/>
              </w:rPr>
            </w:pPr>
            <w:r w:rsidRPr="00080A0B">
              <w:rPr>
                <w:rFonts w:eastAsia="Calibri"/>
              </w:rPr>
              <w:t>0,25</w:t>
            </w:r>
          </w:p>
          <w:p w14:paraId="422B54AB" w14:textId="77777777" w:rsidR="00EA63E6" w:rsidRPr="00080A0B" w:rsidRDefault="00EA63E6" w:rsidP="0092170E">
            <w:pPr>
              <w:rPr>
                <w:rFonts w:eastAsia="Calibri"/>
                <w:b/>
              </w:rPr>
            </w:pPr>
          </w:p>
          <w:p w14:paraId="135BED7B" w14:textId="77777777" w:rsidR="00EA63E6" w:rsidRPr="00080A0B" w:rsidRDefault="00EA63E6" w:rsidP="0092170E">
            <w:pPr>
              <w:rPr>
                <w:rFonts w:eastAsia="Calibri"/>
                <w:b/>
              </w:rPr>
            </w:pPr>
          </w:p>
          <w:p w14:paraId="48B2347E" w14:textId="77777777" w:rsidR="00EA63E6" w:rsidRPr="00080A0B" w:rsidRDefault="00EA63E6" w:rsidP="0092170E">
            <w:pPr>
              <w:rPr>
                <w:rFonts w:eastAsia="Calibri"/>
                <w:b/>
              </w:rPr>
            </w:pPr>
            <w:r w:rsidRPr="00080A0B">
              <w:rPr>
                <w:rFonts w:eastAsia="Calibri"/>
              </w:rPr>
              <w:t>0,25</w:t>
            </w:r>
          </w:p>
          <w:p w14:paraId="77949113" w14:textId="77777777" w:rsidR="00EA63E6" w:rsidRPr="00080A0B" w:rsidRDefault="00EA63E6" w:rsidP="0092170E">
            <w:pPr>
              <w:rPr>
                <w:rFonts w:eastAsia="Calibri"/>
                <w:b/>
              </w:rPr>
            </w:pPr>
            <w:r w:rsidRPr="00080A0B">
              <w:rPr>
                <w:rFonts w:eastAsia="Calibri"/>
              </w:rPr>
              <w:t>0,25</w:t>
            </w:r>
          </w:p>
          <w:p w14:paraId="198E74CD" w14:textId="77777777" w:rsidR="00EA63E6" w:rsidRPr="00080A0B" w:rsidRDefault="00EA63E6" w:rsidP="0092170E">
            <w:pPr>
              <w:rPr>
                <w:rFonts w:eastAsia="Calibri"/>
                <w:b/>
              </w:rPr>
            </w:pPr>
            <w:r w:rsidRPr="00080A0B">
              <w:rPr>
                <w:rFonts w:eastAsia="Calibri"/>
              </w:rPr>
              <w:t>0,25 +0,25</w:t>
            </w:r>
          </w:p>
        </w:tc>
      </w:tr>
      <w:tr w:rsidR="00EA63E6" w:rsidRPr="00080A0B" w14:paraId="0EEC0A52" w14:textId="77777777" w:rsidTr="0092170E">
        <w:tc>
          <w:tcPr>
            <w:tcW w:w="1384" w:type="dxa"/>
            <w:shd w:val="clear" w:color="auto" w:fill="auto"/>
          </w:tcPr>
          <w:p w14:paraId="33593A55" w14:textId="77777777" w:rsidR="00EA63E6" w:rsidRPr="00080A0B" w:rsidRDefault="00EA63E6" w:rsidP="0092170E">
            <w:pPr>
              <w:rPr>
                <w:rFonts w:eastAsia="Calibri"/>
                <w:b/>
              </w:rPr>
            </w:pPr>
            <w:r w:rsidRPr="00080A0B">
              <w:rPr>
                <w:rFonts w:eastAsia="Calibri"/>
              </w:rPr>
              <w:t>Câu 3</w:t>
            </w:r>
          </w:p>
        </w:tc>
        <w:tc>
          <w:tcPr>
            <w:tcW w:w="6379" w:type="dxa"/>
            <w:shd w:val="clear" w:color="auto" w:fill="auto"/>
          </w:tcPr>
          <w:p w14:paraId="011F934B" w14:textId="77777777" w:rsidR="00EA63E6" w:rsidRPr="00080A0B" w:rsidRDefault="005611EB" w:rsidP="0092170E">
            <w:pPr>
              <w:rPr>
                <w:rFonts w:eastAsia="Calibri"/>
                <w:b/>
                <w:position w:val="-24"/>
              </w:rPr>
            </w:pPr>
            <w:r>
              <w:rPr>
                <w:rFonts w:eastAsia="Calibri"/>
                <w:position w:val="-124"/>
              </w:rPr>
              <w:pict w14:anchorId="74EE39C2">
                <v:shape id="_x0000_i2988" type="#_x0000_t75" style="width:177.3pt;height:130.05pt">
                  <v:imagedata r:id="rId1453" o:title=""/>
                </v:shape>
              </w:pict>
            </w:r>
          </w:p>
          <w:p w14:paraId="33625181" w14:textId="77777777" w:rsidR="00EA63E6" w:rsidRPr="00080A0B" w:rsidRDefault="00EA63E6" w:rsidP="0092170E">
            <w:pPr>
              <w:rPr>
                <w:rFonts w:eastAsia="Calibri"/>
                <w:b/>
                <w:position w:val="-24"/>
              </w:rPr>
            </w:pPr>
          </w:p>
          <w:p w14:paraId="5DDD909D" w14:textId="77777777" w:rsidR="00EA63E6" w:rsidRPr="00080A0B" w:rsidRDefault="005611EB" w:rsidP="0092170E">
            <w:pPr>
              <w:rPr>
                <w:rFonts w:eastAsia="Calibri"/>
                <w:b/>
              </w:rPr>
            </w:pPr>
            <w:r>
              <w:rPr>
                <w:rFonts w:eastAsia="Calibri"/>
                <w:position w:val="-180"/>
              </w:rPr>
              <w:pict w14:anchorId="722AC9B3">
                <v:shape id="_x0000_i2989" type="#_x0000_t75" style="width:177.3pt;height:182.7pt">
                  <v:imagedata r:id="rId1454" o:title=""/>
                </v:shape>
              </w:pict>
            </w:r>
          </w:p>
        </w:tc>
        <w:tc>
          <w:tcPr>
            <w:tcW w:w="1479" w:type="dxa"/>
            <w:shd w:val="clear" w:color="auto" w:fill="auto"/>
          </w:tcPr>
          <w:p w14:paraId="1801B8B5" w14:textId="77777777" w:rsidR="00EA63E6" w:rsidRPr="00080A0B" w:rsidRDefault="00EA63E6" w:rsidP="0092170E">
            <w:pPr>
              <w:rPr>
                <w:rFonts w:eastAsia="Calibri"/>
                <w:b/>
              </w:rPr>
            </w:pPr>
          </w:p>
          <w:p w14:paraId="1517B57F" w14:textId="77777777" w:rsidR="00EA63E6" w:rsidRPr="00080A0B" w:rsidRDefault="00EA63E6" w:rsidP="0092170E">
            <w:pPr>
              <w:rPr>
                <w:rFonts w:eastAsia="Calibri"/>
                <w:b/>
              </w:rPr>
            </w:pPr>
            <w:r w:rsidRPr="00080A0B">
              <w:rPr>
                <w:rFonts w:eastAsia="Calibri"/>
              </w:rPr>
              <w:t>0,25</w:t>
            </w:r>
          </w:p>
          <w:p w14:paraId="499A9663" w14:textId="77777777" w:rsidR="00EA63E6" w:rsidRPr="00080A0B" w:rsidRDefault="00EA63E6" w:rsidP="0092170E">
            <w:pPr>
              <w:rPr>
                <w:rFonts w:eastAsia="Calibri"/>
                <w:b/>
              </w:rPr>
            </w:pPr>
          </w:p>
          <w:p w14:paraId="4A883838" w14:textId="77777777" w:rsidR="00EA63E6" w:rsidRPr="00080A0B" w:rsidRDefault="00EA63E6" w:rsidP="0092170E">
            <w:pPr>
              <w:rPr>
                <w:rFonts w:eastAsia="Calibri"/>
                <w:b/>
              </w:rPr>
            </w:pPr>
          </w:p>
          <w:p w14:paraId="66E19788" w14:textId="77777777" w:rsidR="00EA63E6" w:rsidRPr="00080A0B" w:rsidRDefault="00EA63E6" w:rsidP="0092170E">
            <w:pPr>
              <w:rPr>
                <w:rFonts w:eastAsia="Calibri"/>
                <w:b/>
              </w:rPr>
            </w:pPr>
            <w:r w:rsidRPr="00080A0B">
              <w:rPr>
                <w:rFonts w:eastAsia="Calibri"/>
              </w:rPr>
              <w:t>0,25</w:t>
            </w:r>
          </w:p>
          <w:p w14:paraId="777F186A" w14:textId="77777777" w:rsidR="00EA63E6" w:rsidRPr="00080A0B" w:rsidRDefault="00EA63E6" w:rsidP="0092170E">
            <w:pPr>
              <w:rPr>
                <w:rFonts w:eastAsia="Calibri"/>
                <w:b/>
              </w:rPr>
            </w:pPr>
          </w:p>
          <w:p w14:paraId="61D89CCE" w14:textId="77777777" w:rsidR="00EA63E6" w:rsidRPr="00080A0B" w:rsidRDefault="00EA63E6" w:rsidP="0092170E">
            <w:pPr>
              <w:rPr>
                <w:rFonts w:eastAsia="Calibri"/>
                <w:b/>
              </w:rPr>
            </w:pPr>
          </w:p>
          <w:p w14:paraId="4E04863E" w14:textId="77777777" w:rsidR="00EA63E6" w:rsidRPr="00080A0B" w:rsidRDefault="00EA63E6" w:rsidP="0092170E">
            <w:pPr>
              <w:rPr>
                <w:rFonts w:eastAsia="Calibri"/>
                <w:b/>
              </w:rPr>
            </w:pPr>
          </w:p>
          <w:p w14:paraId="1E9ED895" w14:textId="77777777" w:rsidR="00EA63E6" w:rsidRPr="00080A0B" w:rsidRDefault="00EA63E6" w:rsidP="0092170E">
            <w:pPr>
              <w:rPr>
                <w:rFonts w:eastAsia="Calibri"/>
                <w:b/>
              </w:rPr>
            </w:pPr>
            <w:r w:rsidRPr="00080A0B">
              <w:rPr>
                <w:rFonts w:eastAsia="Calibri"/>
              </w:rPr>
              <w:t>0,25+0,25</w:t>
            </w:r>
          </w:p>
          <w:p w14:paraId="4EE7A0B9" w14:textId="77777777" w:rsidR="00EA63E6" w:rsidRPr="00080A0B" w:rsidRDefault="00EA63E6" w:rsidP="0092170E">
            <w:pPr>
              <w:rPr>
                <w:rFonts w:eastAsia="Calibri"/>
                <w:b/>
              </w:rPr>
            </w:pPr>
          </w:p>
          <w:p w14:paraId="270DB5D2" w14:textId="77777777" w:rsidR="00EA63E6" w:rsidRPr="00080A0B" w:rsidRDefault="00EA63E6" w:rsidP="0092170E">
            <w:pPr>
              <w:rPr>
                <w:rFonts w:eastAsia="Calibri"/>
                <w:b/>
              </w:rPr>
            </w:pPr>
          </w:p>
          <w:p w14:paraId="5405003F" w14:textId="77777777" w:rsidR="00EA63E6" w:rsidRPr="00080A0B" w:rsidRDefault="00EA63E6" w:rsidP="0092170E">
            <w:pPr>
              <w:rPr>
                <w:rFonts w:eastAsia="Calibri"/>
                <w:b/>
              </w:rPr>
            </w:pPr>
          </w:p>
          <w:p w14:paraId="5EE74B40" w14:textId="77777777" w:rsidR="00EA63E6" w:rsidRPr="00080A0B" w:rsidRDefault="00EA63E6" w:rsidP="0092170E">
            <w:pPr>
              <w:rPr>
                <w:rFonts w:eastAsia="Calibri"/>
                <w:b/>
              </w:rPr>
            </w:pPr>
          </w:p>
          <w:p w14:paraId="6A3EB256" w14:textId="77777777" w:rsidR="00EA63E6" w:rsidRPr="00080A0B" w:rsidRDefault="00EA63E6" w:rsidP="0092170E">
            <w:pPr>
              <w:rPr>
                <w:rFonts w:eastAsia="Calibri"/>
                <w:b/>
              </w:rPr>
            </w:pPr>
            <w:r w:rsidRPr="00080A0B">
              <w:rPr>
                <w:rFonts w:eastAsia="Calibri"/>
              </w:rPr>
              <w:t>0,25</w:t>
            </w:r>
          </w:p>
          <w:p w14:paraId="024C7027" w14:textId="77777777" w:rsidR="00EA63E6" w:rsidRPr="00080A0B" w:rsidRDefault="00EA63E6" w:rsidP="0092170E">
            <w:pPr>
              <w:rPr>
                <w:rFonts w:eastAsia="Calibri"/>
                <w:b/>
              </w:rPr>
            </w:pPr>
          </w:p>
          <w:p w14:paraId="497732A7" w14:textId="77777777" w:rsidR="00EA63E6" w:rsidRPr="00080A0B" w:rsidRDefault="00EA63E6" w:rsidP="0092170E">
            <w:pPr>
              <w:rPr>
                <w:rFonts w:eastAsia="Calibri"/>
                <w:b/>
              </w:rPr>
            </w:pPr>
            <w:r w:rsidRPr="00080A0B">
              <w:rPr>
                <w:rFonts w:eastAsia="Calibri"/>
              </w:rPr>
              <w:t>0,25</w:t>
            </w:r>
          </w:p>
          <w:p w14:paraId="7CDF0A22" w14:textId="77777777" w:rsidR="00EA63E6" w:rsidRPr="00080A0B" w:rsidRDefault="00EA63E6" w:rsidP="0092170E">
            <w:pPr>
              <w:rPr>
                <w:rFonts w:eastAsia="Calibri"/>
                <w:b/>
              </w:rPr>
            </w:pPr>
          </w:p>
          <w:p w14:paraId="1394A68D" w14:textId="77777777" w:rsidR="00EA63E6" w:rsidRPr="00080A0B" w:rsidRDefault="00EA63E6" w:rsidP="0092170E">
            <w:pPr>
              <w:rPr>
                <w:rFonts w:eastAsia="Calibri"/>
                <w:b/>
              </w:rPr>
            </w:pPr>
          </w:p>
          <w:p w14:paraId="48C62DCA" w14:textId="77777777" w:rsidR="00EA63E6" w:rsidRPr="00080A0B" w:rsidRDefault="00EA63E6" w:rsidP="0092170E">
            <w:pPr>
              <w:rPr>
                <w:rFonts w:eastAsia="Calibri"/>
                <w:b/>
              </w:rPr>
            </w:pPr>
            <w:r w:rsidRPr="00080A0B">
              <w:rPr>
                <w:rFonts w:eastAsia="Calibri"/>
              </w:rPr>
              <w:t>0,25</w:t>
            </w:r>
          </w:p>
          <w:p w14:paraId="75D76B8E" w14:textId="77777777" w:rsidR="00EA63E6" w:rsidRPr="00080A0B" w:rsidRDefault="00EA63E6" w:rsidP="0092170E">
            <w:pPr>
              <w:rPr>
                <w:rFonts w:eastAsia="Calibri"/>
                <w:b/>
              </w:rPr>
            </w:pPr>
          </w:p>
          <w:p w14:paraId="64462A3C" w14:textId="77777777" w:rsidR="00EA63E6" w:rsidRPr="00080A0B" w:rsidRDefault="00EA63E6" w:rsidP="0092170E">
            <w:pPr>
              <w:rPr>
                <w:rFonts w:eastAsia="Calibri"/>
                <w:b/>
              </w:rPr>
            </w:pPr>
          </w:p>
          <w:p w14:paraId="72CF1F2E" w14:textId="77777777" w:rsidR="00EA63E6" w:rsidRPr="00080A0B" w:rsidRDefault="00EA63E6" w:rsidP="0092170E">
            <w:pPr>
              <w:rPr>
                <w:rFonts w:eastAsia="Calibri"/>
                <w:b/>
              </w:rPr>
            </w:pPr>
            <w:r w:rsidRPr="00080A0B">
              <w:rPr>
                <w:rFonts w:eastAsia="Calibri"/>
              </w:rPr>
              <w:t>0,25</w:t>
            </w:r>
          </w:p>
        </w:tc>
      </w:tr>
      <w:tr w:rsidR="00EA63E6" w:rsidRPr="00080A0B" w14:paraId="64D4F2A5" w14:textId="77777777" w:rsidTr="0092170E">
        <w:tc>
          <w:tcPr>
            <w:tcW w:w="1384" w:type="dxa"/>
            <w:shd w:val="clear" w:color="auto" w:fill="auto"/>
          </w:tcPr>
          <w:p w14:paraId="1054A0C4" w14:textId="77777777" w:rsidR="00EA63E6" w:rsidRPr="00080A0B" w:rsidRDefault="00EA63E6" w:rsidP="0092170E">
            <w:pPr>
              <w:rPr>
                <w:rFonts w:eastAsia="Calibri"/>
                <w:b/>
              </w:rPr>
            </w:pPr>
            <w:r w:rsidRPr="00080A0B">
              <w:rPr>
                <w:rFonts w:eastAsia="Calibri"/>
              </w:rPr>
              <w:t>Câu 4</w:t>
            </w:r>
          </w:p>
          <w:p w14:paraId="19A842CB" w14:textId="77777777" w:rsidR="00EA63E6" w:rsidRPr="00080A0B" w:rsidRDefault="00EA63E6" w:rsidP="0092170E">
            <w:pPr>
              <w:rPr>
                <w:rFonts w:eastAsia="Calibri"/>
                <w:b/>
              </w:rPr>
            </w:pPr>
          </w:p>
        </w:tc>
        <w:tc>
          <w:tcPr>
            <w:tcW w:w="6379" w:type="dxa"/>
            <w:shd w:val="clear" w:color="auto" w:fill="auto"/>
          </w:tcPr>
          <w:p w14:paraId="67171313" w14:textId="77777777" w:rsidR="00EA63E6" w:rsidRPr="00080A0B" w:rsidRDefault="005611EB" w:rsidP="00F414A3">
            <w:pPr>
              <w:numPr>
                <w:ilvl w:val="0"/>
                <w:numId w:val="176"/>
              </w:numPr>
              <w:ind w:left="236" w:hanging="236"/>
              <w:contextualSpacing/>
              <w:rPr>
                <w:rFonts w:eastAsia="Calibri"/>
                <w:b/>
              </w:rPr>
            </w:pPr>
            <w:r>
              <w:rPr>
                <w:noProof/>
              </w:rPr>
              <w:pict w14:anchorId="6E88CC8A">
                <v:shape id="Picture 0" o:spid="_x0000_s1285" type="#_x0000_t75" alt="Description: 7.png" style="position:absolute;left:0;text-align:left;margin-left:119.8pt;margin-top:.25pt;width:192pt;height:92.25pt;z-index:251835392;visibility:visible;mso-position-horizontal-relative:text;mso-position-vertical-relative:text">
                  <v:imagedata r:id="rId1455" o:title="7"/>
                  <w10:wrap type="square"/>
                </v:shape>
              </w:pict>
            </w:r>
            <w:r w:rsidR="00EA63E6" w:rsidRPr="00080A0B">
              <w:rPr>
                <w:rFonts w:eastAsia="Calibri"/>
              </w:rPr>
              <w:t>Chỉ ra đươc cặp cạnh AF và FC song song và bằng nhau</w:t>
            </w:r>
          </w:p>
          <w:p w14:paraId="7B43BBFB" w14:textId="77777777" w:rsidR="00EA63E6" w:rsidRPr="00080A0B" w:rsidRDefault="00EA63E6" w:rsidP="0092170E">
            <w:pPr>
              <w:ind w:left="236"/>
              <w:contextualSpacing/>
              <w:rPr>
                <w:rFonts w:eastAsia="Calibri"/>
                <w:b/>
              </w:rPr>
            </w:pPr>
            <w:r w:rsidRPr="00080A0B">
              <w:rPr>
                <w:rFonts w:eastAsia="Calibri"/>
              </w:rPr>
              <w:t>Và kết luận tứ giác AECF là hình bình hành .</w:t>
            </w:r>
          </w:p>
          <w:p w14:paraId="708F8497" w14:textId="77777777" w:rsidR="00EA63E6" w:rsidRPr="00080A0B" w:rsidRDefault="00EA63E6" w:rsidP="0092170E">
            <w:pPr>
              <w:rPr>
                <w:rFonts w:eastAsia="Calibri"/>
                <w:b/>
              </w:rPr>
            </w:pPr>
          </w:p>
          <w:p w14:paraId="4CDE9129" w14:textId="77777777" w:rsidR="00EA63E6" w:rsidRPr="00080A0B" w:rsidRDefault="00EA63E6" w:rsidP="00F414A3">
            <w:pPr>
              <w:numPr>
                <w:ilvl w:val="0"/>
                <w:numId w:val="176"/>
              </w:numPr>
              <w:ind w:left="236" w:hanging="90"/>
              <w:contextualSpacing/>
              <w:rPr>
                <w:rFonts w:eastAsia="Calibri"/>
                <w:b/>
              </w:rPr>
            </w:pPr>
            <w:r w:rsidRPr="00080A0B">
              <w:rPr>
                <w:rFonts w:eastAsia="Calibri"/>
              </w:rPr>
              <w:t>Chỉ ra tứ giác AEFD là hình bình hành</w:t>
            </w:r>
          </w:p>
          <w:p w14:paraId="1173B8ED" w14:textId="77777777" w:rsidR="00EA63E6" w:rsidRPr="00080A0B" w:rsidRDefault="00EA63E6" w:rsidP="0092170E">
            <w:pPr>
              <w:ind w:left="236"/>
              <w:contextualSpacing/>
              <w:rPr>
                <w:rFonts w:eastAsia="Calibri"/>
                <w:b/>
              </w:rPr>
            </w:pPr>
            <w:r w:rsidRPr="00080A0B">
              <w:rPr>
                <w:rFonts w:eastAsia="Calibri"/>
              </w:rPr>
              <w:t>Chỉ ra được cặp cạnh AE = AD và kết luận tứ giác là hình thoi</w:t>
            </w:r>
          </w:p>
          <w:p w14:paraId="1F8A0636" w14:textId="77777777" w:rsidR="00EA63E6" w:rsidRPr="00080A0B" w:rsidRDefault="00EA63E6" w:rsidP="00F414A3">
            <w:pPr>
              <w:numPr>
                <w:ilvl w:val="0"/>
                <w:numId w:val="176"/>
              </w:numPr>
              <w:ind w:left="506"/>
              <w:contextualSpacing/>
              <w:rPr>
                <w:rFonts w:eastAsia="Calibri"/>
                <w:b/>
              </w:rPr>
            </w:pPr>
            <w:r w:rsidRPr="00080A0B">
              <w:rPr>
                <w:rFonts w:eastAsia="Calibri"/>
              </w:rPr>
              <w:t>Chứng minh được tứ giác DEBF là hình bình hành</w:t>
            </w:r>
          </w:p>
          <w:p w14:paraId="0D1CFC3E" w14:textId="77777777" w:rsidR="00EA63E6" w:rsidRPr="00080A0B" w:rsidRDefault="00EA63E6" w:rsidP="0092170E">
            <w:pPr>
              <w:ind w:left="506"/>
              <w:contextualSpacing/>
              <w:rPr>
                <w:rFonts w:eastAsia="Calibri"/>
                <w:b/>
              </w:rPr>
            </w:pPr>
            <w:r w:rsidRPr="00080A0B">
              <w:rPr>
                <w:rFonts w:eastAsia="Calibri"/>
              </w:rPr>
              <w:t>Chỉ ra được các cặp cạnh đối song song và suy ra EMFN là hình bình hành.</w:t>
            </w:r>
          </w:p>
          <w:p w14:paraId="2C0599F6" w14:textId="77777777" w:rsidR="00EA63E6" w:rsidRPr="00080A0B" w:rsidRDefault="00EA63E6" w:rsidP="0092170E">
            <w:pPr>
              <w:ind w:left="506"/>
              <w:contextualSpacing/>
              <w:rPr>
                <w:rFonts w:eastAsia="Calibri"/>
                <w:b/>
              </w:rPr>
            </w:pPr>
            <w:r w:rsidRPr="00080A0B">
              <w:rPr>
                <w:rFonts w:eastAsia="Calibri"/>
              </w:rPr>
              <w:t>Chỉ ra góc vuông và kết luận tứ giác là hình chữ nhật</w:t>
            </w:r>
          </w:p>
          <w:p w14:paraId="6DF0381F" w14:textId="77777777" w:rsidR="00EA63E6" w:rsidRPr="00080A0B" w:rsidRDefault="00EA63E6" w:rsidP="00F414A3">
            <w:pPr>
              <w:numPr>
                <w:ilvl w:val="0"/>
                <w:numId w:val="176"/>
              </w:numPr>
              <w:ind w:left="416" w:hanging="270"/>
              <w:contextualSpacing/>
              <w:rPr>
                <w:rFonts w:eastAsia="Calibri"/>
                <w:b/>
              </w:rPr>
            </w:pPr>
            <w:r w:rsidRPr="00080A0B">
              <w:rPr>
                <w:rFonts w:eastAsia="Calibri"/>
              </w:rPr>
              <w:lastRenderedPageBreak/>
              <w:t xml:space="preserve">Sử dụng tính chất về đường chéo đối với hình bình hành ABCD, AECF hình chữ nhật EMFN </w:t>
            </w:r>
          </w:p>
          <w:p w14:paraId="33A60196" w14:textId="77777777" w:rsidR="00EA63E6" w:rsidRPr="00080A0B" w:rsidRDefault="00EA63E6" w:rsidP="0092170E">
            <w:pPr>
              <w:ind w:left="146"/>
              <w:rPr>
                <w:rFonts w:eastAsia="Calibri"/>
                <w:b/>
              </w:rPr>
            </w:pPr>
            <w:r w:rsidRPr="00080A0B">
              <w:rPr>
                <w:rFonts w:eastAsia="Calibri"/>
              </w:rPr>
              <w:t>Kết luận</w:t>
            </w:r>
          </w:p>
        </w:tc>
        <w:tc>
          <w:tcPr>
            <w:tcW w:w="1479" w:type="dxa"/>
            <w:shd w:val="clear" w:color="auto" w:fill="auto"/>
          </w:tcPr>
          <w:p w14:paraId="0297A8F1" w14:textId="77777777" w:rsidR="00EA63E6" w:rsidRPr="00080A0B" w:rsidRDefault="00EA63E6" w:rsidP="0092170E">
            <w:pPr>
              <w:rPr>
                <w:rFonts w:eastAsia="Calibri"/>
                <w:b/>
              </w:rPr>
            </w:pPr>
          </w:p>
          <w:p w14:paraId="0F38EA0A" w14:textId="77777777" w:rsidR="00EA63E6" w:rsidRPr="00080A0B" w:rsidRDefault="00EA63E6" w:rsidP="0092170E">
            <w:pPr>
              <w:rPr>
                <w:rFonts w:eastAsia="Calibri"/>
                <w:b/>
              </w:rPr>
            </w:pPr>
          </w:p>
          <w:p w14:paraId="157735DD" w14:textId="77777777" w:rsidR="00EA63E6" w:rsidRPr="00080A0B" w:rsidRDefault="00EA63E6" w:rsidP="0092170E">
            <w:pPr>
              <w:rPr>
                <w:rFonts w:eastAsia="Calibri"/>
                <w:b/>
              </w:rPr>
            </w:pPr>
            <w:r w:rsidRPr="00080A0B">
              <w:rPr>
                <w:rFonts w:eastAsia="Calibri"/>
              </w:rPr>
              <w:t>0,25</w:t>
            </w:r>
          </w:p>
          <w:p w14:paraId="195A1A8E" w14:textId="77777777" w:rsidR="00EA63E6" w:rsidRPr="00080A0B" w:rsidRDefault="00EA63E6" w:rsidP="0092170E">
            <w:pPr>
              <w:rPr>
                <w:rFonts w:eastAsia="Calibri"/>
                <w:b/>
              </w:rPr>
            </w:pPr>
            <w:r w:rsidRPr="00080A0B">
              <w:rPr>
                <w:rFonts w:eastAsia="Calibri"/>
              </w:rPr>
              <w:t>0,25</w:t>
            </w:r>
          </w:p>
          <w:p w14:paraId="30B98710" w14:textId="77777777" w:rsidR="00EA63E6" w:rsidRPr="00080A0B" w:rsidRDefault="00EA63E6" w:rsidP="0092170E">
            <w:pPr>
              <w:rPr>
                <w:rFonts w:eastAsia="Calibri"/>
                <w:b/>
              </w:rPr>
            </w:pPr>
          </w:p>
          <w:p w14:paraId="587F439B" w14:textId="77777777" w:rsidR="00EA63E6" w:rsidRPr="00080A0B" w:rsidRDefault="00EA63E6" w:rsidP="0092170E">
            <w:pPr>
              <w:rPr>
                <w:rFonts w:eastAsia="Calibri"/>
                <w:b/>
              </w:rPr>
            </w:pPr>
          </w:p>
          <w:p w14:paraId="25518680" w14:textId="77777777" w:rsidR="00EA63E6" w:rsidRPr="00080A0B" w:rsidRDefault="00EA63E6" w:rsidP="0092170E">
            <w:pPr>
              <w:rPr>
                <w:rFonts w:eastAsia="Calibri"/>
                <w:b/>
              </w:rPr>
            </w:pPr>
          </w:p>
          <w:p w14:paraId="43A19346" w14:textId="77777777" w:rsidR="00EA63E6" w:rsidRPr="00080A0B" w:rsidRDefault="00EA63E6" w:rsidP="0092170E">
            <w:pPr>
              <w:rPr>
                <w:rFonts w:eastAsia="Calibri"/>
                <w:b/>
              </w:rPr>
            </w:pPr>
            <w:r w:rsidRPr="00080A0B">
              <w:rPr>
                <w:rFonts w:eastAsia="Calibri"/>
              </w:rPr>
              <w:t>0,5</w:t>
            </w:r>
          </w:p>
          <w:p w14:paraId="289BB5CE" w14:textId="77777777" w:rsidR="00EA63E6" w:rsidRPr="00080A0B" w:rsidRDefault="00EA63E6" w:rsidP="0092170E">
            <w:pPr>
              <w:rPr>
                <w:rFonts w:eastAsia="Calibri"/>
                <w:b/>
              </w:rPr>
            </w:pPr>
            <w:r w:rsidRPr="00080A0B">
              <w:rPr>
                <w:rFonts w:eastAsia="Calibri"/>
              </w:rPr>
              <w:t>0,25 + 0,25</w:t>
            </w:r>
          </w:p>
          <w:p w14:paraId="789A5D59" w14:textId="77777777" w:rsidR="00EA63E6" w:rsidRPr="00080A0B" w:rsidRDefault="00EA63E6" w:rsidP="0092170E">
            <w:pPr>
              <w:rPr>
                <w:rFonts w:eastAsia="Calibri"/>
                <w:b/>
              </w:rPr>
            </w:pPr>
          </w:p>
          <w:p w14:paraId="54FC2467" w14:textId="77777777" w:rsidR="00EA63E6" w:rsidRPr="00080A0B" w:rsidRDefault="00EA63E6" w:rsidP="0092170E">
            <w:pPr>
              <w:rPr>
                <w:rFonts w:eastAsia="Calibri"/>
                <w:b/>
              </w:rPr>
            </w:pPr>
            <w:r w:rsidRPr="00080A0B">
              <w:rPr>
                <w:rFonts w:eastAsia="Calibri"/>
              </w:rPr>
              <w:t>0,25</w:t>
            </w:r>
          </w:p>
          <w:p w14:paraId="680D7408" w14:textId="77777777" w:rsidR="00EA63E6" w:rsidRPr="00080A0B" w:rsidRDefault="00EA63E6" w:rsidP="0092170E">
            <w:pPr>
              <w:rPr>
                <w:rFonts w:eastAsia="Calibri"/>
                <w:b/>
              </w:rPr>
            </w:pPr>
            <w:r w:rsidRPr="00080A0B">
              <w:rPr>
                <w:rFonts w:eastAsia="Calibri"/>
              </w:rPr>
              <w:t>0,25 +0,25</w:t>
            </w:r>
          </w:p>
          <w:p w14:paraId="67295755" w14:textId="77777777" w:rsidR="00EA63E6" w:rsidRPr="00080A0B" w:rsidRDefault="00EA63E6" w:rsidP="0092170E">
            <w:pPr>
              <w:rPr>
                <w:rFonts w:eastAsia="Calibri"/>
                <w:b/>
              </w:rPr>
            </w:pPr>
          </w:p>
          <w:p w14:paraId="38083E75" w14:textId="77777777" w:rsidR="00EA63E6" w:rsidRPr="00080A0B" w:rsidRDefault="00EA63E6" w:rsidP="0092170E">
            <w:pPr>
              <w:rPr>
                <w:rFonts w:eastAsia="Calibri"/>
                <w:b/>
              </w:rPr>
            </w:pPr>
            <w:r w:rsidRPr="00080A0B">
              <w:rPr>
                <w:rFonts w:eastAsia="Calibri"/>
              </w:rPr>
              <w:t>0,25</w:t>
            </w:r>
          </w:p>
          <w:p w14:paraId="2F50DB88" w14:textId="77777777" w:rsidR="00EA63E6" w:rsidRPr="00080A0B" w:rsidRDefault="00EA63E6" w:rsidP="0092170E">
            <w:pPr>
              <w:rPr>
                <w:rFonts w:eastAsia="Calibri"/>
                <w:b/>
              </w:rPr>
            </w:pPr>
          </w:p>
          <w:p w14:paraId="4C02BFC1" w14:textId="77777777" w:rsidR="00EA63E6" w:rsidRPr="00080A0B" w:rsidRDefault="00EA63E6" w:rsidP="0092170E">
            <w:pPr>
              <w:rPr>
                <w:rFonts w:eastAsia="Calibri"/>
                <w:b/>
              </w:rPr>
            </w:pPr>
            <w:r w:rsidRPr="00080A0B">
              <w:rPr>
                <w:rFonts w:eastAsia="Calibri"/>
              </w:rPr>
              <w:t>0,25 + 0,25+0,25</w:t>
            </w:r>
          </w:p>
          <w:p w14:paraId="208336AB" w14:textId="77777777" w:rsidR="00EA63E6" w:rsidRPr="00080A0B" w:rsidRDefault="00EA63E6" w:rsidP="0092170E">
            <w:pPr>
              <w:rPr>
                <w:rFonts w:eastAsia="Calibri"/>
                <w:b/>
              </w:rPr>
            </w:pPr>
            <w:r w:rsidRPr="00080A0B">
              <w:rPr>
                <w:rFonts w:eastAsia="Calibri"/>
              </w:rPr>
              <w:t>0,25</w:t>
            </w:r>
          </w:p>
        </w:tc>
      </w:tr>
    </w:tbl>
    <w:p w14:paraId="586D8A71"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11174622" w14:textId="77777777" w:rsidTr="000531CD">
        <w:tc>
          <w:tcPr>
            <w:tcW w:w="3469" w:type="dxa"/>
            <w:tcBorders>
              <w:top w:val="single" w:sz="4" w:space="0" w:color="000000"/>
              <w:left w:val="single" w:sz="4" w:space="0" w:color="000000"/>
              <w:bottom w:val="single" w:sz="4" w:space="0" w:color="000000"/>
            </w:tcBorders>
            <w:shd w:val="clear" w:color="auto" w:fill="auto"/>
          </w:tcPr>
          <w:p w14:paraId="7D64FD78"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5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265CDE6E"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53CDE2EC" w14:textId="77777777" w:rsidR="000531CD" w:rsidRPr="00080A0B" w:rsidRDefault="00A32C05" w:rsidP="000531CD">
            <w:pPr>
              <w:jc w:val="center"/>
              <w:rPr>
                <w:b/>
                <w:color w:val="00B0F0"/>
                <w:sz w:val="26"/>
                <w:szCs w:val="26"/>
              </w:rPr>
            </w:pPr>
            <w:r>
              <w:rPr>
                <w:b/>
                <w:color w:val="00B0F0"/>
                <w:sz w:val="26"/>
                <w:szCs w:val="26"/>
              </w:rPr>
              <w:t>Môn TOÁN LỚP 8</w:t>
            </w:r>
          </w:p>
          <w:p w14:paraId="1C876415"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44EA4B49" w14:textId="77777777" w:rsidR="000531CD" w:rsidRPr="00080A0B" w:rsidRDefault="000531CD" w:rsidP="0092170E">
      <w:pPr>
        <w:rPr>
          <w:b/>
          <w:i/>
        </w:rPr>
      </w:pPr>
    </w:p>
    <w:p w14:paraId="6B570D8D" w14:textId="77777777" w:rsidR="00EA63E6" w:rsidRPr="00080A0B" w:rsidRDefault="00EA63E6" w:rsidP="0092170E">
      <w:pPr>
        <w:rPr>
          <w:b/>
          <w:i/>
        </w:rPr>
      </w:pPr>
      <w:r w:rsidRPr="00080A0B">
        <w:rPr>
          <w:b/>
          <w:i/>
        </w:rPr>
        <w:t>Bài 1: ( 2,5 điểm )</w:t>
      </w:r>
    </w:p>
    <w:p w14:paraId="05AFD8DB" w14:textId="77777777" w:rsidR="00EA63E6" w:rsidRPr="00080A0B" w:rsidRDefault="00EA63E6" w:rsidP="0092170E">
      <w:r w:rsidRPr="00080A0B">
        <w:t>a/ Thực hiện phép tính :  2x(x- 3)</w:t>
      </w:r>
    </w:p>
    <w:p w14:paraId="461EFC23" w14:textId="77777777" w:rsidR="00EA63E6" w:rsidRPr="00080A0B" w:rsidRDefault="00EA63E6" w:rsidP="0092170E">
      <w:r w:rsidRPr="00080A0B">
        <w:t>b/  Thực hiện phép tính :  (2-x)</w:t>
      </w:r>
      <w:r w:rsidRPr="00080A0B">
        <w:rPr>
          <w:vertAlign w:val="superscript"/>
        </w:rPr>
        <w:t>3</w:t>
      </w:r>
    </w:p>
    <w:p w14:paraId="2DBB957F" w14:textId="77777777" w:rsidR="00EA63E6" w:rsidRPr="00080A0B" w:rsidRDefault="00EA63E6" w:rsidP="0092170E">
      <w:r w:rsidRPr="00080A0B">
        <w:t>c/ Phân tích đa thức sau thành nhân tử :  5y(x-1) + 10x(x-1)</w:t>
      </w:r>
    </w:p>
    <w:p w14:paraId="1062E741" w14:textId="77777777" w:rsidR="00EA63E6" w:rsidRPr="00080A0B" w:rsidRDefault="00EA63E6" w:rsidP="0092170E">
      <w:r w:rsidRPr="00080A0B">
        <w:t>d/  Phân tích đa thức sau thành nhân tử :  y</w:t>
      </w:r>
      <w:r w:rsidRPr="00080A0B">
        <w:rPr>
          <w:vertAlign w:val="superscript"/>
        </w:rPr>
        <w:t>2</w:t>
      </w:r>
      <w:r w:rsidRPr="00080A0B">
        <w:t>+2y +1 – x</w:t>
      </w:r>
      <w:r w:rsidRPr="00080A0B">
        <w:rPr>
          <w:vertAlign w:val="superscript"/>
        </w:rPr>
        <w:t>2</w:t>
      </w:r>
    </w:p>
    <w:p w14:paraId="3D4E7258" w14:textId="77777777" w:rsidR="00EA63E6" w:rsidRPr="00080A0B" w:rsidRDefault="00EA63E6" w:rsidP="0092170E">
      <w:pPr>
        <w:rPr>
          <w:lang w:val="it-IT"/>
        </w:rPr>
      </w:pPr>
      <w:r w:rsidRPr="00080A0B">
        <w:rPr>
          <w:lang w:val="it-IT"/>
        </w:rPr>
        <w:t>e/ Thực hiện phép chia     ( 4x</w:t>
      </w:r>
      <w:r w:rsidRPr="00080A0B">
        <w:rPr>
          <w:vertAlign w:val="superscript"/>
          <w:lang w:val="it-IT"/>
        </w:rPr>
        <w:t>2</w:t>
      </w:r>
      <w:r w:rsidRPr="00080A0B">
        <w:rPr>
          <w:lang w:val="it-IT"/>
        </w:rPr>
        <w:t>+ 8x): (x+2)</w:t>
      </w:r>
    </w:p>
    <w:p w14:paraId="0585699F" w14:textId="77777777" w:rsidR="00EA63E6" w:rsidRPr="00080A0B" w:rsidRDefault="00EA63E6" w:rsidP="0092170E">
      <w:pPr>
        <w:rPr>
          <w:b/>
          <w:i/>
          <w:lang w:val="it-IT"/>
        </w:rPr>
      </w:pPr>
      <w:r w:rsidRPr="00080A0B">
        <w:rPr>
          <w:b/>
          <w:i/>
          <w:lang w:val="it-IT"/>
        </w:rPr>
        <w:t>Bài 2 : ( 2,5 điểm)</w:t>
      </w:r>
    </w:p>
    <w:p w14:paraId="6A31AF75" w14:textId="77777777" w:rsidR="00EA63E6" w:rsidRPr="00080A0B" w:rsidRDefault="00EA63E6" w:rsidP="0092170E">
      <w:pPr>
        <w:rPr>
          <w:lang w:val="it-IT"/>
        </w:rPr>
      </w:pPr>
      <w:r w:rsidRPr="00080A0B">
        <w:rPr>
          <w:lang w:val="it-IT"/>
        </w:rPr>
        <w:t xml:space="preserve">a/ Hai phân thức </w:t>
      </w:r>
      <w:r w:rsidR="005611EB">
        <w:rPr>
          <w:position w:val="-24"/>
        </w:rPr>
        <w:pict w14:anchorId="111BB55C">
          <v:shape id="_x0000_i2990" type="#_x0000_t75" style="width:13.95pt;height:31.15pt">
            <v:imagedata r:id="rId1456" o:title=""/>
          </v:shape>
        </w:pict>
      </w:r>
      <w:r w:rsidRPr="00080A0B">
        <w:rPr>
          <w:lang w:val="it-IT"/>
        </w:rPr>
        <w:t xml:space="preserve"> và </w:t>
      </w:r>
      <w:r w:rsidR="005611EB">
        <w:rPr>
          <w:position w:val="-24"/>
        </w:rPr>
        <w:pict w14:anchorId="6F093B33">
          <v:shape id="_x0000_i2991" type="#_x0000_t75" style="width:15.05pt;height:31.15pt">
            <v:imagedata r:id="rId1457" o:title=""/>
          </v:shape>
        </w:pict>
      </w:r>
      <w:r w:rsidRPr="00080A0B">
        <w:rPr>
          <w:lang w:val="it-IT"/>
        </w:rPr>
        <w:t xml:space="preserve"> bằng nhau khi nào ?</w:t>
      </w:r>
    </w:p>
    <w:p w14:paraId="0F250C46" w14:textId="77777777" w:rsidR="00EA63E6" w:rsidRPr="00080A0B" w:rsidRDefault="00EA63E6" w:rsidP="0092170E">
      <w:pPr>
        <w:rPr>
          <w:lang w:val="it-IT"/>
        </w:rPr>
      </w:pPr>
      <w:r w:rsidRPr="00080A0B">
        <w:rPr>
          <w:lang w:val="it-IT"/>
        </w:rPr>
        <w:t xml:space="preserve">b/ Tìm mẫu thức chung của hai phân thức  </w:t>
      </w:r>
      <w:r w:rsidR="005611EB">
        <w:rPr>
          <w:position w:val="-30"/>
        </w:rPr>
        <w:pict w14:anchorId="5030F6E2">
          <v:shape id="_x0000_i2992" type="#_x0000_t75" style="width:29pt;height:33.3pt">
            <v:imagedata r:id="rId1458" o:title=""/>
          </v:shape>
        </w:pict>
      </w:r>
      <w:r w:rsidRPr="00080A0B">
        <w:rPr>
          <w:lang w:val="it-IT"/>
        </w:rPr>
        <w:t xml:space="preserve"> và </w:t>
      </w:r>
      <w:r w:rsidR="005611EB">
        <w:rPr>
          <w:position w:val="-30"/>
        </w:rPr>
        <w:pict w14:anchorId="017C108D">
          <v:shape id="_x0000_i2993" type="#_x0000_t75" style="width:30.1pt;height:33.3pt">
            <v:imagedata r:id="rId1459" o:title=""/>
          </v:shape>
        </w:pict>
      </w:r>
    </w:p>
    <w:p w14:paraId="1B549B12" w14:textId="77777777" w:rsidR="00EA63E6" w:rsidRPr="00080A0B" w:rsidRDefault="00EA63E6" w:rsidP="0092170E">
      <w:pPr>
        <w:rPr>
          <w:lang w:val="it-IT"/>
        </w:rPr>
      </w:pPr>
      <w:r w:rsidRPr="00080A0B">
        <w:rPr>
          <w:lang w:val="it-IT"/>
        </w:rPr>
        <w:t xml:space="preserve">c/ Thực hiện phép trừ các phân thức sau    </w:t>
      </w:r>
      <w:r w:rsidR="005611EB">
        <w:rPr>
          <w:position w:val="-24"/>
        </w:rPr>
        <w:pict w14:anchorId="0F93998A">
          <v:shape id="_x0000_i2994" type="#_x0000_t75" style="width:66.65pt;height:31.15pt">
            <v:imagedata r:id="rId1460" o:title=""/>
          </v:shape>
        </w:pict>
      </w:r>
    </w:p>
    <w:p w14:paraId="17CDB983" w14:textId="77777777" w:rsidR="00EA63E6" w:rsidRPr="00080A0B" w:rsidRDefault="00EA63E6" w:rsidP="0092170E">
      <w:pPr>
        <w:rPr>
          <w:b/>
          <w:i/>
        </w:rPr>
      </w:pPr>
      <w:r w:rsidRPr="00080A0B">
        <w:rPr>
          <w:b/>
          <w:i/>
        </w:rPr>
        <w:t>Bài 3 ( 1,5 điểm )</w:t>
      </w:r>
    </w:p>
    <w:p w14:paraId="4A52A45D" w14:textId="77777777" w:rsidR="00EA63E6" w:rsidRPr="00080A0B" w:rsidRDefault="00EA63E6" w:rsidP="0092170E">
      <w:r w:rsidRPr="00080A0B">
        <w:t>a/ Trong các hình tam giác, tứ giác hình nào</w:t>
      </w:r>
    </w:p>
    <w:p w14:paraId="5F787274" w14:textId="77777777" w:rsidR="00EA63E6" w:rsidRPr="00080A0B" w:rsidRDefault="00EA63E6" w:rsidP="0092170E">
      <w:r w:rsidRPr="00080A0B">
        <w:t xml:space="preserve">là hình đa giác đều ?                </w:t>
      </w:r>
    </w:p>
    <w:p w14:paraId="2ACBB0D9" w14:textId="77777777" w:rsidR="00EA63E6" w:rsidRPr="00080A0B" w:rsidRDefault="00EA63E6" w:rsidP="0092170E">
      <w:r w:rsidRPr="00080A0B">
        <w:t>b/  Ở hình vẽ 1, Tam giác MNP vuông tại M ,đường cao MH .</w:t>
      </w:r>
    </w:p>
    <w:p w14:paraId="634C2D1A" w14:textId="77777777" w:rsidR="00EA63E6" w:rsidRPr="00080A0B" w:rsidRDefault="00EA63E6" w:rsidP="0092170E">
      <w:r w:rsidRPr="00080A0B">
        <w:t xml:space="preserve"> Hãy viết các công thức tính diện tích tam giác vuông MNP  </w:t>
      </w:r>
    </w:p>
    <w:p w14:paraId="7C6B2817" w14:textId="77777777" w:rsidR="000531CD" w:rsidRPr="00080A0B" w:rsidRDefault="005611EB" w:rsidP="0092170E">
      <w:r>
        <w:rPr>
          <w:noProof/>
        </w:rPr>
        <w:pict w14:anchorId="2C75EBF9">
          <v:shape id="Text Box 790" o:spid="_x0000_s1286" type="#_x0000_t202" style="position:absolute;margin-left:165.6pt;margin-top:41.55pt;width:54pt;height:36pt;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" stroked="f">
            <v:textbox>
              <w:txbxContent>
                <w:p w14:paraId="2C800FFF" w14:textId="77777777" w:rsidR="000531CD" w:rsidRDefault="000531CD" w:rsidP="0092170E">
                  <w:r>
                    <w:t>Hình 1</w:t>
                  </w:r>
                </w:p>
              </w:txbxContent>
            </v:textbox>
          </v:shape>
        </w:pict>
      </w:r>
      <w:r w:rsidR="006C76E5">
        <w:rPr>
          <w:noProof/>
        </w:rPr>
        <w:pict w14:anchorId="42EA6E36">
          <v:shape id="Picture 778" o:spid="_x0000_i2995" type="#_x0000_t75" style="width:200.95pt;height:126.8pt;visibility:visible">
            <v:imagedata r:id="rId1461" o:title=""/>
          </v:shape>
        </w:pict>
      </w:r>
      <w:r w:rsidR="00EA63E6" w:rsidRPr="00080A0B">
        <w:tab/>
      </w:r>
    </w:p>
    <w:p w14:paraId="35EDFEE8" w14:textId="77777777" w:rsidR="00EA63E6" w:rsidRPr="00080A0B" w:rsidRDefault="00EA63E6" w:rsidP="0092170E">
      <w:r w:rsidRPr="00080A0B">
        <w:rPr>
          <w:b/>
          <w:i/>
        </w:rPr>
        <w:t>Bài 4</w:t>
      </w:r>
      <w:r w:rsidRPr="00080A0B">
        <w:rPr>
          <w:b/>
        </w:rPr>
        <w:t>( 3,5 điểm )</w:t>
      </w:r>
      <w:r w:rsidRPr="00080A0B">
        <w:t xml:space="preserve"> Cho tam giác nhọn ABC ,các đường cao BM và CN cắt nhau ở H .Gọi P là trung điểm của BC .Gọi D là điểm đối xứng của H qua P </w:t>
      </w:r>
    </w:p>
    <w:p w14:paraId="0658CA33" w14:textId="77777777" w:rsidR="00EA63E6" w:rsidRPr="00080A0B" w:rsidRDefault="00EA63E6" w:rsidP="0092170E">
      <w:r w:rsidRPr="00080A0B">
        <w:t xml:space="preserve">a/ Chứng minh rằng tứ giác BDCH  là hình bình hành </w:t>
      </w:r>
    </w:p>
    <w:p w14:paraId="1751B7AF" w14:textId="77777777" w:rsidR="00EA63E6" w:rsidRPr="00080A0B" w:rsidRDefault="00EA63E6" w:rsidP="0092170E">
      <w:r w:rsidRPr="00080A0B">
        <w:t xml:space="preserve">b/ Chứng minh rằng tứ giác BMCD là hình thang vuông </w:t>
      </w:r>
    </w:p>
    <w:p w14:paraId="35006E0C" w14:textId="77777777" w:rsidR="00EA63E6" w:rsidRPr="00080A0B" w:rsidRDefault="00EA63E6" w:rsidP="0092170E">
      <w:r w:rsidRPr="00080A0B">
        <w:t>c/ Nếu tứ giác BDCH là hình thoi thi tam giác ABC là tam giác gì ? vì sao ?</w:t>
      </w:r>
    </w:p>
    <w:p w14:paraId="6C8A820C" w14:textId="77777777" w:rsidR="00EA63E6" w:rsidRPr="00080A0B" w:rsidRDefault="00EA63E6" w:rsidP="0092170E">
      <w:r w:rsidRPr="00080A0B">
        <w:t xml:space="preserve">d/ Gọi E và G lần lượt là hình chiếu của B và C trên đường thẳng MN </w:t>
      </w:r>
    </w:p>
    <w:p w14:paraId="18ABEF56" w14:textId="77777777" w:rsidR="00EA63E6" w:rsidRPr="00080A0B" w:rsidRDefault="00EA63E6" w:rsidP="0092170E">
      <w:r w:rsidRPr="00080A0B">
        <w:t xml:space="preserve">Chứng minh EN = GM </w:t>
      </w:r>
    </w:p>
    <w:p w14:paraId="17097C27" w14:textId="77777777" w:rsidR="00EA63E6" w:rsidRPr="00080A0B" w:rsidRDefault="00EA63E6" w:rsidP="0092170E">
      <w:pPr>
        <w:rPr>
          <w:u w:val="single"/>
        </w:rPr>
      </w:pPr>
      <w:r w:rsidRPr="00080A0B">
        <w:t xml:space="preserve">                                                         </w:t>
      </w:r>
      <w:r w:rsidRPr="00080A0B">
        <w:rPr>
          <w:u w:val="single"/>
        </w:rPr>
        <w:t xml:space="preserve">HẾT                     </w:t>
      </w:r>
    </w:p>
    <w:p w14:paraId="61ECA9B3" w14:textId="77777777" w:rsidR="00EA63E6" w:rsidRPr="00080A0B" w:rsidRDefault="00EA63E6" w:rsidP="0092170E">
      <w:pPr>
        <w:rPr>
          <w:u w:val="single"/>
        </w:rPr>
      </w:pPr>
    </w:p>
    <w:p w14:paraId="4F372772" w14:textId="77777777" w:rsidR="00EA63E6" w:rsidRPr="00080A0B" w:rsidRDefault="00EA63E6" w:rsidP="0092170E"/>
    <w:p w14:paraId="11F11E14" w14:textId="77777777" w:rsidR="00EA63E6" w:rsidRPr="00080A0B" w:rsidRDefault="00EA63E6" w:rsidP="0092170E">
      <w:pPr>
        <w:jc w:val="center"/>
        <w:rPr>
          <w:b/>
        </w:rPr>
      </w:pPr>
      <w:r w:rsidRPr="00080A0B">
        <w:rPr>
          <w:b/>
        </w:rPr>
        <w:t xml:space="preserve">ĐÁP ÁN </w:t>
      </w:r>
    </w:p>
    <w:tbl>
      <w:tblPr>
        <w:tblW w:w="10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99"/>
        <w:gridCol w:w="7755"/>
        <w:gridCol w:w="969"/>
      </w:tblGrid>
      <w:tr w:rsidR="00EA63E6" w:rsidRPr="00080A0B" w14:paraId="4E665369" w14:textId="77777777" w:rsidTr="0092170E">
        <w:tc>
          <w:tcPr>
            <w:tcW w:w="668" w:type="dxa"/>
            <w:shd w:val="clear" w:color="auto" w:fill="auto"/>
          </w:tcPr>
          <w:p w14:paraId="6A1B9AB0" w14:textId="77777777" w:rsidR="00EA63E6" w:rsidRPr="00080A0B" w:rsidRDefault="00EA63E6" w:rsidP="0092170E">
            <w:r w:rsidRPr="00080A0B">
              <w:t>Câu</w:t>
            </w:r>
          </w:p>
        </w:tc>
        <w:tc>
          <w:tcPr>
            <w:tcW w:w="899" w:type="dxa"/>
            <w:shd w:val="clear" w:color="auto" w:fill="auto"/>
          </w:tcPr>
          <w:p w14:paraId="400A3F55" w14:textId="77777777" w:rsidR="00EA63E6" w:rsidRPr="00080A0B" w:rsidRDefault="00EA63E6" w:rsidP="0092170E"/>
        </w:tc>
        <w:tc>
          <w:tcPr>
            <w:tcW w:w="7755" w:type="dxa"/>
            <w:shd w:val="clear" w:color="auto" w:fill="auto"/>
          </w:tcPr>
          <w:p w14:paraId="642C8135" w14:textId="77777777" w:rsidR="00EA63E6" w:rsidRPr="00080A0B" w:rsidRDefault="00EA63E6" w:rsidP="0092170E">
            <w:r w:rsidRPr="00080A0B">
              <w:t xml:space="preserve">                                                 Nội dung</w:t>
            </w:r>
          </w:p>
        </w:tc>
        <w:tc>
          <w:tcPr>
            <w:tcW w:w="969" w:type="dxa"/>
            <w:shd w:val="clear" w:color="auto" w:fill="auto"/>
          </w:tcPr>
          <w:p w14:paraId="1A65CC96" w14:textId="77777777" w:rsidR="00EA63E6" w:rsidRPr="00080A0B" w:rsidRDefault="00EA63E6" w:rsidP="0092170E">
            <w:r w:rsidRPr="00080A0B">
              <w:t>Điểm</w:t>
            </w:r>
          </w:p>
        </w:tc>
      </w:tr>
      <w:tr w:rsidR="00EA63E6" w:rsidRPr="00080A0B" w14:paraId="71457DE2" w14:textId="77777777" w:rsidTr="0092170E">
        <w:tc>
          <w:tcPr>
            <w:tcW w:w="668" w:type="dxa"/>
            <w:shd w:val="clear" w:color="auto" w:fill="auto"/>
          </w:tcPr>
          <w:p w14:paraId="469AB078" w14:textId="77777777" w:rsidR="00EA63E6" w:rsidRPr="00080A0B" w:rsidRDefault="00EA63E6" w:rsidP="0092170E">
            <w:r w:rsidRPr="00080A0B">
              <w:t>1</w:t>
            </w:r>
          </w:p>
        </w:tc>
        <w:tc>
          <w:tcPr>
            <w:tcW w:w="899" w:type="dxa"/>
            <w:shd w:val="clear" w:color="auto" w:fill="auto"/>
          </w:tcPr>
          <w:p w14:paraId="3770D6D1" w14:textId="77777777" w:rsidR="00EA63E6" w:rsidRPr="00080A0B" w:rsidRDefault="00EA63E6" w:rsidP="0092170E">
            <w:r w:rsidRPr="00080A0B">
              <w:t>2,5 đ</w:t>
            </w:r>
          </w:p>
        </w:tc>
        <w:tc>
          <w:tcPr>
            <w:tcW w:w="7755" w:type="dxa"/>
            <w:shd w:val="clear" w:color="auto" w:fill="auto"/>
          </w:tcPr>
          <w:p w14:paraId="7EEDE6FD" w14:textId="77777777" w:rsidR="00EA63E6" w:rsidRPr="00080A0B" w:rsidRDefault="00EA63E6" w:rsidP="0092170E"/>
        </w:tc>
        <w:tc>
          <w:tcPr>
            <w:tcW w:w="969" w:type="dxa"/>
            <w:shd w:val="clear" w:color="auto" w:fill="auto"/>
          </w:tcPr>
          <w:p w14:paraId="07C37AAA" w14:textId="77777777" w:rsidR="00EA63E6" w:rsidRPr="00080A0B" w:rsidRDefault="00EA63E6" w:rsidP="0092170E"/>
        </w:tc>
      </w:tr>
      <w:tr w:rsidR="00EA63E6" w:rsidRPr="00080A0B" w14:paraId="63BFDAFA" w14:textId="77777777" w:rsidTr="0092170E">
        <w:tc>
          <w:tcPr>
            <w:tcW w:w="668" w:type="dxa"/>
            <w:shd w:val="clear" w:color="auto" w:fill="auto"/>
          </w:tcPr>
          <w:p w14:paraId="11FB34CD" w14:textId="77777777" w:rsidR="00EA63E6" w:rsidRPr="00080A0B" w:rsidRDefault="00EA63E6" w:rsidP="0092170E"/>
        </w:tc>
        <w:tc>
          <w:tcPr>
            <w:tcW w:w="899" w:type="dxa"/>
            <w:shd w:val="clear" w:color="auto" w:fill="auto"/>
          </w:tcPr>
          <w:p w14:paraId="6D254CF3" w14:textId="77777777" w:rsidR="00EA63E6" w:rsidRPr="00080A0B" w:rsidRDefault="00EA63E6" w:rsidP="0092170E">
            <w:r w:rsidRPr="00080A0B">
              <w:t>a</w:t>
            </w:r>
          </w:p>
        </w:tc>
        <w:tc>
          <w:tcPr>
            <w:tcW w:w="7755" w:type="dxa"/>
            <w:shd w:val="clear" w:color="auto" w:fill="auto"/>
          </w:tcPr>
          <w:p w14:paraId="4B05F41F" w14:textId="77777777" w:rsidR="00EA63E6" w:rsidRPr="00080A0B" w:rsidRDefault="00EA63E6" w:rsidP="0092170E">
            <w:r w:rsidRPr="00080A0B">
              <w:t xml:space="preserve"> =  2x</w:t>
            </w:r>
            <w:r w:rsidRPr="00080A0B">
              <w:rPr>
                <w:vertAlign w:val="superscript"/>
              </w:rPr>
              <w:t xml:space="preserve">2 - </w:t>
            </w:r>
            <w:r w:rsidRPr="00080A0B">
              <w:t>- 6x</w:t>
            </w:r>
          </w:p>
        </w:tc>
        <w:tc>
          <w:tcPr>
            <w:tcW w:w="969" w:type="dxa"/>
            <w:shd w:val="clear" w:color="auto" w:fill="auto"/>
          </w:tcPr>
          <w:p w14:paraId="3E732E31" w14:textId="77777777" w:rsidR="00EA63E6" w:rsidRPr="00080A0B" w:rsidRDefault="00EA63E6" w:rsidP="0092170E">
            <w:r w:rsidRPr="00080A0B">
              <w:t>0.5 đ</w:t>
            </w:r>
          </w:p>
        </w:tc>
      </w:tr>
      <w:tr w:rsidR="00EA63E6" w:rsidRPr="00080A0B" w14:paraId="6E17ACA4" w14:textId="77777777" w:rsidTr="0092170E">
        <w:tc>
          <w:tcPr>
            <w:tcW w:w="668" w:type="dxa"/>
            <w:shd w:val="clear" w:color="auto" w:fill="auto"/>
          </w:tcPr>
          <w:p w14:paraId="5240861B" w14:textId="77777777" w:rsidR="00EA63E6" w:rsidRPr="00080A0B" w:rsidRDefault="00EA63E6" w:rsidP="0092170E"/>
        </w:tc>
        <w:tc>
          <w:tcPr>
            <w:tcW w:w="899" w:type="dxa"/>
            <w:shd w:val="clear" w:color="auto" w:fill="auto"/>
          </w:tcPr>
          <w:p w14:paraId="1065991F" w14:textId="77777777" w:rsidR="00EA63E6" w:rsidRPr="00080A0B" w:rsidRDefault="00EA63E6" w:rsidP="0092170E">
            <w:r w:rsidRPr="00080A0B">
              <w:t>b</w:t>
            </w:r>
          </w:p>
        </w:tc>
        <w:tc>
          <w:tcPr>
            <w:tcW w:w="7755" w:type="dxa"/>
            <w:shd w:val="clear" w:color="auto" w:fill="auto"/>
          </w:tcPr>
          <w:p w14:paraId="24AFEF8A" w14:textId="77777777" w:rsidR="00EA63E6" w:rsidRPr="00080A0B" w:rsidRDefault="00EA63E6" w:rsidP="0092170E">
            <w:pPr>
              <w:rPr>
                <w:vertAlign w:val="superscript"/>
              </w:rPr>
            </w:pPr>
            <w:r w:rsidRPr="00080A0B">
              <w:t>=   2</w:t>
            </w:r>
            <w:r w:rsidRPr="00080A0B">
              <w:rPr>
                <w:vertAlign w:val="superscript"/>
              </w:rPr>
              <w:t>3</w:t>
            </w:r>
            <w:r w:rsidRPr="00080A0B">
              <w:t xml:space="preserve"> – 3.2</w:t>
            </w:r>
            <w:r w:rsidRPr="00080A0B">
              <w:rPr>
                <w:vertAlign w:val="superscript"/>
              </w:rPr>
              <w:t>2</w:t>
            </w:r>
            <w:r w:rsidRPr="00080A0B">
              <w:t>.x + 3.2.x</w:t>
            </w:r>
            <w:r w:rsidRPr="00080A0B">
              <w:rPr>
                <w:vertAlign w:val="superscript"/>
              </w:rPr>
              <w:t>2</w:t>
            </w:r>
            <w:r w:rsidRPr="00080A0B">
              <w:t xml:space="preserve"> – x</w:t>
            </w:r>
            <w:r w:rsidRPr="00080A0B">
              <w:rPr>
                <w:vertAlign w:val="superscript"/>
              </w:rPr>
              <w:t>3</w:t>
            </w:r>
            <w:r w:rsidRPr="00080A0B">
              <w:t>= 8- 12x + 6x – x</w:t>
            </w:r>
            <w:r w:rsidRPr="00080A0B">
              <w:rPr>
                <w:vertAlign w:val="superscript"/>
              </w:rPr>
              <w:t>3</w:t>
            </w:r>
          </w:p>
        </w:tc>
        <w:tc>
          <w:tcPr>
            <w:tcW w:w="969" w:type="dxa"/>
            <w:shd w:val="clear" w:color="auto" w:fill="auto"/>
          </w:tcPr>
          <w:p w14:paraId="0C853A3B" w14:textId="77777777" w:rsidR="00EA63E6" w:rsidRPr="00080A0B" w:rsidRDefault="00EA63E6" w:rsidP="0092170E">
            <w:r w:rsidRPr="00080A0B">
              <w:t>0.5 đ</w:t>
            </w:r>
          </w:p>
        </w:tc>
      </w:tr>
      <w:tr w:rsidR="00EA63E6" w:rsidRPr="00080A0B" w14:paraId="53B43710" w14:textId="77777777" w:rsidTr="0092170E">
        <w:tc>
          <w:tcPr>
            <w:tcW w:w="668" w:type="dxa"/>
            <w:shd w:val="clear" w:color="auto" w:fill="auto"/>
          </w:tcPr>
          <w:p w14:paraId="1D470D29" w14:textId="77777777" w:rsidR="00EA63E6" w:rsidRPr="00080A0B" w:rsidRDefault="00EA63E6" w:rsidP="0092170E"/>
        </w:tc>
        <w:tc>
          <w:tcPr>
            <w:tcW w:w="899" w:type="dxa"/>
            <w:shd w:val="clear" w:color="auto" w:fill="auto"/>
          </w:tcPr>
          <w:p w14:paraId="49D0A1DB" w14:textId="77777777" w:rsidR="00EA63E6" w:rsidRPr="00080A0B" w:rsidRDefault="00EA63E6" w:rsidP="0092170E">
            <w:r w:rsidRPr="00080A0B">
              <w:t>c</w:t>
            </w:r>
          </w:p>
        </w:tc>
        <w:tc>
          <w:tcPr>
            <w:tcW w:w="7755" w:type="dxa"/>
            <w:shd w:val="clear" w:color="auto" w:fill="auto"/>
          </w:tcPr>
          <w:p w14:paraId="63DE1EBB" w14:textId="77777777" w:rsidR="00EA63E6" w:rsidRPr="00080A0B" w:rsidRDefault="00EA63E6" w:rsidP="0092170E">
            <w:r w:rsidRPr="00080A0B">
              <w:t>=   5(x-1)(y+2x)</w:t>
            </w:r>
          </w:p>
        </w:tc>
        <w:tc>
          <w:tcPr>
            <w:tcW w:w="969" w:type="dxa"/>
            <w:shd w:val="clear" w:color="auto" w:fill="auto"/>
          </w:tcPr>
          <w:p w14:paraId="5B4DD369" w14:textId="77777777" w:rsidR="00EA63E6" w:rsidRPr="00080A0B" w:rsidRDefault="00EA63E6" w:rsidP="0092170E">
            <w:r w:rsidRPr="00080A0B">
              <w:t>0.5  đ</w:t>
            </w:r>
          </w:p>
        </w:tc>
      </w:tr>
      <w:tr w:rsidR="00EA63E6" w:rsidRPr="00080A0B" w14:paraId="4FBAD4B1" w14:textId="77777777" w:rsidTr="0092170E">
        <w:tc>
          <w:tcPr>
            <w:tcW w:w="668" w:type="dxa"/>
            <w:shd w:val="clear" w:color="auto" w:fill="auto"/>
          </w:tcPr>
          <w:p w14:paraId="43B14B70" w14:textId="77777777" w:rsidR="00EA63E6" w:rsidRPr="00080A0B" w:rsidRDefault="00EA63E6" w:rsidP="0092170E"/>
        </w:tc>
        <w:tc>
          <w:tcPr>
            <w:tcW w:w="899" w:type="dxa"/>
            <w:shd w:val="clear" w:color="auto" w:fill="auto"/>
          </w:tcPr>
          <w:p w14:paraId="03A7CD60" w14:textId="77777777" w:rsidR="00EA63E6" w:rsidRPr="00080A0B" w:rsidRDefault="00EA63E6" w:rsidP="0092170E">
            <w:r w:rsidRPr="00080A0B">
              <w:t>d</w:t>
            </w:r>
          </w:p>
        </w:tc>
        <w:tc>
          <w:tcPr>
            <w:tcW w:w="7755" w:type="dxa"/>
            <w:shd w:val="clear" w:color="auto" w:fill="auto"/>
          </w:tcPr>
          <w:p w14:paraId="577E8C81" w14:textId="77777777" w:rsidR="00EA63E6" w:rsidRPr="00080A0B" w:rsidRDefault="00EA63E6" w:rsidP="0092170E">
            <w:r w:rsidRPr="00080A0B">
              <w:t>= (y+1-x)(y+1+x)</w:t>
            </w:r>
          </w:p>
        </w:tc>
        <w:tc>
          <w:tcPr>
            <w:tcW w:w="969" w:type="dxa"/>
            <w:shd w:val="clear" w:color="auto" w:fill="auto"/>
          </w:tcPr>
          <w:p w14:paraId="2CE10648" w14:textId="77777777" w:rsidR="00EA63E6" w:rsidRPr="00080A0B" w:rsidRDefault="00EA63E6" w:rsidP="0092170E">
            <w:r w:rsidRPr="00080A0B">
              <w:t>0.5 đ</w:t>
            </w:r>
          </w:p>
        </w:tc>
      </w:tr>
      <w:tr w:rsidR="00EA63E6" w:rsidRPr="00080A0B" w14:paraId="083B0AB7" w14:textId="77777777" w:rsidTr="0092170E">
        <w:tc>
          <w:tcPr>
            <w:tcW w:w="668" w:type="dxa"/>
            <w:shd w:val="clear" w:color="auto" w:fill="auto"/>
          </w:tcPr>
          <w:p w14:paraId="4D7E70A7" w14:textId="77777777" w:rsidR="00EA63E6" w:rsidRPr="00080A0B" w:rsidRDefault="00EA63E6" w:rsidP="0092170E"/>
        </w:tc>
        <w:tc>
          <w:tcPr>
            <w:tcW w:w="899" w:type="dxa"/>
            <w:shd w:val="clear" w:color="auto" w:fill="auto"/>
          </w:tcPr>
          <w:p w14:paraId="06B49528" w14:textId="77777777" w:rsidR="00EA63E6" w:rsidRPr="00080A0B" w:rsidRDefault="00EA63E6" w:rsidP="0092170E">
            <w:r w:rsidRPr="00080A0B">
              <w:t>e</w:t>
            </w:r>
          </w:p>
        </w:tc>
        <w:tc>
          <w:tcPr>
            <w:tcW w:w="7755" w:type="dxa"/>
            <w:shd w:val="clear" w:color="auto" w:fill="auto"/>
          </w:tcPr>
          <w:p w14:paraId="58CAD4E1" w14:textId="77777777" w:rsidR="00EA63E6" w:rsidRPr="00080A0B" w:rsidRDefault="00EA63E6" w:rsidP="0092170E">
            <w:r w:rsidRPr="00080A0B">
              <w:t>= 4x</w:t>
            </w:r>
          </w:p>
        </w:tc>
        <w:tc>
          <w:tcPr>
            <w:tcW w:w="969" w:type="dxa"/>
            <w:shd w:val="clear" w:color="auto" w:fill="auto"/>
          </w:tcPr>
          <w:p w14:paraId="7855A22A" w14:textId="77777777" w:rsidR="00EA63E6" w:rsidRPr="00080A0B" w:rsidRDefault="00EA63E6" w:rsidP="0092170E">
            <w:r w:rsidRPr="00080A0B">
              <w:t>0.5 đ</w:t>
            </w:r>
          </w:p>
        </w:tc>
      </w:tr>
      <w:tr w:rsidR="00EA63E6" w:rsidRPr="00080A0B" w14:paraId="6E7D8C41" w14:textId="77777777" w:rsidTr="0092170E">
        <w:tc>
          <w:tcPr>
            <w:tcW w:w="668" w:type="dxa"/>
            <w:shd w:val="clear" w:color="auto" w:fill="auto"/>
          </w:tcPr>
          <w:p w14:paraId="5C16BFDB" w14:textId="77777777" w:rsidR="00EA63E6" w:rsidRPr="00080A0B" w:rsidRDefault="00EA63E6" w:rsidP="0092170E">
            <w:r w:rsidRPr="00080A0B">
              <w:t>2</w:t>
            </w:r>
          </w:p>
        </w:tc>
        <w:tc>
          <w:tcPr>
            <w:tcW w:w="899" w:type="dxa"/>
            <w:shd w:val="clear" w:color="auto" w:fill="auto"/>
          </w:tcPr>
          <w:p w14:paraId="6FCB294B" w14:textId="77777777" w:rsidR="00EA63E6" w:rsidRPr="00080A0B" w:rsidRDefault="00EA63E6" w:rsidP="0092170E">
            <w:r w:rsidRPr="00080A0B">
              <w:t>2,5 đ</w:t>
            </w:r>
          </w:p>
        </w:tc>
        <w:tc>
          <w:tcPr>
            <w:tcW w:w="7755" w:type="dxa"/>
            <w:shd w:val="clear" w:color="auto" w:fill="auto"/>
          </w:tcPr>
          <w:p w14:paraId="5FFC224C" w14:textId="77777777" w:rsidR="00EA63E6" w:rsidRPr="00080A0B" w:rsidRDefault="00EA63E6" w:rsidP="0092170E"/>
        </w:tc>
        <w:tc>
          <w:tcPr>
            <w:tcW w:w="969" w:type="dxa"/>
            <w:shd w:val="clear" w:color="auto" w:fill="auto"/>
          </w:tcPr>
          <w:p w14:paraId="66BCA7C8" w14:textId="77777777" w:rsidR="00EA63E6" w:rsidRPr="00080A0B" w:rsidRDefault="00EA63E6" w:rsidP="0092170E"/>
        </w:tc>
      </w:tr>
      <w:tr w:rsidR="00EA63E6" w:rsidRPr="00080A0B" w14:paraId="1502346E" w14:textId="77777777" w:rsidTr="0092170E">
        <w:tc>
          <w:tcPr>
            <w:tcW w:w="668" w:type="dxa"/>
            <w:shd w:val="clear" w:color="auto" w:fill="auto"/>
          </w:tcPr>
          <w:p w14:paraId="617A8954" w14:textId="77777777" w:rsidR="00EA63E6" w:rsidRPr="00080A0B" w:rsidRDefault="00EA63E6" w:rsidP="0092170E"/>
        </w:tc>
        <w:tc>
          <w:tcPr>
            <w:tcW w:w="899" w:type="dxa"/>
            <w:shd w:val="clear" w:color="auto" w:fill="auto"/>
          </w:tcPr>
          <w:p w14:paraId="34F35520" w14:textId="77777777" w:rsidR="00EA63E6" w:rsidRPr="00080A0B" w:rsidRDefault="00EA63E6" w:rsidP="0092170E">
            <w:r w:rsidRPr="00080A0B">
              <w:t>a</w:t>
            </w:r>
          </w:p>
        </w:tc>
        <w:tc>
          <w:tcPr>
            <w:tcW w:w="7755" w:type="dxa"/>
            <w:shd w:val="clear" w:color="auto" w:fill="auto"/>
          </w:tcPr>
          <w:p w14:paraId="76157EE5" w14:textId="77777777" w:rsidR="00EA63E6" w:rsidRPr="00080A0B" w:rsidRDefault="00EA63E6" w:rsidP="0092170E">
            <w:r w:rsidRPr="00080A0B">
              <w:t xml:space="preserve"> A.D = B.C</w:t>
            </w:r>
          </w:p>
        </w:tc>
        <w:tc>
          <w:tcPr>
            <w:tcW w:w="969" w:type="dxa"/>
            <w:shd w:val="clear" w:color="auto" w:fill="auto"/>
          </w:tcPr>
          <w:p w14:paraId="31B201F7" w14:textId="77777777" w:rsidR="00EA63E6" w:rsidRPr="00080A0B" w:rsidRDefault="00EA63E6" w:rsidP="0092170E">
            <w:r w:rsidRPr="00080A0B">
              <w:t>0.5 đ</w:t>
            </w:r>
          </w:p>
        </w:tc>
      </w:tr>
      <w:tr w:rsidR="00EA63E6" w:rsidRPr="00080A0B" w14:paraId="23E9F7D8" w14:textId="77777777" w:rsidTr="0092170E">
        <w:tc>
          <w:tcPr>
            <w:tcW w:w="668" w:type="dxa"/>
            <w:shd w:val="clear" w:color="auto" w:fill="auto"/>
          </w:tcPr>
          <w:p w14:paraId="10A20F52" w14:textId="77777777" w:rsidR="00EA63E6" w:rsidRPr="00080A0B" w:rsidRDefault="00EA63E6" w:rsidP="0092170E"/>
        </w:tc>
        <w:tc>
          <w:tcPr>
            <w:tcW w:w="899" w:type="dxa"/>
            <w:shd w:val="clear" w:color="auto" w:fill="auto"/>
          </w:tcPr>
          <w:p w14:paraId="34326879" w14:textId="77777777" w:rsidR="00EA63E6" w:rsidRPr="00080A0B" w:rsidRDefault="00EA63E6" w:rsidP="0092170E">
            <w:r w:rsidRPr="00080A0B">
              <w:t>b</w:t>
            </w:r>
          </w:p>
        </w:tc>
        <w:tc>
          <w:tcPr>
            <w:tcW w:w="7755" w:type="dxa"/>
            <w:shd w:val="clear" w:color="auto" w:fill="auto"/>
          </w:tcPr>
          <w:p w14:paraId="0CDEBFD4" w14:textId="77777777" w:rsidR="00EA63E6" w:rsidRPr="00080A0B" w:rsidRDefault="00EA63E6" w:rsidP="0092170E">
            <w:pPr>
              <w:rPr>
                <w:vertAlign w:val="superscript"/>
              </w:rPr>
            </w:pPr>
            <w:r w:rsidRPr="00080A0B">
              <w:t>Mẫu thức chung 12x</w:t>
            </w:r>
            <w:r w:rsidRPr="00080A0B">
              <w:rPr>
                <w:vertAlign w:val="superscript"/>
              </w:rPr>
              <w:t>2</w:t>
            </w:r>
            <w:r w:rsidRPr="00080A0B">
              <w:t>y</w:t>
            </w:r>
            <w:r w:rsidRPr="00080A0B">
              <w:rPr>
                <w:vertAlign w:val="superscript"/>
              </w:rPr>
              <w:t>2</w:t>
            </w:r>
          </w:p>
        </w:tc>
        <w:tc>
          <w:tcPr>
            <w:tcW w:w="969" w:type="dxa"/>
            <w:shd w:val="clear" w:color="auto" w:fill="auto"/>
          </w:tcPr>
          <w:p w14:paraId="5871E1A2" w14:textId="77777777" w:rsidR="00EA63E6" w:rsidRPr="00080A0B" w:rsidRDefault="00EA63E6" w:rsidP="0092170E">
            <w:r w:rsidRPr="00080A0B">
              <w:t>0.75 đ</w:t>
            </w:r>
          </w:p>
        </w:tc>
      </w:tr>
      <w:tr w:rsidR="00EA63E6" w:rsidRPr="00080A0B" w14:paraId="2E636438" w14:textId="77777777" w:rsidTr="0092170E">
        <w:tc>
          <w:tcPr>
            <w:tcW w:w="668" w:type="dxa"/>
            <w:shd w:val="clear" w:color="auto" w:fill="auto"/>
          </w:tcPr>
          <w:p w14:paraId="61D5D3D6" w14:textId="77777777" w:rsidR="00EA63E6" w:rsidRPr="00080A0B" w:rsidRDefault="00EA63E6" w:rsidP="0092170E"/>
        </w:tc>
        <w:tc>
          <w:tcPr>
            <w:tcW w:w="899" w:type="dxa"/>
            <w:shd w:val="clear" w:color="auto" w:fill="auto"/>
          </w:tcPr>
          <w:p w14:paraId="632CA5B0" w14:textId="77777777" w:rsidR="00EA63E6" w:rsidRPr="00080A0B" w:rsidRDefault="00EA63E6" w:rsidP="0092170E">
            <w:r w:rsidRPr="00080A0B">
              <w:t>c</w:t>
            </w:r>
          </w:p>
        </w:tc>
        <w:tc>
          <w:tcPr>
            <w:tcW w:w="7755" w:type="dxa"/>
            <w:shd w:val="clear" w:color="auto" w:fill="auto"/>
          </w:tcPr>
          <w:p w14:paraId="42DD2ED3" w14:textId="77777777" w:rsidR="00EA63E6" w:rsidRPr="00080A0B" w:rsidRDefault="005611EB" w:rsidP="0092170E">
            <w:r>
              <w:rPr>
                <w:position w:val="-28"/>
              </w:rPr>
              <w:pict w14:anchorId="3692D909">
                <v:shape id="_x0000_i2996" type="#_x0000_t75" style="width:256.85pt;height:33.3pt">
                  <v:imagedata r:id="rId1462" o:title=""/>
                </v:shape>
              </w:pict>
            </w:r>
          </w:p>
        </w:tc>
        <w:tc>
          <w:tcPr>
            <w:tcW w:w="969" w:type="dxa"/>
            <w:shd w:val="clear" w:color="auto" w:fill="auto"/>
          </w:tcPr>
          <w:p w14:paraId="3A5A1EFB" w14:textId="77777777" w:rsidR="00EA63E6" w:rsidRPr="00080A0B" w:rsidRDefault="00EA63E6" w:rsidP="0092170E">
            <w:r w:rsidRPr="00080A0B">
              <w:t>1,25 đ</w:t>
            </w:r>
          </w:p>
        </w:tc>
      </w:tr>
      <w:tr w:rsidR="00EA63E6" w:rsidRPr="00080A0B" w14:paraId="2E169294" w14:textId="77777777" w:rsidTr="0092170E">
        <w:tc>
          <w:tcPr>
            <w:tcW w:w="668" w:type="dxa"/>
            <w:shd w:val="clear" w:color="auto" w:fill="auto"/>
          </w:tcPr>
          <w:p w14:paraId="36087470" w14:textId="77777777" w:rsidR="00EA63E6" w:rsidRPr="00080A0B" w:rsidRDefault="00EA63E6" w:rsidP="0092170E">
            <w:r w:rsidRPr="00080A0B">
              <w:t>3</w:t>
            </w:r>
          </w:p>
        </w:tc>
        <w:tc>
          <w:tcPr>
            <w:tcW w:w="899" w:type="dxa"/>
            <w:shd w:val="clear" w:color="auto" w:fill="auto"/>
          </w:tcPr>
          <w:p w14:paraId="7D67BA16" w14:textId="77777777" w:rsidR="00EA63E6" w:rsidRPr="00080A0B" w:rsidRDefault="00EA63E6" w:rsidP="0092170E">
            <w:r w:rsidRPr="00080A0B">
              <w:t>1,5 đ</w:t>
            </w:r>
          </w:p>
        </w:tc>
        <w:tc>
          <w:tcPr>
            <w:tcW w:w="7755" w:type="dxa"/>
            <w:shd w:val="clear" w:color="auto" w:fill="auto"/>
          </w:tcPr>
          <w:p w14:paraId="0F5AD030" w14:textId="77777777" w:rsidR="00EA63E6" w:rsidRPr="00080A0B" w:rsidRDefault="00EA63E6" w:rsidP="0092170E"/>
        </w:tc>
        <w:tc>
          <w:tcPr>
            <w:tcW w:w="969" w:type="dxa"/>
            <w:shd w:val="clear" w:color="auto" w:fill="auto"/>
          </w:tcPr>
          <w:p w14:paraId="29F16E06" w14:textId="77777777" w:rsidR="00EA63E6" w:rsidRPr="00080A0B" w:rsidRDefault="00EA63E6" w:rsidP="0092170E"/>
        </w:tc>
      </w:tr>
      <w:tr w:rsidR="00EA63E6" w:rsidRPr="00080A0B" w14:paraId="6D8564C1" w14:textId="77777777" w:rsidTr="0092170E">
        <w:tc>
          <w:tcPr>
            <w:tcW w:w="668" w:type="dxa"/>
            <w:shd w:val="clear" w:color="auto" w:fill="auto"/>
          </w:tcPr>
          <w:p w14:paraId="33020CA9" w14:textId="77777777" w:rsidR="00EA63E6" w:rsidRPr="00080A0B" w:rsidRDefault="00EA63E6" w:rsidP="0092170E"/>
        </w:tc>
        <w:tc>
          <w:tcPr>
            <w:tcW w:w="899" w:type="dxa"/>
            <w:shd w:val="clear" w:color="auto" w:fill="auto"/>
          </w:tcPr>
          <w:p w14:paraId="70AC8183" w14:textId="77777777" w:rsidR="00EA63E6" w:rsidRPr="00080A0B" w:rsidRDefault="00EA63E6" w:rsidP="0092170E">
            <w:r w:rsidRPr="00080A0B">
              <w:t>a</w:t>
            </w:r>
          </w:p>
        </w:tc>
        <w:tc>
          <w:tcPr>
            <w:tcW w:w="7755" w:type="dxa"/>
            <w:shd w:val="clear" w:color="auto" w:fill="auto"/>
          </w:tcPr>
          <w:p w14:paraId="24F181CB" w14:textId="77777777" w:rsidR="00EA63E6" w:rsidRPr="00080A0B" w:rsidRDefault="00EA63E6" w:rsidP="0092170E">
            <w:r w:rsidRPr="00080A0B">
              <w:t xml:space="preserve">Hình tam giác đều, Hình vuông </w:t>
            </w:r>
          </w:p>
        </w:tc>
        <w:tc>
          <w:tcPr>
            <w:tcW w:w="969" w:type="dxa"/>
            <w:shd w:val="clear" w:color="auto" w:fill="auto"/>
          </w:tcPr>
          <w:p w14:paraId="600CFE51" w14:textId="77777777" w:rsidR="00EA63E6" w:rsidRPr="00080A0B" w:rsidRDefault="00EA63E6" w:rsidP="0092170E">
            <w:r w:rsidRPr="00080A0B">
              <w:t>0,5 đ</w:t>
            </w:r>
          </w:p>
        </w:tc>
      </w:tr>
      <w:tr w:rsidR="00EA63E6" w:rsidRPr="00080A0B" w14:paraId="09344E6B" w14:textId="77777777" w:rsidTr="0092170E">
        <w:tc>
          <w:tcPr>
            <w:tcW w:w="668" w:type="dxa"/>
            <w:shd w:val="clear" w:color="auto" w:fill="auto"/>
          </w:tcPr>
          <w:p w14:paraId="31773F91" w14:textId="77777777" w:rsidR="00EA63E6" w:rsidRPr="00080A0B" w:rsidRDefault="00EA63E6" w:rsidP="0092170E"/>
        </w:tc>
        <w:tc>
          <w:tcPr>
            <w:tcW w:w="899" w:type="dxa"/>
            <w:shd w:val="clear" w:color="auto" w:fill="auto"/>
          </w:tcPr>
          <w:p w14:paraId="46CE7677" w14:textId="77777777" w:rsidR="00EA63E6" w:rsidRPr="00080A0B" w:rsidRDefault="00EA63E6" w:rsidP="0092170E">
            <w:r w:rsidRPr="00080A0B">
              <w:t>b</w:t>
            </w:r>
          </w:p>
        </w:tc>
        <w:tc>
          <w:tcPr>
            <w:tcW w:w="7755" w:type="dxa"/>
            <w:shd w:val="clear" w:color="auto" w:fill="auto"/>
          </w:tcPr>
          <w:p w14:paraId="79A3966F" w14:textId="77777777" w:rsidR="00EA63E6" w:rsidRPr="00080A0B" w:rsidRDefault="00EA63E6" w:rsidP="0092170E">
            <w:r w:rsidRPr="00080A0B">
              <w:t xml:space="preserve">S= </w:t>
            </w:r>
            <w:r w:rsidR="005611EB">
              <w:rPr>
                <w:position w:val="-24"/>
              </w:rPr>
              <w:pict w14:anchorId="3A9CEE1C">
                <v:shape id="_x0000_i2997" type="#_x0000_t75" style="width:53.75pt;height:31.15pt">
                  <v:imagedata r:id="rId1463" o:title=""/>
                </v:shape>
              </w:pict>
            </w:r>
            <w:r w:rsidRPr="00080A0B">
              <w:t xml:space="preserve"> ;  S= </w:t>
            </w:r>
            <w:r w:rsidR="005611EB">
              <w:rPr>
                <w:position w:val="-24"/>
              </w:rPr>
              <w:pict w14:anchorId="316778B9">
                <v:shape id="_x0000_i2998" type="#_x0000_t75" style="width:54.8pt;height:31.15pt">
                  <v:imagedata r:id="rId1464" o:title=""/>
                </v:shape>
              </w:pict>
            </w:r>
            <w:r w:rsidRPr="00080A0B">
              <w:t xml:space="preserve"> </w:t>
            </w:r>
          </w:p>
        </w:tc>
        <w:tc>
          <w:tcPr>
            <w:tcW w:w="969" w:type="dxa"/>
            <w:shd w:val="clear" w:color="auto" w:fill="auto"/>
          </w:tcPr>
          <w:p w14:paraId="13CF0D0C" w14:textId="77777777" w:rsidR="00EA63E6" w:rsidRPr="00080A0B" w:rsidRDefault="00EA63E6" w:rsidP="0092170E">
            <w:r w:rsidRPr="00080A0B">
              <w:t>1đ</w:t>
            </w:r>
          </w:p>
        </w:tc>
      </w:tr>
      <w:tr w:rsidR="00EA63E6" w:rsidRPr="00080A0B" w14:paraId="5B656AD0" w14:textId="77777777" w:rsidTr="0092170E">
        <w:tc>
          <w:tcPr>
            <w:tcW w:w="668" w:type="dxa"/>
            <w:shd w:val="clear" w:color="auto" w:fill="auto"/>
          </w:tcPr>
          <w:p w14:paraId="36B1162B" w14:textId="77777777" w:rsidR="00EA63E6" w:rsidRPr="00080A0B" w:rsidRDefault="00EA63E6" w:rsidP="0092170E">
            <w:r w:rsidRPr="00080A0B">
              <w:t>4</w:t>
            </w:r>
          </w:p>
        </w:tc>
        <w:tc>
          <w:tcPr>
            <w:tcW w:w="899" w:type="dxa"/>
            <w:shd w:val="clear" w:color="auto" w:fill="auto"/>
          </w:tcPr>
          <w:p w14:paraId="42AC4B69" w14:textId="77777777" w:rsidR="00EA63E6" w:rsidRPr="00080A0B" w:rsidRDefault="00EA63E6" w:rsidP="0092170E">
            <w:r w:rsidRPr="00080A0B">
              <w:t>3,5 đ</w:t>
            </w:r>
          </w:p>
        </w:tc>
        <w:tc>
          <w:tcPr>
            <w:tcW w:w="7755" w:type="dxa"/>
            <w:shd w:val="clear" w:color="auto" w:fill="auto"/>
          </w:tcPr>
          <w:p w14:paraId="66D5C22D" w14:textId="77777777" w:rsidR="00EA63E6" w:rsidRPr="00080A0B" w:rsidRDefault="00EA63E6" w:rsidP="0092170E"/>
          <w:p w14:paraId="318719AE" w14:textId="77777777" w:rsidR="00EA63E6" w:rsidRPr="00080A0B" w:rsidRDefault="006C76E5" w:rsidP="0092170E">
            <w:r>
              <w:rPr>
                <w:noProof/>
              </w:rPr>
              <w:pict w14:anchorId="698F0ECC">
                <v:shape id="Picture 777" o:spid="_x0000_i2999" type="#_x0000_t75" style="width:196.65pt;height:149.35pt;visibility:visible">
                  <v:imagedata r:id="rId1465" o:title=""/>
                </v:shape>
              </w:pict>
            </w:r>
          </w:p>
          <w:p w14:paraId="26F1002E" w14:textId="77777777" w:rsidR="00EA63E6" w:rsidRPr="00080A0B" w:rsidRDefault="00EA63E6" w:rsidP="0092170E"/>
        </w:tc>
        <w:tc>
          <w:tcPr>
            <w:tcW w:w="969" w:type="dxa"/>
            <w:shd w:val="clear" w:color="auto" w:fill="auto"/>
          </w:tcPr>
          <w:p w14:paraId="06A0A1A2" w14:textId="77777777" w:rsidR="00EA63E6" w:rsidRPr="00080A0B" w:rsidRDefault="00EA63E6" w:rsidP="0092170E"/>
        </w:tc>
      </w:tr>
      <w:tr w:rsidR="00EA63E6" w:rsidRPr="00080A0B" w14:paraId="2DCA95A8" w14:textId="77777777" w:rsidTr="0092170E">
        <w:tc>
          <w:tcPr>
            <w:tcW w:w="668" w:type="dxa"/>
            <w:shd w:val="clear" w:color="auto" w:fill="auto"/>
          </w:tcPr>
          <w:p w14:paraId="5CBF98C9" w14:textId="77777777" w:rsidR="00EA63E6" w:rsidRPr="00080A0B" w:rsidRDefault="00EA63E6" w:rsidP="0092170E"/>
        </w:tc>
        <w:tc>
          <w:tcPr>
            <w:tcW w:w="899" w:type="dxa"/>
            <w:shd w:val="clear" w:color="auto" w:fill="auto"/>
          </w:tcPr>
          <w:p w14:paraId="3D552E16" w14:textId="77777777" w:rsidR="00EA63E6" w:rsidRPr="00080A0B" w:rsidRDefault="00EA63E6" w:rsidP="0092170E">
            <w:r w:rsidRPr="00080A0B">
              <w:t>a</w:t>
            </w:r>
          </w:p>
        </w:tc>
        <w:tc>
          <w:tcPr>
            <w:tcW w:w="7755" w:type="dxa"/>
            <w:shd w:val="clear" w:color="auto" w:fill="auto"/>
          </w:tcPr>
          <w:p w14:paraId="07D5DE62" w14:textId="77777777" w:rsidR="00EA63E6" w:rsidRPr="00080A0B" w:rsidRDefault="00EA63E6" w:rsidP="0092170E">
            <w:r w:rsidRPr="00080A0B">
              <w:t>Ta có PB = PC ( gt) , PH = PD ( đối xứng tâm)</w:t>
            </w:r>
          </w:p>
          <w:p w14:paraId="32C107A8" w14:textId="77777777" w:rsidR="00EA63E6" w:rsidRPr="00080A0B" w:rsidRDefault="00EA63E6" w:rsidP="0092170E">
            <w:r w:rsidRPr="00080A0B">
              <w:t xml:space="preserve">KL:  Tứ giác BDCH  là hình bình hành </w:t>
            </w:r>
          </w:p>
        </w:tc>
        <w:tc>
          <w:tcPr>
            <w:tcW w:w="969" w:type="dxa"/>
            <w:shd w:val="clear" w:color="auto" w:fill="auto"/>
          </w:tcPr>
          <w:p w14:paraId="324F7865" w14:textId="77777777" w:rsidR="00EA63E6" w:rsidRPr="00080A0B" w:rsidRDefault="00EA63E6" w:rsidP="0092170E"/>
        </w:tc>
      </w:tr>
      <w:tr w:rsidR="00EA63E6" w:rsidRPr="00080A0B" w14:paraId="255D6F5F" w14:textId="77777777" w:rsidTr="0092170E">
        <w:tc>
          <w:tcPr>
            <w:tcW w:w="668" w:type="dxa"/>
            <w:shd w:val="clear" w:color="auto" w:fill="auto"/>
          </w:tcPr>
          <w:p w14:paraId="4FDC1523" w14:textId="77777777" w:rsidR="00EA63E6" w:rsidRPr="00080A0B" w:rsidRDefault="00EA63E6" w:rsidP="0092170E"/>
        </w:tc>
        <w:tc>
          <w:tcPr>
            <w:tcW w:w="899" w:type="dxa"/>
            <w:shd w:val="clear" w:color="auto" w:fill="auto"/>
          </w:tcPr>
          <w:p w14:paraId="4923C804" w14:textId="77777777" w:rsidR="00EA63E6" w:rsidRPr="00080A0B" w:rsidRDefault="00EA63E6" w:rsidP="0092170E">
            <w:r w:rsidRPr="00080A0B">
              <w:t>b</w:t>
            </w:r>
          </w:p>
        </w:tc>
        <w:tc>
          <w:tcPr>
            <w:tcW w:w="7755" w:type="dxa"/>
            <w:shd w:val="clear" w:color="auto" w:fill="auto"/>
          </w:tcPr>
          <w:p w14:paraId="7CBD154B" w14:textId="77777777" w:rsidR="00EA63E6" w:rsidRPr="00080A0B" w:rsidRDefault="005611EB" w:rsidP="0092170E">
            <w:r>
              <w:rPr>
                <w:noProof/>
              </w:rPr>
              <w:pict w14:anchorId="30378DCA">
                <v:group id="Group 787" o:spid="_x0000_s1287" style="position:absolute;margin-left:158.1pt;margin-top:7.35pt;width:18pt;height:9pt;z-index:251837440;mso-position-horizontal-relative:text;mso-position-vertical-relative:text" coordorigin="4648,9790" coordsize="654,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">
                  <v:line id="Line 532" o:spid="_x0000_s1288" style="position:absolute;flip:y;visibility:visible" from="4648,9790" to="4975,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NMBcMAAADcAAAADwAAAGRycy9kb3ducmV2LnhtbERPz2vCMBS+D/wfwht4kZk6xHWdUUQY&#10;ePCiG5Xd3pq3prR5qUnU7r9fDsKOH9/v5XqwnbiSD41jBbNpBoK4crrhWsHnx/tTDiJEZI2dY1Lw&#10;SwHWq9HDEgvtbnyg6zHWIoVwKFCBibEvpAyVIYth6nrixP04bzEm6GupPd5SuO3kc5YtpMWGU4PB&#10;nraGqvZ4sQpkvp+c/eZ73pbt6fRqyqrsv/ZKjR+HzRuISEP8F9/dO63gJU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zTAXDAAAA3AAAAA8AAAAAAAAAAAAA&#10;AAAAoQIAAGRycy9kb3ducmV2LnhtbFBLBQYAAAAABAAEAPkAAACRAwAAAAA=&#10;"/>
                  <v:line id="Line 533" o:spid="_x0000_s1289" style="position:absolute;visibility:visible" from="4975,9790" to="5302,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to4ccAAADcAAAADwAAAGRycy9kb3ducmV2LnhtbESPQWvCQBSE74X+h+UVvNVNK6QaXUVa&#10;BO2hqBX0+Mw+k7TZt2F3TdJ/3y0IPQ4z8w0zW/SmFi05X1lW8DRMQBDnVldcKDh8rh7HIHxA1lhb&#10;JgU/5GExv7+bYaZtxztq96EQEcI+QwVlCE0mpc9LMuiHtiGO3sU6gyFKV0jtsItwU8vnJEmlwYrj&#10;QokNvZaUf++vRsHHaJu2y837uj9u0nP+tjufvjqn1OChX05BBOrDf/jWXmsFL+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2jhxwAAANwAAAAPAAAAAAAA&#10;AAAAAAAAAKECAABkcnMvZG93bnJldi54bWxQSwUGAAAAAAQABAD5AAAAlQMAAAAA&#10;"/>
                </v:group>
              </w:pict>
            </w:r>
          </w:p>
          <w:p w14:paraId="7CE6E843" w14:textId="77777777" w:rsidR="00EA63E6" w:rsidRPr="00080A0B" w:rsidRDefault="00EA63E6" w:rsidP="0092170E">
            <w:r w:rsidRPr="00080A0B">
              <w:t>Chứng minh :  BM //DC  và   BMC = 90</w:t>
            </w:r>
            <w:r w:rsidRPr="00080A0B">
              <w:rPr>
                <w:vertAlign w:val="superscript"/>
              </w:rPr>
              <w:t>0</w:t>
            </w:r>
          </w:p>
          <w:p w14:paraId="416942A8" w14:textId="77777777" w:rsidR="00EA63E6" w:rsidRPr="00080A0B" w:rsidRDefault="00EA63E6" w:rsidP="0092170E">
            <w:r w:rsidRPr="00080A0B">
              <w:t>KL  : Tứ giác BMCD  là hình thang vuông</w:t>
            </w:r>
          </w:p>
          <w:p w14:paraId="7E2F0BA8" w14:textId="77777777" w:rsidR="00EA63E6" w:rsidRPr="00080A0B" w:rsidRDefault="00EA63E6" w:rsidP="0092170E"/>
        </w:tc>
        <w:tc>
          <w:tcPr>
            <w:tcW w:w="969" w:type="dxa"/>
            <w:shd w:val="clear" w:color="auto" w:fill="auto"/>
          </w:tcPr>
          <w:p w14:paraId="6DDF2A0F" w14:textId="77777777" w:rsidR="00EA63E6" w:rsidRPr="00080A0B" w:rsidRDefault="00EA63E6" w:rsidP="0092170E"/>
        </w:tc>
      </w:tr>
      <w:tr w:rsidR="00EA63E6" w:rsidRPr="00080A0B" w14:paraId="48424806" w14:textId="77777777" w:rsidTr="0092170E">
        <w:tc>
          <w:tcPr>
            <w:tcW w:w="668" w:type="dxa"/>
            <w:shd w:val="clear" w:color="auto" w:fill="auto"/>
          </w:tcPr>
          <w:p w14:paraId="0C8654F9" w14:textId="77777777" w:rsidR="00EA63E6" w:rsidRPr="00080A0B" w:rsidRDefault="00EA63E6" w:rsidP="0092170E"/>
        </w:tc>
        <w:tc>
          <w:tcPr>
            <w:tcW w:w="899" w:type="dxa"/>
            <w:shd w:val="clear" w:color="auto" w:fill="auto"/>
          </w:tcPr>
          <w:p w14:paraId="1876968C" w14:textId="77777777" w:rsidR="00EA63E6" w:rsidRPr="00080A0B" w:rsidRDefault="00EA63E6" w:rsidP="0092170E">
            <w:r w:rsidRPr="00080A0B">
              <w:t>c</w:t>
            </w:r>
          </w:p>
        </w:tc>
        <w:tc>
          <w:tcPr>
            <w:tcW w:w="7755" w:type="dxa"/>
            <w:shd w:val="clear" w:color="auto" w:fill="auto"/>
          </w:tcPr>
          <w:p w14:paraId="187A3448" w14:textId="77777777" w:rsidR="00EA63E6" w:rsidRPr="00080A0B" w:rsidRDefault="00EA63E6" w:rsidP="0092170E">
            <w:r w:rsidRPr="00080A0B">
              <w:t xml:space="preserve">Ta có BDCH là hình bình hành ( cmt)  và HA </w:t>
            </w:r>
            <w:r w:rsidR="005611EB">
              <w:rPr>
                <w:position w:val="-4"/>
              </w:rPr>
              <w:pict w14:anchorId="5E474484">
                <v:shape id="_x0000_i3000" type="#_x0000_t75" style="width:11.8pt;height:12.9pt">
                  <v:imagedata r:id="rId1466" o:title=""/>
                </v:shape>
              </w:pict>
            </w:r>
            <w:r w:rsidRPr="00080A0B">
              <w:t xml:space="preserve"> BC ( tính chất đường cao)</w:t>
            </w:r>
          </w:p>
          <w:p w14:paraId="23346335" w14:textId="77777777" w:rsidR="00EA63E6" w:rsidRPr="00080A0B" w:rsidRDefault="00EA63E6" w:rsidP="0092170E">
            <w:r w:rsidRPr="00080A0B">
              <w:t xml:space="preserve">Nếu BDCH là hình thoi thì HD </w:t>
            </w:r>
            <w:r w:rsidR="005611EB">
              <w:rPr>
                <w:position w:val="-4"/>
              </w:rPr>
              <w:pict w14:anchorId="6F1C5664">
                <v:shape id="_x0000_i3001" type="#_x0000_t75" style="width:11.8pt;height:12.9pt">
                  <v:imagedata r:id="rId1466" o:title=""/>
                </v:shape>
              </w:pict>
            </w:r>
            <w:r w:rsidRPr="00080A0B">
              <w:t xml:space="preserve">với BC tại P </w:t>
            </w:r>
          </w:p>
          <w:p w14:paraId="2BCEB2CF" w14:textId="77777777" w:rsidR="00EA63E6" w:rsidRPr="00080A0B" w:rsidRDefault="005611EB" w:rsidP="0092170E">
            <w:r>
              <w:rPr>
                <w:position w:val="-6"/>
              </w:rPr>
              <w:pict w14:anchorId="2D2B1D63">
                <v:shape id="_x0000_i3002" type="#_x0000_t75" style="width:15.05pt;height:11.8pt">
                  <v:imagedata r:id="rId1467" o:title=""/>
                </v:shape>
              </w:pict>
            </w:r>
            <w:r w:rsidR="00EA63E6" w:rsidRPr="00080A0B">
              <w:t xml:space="preserve">A,H,P thẳng hàng  nên AP là đường trung tuyến đồng thời là đường cao của tam giác ABC nên tam giác ABC cân ở A </w:t>
            </w:r>
          </w:p>
        </w:tc>
        <w:tc>
          <w:tcPr>
            <w:tcW w:w="969" w:type="dxa"/>
            <w:shd w:val="clear" w:color="auto" w:fill="auto"/>
          </w:tcPr>
          <w:p w14:paraId="33AE7EC6" w14:textId="77777777" w:rsidR="00EA63E6" w:rsidRPr="00080A0B" w:rsidRDefault="00EA63E6" w:rsidP="0092170E"/>
        </w:tc>
      </w:tr>
      <w:tr w:rsidR="00EA63E6" w:rsidRPr="00080A0B" w14:paraId="0332696A" w14:textId="77777777" w:rsidTr="0092170E">
        <w:tc>
          <w:tcPr>
            <w:tcW w:w="668" w:type="dxa"/>
            <w:shd w:val="clear" w:color="auto" w:fill="auto"/>
          </w:tcPr>
          <w:p w14:paraId="31D1DCB5" w14:textId="77777777" w:rsidR="00EA63E6" w:rsidRPr="00080A0B" w:rsidRDefault="00EA63E6" w:rsidP="0092170E"/>
        </w:tc>
        <w:tc>
          <w:tcPr>
            <w:tcW w:w="899" w:type="dxa"/>
            <w:shd w:val="clear" w:color="auto" w:fill="auto"/>
          </w:tcPr>
          <w:p w14:paraId="5B0CCD04" w14:textId="77777777" w:rsidR="00EA63E6" w:rsidRPr="00080A0B" w:rsidRDefault="00EA63E6" w:rsidP="0092170E">
            <w:r w:rsidRPr="00080A0B">
              <w:t>d</w:t>
            </w:r>
          </w:p>
        </w:tc>
        <w:tc>
          <w:tcPr>
            <w:tcW w:w="7755" w:type="dxa"/>
            <w:shd w:val="clear" w:color="auto" w:fill="auto"/>
          </w:tcPr>
          <w:p w14:paraId="1521F450" w14:textId="77777777" w:rsidR="00EA63E6" w:rsidRPr="00080A0B" w:rsidRDefault="00EA63E6" w:rsidP="0092170E">
            <w:r w:rsidRPr="00080A0B">
              <w:t xml:space="preserve">Dưng PI </w:t>
            </w:r>
            <w:r w:rsidR="005611EB">
              <w:rPr>
                <w:position w:val="-4"/>
              </w:rPr>
              <w:pict w14:anchorId="6A131789">
                <v:shape id="_x0000_i3003" type="#_x0000_t75" style="width:11.8pt;height:12.9pt">
                  <v:imagedata r:id="rId1466" o:title=""/>
                </v:shape>
              </w:pict>
            </w:r>
            <w:r w:rsidRPr="00080A0B">
              <w:t xml:space="preserve">với EG ,chứng minh I là trung điểm của EG  </w:t>
            </w:r>
            <w:r w:rsidR="005611EB">
              <w:rPr>
                <w:position w:val="-6"/>
              </w:rPr>
              <w:pict w14:anchorId="797AC1ED">
                <v:shape id="_x0000_i3004" type="#_x0000_t75" style="width:15.05pt;height:11.8pt">
                  <v:imagedata r:id="rId1467" o:title=""/>
                </v:shape>
              </w:pict>
            </w:r>
            <w:r w:rsidRPr="00080A0B">
              <w:t xml:space="preserve">E và G đối xứng qua I </w:t>
            </w:r>
          </w:p>
          <w:p w14:paraId="52A65D14" w14:textId="77777777" w:rsidR="00EA63E6" w:rsidRPr="00080A0B" w:rsidRDefault="00EA63E6" w:rsidP="0092170E">
            <w:r w:rsidRPr="00080A0B">
              <w:t xml:space="preserve">Chúng minh  PN = PM = </w:t>
            </w:r>
            <w:r w:rsidR="005611EB">
              <w:rPr>
                <w:position w:val="-24"/>
              </w:rPr>
              <w:pict w14:anchorId="756E9529">
                <v:shape id="_x0000_i3005" type="#_x0000_t75" style="width:21.5pt;height:31.15pt">
                  <v:imagedata r:id="rId1468" o:title=""/>
                </v:shape>
              </w:pict>
            </w:r>
            <w:r w:rsidRPr="00080A0B">
              <w:t xml:space="preserve"> </w:t>
            </w:r>
            <w:r w:rsidR="005611EB">
              <w:rPr>
                <w:position w:val="-6"/>
              </w:rPr>
              <w:pict w14:anchorId="2E5D2DAC">
                <v:shape id="_x0000_i3006" type="#_x0000_t75" style="width:15.05pt;height:11.8pt">
                  <v:imagedata r:id="rId1469" o:title=""/>
                </v:shape>
              </w:pict>
            </w:r>
            <w:r w:rsidRPr="00080A0B">
              <w:t xml:space="preserve"> </w:t>
            </w:r>
            <w:r w:rsidR="005611EB">
              <w:rPr>
                <w:position w:val="-4"/>
              </w:rPr>
              <w:pict w14:anchorId="47ADE8FD">
                <v:shape id="_x0000_i3007" type="#_x0000_t75" style="width:10.75pt;height:12.9pt">
                  <v:imagedata r:id="rId1470" o:title=""/>
                </v:shape>
              </w:pict>
            </w:r>
            <w:r w:rsidRPr="00080A0B">
              <w:t xml:space="preserve">NPM cân ở P </w:t>
            </w:r>
            <w:r w:rsidR="005611EB">
              <w:rPr>
                <w:position w:val="-6"/>
              </w:rPr>
              <w:pict w14:anchorId="75D01304">
                <v:shape id="_x0000_i3008" type="#_x0000_t75" style="width:15.05pt;height:11.8pt">
                  <v:imagedata r:id="rId1471" o:title=""/>
                </v:shape>
              </w:pict>
            </w:r>
            <w:r w:rsidRPr="00080A0B">
              <w:t xml:space="preserve">I là trung điểm MN </w:t>
            </w:r>
            <w:r w:rsidR="005611EB">
              <w:rPr>
                <w:position w:val="-6"/>
              </w:rPr>
              <w:pict w14:anchorId="4A7669E0">
                <v:shape id="_x0000_i3009" type="#_x0000_t75" style="width:15.05pt;height:11.8pt">
                  <v:imagedata r:id="rId1471" o:title=""/>
                </v:shape>
              </w:pict>
            </w:r>
            <w:r w:rsidRPr="00080A0B">
              <w:t xml:space="preserve">N và M đối xứng qua I </w:t>
            </w:r>
            <w:r w:rsidR="005611EB">
              <w:rPr>
                <w:position w:val="-6"/>
              </w:rPr>
              <w:pict w14:anchorId="3BC8A618">
                <v:shape id="_x0000_i3010" type="#_x0000_t75" style="width:15.05pt;height:11.8pt">
                  <v:imagedata r:id="rId1472" o:title=""/>
                </v:shape>
              </w:pict>
            </w:r>
            <w:r w:rsidRPr="00080A0B">
              <w:t>EN = GM ( đối xứng tâm)</w:t>
            </w:r>
          </w:p>
          <w:p w14:paraId="534DB510" w14:textId="77777777" w:rsidR="00EA63E6" w:rsidRPr="00080A0B" w:rsidRDefault="00EA63E6" w:rsidP="0092170E"/>
        </w:tc>
        <w:tc>
          <w:tcPr>
            <w:tcW w:w="969" w:type="dxa"/>
            <w:shd w:val="clear" w:color="auto" w:fill="auto"/>
          </w:tcPr>
          <w:p w14:paraId="6727F6C2" w14:textId="77777777" w:rsidR="00EA63E6" w:rsidRPr="00080A0B" w:rsidRDefault="00EA63E6" w:rsidP="0092170E"/>
        </w:tc>
      </w:tr>
    </w:tbl>
    <w:p w14:paraId="4002C16D"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7B5AC880" w14:textId="77777777" w:rsidTr="000531CD">
        <w:tc>
          <w:tcPr>
            <w:tcW w:w="3469" w:type="dxa"/>
            <w:tcBorders>
              <w:top w:val="single" w:sz="4" w:space="0" w:color="000000"/>
              <w:left w:val="single" w:sz="4" w:space="0" w:color="000000"/>
              <w:bottom w:val="single" w:sz="4" w:space="0" w:color="000000"/>
            </w:tcBorders>
            <w:shd w:val="clear" w:color="auto" w:fill="auto"/>
          </w:tcPr>
          <w:p w14:paraId="44C35C19"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6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15B11256"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45192C42" w14:textId="77777777" w:rsidR="000531CD" w:rsidRPr="00080A0B" w:rsidRDefault="00A32C05" w:rsidP="000531CD">
            <w:pPr>
              <w:jc w:val="center"/>
              <w:rPr>
                <w:b/>
                <w:color w:val="00B0F0"/>
                <w:sz w:val="26"/>
                <w:szCs w:val="26"/>
              </w:rPr>
            </w:pPr>
            <w:r>
              <w:rPr>
                <w:b/>
                <w:color w:val="00B0F0"/>
                <w:sz w:val="26"/>
                <w:szCs w:val="26"/>
              </w:rPr>
              <w:t>Môn TOÁN LỚP 8</w:t>
            </w:r>
          </w:p>
          <w:p w14:paraId="71C3B099"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64CADE7E" w14:textId="77777777" w:rsidR="00EA63E6" w:rsidRPr="00080A0B" w:rsidRDefault="00EA63E6" w:rsidP="0092170E">
      <w:pPr>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2 điểm)</w:t>
      </w:r>
    </w:p>
    <w:p w14:paraId="55C67BB0" w14:textId="77777777" w:rsidR="00EA63E6" w:rsidRPr="00080A0B" w:rsidRDefault="00EA63E6" w:rsidP="0092170E">
      <w:pPr>
        <w:ind w:firstLine="720"/>
        <w:rPr>
          <w:color w:val="000000"/>
          <w:lang w:val="es-ES"/>
        </w:rPr>
      </w:pPr>
      <w:r w:rsidRPr="00080A0B">
        <w:rPr>
          <w:color w:val="000000"/>
          <w:lang w:val="es-ES"/>
        </w:rPr>
        <w:t>a) Phân tích đa thức thành nhân tử: 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14:paraId="3A83E8B4" w14:textId="77777777" w:rsidR="00EA63E6" w:rsidRPr="00080A0B" w:rsidRDefault="00EA63E6" w:rsidP="0092170E">
      <w:pPr>
        <w:ind w:left="720"/>
        <w:rPr>
          <w:color w:val="000000"/>
          <w:lang w:val="es-ES"/>
        </w:rPr>
      </w:pPr>
      <w:r w:rsidRPr="00080A0B">
        <w:rPr>
          <w:color w:val="000000"/>
          <w:lang w:val="es-ES"/>
        </w:rPr>
        <w:t>b) Rút gọn rồi tính giá trị biểu thức: (2x + y)(y – 2x) + 4x</w:t>
      </w:r>
      <w:r w:rsidRPr="00080A0B">
        <w:rPr>
          <w:color w:val="000000"/>
          <w:vertAlign w:val="superscript"/>
          <w:lang w:val="es-ES"/>
        </w:rPr>
        <w:t>2</w:t>
      </w:r>
      <w:r w:rsidRPr="00080A0B">
        <w:rPr>
          <w:color w:val="000000"/>
          <w:lang w:val="es-ES"/>
        </w:rPr>
        <w:t xml:space="preserve"> tại x = –2011 và y = 10</w:t>
      </w:r>
    </w:p>
    <w:p w14:paraId="71830C17" w14:textId="77777777" w:rsidR="00EA63E6" w:rsidRPr="00080A0B" w:rsidRDefault="00EA63E6" w:rsidP="0092170E">
      <w:pPr>
        <w:rPr>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1,5 điểm)</w:t>
      </w:r>
    </w:p>
    <w:p w14:paraId="4B73D23B" w14:textId="77777777" w:rsidR="00EA63E6" w:rsidRPr="00080A0B" w:rsidRDefault="00EA63E6" w:rsidP="0092170E">
      <w:pPr>
        <w:ind w:firstLine="720"/>
        <w:rPr>
          <w:color w:val="000000"/>
          <w:lang w:val="es-ES"/>
        </w:rPr>
      </w:pPr>
      <w:r w:rsidRPr="00080A0B">
        <w:rPr>
          <w:color w:val="000000"/>
          <w:lang w:val="es-ES"/>
        </w:rPr>
        <w:t>a) Tìm x, biết: 2x</w:t>
      </w:r>
      <w:r w:rsidRPr="00080A0B">
        <w:rPr>
          <w:color w:val="000000"/>
          <w:vertAlign w:val="superscript"/>
          <w:lang w:val="es-ES"/>
        </w:rPr>
        <w:t>2</w:t>
      </w:r>
      <w:r w:rsidRPr="00080A0B">
        <w:rPr>
          <w:color w:val="000000"/>
          <w:lang w:val="es-ES"/>
        </w:rPr>
        <w:t xml:space="preserve"> – 6x = 0</w:t>
      </w:r>
      <w:r w:rsidRPr="00080A0B">
        <w:rPr>
          <w:color w:val="000000"/>
          <w:lang w:val="es-ES"/>
        </w:rPr>
        <w:tab/>
      </w:r>
      <w:r w:rsidRPr="00080A0B">
        <w:rPr>
          <w:color w:val="000000"/>
          <w:lang w:val="es-ES"/>
        </w:rPr>
        <w:tab/>
      </w:r>
    </w:p>
    <w:p w14:paraId="3554EF49" w14:textId="77777777" w:rsidR="00EA63E6" w:rsidRPr="00080A0B" w:rsidRDefault="00EA63E6" w:rsidP="0092170E">
      <w:pPr>
        <w:ind w:firstLine="720"/>
        <w:rPr>
          <w:color w:val="000000"/>
          <w:lang w:val="es-ES"/>
        </w:rPr>
      </w:pPr>
      <w:r w:rsidRPr="00080A0B">
        <w:rPr>
          <w:color w:val="000000"/>
          <w:lang w:val="es-ES"/>
        </w:rPr>
        <w:t xml:space="preserve">b) Thực hiện phép tính: </w:t>
      </w:r>
      <w:r w:rsidR="005611EB">
        <w:rPr>
          <w:color w:val="000000"/>
          <w:position w:val="-24"/>
        </w:rPr>
        <w:pict w14:anchorId="1B98B9E4">
          <v:shape id="_x0000_i3011" type="#_x0000_t75" style="width:74.15pt;height:31.15pt">
            <v:imagedata r:id="rId1473" o:title=""/>
          </v:shape>
        </w:pict>
      </w:r>
    </w:p>
    <w:p w14:paraId="166C92CC" w14:textId="77777777" w:rsidR="00EA63E6" w:rsidRPr="00080A0B" w:rsidRDefault="00EA63E6" w:rsidP="0092170E">
      <w:pPr>
        <w:rPr>
          <w:i/>
          <w:color w:val="000000"/>
          <w:lang w:val="es-ES"/>
        </w:rPr>
      </w:pPr>
      <w:r w:rsidRPr="00080A0B">
        <w:rPr>
          <w:b/>
          <w:color w:val="000000"/>
          <w:u w:val="single"/>
          <w:lang w:val="es-ES"/>
        </w:rPr>
        <w:lastRenderedPageBreak/>
        <w:t>Câu 3</w:t>
      </w:r>
      <w:r w:rsidRPr="00080A0B">
        <w:rPr>
          <w:color w:val="000000"/>
          <w:lang w:val="es-ES"/>
        </w:rPr>
        <w:t xml:space="preserve">: </w:t>
      </w:r>
      <w:r w:rsidRPr="00080A0B">
        <w:rPr>
          <w:i/>
          <w:color w:val="000000"/>
          <w:lang w:val="es-ES"/>
        </w:rPr>
        <w:t xml:space="preserve">(3 điểm) </w:t>
      </w:r>
    </w:p>
    <w:p w14:paraId="5E485654" w14:textId="77777777" w:rsidR="00EA63E6" w:rsidRPr="00080A0B" w:rsidRDefault="00EA63E6" w:rsidP="0092170E">
      <w:pPr>
        <w:rPr>
          <w:i/>
          <w:color w:val="000000"/>
          <w:lang w:val="es-ES"/>
        </w:rPr>
      </w:pPr>
      <w:r w:rsidRPr="00080A0B">
        <w:rPr>
          <w:color w:val="000000"/>
          <w:lang w:val="es-ES"/>
        </w:rPr>
        <w:t xml:space="preserve">Cho biểu thức: A = </w:t>
      </w:r>
      <w:r w:rsidR="005611EB">
        <w:rPr>
          <w:color w:val="000000"/>
          <w:position w:val="-30"/>
        </w:rPr>
        <w:pict w14:anchorId="4D202B21">
          <v:shape id="_x0000_i3012" type="#_x0000_t75" style="width:159.05pt;height:36.55pt">
            <v:imagedata r:id="rId119" o:title=""/>
          </v:shape>
        </w:pict>
      </w:r>
      <w:r w:rsidRPr="00080A0B">
        <w:rPr>
          <w:color w:val="000000"/>
          <w:lang w:val="es-ES"/>
        </w:rPr>
        <w:t xml:space="preserve"> (với x </w:t>
      </w:r>
      <w:r w:rsidR="005611EB">
        <w:rPr>
          <w:color w:val="000000"/>
          <w:position w:val="-4"/>
        </w:rPr>
        <w:pict w14:anchorId="66237FE1">
          <v:shape id="_x0000_i3013" type="#_x0000_t75" style="width:10.75pt;height:10.75pt">
            <v:imagedata r:id="rId121" o:title=""/>
          </v:shape>
        </w:pict>
      </w:r>
      <w:r w:rsidRPr="00080A0B">
        <w:rPr>
          <w:color w:val="000000"/>
          <w:lang w:val="es-ES"/>
        </w:rPr>
        <w:t xml:space="preserve"> 0 và x </w:t>
      </w:r>
      <w:r w:rsidR="005611EB">
        <w:rPr>
          <w:color w:val="000000"/>
          <w:position w:val="-4"/>
        </w:rPr>
        <w:pict w14:anchorId="7AEDD458">
          <v:shape id="_x0000_i3014" type="#_x0000_t75" style="width:10.75pt;height:10.75pt">
            <v:imagedata r:id="rId121" o:title=""/>
          </v:shape>
        </w:pict>
      </w:r>
      <w:r w:rsidRPr="00080A0B">
        <w:rPr>
          <w:color w:val="000000"/>
          <w:lang w:val="es-ES"/>
        </w:rPr>
        <w:t>3)</w:t>
      </w:r>
    </w:p>
    <w:p w14:paraId="1824B387" w14:textId="77777777" w:rsidR="00EA63E6" w:rsidRPr="00080A0B" w:rsidRDefault="00EA63E6" w:rsidP="0092170E">
      <w:pPr>
        <w:ind w:firstLine="720"/>
        <w:rPr>
          <w:color w:val="000000"/>
          <w:lang w:val="es-ES"/>
        </w:rPr>
      </w:pPr>
      <w:r w:rsidRPr="00080A0B">
        <w:rPr>
          <w:color w:val="000000"/>
          <w:lang w:val="es-ES"/>
        </w:rPr>
        <w:t>a) Rút gọn biểu thức A</w:t>
      </w:r>
    </w:p>
    <w:p w14:paraId="530801CE" w14:textId="77777777" w:rsidR="00EA63E6" w:rsidRPr="00080A0B" w:rsidRDefault="00EA63E6" w:rsidP="0092170E">
      <w:pPr>
        <w:ind w:firstLine="720"/>
        <w:rPr>
          <w:color w:val="000000"/>
          <w:lang w:val="es-ES"/>
        </w:rPr>
      </w:pPr>
      <w:r w:rsidRPr="00080A0B">
        <w:rPr>
          <w:color w:val="000000"/>
          <w:lang w:val="es-ES"/>
        </w:rPr>
        <w:t>b)</w:t>
      </w:r>
      <w:r w:rsidRPr="00080A0B">
        <w:rPr>
          <w:color w:val="000000"/>
        </w:rPr>
        <w:t xml:space="preserve"> Tìm giá trị của x để A=2</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14:paraId="753A2BC7" w14:textId="77777777" w:rsidR="00EA63E6" w:rsidRPr="00080A0B" w:rsidRDefault="00EA63E6" w:rsidP="0092170E">
      <w:pPr>
        <w:ind w:firstLine="720"/>
        <w:rPr>
          <w:color w:val="000000"/>
        </w:rPr>
      </w:pPr>
      <w:r w:rsidRPr="00080A0B">
        <w:rPr>
          <w:color w:val="000000"/>
        </w:rPr>
        <w:t>c) Tìm giá trị của x để A có giá trị nguyên.</w:t>
      </w:r>
      <w:r w:rsidRPr="00080A0B">
        <w:rPr>
          <w:color w:val="000000"/>
        </w:rPr>
        <w:tab/>
      </w:r>
      <w:r w:rsidRPr="00080A0B">
        <w:rPr>
          <w:color w:val="000000"/>
        </w:rPr>
        <w:tab/>
      </w:r>
    </w:p>
    <w:p w14:paraId="53AE595E" w14:textId="77777777" w:rsidR="00EA63E6" w:rsidRPr="00080A0B" w:rsidRDefault="00EA63E6" w:rsidP="0092170E">
      <w:pPr>
        <w:jc w:val="both"/>
        <w:rPr>
          <w:bCs/>
          <w:color w:val="000000"/>
        </w:rPr>
      </w:pPr>
      <w:r w:rsidRPr="00080A0B">
        <w:rPr>
          <w:b/>
          <w:color w:val="000000"/>
          <w:u w:val="single"/>
        </w:rPr>
        <w:t>Câu 4</w:t>
      </w:r>
      <w:r w:rsidRPr="00080A0B">
        <w:rPr>
          <w:color w:val="000000"/>
        </w:rPr>
        <w:t xml:space="preserve">: </w:t>
      </w:r>
      <w:r w:rsidRPr="00080A0B">
        <w:rPr>
          <w:i/>
          <w:color w:val="000000"/>
        </w:rPr>
        <w:t xml:space="preserve">(3,5 điểm) </w:t>
      </w:r>
      <w:r w:rsidRPr="00080A0B">
        <w:rPr>
          <w:bCs/>
          <w:color w:val="000000"/>
        </w:rPr>
        <w:t>Cho hình chữ nhật ABCD có AB = 2AD. Vẽ BH vuông góc với AC . Gọi M,N,P lần lượt là trung điểm của AH,BH,CD.</w:t>
      </w:r>
    </w:p>
    <w:p w14:paraId="62A75086" w14:textId="77777777" w:rsidR="00EA63E6" w:rsidRPr="00080A0B" w:rsidRDefault="00EA63E6" w:rsidP="0092170E">
      <w:pPr>
        <w:jc w:val="both"/>
        <w:rPr>
          <w:bCs/>
          <w:color w:val="000000"/>
        </w:rPr>
      </w:pPr>
      <w:r w:rsidRPr="00080A0B">
        <w:rPr>
          <w:bCs/>
          <w:color w:val="000000"/>
        </w:rPr>
        <w:tab/>
        <w:t>a) Chứng minh tứ giác MNCP là hình bình hành.</w:t>
      </w:r>
    </w:p>
    <w:p w14:paraId="47C91BAA" w14:textId="77777777" w:rsidR="00EA63E6" w:rsidRPr="00080A0B" w:rsidRDefault="00EA63E6" w:rsidP="0092170E">
      <w:pPr>
        <w:jc w:val="both"/>
        <w:rPr>
          <w:bCs/>
          <w:color w:val="000000"/>
        </w:rPr>
      </w:pPr>
      <w:r w:rsidRPr="00080A0B">
        <w:rPr>
          <w:bCs/>
          <w:color w:val="000000"/>
        </w:rPr>
        <w:tab/>
        <w:t>b) Chứng minh MP vuông góc MB.</w:t>
      </w:r>
    </w:p>
    <w:p w14:paraId="093733AF" w14:textId="77777777" w:rsidR="00EA63E6" w:rsidRPr="00080A0B" w:rsidRDefault="00EA63E6" w:rsidP="0092170E">
      <w:pPr>
        <w:jc w:val="both"/>
        <w:rPr>
          <w:bCs/>
          <w:color w:val="000000"/>
        </w:rPr>
      </w:pPr>
      <w:r w:rsidRPr="00080A0B">
        <w:rPr>
          <w:bCs/>
          <w:color w:val="000000"/>
        </w:rPr>
        <w:tab/>
        <w:t>c) Gọi I là trung điểm của BP và J là giao điểm của MC và NP.</w:t>
      </w:r>
    </w:p>
    <w:p w14:paraId="25C67BC5" w14:textId="77777777" w:rsidR="00EA63E6" w:rsidRPr="00080A0B" w:rsidRDefault="00EA63E6" w:rsidP="0092170E">
      <w:pPr>
        <w:jc w:val="both"/>
        <w:rPr>
          <w:bCs/>
          <w:color w:val="000000"/>
        </w:rPr>
      </w:pPr>
      <w:r w:rsidRPr="00080A0B">
        <w:rPr>
          <w:bCs/>
          <w:color w:val="000000"/>
        </w:rPr>
        <w:t xml:space="preserve">               Chứng minh rằng:     MI </w:t>
      </w:r>
      <w:r w:rsidRPr="00080A0B">
        <w:rPr>
          <w:b/>
          <w:color w:val="000000"/>
        </w:rPr>
        <w:t>–</w:t>
      </w:r>
      <w:r w:rsidRPr="00080A0B">
        <w:rPr>
          <w:bCs/>
          <w:color w:val="000000"/>
        </w:rPr>
        <w:t xml:space="preserve">  IJ  &lt; IP </w:t>
      </w:r>
    </w:p>
    <w:p w14:paraId="4A86FB13" w14:textId="77777777" w:rsidR="00EA63E6" w:rsidRPr="00080A0B" w:rsidRDefault="00EA63E6" w:rsidP="0092170E">
      <w:pPr>
        <w:jc w:val="both"/>
        <w:rPr>
          <w:color w:val="000000"/>
          <w:sz w:val="26"/>
          <w:szCs w:val="26"/>
        </w:rPr>
      </w:pPr>
      <w:r w:rsidRPr="00080A0B">
        <w:rPr>
          <w:color w:val="000000"/>
          <w:sz w:val="26"/>
          <w:szCs w:val="26"/>
        </w:rPr>
        <w:t xml:space="preserve">                                                             Hết </w:t>
      </w:r>
    </w:p>
    <w:p w14:paraId="375ADED2" w14:textId="77777777" w:rsidR="00EA63E6" w:rsidRPr="00080A0B" w:rsidRDefault="00EA63E6" w:rsidP="0092170E">
      <w:pPr>
        <w:jc w:val="center"/>
        <w:rPr>
          <w:color w:val="000000"/>
          <w:sz w:val="26"/>
          <w:szCs w:val="26"/>
        </w:rPr>
      </w:pPr>
    </w:p>
    <w:p w14:paraId="3422ECBD" w14:textId="77777777" w:rsidR="00EA63E6" w:rsidRPr="00080A0B" w:rsidRDefault="00EA63E6" w:rsidP="000531CD">
      <w:pPr>
        <w:jc w:val="center"/>
        <w:rPr>
          <w:color w:val="000000"/>
          <w:sz w:val="26"/>
          <w:szCs w:val="26"/>
        </w:rPr>
      </w:pPr>
      <w:r w:rsidRPr="00080A0B">
        <w:rPr>
          <w:b/>
          <w:color w:val="000000"/>
          <w:szCs w:val="26"/>
        </w:rPr>
        <w:t xml:space="preserve">ĐÁP ÁN </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9"/>
        <w:gridCol w:w="657"/>
        <w:gridCol w:w="9"/>
        <w:gridCol w:w="6600"/>
        <w:gridCol w:w="1060"/>
        <w:gridCol w:w="1080"/>
      </w:tblGrid>
      <w:tr w:rsidR="00EA63E6" w:rsidRPr="00080A0B" w14:paraId="4DAAFC24" w14:textId="77777777" w:rsidTr="0092170E">
        <w:tc>
          <w:tcPr>
            <w:tcW w:w="933" w:type="dxa"/>
            <w:tcBorders>
              <w:top w:val="single" w:sz="4" w:space="0" w:color="auto"/>
              <w:left w:val="single" w:sz="4" w:space="0" w:color="auto"/>
              <w:bottom w:val="single" w:sz="4" w:space="0" w:color="auto"/>
              <w:right w:val="single" w:sz="4" w:space="0" w:color="auto"/>
            </w:tcBorders>
            <w:vAlign w:val="center"/>
          </w:tcPr>
          <w:p w14:paraId="3AE0EF51" w14:textId="77777777" w:rsidR="00EA63E6" w:rsidRPr="00080A0B" w:rsidRDefault="00EA63E6" w:rsidP="0092170E">
            <w:pPr>
              <w:jc w:val="center"/>
              <w:rPr>
                <w:b/>
                <w:bCs/>
                <w:color w:val="000000"/>
              </w:rPr>
            </w:pPr>
            <w:r w:rsidRPr="00080A0B">
              <w:rPr>
                <w:b/>
                <w:bCs/>
                <w:color w:val="000000"/>
              </w:rPr>
              <w:t>Câu</w:t>
            </w:r>
          </w:p>
        </w:tc>
        <w:tc>
          <w:tcPr>
            <w:tcW w:w="674" w:type="dxa"/>
            <w:gridSpan w:val="2"/>
            <w:tcBorders>
              <w:top w:val="single" w:sz="4" w:space="0" w:color="auto"/>
              <w:left w:val="single" w:sz="4" w:space="0" w:color="auto"/>
              <w:right w:val="single" w:sz="4" w:space="0" w:color="auto"/>
            </w:tcBorders>
            <w:shd w:val="clear" w:color="auto" w:fill="auto"/>
          </w:tcPr>
          <w:p w14:paraId="6249DC67" w14:textId="77777777" w:rsidR="00EA63E6" w:rsidRPr="00080A0B" w:rsidRDefault="00EA63E6" w:rsidP="0092170E">
            <w:pPr>
              <w:rPr>
                <w:b/>
                <w:bCs/>
                <w:color w:val="000000"/>
              </w:rPr>
            </w:pPr>
          </w:p>
        </w:tc>
        <w:tc>
          <w:tcPr>
            <w:tcW w:w="6678" w:type="dxa"/>
            <w:tcBorders>
              <w:top w:val="single" w:sz="4" w:space="0" w:color="auto"/>
              <w:left w:val="single" w:sz="4" w:space="0" w:color="auto"/>
              <w:bottom w:val="single" w:sz="4" w:space="0" w:color="auto"/>
              <w:right w:val="single" w:sz="4" w:space="0" w:color="auto"/>
            </w:tcBorders>
          </w:tcPr>
          <w:p w14:paraId="46993D6D" w14:textId="77777777" w:rsidR="00EA63E6" w:rsidRPr="00080A0B" w:rsidRDefault="00EA63E6" w:rsidP="0092170E">
            <w:pPr>
              <w:jc w:val="center"/>
              <w:rPr>
                <w:b/>
                <w:bCs/>
                <w:color w:val="000000"/>
                <w:sz w:val="26"/>
                <w:szCs w:val="26"/>
              </w:rPr>
            </w:pPr>
            <w:r w:rsidRPr="00080A0B">
              <w:rPr>
                <w:b/>
                <w:bCs/>
                <w:color w:val="000000"/>
                <w:sz w:val="26"/>
                <w:szCs w:val="26"/>
              </w:rPr>
              <w:t>Đáp án</w:t>
            </w:r>
          </w:p>
        </w:tc>
        <w:tc>
          <w:tcPr>
            <w:tcW w:w="1064" w:type="dxa"/>
            <w:tcBorders>
              <w:top w:val="single" w:sz="4" w:space="0" w:color="auto"/>
              <w:left w:val="single" w:sz="4" w:space="0" w:color="auto"/>
              <w:bottom w:val="single" w:sz="4" w:space="0" w:color="auto"/>
              <w:right w:val="single" w:sz="4" w:space="0" w:color="auto"/>
            </w:tcBorders>
            <w:vAlign w:val="center"/>
          </w:tcPr>
          <w:p w14:paraId="7FD6488C" w14:textId="77777777" w:rsidR="00EA63E6" w:rsidRPr="00080A0B" w:rsidRDefault="00EA63E6" w:rsidP="0092170E">
            <w:pPr>
              <w:jc w:val="center"/>
              <w:rPr>
                <w:b/>
                <w:bCs/>
                <w:color w:val="000000"/>
              </w:rPr>
            </w:pPr>
            <w:r w:rsidRPr="00080A0B">
              <w:rPr>
                <w:b/>
                <w:bCs/>
                <w:color w:val="000000"/>
              </w:rPr>
              <w:t>B.điểm</w:t>
            </w:r>
          </w:p>
        </w:tc>
        <w:tc>
          <w:tcPr>
            <w:tcW w:w="1085" w:type="dxa"/>
            <w:tcBorders>
              <w:top w:val="single" w:sz="4" w:space="0" w:color="auto"/>
              <w:left w:val="single" w:sz="4" w:space="0" w:color="auto"/>
              <w:bottom w:val="single" w:sz="4" w:space="0" w:color="auto"/>
              <w:right w:val="single" w:sz="4" w:space="0" w:color="auto"/>
            </w:tcBorders>
            <w:vAlign w:val="center"/>
          </w:tcPr>
          <w:p w14:paraId="5AAA2DC6" w14:textId="77777777" w:rsidR="00EA63E6" w:rsidRPr="00080A0B" w:rsidRDefault="00EA63E6" w:rsidP="0092170E">
            <w:pPr>
              <w:jc w:val="center"/>
              <w:rPr>
                <w:b/>
                <w:bCs/>
                <w:color w:val="000000"/>
              </w:rPr>
            </w:pPr>
            <w:r w:rsidRPr="00080A0B">
              <w:rPr>
                <w:b/>
                <w:bCs/>
                <w:color w:val="000000"/>
              </w:rPr>
              <w:t>T.điểm</w:t>
            </w:r>
          </w:p>
        </w:tc>
      </w:tr>
      <w:tr w:rsidR="00EA63E6" w:rsidRPr="00080A0B" w14:paraId="5334086C" w14:textId="77777777" w:rsidTr="0092170E">
        <w:tc>
          <w:tcPr>
            <w:tcW w:w="933" w:type="dxa"/>
            <w:vMerge w:val="restart"/>
            <w:tcBorders>
              <w:top w:val="single" w:sz="4" w:space="0" w:color="auto"/>
              <w:left w:val="single" w:sz="4" w:space="0" w:color="auto"/>
              <w:bottom w:val="single" w:sz="4" w:space="0" w:color="auto"/>
              <w:right w:val="single" w:sz="4" w:space="0" w:color="auto"/>
            </w:tcBorders>
            <w:vAlign w:val="center"/>
          </w:tcPr>
          <w:p w14:paraId="3397CA8B" w14:textId="77777777" w:rsidR="00EA63E6" w:rsidRPr="00080A0B" w:rsidRDefault="00EA63E6" w:rsidP="0092170E">
            <w:pPr>
              <w:jc w:val="center"/>
              <w:rPr>
                <w:b/>
                <w:bCs/>
                <w:color w:val="000000"/>
              </w:rPr>
            </w:pPr>
            <w:r w:rsidRPr="00080A0B">
              <w:rPr>
                <w:b/>
                <w:color w:val="000000"/>
              </w:rPr>
              <w:t>Câu 1</w:t>
            </w:r>
          </w:p>
          <w:p w14:paraId="61420BB0" w14:textId="77777777" w:rsidR="00EA63E6" w:rsidRPr="00080A0B" w:rsidRDefault="00EA63E6" w:rsidP="0092170E">
            <w:pPr>
              <w:jc w:val="center"/>
              <w:rPr>
                <w:b/>
                <w:bCs/>
                <w:color w:val="000000"/>
              </w:rPr>
            </w:pPr>
            <w:r w:rsidRPr="00080A0B">
              <w:rPr>
                <w:b/>
                <w:color w:val="000000"/>
              </w:rPr>
              <w:t>(2đ)</w:t>
            </w:r>
          </w:p>
        </w:tc>
        <w:tc>
          <w:tcPr>
            <w:tcW w:w="674" w:type="dxa"/>
            <w:gridSpan w:val="2"/>
            <w:vMerge w:val="restart"/>
            <w:tcBorders>
              <w:top w:val="single" w:sz="4" w:space="0" w:color="auto"/>
              <w:left w:val="single" w:sz="4" w:space="0" w:color="auto"/>
              <w:right w:val="single" w:sz="4" w:space="0" w:color="auto"/>
            </w:tcBorders>
            <w:shd w:val="clear" w:color="auto" w:fill="auto"/>
          </w:tcPr>
          <w:p w14:paraId="3DC74CEF" w14:textId="77777777" w:rsidR="00EA63E6" w:rsidRPr="00080A0B" w:rsidRDefault="00EA63E6" w:rsidP="0092170E">
            <w:pPr>
              <w:rPr>
                <w:b/>
                <w:bCs/>
                <w:color w:val="000000"/>
              </w:rPr>
            </w:pPr>
            <w:r w:rsidRPr="00080A0B">
              <w:rPr>
                <w:b/>
                <w:bCs/>
                <w:color w:val="000000"/>
              </w:rPr>
              <w:t>a)</w:t>
            </w:r>
          </w:p>
        </w:tc>
        <w:tc>
          <w:tcPr>
            <w:tcW w:w="6678" w:type="dxa"/>
            <w:tcBorders>
              <w:top w:val="single" w:sz="4" w:space="0" w:color="auto"/>
              <w:left w:val="single" w:sz="4" w:space="0" w:color="auto"/>
              <w:bottom w:val="dotted" w:sz="4" w:space="0" w:color="auto"/>
              <w:right w:val="single" w:sz="4" w:space="0" w:color="auto"/>
            </w:tcBorders>
          </w:tcPr>
          <w:p w14:paraId="21DF392E" w14:textId="77777777" w:rsidR="00EA63E6" w:rsidRPr="00080A0B" w:rsidRDefault="00EA63E6" w:rsidP="0092170E">
            <w:pPr>
              <w:jc w:val="both"/>
              <w:rPr>
                <w:bCs/>
                <w:color w:val="000000"/>
                <w:sz w:val="26"/>
                <w:szCs w:val="26"/>
              </w:rPr>
            </w:pPr>
            <w:r w:rsidRPr="00080A0B">
              <w:rPr>
                <w:color w:val="000000"/>
                <w:sz w:val="26"/>
                <w:szCs w:val="26"/>
              </w:rPr>
              <w:t xml:space="preserve">Phân tích đa thức sau thành nhân tử: </w:t>
            </w:r>
          </w:p>
        </w:tc>
        <w:tc>
          <w:tcPr>
            <w:tcW w:w="1064" w:type="dxa"/>
            <w:tcBorders>
              <w:top w:val="single" w:sz="4" w:space="0" w:color="auto"/>
              <w:left w:val="single" w:sz="4" w:space="0" w:color="auto"/>
              <w:bottom w:val="dotted" w:sz="4" w:space="0" w:color="auto"/>
              <w:right w:val="single" w:sz="4" w:space="0" w:color="auto"/>
            </w:tcBorders>
            <w:vAlign w:val="center"/>
          </w:tcPr>
          <w:p w14:paraId="0BA150B6" w14:textId="77777777"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14:paraId="46A21608" w14:textId="77777777" w:rsidR="00EA63E6" w:rsidRPr="00080A0B" w:rsidRDefault="00EA63E6" w:rsidP="0092170E">
            <w:pPr>
              <w:jc w:val="center"/>
              <w:rPr>
                <w:b/>
                <w:bCs/>
                <w:color w:val="000000"/>
              </w:rPr>
            </w:pPr>
            <w:r w:rsidRPr="00080A0B">
              <w:rPr>
                <w:b/>
                <w:bCs/>
                <w:color w:val="000000"/>
              </w:rPr>
              <w:t>0,75đ</w:t>
            </w:r>
          </w:p>
        </w:tc>
      </w:tr>
      <w:tr w:rsidR="00EA63E6" w:rsidRPr="00080A0B" w14:paraId="64A16A00" w14:textId="77777777" w:rsidTr="0092170E">
        <w:tc>
          <w:tcPr>
            <w:tcW w:w="933" w:type="dxa"/>
            <w:vMerge/>
            <w:tcBorders>
              <w:top w:val="single" w:sz="4" w:space="0" w:color="auto"/>
              <w:left w:val="single" w:sz="4" w:space="0" w:color="auto"/>
              <w:bottom w:val="single" w:sz="4" w:space="0" w:color="auto"/>
              <w:right w:val="single" w:sz="4" w:space="0" w:color="auto"/>
            </w:tcBorders>
            <w:vAlign w:val="center"/>
          </w:tcPr>
          <w:p w14:paraId="0E33F712" w14:textId="77777777"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14:paraId="7A9A2D3A" w14:textId="77777777"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14:paraId="07C5F30C" w14:textId="77777777" w:rsidR="00EA63E6" w:rsidRPr="00080A0B" w:rsidRDefault="00EA63E6" w:rsidP="0092170E">
            <w:pPr>
              <w:jc w:val="both"/>
              <w:rPr>
                <w:bCs/>
                <w:color w:val="000000"/>
                <w:sz w:val="26"/>
                <w:szCs w:val="26"/>
                <w:vertAlign w:val="superscript"/>
                <w:lang w:val="es-ES"/>
              </w:rPr>
            </w:pPr>
            <w:r w:rsidRPr="00080A0B">
              <w:rPr>
                <w:color w:val="000000"/>
                <w:sz w:val="26"/>
                <w:szCs w:val="26"/>
                <w:lang w:val="es-ES"/>
              </w:rPr>
              <w:t>x</w:t>
            </w:r>
            <w:r w:rsidRPr="00080A0B">
              <w:rPr>
                <w:color w:val="000000"/>
                <w:sz w:val="26"/>
                <w:szCs w:val="26"/>
                <w:vertAlign w:val="superscript"/>
                <w:lang w:val="es-ES"/>
              </w:rPr>
              <w:t>2</w:t>
            </w:r>
            <w:r w:rsidRPr="00080A0B">
              <w:rPr>
                <w:color w:val="000000"/>
                <w:sz w:val="26"/>
                <w:szCs w:val="26"/>
                <w:lang w:val="es-ES"/>
              </w:rPr>
              <w:t xml:space="preserve">  +4y</w:t>
            </w:r>
            <w:r w:rsidRPr="00080A0B">
              <w:rPr>
                <w:color w:val="000000"/>
                <w:sz w:val="26"/>
                <w:szCs w:val="26"/>
                <w:vertAlign w:val="superscript"/>
                <w:lang w:val="es-ES"/>
              </w:rPr>
              <w:t>2</w:t>
            </w:r>
            <w:r w:rsidRPr="00080A0B">
              <w:rPr>
                <w:color w:val="000000"/>
                <w:sz w:val="26"/>
                <w:szCs w:val="26"/>
                <w:lang w:val="es-ES"/>
              </w:rPr>
              <w:t xml:space="preserve"> +4xy – 16= x</w:t>
            </w:r>
            <w:r w:rsidRPr="00080A0B">
              <w:rPr>
                <w:color w:val="000000"/>
                <w:sz w:val="26"/>
                <w:szCs w:val="26"/>
                <w:vertAlign w:val="superscript"/>
                <w:lang w:val="es-ES"/>
              </w:rPr>
              <w:t>2</w:t>
            </w:r>
            <w:r w:rsidRPr="00080A0B">
              <w:rPr>
                <w:color w:val="000000"/>
                <w:sz w:val="26"/>
                <w:szCs w:val="26"/>
                <w:lang w:val="es-ES"/>
              </w:rPr>
              <w:t>+2.x.2y + (2y)</w:t>
            </w:r>
            <w:r w:rsidRPr="00080A0B">
              <w:rPr>
                <w:color w:val="000000"/>
                <w:sz w:val="26"/>
                <w:szCs w:val="26"/>
                <w:vertAlign w:val="superscript"/>
                <w:lang w:val="es-ES"/>
              </w:rPr>
              <w:t>2</w:t>
            </w:r>
            <w:r w:rsidRPr="00080A0B">
              <w:rPr>
                <w:color w:val="000000"/>
                <w:sz w:val="26"/>
                <w:szCs w:val="26"/>
                <w:lang w:val="es-ES"/>
              </w:rPr>
              <w:t xml:space="preserve"> = (x+2y)</w:t>
            </w:r>
            <w:r w:rsidRPr="00080A0B">
              <w:rPr>
                <w:color w:val="000000"/>
                <w:sz w:val="26"/>
                <w:szCs w:val="26"/>
                <w:vertAlign w:val="superscript"/>
                <w:lang w:val="es-ES"/>
              </w:rPr>
              <w:t xml:space="preserve">2 </w:t>
            </w:r>
            <w:r w:rsidRPr="00080A0B">
              <w:rPr>
                <w:b/>
                <w:color w:val="000000"/>
                <w:sz w:val="26"/>
                <w:szCs w:val="26"/>
                <w:lang w:val="es-ES"/>
              </w:rPr>
              <w:t xml:space="preserve">– </w:t>
            </w:r>
            <w:r w:rsidRPr="00080A0B">
              <w:rPr>
                <w:color w:val="000000"/>
                <w:sz w:val="26"/>
                <w:szCs w:val="26"/>
                <w:lang w:val="es-ES"/>
              </w:rPr>
              <w:t>4</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14:paraId="5009D944" w14:textId="77777777"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14:paraId="24E0F19A" w14:textId="77777777" w:rsidR="00EA63E6" w:rsidRPr="00080A0B" w:rsidRDefault="00EA63E6" w:rsidP="0092170E">
            <w:pPr>
              <w:jc w:val="center"/>
              <w:rPr>
                <w:b/>
                <w:bCs/>
                <w:color w:val="000000"/>
              </w:rPr>
            </w:pPr>
          </w:p>
        </w:tc>
      </w:tr>
      <w:tr w:rsidR="00EA63E6" w:rsidRPr="00080A0B" w14:paraId="77A03346" w14:textId="77777777" w:rsidTr="0092170E">
        <w:tc>
          <w:tcPr>
            <w:tcW w:w="933" w:type="dxa"/>
            <w:vMerge/>
            <w:tcBorders>
              <w:top w:val="single" w:sz="4" w:space="0" w:color="auto"/>
              <w:left w:val="single" w:sz="4" w:space="0" w:color="auto"/>
              <w:bottom w:val="single" w:sz="4" w:space="0" w:color="auto"/>
              <w:right w:val="single" w:sz="4" w:space="0" w:color="auto"/>
            </w:tcBorders>
            <w:vAlign w:val="center"/>
          </w:tcPr>
          <w:p w14:paraId="1F6C5FAA" w14:textId="77777777"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14:paraId="1B9EB22F" w14:textId="77777777"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tcPr>
          <w:p w14:paraId="32267C1B" w14:textId="77777777" w:rsidR="00EA63E6" w:rsidRPr="00080A0B" w:rsidRDefault="00EA63E6" w:rsidP="0092170E">
            <w:pPr>
              <w:rPr>
                <w:bCs/>
                <w:color w:val="000000"/>
                <w:sz w:val="26"/>
                <w:szCs w:val="26"/>
              </w:rPr>
            </w:pPr>
            <w:r w:rsidRPr="00080A0B">
              <w:rPr>
                <w:bCs/>
                <w:color w:val="000000"/>
                <w:sz w:val="26"/>
                <w:szCs w:val="26"/>
              </w:rPr>
              <w:t xml:space="preserve">                            = (x + 2y + 4)(x + 2y – 4)</w:t>
            </w:r>
          </w:p>
        </w:tc>
        <w:tc>
          <w:tcPr>
            <w:tcW w:w="1064" w:type="dxa"/>
            <w:tcBorders>
              <w:top w:val="dotted" w:sz="4" w:space="0" w:color="auto"/>
              <w:left w:val="single" w:sz="4" w:space="0" w:color="auto"/>
              <w:bottom w:val="single" w:sz="4" w:space="0" w:color="auto"/>
              <w:right w:val="single" w:sz="4" w:space="0" w:color="auto"/>
            </w:tcBorders>
            <w:vAlign w:val="center"/>
          </w:tcPr>
          <w:p w14:paraId="0973F925"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14:paraId="4129B20B" w14:textId="77777777" w:rsidR="00EA63E6" w:rsidRPr="00080A0B" w:rsidRDefault="00EA63E6" w:rsidP="0092170E">
            <w:pPr>
              <w:jc w:val="center"/>
              <w:rPr>
                <w:b/>
                <w:bCs/>
                <w:color w:val="000000"/>
              </w:rPr>
            </w:pPr>
          </w:p>
        </w:tc>
      </w:tr>
      <w:tr w:rsidR="00EA63E6" w:rsidRPr="00080A0B" w14:paraId="27FA2C2A" w14:textId="77777777" w:rsidTr="0092170E">
        <w:tc>
          <w:tcPr>
            <w:tcW w:w="933" w:type="dxa"/>
            <w:vMerge/>
            <w:tcBorders>
              <w:top w:val="single" w:sz="4" w:space="0" w:color="auto"/>
              <w:left w:val="single" w:sz="4" w:space="0" w:color="auto"/>
              <w:bottom w:val="single" w:sz="4" w:space="0" w:color="auto"/>
              <w:right w:val="single" w:sz="4" w:space="0" w:color="auto"/>
            </w:tcBorders>
            <w:vAlign w:val="center"/>
          </w:tcPr>
          <w:p w14:paraId="57DBF81E" w14:textId="77777777"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14:paraId="2CCA821F" w14:textId="77777777"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tcPr>
          <w:p w14:paraId="6FEEB653" w14:textId="77777777" w:rsidR="00EA63E6" w:rsidRPr="00080A0B" w:rsidRDefault="00EA63E6" w:rsidP="0092170E">
            <w:pPr>
              <w:rPr>
                <w:color w:val="000000"/>
                <w:sz w:val="26"/>
                <w:szCs w:val="26"/>
              </w:rPr>
            </w:pPr>
            <w:r w:rsidRPr="00080A0B">
              <w:rPr>
                <w:color w:val="000000"/>
                <w:sz w:val="26"/>
                <w:szCs w:val="26"/>
              </w:rPr>
              <w:t xml:space="preserve">Rút gọn rồi tính giá trị biểu thức: </w:t>
            </w:r>
          </w:p>
          <w:p w14:paraId="33D590E7" w14:textId="77777777" w:rsidR="00EA63E6" w:rsidRPr="00080A0B" w:rsidRDefault="00EA63E6" w:rsidP="0092170E">
            <w:pPr>
              <w:ind w:left="720"/>
              <w:rPr>
                <w:color w:val="000000"/>
                <w:sz w:val="26"/>
                <w:szCs w:val="26"/>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tại x = –2011 và y = 10</w:t>
            </w:r>
          </w:p>
        </w:tc>
        <w:tc>
          <w:tcPr>
            <w:tcW w:w="1064" w:type="dxa"/>
            <w:tcBorders>
              <w:top w:val="single" w:sz="4" w:space="0" w:color="auto"/>
              <w:left w:val="single" w:sz="4" w:space="0" w:color="auto"/>
              <w:bottom w:val="dotted" w:sz="4" w:space="0" w:color="auto"/>
              <w:right w:val="single" w:sz="4" w:space="0" w:color="auto"/>
            </w:tcBorders>
            <w:vAlign w:val="center"/>
          </w:tcPr>
          <w:p w14:paraId="2324C669" w14:textId="77777777" w:rsidR="00EA63E6" w:rsidRPr="00080A0B" w:rsidRDefault="00EA63E6" w:rsidP="0092170E">
            <w:pPr>
              <w:jc w:val="center"/>
              <w:rPr>
                <w:b/>
                <w:bCs/>
                <w:color w:val="000000"/>
                <w:lang w:val="es-ES"/>
              </w:rPr>
            </w:pPr>
          </w:p>
        </w:tc>
        <w:tc>
          <w:tcPr>
            <w:tcW w:w="1085" w:type="dxa"/>
            <w:vMerge w:val="restart"/>
            <w:tcBorders>
              <w:top w:val="single" w:sz="4" w:space="0" w:color="auto"/>
              <w:left w:val="single" w:sz="4" w:space="0" w:color="auto"/>
              <w:right w:val="single" w:sz="4" w:space="0" w:color="auto"/>
            </w:tcBorders>
            <w:vAlign w:val="center"/>
          </w:tcPr>
          <w:p w14:paraId="54DC717A" w14:textId="77777777" w:rsidR="00EA63E6" w:rsidRPr="00080A0B" w:rsidRDefault="00EA63E6" w:rsidP="0092170E">
            <w:pPr>
              <w:jc w:val="center"/>
              <w:rPr>
                <w:b/>
                <w:bCs/>
                <w:color w:val="000000"/>
              </w:rPr>
            </w:pPr>
            <w:r w:rsidRPr="00080A0B">
              <w:rPr>
                <w:b/>
                <w:bCs/>
                <w:color w:val="000000"/>
              </w:rPr>
              <w:t>1,25đ</w:t>
            </w:r>
          </w:p>
        </w:tc>
      </w:tr>
      <w:tr w:rsidR="00EA63E6" w:rsidRPr="00080A0B" w14:paraId="4AA1ED12" w14:textId="77777777"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14:paraId="437D0EBD" w14:textId="77777777"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14:paraId="2FAB4D71" w14:textId="77777777"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14:paraId="59C6A74A" w14:textId="77777777" w:rsidR="00EA63E6" w:rsidRPr="00080A0B" w:rsidRDefault="00EA63E6" w:rsidP="0092170E">
            <w:pPr>
              <w:rPr>
                <w:color w:val="000000"/>
                <w:sz w:val="26"/>
                <w:szCs w:val="26"/>
                <w:vertAlign w:val="superscript"/>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 y</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14:paraId="350CA769" w14:textId="77777777"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14:paraId="417F45B4" w14:textId="77777777" w:rsidR="00EA63E6" w:rsidRPr="00080A0B" w:rsidRDefault="00EA63E6" w:rsidP="0092170E">
            <w:pPr>
              <w:jc w:val="center"/>
              <w:rPr>
                <w:b/>
                <w:bCs/>
                <w:color w:val="000000"/>
              </w:rPr>
            </w:pPr>
          </w:p>
        </w:tc>
      </w:tr>
      <w:tr w:rsidR="00EA63E6" w:rsidRPr="00080A0B" w14:paraId="5149D43C" w14:textId="77777777"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14:paraId="4110ADD8" w14:textId="77777777"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14:paraId="37EA1D4C" w14:textId="77777777"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14:paraId="2B72C0AE" w14:textId="77777777" w:rsidR="00EA63E6" w:rsidRPr="00080A0B" w:rsidRDefault="00EA63E6" w:rsidP="0092170E">
            <w:pPr>
              <w:rPr>
                <w:color w:val="000000"/>
                <w:sz w:val="26"/>
                <w:szCs w:val="26"/>
                <w:vertAlign w:val="superscript"/>
              </w:rPr>
            </w:pPr>
            <w:r w:rsidRPr="00080A0B">
              <w:rPr>
                <w:color w:val="000000"/>
                <w:sz w:val="26"/>
                <w:szCs w:val="26"/>
              </w:rPr>
              <w:t xml:space="preserve">                                             = y</w:t>
            </w:r>
            <w:r w:rsidRPr="00080A0B">
              <w:rPr>
                <w:color w:val="000000"/>
                <w:sz w:val="26"/>
                <w:szCs w:val="26"/>
                <w:vertAlign w:val="superscript"/>
              </w:rPr>
              <w:t>2</w:t>
            </w:r>
          </w:p>
        </w:tc>
        <w:tc>
          <w:tcPr>
            <w:tcW w:w="1064" w:type="dxa"/>
            <w:tcBorders>
              <w:top w:val="dotted" w:sz="4" w:space="0" w:color="auto"/>
              <w:left w:val="single" w:sz="4" w:space="0" w:color="auto"/>
              <w:bottom w:val="dotted" w:sz="4" w:space="0" w:color="auto"/>
              <w:right w:val="single" w:sz="4" w:space="0" w:color="auto"/>
            </w:tcBorders>
            <w:vAlign w:val="center"/>
          </w:tcPr>
          <w:p w14:paraId="6C56A568"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53146A96" w14:textId="77777777" w:rsidR="00EA63E6" w:rsidRPr="00080A0B" w:rsidRDefault="00EA63E6" w:rsidP="0092170E">
            <w:pPr>
              <w:jc w:val="center"/>
              <w:rPr>
                <w:b/>
                <w:bCs/>
                <w:color w:val="000000"/>
              </w:rPr>
            </w:pPr>
          </w:p>
        </w:tc>
      </w:tr>
      <w:tr w:rsidR="00EA63E6" w:rsidRPr="00080A0B" w14:paraId="7EB6258A" w14:textId="77777777" w:rsidTr="0092170E">
        <w:trPr>
          <w:trHeight w:val="70"/>
        </w:trPr>
        <w:tc>
          <w:tcPr>
            <w:tcW w:w="933" w:type="dxa"/>
            <w:vMerge/>
            <w:tcBorders>
              <w:top w:val="single" w:sz="4" w:space="0" w:color="auto"/>
              <w:left w:val="single" w:sz="4" w:space="0" w:color="auto"/>
              <w:bottom w:val="single" w:sz="4" w:space="0" w:color="auto"/>
              <w:right w:val="single" w:sz="4" w:space="0" w:color="auto"/>
            </w:tcBorders>
            <w:vAlign w:val="center"/>
          </w:tcPr>
          <w:p w14:paraId="185FD02D" w14:textId="77777777"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14:paraId="2EC201AD" w14:textId="77777777"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14:paraId="63C70D95" w14:textId="77777777" w:rsidR="00EA63E6" w:rsidRPr="00080A0B" w:rsidRDefault="00EA63E6" w:rsidP="0092170E">
            <w:pPr>
              <w:rPr>
                <w:bCs/>
                <w:color w:val="000000"/>
                <w:sz w:val="26"/>
                <w:szCs w:val="26"/>
              </w:rPr>
            </w:pPr>
            <w:r w:rsidRPr="00080A0B">
              <w:rPr>
                <w:bCs/>
                <w:color w:val="000000"/>
                <w:sz w:val="26"/>
                <w:szCs w:val="26"/>
              </w:rPr>
              <w:t xml:space="preserve">                                             = 10</w:t>
            </w:r>
            <w:r w:rsidRPr="00080A0B">
              <w:rPr>
                <w:bCs/>
                <w:color w:val="000000"/>
                <w:sz w:val="26"/>
                <w:szCs w:val="26"/>
                <w:vertAlign w:val="superscript"/>
              </w:rPr>
              <w:t>2</w:t>
            </w:r>
            <w:r w:rsidRPr="00080A0B">
              <w:rPr>
                <w:bCs/>
                <w:color w:val="000000"/>
                <w:sz w:val="26"/>
                <w:szCs w:val="26"/>
              </w:rPr>
              <w:t xml:space="preserve"> = 100</w:t>
            </w:r>
          </w:p>
          <w:p w14:paraId="6660EEC2" w14:textId="77777777" w:rsidR="00EA63E6" w:rsidRPr="00080A0B" w:rsidRDefault="00EA63E6" w:rsidP="0092170E">
            <w:pPr>
              <w:rPr>
                <w:sz w:val="26"/>
                <w:szCs w:val="26"/>
              </w:rPr>
            </w:pPr>
            <w:r w:rsidRPr="00080A0B">
              <w:rPr>
                <w:bCs/>
                <w:color w:val="000000"/>
                <w:sz w:val="26"/>
                <w:szCs w:val="26"/>
              </w:rPr>
              <w:t>K</w:t>
            </w:r>
            <w:r w:rsidRPr="00080A0B">
              <w:rPr>
                <w:sz w:val="26"/>
                <w:szCs w:val="26"/>
              </w:rPr>
              <w:t>ết luận</w:t>
            </w:r>
          </w:p>
        </w:tc>
        <w:tc>
          <w:tcPr>
            <w:tcW w:w="1064" w:type="dxa"/>
            <w:tcBorders>
              <w:top w:val="dotted" w:sz="4" w:space="0" w:color="auto"/>
              <w:left w:val="single" w:sz="4" w:space="0" w:color="auto"/>
              <w:bottom w:val="single" w:sz="4" w:space="0" w:color="auto"/>
              <w:right w:val="single" w:sz="4" w:space="0" w:color="auto"/>
            </w:tcBorders>
            <w:vAlign w:val="center"/>
          </w:tcPr>
          <w:p w14:paraId="2FB47C51" w14:textId="77777777" w:rsidR="00EA63E6" w:rsidRPr="00080A0B" w:rsidRDefault="00EA63E6" w:rsidP="0092170E">
            <w:pPr>
              <w:jc w:val="center"/>
              <w:rPr>
                <w:bCs/>
                <w:i/>
                <w:color w:val="000000"/>
              </w:rPr>
            </w:pPr>
            <w:r w:rsidRPr="00080A0B">
              <w:rPr>
                <w:bCs/>
                <w:i/>
                <w:color w:val="000000"/>
              </w:rPr>
              <w:t>0,25đ</w:t>
            </w:r>
          </w:p>
          <w:p w14:paraId="3A120239"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14:paraId="5FEC1388" w14:textId="77777777" w:rsidR="00EA63E6" w:rsidRPr="00080A0B" w:rsidRDefault="00EA63E6" w:rsidP="0092170E">
            <w:pPr>
              <w:jc w:val="center"/>
              <w:rPr>
                <w:b/>
                <w:bCs/>
                <w:color w:val="000000"/>
              </w:rPr>
            </w:pPr>
          </w:p>
        </w:tc>
      </w:tr>
      <w:tr w:rsidR="00EA63E6" w:rsidRPr="00080A0B" w14:paraId="2170AC01" w14:textId="77777777" w:rsidTr="0092170E">
        <w:trPr>
          <w:trHeight w:val="70"/>
        </w:trPr>
        <w:tc>
          <w:tcPr>
            <w:tcW w:w="933" w:type="dxa"/>
            <w:vMerge w:val="restart"/>
            <w:tcBorders>
              <w:top w:val="single" w:sz="4" w:space="0" w:color="auto"/>
              <w:left w:val="single" w:sz="4" w:space="0" w:color="auto"/>
              <w:right w:val="single" w:sz="4" w:space="0" w:color="auto"/>
            </w:tcBorders>
            <w:vAlign w:val="center"/>
          </w:tcPr>
          <w:p w14:paraId="2CCB16DF" w14:textId="77777777" w:rsidR="00EA63E6" w:rsidRPr="00080A0B" w:rsidRDefault="00EA63E6" w:rsidP="0092170E">
            <w:pPr>
              <w:jc w:val="center"/>
              <w:rPr>
                <w:b/>
                <w:bCs/>
                <w:color w:val="000000"/>
              </w:rPr>
            </w:pPr>
            <w:r w:rsidRPr="00080A0B">
              <w:rPr>
                <w:b/>
                <w:color w:val="000000"/>
              </w:rPr>
              <w:t>Câu 2</w:t>
            </w:r>
          </w:p>
          <w:p w14:paraId="063926AE" w14:textId="77777777" w:rsidR="00EA63E6" w:rsidRPr="00080A0B" w:rsidRDefault="00EA63E6" w:rsidP="0092170E">
            <w:pPr>
              <w:jc w:val="center"/>
              <w:rPr>
                <w:b/>
                <w:bCs/>
                <w:color w:val="000000"/>
              </w:rPr>
            </w:pPr>
            <w:r w:rsidRPr="00080A0B">
              <w:rPr>
                <w:b/>
                <w:color w:val="000000"/>
              </w:rPr>
              <w:t>(1,5 đ)</w:t>
            </w:r>
          </w:p>
        </w:tc>
        <w:tc>
          <w:tcPr>
            <w:tcW w:w="674" w:type="dxa"/>
            <w:gridSpan w:val="2"/>
            <w:vMerge w:val="restart"/>
            <w:tcBorders>
              <w:left w:val="single" w:sz="4" w:space="0" w:color="auto"/>
              <w:right w:val="single" w:sz="4" w:space="0" w:color="auto"/>
            </w:tcBorders>
            <w:shd w:val="clear" w:color="auto" w:fill="auto"/>
          </w:tcPr>
          <w:p w14:paraId="598DA77E" w14:textId="77777777" w:rsidR="00EA63E6" w:rsidRPr="00080A0B" w:rsidRDefault="00EA63E6" w:rsidP="0092170E">
            <w:pPr>
              <w:rPr>
                <w:b/>
                <w:bCs/>
                <w:color w:val="000000"/>
              </w:rPr>
            </w:pPr>
            <w:r w:rsidRPr="00080A0B">
              <w:rPr>
                <w:b/>
                <w:bCs/>
                <w:color w:val="000000"/>
              </w:rPr>
              <w:t xml:space="preserve">a) </w:t>
            </w:r>
          </w:p>
        </w:tc>
        <w:tc>
          <w:tcPr>
            <w:tcW w:w="6678" w:type="dxa"/>
            <w:tcBorders>
              <w:top w:val="single" w:sz="4" w:space="0" w:color="auto"/>
              <w:left w:val="single" w:sz="4" w:space="0" w:color="auto"/>
              <w:bottom w:val="dotted" w:sz="4" w:space="0" w:color="auto"/>
              <w:right w:val="single" w:sz="4" w:space="0" w:color="auto"/>
            </w:tcBorders>
            <w:vAlign w:val="center"/>
          </w:tcPr>
          <w:p w14:paraId="2A5F7526" w14:textId="77777777" w:rsidR="00EA63E6" w:rsidRPr="00080A0B" w:rsidRDefault="00EA63E6" w:rsidP="0092170E">
            <w:pPr>
              <w:rPr>
                <w:bCs/>
                <w:color w:val="000000"/>
                <w:sz w:val="26"/>
                <w:szCs w:val="26"/>
                <w:lang w:val="sv-SE"/>
              </w:rPr>
            </w:pPr>
            <w:r w:rsidRPr="00080A0B">
              <w:rPr>
                <w:color w:val="000000"/>
                <w:sz w:val="26"/>
                <w:szCs w:val="26"/>
                <w:lang w:val="sv-SE"/>
              </w:rPr>
              <w:t>Tìm x, biết:  2x</w:t>
            </w:r>
            <w:r w:rsidRPr="00080A0B">
              <w:rPr>
                <w:color w:val="000000"/>
                <w:sz w:val="26"/>
                <w:szCs w:val="26"/>
                <w:vertAlign w:val="superscript"/>
                <w:lang w:val="sv-SE"/>
              </w:rPr>
              <w:t>2</w:t>
            </w:r>
            <w:r w:rsidRPr="00080A0B">
              <w:rPr>
                <w:color w:val="000000"/>
                <w:sz w:val="26"/>
                <w:szCs w:val="26"/>
                <w:lang w:val="sv-SE"/>
              </w:rPr>
              <w:t xml:space="preserve"> – 6x = 0</w:t>
            </w:r>
          </w:p>
        </w:tc>
        <w:tc>
          <w:tcPr>
            <w:tcW w:w="1064" w:type="dxa"/>
            <w:tcBorders>
              <w:top w:val="single" w:sz="4" w:space="0" w:color="auto"/>
              <w:left w:val="single" w:sz="4" w:space="0" w:color="auto"/>
              <w:bottom w:val="dotted" w:sz="4" w:space="0" w:color="auto"/>
              <w:right w:val="single" w:sz="4" w:space="0" w:color="auto"/>
            </w:tcBorders>
            <w:vAlign w:val="center"/>
          </w:tcPr>
          <w:p w14:paraId="2B1E0D9F" w14:textId="77777777" w:rsidR="00EA63E6" w:rsidRPr="00080A0B" w:rsidRDefault="00EA63E6" w:rsidP="0092170E">
            <w:pPr>
              <w:jc w:val="center"/>
              <w:rPr>
                <w:b/>
                <w:bCs/>
                <w:color w:val="000000"/>
                <w:lang w:val="sv-SE"/>
              </w:rPr>
            </w:pPr>
          </w:p>
        </w:tc>
        <w:tc>
          <w:tcPr>
            <w:tcW w:w="1085" w:type="dxa"/>
            <w:vMerge w:val="restart"/>
            <w:tcBorders>
              <w:top w:val="single" w:sz="4" w:space="0" w:color="auto"/>
              <w:left w:val="single" w:sz="4" w:space="0" w:color="auto"/>
              <w:right w:val="single" w:sz="4" w:space="0" w:color="auto"/>
            </w:tcBorders>
            <w:vAlign w:val="center"/>
          </w:tcPr>
          <w:p w14:paraId="3AFD45EF" w14:textId="77777777" w:rsidR="00EA63E6" w:rsidRPr="00080A0B" w:rsidRDefault="00EA63E6" w:rsidP="0092170E">
            <w:pPr>
              <w:jc w:val="center"/>
              <w:rPr>
                <w:b/>
                <w:bCs/>
                <w:color w:val="000000"/>
              </w:rPr>
            </w:pPr>
            <w:r w:rsidRPr="00080A0B">
              <w:rPr>
                <w:b/>
                <w:bCs/>
                <w:color w:val="000000"/>
              </w:rPr>
              <w:t>0,75đ</w:t>
            </w:r>
          </w:p>
        </w:tc>
      </w:tr>
      <w:tr w:rsidR="00EA63E6" w:rsidRPr="00080A0B" w14:paraId="03B09B92" w14:textId="77777777" w:rsidTr="0092170E">
        <w:trPr>
          <w:trHeight w:val="70"/>
        </w:trPr>
        <w:tc>
          <w:tcPr>
            <w:tcW w:w="933" w:type="dxa"/>
            <w:vMerge/>
            <w:tcBorders>
              <w:left w:val="single" w:sz="4" w:space="0" w:color="auto"/>
              <w:right w:val="single" w:sz="4" w:space="0" w:color="auto"/>
            </w:tcBorders>
            <w:vAlign w:val="center"/>
          </w:tcPr>
          <w:p w14:paraId="7A837575" w14:textId="77777777"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14:paraId="203DF434" w14:textId="77777777"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14:paraId="03CE3B8C" w14:textId="77777777" w:rsidR="00EA63E6" w:rsidRPr="00080A0B" w:rsidRDefault="005611EB" w:rsidP="0092170E">
            <w:pPr>
              <w:rPr>
                <w:bCs/>
                <w:color w:val="000000"/>
                <w:sz w:val="26"/>
                <w:szCs w:val="26"/>
              </w:rPr>
            </w:pPr>
            <w:r>
              <w:rPr>
                <w:bCs/>
                <w:color w:val="000000"/>
                <w:position w:val="-6"/>
                <w:sz w:val="26"/>
                <w:szCs w:val="26"/>
              </w:rPr>
              <w:pict w14:anchorId="10F82C9B">
                <v:shape id="_x0000_i3015" type="#_x0000_t75" style="width:15.05pt;height:11.8pt">
                  <v:imagedata r:id="rId1474" o:title=""/>
                </v:shape>
              </w:pict>
            </w:r>
            <w:r w:rsidR="00EA63E6" w:rsidRPr="00080A0B">
              <w:rPr>
                <w:bCs/>
                <w:color w:val="000000"/>
                <w:sz w:val="26"/>
                <w:szCs w:val="26"/>
              </w:rPr>
              <w:t xml:space="preserve"> 2x(x </w:t>
            </w:r>
            <w:r w:rsidR="00EA63E6" w:rsidRPr="00080A0B">
              <w:rPr>
                <w:b/>
                <w:color w:val="000000"/>
                <w:sz w:val="26"/>
                <w:szCs w:val="26"/>
                <w:lang w:val="es-ES"/>
              </w:rPr>
              <w:t>–</w:t>
            </w:r>
            <w:r w:rsidR="00EA63E6" w:rsidRPr="00080A0B">
              <w:rPr>
                <w:bCs/>
                <w:color w:val="000000"/>
                <w:sz w:val="26"/>
                <w:szCs w:val="26"/>
              </w:rPr>
              <w:t xml:space="preserve"> 3) = 0</w:t>
            </w:r>
          </w:p>
        </w:tc>
        <w:tc>
          <w:tcPr>
            <w:tcW w:w="1064" w:type="dxa"/>
            <w:tcBorders>
              <w:top w:val="dotted" w:sz="4" w:space="0" w:color="auto"/>
              <w:left w:val="single" w:sz="4" w:space="0" w:color="auto"/>
              <w:bottom w:val="dotted" w:sz="4" w:space="0" w:color="auto"/>
              <w:right w:val="single" w:sz="4" w:space="0" w:color="auto"/>
            </w:tcBorders>
            <w:vAlign w:val="center"/>
          </w:tcPr>
          <w:p w14:paraId="19CF165F"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3899E9F1" w14:textId="77777777" w:rsidR="00EA63E6" w:rsidRPr="00080A0B" w:rsidRDefault="00EA63E6" w:rsidP="0092170E">
            <w:pPr>
              <w:jc w:val="center"/>
              <w:rPr>
                <w:b/>
                <w:bCs/>
                <w:color w:val="000000"/>
              </w:rPr>
            </w:pPr>
          </w:p>
        </w:tc>
      </w:tr>
      <w:tr w:rsidR="00EA63E6" w:rsidRPr="00080A0B" w14:paraId="2D334C50" w14:textId="77777777" w:rsidTr="0092170E">
        <w:trPr>
          <w:trHeight w:val="70"/>
        </w:trPr>
        <w:tc>
          <w:tcPr>
            <w:tcW w:w="933" w:type="dxa"/>
            <w:vMerge/>
            <w:tcBorders>
              <w:left w:val="single" w:sz="4" w:space="0" w:color="auto"/>
              <w:right w:val="single" w:sz="4" w:space="0" w:color="auto"/>
            </w:tcBorders>
            <w:vAlign w:val="center"/>
          </w:tcPr>
          <w:p w14:paraId="294CDB6D" w14:textId="77777777"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14:paraId="048A9E99" w14:textId="77777777"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14:paraId="54F2F752" w14:textId="77777777" w:rsidR="00EA63E6" w:rsidRPr="00080A0B" w:rsidRDefault="005611EB" w:rsidP="0092170E">
            <w:pPr>
              <w:rPr>
                <w:bCs/>
                <w:color w:val="000000"/>
                <w:sz w:val="26"/>
                <w:szCs w:val="26"/>
              </w:rPr>
            </w:pPr>
            <w:r>
              <w:rPr>
                <w:bCs/>
                <w:color w:val="000000"/>
                <w:position w:val="-6"/>
                <w:sz w:val="26"/>
                <w:szCs w:val="26"/>
              </w:rPr>
              <w:pict w14:anchorId="1BD3FADF">
                <v:shape id="_x0000_i3016" type="#_x0000_t75" style="width:15.05pt;height:11.8pt">
                  <v:imagedata r:id="rId1474" o:title=""/>
                </v:shape>
              </w:pict>
            </w:r>
            <w:r w:rsidR="00EA63E6" w:rsidRPr="00080A0B">
              <w:rPr>
                <w:bCs/>
                <w:color w:val="000000"/>
                <w:sz w:val="26"/>
                <w:szCs w:val="26"/>
              </w:rPr>
              <w:t xml:space="preserve"> </w:t>
            </w:r>
            <w:r>
              <w:rPr>
                <w:bCs/>
                <w:color w:val="000000"/>
                <w:position w:val="-32"/>
                <w:sz w:val="26"/>
                <w:szCs w:val="26"/>
              </w:rPr>
              <w:pict w14:anchorId="2E4BF835">
                <v:shape id="_x0000_i3017" type="#_x0000_t75" style="width:95.65pt;height:38.7pt">
                  <v:imagedata r:id="rId1475" o:title=""/>
                </v:shape>
              </w:pict>
            </w:r>
          </w:p>
        </w:tc>
        <w:tc>
          <w:tcPr>
            <w:tcW w:w="1064" w:type="dxa"/>
            <w:tcBorders>
              <w:top w:val="dotted" w:sz="4" w:space="0" w:color="auto"/>
              <w:left w:val="single" w:sz="4" w:space="0" w:color="auto"/>
              <w:bottom w:val="single" w:sz="4" w:space="0" w:color="auto"/>
              <w:right w:val="single" w:sz="4" w:space="0" w:color="auto"/>
            </w:tcBorders>
            <w:vAlign w:val="center"/>
          </w:tcPr>
          <w:p w14:paraId="0806F749" w14:textId="77777777"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bottom w:val="single" w:sz="4" w:space="0" w:color="auto"/>
              <w:right w:val="single" w:sz="4" w:space="0" w:color="auto"/>
            </w:tcBorders>
            <w:vAlign w:val="center"/>
          </w:tcPr>
          <w:p w14:paraId="0E494D9E" w14:textId="77777777" w:rsidR="00EA63E6" w:rsidRPr="00080A0B" w:rsidRDefault="00EA63E6" w:rsidP="0092170E">
            <w:pPr>
              <w:jc w:val="center"/>
              <w:rPr>
                <w:b/>
                <w:bCs/>
                <w:color w:val="000000"/>
              </w:rPr>
            </w:pPr>
          </w:p>
        </w:tc>
      </w:tr>
      <w:tr w:rsidR="00EA63E6" w:rsidRPr="00080A0B" w14:paraId="7A90F329" w14:textId="77777777" w:rsidTr="0092170E">
        <w:trPr>
          <w:trHeight w:val="70"/>
        </w:trPr>
        <w:tc>
          <w:tcPr>
            <w:tcW w:w="933" w:type="dxa"/>
            <w:vMerge/>
            <w:tcBorders>
              <w:left w:val="single" w:sz="4" w:space="0" w:color="auto"/>
              <w:right w:val="single" w:sz="4" w:space="0" w:color="auto"/>
            </w:tcBorders>
            <w:vAlign w:val="center"/>
          </w:tcPr>
          <w:p w14:paraId="24036F75" w14:textId="77777777"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14:paraId="32D79F8A" w14:textId="77777777"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vAlign w:val="center"/>
          </w:tcPr>
          <w:p w14:paraId="15104847" w14:textId="77777777" w:rsidR="00EA63E6" w:rsidRPr="00080A0B" w:rsidRDefault="00EA63E6" w:rsidP="0092170E">
            <w:pPr>
              <w:rPr>
                <w:bCs/>
                <w:color w:val="000000"/>
                <w:sz w:val="26"/>
                <w:szCs w:val="26"/>
              </w:rPr>
            </w:pPr>
            <w:r w:rsidRPr="00080A0B">
              <w:rPr>
                <w:color w:val="000000"/>
                <w:sz w:val="26"/>
                <w:szCs w:val="26"/>
                <w:lang w:val="nl-NL"/>
              </w:rPr>
              <w:t>Thực hiện phép tính:</w:t>
            </w:r>
          </w:p>
        </w:tc>
        <w:tc>
          <w:tcPr>
            <w:tcW w:w="1064" w:type="dxa"/>
            <w:tcBorders>
              <w:top w:val="single" w:sz="4" w:space="0" w:color="auto"/>
              <w:left w:val="single" w:sz="4" w:space="0" w:color="auto"/>
              <w:bottom w:val="dotted" w:sz="4" w:space="0" w:color="auto"/>
              <w:right w:val="single" w:sz="4" w:space="0" w:color="auto"/>
            </w:tcBorders>
            <w:vAlign w:val="center"/>
          </w:tcPr>
          <w:p w14:paraId="2CB188C9" w14:textId="77777777"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14:paraId="31D95B51" w14:textId="77777777" w:rsidR="00EA63E6" w:rsidRPr="00080A0B" w:rsidRDefault="00EA63E6" w:rsidP="0092170E">
            <w:pPr>
              <w:jc w:val="center"/>
              <w:rPr>
                <w:b/>
                <w:bCs/>
                <w:color w:val="000000"/>
              </w:rPr>
            </w:pPr>
            <w:r w:rsidRPr="00080A0B">
              <w:rPr>
                <w:b/>
                <w:bCs/>
                <w:color w:val="000000"/>
              </w:rPr>
              <w:t>0,75đ</w:t>
            </w:r>
          </w:p>
        </w:tc>
      </w:tr>
      <w:tr w:rsidR="00EA63E6" w:rsidRPr="00080A0B" w14:paraId="03C1DE84" w14:textId="77777777" w:rsidTr="0092170E">
        <w:trPr>
          <w:trHeight w:val="70"/>
        </w:trPr>
        <w:tc>
          <w:tcPr>
            <w:tcW w:w="933" w:type="dxa"/>
            <w:vMerge/>
            <w:tcBorders>
              <w:left w:val="single" w:sz="4" w:space="0" w:color="auto"/>
              <w:right w:val="single" w:sz="4" w:space="0" w:color="auto"/>
            </w:tcBorders>
            <w:vAlign w:val="center"/>
          </w:tcPr>
          <w:p w14:paraId="25CD69B3" w14:textId="77777777"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14:paraId="545CD0F7" w14:textId="77777777"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14:paraId="07C984E0" w14:textId="77777777" w:rsidR="00EA63E6" w:rsidRPr="00080A0B" w:rsidRDefault="005611EB" w:rsidP="0092170E">
            <w:pPr>
              <w:rPr>
                <w:color w:val="000000"/>
                <w:sz w:val="26"/>
                <w:szCs w:val="26"/>
              </w:rPr>
            </w:pPr>
            <w:r>
              <w:rPr>
                <w:color w:val="000000"/>
                <w:position w:val="-24"/>
                <w:sz w:val="26"/>
                <w:szCs w:val="26"/>
              </w:rPr>
              <w:pict w14:anchorId="337DCFC3">
                <v:shape id="_x0000_i3018" type="#_x0000_t75" style="width:74.15pt;height:31.15pt">
                  <v:imagedata r:id="rId1476" o:title=""/>
                </v:shape>
              </w:pict>
            </w:r>
            <w:r w:rsidR="00EA63E6" w:rsidRPr="00080A0B">
              <w:rPr>
                <w:bCs/>
                <w:color w:val="000000"/>
                <w:sz w:val="26"/>
                <w:szCs w:val="26"/>
              </w:rPr>
              <w:t xml:space="preserve">= </w:t>
            </w:r>
            <w:r>
              <w:rPr>
                <w:color w:val="000000"/>
                <w:position w:val="-24"/>
                <w:sz w:val="26"/>
                <w:szCs w:val="26"/>
              </w:rPr>
              <w:pict w14:anchorId="7C9842C1">
                <v:shape id="_x0000_i3019" type="#_x0000_t75" style="width:1in;height:31.15pt">
                  <v:imagedata r:id="rId1477" o:title=""/>
                </v:shape>
              </w:pict>
            </w:r>
          </w:p>
        </w:tc>
        <w:tc>
          <w:tcPr>
            <w:tcW w:w="1064" w:type="dxa"/>
            <w:tcBorders>
              <w:top w:val="dotted" w:sz="4" w:space="0" w:color="auto"/>
              <w:left w:val="single" w:sz="4" w:space="0" w:color="auto"/>
              <w:bottom w:val="dotted" w:sz="4" w:space="0" w:color="auto"/>
              <w:right w:val="single" w:sz="4" w:space="0" w:color="auto"/>
            </w:tcBorders>
            <w:vAlign w:val="center"/>
          </w:tcPr>
          <w:p w14:paraId="58FB437D"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3A590281" w14:textId="77777777" w:rsidR="00EA63E6" w:rsidRPr="00080A0B" w:rsidRDefault="00EA63E6" w:rsidP="0092170E">
            <w:pPr>
              <w:jc w:val="center"/>
              <w:rPr>
                <w:b/>
                <w:bCs/>
                <w:color w:val="000000"/>
              </w:rPr>
            </w:pPr>
          </w:p>
        </w:tc>
      </w:tr>
      <w:tr w:rsidR="00EA63E6" w:rsidRPr="00080A0B" w14:paraId="0952ECD3" w14:textId="77777777" w:rsidTr="0092170E">
        <w:trPr>
          <w:trHeight w:val="70"/>
        </w:trPr>
        <w:tc>
          <w:tcPr>
            <w:tcW w:w="933" w:type="dxa"/>
            <w:vMerge/>
            <w:tcBorders>
              <w:left w:val="single" w:sz="4" w:space="0" w:color="auto"/>
              <w:right w:val="single" w:sz="4" w:space="0" w:color="auto"/>
            </w:tcBorders>
            <w:vAlign w:val="center"/>
          </w:tcPr>
          <w:p w14:paraId="3F8224A7" w14:textId="77777777"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14:paraId="7EC4E511" w14:textId="77777777"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14:paraId="6294CB8A" w14:textId="77777777" w:rsidR="00EA63E6" w:rsidRPr="00080A0B" w:rsidRDefault="00EA63E6" w:rsidP="0092170E">
            <w:pPr>
              <w:rPr>
                <w:bCs/>
                <w:color w:val="000000"/>
                <w:sz w:val="26"/>
                <w:szCs w:val="26"/>
              </w:rPr>
            </w:pPr>
            <w:r w:rsidRPr="00080A0B">
              <w:rPr>
                <w:bCs/>
                <w:color w:val="000000"/>
                <w:sz w:val="26"/>
                <w:szCs w:val="26"/>
              </w:rPr>
              <w:t xml:space="preserve">                     </w:t>
            </w:r>
            <w:r w:rsidR="005611EB">
              <w:rPr>
                <w:bCs/>
                <w:color w:val="000000"/>
                <w:position w:val="-24"/>
                <w:sz w:val="26"/>
                <w:szCs w:val="26"/>
              </w:rPr>
              <w:pict w14:anchorId="7845DAEC">
                <v:shape id="_x0000_i3020" type="#_x0000_t75" style="width:44.05pt;height:31.15pt">
                  <v:imagedata r:id="rId1478" o:title=""/>
                </v:shape>
              </w:pict>
            </w:r>
          </w:p>
        </w:tc>
        <w:tc>
          <w:tcPr>
            <w:tcW w:w="1064" w:type="dxa"/>
            <w:tcBorders>
              <w:top w:val="dotted" w:sz="4" w:space="0" w:color="auto"/>
              <w:left w:val="single" w:sz="4" w:space="0" w:color="auto"/>
              <w:bottom w:val="dotted" w:sz="4" w:space="0" w:color="auto"/>
              <w:right w:val="single" w:sz="4" w:space="0" w:color="auto"/>
            </w:tcBorders>
            <w:vAlign w:val="center"/>
          </w:tcPr>
          <w:p w14:paraId="01514B79"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26C9085F" w14:textId="77777777" w:rsidR="00EA63E6" w:rsidRPr="00080A0B" w:rsidRDefault="00EA63E6" w:rsidP="0092170E">
            <w:pPr>
              <w:jc w:val="center"/>
              <w:rPr>
                <w:b/>
                <w:bCs/>
                <w:color w:val="000000"/>
              </w:rPr>
            </w:pPr>
          </w:p>
        </w:tc>
      </w:tr>
      <w:tr w:rsidR="00EA63E6" w:rsidRPr="00080A0B" w14:paraId="0A58A123" w14:textId="77777777" w:rsidTr="0092170E">
        <w:trPr>
          <w:trHeight w:val="70"/>
        </w:trPr>
        <w:tc>
          <w:tcPr>
            <w:tcW w:w="933" w:type="dxa"/>
            <w:vMerge/>
            <w:tcBorders>
              <w:left w:val="single" w:sz="4" w:space="0" w:color="auto"/>
              <w:bottom w:val="single" w:sz="4" w:space="0" w:color="auto"/>
              <w:right w:val="single" w:sz="4" w:space="0" w:color="auto"/>
            </w:tcBorders>
            <w:vAlign w:val="center"/>
          </w:tcPr>
          <w:p w14:paraId="4D53FE21" w14:textId="77777777"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14:paraId="2A492546" w14:textId="77777777"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14:paraId="5327B22A" w14:textId="77777777" w:rsidR="00EA63E6" w:rsidRPr="00080A0B" w:rsidRDefault="00EA63E6" w:rsidP="0092170E">
            <w:pPr>
              <w:rPr>
                <w:bCs/>
                <w:color w:val="000000"/>
                <w:sz w:val="26"/>
                <w:szCs w:val="26"/>
              </w:rPr>
            </w:pPr>
            <w:r w:rsidRPr="00080A0B">
              <w:rPr>
                <w:bCs/>
                <w:color w:val="000000"/>
                <w:sz w:val="26"/>
                <w:szCs w:val="26"/>
              </w:rPr>
              <w:t xml:space="preserve">                     = </w:t>
            </w:r>
            <w:r w:rsidR="005611EB">
              <w:rPr>
                <w:bCs/>
                <w:color w:val="000000"/>
                <w:position w:val="-24"/>
                <w:sz w:val="26"/>
                <w:szCs w:val="26"/>
              </w:rPr>
              <w:pict w14:anchorId="2AEC96D5">
                <v:shape id="_x0000_i3021" type="#_x0000_t75" style="width:41.9pt;height:31.15pt">
                  <v:imagedata r:id="rId1479" o:title=""/>
                </v:shape>
              </w:pict>
            </w:r>
            <w:r w:rsidRPr="00080A0B">
              <w:rPr>
                <w:bCs/>
                <w:color w:val="000000"/>
                <w:sz w:val="26"/>
                <w:szCs w:val="26"/>
              </w:rPr>
              <w:t>= 2</w:t>
            </w:r>
          </w:p>
        </w:tc>
        <w:tc>
          <w:tcPr>
            <w:tcW w:w="1064" w:type="dxa"/>
            <w:tcBorders>
              <w:top w:val="dotted" w:sz="4" w:space="0" w:color="auto"/>
              <w:left w:val="single" w:sz="4" w:space="0" w:color="auto"/>
              <w:bottom w:val="single" w:sz="4" w:space="0" w:color="auto"/>
              <w:right w:val="single" w:sz="4" w:space="0" w:color="auto"/>
            </w:tcBorders>
            <w:vAlign w:val="center"/>
          </w:tcPr>
          <w:p w14:paraId="34EAD6E4"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14:paraId="3042B64E" w14:textId="77777777" w:rsidR="00EA63E6" w:rsidRPr="00080A0B" w:rsidRDefault="00EA63E6" w:rsidP="0092170E">
            <w:pPr>
              <w:jc w:val="center"/>
              <w:rPr>
                <w:b/>
                <w:bCs/>
                <w:color w:val="000000"/>
              </w:rPr>
            </w:pPr>
          </w:p>
        </w:tc>
      </w:tr>
      <w:tr w:rsidR="00EA63E6" w:rsidRPr="00080A0B" w14:paraId="4ADA5D53" w14:textId="77777777" w:rsidTr="0092170E">
        <w:trPr>
          <w:trHeight w:val="70"/>
        </w:trPr>
        <w:tc>
          <w:tcPr>
            <w:tcW w:w="933" w:type="dxa"/>
            <w:vMerge w:val="restart"/>
            <w:tcBorders>
              <w:top w:val="single" w:sz="4" w:space="0" w:color="auto"/>
              <w:left w:val="single" w:sz="4" w:space="0" w:color="auto"/>
              <w:right w:val="single" w:sz="4" w:space="0" w:color="auto"/>
            </w:tcBorders>
            <w:vAlign w:val="center"/>
          </w:tcPr>
          <w:p w14:paraId="052A642E" w14:textId="77777777" w:rsidR="00EA63E6" w:rsidRPr="00080A0B" w:rsidRDefault="00EA63E6" w:rsidP="0092170E">
            <w:pPr>
              <w:jc w:val="center"/>
              <w:rPr>
                <w:b/>
                <w:bCs/>
                <w:color w:val="000000"/>
              </w:rPr>
            </w:pPr>
            <w:r w:rsidRPr="00080A0B">
              <w:rPr>
                <w:b/>
                <w:color w:val="000000"/>
              </w:rPr>
              <w:t>Câu 3</w:t>
            </w:r>
          </w:p>
          <w:p w14:paraId="4651EF7C" w14:textId="77777777" w:rsidR="00EA63E6" w:rsidRPr="00080A0B" w:rsidRDefault="00EA63E6" w:rsidP="0092170E">
            <w:pPr>
              <w:jc w:val="center"/>
              <w:rPr>
                <w:b/>
                <w:bCs/>
                <w:color w:val="000000"/>
              </w:rPr>
            </w:pPr>
            <w:r w:rsidRPr="00080A0B">
              <w:rPr>
                <w:b/>
                <w:color w:val="000000"/>
              </w:rPr>
              <w:t>(3,0đ)</w:t>
            </w:r>
          </w:p>
        </w:tc>
        <w:tc>
          <w:tcPr>
            <w:tcW w:w="665" w:type="dxa"/>
            <w:vMerge w:val="restart"/>
            <w:tcBorders>
              <w:left w:val="single" w:sz="4" w:space="0" w:color="auto"/>
              <w:right w:val="single" w:sz="4" w:space="0" w:color="auto"/>
            </w:tcBorders>
            <w:shd w:val="clear" w:color="auto" w:fill="auto"/>
          </w:tcPr>
          <w:p w14:paraId="505D396B" w14:textId="77777777"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dotted" w:sz="4" w:space="0" w:color="auto"/>
              <w:right w:val="single" w:sz="4" w:space="0" w:color="auto"/>
            </w:tcBorders>
            <w:vAlign w:val="center"/>
          </w:tcPr>
          <w:p w14:paraId="2370A1C1" w14:textId="77777777" w:rsidR="00EA63E6" w:rsidRPr="00080A0B" w:rsidRDefault="00EA63E6" w:rsidP="0092170E">
            <w:pPr>
              <w:rPr>
                <w:bCs/>
                <w:color w:val="000000"/>
                <w:sz w:val="26"/>
                <w:szCs w:val="26"/>
              </w:rPr>
            </w:pPr>
            <w:r w:rsidRPr="00080A0B">
              <w:rPr>
                <w:color w:val="000000"/>
                <w:sz w:val="26"/>
                <w:szCs w:val="26"/>
              </w:rPr>
              <w:t xml:space="preserve">A = </w:t>
            </w:r>
            <w:r w:rsidR="005611EB">
              <w:rPr>
                <w:color w:val="000000"/>
                <w:position w:val="-30"/>
                <w:sz w:val="26"/>
                <w:szCs w:val="26"/>
              </w:rPr>
              <w:pict w14:anchorId="51633009">
                <v:shape id="_x0000_i3022" type="#_x0000_t75" style="width:159.05pt;height:36.55pt">
                  <v:imagedata r:id="rId128" o:title=""/>
                </v:shape>
              </w:pict>
            </w:r>
            <w:r w:rsidRPr="00080A0B">
              <w:rPr>
                <w:color w:val="000000"/>
                <w:sz w:val="26"/>
                <w:szCs w:val="26"/>
              </w:rPr>
              <w:t xml:space="preserve"> (với x </w:t>
            </w:r>
            <w:r w:rsidR="005611EB">
              <w:rPr>
                <w:color w:val="000000"/>
                <w:position w:val="-4"/>
                <w:sz w:val="26"/>
                <w:szCs w:val="26"/>
              </w:rPr>
              <w:pict w14:anchorId="6536AE1F">
                <v:shape id="_x0000_i3023" type="#_x0000_t75" style="width:10.75pt;height:10.75pt">
                  <v:imagedata r:id="rId121" o:title=""/>
                </v:shape>
              </w:pict>
            </w:r>
            <w:r w:rsidRPr="00080A0B">
              <w:rPr>
                <w:color w:val="000000"/>
                <w:sz w:val="26"/>
                <w:szCs w:val="26"/>
              </w:rPr>
              <w:t xml:space="preserve"> 0 ; x</w:t>
            </w:r>
            <w:r w:rsidR="005611EB">
              <w:rPr>
                <w:color w:val="000000"/>
                <w:position w:val="-4"/>
                <w:sz w:val="26"/>
                <w:szCs w:val="26"/>
              </w:rPr>
              <w:pict w14:anchorId="7DC2C7D4">
                <v:shape id="_x0000_i3024" type="#_x0000_t75" style="width:10.75pt;height:10.75pt">
                  <v:imagedata r:id="rId121" o:title=""/>
                </v:shape>
              </w:pict>
            </w:r>
            <w:r w:rsidRPr="00080A0B">
              <w:rPr>
                <w:color w:val="000000"/>
                <w:sz w:val="26"/>
                <w:szCs w:val="26"/>
              </w:rPr>
              <w:t xml:space="preserve">1; x </w:t>
            </w:r>
            <w:r w:rsidR="005611EB">
              <w:rPr>
                <w:color w:val="000000"/>
                <w:position w:val="-4"/>
                <w:sz w:val="26"/>
                <w:szCs w:val="26"/>
              </w:rPr>
              <w:pict w14:anchorId="347917C9">
                <v:shape id="_x0000_i3025" type="#_x0000_t75" style="width:10.75pt;height:10.75pt">
                  <v:imagedata r:id="rId121" o:title=""/>
                </v:shape>
              </w:pict>
            </w:r>
            <w:r w:rsidRPr="00080A0B">
              <w:rPr>
                <w:color w:val="000000"/>
                <w:sz w:val="26"/>
                <w:szCs w:val="26"/>
              </w:rPr>
              <w:t>3)</w:t>
            </w:r>
          </w:p>
        </w:tc>
        <w:tc>
          <w:tcPr>
            <w:tcW w:w="1064" w:type="dxa"/>
            <w:tcBorders>
              <w:top w:val="single" w:sz="4" w:space="0" w:color="auto"/>
              <w:left w:val="single" w:sz="4" w:space="0" w:color="auto"/>
              <w:bottom w:val="dotted" w:sz="4" w:space="0" w:color="auto"/>
              <w:right w:val="single" w:sz="4" w:space="0" w:color="auto"/>
            </w:tcBorders>
            <w:vAlign w:val="center"/>
          </w:tcPr>
          <w:p w14:paraId="32FA2176" w14:textId="77777777"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14:paraId="40E2761F" w14:textId="77777777" w:rsidR="00EA63E6" w:rsidRPr="00080A0B" w:rsidRDefault="00EA63E6" w:rsidP="0092170E">
            <w:pPr>
              <w:jc w:val="center"/>
              <w:rPr>
                <w:b/>
                <w:bCs/>
                <w:color w:val="000000"/>
              </w:rPr>
            </w:pPr>
            <w:r w:rsidRPr="00080A0B">
              <w:rPr>
                <w:b/>
                <w:bCs/>
                <w:color w:val="000000"/>
              </w:rPr>
              <w:t>1đ</w:t>
            </w:r>
          </w:p>
        </w:tc>
      </w:tr>
      <w:tr w:rsidR="00EA63E6" w:rsidRPr="00080A0B" w14:paraId="6E8B803F" w14:textId="77777777" w:rsidTr="0092170E">
        <w:trPr>
          <w:trHeight w:val="70"/>
        </w:trPr>
        <w:tc>
          <w:tcPr>
            <w:tcW w:w="933" w:type="dxa"/>
            <w:vMerge/>
            <w:tcBorders>
              <w:left w:val="single" w:sz="4" w:space="0" w:color="auto"/>
              <w:right w:val="single" w:sz="4" w:space="0" w:color="auto"/>
            </w:tcBorders>
            <w:vAlign w:val="center"/>
          </w:tcPr>
          <w:p w14:paraId="363B1FBB"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153D15F6" w14:textId="77777777"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14:paraId="63804DB7" w14:textId="77777777" w:rsidR="00EA63E6" w:rsidRPr="00080A0B" w:rsidRDefault="00EA63E6" w:rsidP="0092170E">
            <w:pPr>
              <w:rPr>
                <w:bCs/>
                <w:color w:val="000000"/>
                <w:sz w:val="26"/>
                <w:szCs w:val="26"/>
              </w:rPr>
            </w:pPr>
            <w:r w:rsidRPr="00080A0B">
              <w:rPr>
                <w:bCs/>
                <w:color w:val="000000"/>
                <w:sz w:val="26"/>
                <w:szCs w:val="26"/>
              </w:rPr>
              <w:t xml:space="preserve">    = </w:t>
            </w:r>
            <w:r w:rsidR="005611EB">
              <w:rPr>
                <w:color w:val="000000"/>
                <w:position w:val="-32"/>
                <w:sz w:val="26"/>
                <w:szCs w:val="26"/>
              </w:rPr>
              <w:pict w14:anchorId="249258F5">
                <v:shape id="_x0000_i3026" type="#_x0000_t75" style="width:133.25pt;height:38.7pt">
                  <v:imagedata r:id="rId133" o:title=""/>
                </v:shape>
              </w:pict>
            </w:r>
          </w:p>
        </w:tc>
        <w:tc>
          <w:tcPr>
            <w:tcW w:w="1064" w:type="dxa"/>
            <w:tcBorders>
              <w:top w:val="dotted" w:sz="4" w:space="0" w:color="auto"/>
              <w:left w:val="single" w:sz="4" w:space="0" w:color="auto"/>
              <w:bottom w:val="dotted" w:sz="4" w:space="0" w:color="auto"/>
              <w:right w:val="single" w:sz="4" w:space="0" w:color="auto"/>
            </w:tcBorders>
            <w:vAlign w:val="center"/>
          </w:tcPr>
          <w:p w14:paraId="4C324D08" w14:textId="77777777"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14:paraId="40C206CB" w14:textId="77777777" w:rsidR="00EA63E6" w:rsidRPr="00080A0B" w:rsidRDefault="00EA63E6" w:rsidP="0092170E">
            <w:pPr>
              <w:jc w:val="center"/>
              <w:rPr>
                <w:b/>
                <w:bCs/>
                <w:color w:val="000000"/>
              </w:rPr>
            </w:pPr>
          </w:p>
        </w:tc>
      </w:tr>
      <w:tr w:rsidR="00EA63E6" w:rsidRPr="00080A0B" w14:paraId="24EEF350" w14:textId="77777777" w:rsidTr="0092170E">
        <w:trPr>
          <w:trHeight w:val="70"/>
        </w:trPr>
        <w:tc>
          <w:tcPr>
            <w:tcW w:w="933" w:type="dxa"/>
            <w:vMerge/>
            <w:tcBorders>
              <w:left w:val="single" w:sz="4" w:space="0" w:color="auto"/>
              <w:right w:val="single" w:sz="4" w:space="0" w:color="auto"/>
            </w:tcBorders>
            <w:vAlign w:val="center"/>
          </w:tcPr>
          <w:p w14:paraId="78C3DD4E"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0D0DF33F" w14:textId="77777777"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14:paraId="6B397FBE" w14:textId="77777777" w:rsidR="00EA63E6" w:rsidRPr="00080A0B" w:rsidRDefault="00EA63E6" w:rsidP="0092170E">
            <w:pPr>
              <w:rPr>
                <w:bCs/>
                <w:color w:val="000000"/>
                <w:sz w:val="26"/>
                <w:szCs w:val="26"/>
              </w:rPr>
            </w:pPr>
            <w:r w:rsidRPr="00080A0B">
              <w:rPr>
                <w:bCs/>
                <w:color w:val="000000"/>
                <w:sz w:val="26"/>
                <w:szCs w:val="26"/>
              </w:rPr>
              <w:t xml:space="preserve">    =</w:t>
            </w:r>
            <w:r w:rsidR="005611EB">
              <w:rPr>
                <w:bCs/>
                <w:color w:val="000000"/>
                <w:position w:val="-28"/>
                <w:sz w:val="26"/>
                <w:szCs w:val="26"/>
              </w:rPr>
              <w:pict w14:anchorId="1D6B67CD">
                <v:shape id="_x0000_i3027" type="#_x0000_t75" style="width:89.2pt;height:33.3pt">
                  <v:imagedata r:id="rId135" o:title=""/>
                </v:shape>
              </w:pict>
            </w:r>
          </w:p>
        </w:tc>
        <w:tc>
          <w:tcPr>
            <w:tcW w:w="1064" w:type="dxa"/>
            <w:tcBorders>
              <w:top w:val="dotted" w:sz="4" w:space="0" w:color="auto"/>
              <w:left w:val="single" w:sz="4" w:space="0" w:color="auto"/>
              <w:bottom w:val="dotted" w:sz="4" w:space="0" w:color="auto"/>
              <w:right w:val="single" w:sz="4" w:space="0" w:color="auto"/>
            </w:tcBorders>
            <w:vAlign w:val="center"/>
          </w:tcPr>
          <w:p w14:paraId="17E67D48"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0061044F" w14:textId="77777777" w:rsidR="00EA63E6" w:rsidRPr="00080A0B" w:rsidRDefault="00EA63E6" w:rsidP="0092170E">
            <w:pPr>
              <w:jc w:val="center"/>
              <w:rPr>
                <w:b/>
                <w:bCs/>
                <w:color w:val="000000"/>
              </w:rPr>
            </w:pPr>
          </w:p>
        </w:tc>
      </w:tr>
      <w:tr w:rsidR="00EA63E6" w:rsidRPr="00080A0B" w14:paraId="20F01B2B" w14:textId="77777777" w:rsidTr="0092170E">
        <w:trPr>
          <w:trHeight w:val="70"/>
        </w:trPr>
        <w:tc>
          <w:tcPr>
            <w:tcW w:w="933" w:type="dxa"/>
            <w:vMerge/>
            <w:tcBorders>
              <w:left w:val="single" w:sz="4" w:space="0" w:color="auto"/>
              <w:right w:val="single" w:sz="4" w:space="0" w:color="auto"/>
            </w:tcBorders>
            <w:vAlign w:val="center"/>
          </w:tcPr>
          <w:p w14:paraId="7DF908C5"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55D26B72" w14:textId="77777777"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14:paraId="0470D440" w14:textId="77777777" w:rsidR="00EA63E6" w:rsidRPr="00080A0B" w:rsidRDefault="00EA63E6" w:rsidP="0092170E">
            <w:pPr>
              <w:rPr>
                <w:bCs/>
                <w:color w:val="000000"/>
                <w:sz w:val="26"/>
                <w:szCs w:val="26"/>
              </w:rPr>
            </w:pPr>
            <w:r w:rsidRPr="00080A0B">
              <w:rPr>
                <w:bCs/>
                <w:color w:val="000000"/>
                <w:sz w:val="26"/>
                <w:szCs w:val="26"/>
              </w:rPr>
              <w:t xml:space="preserve">    = </w:t>
            </w:r>
            <w:r w:rsidR="005611EB">
              <w:rPr>
                <w:bCs/>
                <w:color w:val="000000"/>
                <w:position w:val="-28"/>
                <w:sz w:val="26"/>
                <w:szCs w:val="26"/>
              </w:rPr>
              <w:pict w14:anchorId="3C79F12D">
                <v:shape id="_x0000_i3028" type="#_x0000_t75" style="width:77.35pt;height:33.3pt">
                  <v:imagedata r:id="rId137" o:title=""/>
                </v:shape>
              </w:pict>
            </w:r>
            <w:r w:rsidRPr="00080A0B">
              <w:rPr>
                <w:bCs/>
                <w:color w:val="000000"/>
                <w:sz w:val="26"/>
                <w:szCs w:val="26"/>
              </w:rPr>
              <w:t>=</w:t>
            </w:r>
            <w:r w:rsidR="005611EB">
              <w:rPr>
                <w:bCs/>
                <w:color w:val="000000"/>
                <w:position w:val="-24"/>
                <w:sz w:val="26"/>
                <w:szCs w:val="26"/>
              </w:rPr>
              <w:pict w14:anchorId="2D260CB0">
                <v:shape id="_x0000_i3029" type="#_x0000_t75" style="width:26.85pt;height:31.15pt">
                  <v:imagedata r:id="rId139" o:title=""/>
                </v:shape>
              </w:pict>
            </w:r>
            <w:r w:rsidRPr="00080A0B">
              <w:rPr>
                <w:bCs/>
                <w:color w:val="000000"/>
                <w:sz w:val="26"/>
                <w:szCs w:val="26"/>
              </w:rPr>
              <w:t>=</w:t>
            </w:r>
            <w:r w:rsidR="005611EB">
              <w:rPr>
                <w:bCs/>
                <w:color w:val="000000"/>
                <w:position w:val="-24"/>
                <w:sz w:val="26"/>
                <w:szCs w:val="26"/>
              </w:rPr>
              <w:pict w14:anchorId="27C17E67">
                <v:shape id="_x0000_i3030" type="#_x0000_t75" style="width:25.8pt;height:31.15pt">
                  <v:imagedata r:id="rId1480" o:title=""/>
                </v:shape>
              </w:pict>
            </w:r>
          </w:p>
        </w:tc>
        <w:tc>
          <w:tcPr>
            <w:tcW w:w="1064" w:type="dxa"/>
            <w:tcBorders>
              <w:top w:val="dotted" w:sz="4" w:space="0" w:color="auto"/>
              <w:left w:val="single" w:sz="4" w:space="0" w:color="auto"/>
              <w:bottom w:val="single" w:sz="4" w:space="0" w:color="auto"/>
              <w:right w:val="single" w:sz="4" w:space="0" w:color="auto"/>
            </w:tcBorders>
            <w:vAlign w:val="center"/>
          </w:tcPr>
          <w:p w14:paraId="778B5AF0"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14:paraId="382C922A" w14:textId="77777777" w:rsidR="00EA63E6" w:rsidRPr="00080A0B" w:rsidRDefault="00EA63E6" w:rsidP="0092170E">
            <w:pPr>
              <w:jc w:val="center"/>
              <w:rPr>
                <w:b/>
                <w:bCs/>
                <w:color w:val="000000"/>
              </w:rPr>
            </w:pPr>
          </w:p>
        </w:tc>
      </w:tr>
      <w:tr w:rsidR="00EA63E6" w:rsidRPr="00080A0B" w14:paraId="237C4BCF" w14:textId="77777777" w:rsidTr="0092170E">
        <w:trPr>
          <w:trHeight w:val="70"/>
        </w:trPr>
        <w:tc>
          <w:tcPr>
            <w:tcW w:w="933" w:type="dxa"/>
            <w:vMerge/>
            <w:tcBorders>
              <w:left w:val="single" w:sz="4" w:space="0" w:color="auto"/>
              <w:right w:val="single" w:sz="4" w:space="0" w:color="auto"/>
            </w:tcBorders>
            <w:vAlign w:val="center"/>
          </w:tcPr>
          <w:p w14:paraId="364F0628" w14:textId="77777777"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14:paraId="10ABF597" w14:textId="77777777" w:rsidR="00EA63E6" w:rsidRPr="00080A0B" w:rsidRDefault="00EA63E6" w:rsidP="0092170E">
            <w:pPr>
              <w:rPr>
                <w:b/>
                <w:bCs/>
                <w:color w:val="000000"/>
              </w:rPr>
            </w:pPr>
            <w:r w:rsidRPr="00080A0B">
              <w:rPr>
                <w:b/>
                <w:bCs/>
                <w:color w:val="000000"/>
              </w:rPr>
              <w:t>b)</w:t>
            </w:r>
          </w:p>
          <w:p w14:paraId="2FF95927" w14:textId="77777777" w:rsidR="00EA63E6" w:rsidRPr="00080A0B" w:rsidRDefault="00EA63E6" w:rsidP="0092170E">
            <w:pPr>
              <w:rPr>
                <w:b/>
                <w:bCs/>
                <w:color w:val="000000"/>
              </w:rPr>
            </w:pPr>
          </w:p>
          <w:p w14:paraId="0BDE08F5" w14:textId="77777777" w:rsidR="00EA63E6" w:rsidRPr="00080A0B" w:rsidRDefault="00EA63E6" w:rsidP="0092170E">
            <w:pPr>
              <w:rPr>
                <w:b/>
                <w:bCs/>
                <w:color w:val="000000"/>
              </w:rPr>
            </w:pPr>
          </w:p>
          <w:p w14:paraId="600A6609" w14:textId="77777777" w:rsidR="00EA63E6" w:rsidRPr="00080A0B" w:rsidRDefault="00EA63E6" w:rsidP="0092170E">
            <w:pPr>
              <w:rPr>
                <w:b/>
                <w:bCs/>
                <w:color w:val="000000"/>
              </w:rPr>
            </w:pPr>
          </w:p>
          <w:p w14:paraId="09F9489B" w14:textId="77777777" w:rsidR="00EA63E6" w:rsidRPr="00080A0B" w:rsidRDefault="00EA63E6" w:rsidP="0092170E">
            <w:pPr>
              <w:rPr>
                <w:b/>
                <w:bCs/>
                <w:color w:val="000000"/>
              </w:rPr>
            </w:pPr>
          </w:p>
          <w:p w14:paraId="3B6313E9" w14:textId="77777777" w:rsidR="00EA63E6" w:rsidRPr="00080A0B" w:rsidRDefault="00EA63E6" w:rsidP="0092170E">
            <w:pPr>
              <w:rPr>
                <w:b/>
                <w:bCs/>
                <w:color w:val="000000"/>
              </w:rPr>
            </w:pPr>
          </w:p>
          <w:p w14:paraId="62FFB4EC" w14:textId="77777777" w:rsidR="00EA63E6" w:rsidRPr="00080A0B" w:rsidRDefault="00EA63E6" w:rsidP="0092170E">
            <w:pPr>
              <w:rPr>
                <w:b/>
                <w:bCs/>
                <w:color w:val="000000"/>
              </w:rPr>
            </w:pPr>
          </w:p>
          <w:p w14:paraId="06CCB56D" w14:textId="77777777" w:rsidR="00EA63E6" w:rsidRPr="00080A0B" w:rsidRDefault="00EA63E6" w:rsidP="0092170E"/>
          <w:p w14:paraId="7658DB74" w14:textId="77777777" w:rsidR="00EA63E6" w:rsidRPr="00080A0B" w:rsidRDefault="00EA63E6" w:rsidP="0092170E">
            <w:r w:rsidRPr="00080A0B">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14:paraId="49E7EE92" w14:textId="77777777" w:rsidR="00EA63E6" w:rsidRPr="00080A0B" w:rsidRDefault="00EA63E6" w:rsidP="0092170E">
            <w:pPr>
              <w:rPr>
                <w:bCs/>
                <w:color w:val="000000"/>
                <w:sz w:val="26"/>
                <w:szCs w:val="26"/>
              </w:rPr>
            </w:pPr>
            <w:r w:rsidRPr="00080A0B">
              <w:rPr>
                <w:bCs/>
                <w:color w:val="000000"/>
                <w:sz w:val="26"/>
                <w:szCs w:val="26"/>
              </w:rPr>
              <w:lastRenderedPageBreak/>
              <w:t xml:space="preserve">A = </w:t>
            </w:r>
            <w:r w:rsidR="005611EB">
              <w:rPr>
                <w:bCs/>
                <w:color w:val="000000"/>
                <w:position w:val="-24"/>
                <w:sz w:val="26"/>
                <w:szCs w:val="26"/>
              </w:rPr>
              <w:pict w14:anchorId="451AED51">
                <v:shape id="_x0000_i3031" type="#_x0000_t75" style="width:25.8pt;height:31.15pt">
                  <v:imagedata r:id="rId1480" o:title=""/>
                </v:shape>
              </w:pict>
            </w:r>
          </w:p>
          <w:p w14:paraId="61B83393" w14:textId="77777777" w:rsidR="00EA63E6" w:rsidRPr="00080A0B" w:rsidRDefault="00EA63E6" w:rsidP="0092170E">
            <w:pPr>
              <w:rPr>
                <w:bCs/>
                <w:color w:val="000000"/>
                <w:sz w:val="26"/>
                <w:szCs w:val="26"/>
              </w:rPr>
            </w:pPr>
            <w:r w:rsidRPr="00080A0B">
              <w:rPr>
                <w:bCs/>
                <w:color w:val="000000"/>
                <w:sz w:val="26"/>
                <w:szCs w:val="26"/>
              </w:rPr>
              <w:t xml:space="preserve">Để A nguyên thì 1-x </w:t>
            </w:r>
            <w:r w:rsidR="005611EB">
              <w:rPr>
                <w:bCs/>
                <w:color w:val="000000"/>
                <w:position w:val="-4"/>
                <w:sz w:val="26"/>
                <w:szCs w:val="26"/>
              </w:rPr>
              <w:pict w14:anchorId="350F033C">
                <v:shape id="_x0000_i3032" type="#_x0000_t75" style="width:9.65pt;height:9.65pt">
                  <v:imagedata r:id="rId143" o:title=""/>
                </v:shape>
              </w:pict>
            </w:r>
            <w:r w:rsidRPr="00080A0B">
              <w:rPr>
                <w:bCs/>
                <w:color w:val="000000"/>
                <w:sz w:val="26"/>
                <w:szCs w:val="26"/>
              </w:rPr>
              <w:t>Ư(3) = {</w:t>
            </w:r>
            <w:r w:rsidR="005611EB">
              <w:rPr>
                <w:bCs/>
                <w:color w:val="000000"/>
                <w:position w:val="-4"/>
                <w:sz w:val="26"/>
                <w:szCs w:val="26"/>
              </w:rPr>
              <w:pict w14:anchorId="1BFBE13A">
                <v:shape id="_x0000_i3033" type="#_x0000_t75" style="width:10.75pt;height:11.8pt">
                  <v:imagedata r:id="rId145" o:title=""/>
                </v:shape>
              </w:pict>
            </w:r>
            <w:r w:rsidRPr="00080A0B">
              <w:rPr>
                <w:bCs/>
                <w:color w:val="000000"/>
                <w:sz w:val="26"/>
                <w:szCs w:val="26"/>
              </w:rPr>
              <w:t xml:space="preserve">1 ; </w:t>
            </w:r>
            <w:r w:rsidR="005611EB">
              <w:rPr>
                <w:bCs/>
                <w:color w:val="000000"/>
                <w:position w:val="-4"/>
                <w:sz w:val="26"/>
                <w:szCs w:val="26"/>
              </w:rPr>
              <w:pict w14:anchorId="28FC2C0A">
                <v:shape id="_x0000_i3034" type="#_x0000_t75" style="width:10.75pt;height:11.8pt">
                  <v:imagedata r:id="rId147" o:title=""/>
                </v:shape>
              </w:pict>
            </w:r>
            <w:r w:rsidRPr="00080A0B">
              <w:rPr>
                <w:bCs/>
                <w:color w:val="000000"/>
                <w:sz w:val="26"/>
                <w:szCs w:val="26"/>
              </w:rPr>
              <w:t>3 }</w:t>
            </w:r>
          </w:p>
        </w:tc>
        <w:tc>
          <w:tcPr>
            <w:tcW w:w="1064" w:type="dxa"/>
            <w:tcBorders>
              <w:top w:val="single" w:sz="4" w:space="0" w:color="auto"/>
              <w:left w:val="single" w:sz="4" w:space="0" w:color="auto"/>
              <w:bottom w:val="dotted" w:sz="4" w:space="0" w:color="auto"/>
              <w:right w:val="single" w:sz="4" w:space="0" w:color="auto"/>
            </w:tcBorders>
            <w:vAlign w:val="center"/>
          </w:tcPr>
          <w:p w14:paraId="729F74C0" w14:textId="77777777" w:rsidR="00EA63E6" w:rsidRPr="00080A0B" w:rsidRDefault="00EA63E6" w:rsidP="0092170E">
            <w:pPr>
              <w:jc w:val="center"/>
              <w:rPr>
                <w:bCs/>
                <w:i/>
                <w:color w:val="000000"/>
              </w:rPr>
            </w:pPr>
            <w:r w:rsidRPr="00080A0B">
              <w:rPr>
                <w:bCs/>
                <w:i/>
                <w:color w:val="000000"/>
              </w:rPr>
              <w:t>0,5đ</w:t>
            </w:r>
          </w:p>
        </w:tc>
        <w:tc>
          <w:tcPr>
            <w:tcW w:w="1085" w:type="dxa"/>
            <w:vMerge w:val="restart"/>
            <w:tcBorders>
              <w:top w:val="single" w:sz="4" w:space="0" w:color="auto"/>
              <w:left w:val="single" w:sz="4" w:space="0" w:color="auto"/>
              <w:right w:val="single" w:sz="4" w:space="0" w:color="auto"/>
            </w:tcBorders>
            <w:vAlign w:val="center"/>
          </w:tcPr>
          <w:p w14:paraId="6A4EEE98" w14:textId="77777777" w:rsidR="00EA63E6" w:rsidRPr="00080A0B" w:rsidRDefault="00EA63E6" w:rsidP="0092170E">
            <w:pPr>
              <w:rPr>
                <w:b/>
                <w:bCs/>
                <w:color w:val="000000"/>
              </w:rPr>
            </w:pPr>
            <w:r w:rsidRPr="00080A0B">
              <w:rPr>
                <w:b/>
                <w:bCs/>
                <w:color w:val="000000"/>
              </w:rPr>
              <w:t>1đ</w:t>
            </w:r>
          </w:p>
          <w:p w14:paraId="71243F5E" w14:textId="77777777" w:rsidR="00EA63E6" w:rsidRPr="00080A0B" w:rsidRDefault="00EA63E6" w:rsidP="0092170E"/>
          <w:p w14:paraId="169FE68C" w14:textId="77777777" w:rsidR="00EA63E6" w:rsidRPr="00080A0B" w:rsidRDefault="00EA63E6" w:rsidP="0092170E"/>
          <w:p w14:paraId="0F5C43D5" w14:textId="77777777" w:rsidR="00EA63E6" w:rsidRPr="00080A0B" w:rsidRDefault="00EA63E6" w:rsidP="0092170E"/>
          <w:p w14:paraId="61A2F3FB" w14:textId="77777777" w:rsidR="00EA63E6" w:rsidRPr="00080A0B" w:rsidRDefault="00EA63E6" w:rsidP="0092170E"/>
          <w:p w14:paraId="4376C777" w14:textId="77777777" w:rsidR="00EA63E6" w:rsidRPr="00080A0B" w:rsidRDefault="00EA63E6" w:rsidP="0092170E"/>
          <w:p w14:paraId="3ECEED8F" w14:textId="77777777" w:rsidR="00EA63E6" w:rsidRPr="00080A0B" w:rsidRDefault="00EA63E6" w:rsidP="0092170E">
            <w:r w:rsidRPr="00080A0B">
              <w:rPr>
                <w:b/>
                <w:bCs/>
                <w:color w:val="000000"/>
              </w:rPr>
              <w:t>1đ</w:t>
            </w:r>
          </w:p>
        </w:tc>
      </w:tr>
      <w:tr w:rsidR="00EA63E6" w:rsidRPr="00080A0B" w14:paraId="66107803" w14:textId="77777777" w:rsidTr="0092170E">
        <w:trPr>
          <w:trHeight w:val="70"/>
        </w:trPr>
        <w:tc>
          <w:tcPr>
            <w:tcW w:w="933" w:type="dxa"/>
            <w:vMerge/>
            <w:tcBorders>
              <w:left w:val="single" w:sz="4" w:space="0" w:color="auto"/>
              <w:right w:val="single" w:sz="4" w:space="0" w:color="auto"/>
            </w:tcBorders>
            <w:vAlign w:val="center"/>
          </w:tcPr>
          <w:p w14:paraId="72751B43"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11A3DC18" w14:textId="77777777"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14:paraId="563F36D8" w14:textId="77777777" w:rsidR="00EA63E6" w:rsidRPr="00080A0B" w:rsidRDefault="005611EB" w:rsidP="0092170E">
            <w:pPr>
              <w:rPr>
                <w:bCs/>
                <w:color w:val="000000"/>
                <w:sz w:val="26"/>
                <w:szCs w:val="26"/>
              </w:rPr>
            </w:pPr>
            <w:r>
              <w:rPr>
                <w:bCs/>
                <w:color w:val="000000"/>
                <w:position w:val="-6"/>
                <w:sz w:val="26"/>
                <w:szCs w:val="26"/>
              </w:rPr>
              <w:pict w14:anchorId="6D32376C">
                <v:shape id="_x0000_i3035" type="#_x0000_t75" style="width:15.05pt;height:11.8pt">
                  <v:imagedata r:id="rId149" o:title=""/>
                </v:shape>
              </w:pict>
            </w:r>
            <w:r w:rsidR="00EA63E6" w:rsidRPr="00080A0B">
              <w:rPr>
                <w:bCs/>
                <w:color w:val="000000"/>
                <w:sz w:val="26"/>
                <w:szCs w:val="26"/>
              </w:rPr>
              <w:t xml:space="preserve"> x </w:t>
            </w:r>
            <w:r>
              <w:rPr>
                <w:bCs/>
                <w:color w:val="000000"/>
                <w:position w:val="-4"/>
                <w:sz w:val="26"/>
                <w:szCs w:val="26"/>
              </w:rPr>
              <w:pict w14:anchorId="3A85287D">
                <v:shape id="_x0000_i3036" type="#_x0000_t75" style="width:9.65pt;height:9.65pt">
                  <v:imagedata r:id="rId151" o:title=""/>
                </v:shape>
              </w:pict>
            </w:r>
            <w:r w:rsidR="00EA63E6" w:rsidRPr="00080A0B">
              <w:rPr>
                <w:bCs/>
                <w:color w:val="000000"/>
                <w:sz w:val="26"/>
                <w:szCs w:val="26"/>
              </w:rPr>
              <w:t>{2; 0; 4;</w:t>
            </w:r>
            <w:r w:rsidR="00EA63E6" w:rsidRPr="00080A0B">
              <w:rPr>
                <w:b/>
                <w:color w:val="000000"/>
                <w:sz w:val="26"/>
                <w:szCs w:val="26"/>
                <w:lang w:val="es-ES"/>
              </w:rPr>
              <w:t xml:space="preserve"> –</w:t>
            </w:r>
            <w:r w:rsidR="00EA63E6" w:rsidRPr="00080A0B">
              <w:rPr>
                <w:bCs/>
                <w:color w:val="000000"/>
                <w:sz w:val="26"/>
                <w:szCs w:val="26"/>
              </w:rPr>
              <w:t xml:space="preserve">2}. </w:t>
            </w:r>
          </w:p>
          <w:p w14:paraId="5227EA2A" w14:textId="77777777" w:rsidR="00EA63E6" w:rsidRPr="00080A0B" w:rsidRDefault="00EA63E6" w:rsidP="0092170E">
            <w:pPr>
              <w:rPr>
                <w:bCs/>
                <w:color w:val="000000"/>
                <w:sz w:val="26"/>
                <w:szCs w:val="26"/>
              </w:rPr>
            </w:pPr>
            <w:r w:rsidRPr="00080A0B">
              <w:rPr>
                <w:bCs/>
                <w:color w:val="000000"/>
                <w:sz w:val="26"/>
                <w:szCs w:val="26"/>
              </w:rPr>
              <w:lastRenderedPageBreak/>
              <w:t xml:space="preserve">Vì </w:t>
            </w:r>
            <w:r w:rsidRPr="00080A0B">
              <w:rPr>
                <w:color w:val="000000"/>
                <w:sz w:val="26"/>
                <w:szCs w:val="26"/>
              </w:rPr>
              <w:t xml:space="preserve">x </w:t>
            </w:r>
            <w:r w:rsidR="005611EB">
              <w:rPr>
                <w:color w:val="000000"/>
                <w:position w:val="-4"/>
                <w:sz w:val="26"/>
                <w:szCs w:val="26"/>
              </w:rPr>
              <w:pict w14:anchorId="216F1FCD">
                <v:shape id="_x0000_i3037" type="#_x0000_t75" style="width:10.75pt;height:10.75pt">
                  <v:imagedata r:id="rId121" o:title=""/>
                </v:shape>
              </w:pict>
            </w:r>
            <w:r w:rsidRPr="00080A0B">
              <w:rPr>
                <w:color w:val="000000"/>
                <w:sz w:val="26"/>
                <w:szCs w:val="26"/>
              </w:rPr>
              <w:t xml:space="preserve"> 0 ; x </w:t>
            </w:r>
            <w:r w:rsidR="005611EB">
              <w:rPr>
                <w:color w:val="000000"/>
                <w:position w:val="-4"/>
                <w:sz w:val="26"/>
                <w:szCs w:val="26"/>
              </w:rPr>
              <w:pict w14:anchorId="3F23AD86">
                <v:shape id="_x0000_i3038" type="#_x0000_t75" style="width:10.75pt;height:10.75pt">
                  <v:imagedata r:id="rId121" o:title=""/>
                </v:shape>
              </w:pict>
            </w:r>
            <w:r w:rsidRPr="00080A0B">
              <w:rPr>
                <w:color w:val="000000"/>
                <w:sz w:val="26"/>
                <w:szCs w:val="26"/>
              </w:rPr>
              <w:t xml:space="preserve"> 3 </w:t>
            </w:r>
            <w:r w:rsidRPr="00080A0B">
              <w:rPr>
                <w:bCs/>
                <w:color w:val="000000"/>
                <w:sz w:val="26"/>
                <w:szCs w:val="26"/>
              </w:rPr>
              <w:t xml:space="preserve">nên x = 2 hoặc x = </w:t>
            </w:r>
            <w:r w:rsidRPr="00080A0B">
              <w:rPr>
                <w:b/>
                <w:color w:val="000000"/>
                <w:sz w:val="26"/>
                <w:szCs w:val="26"/>
              </w:rPr>
              <w:t>–</w:t>
            </w:r>
            <w:r w:rsidRPr="00080A0B">
              <w:rPr>
                <w:bCs/>
                <w:color w:val="000000"/>
                <w:sz w:val="26"/>
                <w:szCs w:val="26"/>
              </w:rPr>
              <w:t>2 hoặc x = 4  thì biểu thức A có giá trị nguyên.</w:t>
            </w:r>
          </w:p>
          <w:p w14:paraId="604F2419" w14:textId="77777777" w:rsidR="00EA63E6" w:rsidRPr="00080A0B" w:rsidRDefault="00EA63E6" w:rsidP="0092170E">
            <w:pPr>
              <w:rPr>
                <w:bCs/>
                <w:color w:val="000000"/>
                <w:sz w:val="26"/>
                <w:szCs w:val="26"/>
              </w:rPr>
            </w:pPr>
          </w:p>
          <w:p w14:paraId="5728C0ED" w14:textId="77777777" w:rsidR="00EA63E6" w:rsidRPr="00080A0B" w:rsidRDefault="00EA63E6" w:rsidP="0092170E">
            <w:pPr>
              <w:rPr>
                <w:bCs/>
                <w:color w:val="000000"/>
                <w:sz w:val="26"/>
                <w:szCs w:val="26"/>
              </w:rPr>
            </w:pPr>
            <w:r w:rsidRPr="00080A0B">
              <w:rPr>
                <w:bCs/>
                <w:color w:val="000000"/>
                <w:sz w:val="26"/>
                <w:szCs w:val="26"/>
              </w:rPr>
              <w:t xml:space="preserve">A=2 </w:t>
            </w:r>
            <w:r w:rsidR="005611EB">
              <w:rPr>
                <w:bCs/>
                <w:color w:val="000000"/>
                <w:position w:val="-6"/>
                <w:sz w:val="26"/>
                <w:szCs w:val="26"/>
              </w:rPr>
              <w:pict w14:anchorId="56C4D468">
                <v:shape id="_x0000_i3039" type="#_x0000_t75" style="width:17.2pt;height:11.8pt">
                  <v:imagedata r:id="rId1481" o:title=""/>
                </v:shape>
              </w:pict>
            </w:r>
            <w:r w:rsidRPr="00080A0B">
              <w:rPr>
                <w:bCs/>
                <w:color w:val="000000"/>
                <w:sz w:val="26"/>
                <w:szCs w:val="26"/>
              </w:rPr>
              <w:t xml:space="preserve">2 (1-x) = 3 </w:t>
            </w:r>
          </w:p>
          <w:p w14:paraId="517E28E0" w14:textId="77777777" w:rsidR="00EA63E6" w:rsidRPr="00080A0B" w:rsidRDefault="00EA63E6" w:rsidP="0092170E">
            <w:pPr>
              <w:rPr>
                <w:bCs/>
                <w:color w:val="000000"/>
                <w:sz w:val="26"/>
                <w:szCs w:val="26"/>
              </w:rPr>
            </w:pPr>
            <w:r w:rsidRPr="00080A0B">
              <w:rPr>
                <w:bCs/>
                <w:color w:val="000000"/>
                <w:sz w:val="26"/>
                <w:szCs w:val="26"/>
              </w:rPr>
              <w:t xml:space="preserve">        </w:t>
            </w:r>
            <w:r w:rsidR="005611EB">
              <w:rPr>
                <w:bCs/>
                <w:color w:val="000000"/>
                <w:position w:val="-6"/>
                <w:sz w:val="26"/>
                <w:szCs w:val="26"/>
              </w:rPr>
              <w:pict w14:anchorId="581574BE">
                <v:shape id="_x0000_i3040" type="#_x0000_t75" style="width:17.2pt;height:11.8pt">
                  <v:imagedata r:id="rId1482" o:title=""/>
                </v:shape>
              </w:pict>
            </w:r>
            <w:r w:rsidRPr="00080A0B">
              <w:rPr>
                <w:bCs/>
                <w:color w:val="000000"/>
                <w:sz w:val="26"/>
                <w:szCs w:val="26"/>
              </w:rPr>
              <w:t>2- 2x = 3</w:t>
            </w:r>
          </w:p>
          <w:p w14:paraId="6FF2FEFA" w14:textId="77777777" w:rsidR="00EA63E6" w:rsidRPr="00080A0B" w:rsidRDefault="00EA63E6" w:rsidP="0092170E">
            <w:pPr>
              <w:rPr>
                <w:bCs/>
                <w:color w:val="000000"/>
                <w:sz w:val="26"/>
                <w:szCs w:val="26"/>
              </w:rPr>
            </w:pPr>
            <w:r w:rsidRPr="00080A0B">
              <w:rPr>
                <w:bCs/>
                <w:color w:val="000000"/>
                <w:sz w:val="26"/>
                <w:szCs w:val="26"/>
              </w:rPr>
              <w:t xml:space="preserve">        </w:t>
            </w:r>
            <w:r w:rsidR="005611EB">
              <w:rPr>
                <w:bCs/>
                <w:color w:val="000000"/>
                <w:position w:val="-6"/>
                <w:sz w:val="26"/>
                <w:szCs w:val="26"/>
              </w:rPr>
              <w:pict w14:anchorId="4A2C8A7E">
                <v:shape id="_x0000_i3041" type="#_x0000_t75" style="width:17.2pt;height:11.8pt">
                  <v:imagedata r:id="rId1483" o:title=""/>
                </v:shape>
              </w:pict>
            </w:r>
            <w:r w:rsidRPr="00080A0B">
              <w:rPr>
                <w:bCs/>
                <w:color w:val="000000"/>
                <w:sz w:val="26"/>
                <w:szCs w:val="26"/>
              </w:rPr>
              <w:t xml:space="preserve">x = - </w:t>
            </w:r>
            <w:r w:rsidR="005611EB">
              <w:rPr>
                <w:bCs/>
                <w:color w:val="000000"/>
                <w:position w:val="-24"/>
                <w:sz w:val="26"/>
                <w:szCs w:val="26"/>
              </w:rPr>
              <w:pict w14:anchorId="29C9EC13">
                <v:shape id="_x0000_i3042" type="#_x0000_t75" style="width:11.8pt;height:31.15pt">
                  <v:imagedata r:id="rId1484" o:title=""/>
                </v:shape>
              </w:pict>
            </w:r>
            <w:r w:rsidRPr="00080A0B">
              <w:rPr>
                <w:bCs/>
                <w:color w:val="000000"/>
                <w:sz w:val="26"/>
                <w:szCs w:val="26"/>
              </w:rPr>
              <w:t xml:space="preserve"> (tmđk)</w:t>
            </w:r>
          </w:p>
          <w:p w14:paraId="582CA259" w14:textId="77777777" w:rsidR="00EA63E6" w:rsidRPr="00080A0B" w:rsidRDefault="00EA63E6" w:rsidP="0092170E">
            <w:pPr>
              <w:rPr>
                <w:bCs/>
                <w:color w:val="000000"/>
                <w:sz w:val="26"/>
                <w:szCs w:val="26"/>
              </w:rPr>
            </w:pPr>
            <w:r w:rsidRPr="00080A0B">
              <w:rPr>
                <w:bCs/>
                <w:color w:val="000000"/>
                <w:sz w:val="26"/>
                <w:szCs w:val="26"/>
              </w:rPr>
              <w:t>Kết luận</w:t>
            </w:r>
          </w:p>
          <w:p w14:paraId="435D0EF7" w14:textId="77777777" w:rsidR="00EA63E6" w:rsidRPr="00080A0B" w:rsidRDefault="00EA63E6" w:rsidP="0092170E">
            <w:pPr>
              <w:rPr>
                <w:bCs/>
                <w:color w:val="000000"/>
                <w:sz w:val="26"/>
                <w:szCs w:val="26"/>
              </w:rPr>
            </w:pPr>
          </w:p>
        </w:tc>
        <w:tc>
          <w:tcPr>
            <w:tcW w:w="1064" w:type="dxa"/>
            <w:tcBorders>
              <w:top w:val="dotted" w:sz="4" w:space="0" w:color="auto"/>
              <w:left w:val="single" w:sz="4" w:space="0" w:color="auto"/>
              <w:right w:val="single" w:sz="4" w:space="0" w:color="auto"/>
            </w:tcBorders>
            <w:vAlign w:val="center"/>
          </w:tcPr>
          <w:p w14:paraId="64140361" w14:textId="77777777" w:rsidR="00EA63E6" w:rsidRPr="00080A0B" w:rsidRDefault="00EA63E6" w:rsidP="0092170E">
            <w:pPr>
              <w:rPr>
                <w:bCs/>
                <w:i/>
                <w:color w:val="000000"/>
              </w:rPr>
            </w:pPr>
            <w:r w:rsidRPr="00080A0B">
              <w:rPr>
                <w:bCs/>
                <w:i/>
                <w:color w:val="000000"/>
              </w:rPr>
              <w:lastRenderedPageBreak/>
              <w:t>0,5đ</w:t>
            </w:r>
          </w:p>
          <w:p w14:paraId="6ED27E6C" w14:textId="77777777" w:rsidR="00EA63E6" w:rsidRPr="00080A0B" w:rsidRDefault="00EA63E6" w:rsidP="0092170E">
            <w:pPr>
              <w:rPr>
                <w:bCs/>
                <w:i/>
                <w:color w:val="000000"/>
              </w:rPr>
            </w:pPr>
          </w:p>
          <w:p w14:paraId="1C48DB70" w14:textId="77777777" w:rsidR="00EA63E6" w:rsidRPr="00080A0B" w:rsidRDefault="00EA63E6" w:rsidP="0092170E">
            <w:pPr>
              <w:rPr>
                <w:bCs/>
                <w:i/>
                <w:color w:val="000000"/>
              </w:rPr>
            </w:pPr>
          </w:p>
          <w:p w14:paraId="3217283D" w14:textId="77777777" w:rsidR="00EA63E6" w:rsidRPr="00080A0B" w:rsidRDefault="00EA63E6" w:rsidP="0092170E">
            <w:pPr>
              <w:rPr>
                <w:bCs/>
                <w:i/>
                <w:color w:val="000000"/>
              </w:rPr>
            </w:pPr>
          </w:p>
          <w:p w14:paraId="3D6F69C0" w14:textId="77777777" w:rsidR="00EA63E6" w:rsidRPr="00080A0B" w:rsidRDefault="00EA63E6" w:rsidP="0092170E">
            <w:pPr>
              <w:rPr>
                <w:bCs/>
                <w:i/>
                <w:color w:val="000000"/>
              </w:rPr>
            </w:pPr>
            <w:r w:rsidRPr="00080A0B">
              <w:rPr>
                <w:bCs/>
                <w:i/>
                <w:color w:val="000000"/>
              </w:rPr>
              <w:t>0,25</w:t>
            </w:r>
          </w:p>
          <w:p w14:paraId="7638D06D" w14:textId="77777777" w:rsidR="00EA63E6" w:rsidRPr="00080A0B" w:rsidRDefault="00EA63E6" w:rsidP="0092170E">
            <w:pPr>
              <w:rPr>
                <w:bCs/>
                <w:i/>
                <w:color w:val="000000"/>
              </w:rPr>
            </w:pPr>
          </w:p>
          <w:p w14:paraId="7CA0D217" w14:textId="77777777" w:rsidR="00EA63E6" w:rsidRPr="00080A0B" w:rsidRDefault="00EA63E6" w:rsidP="0092170E">
            <w:pPr>
              <w:rPr>
                <w:bCs/>
                <w:i/>
                <w:color w:val="000000"/>
              </w:rPr>
            </w:pPr>
            <w:r w:rsidRPr="00080A0B">
              <w:rPr>
                <w:bCs/>
                <w:i/>
                <w:color w:val="000000"/>
              </w:rPr>
              <w:t>0,5đ</w:t>
            </w:r>
          </w:p>
          <w:p w14:paraId="40A8BD28" w14:textId="77777777" w:rsidR="00EA63E6" w:rsidRPr="00080A0B" w:rsidRDefault="00EA63E6" w:rsidP="0092170E">
            <w:pPr>
              <w:rPr>
                <w:bCs/>
                <w:i/>
                <w:color w:val="000000"/>
              </w:rPr>
            </w:pPr>
          </w:p>
          <w:p w14:paraId="246D8AAA" w14:textId="77777777" w:rsidR="00EA63E6" w:rsidRPr="00080A0B" w:rsidRDefault="00EA63E6" w:rsidP="0092170E">
            <w:pPr>
              <w:rPr>
                <w:bCs/>
                <w:i/>
                <w:color w:val="000000"/>
              </w:rPr>
            </w:pPr>
            <w:r w:rsidRPr="00080A0B">
              <w:rPr>
                <w:bCs/>
                <w:i/>
                <w:color w:val="000000"/>
              </w:rPr>
              <w:t>0,25đ</w:t>
            </w:r>
          </w:p>
          <w:p w14:paraId="196D5B26" w14:textId="77777777" w:rsidR="00EA63E6" w:rsidRPr="00080A0B" w:rsidRDefault="00EA63E6" w:rsidP="0092170E"/>
          <w:p w14:paraId="134E8DE9" w14:textId="77777777" w:rsidR="00EA63E6" w:rsidRPr="00080A0B" w:rsidRDefault="00EA63E6" w:rsidP="0092170E">
            <w:r w:rsidRPr="00080A0B">
              <w:t>0,25đ)</w:t>
            </w:r>
          </w:p>
        </w:tc>
        <w:tc>
          <w:tcPr>
            <w:tcW w:w="1085" w:type="dxa"/>
            <w:vMerge/>
            <w:tcBorders>
              <w:left w:val="single" w:sz="4" w:space="0" w:color="auto"/>
              <w:right w:val="single" w:sz="4" w:space="0" w:color="auto"/>
            </w:tcBorders>
            <w:vAlign w:val="center"/>
          </w:tcPr>
          <w:p w14:paraId="47A6D399" w14:textId="77777777" w:rsidR="00EA63E6" w:rsidRPr="00080A0B" w:rsidRDefault="00EA63E6" w:rsidP="0092170E">
            <w:pPr>
              <w:jc w:val="center"/>
              <w:rPr>
                <w:b/>
                <w:bCs/>
                <w:color w:val="000000"/>
              </w:rPr>
            </w:pPr>
          </w:p>
        </w:tc>
      </w:tr>
      <w:tr w:rsidR="00EA63E6" w:rsidRPr="00080A0B" w14:paraId="218A3C78" w14:textId="77777777" w:rsidTr="0092170E">
        <w:trPr>
          <w:trHeight w:val="70"/>
        </w:trPr>
        <w:tc>
          <w:tcPr>
            <w:tcW w:w="933" w:type="dxa"/>
            <w:vMerge w:val="restart"/>
            <w:tcBorders>
              <w:top w:val="single" w:sz="4" w:space="0" w:color="auto"/>
              <w:left w:val="single" w:sz="4" w:space="0" w:color="auto"/>
              <w:right w:val="single" w:sz="4" w:space="0" w:color="auto"/>
            </w:tcBorders>
            <w:vAlign w:val="center"/>
          </w:tcPr>
          <w:p w14:paraId="20D8E65B" w14:textId="77777777" w:rsidR="00EA63E6" w:rsidRPr="00080A0B" w:rsidRDefault="00EA63E6" w:rsidP="0092170E">
            <w:pPr>
              <w:jc w:val="center"/>
              <w:rPr>
                <w:b/>
                <w:bCs/>
                <w:color w:val="000000"/>
              </w:rPr>
            </w:pPr>
            <w:r w:rsidRPr="00080A0B">
              <w:rPr>
                <w:b/>
                <w:color w:val="000000"/>
              </w:rPr>
              <w:t>Câu 4</w:t>
            </w:r>
          </w:p>
          <w:p w14:paraId="3C09EDAD" w14:textId="77777777" w:rsidR="00EA63E6" w:rsidRPr="00080A0B" w:rsidRDefault="00EA63E6" w:rsidP="0092170E">
            <w:pPr>
              <w:jc w:val="center"/>
              <w:rPr>
                <w:b/>
                <w:bCs/>
                <w:color w:val="000000"/>
              </w:rPr>
            </w:pPr>
            <w:r w:rsidRPr="00080A0B">
              <w:rPr>
                <w:b/>
                <w:color w:val="000000"/>
              </w:rPr>
              <w:t>(3,5đ)</w:t>
            </w:r>
          </w:p>
        </w:tc>
        <w:tc>
          <w:tcPr>
            <w:tcW w:w="665" w:type="dxa"/>
            <w:tcBorders>
              <w:left w:val="single" w:sz="4" w:space="0" w:color="auto"/>
              <w:right w:val="single" w:sz="4" w:space="0" w:color="auto"/>
            </w:tcBorders>
            <w:shd w:val="clear" w:color="auto" w:fill="auto"/>
          </w:tcPr>
          <w:p w14:paraId="63EFDDA9" w14:textId="77777777" w:rsidR="00EA63E6" w:rsidRPr="00080A0B" w:rsidRDefault="00EA63E6" w:rsidP="0092170E">
            <w:pPr>
              <w:rPr>
                <w:b/>
                <w:bCs/>
                <w:color w:val="000000"/>
              </w:rPr>
            </w:pPr>
          </w:p>
        </w:tc>
        <w:tc>
          <w:tcPr>
            <w:tcW w:w="6687" w:type="dxa"/>
            <w:gridSpan w:val="2"/>
            <w:tcBorders>
              <w:top w:val="single" w:sz="4" w:space="0" w:color="auto"/>
              <w:left w:val="single" w:sz="4" w:space="0" w:color="auto"/>
              <w:bottom w:val="single" w:sz="4" w:space="0" w:color="auto"/>
              <w:right w:val="single" w:sz="4" w:space="0" w:color="auto"/>
            </w:tcBorders>
            <w:vAlign w:val="center"/>
          </w:tcPr>
          <w:p w14:paraId="0417981B" w14:textId="77777777" w:rsidR="00EA63E6" w:rsidRPr="00080A0B" w:rsidRDefault="006C76E5" w:rsidP="0092170E">
            <w:pPr>
              <w:rPr>
                <w:bCs/>
                <w:color w:val="000000"/>
                <w:sz w:val="26"/>
                <w:szCs w:val="26"/>
              </w:rPr>
            </w:pPr>
            <w:r>
              <w:rPr>
                <w:noProof/>
                <w:color w:val="000000"/>
                <w:sz w:val="26"/>
                <w:szCs w:val="26"/>
              </w:rPr>
              <w:pict w14:anchorId="427268BF">
                <v:shape id="Picture 69" o:spid="_x0000_i3043" type="#_x0000_t75" style="width:209.55pt;height:128.95pt;visibility:visible">
                  <v:imagedata r:id="rId154" o:title=""/>
                </v:shape>
              </w:pict>
            </w:r>
          </w:p>
        </w:tc>
        <w:tc>
          <w:tcPr>
            <w:tcW w:w="1064" w:type="dxa"/>
            <w:tcBorders>
              <w:top w:val="single" w:sz="4" w:space="0" w:color="auto"/>
              <w:left w:val="single" w:sz="4" w:space="0" w:color="auto"/>
              <w:bottom w:val="single" w:sz="4" w:space="0" w:color="auto"/>
              <w:right w:val="single" w:sz="4" w:space="0" w:color="auto"/>
            </w:tcBorders>
            <w:vAlign w:val="center"/>
          </w:tcPr>
          <w:p w14:paraId="1832F304" w14:textId="77777777" w:rsidR="00EA63E6" w:rsidRPr="00080A0B" w:rsidRDefault="00EA63E6" w:rsidP="0092170E">
            <w:pPr>
              <w:jc w:val="center"/>
              <w:rPr>
                <w:b/>
                <w:bCs/>
                <w:color w:val="000000"/>
              </w:rPr>
            </w:pPr>
            <w:r w:rsidRPr="00080A0B">
              <w:rPr>
                <w:b/>
                <w:bCs/>
                <w:color w:val="000000"/>
              </w:rPr>
              <w:t>Hình vẽ: 0,5đ</w:t>
            </w:r>
          </w:p>
          <w:p w14:paraId="75A1A48F" w14:textId="77777777" w:rsidR="00EA63E6" w:rsidRPr="00080A0B" w:rsidRDefault="00EA63E6" w:rsidP="0092170E">
            <w:pPr>
              <w:rPr>
                <w:b/>
                <w:bCs/>
                <w:color w:val="000000"/>
              </w:rPr>
            </w:pPr>
          </w:p>
        </w:tc>
        <w:tc>
          <w:tcPr>
            <w:tcW w:w="1085" w:type="dxa"/>
            <w:tcBorders>
              <w:top w:val="single" w:sz="4" w:space="0" w:color="auto"/>
              <w:left w:val="single" w:sz="4" w:space="0" w:color="auto"/>
              <w:bottom w:val="single" w:sz="4" w:space="0" w:color="auto"/>
              <w:right w:val="single" w:sz="4" w:space="0" w:color="auto"/>
            </w:tcBorders>
            <w:vAlign w:val="center"/>
          </w:tcPr>
          <w:p w14:paraId="5533066C" w14:textId="77777777" w:rsidR="00EA63E6" w:rsidRPr="00080A0B" w:rsidRDefault="00EA63E6" w:rsidP="0092170E">
            <w:pPr>
              <w:jc w:val="center"/>
              <w:rPr>
                <w:b/>
                <w:bCs/>
                <w:color w:val="000000"/>
              </w:rPr>
            </w:pPr>
            <w:r w:rsidRPr="00080A0B">
              <w:rPr>
                <w:b/>
                <w:bCs/>
                <w:color w:val="000000"/>
              </w:rPr>
              <w:t>0,5đ</w:t>
            </w:r>
          </w:p>
        </w:tc>
      </w:tr>
      <w:tr w:rsidR="00EA63E6" w:rsidRPr="00080A0B" w14:paraId="1DC6E439" w14:textId="77777777" w:rsidTr="0092170E">
        <w:trPr>
          <w:trHeight w:val="70"/>
        </w:trPr>
        <w:tc>
          <w:tcPr>
            <w:tcW w:w="933" w:type="dxa"/>
            <w:vMerge/>
            <w:tcBorders>
              <w:left w:val="single" w:sz="4" w:space="0" w:color="auto"/>
              <w:right w:val="single" w:sz="4" w:space="0" w:color="auto"/>
            </w:tcBorders>
            <w:vAlign w:val="center"/>
          </w:tcPr>
          <w:p w14:paraId="4F3E9C43" w14:textId="77777777"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14:paraId="2FFD99EC" w14:textId="77777777"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nil"/>
              <w:right w:val="single" w:sz="4" w:space="0" w:color="auto"/>
            </w:tcBorders>
            <w:vAlign w:val="center"/>
          </w:tcPr>
          <w:p w14:paraId="2F06B592" w14:textId="77777777" w:rsidR="00EA63E6" w:rsidRPr="00080A0B" w:rsidRDefault="00EA63E6" w:rsidP="0092170E">
            <w:pPr>
              <w:rPr>
                <w:b/>
                <w:bCs/>
                <w:color w:val="000000"/>
                <w:sz w:val="26"/>
                <w:szCs w:val="26"/>
              </w:rPr>
            </w:pPr>
            <w:r w:rsidRPr="00080A0B">
              <w:rPr>
                <w:b/>
                <w:bCs/>
                <w:color w:val="000000"/>
                <w:sz w:val="26"/>
                <w:szCs w:val="26"/>
              </w:rPr>
              <w:t>Chứng minh tứ giác MNCP là hình bình hành.</w:t>
            </w:r>
          </w:p>
        </w:tc>
        <w:tc>
          <w:tcPr>
            <w:tcW w:w="1064" w:type="dxa"/>
            <w:tcBorders>
              <w:top w:val="single" w:sz="4" w:space="0" w:color="auto"/>
              <w:left w:val="single" w:sz="4" w:space="0" w:color="auto"/>
              <w:bottom w:val="nil"/>
              <w:right w:val="single" w:sz="4" w:space="0" w:color="auto"/>
            </w:tcBorders>
            <w:vAlign w:val="center"/>
          </w:tcPr>
          <w:p w14:paraId="2F707CC7" w14:textId="77777777"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14:paraId="096FB6DD" w14:textId="77777777" w:rsidR="00EA63E6" w:rsidRPr="00080A0B" w:rsidRDefault="00EA63E6" w:rsidP="0092170E">
            <w:pPr>
              <w:jc w:val="center"/>
              <w:rPr>
                <w:b/>
                <w:bCs/>
                <w:color w:val="000000"/>
              </w:rPr>
            </w:pPr>
            <w:r w:rsidRPr="00080A0B">
              <w:rPr>
                <w:b/>
                <w:bCs/>
                <w:color w:val="000000"/>
              </w:rPr>
              <w:t>1đ</w:t>
            </w:r>
          </w:p>
        </w:tc>
      </w:tr>
      <w:tr w:rsidR="00EA63E6" w:rsidRPr="00080A0B" w14:paraId="2E3E26D1" w14:textId="77777777" w:rsidTr="0092170E">
        <w:trPr>
          <w:trHeight w:val="70"/>
        </w:trPr>
        <w:tc>
          <w:tcPr>
            <w:tcW w:w="933" w:type="dxa"/>
            <w:vMerge/>
            <w:tcBorders>
              <w:left w:val="single" w:sz="4" w:space="0" w:color="auto"/>
              <w:right w:val="single" w:sz="4" w:space="0" w:color="auto"/>
            </w:tcBorders>
            <w:vAlign w:val="center"/>
          </w:tcPr>
          <w:p w14:paraId="722E316D"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712B10D1" w14:textId="77777777"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14:paraId="1C310343" w14:textId="77777777" w:rsidR="00EA63E6" w:rsidRPr="00080A0B" w:rsidRDefault="00EA63E6" w:rsidP="0092170E">
            <w:pPr>
              <w:rPr>
                <w:bCs/>
                <w:color w:val="000000"/>
                <w:sz w:val="26"/>
                <w:szCs w:val="26"/>
              </w:rPr>
            </w:pPr>
            <w:r w:rsidRPr="00080A0B">
              <w:rPr>
                <w:bCs/>
                <w:color w:val="000000"/>
                <w:sz w:val="26"/>
                <w:szCs w:val="26"/>
              </w:rPr>
              <w:t xml:space="preserve">Có </w:t>
            </w:r>
            <w:r w:rsidR="005611EB">
              <w:rPr>
                <w:bCs/>
                <w:color w:val="000000"/>
                <w:position w:val="-30"/>
                <w:sz w:val="26"/>
                <w:szCs w:val="26"/>
              </w:rPr>
              <w:pict w14:anchorId="3A294B0B">
                <v:shape id="_x0000_i3044" type="#_x0000_t75" style="width:93.5pt;height:36.55pt">
                  <v:imagedata r:id="rId155" o:title=""/>
                </v:shape>
              </w:pict>
            </w:r>
            <w:r w:rsidRPr="00080A0B">
              <w:rPr>
                <w:bCs/>
                <w:color w:val="000000"/>
                <w:sz w:val="26"/>
                <w:szCs w:val="26"/>
              </w:rPr>
              <w:t xml:space="preserve">MN là đường trung bình của </w:t>
            </w:r>
            <w:r w:rsidR="005611EB">
              <w:rPr>
                <w:bCs/>
                <w:color w:val="000000"/>
                <w:position w:val="-4"/>
                <w:sz w:val="26"/>
                <w:szCs w:val="26"/>
              </w:rPr>
              <w:pict w14:anchorId="5D30AECD">
                <v:shape id="_x0000_i3045" type="#_x0000_t75" style="width:10.75pt;height:12.9pt">
                  <v:imagedata r:id="rId156" o:title=""/>
                </v:shape>
              </w:pict>
            </w:r>
            <w:r w:rsidRPr="00080A0B">
              <w:rPr>
                <w:bCs/>
                <w:color w:val="000000"/>
                <w:sz w:val="26"/>
                <w:szCs w:val="26"/>
              </w:rPr>
              <w:t>AHB</w:t>
            </w:r>
          </w:p>
          <w:p w14:paraId="1F56D305" w14:textId="77777777" w:rsidR="00EA63E6" w:rsidRPr="00080A0B" w:rsidRDefault="005611EB" w:rsidP="0092170E">
            <w:pPr>
              <w:rPr>
                <w:bCs/>
                <w:color w:val="000000"/>
                <w:sz w:val="26"/>
                <w:szCs w:val="26"/>
              </w:rPr>
            </w:pPr>
            <w:r>
              <w:rPr>
                <w:bCs/>
                <w:color w:val="000000"/>
                <w:position w:val="-6"/>
                <w:sz w:val="26"/>
                <w:szCs w:val="26"/>
              </w:rPr>
              <w:pict w14:anchorId="2FAEC517">
                <v:shape id="_x0000_i3046" type="#_x0000_t75" style="width:15.05pt;height:11.8pt">
                  <v:imagedata r:id="rId157" o:title=""/>
                </v:shape>
              </w:pict>
            </w:r>
            <w:r w:rsidR="00EA63E6" w:rsidRPr="00080A0B">
              <w:rPr>
                <w:bCs/>
                <w:color w:val="000000"/>
                <w:sz w:val="26"/>
                <w:szCs w:val="26"/>
              </w:rPr>
              <w:t>MN//AB; MN=</w:t>
            </w:r>
            <w:r>
              <w:rPr>
                <w:bCs/>
                <w:color w:val="000000"/>
                <w:position w:val="-24"/>
                <w:sz w:val="26"/>
                <w:szCs w:val="26"/>
              </w:rPr>
              <w:pict w14:anchorId="5ECBDC4B">
                <v:shape id="_x0000_i3047" type="#_x0000_t75" style="width:11.8pt;height:31.15pt">
                  <v:imagedata r:id="rId158" o:title=""/>
                </v:shape>
              </w:pict>
            </w:r>
            <w:r w:rsidR="00EA63E6" w:rsidRPr="00080A0B">
              <w:rPr>
                <w:bCs/>
                <w:color w:val="000000"/>
                <w:sz w:val="26"/>
                <w:szCs w:val="26"/>
              </w:rPr>
              <w:t>AB (1)</w:t>
            </w:r>
          </w:p>
        </w:tc>
        <w:tc>
          <w:tcPr>
            <w:tcW w:w="1064" w:type="dxa"/>
            <w:tcBorders>
              <w:top w:val="nil"/>
              <w:left w:val="single" w:sz="4" w:space="0" w:color="auto"/>
              <w:bottom w:val="nil"/>
              <w:right w:val="single" w:sz="4" w:space="0" w:color="auto"/>
            </w:tcBorders>
            <w:vAlign w:val="center"/>
          </w:tcPr>
          <w:p w14:paraId="60EA2AB3"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12750499" w14:textId="77777777" w:rsidR="00EA63E6" w:rsidRPr="00080A0B" w:rsidRDefault="00EA63E6" w:rsidP="0092170E">
            <w:pPr>
              <w:jc w:val="center"/>
              <w:rPr>
                <w:b/>
                <w:bCs/>
                <w:color w:val="000000"/>
              </w:rPr>
            </w:pPr>
          </w:p>
        </w:tc>
      </w:tr>
      <w:tr w:rsidR="00EA63E6" w:rsidRPr="00080A0B" w14:paraId="398A9F6A" w14:textId="77777777" w:rsidTr="0092170E">
        <w:trPr>
          <w:trHeight w:val="70"/>
        </w:trPr>
        <w:tc>
          <w:tcPr>
            <w:tcW w:w="933" w:type="dxa"/>
            <w:vMerge/>
            <w:tcBorders>
              <w:left w:val="single" w:sz="4" w:space="0" w:color="auto"/>
              <w:right w:val="single" w:sz="4" w:space="0" w:color="auto"/>
            </w:tcBorders>
            <w:vAlign w:val="center"/>
          </w:tcPr>
          <w:p w14:paraId="2163F379"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128030BE" w14:textId="77777777"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14:paraId="5ADA9CF3" w14:textId="77777777" w:rsidR="00EA63E6" w:rsidRPr="00080A0B" w:rsidRDefault="00EA63E6" w:rsidP="0092170E">
            <w:pPr>
              <w:rPr>
                <w:bCs/>
                <w:color w:val="000000"/>
                <w:sz w:val="26"/>
                <w:szCs w:val="26"/>
              </w:rPr>
            </w:pPr>
            <w:r w:rsidRPr="00080A0B">
              <w:rPr>
                <w:bCs/>
                <w:color w:val="000000"/>
                <w:sz w:val="26"/>
                <w:szCs w:val="26"/>
              </w:rPr>
              <w:t xml:space="preserve">Lại có </w:t>
            </w:r>
            <w:r w:rsidR="005611EB">
              <w:rPr>
                <w:bCs/>
                <w:color w:val="000000"/>
                <w:position w:val="-46"/>
                <w:sz w:val="26"/>
                <w:szCs w:val="26"/>
              </w:rPr>
              <w:pict w14:anchorId="4DCF1A63">
                <v:shape id="_x0000_i3048" type="#_x0000_t75" style="width:98.85pt;height:51.6pt">
                  <v:imagedata r:id="rId159" o:title=""/>
                </v:shape>
              </w:pict>
            </w:r>
            <w:r w:rsidRPr="00080A0B">
              <w:rPr>
                <w:bCs/>
                <w:color w:val="000000"/>
                <w:sz w:val="26"/>
                <w:szCs w:val="26"/>
              </w:rPr>
              <w:t>PC =</w:t>
            </w:r>
            <w:r w:rsidR="005611EB">
              <w:rPr>
                <w:bCs/>
                <w:color w:val="000000"/>
                <w:position w:val="-24"/>
                <w:sz w:val="26"/>
                <w:szCs w:val="26"/>
              </w:rPr>
              <w:pict w14:anchorId="1D342C72">
                <v:shape id="_x0000_i3049" type="#_x0000_t75" style="width:11.8pt;height:31.15pt">
                  <v:imagedata r:id="rId158" o:title=""/>
                </v:shape>
              </w:pict>
            </w:r>
            <w:r w:rsidRPr="00080A0B">
              <w:rPr>
                <w:bCs/>
                <w:color w:val="000000"/>
                <w:sz w:val="26"/>
                <w:szCs w:val="26"/>
              </w:rPr>
              <w:t>AB  (2)</w:t>
            </w:r>
          </w:p>
          <w:p w14:paraId="0FC3EB66" w14:textId="77777777" w:rsidR="00EA63E6" w:rsidRPr="00080A0B" w:rsidRDefault="00EA63E6" w:rsidP="0092170E">
            <w:pPr>
              <w:rPr>
                <w:bCs/>
                <w:color w:val="000000"/>
                <w:sz w:val="26"/>
                <w:szCs w:val="26"/>
              </w:rPr>
            </w:pPr>
            <w:r w:rsidRPr="00080A0B">
              <w:rPr>
                <w:bCs/>
                <w:color w:val="000000"/>
                <w:sz w:val="26"/>
                <w:szCs w:val="26"/>
              </w:rPr>
              <w:t>Vì  P</w:t>
            </w:r>
            <w:r w:rsidR="005611EB">
              <w:rPr>
                <w:bCs/>
                <w:color w:val="000000"/>
                <w:position w:val="-4"/>
                <w:sz w:val="26"/>
                <w:szCs w:val="26"/>
              </w:rPr>
              <w:pict w14:anchorId="7599DB24">
                <v:shape id="_x0000_i3050" type="#_x0000_t75" style="width:9.65pt;height:9.65pt">
                  <v:imagedata r:id="rId160" o:title=""/>
                </v:shape>
              </w:pict>
            </w:r>
            <w:r w:rsidRPr="00080A0B">
              <w:rPr>
                <w:bCs/>
                <w:color w:val="000000"/>
                <w:sz w:val="26"/>
                <w:szCs w:val="26"/>
              </w:rPr>
              <w:t>DC</w:t>
            </w:r>
            <w:r w:rsidR="005611EB">
              <w:rPr>
                <w:bCs/>
                <w:color w:val="000000"/>
                <w:position w:val="-6"/>
                <w:sz w:val="26"/>
                <w:szCs w:val="26"/>
              </w:rPr>
              <w:pict w14:anchorId="2A78EA18">
                <v:shape id="_x0000_i3051" type="#_x0000_t75" style="width:15.05pt;height:11.8pt">
                  <v:imagedata r:id="rId157" o:title=""/>
                </v:shape>
              </w:pict>
            </w:r>
            <w:r w:rsidRPr="00080A0B">
              <w:rPr>
                <w:bCs/>
                <w:color w:val="000000"/>
                <w:sz w:val="26"/>
                <w:szCs w:val="26"/>
              </w:rPr>
              <w:t>PC//AB (3)</w:t>
            </w:r>
          </w:p>
        </w:tc>
        <w:tc>
          <w:tcPr>
            <w:tcW w:w="1064" w:type="dxa"/>
            <w:tcBorders>
              <w:top w:val="nil"/>
              <w:left w:val="single" w:sz="4" w:space="0" w:color="auto"/>
              <w:bottom w:val="nil"/>
              <w:right w:val="single" w:sz="4" w:space="0" w:color="auto"/>
            </w:tcBorders>
            <w:vAlign w:val="center"/>
          </w:tcPr>
          <w:p w14:paraId="6A2A68B7"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78002B50" w14:textId="77777777" w:rsidR="00EA63E6" w:rsidRPr="00080A0B" w:rsidRDefault="00EA63E6" w:rsidP="0092170E">
            <w:pPr>
              <w:jc w:val="center"/>
              <w:rPr>
                <w:b/>
                <w:bCs/>
                <w:color w:val="000000"/>
              </w:rPr>
            </w:pPr>
          </w:p>
        </w:tc>
      </w:tr>
      <w:tr w:rsidR="00EA63E6" w:rsidRPr="00080A0B" w14:paraId="42755448" w14:textId="77777777" w:rsidTr="0092170E">
        <w:trPr>
          <w:trHeight w:val="70"/>
        </w:trPr>
        <w:tc>
          <w:tcPr>
            <w:tcW w:w="933" w:type="dxa"/>
            <w:vMerge/>
            <w:tcBorders>
              <w:left w:val="single" w:sz="4" w:space="0" w:color="auto"/>
              <w:right w:val="single" w:sz="4" w:space="0" w:color="auto"/>
            </w:tcBorders>
            <w:vAlign w:val="center"/>
          </w:tcPr>
          <w:p w14:paraId="16126905"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5B53B18B" w14:textId="77777777"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14:paraId="34CEFB56" w14:textId="77777777" w:rsidR="00EA63E6" w:rsidRPr="00080A0B" w:rsidRDefault="00EA63E6" w:rsidP="0092170E">
            <w:pPr>
              <w:rPr>
                <w:bCs/>
                <w:color w:val="000000"/>
                <w:sz w:val="26"/>
                <w:szCs w:val="26"/>
              </w:rPr>
            </w:pPr>
            <w:r w:rsidRPr="00080A0B">
              <w:rPr>
                <w:bCs/>
                <w:color w:val="000000"/>
                <w:sz w:val="26"/>
                <w:szCs w:val="26"/>
              </w:rPr>
              <w:t xml:space="preserve">Từ (1) (2)và (3) </w:t>
            </w:r>
            <w:r w:rsidR="005611EB">
              <w:rPr>
                <w:bCs/>
                <w:color w:val="000000"/>
                <w:position w:val="-6"/>
                <w:sz w:val="26"/>
                <w:szCs w:val="26"/>
              </w:rPr>
              <w:pict w14:anchorId="7BB9517D">
                <v:shape id="_x0000_i3052" type="#_x0000_t75" style="width:15.05pt;height:11.8pt">
                  <v:imagedata r:id="rId157" o:title=""/>
                </v:shape>
              </w:pict>
            </w:r>
            <w:r w:rsidRPr="00080A0B">
              <w:rPr>
                <w:bCs/>
                <w:color w:val="000000"/>
                <w:sz w:val="26"/>
                <w:szCs w:val="26"/>
              </w:rPr>
              <w:t xml:space="preserve">MN=PC;MN//PC </w:t>
            </w:r>
          </w:p>
        </w:tc>
        <w:tc>
          <w:tcPr>
            <w:tcW w:w="1064" w:type="dxa"/>
            <w:tcBorders>
              <w:top w:val="nil"/>
              <w:left w:val="single" w:sz="4" w:space="0" w:color="auto"/>
              <w:bottom w:val="nil"/>
              <w:right w:val="single" w:sz="4" w:space="0" w:color="auto"/>
            </w:tcBorders>
            <w:vAlign w:val="center"/>
          </w:tcPr>
          <w:p w14:paraId="038CE3EB"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4F106166" w14:textId="77777777" w:rsidR="00EA63E6" w:rsidRPr="00080A0B" w:rsidRDefault="00EA63E6" w:rsidP="0092170E">
            <w:pPr>
              <w:jc w:val="center"/>
              <w:rPr>
                <w:b/>
                <w:bCs/>
                <w:color w:val="000000"/>
              </w:rPr>
            </w:pPr>
          </w:p>
        </w:tc>
      </w:tr>
      <w:tr w:rsidR="00EA63E6" w:rsidRPr="00080A0B" w14:paraId="3DE2878F" w14:textId="77777777" w:rsidTr="0092170E">
        <w:trPr>
          <w:trHeight w:val="70"/>
        </w:trPr>
        <w:tc>
          <w:tcPr>
            <w:tcW w:w="933" w:type="dxa"/>
            <w:vMerge/>
            <w:tcBorders>
              <w:left w:val="single" w:sz="4" w:space="0" w:color="auto"/>
              <w:right w:val="single" w:sz="4" w:space="0" w:color="auto"/>
            </w:tcBorders>
            <w:vAlign w:val="center"/>
          </w:tcPr>
          <w:p w14:paraId="2A2F19E9"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6C01CB9F" w14:textId="77777777" w:rsidR="00EA63E6" w:rsidRPr="00080A0B" w:rsidRDefault="00EA63E6" w:rsidP="0092170E">
            <w:pPr>
              <w:rPr>
                <w:b/>
                <w:bCs/>
                <w:color w:val="000000"/>
              </w:rPr>
            </w:pPr>
          </w:p>
        </w:tc>
        <w:tc>
          <w:tcPr>
            <w:tcW w:w="6687" w:type="dxa"/>
            <w:gridSpan w:val="2"/>
            <w:tcBorders>
              <w:top w:val="nil"/>
              <w:left w:val="single" w:sz="4" w:space="0" w:color="auto"/>
              <w:bottom w:val="single" w:sz="4" w:space="0" w:color="auto"/>
              <w:right w:val="single" w:sz="4" w:space="0" w:color="auto"/>
            </w:tcBorders>
            <w:vAlign w:val="center"/>
          </w:tcPr>
          <w:p w14:paraId="1BED73A6" w14:textId="77777777" w:rsidR="00EA63E6" w:rsidRPr="00080A0B" w:rsidRDefault="00EA63E6" w:rsidP="0092170E">
            <w:pPr>
              <w:rPr>
                <w:bCs/>
                <w:color w:val="000000"/>
                <w:sz w:val="26"/>
                <w:szCs w:val="26"/>
              </w:rPr>
            </w:pPr>
            <w:r w:rsidRPr="00080A0B">
              <w:rPr>
                <w:bCs/>
                <w:color w:val="000000"/>
                <w:sz w:val="26"/>
                <w:szCs w:val="26"/>
              </w:rPr>
              <w:t>Vậy Tứ giác MNCP là hình bình hành.</w:t>
            </w:r>
          </w:p>
        </w:tc>
        <w:tc>
          <w:tcPr>
            <w:tcW w:w="1064" w:type="dxa"/>
            <w:tcBorders>
              <w:top w:val="nil"/>
              <w:left w:val="single" w:sz="4" w:space="0" w:color="auto"/>
              <w:bottom w:val="single" w:sz="4" w:space="0" w:color="auto"/>
              <w:right w:val="single" w:sz="4" w:space="0" w:color="auto"/>
            </w:tcBorders>
            <w:vAlign w:val="center"/>
          </w:tcPr>
          <w:p w14:paraId="7F7A5588"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14:paraId="13304562" w14:textId="77777777" w:rsidR="00EA63E6" w:rsidRPr="00080A0B" w:rsidRDefault="00EA63E6" w:rsidP="0092170E">
            <w:pPr>
              <w:jc w:val="center"/>
              <w:rPr>
                <w:b/>
                <w:bCs/>
                <w:color w:val="000000"/>
              </w:rPr>
            </w:pPr>
          </w:p>
        </w:tc>
      </w:tr>
      <w:tr w:rsidR="00EA63E6" w:rsidRPr="00080A0B" w14:paraId="74BAA63A" w14:textId="77777777" w:rsidTr="0092170E">
        <w:trPr>
          <w:trHeight w:val="70"/>
        </w:trPr>
        <w:tc>
          <w:tcPr>
            <w:tcW w:w="933" w:type="dxa"/>
            <w:vMerge/>
            <w:tcBorders>
              <w:left w:val="single" w:sz="4" w:space="0" w:color="auto"/>
              <w:right w:val="single" w:sz="4" w:space="0" w:color="auto"/>
            </w:tcBorders>
            <w:vAlign w:val="center"/>
          </w:tcPr>
          <w:p w14:paraId="36775350" w14:textId="77777777"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14:paraId="1AC40027" w14:textId="77777777" w:rsidR="00EA63E6" w:rsidRPr="00080A0B" w:rsidRDefault="00EA63E6" w:rsidP="0092170E">
            <w:pPr>
              <w:rPr>
                <w:b/>
                <w:bCs/>
                <w:color w:val="000000"/>
              </w:rPr>
            </w:pPr>
            <w:r w:rsidRPr="00080A0B">
              <w:rPr>
                <w:b/>
                <w:bCs/>
                <w:color w:val="000000"/>
              </w:rPr>
              <w:t>b)</w:t>
            </w:r>
          </w:p>
        </w:tc>
        <w:tc>
          <w:tcPr>
            <w:tcW w:w="6687" w:type="dxa"/>
            <w:gridSpan w:val="2"/>
            <w:tcBorders>
              <w:top w:val="single" w:sz="4" w:space="0" w:color="auto"/>
              <w:left w:val="single" w:sz="4" w:space="0" w:color="auto"/>
              <w:bottom w:val="dotted" w:sz="4" w:space="0" w:color="auto"/>
              <w:right w:val="single" w:sz="4" w:space="0" w:color="auto"/>
            </w:tcBorders>
            <w:vAlign w:val="center"/>
          </w:tcPr>
          <w:p w14:paraId="6C4694B5" w14:textId="77777777" w:rsidR="00EA63E6" w:rsidRPr="00080A0B" w:rsidRDefault="00EA63E6" w:rsidP="0092170E">
            <w:pPr>
              <w:rPr>
                <w:b/>
                <w:bCs/>
                <w:color w:val="000000"/>
                <w:sz w:val="26"/>
                <w:szCs w:val="26"/>
              </w:rPr>
            </w:pPr>
            <w:r w:rsidRPr="00080A0B">
              <w:rPr>
                <w:b/>
                <w:bCs/>
                <w:color w:val="000000"/>
                <w:sz w:val="26"/>
                <w:szCs w:val="26"/>
              </w:rPr>
              <w:t>Chứng minh MP</w:t>
            </w:r>
            <w:r w:rsidR="005611EB">
              <w:rPr>
                <w:b/>
                <w:bCs/>
                <w:color w:val="000000"/>
                <w:position w:val="-4"/>
                <w:sz w:val="26"/>
                <w:szCs w:val="26"/>
              </w:rPr>
              <w:pict w14:anchorId="0F782026">
                <v:shape id="_x0000_i3053" type="#_x0000_t75" style="width:11.8pt;height:12.9pt">
                  <v:imagedata r:id="rId161" o:title=""/>
                </v:shape>
              </w:pict>
            </w:r>
            <w:r w:rsidRPr="00080A0B">
              <w:rPr>
                <w:b/>
                <w:bCs/>
                <w:color w:val="000000"/>
                <w:sz w:val="26"/>
                <w:szCs w:val="26"/>
              </w:rPr>
              <w:t>MB</w:t>
            </w:r>
          </w:p>
        </w:tc>
        <w:tc>
          <w:tcPr>
            <w:tcW w:w="1064" w:type="dxa"/>
            <w:tcBorders>
              <w:top w:val="single" w:sz="4" w:space="0" w:color="auto"/>
              <w:left w:val="single" w:sz="4" w:space="0" w:color="auto"/>
              <w:bottom w:val="dotted" w:sz="4" w:space="0" w:color="auto"/>
              <w:right w:val="single" w:sz="4" w:space="0" w:color="auto"/>
            </w:tcBorders>
            <w:vAlign w:val="center"/>
          </w:tcPr>
          <w:p w14:paraId="6AC3DAF6" w14:textId="77777777"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14:paraId="76B40F44" w14:textId="77777777" w:rsidR="00EA63E6" w:rsidRPr="00080A0B" w:rsidRDefault="00EA63E6" w:rsidP="0092170E">
            <w:pPr>
              <w:jc w:val="center"/>
              <w:rPr>
                <w:b/>
                <w:bCs/>
                <w:color w:val="000000"/>
              </w:rPr>
            </w:pPr>
            <w:r w:rsidRPr="00080A0B">
              <w:rPr>
                <w:b/>
                <w:bCs/>
                <w:color w:val="000000"/>
              </w:rPr>
              <w:t>1đ</w:t>
            </w:r>
          </w:p>
        </w:tc>
      </w:tr>
      <w:tr w:rsidR="00EA63E6" w:rsidRPr="00080A0B" w14:paraId="1A3EFFCE" w14:textId="77777777" w:rsidTr="0092170E">
        <w:trPr>
          <w:trHeight w:val="70"/>
        </w:trPr>
        <w:tc>
          <w:tcPr>
            <w:tcW w:w="933" w:type="dxa"/>
            <w:vMerge/>
            <w:tcBorders>
              <w:left w:val="single" w:sz="4" w:space="0" w:color="auto"/>
              <w:right w:val="single" w:sz="4" w:space="0" w:color="auto"/>
            </w:tcBorders>
            <w:vAlign w:val="center"/>
          </w:tcPr>
          <w:p w14:paraId="3787E918"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74061874" w14:textId="77777777"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14:paraId="28E51912" w14:textId="77777777" w:rsidR="00EA63E6" w:rsidRPr="00080A0B" w:rsidRDefault="00EA63E6" w:rsidP="0092170E">
            <w:pPr>
              <w:rPr>
                <w:b/>
                <w:bCs/>
                <w:color w:val="000000"/>
                <w:sz w:val="26"/>
                <w:szCs w:val="26"/>
              </w:rPr>
            </w:pPr>
            <w:r w:rsidRPr="00080A0B">
              <w:rPr>
                <w:bCs/>
                <w:color w:val="000000"/>
                <w:sz w:val="26"/>
                <w:szCs w:val="26"/>
              </w:rPr>
              <w:t>Ta có : MN//AB (cmt) mà AB</w:t>
            </w:r>
            <w:r w:rsidR="005611EB">
              <w:rPr>
                <w:b/>
                <w:bCs/>
                <w:color w:val="000000"/>
                <w:position w:val="-4"/>
                <w:sz w:val="26"/>
                <w:szCs w:val="26"/>
              </w:rPr>
              <w:pict w14:anchorId="0E760F79">
                <v:shape id="_x0000_i3054" type="#_x0000_t75" style="width:11.8pt;height:12.9pt">
                  <v:imagedata r:id="rId161" o:title=""/>
                </v:shape>
              </w:pict>
            </w:r>
            <w:r w:rsidRPr="00080A0B">
              <w:rPr>
                <w:b/>
                <w:bCs/>
                <w:color w:val="000000"/>
                <w:sz w:val="26"/>
                <w:szCs w:val="26"/>
              </w:rPr>
              <w:t xml:space="preserve">BC </w:t>
            </w:r>
            <w:r w:rsidR="005611EB">
              <w:rPr>
                <w:bCs/>
                <w:color w:val="000000"/>
                <w:position w:val="-6"/>
                <w:sz w:val="26"/>
                <w:szCs w:val="26"/>
              </w:rPr>
              <w:pict w14:anchorId="623C5B3D">
                <v:shape id="_x0000_i3055" type="#_x0000_t75" style="width:15.05pt;height:11.8pt">
                  <v:imagedata r:id="rId157" o:title=""/>
                </v:shape>
              </w:pict>
            </w:r>
            <w:r w:rsidRPr="00080A0B">
              <w:rPr>
                <w:bCs/>
                <w:color w:val="000000"/>
                <w:sz w:val="26"/>
                <w:szCs w:val="26"/>
              </w:rPr>
              <w:t>MN</w:t>
            </w:r>
            <w:r w:rsidR="005611EB">
              <w:rPr>
                <w:b/>
                <w:bCs/>
                <w:color w:val="000000"/>
                <w:position w:val="-4"/>
                <w:sz w:val="26"/>
                <w:szCs w:val="26"/>
              </w:rPr>
              <w:pict w14:anchorId="40851B89">
                <v:shape id="_x0000_i3056" type="#_x0000_t75" style="width:11.8pt;height:12.9pt">
                  <v:imagedata r:id="rId161" o:title=""/>
                </v:shape>
              </w:pict>
            </w:r>
            <w:r w:rsidRPr="00080A0B">
              <w:rPr>
                <w:b/>
                <w:bCs/>
                <w:color w:val="000000"/>
                <w:sz w:val="26"/>
                <w:szCs w:val="26"/>
              </w:rPr>
              <w:t>BC</w:t>
            </w:r>
          </w:p>
        </w:tc>
        <w:tc>
          <w:tcPr>
            <w:tcW w:w="1064" w:type="dxa"/>
            <w:tcBorders>
              <w:top w:val="dotted" w:sz="4" w:space="0" w:color="auto"/>
              <w:left w:val="single" w:sz="4" w:space="0" w:color="auto"/>
              <w:bottom w:val="dotted" w:sz="4" w:space="0" w:color="auto"/>
              <w:right w:val="single" w:sz="4" w:space="0" w:color="auto"/>
            </w:tcBorders>
            <w:vAlign w:val="center"/>
          </w:tcPr>
          <w:p w14:paraId="77FF95FC"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2329EB92" w14:textId="77777777" w:rsidR="00EA63E6" w:rsidRPr="00080A0B" w:rsidRDefault="00EA63E6" w:rsidP="0092170E">
            <w:pPr>
              <w:jc w:val="center"/>
              <w:rPr>
                <w:b/>
                <w:bCs/>
                <w:color w:val="000000"/>
              </w:rPr>
            </w:pPr>
          </w:p>
        </w:tc>
      </w:tr>
      <w:tr w:rsidR="00EA63E6" w:rsidRPr="00080A0B" w14:paraId="70EB81FD" w14:textId="77777777" w:rsidTr="0092170E">
        <w:trPr>
          <w:trHeight w:val="70"/>
        </w:trPr>
        <w:tc>
          <w:tcPr>
            <w:tcW w:w="933" w:type="dxa"/>
            <w:vMerge/>
            <w:tcBorders>
              <w:left w:val="single" w:sz="4" w:space="0" w:color="auto"/>
              <w:right w:val="single" w:sz="4" w:space="0" w:color="auto"/>
            </w:tcBorders>
            <w:vAlign w:val="center"/>
          </w:tcPr>
          <w:p w14:paraId="7DE84B69"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53A20995" w14:textId="77777777"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14:paraId="0A567E83" w14:textId="77777777" w:rsidR="00EA63E6" w:rsidRPr="00080A0B" w:rsidRDefault="00EA63E6" w:rsidP="0092170E">
            <w:pPr>
              <w:rPr>
                <w:bCs/>
                <w:color w:val="000000"/>
                <w:sz w:val="26"/>
                <w:szCs w:val="26"/>
              </w:rPr>
            </w:pPr>
            <w:r w:rsidRPr="00080A0B">
              <w:rPr>
                <w:b/>
                <w:bCs/>
                <w:color w:val="000000"/>
                <w:sz w:val="26"/>
                <w:szCs w:val="26"/>
              </w:rPr>
              <w:t>BH</w:t>
            </w:r>
            <w:r w:rsidR="005611EB">
              <w:rPr>
                <w:b/>
                <w:bCs/>
                <w:color w:val="000000"/>
                <w:position w:val="-4"/>
                <w:sz w:val="26"/>
                <w:szCs w:val="26"/>
              </w:rPr>
              <w:pict w14:anchorId="4D7E3195">
                <v:shape id="_x0000_i3057" type="#_x0000_t75" style="width:11.8pt;height:12.9pt">
                  <v:imagedata r:id="rId161" o:title=""/>
                </v:shape>
              </w:pict>
            </w:r>
            <w:r w:rsidRPr="00080A0B">
              <w:rPr>
                <w:b/>
                <w:bCs/>
                <w:color w:val="000000"/>
                <w:sz w:val="26"/>
                <w:szCs w:val="26"/>
              </w:rPr>
              <w:t>MC</w:t>
            </w:r>
            <w:r w:rsidRPr="00080A0B">
              <w:rPr>
                <w:bCs/>
                <w:color w:val="000000"/>
                <w:sz w:val="26"/>
                <w:szCs w:val="26"/>
              </w:rPr>
              <w:t>(gt)</w:t>
            </w:r>
          </w:p>
          <w:p w14:paraId="334011DA" w14:textId="77777777" w:rsidR="00EA63E6" w:rsidRPr="00080A0B" w:rsidRDefault="00EA63E6" w:rsidP="0092170E">
            <w:pPr>
              <w:rPr>
                <w:bCs/>
                <w:color w:val="000000"/>
                <w:sz w:val="26"/>
                <w:szCs w:val="26"/>
              </w:rPr>
            </w:pPr>
            <w:r w:rsidRPr="00080A0B">
              <w:rPr>
                <w:bCs/>
                <w:color w:val="000000"/>
                <w:sz w:val="26"/>
                <w:szCs w:val="26"/>
              </w:rPr>
              <w:t>Mà MN</w:t>
            </w:r>
            <w:r w:rsidR="005611EB">
              <w:rPr>
                <w:bCs/>
                <w:color w:val="000000"/>
                <w:position w:val="-4"/>
                <w:sz w:val="26"/>
                <w:szCs w:val="26"/>
              </w:rPr>
              <w:pict w14:anchorId="7D4100A9">
                <v:shape id="_x0000_i3058" type="#_x0000_t75" style="width:12.9pt;height:9.65pt">
                  <v:imagedata r:id="rId162" o:title=""/>
                </v:shape>
              </w:pict>
            </w:r>
            <w:r w:rsidRPr="00080A0B">
              <w:rPr>
                <w:bCs/>
                <w:color w:val="000000"/>
                <w:sz w:val="26"/>
                <w:szCs w:val="26"/>
              </w:rPr>
              <w:t>BH tại N</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14:paraId="3BF99CC1"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71FF79AB" w14:textId="77777777" w:rsidR="00EA63E6" w:rsidRPr="00080A0B" w:rsidRDefault="00EA63E6" w:rsidP="0092170E">
            <w:pPr>
              <w:jc w:val="center"/>
              <w:rPr>
                <w:b/>
                <w:bCs/>
                <w:color w:val="000000"/>
              </w:rPr>
            </w:pPr>
          </w:p>
        </w:tc>
      </w:tr>
      <w:tr w:rsidR="00EA63E6" w:rsidRPr="00080A0B" w14:paraId="18647FEE" w14:textId="77777777" w:rsidTr="0092170E">
        <w:trPr>
          <w:trHeight w:val="70"/>
        </w:trPr>
        <w:tc>
          <w:tcPr>
            <w:tcW w:w="933" w:type="dxa"/>
            <w:vMerge/>
            <w:tcBorders>
              <w:left w:val="single" w:sz="4" w:space="0" w:color="auto"/>
              <w:right w:val="single" w:sz="4" w:space="0" w:color="auto"/>
            </w:tcBorders>
            <w:vAlign w:val="center"/>
          </w:tcPr>
          <w:p w14:paraId="15E6C445" w14:textId="77777777"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14:paraId="51043A32" w14:textId="77777777"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14:paraId="2A3973AC" w14:textId="77777777" w:rsidR="00EA63E6" w:rsidRPr="00080A0B" w:rsidRDefault="005611EB" w:rsidP="0092170E">
            <w:pPr>
              <w:rPr>
                <w:bCs/>
                <w:color w:val="000000"/>
                <w:sz w:val="26"/>
                <w:szCs w:val="26"/>
                <w:lang w:val="fr-FR"/>
              </w:rPr>
            </w:pPr>
            <w:r>
              <w:rPr>
                <w:bCs/>
                <w:color w:val="000000"/>
                <w:position w:val="-6"/>
                <w:sz w:val="26"/>
                <w:szCs w:val="26"/>
              </w:rPr>
              <w:pict w14:anchorId="41C343F0">
                <v:shape id="_x0000_i3059" type="#_x0000_t75" style="width:15.05pt;height:11.8pt">
                  <v:imagedata r:id="rId157" o:title=""/>
                </v:shape>
              </w:pict>
            </w:r>
            <w:r w:rsidR="00EA63E6" w:rsidRPr="00080A0B">
              <w:rPr>
                <w:bCs/>
                <w:color w:val="000000"/>
                <w:sz w:val="26"/>
                <w:szCs w:val="26"/>
                <w:lang w:val="fr-FR"/>
              </w:rPr>
              <w:t xml:space="preserve">N là trực tâm của </w:t>
            </w:r>
            <w:r>
              <w:rPr>
                <w:bCs/>
                <w:color w:val="000000"/>
                <w:position w:val="-4"/>
                <w:sz w:val="26"/>
                <w:szCs w:val="26"/>
              </w:rPr>
              <w:pict w14:anchorId="7B12216E">
                <v:shape id="_x0000_i3060" type="#_x0000_t75" style="width:10.75pt;height:12.9pt">
                  <v:imagedata r:id="rId156" o:title=""/>
                </v:shape>
              </w:pict>
            </w:r>
            <w:r w:rsidR="00EA63E6" w:rsidRPr="00080A0B">
              <w:rPr>
                <w:bCs/>
                <w:color w:val="000000"/>
                <w:sz w:val="26"/>
                <w:szCs w:val="26"/>
                <w:lang w:val="fr-FR"/>
              </w:rPr>
              <w:t>CMB</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14:paraId="79174959"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14:paraId="0D65E08F" w14:textId="77777777" w:rsidR="00EA63E6" w:rsidRPr="00080A0B" w:rsidRDefault="00EA63E6" w:rsidP="0092170E">
            <w:pPr>
              <w:jc w:val="center"/>
              <w:rPr>
                <w:b/>
                <w:bCs/>
                <w:color w:val="000000"/>
              </w:rPr>
            </w:pPr>
          </w:p>
        </w:tc>
      </w:tr>
      <w:tr w:rsidR="00EA63E6" w:rsidRPr="00080A0B" w14:paraId="32CE38CD" w14:textId="77777777" w:rsidTr="0092170E">
        <w:trPr>
          <w:trHeight w:val="70"/>
        </w:trPr>
        <w:tc>
          <w:tcPr>
            <w:tcW w:w="933" w:type="dxa"/>
            <w:vMerge/>
            <w:tcBorders>
              <w:left w:val="single" w:sz="4" w:space="0" w:color="auto"/>
              <w:right w:val="single" w:sz="4" w:space="0" w:color="auto"/>
            </w:tcBorders>
            <w:vAlign w:val="center"/>
          </w:tcPr>
          <w:p w14:paraId="628C86DB" w14:textId="77777777" w:rsidR="00EA63E6" w:rsidRPr="00080A0B" w:rsidRDefault="00EA63E6" w:rsidP="0092170E">
            <w:pPr>
              <w:rPr>
                <w:b/>
                <w:bCs/>
                <w:color w:val="000000"/>
              </w:rPr>
            </w:pPr>
          </w:p>
        </w:tc>
        <w:tc>
          <w:tcPr>
            <w:tcW w:w="665" w:type="dxa"/>
            <w:vMerge/>
            <w:tcBorders>
              <w:left w:val="single" w:sz="4" w:space="0" w:color="auto"/>
              <w:bottom w:val="single" w:sz="4" w:space="0" w:color="auto"/>
              <w:right w:val="single" w:sz="4" w:space="0" w:color="auto"/>
            </w:tcBorders>
            <w:shd w:val="clear" w:color="auto" w:fill="auto"/>
          </w:tcPr>
          <w:p w14:paraId="441E5EA5" w14:textId="77777777"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14:paraId="5C21A6AC" w14:textId="77777777" w:rsidR="00EA63E6" w:rsidRPr="00080A0B" w:rsidRDefault="00EA63E6" w:rsidP="0092170E">
            <w:pPr>
              <w:rPr>
                <w:bCs/>
                <w:color w:val="000000"/>
                <w:sz w:val="26"/>
                <w:szCs w:val="26"/>
              </w:rPr>
            </w:pPr>
            <w:r w:rsidRPr="00080A0B">
              <w:rPr>
                <w:bCs/>
                <w:color w:val="000000"/>
                <w:sz w:val="26"/>
                <w:szCs w:val="26"/>
              </w:rPr>
              <w:t>Do đó NC</w:t>
            </w:r>
            <w:r w:rsidR="005611EB">
              <w:rPr>
                <w:b/>
                <w:bCs/>
                <w:color w:val="000000"/>
                <w:position w:val="-4"/>
                <w:sz w:val="26"/>
                <w:szCs w:val="26"/>
              </w:rPr>
              <w:pict w14:anchorId="0199719A">
                <v:shape id="_x0000_i3061" type="#_x0000_t75" style="width:11.8pt;height:12.9pt">
                  <v:imagedata r:id="rId161" o:title=""/>
                </v:shape>
              </w:pict>
            </w:r>
            <w:r w:rsidRPr="00080A0B">
              <w:rPr>
                <w:b/>
                <w:bCs/>
                <w:color w:val="000000"/>
                <w:sz w:val="26"/>
                <w:szCs w:val="26"/>
              </w:rPr>
              <w:t>MB</w:t>
            </w:r>
            <w:r w:rsidR="005611EB">
              <w:rPr>
                <w:bCs/>
                <w:color w:val="000000"/>
                <w:position w:val="-6"/>
                <w:sz w:val="26"/>
                <w:szCs w:val="26"/>
              </w:rPr>
              <w:pict w14:anchorId="76A7BF23">
                <v:shape id="_x0000_i3062" type="#_x0000_t75" style="width:15.05pt;height:11.8pt">
                  <v:imagedata r:id="rId157" o:title=""/>
                </v:shape>
              </w:pict>
            </w:r>
            <w:r w:rsidRPr="00080A0B">
              <w:rPr>
                <w:b/>
                <w:bCs/>
                <w:color w:val="000000"/>
                <w:sz w:val="26"/>
                <w:szCs w:val="26"/>
              </w:rPr>
              <w:t xml:space="preserve"> MP</w:t>
            </w:r>
            <w:r w:rsidR="005611EB">
              <w:rPr>
                <w:b/>
                <w:bCs/>
                <w:color w:val="000000"/>
                <w:position w:val="-4"/>
                <w:sz w:val="26"/>
                <w:szCs w:val="26"/>
              </w:rPr>
              <w:pict w14:anchorId="1C5CA9A3">
                <v:shape id="_x0000_i3063" type="#_x0000_t75" style="width:11.8pt;height:12.9pt">
                  <v:imagedata r:id="rId161" o:title=""/>
                </v:shape>
              </w:pict>
            </w:r>
            <w:r w:rsidRPr="00080A0B">
              <w:rPr>
                <w:b/>
                <w:bCs/>
                <w:color w:val="000000"/>
                <w:sz w:val="26"/>
                <w:szCs w:val="26"/>
              </w:rPr>
              <w:t>MB (MP//CN)</w:t>
            </w:r>
          </w:p>
        </w:tc>
        <w:tc>
          <w:tcPr>
            <w:tcW w:w="1064" w:type="dxa"/>
            <w:tcBorders>
              <w:top w:val="dotted" w:sz="4" w:space="0" w:color="auto"/>
              <w:left w:val="single" w:sz="4" w:space="0" w:color="auto"/>
              <w:bottom w:val="single" w:sz="4" w:space="0" w:color="auto"/>
              <w:right w:val="single" w:sz="4" w:space="0" w:color="auto"/>
            </w:tcBorders>
            <w:vAlign w:val="center"/>
          </w:tcPr>
          <w:p w14:paraId="1204004F" w14:textId="77777777"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14:paraId="3E8C98C9" w14:textId="77777777" w:rsidR="00EA63E6" w:rsidRPr="00080A0B" w:rsidRDefault="00EA63E6" w:rsidP="0092170E">
            <w:pPr>
              <w:jc w:val="center"/>
              <w:rPr>
                <w:b/>
                <w:bCs/>
                <w:color w:val="000000"/>
              </w:rPr>
            </w:pPr>
          </w:p>
        </w:tc>
      </w:tr>
      <w:tr w:rsidR="00EA63E6" w:rsidRPr="00080A0B" w14:paraId="528C1E1A" w14:textId="77777777" w:rsidTr="0092170E">
        <w:trPr>
          <w:trHeight w:val="70"/>
        </w:trPr>
        <w:tc>
          <w:tcPr>
            <w:tcW w:w="933" w:type="dxa"/>
            <w:vMerge/>
            <w:tcBorders>
              <w:left w:val="single" w:sz="4" w:space="0" w:color="auto"/>
              <w:right w:val="single" w:sz="4" w:space="0" w:color="auto"/>
            </w:tcBorders>
            <w:vAlign w:val="center"/>
          </w:tcPr>
          <w:p w14:paraId="2C65EBE3" w14:textId="77777777" w:rsidR="00EA63E6" w:rsidRPr="00080A0B" w:rsidRDefault="00EA63E6" w:rsidP="0092170E">
            <w:pPr>
              <w:rPr>
                <w:b/>
                <w:bCs/>
                <w:color w:val="000000"/>
              </w:rPr>
            </w:pPr>
          </w:p>
        </w:tc>
        <w:tc>
          <w:tcPr>
            <w:tcW w:w="665" w:type="dxa"/>
            <w:vMerge w:val="restart"/>
            <w:tcBorders>
              <w:left w:val="single" w:sz="4" w:space="0" w:color="auto"/>
              <w:bottom w:val="dotted" w:sz="4" w:space="0" w:color="auto"/>
              <w:right w:val="single" w:sz="4" w:space="0" w:color="auto"/>
            </w:tcBorders>
            <w:shd w:val="clear" w:color="auto" w:fill="auto"/>
          </w:tcPr>
          <w:p w14:paraId="5D172E04" w14:textId="77777777" w:rsidR="00EA63E6" w:rsidRPr="00080A0B" w:rsidRDefault="00EA63E6" w:rsidP="0092170E">
            <w:pPr>
              <w:rPr>
                <w:b/>
                <w:bCs/>
                <w:color w:val="000000"/>
              </w:rPr>
            </w:pPr>
            <w:r w:rsidRPr="00080A0B">
              <w:rPr>
                <w:b/>
                <w:bCs/>
                <w:color w:val="000000"/>
              </w:rPr>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14:paraId="5D4D4564" w14:textId="77777777" w:rsidR="00EA63E6" w:rsidRPr="00080A0B" w:rsidRDefault="00EA63E6" w:rsidP="0092170E">
            <w:pPr>
              <w:rPr>
                <w:b/>
                <w:bCs/>
                <w:color w:val="000000"/>
                <w:sz w:val="26"/>
                <w:szCs w:val="26"/>
              </w:rPr>
            </w:pPr>
            <w:r w:rsidRPr="00080A0B">
              <w:rPr>
                <w:b/>
                <w:bCs/>
                <w:color w:val="000000"/>
                <w:sz w:val="26"/>
                <w:szCs w:val="26"/>
              </w:rPr>
              <w:t>Chứng minh rằng MI – IJ &lt; IP</w:t>
            </w:r>
          </w:p>
        </w:tc>
        <w:tc>
          <w:tcPr>
            <w:tcW w:w="1064" w:type="dxa"/>
            <w:tcBorders>
              <w:top w:val="single" w:sz="4" w:space="0" w:color="auto"/>
              <w:left w:val="single" w:sz="4" w:space="0" w:color="auto"/>
              <w:bottom w:val="dotted" w:sz="4" w:space="0" w:color="auto"/>
              <w:right w:val="single" w:sz="4" w:space="0" w:color="auto"/>
            </w:tcBorders>
            <w:vAlign w:val="center"/>
          </w:tcPr>
          <w:p w14:paraId="786BE36B" w14:textId="77777777"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14:paraId="5E0074C2" w14:textId="77777777" w:rsidR="00EA63E6" w:rsidRPr="00080A0B" w:rsidRDefault="00EA63E6" w:rsidP="0092170E">
            <w:pPr>
              <w:jc w:val="center"/>
              <w:rPr>
                <w:b/>
                <w:bCs/>
                <w:color w:val="000000"/>
              </w:rPr>
            </w:pPr>
            <w:r w:rsidRPr="00080A0B">
              <w:rPr>
                <w:b/>
                <w:bCs/>
                <w:color w:val="000000"/>
              </w:rPr>
              <w:t>1 đ</w:t>
            </w:r>
          </w:p>
        </w:tc>
      </w:tr>
      <w:tr w:rsidR="00EA63E6" w:rsidRPr="00080A0B" w14:paraId="5B8416A9" w14:textId="77777777" w:rsidTr="0092170E">
        <w:trPr>
          <w:trHeight w:val="70"/>
        </w:trPr>
        <w:tc>
          <w:tcPr>
            <w:tcW w:w="933" w:type="dxa"/>
            <w:vMerge/>
            <w:tcBorders>
              <w:left w:val="single" w:sz="4" w:space="0" w:color="auto"/>
              <w:right w:val="single" w:sz="4" w:space="0" w:color="auto"/>
            </w:tcBorders>
            <w:vAlign w:val="center"/>
          </w:tcPr>
          <w:p w14:paraId="646BAD4D" w14:textId="77777777"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14:paraId="11E4455B" w14:textId="77777777"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14:paraId="7D457A7D" w14:textId="77777777" w:rsidR="00EA63E6" w:rsidRPr="00080A0B" w:rsidRDefault="00EA63E6" w:rsidP="0092170E">
            <w:pPr>
              <w:jc w:val="both"/>
              <w:rPr>
                <w:bCs/>
                <w:color w:val="000000"/>
                <w:sz w:val="26"/>
                <w:szCs w:val="26"/>
              </w:rPr>
            </w:pPr>
            <w:r w:rsidRPr="00080A0B">
              <w:rPr>
                <w:bCs/>
                <w:color w:val="000000"/>
                <w:sz w:val="26"/>
                <w:szCs w:val="26"/>
              </w:rPr>
              <w:t xml:space="preserve">Ta có </w:t>
            </w:r>
            <w:r w:rsidR="005611EB">
              <w:rPr>
                <w:bCs/>
                <w:color w:val="000000"/>
                <w:position w:val="-4"/>
                <w:sz w:val="26"/>
                <w:szCs w:val="26"/>
              </w:rPr>
              <w:pict w14:anchorId="29E4A443">
                <v:shape id="_x0000_i3064" type="#_x0000_t75" style="width:10.75pt;height:12.9pt">
                  <v:imagedata r:id="rId156" o:title=""/>
                </v:shape>
              </w:pict>
            </w:r>
            <w:r w:rsidRPr="00080A0B">
              <w:rPr>
                <w:bCs/>
                <w:color w:val="000000"/>
                <w:sz w:val="26"/>
                <w:szCs w:val="26"/>
              </w:rPr>
              <w:t xml:space="preserve">MBP vuông, </w:t>
            </w:r>
          </w:p>
          <w:p w14:paraId="6D7903B8" w14:textId="77777777" w:rsidR="00EA63E6" w:rsidRPr="00080A0B" w:rsidRDefault="00EA63E6" w:rsidP="0092170E">
            <w:pPr>
              <w:jc w:val="both"/>
              <w:rPr>
                <w:bCs/>
                <w:color w:val="000000"/>
                <w:sz w:val="26"/>
                <w:szCs w:val="26"/>
              </w:rPr>
            </w:pPr>
            <w:r w:rsidRPr="00080A0B">
              <w:rPr>
                <w:bCs/>
                <w:color w:val="000000"/>
                <w:sz w:val="26"/>
                <w:szCs w:val="26"/>
              </w:rPr>
              <w:t>I là trung điểm của PB</w:t>
            </w:r>
            <w:r w:rsidR="005611EB">
              <w:rPr>
                <w:bCs/>
                <w:color w:val="000000"/>
                <w:position w:val="-6"/>
                <w:sz w:val="26"/>
                <w:szCs w:val="26"/>
              </w:rPr>
              <w:pict w14:anchorId="437E7435">
                <v:shape id="_x0000_i3065" type="#_x0000_t75" style="width:15.05pt;height:11.8pt">
                  <v:imagedata r:id="rId157" o:title=""/>
                </v:shape>
              </w:pict>
            </w:r>
            <w:r w:rsidRPr="00080A0B">
              <w:rPr>
                <w:bCs/>
                <w:color w:val="000000"/>
                <w:sz w:val="26"/>
                <w:szCs w:val="26"/>
              </w:rPr>
              <w:t>MI=PI (t/c đường trung tuyến ứng với cạnh huyền)</w:t>
            </w:r>
          </w:p>
        </w:tc>
        <w:tc>
          <w:tcPr>
            <w:tcW w:w="1064" w:type="dxa"/>
            <w:tcBorders>
              <w:top w:val="dotted" w:sz="4" w:space="0" w:color="auto"/>
              <w:left w:val="single" w:sz="4" w:space="0" w:color="auto"/>
              <w:bottom w:val="dotted" w:sz="4" w:space="0" w:color="auto"/>
              <w:right w:val="single" w:sz="4" w:space="0" w:color="auto"/>
            </w:tcBorders>
            <w:vAlign w:val="center"/>
          </w:tcPr>
          <w:p w14:paraId="5690A2DA" w14:textId="77777777" w:rsidR="00EA63E6" w:rsidRPr="00080A0B" w:rsidRDefault="00EA63E6" w:rsidP="0092170E">
            <w:pPr>
              <w:jc w:val="center"/>
              <w:rPr>
                <w:b/>
                <w:bCs/>
                <w:color w:val="000000"/>
              </w:rPr>
            </w:pPr>
            <w:r w:rsidRPr="00080A0B">
              <w:rPr>
                <w:bCs/>
                <w:i/>
                <w:color w:val="000000"/>
              </w:rPr>
              <w:t>0,5đ</w:t>
            </w:r>
          </w:p>
        </w:tc>
        <w:tc>
          <w:tcPr>
            <w:tcW w:w="1085" w:type="dxa"/>
            <w:vMerge/>
            <w:tcBorders>
              <w:left w:val="single" w:sz="4" w:space="0" w:color="auto"/>
              <w:right w:val="single" w:sz="4" w:space="0" w:color="auto"/>
            </w:tcBorders>
            <w:vAlign w:val="center"/>
          </w:tcPr>
          <w:p w14:paraId="05C46C86" w14:textId="77777777" w:rsidR="00EA63E6" w:rsidRPr="00080A0B" w:rsidRDefault="00EA63E6" w:rsidP="0092170E">
            <w:pPr>
              <w:jc w:val="center"/>
              <w:rPr>
                <w:b/>
                <w:bCs/>
                <w:color w:val="000000"/>
              </w:rPr>
            </w:pPr>
          </w:p>
        </w:tc>
      </w:tr>
      <w:tr w:rsidR="00EA63E6" w:rsidRPr="00080A0B" w14:paraId="047904E6" w14:textId="77777777" w:rsidTr="0092170E">
        <w:trPr>
          <w:trHeight w:val="70"/>
        </w:trPr>
        <w:tc>
          <w:tcPr>
            <w:tcW w:w="933" w:type="dxa"/>
            <w:vMerge/>
            <w:tcBorders>
              <w:left w:val="single" w:sz="4" w:space="0" w:color="auto"/>
              <w:right w:val="single" w:sz="4" w:space="0" w:color="auto"/>
            </w:tcBorders>
            <w:vAlign w:val="center"/>
          </w:tcPr>
          <w:p w14:paraId="75664442" w14:textId="77777777"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14:paraId="6F558345" w14:textId="77777777"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14:paraId="3E99F277" w14:textId="77777777" w:rsidR="00EA63E6" w:rsidRPr="00080A0B" w:rsidRDefault="00EA63E6" w:rsidP="0092170E">
            <w:pPr>
              <w:jc w:val="both"/>
              <w:rPr>
                <w:bCs/>
                <w:color w:val="000000"/>
                <w:sz w:val="26"/>
                <w:szCs w:val="26"/>
              </w:rPr>
            </w:pPr>
            <w:r w:rsidRPr="00080A0B">
              <w:rPr>
                <w:bCs/>
                <w:color w:val="000000"/>
                <w:sz w:val="26"/>
                <w:szCs w:val="26"/>
              </w:rPr>
              <w:t xml:space="preserve">Trong </w:t>
            </w:r>
            <w:r w:rsidR="005611EB">
              <w:rPr>
                <w:bCs/>
                <w:color w:val="000000"/>
                <w:position w:val="-4"/>
                <w:sz w:val="26"/>
                <w:szCs w:val="26"/>
              </w:rPr>
              <w:pict w14:anchorId="653CF53C">
                <v:shape id="_x0000_i3066" type="#_x0000_t75" style="width:10.75pt;height:12.9pt">
                  <v:imagedata r:id="rId156" o:title=""/>
                </v:shape>
              </w:pict>
            </w:r>
            <w:r w:rsidRPr="00080A0B">
              <w:rPr>
                <w:bCs/>
                <w:color w:val="000000"/>
                <w:sz w:val="26"/>
                <w:szCs w:val="26"/>
              </w:rPr>
              <w:t>IJP có PI – IJ &lt; JP</w:t>
            </w:r>
          </w:p>
          <w:p w14:paraId="32F79792" w14:textId="77777777" w:rsidR="00EA63E6" w:rsidRPr="00080A0B" w:rsidRDefault="005611EB" w:rsidP="0092170E">
            <w:pPr>
              <w:jc w:val="both"/>
              <w:rPr>
                <w:bCs/>
                <w:color w:val="000000"/>
                <w:sz w:val="26"/>
                <w:szCs w:val="26"/>
              </w:rPr>
            </w:pPr>
            <w:r>
              <w:rPr>
                <w:bCs/>
                <w:color w:val="000000"/>
                <w:position w:val="-6"/>
                <w:sz w:val="26"/>
                <w:szCs w:val="26"/>
              </w:rPr>
              <w:pict w14:anchorId="6E98F2C9">
                <v:shape id="_x0000_i3067" type="#_x0000_t75" style="width:15.05pt;height:11.8pt">
                  <v:imagedata r:id="rId157" o:title=""/>
                </v:shape>
              </w:pict>
            </w:r>
            <w:r w:rsidR="00EA63E6" w:rsidRPr="00080A0B">
              <w:rPr>
                <w:bCs/>
                <w:color w:val="000000"/>
                <w:sz w:val="26"/>
                <w:szCs w:val="26"/>
              </w:rPr>
              <w:t xml:space="preserve"> MI – IJ &lt;  JP</w:t>
            </w:r>
          </w:p>
        </w:tc>
        <w:tc>
          <w:tcPr>
            <w:tcW w:w="1064" w:type="dxa"/>
            <w:tcBorders>
              <w:top w:val="dotted" w:sz="4" w:space="0" w:color="auto"/>
              <w:left w:val="single" w:sz="4" w:space="0" w:color="auto"/>
              <w:bottom w:val="dotted" w:sz="4" w:space="0" w:color="auto"/>
              <w:right w:val="single" w:sz="4" w:space="0" w:color="auto"/>
            </w:tcBorders>
            <w:vAlign w:val="center"/>
          </w:tcPr>
          <w:p w14:paraId="5F7E9BCC" w14:textId="77777777"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right w:val="single" w:sz="4" w:space="0" w:color="auto"/>
            </w:tcBorders>
            <w:vAlign w:val="center"/>
          </w:tcPr>
          <w:p w14:paraId="172BC032" w14:textId="77777777" w:rsidR="00EA63E6" w:rsidRPr="00080A0B" w:rsidRDefault="00EA63E6" w:rsidP="0092170E">
            <w:pPr>
              <w:jc w:val="center"/>
              <w:rPr>
                <w:b/>
                <w:bCs/>
                <w:color w:val="000000"/>
              </w:rPr>
            </w:pPr>
          </w:p>
        </w:tc>
      </w:tr>
    </w:tbl>
    <w:p w14:paraId="31BDB104" w14:textId="77777777" w:rsidR="00EA63E6" w:rsidRPr="00080A0B" w:rsidRDefault="00EA63E6" w:rsidP="0092170E">
      <w:pPr>
        <w:jc w:val="center"/>
        <w:rPr>
          <w:color w:val="000000"/>
          <w:sz w:val="26"/>
          <w:szCs w:val="26"/>
        </w:rPr>
      </w:pPr>
    </w:p>
    <w:p w14:paraId="553CA88A" w14:textId="77777777" w:rsidR="00EA63E6" w:rsidRPr="00080A0B" w:rsidRDefault="00EA63E6" w:rsidP="0092170E">
      <w:pPr>
        <w:rPr>
          <w:color w:val="000000"/>
          <w:sz w:val="26"/>
          <w:szCs w:val="26"/>
        </w:rPr>
      </w:pPr>
      <w:r w:rsidRPr="00080A0B">
        <w:rPr>
          <w:color w:val="000000"/>
          <w:sz w:val="26"/>
          <w:szCs w:val="26"/>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7B2D14F7" w14:textId="77777777" w:rsidTr="000531CD">
        <w:tc>
          <w:tcPr>
            <w:tcW w:w="3469" w:type="dxa"/>
            <w:tcBorders>
              <w:top w:val="single" w:sz="4" w:space="0" w:color="000000"/>
              <w:left w:val="single" w:sz="4" w:space="0" w:color="000000"/>
              <w:bottom w:val="single" w:sz="4" w:space="0" w:color="000000"/>
            </w:tcBorders>
            <w:shd w:val="clear" w:color="auto" w:fill="auto"/>
          </w:tcPr>
          <w:p w14:paraId="131A97EB"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lastRenderedPageBreak/>
              <w:t>ĐỀ 6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7E42C76B"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62E944C9" w14:textId="77777777" w:rsidR="000531CD" w:rsidRPr="00080A0B" w:rsidRDefault="00A32C05" w:rsidP="000531CD">
            <w:pPr>
              <w:jc w:val="center"/>
              <w:rPr>
                <w:b/>
                <w:color w:val="00B0F0"/>
                <w:sz w:val="26"/>
                <w:szCs w:val="26"/>
              </w:rPr>
            </w:pPr>
            <w:r>
              <w:rPr>
                <w:b/>
                <w:color w:val="00B0F0"/>
                <w:sz w:val="26"/>
                <w:szCs w:val="26"/>
              </w:rPr>
              <w:t>Môn TOÁN LỚP 8</w:t>
            </w:r>
          </w:p>
          <w:p w14:paraId="2A00C909"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0B8A3880" w14:textId="77777777" w:rsidR="000531CD" w:rsidRPr="00080A0B" w:rsidRDefault="000531CD" w:rsidP="0092170E">
      <w:pPr>
        <w:spacing w:line="264" w:lineRule="auto"/>
        <w:rPr>
          <w:b/>
          <w:sz w:val="26"/>
          <w:szCs w:val="26"/>
          <w:u w:val="single"/>
          <w:lang w:val="pt-BR"/>
        </w:rPr>
      </w:pPr>
    </w:p>
    <w:p w14:paraId="50A64836" w14:textId="77777777" w:rsidR="000531CD" w:rsidRPr="00080A0B" w:rsidRDefault="000531CD" w:rsidP="000531CD">
      <w:pPr>
        <w:spacing w:line="264" w:lineRule="auto"/>
        <w:rPr>
          <w:sz w:val="26"/>
          <w:szCs w:val="26"/>
          <w:lang w:val="pt-BR"/>
        </w:rPr>
      </w:pPr>
      <w:r w:rsidRPr="00080A0B">
        <w:rPr>
          <w:b/>
          <w:sz w:val="26"/>
          <w:szCs w:val="26"/>
          <w:u w:val="single"/>
          <w:lang w:val="pt-BR"/>
        </w:rPr>
        <w:t>I. Trắc nghiệm</w:t>
      </w:r>
      <w:r w:rsidRPr="00080A0B">
        <w:rPr>
          <w:sz w:val="26"/>
          <w:szCs w:val="26"/>
          <w:lang w:val="pt-BR"/>
        </w:rPr>
        <w:t xml:space="preserve"> (</w:t>
      </w:r>
      <w:r w:rsidRPr="00080A0B">
        <w:rPr>
          <w:i/>
          <w:sz w:val="26"/>
          <w:szCs w:val="26"/>
          <w:lang w:val="pt-BR"/>
        </w:rPr>
        <w:t xml:space="preserve">2 điểm </w:t>
      </w:r>
      <w:r w:rsidRPr="00080A0B">
        <w:rPr>
          <w:sz w:val="26"/>
          <w:szCs w:val="26"/>
          <w:lang w:val="pt-BR"/>
        </w:rPr>
        <w:t>).</w:t>
      </w:r>
    </w:p>
    <w:p w14:paraId="162D24EC" w14:textId="77777777" w:rsidR="000531CD" w:rsidRPr="00080A0B" w:rsidRDefault="000531CD" w:rsidP="000531CD">
      <w:pPr>
        <w:spacing w:line="264" w:lineRule="auto"/>
        <w:ind w:firstLine="720"/>
        <w:rPr>
          <w:b/>
          <w:i/>
          <w:sz w:val="26"/>
          <w:szCs w:val="26"/>
          <w:lang w:val="pt-BR"/>
        </w:rPr>
      </w:pPr>
      <w:r w:rsidRPr="00080A0B">
        <w:rPr>
          <w:b/>
          <w:i/>
          <w:sz w:val="26"/>
          <w:szCs w:val="26"/>
          <w:lang w:val="pt-BR"/>
        </w:rPr>
        <w:t>Trả lời câu hỏi bằng cách ghi lại chữ cái đứng trước phương án đúng</w:t>
      </w:r>
    </w:p>
    <w:p w14:paraId="5CEE3B63" w14:textId="77777777" w:rsidR="000531CD" w:rsidRPr="00080A0B" w:rsidRDefault="000531CD" w:rsidP="000531CD">
      <w:pPr>
        <w:spacing w:line="264" w:lineRule="auto"/>
        <w:rPr>
          <w:sz w:val="26"/>
          <w:szCs w:val="26"/>
          <w:lang w:val="pt-BR"/>
        </w:rPr>
      </w:pPr>
      <w:r w:rsidRPr="00080A0B">
        <w:rPr>
          <w:sz w:val="26"/>
          <w:szCs w:val="26"/>
          <w:lang w:val="pt-BR"/>
        </w:rPr>
        <w:t xml:space="preserve">Câu 1: Kết quả rút gọn phân thức </w:t>
      </w:r>
      <w:r w:rsidRPr="00080A0B">
        <w:rPr>
          <w:noProof/>
          <w:position w:val="-28"/>
          <w:sz w:val="26"/>
          <w:szCs w:val="26"/>
        </w:rPr>
        <w:drawing>
          <wp:inline distT="0" distB="0" distL="0" distR="0" wp14:anchorId="7CA6E9C0" wp14:editId="2A6257C6">
            <wp:extent cx="647700" cy="4476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080A0B">
        <w:rPr>
          <w:sz w:val="26"/>
          <w:szCs w:val="26"/>
          <w:lang w:val="pt-BR"/>
        </w:rPr>
        <w:t xml:space="preserve"> là: </w:t>
      </w:r>
    </w:p>
    <w:p w14:paraId="3A693402" w14:textId="77777777" w:rsidR="000531CD" w:rsidRPr="00080A0B" w:rsidRDefault="000531CD" w:rsidP="000531CD">
      <w:pPr>
        <w:spacing w:line="264" w:lineRule="auto"/>
        <w:rPr>
          <w:sz w:val="26"/>
          <w:szCs w:val="26"/>
        </w:rPr>
      </w:pPr>
      <w:r w:rsidRPr="00080A0B">
        <w:rPr>
          <w:sz w:val="26"/>
          <w:szCs w:val="26"/>
          <w:lang w:val="pt-BR"/>
        </w:rPr>
        <w:tab/>
        <w:t xml:space="preserve">A. </w:t>
      </w:r>
      <w:r w:rsidRPr="00080A0B">
        <w:rPr>
          <w:noProof/>
          <w:position w:val="-24"/>
          <w:sz w:val="26"/>
          <w:szCs w:val="26"/>
        </w:rPr>
        <w:drawing>
          <wp:inline distT="0" distB="0" distL="0" distR="0" wp14:anchorId="19CE057F" wp14:editId="0FB5A651">
            <wp:extent cx="381000" cy="3905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sz w:val="26"/>
          <w:szCs w:val="26"/>
        </w:rPr>
        <w:tab/>
      </w:r>
      <w:r w:rsidRPr="00080A0B">
        <w:rPr>
          <w:sz w:val="26"/>
          <w:szCs w:val="26"/>
        </w:rPr>
        <w:tab/>
        <w:t xml:space="preserve">B. </w:t>
      </w:r>
      <w:r w:rsidRPr="00080A0B">
        <w:rPr>
          <w:noProof/>
          <w:position w:val="-10"/>
          <w:sz w:val="26"/>
          <w:szCs w:val="26"/>
        </w:rPr>
        <w:drawing>
          <wp:inline distT="0" distB="0" distL="0" distR="0" wp14:anchorId="46BA2859" wp14:editId="6EAABDA3">
            <wp:extent cx="542925" cy="200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080A0B">
        <w:rPr>
          <w:sz w:val="26"/>
          <w:szCs w:val="26"/>
        </w:rPr>
        <w:tab/>
      </w:r>
      <w:r w:rsidRPr="00080A0B">
        <w:rPr>
          <w:sz w:val="26"/>
          <w:szCs w:val="26"/>
        </w:rPr>
        <w:tab/>
        <w:t xml:space="preserve">C. </w:t>
      </w:r>
      <w:r w:rsidRPr="00080A0B">
        <w:rPr>
          <w:noProof/>
          <w:position w:val="-10"/>
          <w:sz w:val="26"/>
          <w:szCs w:val="26"/>
        </w:rPr>
        <w:drawing>
          <wp:inline distT="0" distB="0" distL="0" distR="0" wp14:anchorId="273A1838" wp14:editId="7ABFD583">
            <wp:extent cx="5429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080A0B">
        <w:rPr>
          <w:sz w:val="26"/>
          <w:szCs w:val="26"/>
        </w:rPr>
        <w:tab/>
      </w:r>
      <w:r w:rsidRPr="00080A0B">
        <w:rPr>
          <w:sz w:val="26"/>
          <w:szCs w:val="26"/>
        </w:rPr>
        <w:tab/>
        <w:t xml:space="preserve">D. </w:t>
      </w:r>
      <w:r w:rsidRPr="00080A0B">
        <w:rPr>
          <w:noProof/>
          <w:position w:val="-24"/>
          <w:sz w:val="26"/>
          <w:szCs w:val="26"/>
        </w:rPr>
        <w:drawing>
          <wp:inline distT="0" distB="0" distL="0" distR="0" wp14:anchorId="2C6EF322" wp14:editId="37723299">
            <wp:extent cx="3810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14:paraId="70FD11E8" w14:textId="77777777" w:rsidR="000531CD" w:rsidRPr="00080A0B" w:rsidRDefault="000531CD" w:rsidP="000531CD">
      <w:pPr>
        <w:spacing w:line="264" w:lineRule="auto"/>
        <w:rPr>
          <w:sz w:val="26"/>
          <w:szCs w:val="26"/>
        </w:rPr>
      </w:pPr>
      <w:r w:rsidRPr="00080A0B">
        <w:rPr>
          <w:sz w:val="26"/>
          <w:szCs w:val="26"/>
        </w:rPr>
        <w:t xml:space="preserve">Cõu 2: Biểu thức A = </w:t>
      </w:r>
      <w:r w:rsidRPr="00080A0B">
        <w:rPr>
          <w:noProof/>
          <w:position w:val="-36"/>
          <w:sz w:val="26"/>
          <w:szCs w:val="26"/>
        </w:rPr>
        <w:drawing>
          <wp:inline distT="0" distB="0" distL="0" distR="0" wp14:anchorId="330BE9DB" wp14:editId="6B173AF7">
            <wp:extent cx="1057275" cy="5048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1057275" cy="504825"/>
                    </a:xfrm>
                    <a:prstGeom prst="rect">
                      <a:avLst/>
                    </a:prstGeom>
                    <a:noFill/>
                    <a:ln>
                      <a:noFill/>
                    </a:ln>
                  </pic:spPr>
                </pic:pic>
              </a:graphicData>
            </a:graphic>
          </wp:inline>
        </w:drawing>
      </w:r>
      <w:r w:rsidRPr="00080A0B">
        <w:rPr>
          <w:sz w:val="26"/>
          <w:szCs w:val="26"/>
        </w:rPr>
        <w:t xml:space="preserve">  có điều kiện xác định là:</w:t>
      </w:r>
    </w:p>
    <w:p w14:paraId="37A4E1AD" w14:textId="77777777" w:rsidR="000531CD" w:rsidRPr="00080A0B" w:rsidRDefault="000531CD" w:rsidP="000531CD">
      <w:pPr>
        <w:pStyle w:val="ListParagraph"/>
        <w:numPr>
          <w:ilvl w:val="0"/>
          <w:numId w:val="177"/>
        </w:numPr>
        <w:spacing w:line="264" w:lineRule="auto"/>
        <w:rPr>
          <w:sz w:val="26"/>
          <w:szCs w:val="26"/>
        </w:rPr>
      </w:pPr>
      <w:r w:rsidRPr="00080A0B">
        <w:rPr>
          <w:sz w:val="26"/>
          <w:szCs w:val="26"/>
        </w:rPr>
        <w:t>x ≠ 2, x ≠ 7</w:t>
      </w:r>
      <w:r w:rsidRPr="00080A0B">
        <w:rPr>
          <w:sz w:val="26"/>
          <w:szCs w:val="26"/>
        </w:rPr>
        <w:tab/>
        <w:t xml:space="preserve">  </w:t>
      </w:r>
      <w:r w:rsidRPr="00080A0B">
        <w:rPr>
          <w:sz w:val="26"/>
          <w:szCs w:val="26"/>
        </w:rPr>
        <w:tab/>
      </w:r>
      <w:r w:rsidRPr="00080A0B">
        <w:rPr>
          <w:sz w:val="26"/>
          <w:szCs w:val="26"/>
        </w:rPr>
        <w:tab/>
        <w:t>B. x ≠ -2, x ≠ 7, x ≠ 0</w:t>
      </w:r>
      <w:r w:rsidRPr="00080A0B">
        <w:rPr>
          <w:sz w:val="26"/>
          <w:szCs w:val="26"/>
        </w:rPr>
        <w:tab/>
      </w:r>
    </w:p>
    <w:p w14:paraId="4B726F02" w14:textId="77777777" w:rsidR="000531CD" w:rsidRPr="00080A0B" w:rsidRDefault="000531CD" w:rsidP="000531CD">
      <w:pPr>
        <w:pStyle w:val="ListParagraph"/>
        <w:spacing w:line="264" w:lineRule="auto"/>
        <w:ind w:left="0" w:firstLine="720"/>
        <w:rPr>
          <w:sz w:val="26"/>
          <w:szCs w:val="26"/>
        </w:rPr>
      </w:pPr>
      <w:r w:rsidRPr="00080A0B">
        <w:rPr>
          <w:sz w:val="26"/>
          <w:szCs w:val="26"/>
        </w:rPr>
        <w:t>C. x ≠ -2, x ≠ 7</w:t>
      </w:r>
      <w:r w:rsidRPr="00080A0B">
        <w:rPr>
          <w:sz w:val="26"/>
          <w:szCs w:val="26"/>
        </w:rPr>
        <w:tab/>
      </w:r>
      <w:r w:rsidRPr="00080A0B">
        <w:rPr>
          <w:sz w:val="26"/>
          <w:szCs w:val="26"/>
        </w:rPr>
        <w:tab/>
      </w:r>
      <w:r w:rsidRPr="00080A0B">
        <w:rPr>
          <w:sz w:val="26"/>
          <w:szCs w:val="26"/>
        </w:rPr>
        <w:tab/>
        <w:t>D. x ≠ 2, x ≠ -7</w:t>
      </w:r>
    </w:p>
    <w:p w14:paraId="00196C4F" w14:textId="77777777" w:rsidR="000531CD" w:rsidRPr="00080A0B" w:rsidRDefault="000531CD" w:rsidP="000531CD">
      <w:pPr>
        <w:spacing w:line="264" w:lineRule="auto"/>
        <w:rPr>
          <w:sz w:val="26"/>
          <w:szCs w:val="26"/>
        </w:rPr>
      </w:pPr>
      <w:r w:rsidRPr="00080A0B">
        <w:rPr>
          <w:sz w:val="26"/>
          <w:szCs w:val="26"/>
        </w:rPr>
        <w:t>Cõu 3: Cho tam giỏc ABC vuụng tại A cú AB = 3cm, BC = 5cm, diện tớch tam giỏc ABC là:</w:t>
      </w:r>
    </w:p>
    <w:p w14:paraId="6A5CB83C" w14:textId="77777777" w:rsidR="000531CD" w:rsidRPr="00080A0B" w:rsidRDefault="000531CD" w:rsidP="000531CD">
      <w:pPr>
        <w:pStyle w:val="ListParagraph"/>
        <w:numPr>
          <w:ilvl w:val="0"/>
          <w:numId w:val="179"/>
        </w:numPr>
        <w:spacing w:line="264" w:lineRule="auto"/>
        <w:rPr>
          <w:sz w:val="26"/>
          <w:szCs w:val="26"/>
        </w:rPr>
      </w:pPr>
      <w:r w:rsidRPr="00080A0B">
        <w:rPr>
          <w:sz w:val="26"/>
          <w:szCs w:val="26"/>
        </w:rPr>
        <w:t>6cm</w:t>
      </w:r>
      <w:r w:rsidRPr="00080A0B">
        <w:rPr>
          <w:sz w:val="26"/>
          <w:szCs w:val="26"/>
          <w:vertAlign w:val="superscript"/>
        </w:rPr>
        <w:t>2</w:t>
      </w:r>
      <w:r w:rsidRPr="00080A0B">
        <w:rPr>
          <w:sz w:val="26"/>
          <w:szCs w:val="26"/>
        </w:rPr>
        <w:tab/>
      </w:r>
      <w:r w:rsidRPr="00080A0B">
        <w:rPr>
          <w:sz w:val="26"/>
          <w:szCs w:val="26"/>
        </w:rPr>
        <w:tab/>
      </w:r>
      <w:r w:rsidRPr="00080A0B">
        <w:rPr>
          <w:sz w:val="26"/>
          <w:szCs w:val="26"/>
        </w:rPr>
        <w:tab/>
        <w:t>B. 20cm</w:t>
      </w:r>
      <w:r w:rsidRPr="00080A0B">
        <w:rPr>
          <w:sz w:val="26"/>
          <w:szCs w:val="26"/>
          <w:vertAlign w:val="superscript"/>
        </w:rPr>
        <w:t>2</w:t>
      </w:r>
      <w:r w:rsidRPr="00080A0B">
        <w:rPr>
          <w:sz w:val="26"/>
          <w:szCs w:val="26"/>
        </w:rPr>
        <w:tab/>
      </w:r>
      <w:r w:rsidRPr="00080A0B">
        <w:rPr>
          <w:sz w:val="26"/>
          <w:szCs w:val="26"/>
        </w:rPr>
        <w:tab/>
        <w:t>C. 15cm</w:t>
      </w:r>
      <w:r w:rsidRPr="00080A0B">
        <w:rPr>
          <w:sz w:val="26"/>
          <w:szCs w:val="26"/>
          <w:vertAlign w:val="superscript"/>
        </w:rPr>
        <w:t>2</w:t>
      </w:r>
      <w:r w:rsidRPr="00080A0B">
        <w:rPr>
          <w:sz w:val="26"/>
          <w:szCs w:val="26"/>
        </w:rPr>
        <w:tab/>
      </w:r>
      <w:r w:rsidRPr="00080A0B">
        <w:rPr>
          <w:sz w:val="26"/>
          <w:szCs w:val="26"/>
        </w:rPr>
        <w:tab/>
        <w:t>D. 12cm</w:t>
      </w:r>
      <w:r w:rsidRPr="00080A0B">
        <w:rPr>
          <w:sz w:val="26"/>
          <w:szCs w:val="26"/>
          <w:vertAlign w:val="superscript"/>
        </w:rPr>
        <w:t>2</w:t>
      </w:r>
    </w:p>
    <w:p w14:paraId="0214D614" w14:textId="77777777" w:rsidR="000531CD" w:rsidRPr="00080A0B" w:rsidRDefault="000531CD" w:rsidP="000531CD">
      <w:pPr>
        <w:spacing w:line="264" w:lineRule="auto"/>
        <w:rPr>
          <w:sz w:val="26"/>
          <w:szCs w:val="26"/>
          <w:lang w:val="pt-BR"/>
        </w:rPr>
      </w:pPr>
      <w:r w:rsidRPr="00080A0B">
        <w:rPr>
          <w:sz w:val="26"/>
          <w:szCs w:val="26"/>
        </w:rPr>
        <w:t>Cõu 4</w:t>
      </w:r>
      <w:r w:rsidRPr="00080A0B">
        <w:rPr>
          <w:sz w:val="26"/>
          <w:szCs w:val="26"/>
          <w:lang w:val="pt-BR"/>
        </w:rPr>
        <w:t>: Hỡnh chữ nhật là tứ giỏc:</w:t>
      </w:r>
    </w:p>
    <w:p w14:paraId="74657D2D" w14:textId="77777777"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vuông góc.</w:t>
      </w:r>
    </w:p>
    <w:p w14:paraId="7480253A" w14:textId="77777777"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cắt nhau tại trung điểm của mỗi đường.</w:t>
      </w:r>
    </w:p>
    <w:p w14:paraId="732118FB" w14:textId="77777777"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vuông góc tại trung điểm mỗi đường.</w:t>
      </w:r>
    </w:p>
    <w:p w14:paraId="57C83936" w14:textId="77777777"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cắt nhau tại trung điểm mỗi đường.</w:t>
      </w:r>
    </w:p>
    <w:p w14:paraId="3747B957" w14:textId="77777777" w:rsidR="000531CD" w:rsidRPr="00080A0B" w:rsidRDefault="000531CD" w:rsidP="000531CD">
      <w:pPr>
        <w:spacing w:line="264" w:lineRule="auto"/>
        <w:rPr>
          <w:sz w:val="26"/>
          <w:szCs w:val="26"/>
          <w:lang w:val="pt-BR"/>
        </w:rPr>
      </w:pPr>
      <w:r w:rsidRPr="00080A0B">
        <w:rPr>
          <w:b/>
          <w:sz w:val="26"/>
          <w:szCs w:val="26"/>
          <w:u w:val="single"/>
          <w:lang w:val="pt-BR"/>
        </w:rPr>
        <w:t>II. Tự luận</w:t>
      </w:r>
      <w:r w:rsidRPr="00080A0B">
        <w:rPr>
          <w:sz w:val="26"/>
          <w:szCs w:val="26"/>
          <w:lang w:val="pt-BR"/>
        </w:rPr>
        <w:t xml:space="preserve"> (</w:t>
      </w:r>
      <w:r w:rsidRPr="00080A0B">
        <w:rPr>
          <w:i/>
          <w:sz w:val="26"/>
          <w:szCs w:val="26"/>
          <w:lang w:val="pt-BR"/>
        </w:rPr>
        <w:t>8 điểm</w:t>
      </w:r>
      <w:r w:rsidRPr="00080A0B">
        <w:rPr>
          <w:sz w:val="26"/>
          <w:szCs w:val="26"/>
          <w:lang w:val="pt-BR"/>
        </w:rPr>
        <w:t>)</w:t>
      </w:r>
    </w:p>
    <w:p w14:paraId="559E0796" w14:textId="77777777" w:rsidR="000531CD" w:rsidRPr="00080A0B" w:rsidRDefault="000531CD" w:rsidP="000531CD">
      <w:pPr>
        <w:spacing w:line="264" w:lineRule="auto"/>
        <w:rPr>
          <w:sz w:val="26"/>
          <w:szCs w:val="26"/>
        </w:rPr>
      </w:pPr>
      <w:r w:rsidRPr="00080A0B">
        <w:rPr>
          <w:b/>
          <w:sz w:val="26"/>
          <w:szCs w:val="26"/>
        </w:rPr>
        <w:t>Bài 1:</w:t>
      </w:r>
      <w:r w:rsidRPr="00080A0B">
        <w:rPr>
          <w:sz w:val="26"/>
          <w:szCs w:val="26"/>
        </w:rPr>
        <w:t xml:space="preserve"> (</w:t>
      </w:r>
      <w:r w:rsidRPr="00080A0B">
        <w:rPr>
          <w:i/>
          <w:sz w:val="26"/>
          <w:szCs w:val="26"/>
        </w:rPr>
        <w:t>1 điểm</w:t>
      </w:r>
      <w:r w:rsidRPr="00080A0B">
        <w:rPr>
          <w:sz w:val="26"/>
          <w:szCs w:val="26"/>
        </w:rPr>
        <w:t xml:space="preserve">) </w:t>
      </w:r>
    </w:p>
    <w:p w14:paraId="2A95DC30" w14:textId="77777777" w:rsidR="000531CD" w:rsidRPr="00080A0B" w:rsidRDefault="000531CD" w:rsidP="000531CD">
      <w:pPr>
        <w:spacing w:line="264" w:lineRule="auto"/>
        <w:rPr>
          <w:sz w:val="26"/>
          <w:szCs w:val="26"/>
        </w:rPr>
      </w:pPr>
      <w:r w:rsidRPr="00080A0B">
        <w:rPr>
          <w:sz w:val="26"/>
          <w:szCs w:val="26"/>
        </w:rPr>
        <w:tab/>
        <w:t xml:space="preserve">Tìm x biết: </w:t>
      </w:r>
    </w:p>
    <w:p w14:paraId="522CD6FB" w14:textId="77777777" w:rsidR="000531CD" w:rsidRPr="00080A0B" w:rsidRDefault="000531CD" w:rsidP="000531CD">
      <w:pPr>
        <w:spacing w:line="264" w:lineRule="auto"/>
        <w:rPr>
          <w:sz w:val="26"/>
          <w:szCs w:val="26"/>
          <w:lang w:val="pt-BR"/>
        </w:rPr>
      </w:pPr>
      <w:r w:rsidRPr="00080A0B">
        <w:rPr>
          <w:sz w:val="26"/>
          <w:szCs w:val="26"/>
        </w:rPr>
        <w:tab/>
      </w:r>
      <w:r w:rsidRPr="00080A0B">
        <w:rPr>
          <w:sz w:val="26"/>
          <w:szCs w:val="26"/>
          <w:lang w:val="pt-BR"/>
        </w:rPr>
        <w:t xml:space="preserve">a. </w:t>
      </w:r>
      <w:r w:rsidRPr="00080A0B">
        <w:rPr>
          <w:noProof/>
          <w:position w:val="-10"/>
          <w:sz w:val="26"/>
          <w:szCs w:val="26"/>
        </w:rPr>
        <w:drawing>
          <wp:inline distT="0" distB="0" distL="0" distR="0" wp14:anchorId="753E0FB6" wp14:editId="68EDAE3A">
            <wp:extent cx="133350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14:paraId="1D404835" w14:textId="77777777" w:rsidR="000531CD" w:rsidRPr="00080A0B" w:rsidRDefault="000531CD" w:rsidP="000531CD">
      <w:pPr>
        <w:spacing w:line="264" w:lineRule="auto"/>
        <w:rPr>
          <w:sz w:val="26"/>
          <w:szCs w:val="26"/>
          <w:lang w:val="pt-BR"/>
        </w:rPr>
      </w:pPr>
      <w:r w:rsidRPr="00080A0B">
        <w:rPr>
          <w:sz w:val="26"/>
          <w:szCs w:val="26"/>
          <w:lang w:val="pt-BR"/>
        </w:rPr>
        <w:tab/>
        <w:t xml:space="preserve">b. </w:t>
      </w:r>
      <w:r w:rsidRPr="00080A0B">
        <w:rPr>
          <w:noProof/>
          <w:position w:val="-6"/>
          <w:sz w:val="26"/>
          <w:szCs w:val="26"/>
        </w:rPr>
        <w:drawing>
          <wp:inline distT="0" distB="0" distL="0" distR="0" wp14:anchorId="0141E3AE" wp14:editId="57C8404F">
            <wp:extent cx="723900" cy="2000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p w14:paraId="461ED7BE" w14:textId="77777777" w:rsidR="000531CD" w:rsidRPr="00080A0B" w:rsidRDefault="000531CD" w:rsidP="000531CD">
      <w:pPr>
        <w:spacing w:before="80"/>
        <w:rPr>
          <w:sz w:val="26"/>
          <w:lang w:val="pt-BR"/>
        </w:rPr>
      </w:pPr>
      <w:r w:rsidRPr="00080A0B">
        <w:rPr>
          <w:b/>
          <w:bCs/>
          <w:sz w:val="26"/>
          <w:szCs w:val="26"/>
          <w:lang w:val="pt-BR"/>
        </w:rPr>
        <w:t>Bài 2:</w:t>
      </w:r>
      <w:r w:rsidRPr="00080A0B">
        <w:rPr>
          <w:bCs/>
          <w:i/>
          <w:sz w:val="26"/>
          <w:szCs w:val="26"/>
          <w:lang w:val="pt-BR"/>
        </w:rPr>
        <w:t xml:space="preserve"> (2 điểm)</w:t>
      </w:r>
      <w:r w:rsidRPr="00080A0B">
        <w:rPr>
          <w:sz w:val="26"/>
          <w:szCs w:val="26"/>
          <w:lang w:val="pt-BR"/>
        </w:rPr>
        <w:t xml:space="preserve"> </w:t>
      </w:r>
      <w:r w:rsidRPr="00080A0B">
        <w:rPr>
          <w:sz w:val="26"/>
          <w:lang w:val="pt-BR"/>
        </w:rPr>
        <w:t>Cho  biểu thức:</w:t>
      </w:r>
    </w:p>
    <w:p w14:paraId="28478099" w14:textId="77777777" w:rsidR="000531CD" w:rsidRPr="00080A0B" w:rsidRDefault="000531CD" w:rsidP="000531CD">
      <w:pPr>
        <w:spacing w:before="80"/>
        <w:jc w:val="center"/>
        <w:rPr>
          <w:lang w:val="vi-VN"/>
        </w:rPr>
      </w:pPr>
      <w:r w:rsidRPr="00080A0B">
        <w:rPr>
          <w:lang w:val="pt-BR"/>
        </w:rPr>
        <w:t xml:space="preserve">M = </w:t>
      </w:r>
      <w:r w:rsidRPr="00080A0B">
        <w:rPr>
          <w:noProof/>
          <w:position w:val="-30"/>
        </w:rPr>
        <w:drawing>
          <wp:inline distT="0" distB="0" distL="0" distR="0" wp14:anchorId="3857F616" wp14:editId="218871B3">
            <wp:extent cx="2238375" cy="5238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2238375" cy="523875"/>
                    </a:xfrm>
                    <a:prstGeom prst="rect">
                      <a:avLst/>
                    </a:prstGeom>
                    <a:noFill/>
                    <a:ln>
                      <a:noFill/>
                    </a:ln>
                  </pic:spPr>
                </pic:pic>
              </a:graphicData>
            </a:graphic>
          </wp:inline>
        </w:drawing>
      </w:r>
      <w:r w:rsidRPr="00080A0B">
        <w:rPr>
          <w:lang w:val="pt-BR"/>
        </w:rPr>
        <w:t xml:space="preserve"> (Với x </w:t>
      </w:r>
      <w:r w:rsidRPr="00080A0B">
        <w:rPr>
          <w:noProof/>
          <w:position w:val="-4"/>
        </w:rPr>
        <w:drawing>
          <wp:inline distT="0" distB="0" distL="0" distR="0" wp14:anchorId="0A7EB35A" wp14:editId="39B33693">
            <wp:extent cx="142875" cy="142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pt-BR"/>
        </w:rPr>
        <w:t xml:space="preserve">0; x </w:t>
      </w:r>
      <w:r w:rsidRPr="00080A0B">
        <w:rPr>
          <w:noProof/>
          <w:position w:val="-4"/>
        </w:rPr>
        <w:drawing>
          <wp:inline distT="0" distB="0" distL="0" distR="0" wp14:anchorId="2B4165B1" wp14:editId="06E70B4D">
            <wp:extent cx="314325" cy="1619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080A0B">
        <w:rPr>
          <w:lang w:val="pt-BR"/>
        </w:rPr>
        <w:t>)</w:t>
      </w:r>
    </w:p>
    <w:p w14:paraId="5A1D28A0" w14:textId="77777777" w:rsidR="000531CD" w:rsidRPr="00080A0B" w:rsidRDefault="000531CD" w:rsidP="000531CD">
      <w:pPr>
        <w:ind w:firstLine="360"/>
        <w:jc w:val="both"/>
        <w:rPr>
          <w:sz w:val="26"/>
          <w:szCs w:val="26"/>
          <w:lang w:val="pt-BR"/>
        </w:rPr>
      </w:pPr>
      <w:r w:rsidRPr="00080A0B">
        <w:rPr>
          <w:sz w:val="26"/>
          <w:lang w:val="pt-BR"/>
        </w:rPr>
        <w:t>a. Rút gọn biểu thức M</w:t>
      </w:r>
      <w:r w:rsidRPr="00080A0B">
        <w:rPr>
          <w:sz w:val="26"/>
          <w:szCs w:val="26"/>
          <w:lang w:val="pt-BR"/>
        </w:rPr>
        <w:t>.</w:t>
      </w:r>
    </w:p>
    <w:p w14:paraId="2BAC6110" w14:textId="77777777" w:rsidR="000531CD" w:rsidRPr="00080A0B" w:rsidRDefault="000531CD" w:rsidP="000531CD">
      <w:pPr>
        <w:ind w:firstLine="360"/>
        <w:jc w:val="both"/>
        <w:rPr>
          <w:sz w:val="26"/>
        </w:rPr>
      </w:pPr>
      <w:r w:rsidRPr="00080A0B">
        <w:rPr>
          <w:sz w:val="26"/>
        </w:rPr>
        <w:t xml:space="preserve">b. Tính giá trị M khi  x = </w:t>
      </w:r>
      <w:r w:rsidRPr="00080A0B">
        <w:rPr>
          <w:noProof/>
          <w:position w:val="-26"/>
          <w:sz w:val="26"/>
        </w:rPr>
        <w:drawing>
          <wp:inline distT="0" distB="0" distL="0" distR="0" wp14:anchorId="68A92DD6" wp14:editId="3D5052AB">
            <wp:extent cx="1524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sz w:val="26"/>
        </w:rPr>
        <w:t>.</w:t>
      </w:r>
    </w:p>
    <w:p w14:paraId="0F145B9D" w14:textId="77777777" w:rsidR="000531CD" w:rsidRPr="00080A0B" w:rsidRDefault="000531CD" w:rsidP="000531CD">
      <w:pPr>
        <w:ind w:firstLine="360"/>
        <w:jc w:val="both"/>
        <w:rPr>
          <w:szCs w:val="26"/>
          <w:lang w:val="pt-BR"/>
        </w:rPr>
      </w:pPr>
      <w:r w:rsidRPr="00080A0B">
        <w:rPr>
          <w:sz w:val="26"/>
          <w:lang w:val="pt-BR"/>
        </w:rPr>
        <w:t>c. Tìm số nguyên x để M có giá trị là số nguyên.</w:t>
      </w:r>
    </w:p>
    <w:p w14:paraId="1B0B3D60" w14:textId="77777777" w:rsidR="000531CD" w:rsidRPr="00080A0B" w:rsidRDefault="000531CD" w:rsidP="000531CD">
      <w:pPr>
        <w:spacing w:line="264" w:lineRule="auto"/>
        <w:jc w:val="both"/>
        <w:rPr>
          <w:sz w:val="26"/>
          <w:szCs w:val="26"/>
        </w:rPr>
      </w:pPr>
      <w:r w:rsidRPr="00080A0B">
        <w:rPr>
          <w:b/>
          <w:bCs/>
          <w:sz w:val="26"/>
          <w:szCs w:val="26"/>
        </w:rPr>
        <w:t xml:space="preserve">Bài 3: </w:t>
      </w:r>
      <w:r w:rsidRPr="00080A0B">
        <w:rPr>
          <w:b/>
          <w:bCs/>
          <w:i/>
          <w:sz w:val="26"/>
          <w:szCs w:val="26"/>
        </w:rPr>
        <w:t>(1 điểm</w:t>
      </w:r>
      <w:r w:rsidRPr="00080A0B">
        <w:rPr>
          <w:bCs/>
          <w:i/>
          <w:sz w:val="26"/>
          <w:szCs w:val="26"/>
        </w:rPr>
        <w:t>)</w:t>
      </w:r>
      <w:r w:rsidRPr="00080A0B">
        <w:rPr>
          <w:bCs/>
          <w:sz w:val="26"/>
          <w:szCs w:val="26"/>
        </w:rPr>
        <w:t xml:space="preserve"> </w:t>
      </w:r>
      <w:r w:rsidRPr="00080A0B">
        <w:rPr>
          <w:sz w:val="26"/>
          <w:szCs w:val="26"/>
        </w:rPr>
        <w:t>Phân tích đa thức thành nhân tử:</w:t>
      </w:r>
    </w:p>
    <w:p w14:paraId="193E4D37" w14:textId="77777777" w:rsidR="000531CD" w:rsidRPr="00080A0B" w:rsidRDefault="000531CD" w:rsidP="000531CD">
      <w:pPr>
        <w:spacing w:line="264" w:lineRule="auto"/>
        <w:ind w:left="720"/>
        <w:jc w:val="both"/>
        <w:rPr>
          <w:sz w:val="26"/>
          <w:szCs w:val="26"/>
          <w:lang w:val="pt-BR"/>
        </w:rPr>
      </w:pPr>
      <w:r w:rsidRPr="00080A0B">
        <w:rPr>
          <w:sz w:val="26"/>
          <w:szCs w:val="26"/>
          <w:lang w:val="pt-BR"/>
        </w:rPr>
        <w:t>a.    2x</w:t>
      </w:r>
      <w:r w:rsidRPr="00080A0B">
        <w:rPr>
          <w:sz w:val="26"/>
          <w:szCs w:val="26"/>
          <w:vertAlign w:val="superscript"/>
          <w:lang w:val="pt-BR"/>
        </w:rPr>
        <w:t>3</w:t>
      </w:r>
      <w:r w:rsidRPr="00080A0B">
        <w:rPr>
          <w:sz w:val="26"/>
          <w:szCs w:val="26"/>
          <w:lang w:val="pt-BR"/>
        </w:rPr>
        <w:t xml:space="preserve"> +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18x </w:t>
      </w:r>
      <w:r w:rsidRPr="00080A0B">
        <w:rPr>
          <w:sz w:val="26"/>
          <w:szCs w:val="26"/>
        </w:rPr>
        <w:sym w:font="Symbol" w:char="F02D"/>
      </w:r>
      <w:r w:rsidRPr="00080A0B">
        <w:rPr>
          <w:sz w:val="26"/>
          <w:szCs w:val="26"/>
          <w:lang w:val="pt-BR"/>
        </w:rPr>
        <w:t xml:space="preserve"> 9</w:t>
      </w:r>
      <w:r w:rsidRPr="00080A0B">
        <w:rPr>
          <w:sz w:val="26"/>
          <w:szCs w:val="26"/>
          <w:lang w:val="pt-BR"/>
        </w:rPr>
        <w:tab/>
      </w:r>
      <w:r w:rsidRPr="00080A0B">
        <w:rPr>
          <w:sz w:val="26"/>
          <w:szCs w:val="26"/>
          <w:lang w:val="pt-BR"/>
        </w:rPr>
        <w:tab/>
      </w:r>
      <w:r w:rsidRPr="00080A0B">
        <w:rPr>
          <w:sz w:val="26"/>
          <w:szCs w:val="26"/>
          <w:lang w:val="pt-BR"/>
        </w:rPr>
        <w:tab/>
      </w:r>
      <w:r w:rsidRPr="00080A0B">
        <w:rPr>
          <w:sz w:val="26"/>
          <w:szCs w:val="26"/>
          <w:lang w:val="pt-BR"/>
        </w:rPr>
        <w:tab/>
        <w:t>b.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5x + 4</w:t>
      </w:r>
    </w:p>
    <w:p w14:paraId="0624F972" w14:textId="77777777" w:rsidR="000531CD" w:rsidRPr="00080A0B" w:rsidRDefault="000531CD" w:rsidP="000531CD">
      <w:pPr>
        <w:tabs>
          <w:tab w:val="left" w:pos="180"/>
          <w:tab w:val="left" w:pos="426"/>
        </w:tabs>
        <w:spacing w:line="264" w:lineRule="auto"/>
        <w:jc w:val="both"/>
        <w:rPr>
          <w:sz w:val="26"/>
          <w:szCs w:val="26"/>
          <w:lang w:val="pt-BR"/>
        </w:rPr>
      </w:pPr>
      <w:r w:rsidRPr="00080A0B">
        <w:rPr>
          <w:sz w:val="26"/>
          <w:szCs w:val="26"/>
          <w:lang w:val="pt-BR"/>
        </w:rPr>
        <w:t xml:space="preserve">Bài 4: </w:t>
      </w:r>
      <w:r w:rsidRPr="00080A0B">
        <w:rPr>
          <w:i/>
          <w:sz w:val="26"/>
          <w:szCs w:val="26"/>
          <w:lang w:val="pt-BR"/>
        </w:rPr>
        <w:t>(3,5 điểm)</w:t>
      </w:r>
      <w:r w:rsidRPr="00080A0B">
        <w:rPr>
          <w:sz w:val="26"/>
          <w:szCs w:val="26"/>
          <w:lang w:val="pt-BR"/>
        </w:rPr>
        <w:t xml:space="preserve"> Cho tam giác ABC vuông tại A có góc C bằng 30</w:t>
      </w:r>
      <w:r w:rsidRPr="00080A0B">
        <w:rPr>
          <w:sz w:val="26"/>
          <w:szCs w:val="26"/>
          <w:vertAlign w:val="superscript"/>
          <w:lang w:val="pt-BR"/>
        </w:rPr>
        <w:t>0</w:t>
      </w:r>
      <w:r w:rsidRPr="00080A0B">
        <w:rPr>
          <w:sz w:val="26"/>
          <w:szCs w:val="26"/>
          <w:lang w:val="pt-BR"/>
        </w:rPr>
        <w:t xml:space="preserve">. Gọi M và N lần lượt là trung điểm của BC, AC. </w:t>
      </w:r>
    </w:p>
    <w:p w14:paraId="5382424F" w14:textId="77777777"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a. Tính góc NMC.</w:t>
      </w:r>
    </w:p>
    <w:p w14:paraId="4736BDDF" w14:textId="77777777"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b. Gọi E là điểm đối xứng với M qua N.  Chứng minh tứ giác AECM là hình thoi.</w:t>
      </w:r>
    </w:p>
    <w:p w14:paraId="1A1EE071" w14:textId="77777777"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c. Lấy D là điểm đối xứng với E qua BC. Tứ giác ACDB là hình gì ? Vì sao ?</w:t>
      </w:r>
    </w:p>
    <w:p w14:paraId="2D950D05" w14:textId="77777777"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d. Tam giác ABC có điều kiện gì thì tứ giác AECM là hình vuông?</w:t>
      </w:r>
    </w:p>
    <w:p w14:paraId="4A21349C" w14:textId="77777777" w:rsidR="000531CD" w:rsidRPr="00080A0B" w:rsidRDefault="000531CD" w:rsidP="000531CD">
      <w:pPr>
        <w:tabs>
          <w:tab w:val="num" w:pos="1122"/>
        </w:tabs>
        <w:spacing w:line="264" w:lineRule="auto"/>
        <w:ind w:left="360" w:hanging="360"/>
        <w:jc w:val="both"/>
        <w:rPr>
          <w:sz w:val="26"/>
          <w:szCs w:val="26"/>
          <w:lang w:val="pt-BR"/>
        </w:rPr>
      </w:pPr>
      <w:r w:rsidRPr="00080A0B">
        <w:rPr>
          <w:b/>
          <w:sz w:val="26"/>
          <w:szCs w:val="26"/>
          <w:lang w:val="pt-BR"/>
        </w:rPr>
        <w:lastRenderedPageBreak/>
        <w:t>Bài 5</w:t>
      </w:r>
      <w:r w:rsidRPr="00080A0B">
        <w:rPr>
          <w:sz w:val="26"/>
          <w:szCs w:val="26"/>
          <w:lang w:val="pt-BR"/>
        </w:rPr>
        <w:t xml:space="preserve">: </w:t>
      </w:r>
      <w:r w:rsidRPr="00080A0B">
        <w:rPr>
          <w:i/>
          <w:sz w:val="26"/>
          <w:szCs w:val="26"/>
          <w:lang w:val="pt-BR"/>
        </w:rPr>
        <w:t>(0,5điểm)</w:t>
      </w:r>
      <w:r w:rsidRPr="00080A0B">
        <w:rPr>
          <w:sz w:val="26"/>
          <w:szCs w:val="26"/>
          <w:lang w:val="pt-BR"/>
        </w:rPr>
        <w:t xml:space="preserve"> Chứng minh rằng: Nếu </w:t>
      </w:r>
      <w:r w:rsidRPr="00080A0B">
        <w:rPr>
          <w:noProof/>
          <w:position w:val="-24"/>
          <w:sz w:val="26"/>
          <w:szCs w:val="26"/>
        </w:rPr>
        <w:drawing>
          <wp:inline distT="0" distB="0" distL="0" distR="0" wp14:anchorId="4D80417D" wp14:editId="4C5D2A4E">
            <wp:extent cx="8382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80A0B">
        <w:rPr>
          <w:sz w:val="26"/>
          <w:szCs w:val="26"/>
          <w:lang w:val="pt-BR"/>
        </w:rPr>
        <w:t xml:space="preserve"> và a + b + c = abc thỡ </w:t>
      </w:r>
      <w:r w:rsidRPr="00080A0B">
        <w:rPr>
          <w:noProof/>
          <w:position w:val="-24"/>
          <w:sz w:val="26"/>
          <w:szCs w:val="26"/>
        </w:rPr>
        <w:drawing>
          <wp:inline distT="0" distB="0" distL="0" distR="0" wp14:anchorId="2D2CE0A2" wp14:editId="2DB268B7">
            <wp:extent cx="1038225"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080A0B">
        <w:rPr>
          <w:sz w:val="26"/>
          <w:szCs w:val="26"/>
          <w:lang w:val="pt-BR"/>
        </w:rPr>
        <w:t xml:space="preserve"> với điều kiện a , b , c  khác 0 và a + b + c khác 0</w:t>
      </w:r>
    </w:p>
    <w:p w14:paraId="76EC1C8F" w14:textId="77777777" w:rsidR="000531CD" w:rsidRPr="00080A0B" w:rsidRDefault="000531CD" w:rsidP="000531CD">
      <w:pPr>
        <w:jc w:val="center"/>
        <w:rPr>
          <w:lang w:val="pt-BR"/>
        </w:rPr>
      </w:pPr>
    </w:p>
    <w:p w14:paraId="5B109C9F" w14:textId="77777777" w:rsidR="000531CD" w:rsidRPr="00080A0B" w:rsidRDefault="000531CD" w:rsidP="000531CD">
      <w:pPr>
        <w:jc w:val="center"/>
        <w:rPr>
          <w:b/>
          <w:sz w:val="32"/>
          <w:szCs w:val="32"/>
          <w:lang w:val="pt-BR"/>
        </w:rPr>
      </w:pPr>
      <w:r w:rsidRPr="00080A0B">
        <w:rPr>
          <w:b/>
          <w:sz w:val="32"/>
          <w:szCs w:val="32"/>
          <w:lang w:val="pt-BR"/>
        </w:rPr>
        <w:t xml:space="preserve">ĐÁP ÁN </w:t>
      </w:r>
    </w:p>
    <w:p w14:paraId="27557793" w14:textId="77777777" w:rsidR="000531CD" w:rsidRPr="00080A0B" w:rsidRDefault="000531CD" w:rsidP="000531CD">
      <w:pPr>
        <w:rPr>
          <w:lang w:val="pt-BR"/>
        </w:rPr>
      </w:pPr>
      <w:r w:rsidRPr="00080A0B">
        <w:rPr>
          <w:b/>
          <w:lang w:val="pt-BR"/>
        </w:rPr>
        <w:t>I. Trắc nghiệm</w:t>
      </w:r>
      <w:r w:rsidRPr="00080A0B">
        <w:rPr>
          <w:lang w:val="pt-BR"/>
        </w:rPr>
        <w:t xml:space="preserve"> ( </w:t>
      </w:r>
      <w:r w:rsidRPr="00080A0B">
        <w:rPr>
          <w:i/>
          <w:lang w:val="pt-BR"/>
        </w:rPr>
        <w:t xml:space="preserve">2 điểm </w:t>
      </w:r>
      <w:r w:rsidRPr="00080A0B">
        <w:rPr>
          <w:lang w:val="pt-BR"/>
        </w:rPr>
        <w:t>).</w:t>
      </w:r>
    </w:p>
    <w:p w14:paraId="14D906E4" w14:textId="77777777" w:rsidR="000531CD" w:rsidRPr="00080A0B" w:rsidRDefault="000531CD" w:rsidP="000531CD">
      <w:pPr>
        <w:ind w:firstLine="720"/>
        <w:rPr>
          <w:lang w:val="pt-BR"/>
        </w:rPr>
      </w:pPr>
      <w:r w:rsidRPr="00080A0B">
        <w:rPr>
          <w:lang w:val="pt-BR"/>
        </w:rPr>
        <w:t>1: D</w:t>
      </w:r>
      <w:r w:rsidRPr="00080A0B">
        <w:rPr>
          <w:lang w:val="pt-BR"/>
        </w:rPr>
        <w:tab/>
      </w:r>
      <w:r w:rsidRPr="00080A0B">
        <w:rPr>
          <w:lang w:val="pt-BR"/>
        </w:rPr>
        <w:tab/>
        <w:t>2: C</w:t>
      </w:r>
      <w:r w:rsidRPr="00080A0B">
        <w:rPr>
          <w:lang w:val="pt-BR"/>
        </w:rPr>
        <w:tab/>
      </w:r>
      <w:r w:rsidRPr="00080A0B">
        <w:rPr>
          <w:lang w:val="pt-BR"/>
        </w:rPr>
        <w:tab/>
        <w:t>3:A</w:t>
      </w:r>
      <w:r w:rsidRPr="00080A0B">
        <w:rPr>
          <w:lang w:val="pt-BR"/>
        </w:rPr>
        <w:tab/>
      </w:r>
      <w:r w:rsidRPr="00080A0B">
        <w:rPr>
          <w:lang w:val="pt-BR"/>
        </w:rPr>
        <w:tab/>
        <w:t>4:B</w:t>
      </w:r>
    </w:p>
    <w:p w14:paraId="64EA0D0D" w14:textId="77777777" w:rsidR="000531CD" w:rsidRPr="00080A0B" w:rsidRDefault="000531CD" w:rsidP="000531CD">
      <w:pPr>
        <w:rPr>
          <w:lang w:val="pt-BR"/>
        </w:rPr>
      </w:pPr>
      <w:r w:rsidRPr="00080A0B">
        <w:rPr>
          <w:b/>
          <w:lang w:val="pt-BR"/>
        </w:rPr>
        <w:t>II. Tự luận</w:t>
      </w:r>
      <w:r w:rsidRPr="00080A0B">
        <w:rPr>
          <w:lang w:val="pt-BR"/>
        </w:rPr>
        <w:t xml:space="preserve"> (</w:t>
      </w:r>
      <w:r w:rsidRPr="00080A0B">
        <w:rPr>
          <w:i/>
          <w:lang w:val="pt-BR"/>
        </w:rPr>
        <w:t xml:space="preserve"> 8 điểm</w:t>
      </w:r>
      <w:r w:rsidRPr="00080A0B">
        <w:rPr>
          <w:lang w:val="pt-BR"/>
        </w:rPr>
        <w:t xml:space="preserve"> )</w:t>
      </w:r>
    </w:p>
    <w:p w14:paraId="02039CB8" w14:textId="77777777" w:rsidR="000531CD" w:rsidRPr="00080A0B" w:rsidRDefault="000531CD" w:rsidP="000531CD">
      <w:pPr>
        <w:ind w:right="-213"/>
        <w:rPr>
          <w:lang w:val="pt-BR"/>
        </w:rPr>
      </w:pPr>
      <w:r w:rsidRPr="00080A0B">
        <w:rPr>
          <w:b/>
          <w:lang w:val="pt-BR"/>
        </w:rPr>
        <w:t>Bài 1</w:t>
      </w:r>
      <w:r w:rsidRPr="00080A0B">
        <w:rPr>
          <w:lang w:val="pt-BR"/>
        </w:rPr>
        <w:t xml:space="preserve"> ( 1 điểm):  Mỗi câu đúng được 0,5đ</w:t>
      </w:r>
    </w:p>
    <w:p w14:paraId="5F9FEF05" w14:textId="77777777" w:rsidR="000531CD" w:rsidRPr="00080A0B" w:rsidRDefault="000531CD" w:rsidP="000531CD">
      <w:pPr>
        <w:ind w:right="-213" w:firstLine="720"/>
        <w:rPr>
          <w:lang w:val="pt-BR"/>
        </w:rPr>
      </w:pPr>
      <w:r w:rsidRPr="00080A0B">
        <w:rPr>
          <w:lang w:val="pt-BR"/>
        </w:rPr>
        <w:t>a) x= -1.</w:t>
      </w:r>
    </w:p>
    <w:p w14:paraId="15A18B28" w14:textId="77777777" w:rsidR="000531CD" w:rsidRPr="00080A0B" w:rsidRDefault="000531CD" w:rsidP="000531CD">
      <w:pPr>
        <w:ind w:right="-213" w:firstLine="720"/>
        <w:rPr>
          <w:lang w:val="pt-BR"/>
        </w:rPr>
      </w:pPr>
      <w:r w:rsidRPr="00080A0B">
        <w:rPr>
          <w:lang w:val="pt-BR"/>
        </w:rPr>
        <w:t xml:space="preserve">b) </w:t>
      </w:r>
      <w:r w:rsidRPr="00080A0B">
        <w:rPr>
          <w:noProof/>
          <w:position w:val="-10"/>
        </w:rPr>
        <w:drawing>
          <wp:inline distT="0" distB="0" distL="0" distR="0" wp14:anchorId="3068015C" wp14:editId="2108E7D6">
            <wp:extent cx="7715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p>
    <w:p w14:paraId="71643D11" w14:textId="77777777" w:rsidR="000531CD" w:rsidRPr="00080A0B" w:rsidRDefault="000531CD" w:rsidP="000531CD">
      <w:pPr>
        <w:jc w:val="both"/>
        <w:rPr>
          <w:lang w:val="pt-BR"/>
        </w:rPr>
      </w:pPr>
      <w:r w:rsidRPr="00080A0B">
        <w:rPr>
          <w:lang w:val="pt-BR"/>
        </w:rPr>
        <w:t xml:space="preserve">Bài 2 (2 điểm). </w:t>
      </w:r>
    </w:p>
    <w:p w14:paraId="2D87B694" w14:textId="77777777" w:rsidR="000531CD" w:rsidRPr="00080A0B" w:rsidRDefault="000531CD" w:rsidP="000531CD">
      <w:pPr>
        <w:jc w:val="both"/>
        <w:rPr>
          <w:lang w:val="pt-BR"/>
        </w:rPr>
      </w:pPr>
      <w:r w:rsidRPr="00080A0B">
        <w:rPr>
          <w:lang w:val="pt-BR"/>
        </w:rPr>
        <w:t>a) (1đ)</w:t>
      </w:r>
    </w:p>
    <w:p w14:paraId="4A7419EA" w14:textId="77777777" w:rsidR="000531CD" w:rsidRPr="00080A0B" w:rsidRDefault="000531CD" w:rsidP="000531CD">
      <w:pPr>
        <w:ind w:firstLine="720"/>
        <w:jc w:val="both"/>
        <w:rPr>
          <w:lang w:val="pt-BR"/>
        </w:rPr>
      </w:pPr>
      <w:r w:rsidRPr="00080A0B">
        <w:rPr>
          <w:lang w:val="pt-BR"/>
        </w:rPr>
        <w:t xml:space="preserve"> </w:t>
      </w:r>
      <w:r w:rsidRPr="00080A0B">
        <w:rPr>
          <w:noProof/>
          <w:position w:val="-34"/>
        </w:rPr>
        <w:drawing>
          <wp:inline distT="0" distB="0" distL="0" distR="0" wp14:anchorId="6DB2C62B" wp14:editId="7E69601F">
            <wp:extent cx="2305050" cy="619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2305050" cy="619125"/>
                    </a:xfrm>
                    <a:prstGeom prst="rect">
                      <a:avLst/>
                    </a:prstGeom>
                    <a:noFill/>
                    <a:ln>
                      <a:noFill/>
                    </a:ln>
                  </pic:spPr>
                </pic:pic>
              </a:graphicData>
            </a:graphic>
          </wp:inline>
        </w:drawing>
      </w:r>
    </w:p>
    <w:p w14:paraId="63131127" w14:textId="77777777" w:rsidR="000531CD" w:rsidRPr="00080A0B" w:rsidRDefault="000531CD" w:rsidP="000531CD">
      <w:pPr>
        <w:jc w:val="both"/>
        <w:rPr>
          <w:lang w:val="pt-BR"/>
        </w:rPr>
      </w:pPr>
      <w:r w:rsidRPr="00080A0B">
        <w:rPr>
          <w:lang w:val="pt-BR"/>
        </w:rPr>
        <w:t xml:space="preserve">b) (0,5 đ) Với x = </w:t>
      </w:r>
      <w:r w:rsidRPr="00080A0B">
        <w:rPr>
          <w:noProof/>
          <w:position w:val="-26"/>
        </w:rPr>
        <w:drawing>
          <wp:inline distT="0" distB="0" distL="0" distR="0" wp14:anchorId="2B9972E2" wp14:editId="38D9180D">
            <wp:extent cx="1524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lang w:val="pt-BR"/>
        </w:rPr>
        <w:t xml:space="preserve"> thỏa mãn đkxđ, khi đó M = </w:t>
      </w:r>
      <w:r w:rsidRPr="00080A0B">
        <w:rPr>
          <w:noProof/>
          <w:position w:val="-56"/>
        </w:rPr>
        <w:drawing>
          <wp:inline distT="0" distB="0" distL="0" distR="0" wp14:anchorId="7B7C7D4A" wp14:editId="71DF8687">
            <wp:extent cx="1381125" cy="790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381125" cy="790575"/>
                    </a:xfrm>
                    <a:prstGeom prst="rect">
                      <a:avLst/>
                    </a:prstGeom>
                    <a:noFill/>
                    <a:ln>
                      <a:noFill/>
                    </a:ln>
                  </pic:spPr>
                </pic:pic>
              </a:graphicData>
            </a:graphic>
          </wp:inline>
        </w:drawing>
      </w:r>
      <w:r w:rsidRPr="00080A0B">
        <w:rPr>
          <w:lang w:val="pt-BR"/>
        </w:rPr>
        <w:tab/>
        <w:t>(0,5 đ)</w:t>
      </w:r>
    </w:p>
    <w:p w14:paraId="6D85FBA1" w14:textId="77777777" w:rsidR="000531CD" w:rsidRPr="00080A0B" w:rsidRDefault="000531CD" w:rsidP="000531CD">
      <w:pPr>
        <w:jc w:val="both"/>
        <w:rPr>
          <w:lang w:val="pt-BR"/>
        </w:rPr>
      </w:pPr>
      <w:r w:rsidRPr="00080A0B">
        <w:rPr>
          <w:lang w:val="pt-BR"/>
        </w:rPr>
        <w:t>c) (0,5 đ)</w:t>
      </w:r>
      <w:r w:rsidRPr="00080A0B">
        <w:rPr>
          <w:lang w:val="pt-BR"/>
        </w:rPr>
        <w:tab/>
      </w:r>
      <w:r w:rsidRPr="00080A0B">
        <w:rPr>
          <w:noProof/>
          <w:position w:val="-24"/>
        </w:rPr>
        <w:drawing>
          <wp:inline distT="0" distB="0" distL="0" distR="0" wp14:anchorId="2738D29E" wp14:editId="49F4CEB1">
            <wp:extent cx="2276475" cy="4286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r w:rsidRPr="00080A0B">
        <w:rPr>
          <w:lang w:val="pt-BR"/>
        </w:rPr>
        <w:tab/>
      </w:r>
      <w:r w:rsidRPr="00080A0B">
        <w:rPr>
          <w:lang w:val="pt-BR"/>
        </w:rPr>
        <w:tab/>
      </w:r>
      <w:r w:rsidRPr="00080A0B">
        <w:rPr>
          <w:lang w:val="pt-BR"/>
        </w:rPr>
        <w:tab/>
      </w:r>
      <w:r w:rsidRPr="00080A0B">
        <w:rPr>
          <w:lang w:val="pt-BR"/>
        </w:rPr>
        <w:tab/>
        <w:t>(0,25 đ)</w:t>
      </w:r>
    </w:p>
    <w:p w14:paraId="48132FFF" w14:textId="77777777" w:rsidR="000531CD" w:rsidRPr="00080A0B" w:rsidRDefault="000531CD" w:rsidP="000531CD">
      <w:pPr>
        <w:jc w:val="both"/>
        <w:rPr>
          <w:lang w:val="pt-BR"/>
        </w:rPr>
      </w:pPr>
      <w:r w:rsidRPr="00080A0B">
        <w:rPr>
          <w:lang w:val="pt-BR"/>
        </w:rPr>
        <w:tab/>
        <w:t xml:space="preserve">M </w:t>
      </w:r>
      <w:r w:rsidRPr="00080A0B">
        <w:sym w:font="Symbol" w:char="F0CE"/>
      </w:r>
      <w:r w:rsidRPr="00080A0B">
        <w:rPr>
          <w:lang w:val="pt-BR"/>
        </w:rPr>
        <w:t xml:space="preserve"> Z </w:t>
      </w:r>
      <w:r w:rsidRPr="00080A0B">
        <w:sym w:font="Symbol" w:char="F0DB"/>
      </w:r>
      <w:r w:rsidRPr="00080A0B">
        <w:rPr>
          <w:lang w:val="pt-BR"/>
        </w:rPr>
        <w:t xml:space="preserve"> x </w:t>
      </w:r>
      <w:r w:rsidRPr="00080A0B">
        <w:sym w:font="Symbol" w:char="F02D"/>
      </w:r>
      <w:r w:rsidRPr="00080A0B">
        <w:rPr>
          <w:lang w:val="pt-BR"/>
        </w:rPr>
        <w:t xml:space="preserve"> 1 </w:t>
      </w:r>
      <w:r w:rsidRPr="00080A0B">
        <w:sym w:font="Symbol" w:char="F0CE"/>
      </w:r>
      <w:r w:rsidRPr="00080A0B">
        <w:rPr>
          <w:lang w:val="pt-BR"/>
        </w:rPr>
        <w:t xml:space="preserve"> {</w:t>
      </w:r>
      <w:r w:rsidRPr="00080A0B">
        <w:sym w:font="Symbol" w:char="F02D"/>
      </w:r>
      <w:r w:rsidRPr="00080A0B">
        <w:rPr>
          <w:lang w:val="pt-BR"/>
        </w:rPr>
        <w:t xml:space="preserve">2; </w:t>
      </w:r>
      <w:r w:rsidRPr="00080A0B">
        <w:sym w:font="Symbol" w:char="F02D"/>
      </w:r>
      <w:r w:rsidRPr="00080A0B">
        <w:rPr>
          <w:lang w:val="pt-BR"/>
        </w:rPr>
        <w:t xml:space="preserve">1; 1; 2} </w:t>
      </w:r>
      <w:r w:rsidRPr="00080A0B">
        <w:sym w:font="Symbol" w:char="F0DB"/>
      </w:r>
      <w:r w:rsidRPr="00080A0B">
        <w:rPr>
          <w:lang w:val="pt-BR"/>
        </w:rPr>
        <w:t xml:space="preserve"> x </w:t>
      </w:r>
      <w:r w:rsidRPr="00080A0B">
        <w:sym w:font="Symbol" w:char="F0CE"/>
      </w:r>
      <w:r w:rsidRPr="00080A0B">
        <w:rPr>
          <w:lang w:val="pt-BR"/>
        </w:rPr>
        <w:t xml:space="preserve"> {</w:t>
      </w:r>
      <w:r w:rsidRPr="00080A0B">
        <w:sym w:font="Symbol" w:char="F02D"/>
      </w:r>
      <w:r w:rsidRPr="00080A0B">
        <w:rPr>
          <w:lang w:val="pt-BR"/>
        </w:rPr>
        <w:t xml:space="preserve">1; 0; 2; 3} mà x = </w:t>
      </w:r>
      <w:r w:rsidRPr="00080A0B">
        <w:sym w:font="Symbol" w:char="F02D"/>
      </w:r>
      <w:r w:rsidRPr="00080A0B">
        <w:rPr>
          <w:lang w:val="pt-BR"/>
        </w:rPr>
        <w:t>1; 0 loại</w:t>
      </w:r>
    </w:p>
    <w:p w14:paraId="232521AE" w14:textId="77777777" w:rsidR="000531CD" w:rsidRPr="00080A0B" w:rsidRDefault="000531CD" w:rsidP="000531CD">
      <w:pPr>
        <w:jc w:val="both"/>
      </w:pPr>
      <w:r w:rsidRPr="00080A0B">
        <w:rPr>
          <w:lang w:val="pt-BR"/>
        </w:rPr>
        <w:tab/>
      </w:r>
      <w:r w:rsidRPr="00080A0B">
        <w:sym w:font="Symbol" w:char="F0DE"/>
      </w:r>
      <w:r w:rsidRPr="00080A0B">
        <w:t xml:space="preserve"> với x = 2; 3 thì M </w:t>
      </w:r>
      <w:r w:rsidRPr="00080A0B">
        <w:sym w:font="Symbol" w:char="F0CE"/>
      </w:r>
      <w:r w:rsidRPr="00080A0B">
        <w:t xml:space="preserve"> Z</w:t>
      </w:r>
      <w:r w:rsidRPr="00080A0B">
        <w:tab/>
      </w:r>
      <w:r w:rsidRPr="00080A0B">
        <w:tab/>
      </w:r>
      <w:r w:rsidRPr="00080A0B">
        <w:tab/>
      </w:r>
      <w:r w:rsidRPr="00080A0B">
        <w:tab/>
      </w:r>
      <w:r w:rsidRPr="00080A0B">
        <w:tab/>
      </w:r>
      <w:r w:rsidRPr="00080A0B">
        <w:tab/>
        <w:t>(0,25 đ)</w:t>
      </w:r>
    </w:p>
    <w:p w14:paraId="6289D418" w14:textId="77777777" w:rsidR="000531CD" w:rsidRPr="00080A0B" w:rsidRDefault="000531CD" w:rsidP="000531CD"/>
    <w:p w14:paraId="5C9A8C49" w14:textId="77777777" w:rsidR="000531CD" w:rsidRPr="00080A0B" w:rsidRDefault="000531CD" w:rsidP="000531CD">
      <w:pPr>
        <w:jc w:val="both"/>
      </w:pPr>
      <w:r w:rsidRPr="00080A0B">
        <w:rPr>
          <w:b/>
        </w:rPr>
        <w:t>Bài 3:</w:t>
      </w:r>
      <w:r w:rsidRPr="00080A0B">
        <w:t xml:space="preserve"> Phân tích đa thức thành nhân tử (1đ):</w:t>
      </w:r>
    </w:p>
    <w:p w14:paraId="3004B81E" w14:textId="77777777" w:rsidR="000531CD" w:rsidRPr="00080A0B" w:rsidRDefault="000531CD" w:rsidP="000531CD">
      <w:pPr>
        <w:ind w:left="720"/>
        <w:jc w:val="both"/>
      </w:pPr>
      <w:r w:rsidRPr="00080A0B">
        <w:t>a. (0,5 đ)</w:t>
      </w:r>
      <w:r w:rsidRPr="00080A0B">
        <w:tab/>
        <w:t>2x</w:t>
      </w:r>
      <w:r w:rsidRPr="00080A0B">
        <w:rPr>
          <w:vertAlign w:val="superscript"/>
        </w:rPr>
        <w:t>3</w:t>
      </w:r>
      <w:r w:rsidRPr="00080A0B">
        <w:t xml:space="preserve"> + x</w:t>
      </w:r>
      <w:r w:rsidRPr="00080A0B">
        <w:rPr>
          <w:vertAlign w:val="superscript"/>
        </w:rPr>
        <w:t>2</w:t>
      </w:r>
      <w:r w:rsidRPr="00080A0B">
        <w:t xml:space="preserve"> </w:t>
      </w:r>
      <w:r w:rsidRPr="00080A0B">
        <w:sym w:font="Symbol" w:char="F02D"/>
      </w:r>
      <w:r w:rsidRPr="00080A0B">
        <w:t xml:space="preserve"> 18x </w:t>
      </w:r>
      <w:r w:rsidRPr="00080A0B">
        <w:sym w:font="Symbol" w:char="F02D"/>
      </w:r>
      <w:r w:rsidRPr="00080A0B">
        <w:t xml:space="preserve"> 9</w:t>
      </w:r>
      <w:r w:rsidRPr="00080A0B">
        <w:tab/>
        <w:t>= x</w:t>
      </w:r>
      <w:r w:rsidRPr="00080A0B">
        <w:rPr>
          <w:vertAlign w:val="superscript"/>
        </w:rPr>
        <w:t>2</w:t>
      </w:r>
      <w:r w:rsidRPr="00080A0B">
        <w:t xml:space="preserve">(2x + 1) </w:t>
      </w:r>
      <w:r w:rsidRPr="00080A0B">
        <w:sym w:font="Symbol" w:char="F02D"/>
      </w:r>
      <w:r w:rsidRPr="00080A0B">
        <w:t xml:space="preserve"> 9(2x + 1)</w:t>
      </w:r>
    </w:p>
    <w:p w14:paraId="40182A72" w14:textId="77777777" w:rsidR="000531CD" w:rsidRPr="00080A0B" w:rsidRDefault="000531CD" w:rsidP="000531CD">
      <w:pPr>
        <w:ind w:left="720"/>
        <w:jc w:val="both"/>
      </w:pPr>
      <w:r w:rsidRPr="00080A0B">
        <w:tab/>
      </w:r>
      <w:r w:rsidRPr="00080A0B">
        <w:tab/>
      </w:r>
      <w:r w:rsidRPr="00080A0B">
        <w:tab/>
      </w:r>
      <w:r w:rsidRPr="00080A0B">
        <w:tab/>
      </w:r>
      <w:r w:rsidRPr="00080A0B">
        <w:tab/>
        <w:t>= (2x + 1)(x</w:t>
      </w:r>
      <w:r w:rsidRPr="00080A0B">
        <w:rPr>
          <w:vertAlign w:val="superscript"/>
        </w:rPr>
        <w:t>2</w:t>
      </w:r>
      <w:r w:rsidRPr="00080A0B">
        <w:t xml:space="preserve"> </w:t>
      </w:r>
      <w:r w:rsidRPr="00080A0B">
        <w:sym w:font="Symbol" w:char="F02D"/>
      </w:r>
      <w:r w:rsidRPr="00080A0B">
        <w:t xml:space="preserve"> 9)</w:t>
      </w:r>
      <w:r w:rsidRPr="00080A0B">
        <w:tab/>
      </w:r>
      <w:r w:rsidRPr="00080A0B">
        <w:tab/>
      </w:r>
    </w:p>
    <w:p w14:paraId="7A211F31" w14:textId="77777777" w:rsidR="000531CD" w:rsidRPr="00080A0B" w:rsidRDefault="000531CD" w:rsidP="000531CD">
      <w:pPr>
        <w:ind w:left="720"/>
        <w:jc w:val="both"/>
      </w:pPr>
      <w:r w:rsidRPr="00080A0B">
        <w:tab/>
      </w:r>
      <w:r w:rsidRPr="00080A0B">
        <w:tab/>
      </w:r>
      <w:r w:rsidRPr="00080A0B">
        <w:tab/>
      </w:r>
      <w:r w:rsidRPr="00080A0B">
        <w:tab/>
      </w:r>
      <w:r w:rsidRPr="00080A0B">
        <w:tab/>
        <w:t xml:space="preserve">= (2x + 1)(x </w:t>
      </w:r>
      <w:r w:rsidRPr="00080A0B">
        <w:sym w:font="Symbol" w:char="F02D"/>
      </w:r>
      <w:r w:rsidRPr="00080A0B">
        <w:t xml:space="preserve"> 3)(x + 3)</w:t>
      </w:r>
      <w:r w:rsidRPr="00080A0B">
        <w:tab/>
      </w:r>
    </w:p>
    <w:p w14:paraId="63B69B73" w14:textId="77777777" w:rsidR="000531CD" w:rsidRPr="00080A0B" w:rsidRDefault="000531CD" w:rsidP="000531CD">
      <w:pPr>
        <w:ind w:left="720"/>
        <w:jc w:val="both"/>
      </w:pPr>
      <w:r w:rsidRPr="00080A0B">
        <w:t>b. (0,5 đ)</w:t>
      </w:r>
      <w:r w:rsidRPr="00080A0B">
        <w:tab/>
        <w:t>x</w:t>
      </w:r>
      <w:r w:rsidRPr="00080A0B">
        <w:rPr>
          <w:vertAlign w:val="superscript"/>
        </w:rPr>
        <w:t>2</w:t>
      </w:r>
      <w:r w:rsidRPr="00080A0B">
        <w:t xml:space="preserve"> </w:t>
      </w:r>
      <w:r w:rsidRPr="00080A0B">
        <w:sym w:font="Symbol" w:char="F02D"/>
      </w:r>
      <w:r w:rsidRPr="00080A0B">
        <w:t xml:space="preserve"> 5x + 4</w:t>
      </w:r>
      <w:r w:rsidRPr="00080A0B">
        <w:tab/>
      </w:r>
      <w:r w:rsidRPr="00080A0B">
        <w:tab/>
        <w:t>= x</w:t>
      </w:r>
      <w:r w:rsidRPr="00080A0B">
        <w:rPr>
          <w:vertAlign w:val="superscript"/>
        </w:rPr>
        <w:t>2</w:t>
      </w:r>
      <w:r w:rsidRPr="00080A0B">
        <w:t xml:space="preserve"> </w:t>
      </w:r>
      <w:r w:rsidRPr="00080A0B">
        <w:sym w:font="Symbol" w:char="F02D"/>
      </w:r>
      <w:r w:rsidRPr="00080A0B">
        <w:t xml:space="preserve"> x </w:t>
      </w:r>
      <w:r w:rsidRPr="00080A0B">
        <w:sym w:font="Symbol" w:char="F02D"/>
      </w:r>
      <w:r w:rsidRPr="00080A0B">
        <w:t xml:space="preserve"> 4x + 4</w:t>
      </w:r>
      <w:r w:rsidRPr="00080A0B">
        <w:tab/>
      </w:r>
    </w:p>
    <w:p w14:paraId="6F768655" w14:textId="77777777" w:rsidR="000531CD" w:rsidRPr="00080A0B" w:rsidRDefault="000531CD" w:rsidP="000531CD">
      <w:pPr>
        <w:ind w:left="720"/>
        <w:jc w:val="both"/>
      </w:pPr>
      <w:r w:rsidRPr="00080A0B">
        <w:tab/>
      </w:r>
      <w:r w:rsidRPr="00080A0B">
        <w:tab/>
      </w:r>
      <w:r w:rsidRPr="00080A0B">
        <w:tab/>
      </w:r>
      <w:r w:rsidRPr="00080A0B">
        <w:tab/>
      </w:r>
      <w:r w:rsidRPr="00080A0B">
        <w:tab/>
        <w:t xml:space="preserve">= x(x </w:t>
      </w:r>
      <w:r w:rsidRPr="00080A0B">
        <w:sym w:font="Symbol" w:char="F02D"/>
      </w:r>
      <w:r w:rsidRPr="00080A0B">
        <w:t xml:space="preserve"> 1) </w:t>
      </w:r>
      <w:r w:rsidRPr="00080A0B">
        <w:sym w:font="Symbol" w:char="F02D"/>
      </w:r>
      <w:r w:rsidRPr="00080A0B">
        <w:t xml:space="preserve"> 4(x </w:t>
      </w:r>
      <w:r w:rsidRPr="00080A0B">
        <w:sym w:font="Symbol" w:char="F02D"/>
      </w:r>
      <w:r w:rsidRPr="00080A0B">
        <w:t xml:space="preserve"> 1)</w:t>
      </w:r>
      <w:r w:rsidRPr="00080A0B">
        <w:tab/>
      </w:r>
    </w:p>
    <w:p w14:paraId="310C58E0" w14:textId="77777777" w:rsidR="000531CD" w:rsidRPr="00080A0B" w:rsidRDefault="000531CD" w:rsidP="000531CD">
      <w:pPr>
        <w:ind w:left="720"/>
        <w:jc w:val="both"/>
      </w:pPr>
      <w:r w:rsidRPr="00080A0B">
        <w:tab/>
      </w:r>
      <w:r w:rsidRPr="00080A0B">
        <w:tab/>
      </w:r>
      <w:r w:rsidRPr="00080A0B">
        <w:tab/>
      </w:r>
      <w:r w:rsidRPr="00080A0B">
        <w:tab/>
      </w:r>
      <w:r w:rsidRPr="00080A0B">
        <w:tab/>
        <w:t xml:space="preserve">= (x </w:t>
      </w:r>
      <w:r w:rsidRPr="00080A0B">
        <w:sym w:font="Symbol" w:char="F02D"/>
      </w:r>
      <w:r w:rsidRPr="00080A0B">
        <w:t xml:space="preserve"> 1)(x </w:t>
      </w:r>
      <w:r w:rsidRPr="00080A0B">
        <w:sym w:font="Symbol" w:char="F02D"/>
      </w:r>
      <w:r w:rsidRPr="00080A0B">
        <w:t xml:space="preserve"> 4)</w:t>
      </w:r>
      <w:r w:rsidRPr="00080A0B">
        <w:tab/>
      </w:r>
      <w:r w:rsidRPr="00080A0B">
        <w:tab/>
      </w:r>
    </w:p>
    <w:p w14:paraId="41BA55BA" w14:textId="77777777" w:rsidR="000531CD" w:rsidRPr="00080A0B" w:rsidRDefault="000531CD" w:rsidP="000531CD">
      <w:r w:rsidRPr="00080A0B">
        <w:rPr>
          <w:noProof/>
        </w:rPr>
        <mc:AlternateContent>
          <mc:Choice Requires="wpg">
            <w:drawing>
              <wp:anchor distT="0" distB="0" distL="114300" distR="114300" simplePos="0" relativeHeight="251938816" behindDoc="0" locked="0" layoutInCell="1" allowOverlap="1" wp14:anchorId="4FAA273A" wp14:editId="4DAFCE7C">
                <wp:simplePos x="0" y="0"/>
                <wp:positionH relativeFrom="column">
                  <wp:posOffset>1963420</wp:posOffset>
                </wp:positionH>
                <wp:positionV relativeFrom="paragraph">
                  <wp:posOffset>54610</wp:posOffset>
                </wp:positionV>
                <wp:extent cx="3136900" cy="2657475"/>
                <wp:effectExtent l="0" t="0" r="0" b="9525"/>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657475"/>
                          <a:chOff x="1021" y="10579"/>
                          <a:chExt cx="4940" cy="4185"/>
                        </a:xfrm>
                      </wpg:grpSpPr>
                      <wps:wsp>
                        <wps:cNvPr id="88" name="Line 549"/>
                        <wps:cNvCnPr/>
                        <wps:spPr bwMode="auto">
                          <a:xfrm flipH="1">
                            <a:off x="1518" y="10965"/>
                            <a:ext cx="90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550"/>
                        <wps:cNvCnPr/>
                        <wps:spPr bwMode="auto">
                          <a:xfrm>
                            <a:off x="2418" y="10965"/>
                            <a:ext cx="288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551"/>
                        <wps:cNvCnPr/>
                        <wps:spPr bwMode="auto">
                          <a:xfrm>
                            <a:off x="1521" y="12764"/>
                            <a:ext cx="37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552"/>
                        <wps:cNvCnPr/>
                        <wps:spPr bwMode="auto">
                          <a:xfrm flipV="1">
                            <a:off x="3498"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553"/>
                        <wps:cNvCnPr/>
                        <wps:spPr bwMode="auto">
                          <a:xfrm>
                            <a:off x="2421" y="10965"/>
                            <a:ext cx="19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554"/>
                        <wps:cNvCnPr/>
                        <wps:spPr bwMode="auto">
                          <a:xfrm>
                            <a:off x="2418" y="10965"/>
                            <a:ext cx="108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55"/>
                        <wps:cNvCnPr/>
                        <wps:spPr bwMode="auto">
                          <a:xfrm>
                            <a:off x="4401"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556"/>
                        <wps:cNvCnPr/>
                        <wps:spPr bwMode="auto">
                          <a:xfrm>
                            <a:off x="4401" y="10965"/>
                            <a:ext cx="0" cy="34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557"/>
                        <wps:cNvCnPr/>
                        <wps:spPr bwMode="auto">
                          <a:xfrm>
                            <a:off x="1521" y="12764"/>
                            <a:ext cx="288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558"/>
                        <wps:cNvCnPr/>
                        <wps:spPr bwMode="auto">
                          <a:xfrm flipH="1">
                            <a:off x="4401" y="12764"/>
                            <a:ext cx="90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Rectangle 559"/>
                        <wps:cNvSpPr>
                          <a:spLocks noChangeArrowheads="1"/>
                        </wps:cNvSpPr>
                        <wps:spPr bwMode="auto">
                          <a:xfrm rot="-9042729">
                            <a:off x="2381" y="11005"/>
                            <a:ext cx="180" cy="180"/>
                          </a:xfrm>
                          <a:prstGeom prst="rect">
                            <a:avLst/>
                          </a:prstGeom>
                          <a:noFill/>
                          <a:ln w="12700">
                            <a:solidFill>
                              <a:srgbClr val="333333"/>
                            </a:solidFill>
                            <a:miter lim="800000"/>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Text Box 560"/>
                        <wps:cNvSpPr txBox="1">
                          <a:spLocks noChangeArrowheads="1"/>
                        </wps:cNvSpPr>
                        <wps:spPr bwMode="auto">
                          <a:xfrm>
                            <a:off x="2141" y="10579"/>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E22816" w14:textId="77777777" w:rsidR="000531CD" w:rsidRDefault="000531CD" w:rsidP="000531CD">
                              <w:r>
                                <w:t>A</w:t>
                              </w:r>
                            </w:p>
                          </w:txbxContent>
                        </wps:txbx>
                        <wps:bodyPr rot="0" vert="horz" wrap="square" lIns="91440" tIns="45720" rIns="91440" bIns="45720" anchor="t" anchorCtr="0" upright="1">
                          <a:noAutofit/>
                        </wps:bodyPr>
                      </wps:wsp>
                      <wps:wsp>
                        <wps:cNvPr id="100" name="Text Box 561"/>
                        <wps:cNvSpPr txBox="1">
                          <a:spLocks noChangeArrowheads="1"/>
                        </wps:cNvSpPr>
                        <wps:spPr bwMode="auto">
                          <a:xfrm>
                            <a:off x="1021" y="1253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31A69B" w14:textId="77777777" w:rsidR="000531CD" w:rsidRDefault="000531CD" w:rsidP="000531CD">
                              <w:r>
                                <w:t>B</w:t>
                              </w:r>
                            </w:p>
                          </w:txbxContent>
                        </wps:txbx>
                        <wps:bodyPr rot="0" vert="horz" wrap="square" lIns="91440" tIns="45720" rIns="91440" bIns="45720" anchor="t" anchorCtr="0" upright="1">
                          <a:noAutofit/>
                        </wps:bodyPr>
                      </wps:wsp>
                      <wps:wsp>
                        <wps:cNvPr id="101" name="Text Box 562"/>
                        <wps:cNvSpPr txBox="1">
                          <a:spLocks noChangeArrowheads="1"/>
                        </wps:cNvSpPr>
                        <wps:spPr bwMode="auto">
                          <a:xfrm>
                            <a:off x="5241" y="125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2DEECE" w14:textId="77777777" w:rsidR="000531CD" w:rsidRDefault="000531CD" w:rsidP="000531CD">
                              <w:r>
                                <w:t>C</w:t>
                              </w:r>
                            </w:p>
                          </w:txbxContent>
                        </wps:txbx>
                        <wps:bodyPr rot="0" vert="horz" wrap="square" lIns="91440" tIns="45720" rIns="91440" bIns="45720" anchor="t" anchorCtr="0" upright="1">
                          <a:noAutofit/>
                        </wps:bodyPr>
                      </wps:wsp>
                      <wps:wsp>
                        <wps:cNvPr id="102" name="Text Box 563"/>
                        <wps:cNvSpPr txBox="1">
                          <a:spLocks noChangeArrowheads="1"/>
                        </wps:cNvSpPr>
                        <wps:spPr bwMode="auto">
                          <a:xfrm>
                            <a:off x="4341" y="1239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51DB3E" w14:textId="77777777" w:rsidR="000531CD" w:rsidRDefault="000531CD" w:rsidP="000531CD">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103" name="Text Box 564"/>
                        <wps:cNvSpPr txBox="1">
                          <a:spLocks noChangeArrowheads="1"/>
                        </wps:cNvSpPr>
                        <wps:spPr bwMode="auto">
                          <a:xfrm>
                            <a:off x="3261" y="127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DDFE8E" w14:textId="77777777" w:rsidR="000531CD" w:rsidRDefault="000531CD" w:rsidP="000531CD">
                              <w:r>
                                <w:t>M</w:t>
                              </w:r>
                            </w:p>
                          </w:txbxContent>
                        </wps:txbx>
                        <wps:bodyPr rot="0" vert="horz" wrap="square" lIns="91440" tIns="45720" rIns="91440" bIns="45720" anchor="t" anchorCtr="0" upright="1">
                          <a:noAutofit/>
                        </wps:bodyPr>
                      </wps:wsp>
                      <wps:wsp>
                        <wps:cNvPr id="104" name="Text Box 565"/>
                        <wps:cNvSpPr txBox="1">
                          <a:spLocks noChangeArrowheads="1"/>
                        </wps:cNvSpPr>
                        <wps:spPr bwMode="auto">
                          <a:xfrm>
                            <a:off x="360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660271" w14:textId="77777777" w:rsidR="000531CD" w:rsidRDefault="000531CD" w:rsidP="000531CD">
                              <w:r>
                                <w:t>N</w:t>
                              </w:r>
                            </w:p>
                          </w:txbxContent>
                        </wps:txbx>
                        <wps:bodyPr rot="0" vert="horz" wrap="square" lIns="91440" tIns="45720" rIns="91440" bIns="45720" anchor="t" anchorCtr="0" upright="1">
                          <a:noAutofit/>
                        </wps:bodyPr>
                      </wps:wsp>
                      <wps:wsp>
                        <wps:cNvPr id="105" name="Text Box 566"/>
                        <wps:cNvSpPr txBox="1">
                          <a:spLocks noChangeArrowheads="1"/>
                        </wps:cNvSpPr>
                        <wps:spPr bwMode="auto">
                          <a:xfrm>
                            <a:off x="4421" y="10765"/>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5F77BE" w14:textId="77777777" w:rsidR="000531CD" w:rsidRDefault="000531CD" w:rsidP="000531CD">
                              <w:r>
                                <w:t>E</w:t>
                              </w:r>
                            </w:p>
                          </w:txbxContent>
                        </wps:txbx>
                        <wps:bodyPr rot="0" vert="horz" wrap="square" lIns="91440" tIns="45720" rIns="91440" bIns="45720" anchor="t" anchorCtr="0" upright="1">
                          <a:noAutofit/>
                        </wps:bodyPr>
                      </wps:wsp>
                      <wps:wsp>
                        <wps:cNvPr id="106" name="Text Box 567"/>
                        <wps:cNvSpPr txBox="1">
                          <a:spLocks noChangeArrowheads="1"/>
                        </wps:cNvSpPr>
                        <wps:spPr bwMode="auto">
                          <a:xfrm>
                            <a:off x="4441" y="1422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1C45D0" w14:textId="77777777" w:rsidR="000531CD" w:rsidRDefault="000531CD" w:rsidP="000531CD">
                              <w:r>
                                <w:t>D</w:t>
                              </w:r>
                            </w:p>
                          </w:txbxContent>
                        </wps:txbx>
                        <wps:bodyPr rot="0" vert="horz" wrap="square" lIns="91440" tIns="45720" rIns="91440" bIns="45720" anchor="t" anchorCtr="0" upright="1">
                          <a:noAutofit/>
                        </wps:bodyPr>
                      </wps:wsp>
                      <wps:wsp>
                        <wps:cNvPr id="107" name="Text Box 568"/>
                        <wps:cNvSpPr txBox="1">
                          <a:spLocks noChangeArrowheads="1"/>
                        </wps:cNvSpPr>
                        <wps:spPr bwMode="auto">
                          <a:xfrm>
                            <a:off x="2681" y="1250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A7B755" w14:textId="77777777" w:rsidR="000531CD" w:rsidRDefault="000531CD" w:rsidP="000531CD">
                              <w:r>
                                <w:t>/</w:t>
                              </w:r>
                            </w:p>
                          </w:txbxContent>
                        </wps:txbx>
                        <wps:bodyPr rot="0" vert="horz" wrap="square" lIns="91440" tIns="45720" rIns="91440" bIns="45720" anchor="t" anchorCtr="0" upright="1">
                          <a:noAutofit/>
                        </wps:bodyPr>
                      </wps:wsp>
                      <wps:wsp>
                        <wps:cNvPr id="108" name="Text Box 569"/>
                        <wps:cNvSpPr txBox="1">
                          <a:spLocks noChangeArrowheads="1"/>
                        </wps:cNvSpPr>
                        <wps:spPr bwMode="auto">
                          <a:xfrm>
                            <a:off x="3941" y="125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E0EFC7" w14:textId="77777777" w:rsidR="000531CD" w:rsidRDefault="000531CD" w:rsidP="000531CD">
                              <w:r>
                                <w:t>/</w:t>
                              </w:r>
                            </w:p>
                          </w:txbxContent>
                        </wps:txbx>
                        <wps:bodyPr rot="0" vert="horz" wrap="square" lIns="91440" tIns="45720" rIns="91440" bIns="45720" anchor="t" anchorCtr="0" upright="1">
                          <a:noAutofit/>
                        </wps:bodyPr>
                      </wps:wsp>
                      <wps:wsp>
                        <wps:cNvPr id="109" name="Text Box 570"/>
                        <wps:cNvSpPr txBox="1">
                          <a:spLocks noChangeArrowheads="1"/>
                        </wps:cNvSpPr>
                        <wps:spPr bwMode="auto">
                          <a:xfrm>
                            <a:off x="314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E104C0" w14:textId="77777777" w:rsidR="000531CD" w:rsidRDefault="000531CD" w:rsidP="000531CD">
                              <w:r>
                                <w:t>//</w:t>
                              </w:r>
                            </w:p>
                          </w:txbxContent>
                        </wps:txbx>
                        <wps:bodyPr rot="0" vert="horz" wrap="square" lIns="91440" tIns="45720" rIns="91440" bIns="45720" anchor="t" anchorCtr="0" upright="1">
                          <a:noAutofit/>
                        </wps:bodyPr>
                      </wps:wsp>
                      <wps:wsp>
                        <wps:cNvPr id="110" name="Text Box 571"/>
                        <wps:cNvSpPr txBox="1">
                          <a:spLocks noChangeArrowheads="1"/>
                        </wps:cNvSpPr>
                        <wps:spPr bwMode="auto">
                          <a:xfrm>
                            <a:off x="4021" y="1186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63543E" w14:textId="77777777" w:rsidR="000531CD" w:rsidRDefault="000531CD" w:rsidP="000531CD">
                              <w:r>
                                <w:t>//</w:t>
                              </w:r>
                            </w:p>
                          </w:txbxContent>
                        </wps:txbx>
                        <wps:bodyPr rot="0" vert="horz" wrap="square" lIns="91440" tIns="45720" rIns="91440" bIns="45720" anchor="t" anchorCtr="0" upright="1">
                          <a:noAutofit/>
                        </wps:bodyPr>
                      </wps:wsp>
                      <wps:wsp>
                        <wps:cNvPr id="111" name="Text Box 572"/>
                        <wps:cNvSpPr txBox="1">
                          <a:spLocks noChangeArrowheads="1"/>
                        </wps:cNvSpPr>
                        <wps:spPr bwMode="auto">
                          <a:xfrm>
                            <a:off x="4321" y="127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1A597F" w14:textId="77777777" w:rsidR="000531CD" w:rsidRDefault="000531CD" w:rsidP="000531CD">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AA273A" id="Group 87" o:spid="_x0000_s1026" style="position:absolute;margin-left:154.6pt;margin-top:4.3pt;width:247pt;height:209.25pt;z-index:251938816" coordorigin="1021,10579" coordsize="4940,4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">
                <v:line id="Line 549" o:spid="_x0000_s1027" style="position:absolute;flip:x;visibility:visible;mso-wrap-style:square" from="1518,10965" to="242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" strokeweight="1pt"/>
                <v:line id="Line 550" o:spid="_x0000_s1028" style="position:absolute;visibility:visible;mso-wrap-style:square" from="2418,10965" to="530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" strokeweight="1pt"/>
                <v:line id="Line 551" o:spid="_x0000_s1029" style="position:absolute;visibility:visible;mso-wrap-style:square" from="1521,12764" to="5301,12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" strokeweight="1pt"/>
                <v:line id="Line 552" o:spid="_x0000_s1030" style="position:absolute;flip:y;visibility:visible;mso-wrap-style:square" from="3498,10965" to="4398,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" strokeweight="1pt"/>
                <v:line id="Line 553" o:spid="_x0000_s1031" style="position:absolute;visibility:visible;mso-wrap-style:square" from="2421,10965" to="4401,1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7+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C9Uv6AbK8AAAA//8DAFBLAQItABQABgAIAAAAIQDb4fbL7gAAAIUBAAATAAAAAAAAAAAA&#10;AAAAAAAAAABbQ29udGVudF9UeXBlc10ueG1sUEsBAi0AFAAGAAgAAAAhAFr0LFu/AAAAFQEAAAsA&#10;AAAAAAAAAAAAAAAAHwEAAF9yZWxzLy5yZWxzUEsBAi0AFAAGAAgAAAAhAD8T3v7EAAAA2wAAAA8A&#10;AAAAAAAAAAAAAAAABwIAAGRycy9kb3ducmV2LnhtbFBLBQYAAAAAAwADALcAAAD4AgAAAAA=&#10;" strokeweight="1pt"/>
                <v:line id="Line 554" o:spid="_x0000_s1032" style="position:absolute;visibility:visible;mso-wrap-style:square" from="2418,10965" to="3498,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3tlwwAAANsAAAAPAAAAZHJzL2Rvd25yZXYueG1sRI/dagIx&#10;FITvBd8hHKF3mrUF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UF97ZcMAAADbAAAADwAA&#10;AAAAAAAAAAAAAAAHAgAAZHJzL2Rvd25yZXYueG1sUEsFBgAAAAADAAMAtwAAAPcCAAAAAA==&#10;" strokeweight="1pt"/>
                <v:line id="Line 555" o:spid="_x0000_s1033" style="position:absolute;visibility:visible;mso-wrap-style:square" from="4401,10965" to="530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MRwwAAANsAAAAPAAAAZHJzL2Rvd25yZXYueG1sRI/dagIx&#10;FITvBd8hHKF3mrUU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37bjEcMAAADbAAAADwAA&#10;AAAAAAAAAAAAAAAHAgAAZHJzL2Rvd25yZXYueG1sUEsFBgAAAAADAAMAtwAAAPcCAAAAAA==&#10;" strokeweight="1pt"/>
                <v:line id="Line 556" o:spid="_x0000_s1034" style="position:absolute;visibility:visible;mso-wrap-style:square" from="4401,10965" to="4401,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KwwAAANsAAAAPAAAAZHJzL2Rvd25yZXYueG1sRI/dagIx&#10;FITvBd8hHKF3mrVQ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sPpGisMAAADbAAAADwAA&#10;AAAAAAAAAAAAAAAHAgAAZHJzL2Rvd25yZXYueG1sUEsFBgAAAAADAAMAtwAAAPcCAAAAAA==&#10;" strokeweight="1pt"/>
                <v:line id="Line 557" o:spid="_x0000_s1035" style="position:absolute;visibility:visible;mso-wrap-style:square" from="1521,12764" to="4401,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" strokeweight="1pt"/>
                <v:line id="Line 558" o:spid="_x0000_s1036" style="position:absolute;flip:x;visibility:visible;mso-wrap-style:square" from="4401,12764" to="5301,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" strokeweight="1pt"/>
                <v:rect id="Rectangle 559" o:spid="_x0000_s1037" style="position:absolute;left:2381;top:11005;width:180;height:180;rotation:-98770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" filled="f" strokecolor="#333" strokeweight="1pt">
                  <v:fill opacity="32896f"/>
                </v:rect>
                <v:shape id="Text Box 560" o:spid="_x0000_s1038" type="#_x0000_t202" style="position:absolute;left:2141;top:1057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" filled="f" stroked="f">
                  <v:fill opacity="32896f"/>
                  <v:textbox>
                    <w:txbxContent>
                      <w:p w14:paraId="38E22816" w14:textId="77777777" w:rsidR="000531CD" w:rsidRDefault="000531CD" w:rsidP="000531CD">
                        <w:r>
                          <w:t>A</w:t>
                        </w:r>
                      </w:p>
                    </w:txbxContent>
                  </v:textbox>
                </v:shape>
                <v:shape id="Text Box 561" o:spid="_x0000_s1039" type="#_x0000_t202" style="position:absolute;left:1021;top:1253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" filled="f" stroked="f">
                  <v:fill opacity="32896f"/>
                  <v:textbox>
                    <w:txbxContent>
                      <w:p w14:paraId="4D31A69B" w14:textId="77777777" w:rsidR="000531CD" w:rsidRDefault="000531CD" w:rsidP="000531CD">
                        <w:r>
                          <w:t>B</w:t>
                        </w:r>
                      </w:p>
                    </w:txbxContent>
                  </v:textbox>
                </v:shape>
                <v:shape id="Text Box 562" o:spid="_x0000_s1040" type="#_x0000_t202" style="position:absolute;left:5241;top:125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" filled="f" stroked="f">
                  <v:fill opacity="32896f"/>
                  <v:textbox>
                    <w:txbxContent>
                      <w:p w14:paraId="6E2DEECE" w14:textId="77777777" w:rsidR="000531CD" w:rsidRDefault="000531CD" w:rsidP="000531CD">
                        <w:r>
                          <w:t>C</w:t>
                        </w:r>
                      </w:p>
                    </w:txbxContent>
                  </v:textbox>
                </v:shape>
                <v:shape id="Text Box 563" o:spid="_x0000_s1041" type="#_x0000_t202" style="position:absolute;left:4341;top:1239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" filled="f" stroked="f">
                  <v:fill opacity="32896f"/>
                  <v:textbox>
                    <w:txbxContent>
                      <w:p w14:paraId="7651DB3E" w14:textId="77777777" w:rsidR="000531CD" w:rsidRDefault="000531CD" w:rsidP="000531CD">
                        <w:pPr>
                          <w:rPr>
                            <w:vertAlign w:val="superscript"/>
                          </w:rPr>
                        </w:pPr>
                        <w:r>
                          <w:t>30</w:t>
                        </w:r>
                        <w:r>
                          <w:rPr>
                            <w:vertAlign w:val="superscript"/>
                          </w:rPr>
                          <w:t>0</w:t>
                        </w:r>
                      </w:p>
                    </w:txbxContent>
                  </v:textbox>
                </v:shape>
                <v:shape id="Text Box 564" o:spid="_x0000_s1042" type="#_x0000_t202" style="position:absolute;left:3261;top:127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AQpwgAAANwAAAAPAAAAZHJzL2Rvd25yZXYueG1sRE9NawIx&#10;EL0X+h/CCL2UmrVC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A7vAQpwgAAANwAAAAPAAAA&#10;AAAAAAAAAAAAAAcCAABkcnMvZG93bnJldi54bWxQSwUGAAAAAAMAAwC3AAAA9gIAAAAA&#10;" filled="f" stroked="f">
                  <v:fill opacity="32896f"/>
                  <v:textbox>
                    <w:txbxContent>
                      <w:p w14:paraId="7BDDFE8E" w14:textId="77777777" w:rsidR="000531CD" w:rsidRDefault="000531CD" w:rsidP="000531CD">
                        <w:r>
                          <w:t>M</w:t>
                        </w:r>
                      </w:p>
                    </w:txbxContent>
                  </v:textbox>
                </v:shape>
                <v:shape id="Text Box 565" o:spid="_x0000_s1043" type="#_x0000_t202" style="position:absolute;left:3601;top:113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ZxdwgAAANwAAAAPAAAAZHJzL2Rvd25yZXYueG1sRE9NawIx&#10;EL0X+h/CCL2UmrVI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C0VZxdwgAAANwAAAAPAAAA&#10;AAAAAAAAAAAAAAcCAABkcnMvZG93bnJldi54bWxQSwUGAAAAAAMAAwC3AAAA9gIAAAAA&#10;" filled="f" stroked="f">
                  <v:fill opacity="32896f"/>
                  <v:textbox>
                    <w:txbxContent>
                      <w:p w14:paraId="33660271" w14:textId="77777777" w:rsidR="000531CD" w:rsidRDefault="000531CD" w:rsidP="000531CD">
                        <w:r>
                          <w:t>N</w:t>
                        </w:r>
                      </w:p>
                    </w:txbxContent>
                  </v:textbox>
                </v:shape>
                <v:shape id="Text Box 566" o:spid="_x0000_s1044" type="#_x0000_t202" style="position:absolute;left:4421;top:1076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TnGwgAAANwAAAAPAAAAZHJzL2Rvd25yZXYueG1sRE9NawIx&#10;EL0X+h/CCL2UmrVg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DbGTnGwgAAANwAAAAPAAAA&#10;AAAAAAAAAAAAAAcCAABkcnMvZG93bnJldi54bWxQSwUGAAAAAAMAAwC3AAAA9gIAAAAA&#10;" filled="f" stroked="f">
                  <v:fill opacity="32896f"/>
                  <v:textbox>
                    <w:txbxContent>
                      <w:p w14:paraId="065F77BE" w14:textId="77777777" w:rsidR="000531CD" w:rsidRDefault="000531CD" w:rsidP="000531CD">
                        <w:r>
                          <w:t>E</w:t>
                        </w:r>
                      </w:p>
                    </w:txbxContent>
                  </v:textbox>
                </v:shape>
                <v:shape id="Text Box 567" o:spid="_x0000_s1045" type="#_x0000_t202" style="position:absolute;left:4441;top:142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" filled="f" stroked="f">
                  <v:fill opacity="32896f"/>
                  <v:textbox>
                    <w:txbxContent>
                      <w:p w14:paraId="581C45D0" w14:textId="77777777" w:rsidR="000531CD" w:rsidRDefault="000531CD" w:rsidP="000531CD">
                        <w:r>
                          <w:t>D</w:t>
                        </w:r>
                      </w:p>
                    </w:txbxContent>
                  </v:textbox>
                </v:shape>
                <v:shape id="Text Box 568" o:spid="_x0000_s1046" type="#_x0000_t202" style="position:absolute;left:2681;top:125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" filled="f" stroked="f">
                  <v:fill opacity="32896f"/>
                  <v:textbox>
                    <w:txbxContent>
                      <w:p w14:paraId="0BA7B755" w14:textId="77777777" w:rsidR="000531CD" w:rsidRDefault="000531CD" w:rsidP="000531CD">
                        <w:r>
                          <w:t>/</w:t>
                        </w:r>
                      </w:p>
                    </w:txbxContent>
                  </v:textbox>
                </v:shape>
                <v:shape id="Text Box 569" o:spid="_x0000_s1047" type="#_x0000_t202" style="position:absolute;left:3941;top:125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" filled="f" stroked="f">
                  <v:fill opacity="32896f"/>
                  <v:textbox>
                    <w:txbxContent>
                      <w:p w14:paraId="3EE0EFC7" w14:textId="77777777" w:rsidR="000531CD" w:rsidRDefault="000531CD" w:rsidP="000531CD">
                        <w:r>
                          <w:t>/</w:t>
                        </w:r>
                      </w:p>
                    </w:txbxContent>
                  </v:textbox>
                </v:shape>
                <v:shape id="Text Box 570" o:spid="_x0000_s1048" type="#_x0000_t202" style="position:absolute;left:3141;top:113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" filled="f" stroked="f">
                  <v:fill opacity="32896f"/>
                  <v:textbox>
                    <w:txbxContent>
                      <w:p w14:paraId="0FE104C0" w14:textId="77777777" w:rsidR="000531CD" w:rsidRDefault="000531CD" w:rsidP="000531CD">
                        <w:r>
                          <w:t>//</w:t>
                        </w:r>
                      </w:p>
                    </w:txbxContent>
                  </v:textbox>
                </v:shape>
                <v:shape id="Text Box 571" o:spid="_x0000_s1049" type="#_x0000_t202" style="position:absolute;left:4021;top:1186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" filled="f" stroked="f">
                  <v:fill opacity="32896f"/>
                  <v:textbox>
                    <w:txbxContent>
                      <w:p w14:paraId="3563543E" w14:textId="77777777" w:rsidR="000531CD" w:rsidRDefault="000531CD" w:rsidP="000531CD">
                        <w:r>
                          <w:t>//</w:t>
                        </w:r>
                      </w:p>
                    </w:txbxContent>
                  </v:textbox>
                </v:shape>
                <v:shape id="Text Box 572" o:spid="_x0000_s1050" type="#_x0000_t202" style="position:absolute;left:4321;top:127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" filled="f" stroked="f">
                  <v:fill opacity="32896f"/>
                  <v:textbox>
                    <w:txbxContent>
                      <w:p w14:paraId="261A597F" w14:textId="77777777" w:rsidR="000531CD" w:rsidRDefault="000531CD" w:rsidP="000531CD">
                        <w:r>
                          <w:t>I</w:t>
                        </w:r>
                      </w:p>
                    </w:txbxContent>
                  </v:textbox>
                </v:shape>
              </v:group>
            </w:pict>
          </mc:Fallback>
        </mc:AlternateContent>
      </w:r>
    </w:p>
    <w:p w14:paraId="24779DEF" w14:textId="77777777" w:rsidR="000531CD" w:rsidRPr="00080A0B" w:rsidRDefault="000531CD" w:rsidP="000531CD">
      <w:r w:rsidRPr="00080A0B">
        <w:rPr>
          <w:b/>
        </w:rPr>
        <w:t>Bài 4:</w:t>
      </w:r>
      <w:r w:rsidRPr="00080A0B">
        <w:t xml:space="preserve"> Vẽ hỡnh đúng 0,25đ</w:t>
      </w:r>
    </w:p>
    <w:p w14:paraId="1BF299BE" w14:textId="77777777" w:rsidR="000531CD" w:rsidRPr="00080A0B" w:rsidRDefault="000531CD" w:rsidP="000531CD"/>
    <w:p w14:paraId="4500BF2D" w14:textId="77777777" w:rsidR="000531CD" w:rsidRPr="00080A0B" w:rsidRDefault="000531CD" w:rsidP="000531CD"/>
    <w:p w14:paraId="48B3012E" w14:textId="77777777" w:rsidR="000531CD" w:rsidRPr="00080A0B" w:rsidRDefault="000531CD" w:rsidP="000531CD"/>
    <w:p w14:paraId="164127C4" w14:textId="77777777" w:rsidR="000531CD" w:rsidRPr="00080A0B" w:rsidRDefault="000531CD" w:rsidP="000531CD"/>
    <w:p w14:paraId="5C9F4CD0" w14:textId="77777777" w:rsidR="000531CD" w:rsidRPr="00080A0B" w:rsidRDefault="000531CD" w:rsidP="000531CD"/>
    <w:p w14:paraId="6652B3C2" w14:textId="77777777" w:rsidR="000531CD" w:rsidRPr="00080A0B" w:rsidRDefault="000531CD" w:rsidP="000531CD"/>
    <w:p w14:paraId="0DC6FE69" w14:textId="77777777" w:rsidR="000531CD" w:rsidRPr="00080A0B" w:rsidRDefault="000531CD" w:rsidP="000531CD"/>
    <w:p w14:paraId="261AA8F6" w14:textId="77777777" w:rsidR="000531CD" w:rsidRPr="00080A0B" w:rsidRDefault="000531CD" w:rsidP="000531CD"/>
    <w:p w14:paraId="67D09C4A" w14:textId="77777777" w:rsidR="000531CD" w:rsidRPr="00080A0B" w:rsidRDefault="000531CD" w:rsidP="000531CD"/>
    <w:p w14:paraId="4908A231" w14:textId="77777777" w:rsidR="000531CD" w:rsidRPr="00080A0B" w:rsidRDefault="000531CD" w:rsidP="000531CD"/>
    <w:p w14:paraId="6B430D70" w14:textId="77777777" w:rsidR="000531CD" w:rsidRPr="00080A0B" w:rsidRDefault="000531CD" w:rsidP="000531CD"/>
    <w:p w14:paraId="06676126" w14:textId="77777777" w:rsidR="000531CD" w:rsidRPr="00080A0B" w:rsidRDefault="000531CD" w:rsidP="000531CD"/>
    <w:p w14:paraId="4706B22A" w14:textId="77777777" w:rsidR="000531CD" w:rsidRPr="00080A0B" w:rsidRDefault="000531CD" w:rsidP="000531CD"/>
    <w:p w14:paraId="66EDDA69" w14:textId="77777777" w:rsidR="000531CD" w:rsidRPr="00080A0B" w:rsidRDefault="000531CD" w:rsidP="000531CD"/>
    <w:p w14:paraId="4DE0D03A" w14:textId="77777777" w:rsidR="000531CD" w:rsidRPr="00080A0B" w:rsidRDefault="000531CD" w:rsidP="000531CD">
      <w:pPr>
        <w:framePr w:hSpace="180" w:wrap="around" w:vAnchor="text" w:hAnchor="page" w:x="1798" w:y="1"/>
        <w:tabs>
          <w:tab w:val="left" w:pos="180"/>
          <w:tab w:val="left" w:pos="426"/>
        </w:tabs>
      </w:pPr>
    </w:p>
    <w:p w14:paraId="44A111FE" w14:textId="77777777" w:rsidR="000531CD" w:rsidRPr="00080A0B" w:rsidRDefault="000531CD" w:rsidP="000531CD">
      <w:pPr>
        <w:framePr w:hSpace="180" w:wrap="around" w:vAnchor="text" w:hAnchor="page" w:x="1798" w:y="1"/>
        <w:tabs>
          <w:tab w:val="left" w:pos="180"/>
          <w:tab w:val="left" w:pos="426"/>
        </w:tabs>
      </w:pPr>
    </w:p>
    <w:p w14:paraId="723C1DB4" w14:textId="77777777" w:rsidR="000531CD" w:rsidRPr="00080A0B" w:rsidRDefault="000531CD" w:rsidP="000531CD">
      <w:pPr>
        <w:framePr w:hSpace="180" w:wrap="around" w:vAnchor="text" w:hAnchor="page" w:x="1798" w:y="1"/>
        <w:tabs>
          <w:tab w:val="left" w:pos="180"/>
          <w:tab w:val="left" w:pos="426"/>
        </w:tabs>
      </w:pPr>
    </w:p>
    <w:p w14:paraId="074C79D5" w14:textId="77777777" w:rsidR="000531CD" w:rsidRPr="00080A0B" w:rsidRDefault="000531CD" w:rsidP="000531CD">
      <w:pPr>
        <w:framePr w:hSpace="180" w:wrap="around" w:vAnchor="text" w:hAnchor="page" w:x="1798" w:y="1"/>
        <w:tabs>
          <w:tab w:val="left" w:pos="180"/>
          <w:tab w:val="left" w:pos="426"/>
        </w:tabs>
      </w:pPr>
    </w:p>
    <w:p w14:paraId="1BEA822D" w14:textId="77777777" w:rsidR="000531CD" w:rsidRPr="00080A0B" w:rsidRDefault="000531CD" w:rsidP="000531CD">
      <w:pPr>
        <w:framePr w:hSpace="180" w:wrap="around" w:vAnchor="text" w:hAnchor="page" w:x="1798" w:y="1"/>
        <w:tabs>
          <w:tab w:val="left" w:pos="180"/>
          <w:tab w:val="left" w:pos="426"/>
        </w:tabs>
      </w:pPr>
    </w:p>
    <w:p w14:paraId="0E90A8C1" w14:textId="77777777" w:rsidR="000531CD" w:rsidRPr="00080A0B" w:rsidRDefault="000531CD" w:rsidP="000531CD">
      <w:pPr>
        <w:framePr w:hSpace="180" w:wrap="around" w:vAnchor="text" w:hAnchor="page" w:x="1798" w:y="1"/>
        <w:tabs>
          <w:tab w:val="left" w:pos="180"/>
          <w:tab w:val="left" w:pos="426"/>
        </w:tabs>
      </w:pPr>
    </w:p>
    <w:p w14:paraId="5EA6B4A0" w14:textId="77777777" w:rsidR="000531CD" w:rsidRPr="00080A0B" w:rsidRDefault="000531CD" w:rsidP="000531CD">
      <w:pPr>
        <w:framePr w:hSpace="180" w:wrap="around" w:vAnchor="text" w:hAnchor="page" w:x="1798" w:y="1"/>
        <w:tabs>
          <w:tab w:val="left" w:pos="180"/>
          <w:tab w:val="left" w:pos="426"/>
        </w:tabs>
      </w:pPr>
    </w:p>
    <w:p w14:paraId="3C6C4706" w14:textId="77777777" w:rsidR="000531CD" w:rsidRPr="00080A0B" w:rsidRDefault="000531CD" w:rsidP="000531CD">
      <w:pPr>
        <w:framePr w:hSpace="180" w:wrap="around" w:vAnchor="text" w:hAnchor="page" w:x="1798" w:y="1"/>
        <w:tabs>
          <w:tab w:val="left" w:pos="180"/>
          <w:tab w:val="left" w:pos="426"/>
        </w:tabs>
      </w:pPr>
      <w:r w:rsidRPr="00080A0B">
        <w:t xml:space="preserve">a) </w:t>
      </w:r>
      <w:r w:rsidRPr="00080A0B">
        <w:rPr>
          <w:b/>
        </w:rPr>
        <w:t>(0,75đ)</w:t>
      </w:r>
      <w:r w:rsidRPr="00080A0B">
        <w:t xml:space="preserve"> </w:t>
      </w:r>
    </w:p>
    <w:p w14:paraId="20ED9669" w14:textId="77777777" w:rsidR="000531CD" w:rsidRPr="00080A0B" w:rsidRDefault="000531CD" w:rsidP="000531CD">
      <w:pPr>
        <w:framePr w:hSpace="180" w:wrap="around" w:vAnchor="text" w:hAnchor="page" w:x="1798" w:y="1"/>
        <w:tabs>
          <w:tab w:val="left" w:pos="180"/>
          <w:tab w:val="left" w:pos="426"/>
        </w:tabs>
      </w:pPr>
      <w:r w:rsidRPr="00080A0B">
        <w:t xml:space="preserve">MN // AB (tính chất đường TB) </w:t>
      </w:r>
      <w:r w:rsidRPr="00080A0B">
        <w:rPr>
          <w:b/>
        </w:rPr>
        <w:t>(0.5đ)</w:t>
      </w:r>
      <w:r w:rsidRPr="00080A0B">
        <w:t xml:space="preserve"> </w:t>
      </w:r>
      <w:r w:rsidRPr="00080A0B">
        <w:rPr>
          <w:noProof/>
          <w:position w:val="-6"/>
        </w:rPr>
        <w:drawing>
          <wp:inline distT="0" distB="0" distL="0" distR="0" wp14:anchorId="6C9152E5" wp14:editId="1E2611F5">
            <wp:extent cx="11811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p>
    <w:p w14:paraId="55AFFCD4" w14:textId="77777777" w:rsidR="000531CD" w:rsidRPr="00080A0B" w:rsidRDefault="000531CD" w:rsidP="000531CD">
      <w:pPr>
        <w:framePr w:hSpace="180" w:wrap="around" w:vAnchor="text" w:hAnchor="page" w:x="1798" w:y="1"/>
        <w:tabs>
          <w:tab w:val="left" w:pos="180"/>
          <w:tab w:val="left" w:pos="426"/>
        </w:tabs>
        <w:rPr>
          <w:b/>
          <w:lang w:val="fr-FR"/>
        </w:rPr>
      </w:pPr>
      <w:r w:rsidRPr="00080A0B">
        <w:t xml:space="preserve"> </w:t>
      </w:r>
      <w:r w:rsidRPr="00080A0B">
        <w:rPr>
          <w:lang w:val="fr-FR"/>
        </w:rPr>
        <w:t xml:space="preserve">                </w:t>
      </w:r>
      <w:r w:rsidRPr="00080A0B">
        <w:rPr>
          <w:noProof/>
          <w:position w:val="-6"/>
        </w:rPr>
        <w:drawing>
          <wp:inline distT="0" distB="0" distL="0" distR="0" wp14:anchorId="358B93BC" wp14:editId="46AF61D2">
            <wp:extent cx="11906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080A0B">
        <w:rPr>
          <w:lang w:val="fr-FR"/>
        </w:rPr>
        <w:t xml:space="preserve">  </w:t>
      </w:r>
      <w:r w:rsidRPr="00080A0B">
        <w:rPr>
          <w:b/>
          <w:lang w:val="fr-FR"/>
        </w:rPr>
        <w:t>(0.5đ)</w:t>
      </w:r>
    </w:p>
    <w:p w14:paraId="5B83442E" w14:textId="77777777" w:rsidR="000531CD" w:rsidRPr="00080A0B" w:rsidRDefault="000531CD" w:rsidP="000531CD">
      <w:pPr>
        <w:framePr w:hSpace="180" w:wrap="around" w:vAnchor="text" w:hAnchor="page" w:x="1798" w:y="1"/>
        <w:tabs>
          <w:tab w:val="left" w:pos="180"/>
          <w:tab w:val="left" w:pos="426"/>
        </w:tabs>
        <w:rPr>
          <w:b/>
          <w:lang w:val="fr-FR"/>
        </w:rPr>
      </w:pPr>
    </w:p>
    <w:p w14:paraId="55DB7984" w14:textId="77777777"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b) </w:t>
      </w:r>
      <w:r w:rsidRPr="00080A0B">
        <w:rPr>
          <w:b/>
          <w:lang w:val="fr-FR"/>
        </w:rPr>
        <w:t>(1đ)</w:t>
      </w:r>
      <w:r w:rsidRPr="00080A0B">
        <w:rPr>
          <w:lang w:val="fr-FR"/>
        </w:rPr>
        <w:t xml:space="preserve"> </w:t>
      </w:r>
    </w:p>
    <w:p w14:paraId="5FD1B0DE" w14:textId="77777777"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MN = NE ; (T/c đối xứng) </w:t>
      </w:r>
    </w:p>
    <w:p w14:paraId="0A7B0E6B" w14:textId="77777777" w:rsidR="000531CD" w:rsidRPr="00080A0B" w:rsidRDefault="000531CD" w:rsidP="000531CD">
      <w:pPr>
        <w:framePr w:hSpace="180" w:wrap="around" w:vAnchor="text" w:hAnchor="page" w:x="1798" w:y="1"/>
        <w:tabs>
          <w:tab w:val="left" w:pos="180"/>
          <w:tab w:val="left" w:pos="426"/>
        </w:tabs>
        <w:rPr>
          <w:lang w:val="fr-FR"/>
        </w:rPr>
      </w:pPr>
      <w:r w:rsidRPr="00080A0B">
        <w:rPr>
          <w:lang w:val="fr-FR"/>
        </w:rPr>
        <w:t>Tứ giác BECM có NA = NC ; NM = NE</w:t>
      </w:r>
    </w:p>
    <w:p w14:paraId="2DE4C336" w14:textId="77777777" w:rsidR="000531CD" w:rsidRPr="00080A0B" w:rsidRDefault="000531CD" w:rsidP="000531CD">
      <w:pPr>
        <w:framePr w:hSpace="180" w:wrap="around" w:vAnchor="text" w:hAnchor="page" w:x="1798" w:y="1"/>
        <w:tabs>
          <w:tab w:val="left" w:pos="180"/>
          <w:tab w:val="left" w:pos="426"/>
        </w:tabs>
      </w:pPr>
      <w:r w:rsidRPr="00080A0B">
        <w:rPr>
          <w:noProof/>
          <w:position w:val="-6"/>
        </w:rPr>
        <w:drawing>
          <wp:inline distT="0" distB="0" distL="0" distR="0" wp14:anchorId="51489CEA" wp14:editId="69B89EDD">
            <wp:extent cx="752475" cy="1905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080A0B">
        <w:rPr>
          <w:lang w:val="pt-BR"/>
        </w:rPr>
        <w:t xml:space="preserve"> là hình bình hành. </w:t>
      </w:r>
      <w:r w:rsidRPr="00080A0B">
        <w:rPr>
          <w:b/>
        </w:rPr>
        <w:t>(0.5đ)</w:t>
      </w:r>
    </w:p>
    <w:p w14:paraId="3C21CC21" w14:textId="77777777" w:rsidR="000531CD" w:rsidRPr="00080A0B" w:rsidRDefault="000531CD" w:rsidP="000531CD">
      <w:pPr>
        <w:tabs>
          <w:tab w:val="left" w:pos="180"/>
          <w:tab w:val="left" w:pos="426"/>
        </w:tabs>
        <w:rPr>
          <w:b/>
        </w:rPr>
      </w:pPr>
      <w:r w:rsidRPr="00080A0B">
        <w:t xml:space="preserve">MN // AB </w:t>
      </w:r>
      <w:r w:rsidRPr="00080A0B">
        <w:rPr>
          <w:noProof/>
          <w:position w:val="-6"/>
        </w:rPr>
        <w:drawing>
          <wp:inline distT="0" distB="0" distL="0" distR="0" wp14:anchorId="6AB366AA" wp14:editId="7F76748D">
            <wp:extent cx="219075" cy="161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080A0B">
        <w:t xml:space="preserve">ME </w:t>
      </w:r>
      <w:r w:rsidRPr="00080A0B">
        <w:rPr>
          <w:noProof/>
          <w:position w:val="-6"/>
        </w:rPr>
        <w:drawing>
          <wp:inline distT="0" distB="0" distL="0" distR="0" wp14:anchorId="7E623B88" wp14:editId="1992C96B">
            <wp:extent cx="6572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080A0B">
        <w:t xml:space="preserve"> BECM là hình thoi                                 </w:t>
      </w:r>
      <w:r w:rsidRPr="00080A0B">
        <w:rPr>
          <w:b/>
        </w:rPr>
        <w:t>(0.5đ)</w:t>
      </w:r>
    </w:p>
    <w:p w14:paraId="77A0DBD6" w14:textId="77777777" w:rsidR="000531CD" w:rsidRPr="00080A0B" w:rsidRDefault="000531CD" w:rsidP="000531CD">
      <w:pPr>
        <w:framePr w:hSpace="180" w:wrap="around" w:vAnchor="text" w:hAnchor="margin" w:x="-252" w:y="58"/>
        <w:tabs>
          <w:tab w:val="left" w:pos="180"/>
          <w:tab w:val="left" w:pos="426"/>
        </w:tabs>
        <w:rPr>
          <w:b/>
        </w:rPr>
      </w:pPr>
    </w:p>
    <w:p w14:paraId="711E9660" w14:textId="77777777" w:rsidR="000531CD" w:rsidRPr="00080A0B" w:rsidRDefault="000531CD" w:rsidP="000531CD">
      <w:pPr>
        <w:tabs>
          <w:tab w:val="left" w:pos="180"/>
          <w:tab w:val="left" w:pos="426"/>
        </w:tabs>
        <w:rPr>
          <w:b/>
        </w:rPr>
      </w:pPr>
    </w:p>
    <w:p w14:paraId="3D7BE7F9" w14:textId="77777777" w:rsidR="000531CD" w:rsidRPr="00080A0B" w:rsidRDefault="000531CD" w:rsidP="000531CD">
      <w:pPr>
        <w:framePr w:hSpace="180" w:wrap="around" w:vAnchor="text" w:hAnchor="page" w:x="1798" w:y="-269"/>
        <w:tabs>
          <w:tab w:val="left" w:pos="180"/>
          <w:tab w:val="left" w:pos="426"/>
        </w:tabs>
        <w:rPr>
          <w:b/>
          <w:lang w:val="fr-FR"/>
        </w:rPr>
      </w:pPr>
      <w:r w:rsidRPr="00080A0B">
        <w:rPr>
          <w:lang w:val="fr-FR"/>
        </w:rPr>
        <w:t xml:space="preserve">c) </w:t>
      </w:r>
      <w:r w:rsidRPr="00080A0B">
        <w:rPr>
          <w:b/>
          <w:lang w:val="fr-FR"/>
        </w:rPr>
        <w:t>(1đ)</w:t>
      </w:r>
    </w:p>
    <w:p w14:paraId="557F021D" w14:textId="77777777" w:rsidR="000531CD" w:rsidRPr="00080A0B" w:rsidRDefault="000531CD" w:rsidP="000531CD">
      <w:pPr>
        <w:framePr w:hSpace="180" w:wrap="around" w:vAnchor="text" w:hAnchor="page" w:x="1798" w:y="-269"/>
        <w:tabs>
          <w:tab w:val="left" w:pos="180"/>
          <w:tab w:val="left" w:pos="426"/>
        </w:tabs>
        <w:rPr>
          <w:lang w:val="fr-FR"/>
        </w:rPr>
      </w:pPr>
      <w:r w:rsidRPr="00080A0B">
        <w:rPr>
          <w:noProof/>
          <w:position w:val="-10"/>
        </w:rPr>
        <w:drawing>
          <wp:inline distT="0" distB="0" distL="0" distR="0" wp14:anchorId="2F45CED6" wp14:editId="241CADBA">
            <wp:extent cx="1790700"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Pr="00080A0B">
        <w:rPr>
          <w:lang w:val="fr-FR"/>
        </w:rPr>
        <w:t xml:space="preserve">(E đối xứng với D qua BC) </w:t>
      </w:r>
      <w:r w:rsidRPr="00080A0B">
        <w:rPr>
          <w:noProof/>
          <w:position w:val="-10"/>
        </w:rPr>
        <w:drawing>
          <wp:inline distT="0" distB="0" distL="0" distR="0" wp14:anchorId="7B418512" wp14:editId="1B9AEED7">
            <wp:extent cx="2552700" cy="2190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2552700" cy="219075"/>
                    </a:xfrm>
                    <a:prstGeom prst="rect">
                      <a:avLst/>
                    </a:prstGeom>
                    <a:noFill/>
                    <a:ln>
                      <a:noFill/>
                    </a:ln>
                  </pic:spPr>
                </pic:pic>
              </a:graphicData>
            </a:graphic>
          </wp:inline>
        </w:drawing>
      </w:r>
    </w:p>
    <w:p w14:paraId="0480F765" w14:textId="77777777"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là hình bình hành. </w:t>
      </w:r>
    </w:p>
    <w:p w14:paraId="629F7D89" w14:textId="77777777"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Mà </w:t>
      </w:r>
      <w:r w:rsidRPr="00080A0B">
        <w:rPr>
          <w:noProof/>
          <w:position w:val="-6"/>
        </w:rPr>
        <w:drawing>
          <wp:inline distT="0" distB="0" distL="0" distR="0" wp14:anchorId="21C965C8" wp14:editId="46525B8F">
            <wp:extent cx="6953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lang w:val="pt-BR"/>
        </w:rPr>
        <w:t>ABDC là hình chữ nhật</w:t>
      </w:r>
    </w:p>
    <w:p w14:paraId="1B9FD22E" w14:textId="77777777" w:rsidR="000531CD" w:rsidRPr="00080A0B" w:rsidRDefault="000531CD" w:rsidP="000531CD">
      <w:pPr>
        <w:tabs>
          <w:tab w:val="left" w:pos="180"/>
          <w:tab w:val="left" w:pos="426"/>
        </w:tabs>
        <w:rPr>
          <w:lang w:val="pt-BR"/>
        </w:rPr>
      </w:pPr>
      <w:r w:rsidRPr="00080A0B">
        <w:rPr>
          <w:lang w:val="pt-BR"/>
        </w:rPr>
        <w:t xml:space="preserve">d) </w:t>
      </w:r>
      <w:r w:rsidRPr="00080A0B">
        <w:rPr>
          <w:b/>
          <w:lang w:val="pt-BR"/>
        </w:rPr>
        <w:t>(0.5đ)</w:t>
      </w:r>
      <w:r w:rsidRPr="00080A0B">
        <w:rPr>
          <w:lang w:val="pt-BR"/>
        </w:rPr>
        <w:t>ĐK tam giác ABC vuông cân</w:t>
      </w:r>
    </w:p>
    <w:p w14:paraId="5D4EE748" w14:textId="77777777" w:rsidR="000531CD" w:rsidRPr="00080A0B" w:rsidRDefault="000531CD" w:rsidP="000531CD">
      <w:pPr>
        <w:ind w:left="-540" w:firstLine="540"/>
        <w:rPr>
          <w:lang w:val="pt-BR"/>
        </w:rPr>
      </w:pPr>
      <w:r w:rsidRPr="00080A0B">
        <w:rPr>
          <w:b/>
          <w:u w:val="single"/>
          <w:lang w:val="pt-BR"/>
        </w:rPr>
        <w:t xml:space="preserve">Bài 5 </w:t>
      </w:r>
      <w:r w:rsidRPr="00080A0B">
        <w:rPr>
          <w:b/>
          <w:lang w:val="pt-BR"/>
        </w:rPr>
        <w:t>( 0,5đ)</w:t>
      </w:r>
      <w:r w:rsidRPr="00080A0B">
        <w:rPr>
          <w:lang w:val="pt-BR"/>
        </w:rPr>
        <w:t xml:space="preserve"> Ta cú </w:t>
      </w:r>
      <w:r w:rsidRPr="00080A0B">
        <w:rPr>
          <w:noProof/>
          <w:position w:val="-28"/>
        </w:rPr>
        <w:drawing>
          <wp:inline distT="0" distB="0" distL="0" distR="0" wp14:anchorId="608F55BD" wp14:editId="75D916DD">
            <wp:extent cx="360997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3609975" cy="466725"/>
                    </a:xfrm>
                    <a:prstGeom prst="rect">
                      <a:avLst/>
                    </a:prstGeom>
                    <a:noFill/>
                    <a:ln>
                      <a:noFill/>
                    </a:ln>
                  </pic:spPr>
                </pic:pic>
              </a:graphicData>
            </a:graphic>
          </wp:inline>
        </w:drawing>
      </w:r>
    </w:p>
    <w:p w14:paraId="370B9451" w14:textId="77777777" w:rsidR="000531CD" w:rsidRPr="00080A0B" w:rsidRDefault="000531CD" w:rsidP="000531CD">
      <w:pPr>
        <w:ind w:left="-540" w:firstLine="540"/>
        <w:rPr>
          <w:lang w:val="pt-BR"/>
        </w:rPr>
      </w:pPr>
      <w:r w:rsidRPr="00080A0B">
        <w:rPr>
          <w:lang w:val="pt-BR"/>
        </w:rPr>
        <w:t xml:space="preserve">                                             </w:t>
      </w:r>
      <w:r w:rsidRPr="00080A0B">
        <w:rPr>
          <w:noProof/>
          <w:position w:val="-28"/>
        </w:rPr>
        <w:drawing>
          <wp:inline distT="0" distB="0" distL="0" distR="0" wp14:anchorId="244F0902" wp14:editId="07195AC9">
            <wp:extent cx="19335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1933575" cy="428625"/>
                    </a:xfrm>
                    <a:prstGeom prst="rect">
                      <a:avLst/>
                    </a:prstGeom>
                    <a:noFill/>
                    <a:ln>
                      <a:noFill/>
                    </a:ln>
                  </pic:spPr>
                </pic:pic>
              </a:graphicData>
            </a:graphic>
          </wp:inline>
        </w:drawing>
      </w:r>
      <w:r w:rsidRPr="00080A0B">
        <w:rPr>
          <w:lang w:val="pt-BR"/>
        </w:rPr>
        <w:t xml:space="preserve"> mà a+b+c = abc</w:t>
      </w:r>
    </w:p>
    <w:p w14:paraId="5245B520" w14:textId="77777777" w:rsidR="000531CD" w:rsidRPr="00080A0B" w:rsidRDefault="000531CD" w:rsidP="000531CD">
      <w:pPr>
        <w:ind w:left="-540" w:firstLine="540"/>
      </w:pPr>
      <w:r w:rsidRPr="00080A0B">
        <w:rPr>
          <w:lang w:val="pt-BR"/>
        </w:rPr>
        <w:t xml:space="preserve">                     suy ra                </w:t>
      </w:r>
      <w:r w:rsidRPr="00080A0B">
        <w:rPr>
          <w:noProof/>
          <w:position w:val="-24"/>
        </w:rPr>
        <w:drawing>
          <wp:inline distT="0" distB="0" distL="0" distR="0" wp14:anchorId="72BC8850" wp14:editId="45C66737">
            <wp:extent cx="10382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115F7A1E" w14:textId="77777777" w:rsidTr="000531CD">
        <w:tc>
          <w:tcPr>
            <w:tcW w:w="3469" w:type="dxa"/>
            <w:tcBorders>
              <w:top w:val="single" w:sz="4" w:space="0" w:color="000000"/>
              <w:left w:val="single" w:sz="4" w:space="0" w:color="000000"/>
              <w:bottom w:val="single" w:sz="4" w:space="0" w:color="000000"/>
            </w:tcBorders>
            <w:shd w:val="clear" w:color="auto" w:fill="auto"/>
          </w:tcPr>
          <w:p w14:paraId="57427453"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6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2B757CFB"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55486114" w14:textId="77777777" w:rsidR="000531CD" w:rsidRPr="00080A0B" w:rsidRDefault="00A32C05" w:rsidP="000531CD">
            <w:pPr>
              <w:jc w:val="center"/>
              <w:rPr>
                <w:b/>
                <w:color w:val="00B0F0"/>
                <w:sz w:val="26"/>
                <w:szCs w:val="26"/>
              </w:rPr>
            </w:pPr>
            <w:r>
              <w:rPr>
                <w:b/>
                <w:color w:val="00B0F0"/>
                <w:sz w:val="26"/>
                <w:szCs w:val="26"/>
              </w:rPr>
              <w:t>Môn TOÁN LỚP 8</w:t>
            </w:r>
          </w:p>
          <w:p w14:paraId="54C1296F"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16DC8EDE" w14:textId="77777777" w:rsidR="000531CD" w:rsidRPr="00080A0B" w:rsidRDefault="000531CD" w:rsidP="000531CD">
      <w:pPr>
        <w:rPr>
          <w:b/>
          <w:sz w:val="26"/>
          <w:szCs w:val="26"/>
          <w:u w:val="single"/>
          <w:lang w:val="nl-NL"/>
        </w:rPr>
      </w:pPr>
    </w:p>
    <w:p w14:paraId="26619671" w14:textId="77777777" w:rsidR="00EA63E6" w:rsidRPr="00080A0B" w:rsidRDefault="00EA63E6" w:rsidP="000531CD">
      <w:pPr>
        <w:rPr>
          <w:sz w:val="26"/>
          <w:szCs w:val="26"/>
          <w:lang w:val="nl-NL"/>
        </w:rPr>
      </w:pPr>
      <w:r w:rsidRPr="00080A0B">
        <w:rPr>
          <w:b/>
          <w:sz w:val="26"/>
          <w:szCs w:val="26"/>
          <w:u w:val="single"/>
          <w:lang w:val="nl-NL"/>
        </w:rPr>
        <w:t>Bài 1</w:t>
      </w:r>
      <w:r w:rsidRPr="00080A0B">
        <w:rPr>
          <w:b/>
          <w:sz w:val="26"/>
          <w:szCs w:val="26"/>
          <w:lang w:val="nl-NL"/>
        </w:rPr>
        <w:t>:</w:t>
      </w:r>
      <w:r w:rsidRPr="00080A0B">
        <w:rPr>
          <w:sz w:val="26"/>
          <w:szCs w:val="26"/>
          <w:lang w:val="nl-NL"/>
        </w:rPr>
        <w:t xml:space="preserve"> (</w:t>
      </w:r>
      <w:r w:rsidRPr="00080A0B">
        <w:rPr>
          <w:i/>
          <w:sz w:val="26"/>
          <w:szCs w:val="26"/>
          <w:lang w:val="nl-NL"/>
        </w:rPr>
        <w:t>1,5 điểm</w:t>
      </w:r>
      <w:r w:rsidRPr="00080A0B">
        <w:rPr>
          <w:sz w:val="26"/>
          <w:szCs w:val="26"/>
          <w:lang w:val="nl-NL"/>
        </w:rPr>
        <w:t>)  ; Thực hiện các phép tính  sau:</w:t>
      </w:r>
    </w:p>
    <w:p w14:paraId="08D544F2" w14:textId="77777777" w:rsidR="00EA63E6" w:rsidRPr="00080A0B" w:rsidRDefault="00EA63E6" w:rsidP="0092170E">
      <w:pPr>
        <w:ind w:firstLine="420"/>
        <w:jc w:val="both"/>
        <w:rPr>
          <w:sz w:val="26"/>
          <w:szCs w:val="26"/>
          <w:lang w:val="nl-NL"/>
        </w:rPr>
      </w:pPr>
      <w:r w:rsidRPr="00080A0B">
        <w:rPr>
          <w:sz w:val="26"/>
          <w:szCs w:val="26"/>
          <w:lang w:val="nl-NL"/>
        </w:rPr>
        <w:t>a) 3x (x - 2)    ;             b) (x  - 3)(x + 3)          ;         c) 10x</w:t>
      </w:r>
      <w:r w:rsidRPr="00080A0B">
        <w:rPr>
          <w:sz w:val="26"/>
          <w:szCs w:val="26"/>
          <w:vertAlign w:val="superscript"/>
          <w:lang w:val="nl-NL"/>
        </w:rPr>
        <w:t>5</w:t>
      </w:r>
      <w:r w:rsidRPr="00080A0B">
        <w:rPr>
          <w:sz w:val="26"/>
          <w:szCs w:val="26"/>
          <w:lang w:val="nl-NL"/>
        </w:rPr>
        <w:t>y</w:t>
      </w:r>
      <w:r w:rsidRPr="00080A0B">
        <w:rPr>
          <w:sz w:val="26"/>
          <w:szCs w:val="26"/>
          <w:vertAlign w:val="superscript"/>
          <w:lang w:val="nl-NL"/>
        </w:rPr>
        <w:t xml:space="preserve">3 </w:t>
      </w:r>
      <w:r w:rsidRPr="00080A0B">
        <w:rPr>
          <w:sz w:val="26"/>
          <w:szCs w:val="26"/>
          <w:lang w:val="nl-NL"/>
        </w:rPr>
        <w:t xml:space="preserve"> : 15x</w:t>
      </w:r>
      <w:r w:rsidRPr="00080A0B">
        <w:rPr>
          <w:sz w:val="26"/>
          <w:szCs w:val="26"/>
          <w:vertAlign w:val="superscript"/>
          <w:lang w:val="nl-NL"/>
        </w:rPr>
        <w:t>2</w:t>
      </w:r>
      <w:r w:rsidRPr="00080A0B">
        <w:rPr>
          <w:sz w:val="26"/>
          <w:szCs w:val="26"/>
          <w:lang w:val="nl-NL"/>
        </w:rPr>
        <w:t>y</w:t>
      </w:r>
      <w:r w:rsidRPr="00080A0B">
        <w:rPr>
          <w:sz w:val="26"/>
          <w:szCs w:val="26"/>
          <w:vertAlign w:val="superscript"/>
          <w:lang w:val="nl-NL"/>
        </w:rPr>
        <w:t>3</w:t>
      </w:r>
      <w:r w:rsidR="005611EB">
        <w:rPr>
          <w:position w:val="-4"/>
          <w:sz w:val="26"/>
          <w:szCs w:val="26"/>
          <w:lang w:val="nl-NL"/>
        </w:rPr>
        <w:pict w14:anchorId="67727016">
          <v:shape id="_x0000_i3068" type="#_x0000_t75" style="width:8.6pt;height:16.1pt">
            <v:imagedata r:id="rId1514" o:title=""/>
          </v:shape>
        </w:pict>
      </w:r>
      <w:r w:rsidRPr="00080A0B">
        <w:rPr>
          <w:sz w:val="26"/>
          <w:szCs w:val="26"/>
          <w:lang w:val="nl-NL"/>
        </w:rPr>
        <w:t xml:space="preserve">.      </w:t>
      </w:r>
      <w:r w:rsidR="005611EB">
        <w:rPr>
          <w:position w:val="-4"/>
          <w:sz w:val="26"/>
          <w:szCs w:val="26"/>
          <w:lang w:val="nl-NL"/>
        </w:rPr>
        <w:pict w14:anchorId="2C42E44B">
          <v:shape id="_x0000_i3069" type="#_x0000_t75" style="width:8.6pt;height:13.95pt">
            <v:imagedata r:id="rId1515" o:title=""/>
          </v:shape>
        </w:pict>
      </w:r>
      <w:r w:rsidR="005611EB">
        <w:rPr>
          <w:position w:val="-4"/>
          <w:sz w:val="26"/>
          <w:szCs w:val="26"/>
          <w:lang w:val="nl-NL"/>
        </w:rPr>
        <w:pict w14:anchorId="1D3CE518">
          <v:shape id="_x0000_i3070" type="#_x0000_t75" style="width:8.6pt;height:13.95pt">
            <v:imagedata r:id="rId1515" o:title=""/>
          </v:shape>
        </w:pict>
      </w:r>
    </w:p>
    <w:p w14:paraId="78C2ADDC" w14:textId="77777777" w:rsidR="00EA63E6" w:rsidRPr="00080A0B" w:rsidRDefault="00EA63E6" w:rsidP="0092170E">
      <w:pPr>
        <w:jc w:val="both"/>
        <w:rPr>
          <w:sz w:val="26"/>
          <w:szCs w:val="26"/>
          <w:lang w:val="nl-NL"/>
        </w:rPr>
      </w:pPr>
      <w:r w:rsidRPr="00080A0B">
        <w:rPr>
          <w:b/>
          <w:sz w:val="26"/>
          <w:szCs w:val="26"/>
          <w:u w:val="single"/>
          <w:lang w:val="nl-NL"/>
        </w:rPr>
        <w:t>Bài 2:</w:t>
      </w:r>
      <w:r w:rsidRPr="00080A0B">
        <w:rPr>
          <w:sz w:val="26"/>
          <w:szCs w:val="26"/>
          <w:lang w:val="nl-NL"/>
        </w:rPr>
        <w:t xml:space="preserve"> (</w:t>
      </w:r>
      <w:r w:rsidRPr="00080A0B">
        <w:rPr>
          <w:i/>
          <w:sz w:val="26"/>
          <w:szCs w:val="26"/>
          <w:lang w:val="nl-NL"/>
        </w:rPr>
        <w:t>1 điểm</w:t>
      </w:r>
      <w:r w:rsidRPr="00080A0B">
        <w:rPr>
          <w:sz w:val="26"/>
          <w:szCs w:val="26"/>
          <w:lang w:val="nl-NL"/>
        </w:rPr>
        <w:t>) Phân tích các đa thức sau thành nhân tử:</w:t>
      </w:r>
    </w:p>
    <w:p w14:paraId="5F94C8BB" w14:textId="77777777" w:rsidR="00EA63E6" w:rsidRPr="00080A0B" w:rsidRDefault="00EA63E6" w:rsidP="0092170E">
      <w:pPr>
        <w:ind w:left="360"/>
        <w:jc w:val="both"/>
        <w:rPr>
          <w:sz w:val="26"/>
          <w:szCs w:val="26"/>
          <w:lang w:val="nl-NL"/>
        </w:rPr>
      </w:pPr>
      <w:r w:rsidRPr="00080A0B">
        <w:rPr>
          <w:sz w:val="26"/>
          <w:szCs w:val="26"/>
          <w:lang w:val="nl-NL"/>
        </w:rPr>
        <w:t>a/   12x + 24 y ;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p>
    <w:p w14:paraId="69E598DB" w14:textId="77777777" w:rsidR="00EA63E6" w:rsidRPr="00080A0B" w:rsidRDefault="00EA63E6" w:rsidP="0092170E">
      <w:pPr>
        <w:ind w:left="360"/>
        <w:jc w:val="both"/>
        <w:rPr>
          <w:sz w:val="26"/>
          <w:szCs w:val="26"/>
          <w:lang w:val="nl-NL"/>
        </w:rPr>
      </w:pPr>
    </w:p>
    <w:p w14:paraId="2825EB1E" w14:textId="77777777" w:rsidR="00EA63E6" w:rsidRPr="00080A0B" w:rsidRDefault="00EA63E6" w:rsidP="0092170E">
      <w:pPr>
        <w:jc w:val="both"/>
        <w:rPr>
          <w:sz w:val="26"/>
          <w:szCs w:val="26"/>
          <w:lang w:val="nl-NL"/>
        </w:rPr>
      </w:pPr>
      <w:r w:rsidRPr="00080A0B">
        <w:rPr>
          <w:b/>
          <w:sz w:val="26"/>
          <w:szCs w:val="26"/>
          <w:u w:val="single"/>
          <w:lang w:val="nl-NL"/>
        </w:rPr>
        <w:t>Bài 3:</w:t>
      </w:r>
      <w:r w:rsidRPr="00080A0B">
        <w:rPr>
          <w:sz w:val="26"/>
          <w:szCs w:val="26"/>
          <w:lang w:val="nl-NL"/>
        </w:rPr>
        <w:t xml:space="preserve"> (2,5</w:t>
      </w:r>
      <w:r w:rsidRPr="00080A0B">
        <w:rPr>
          <w:i/>
          <w:sz w:val="26"/>
          <w:szCs w:val="26"/>
          <w:lang w:val="nl-NL"/>
        </w:rPr>
        <w:t xml:space="preserve"> điểm</w:t>
      </w:r>
      <w:r w:rsidRPr="00080A0B">
        <w:rPr>
          <w:sz w:val="26"/>
          <w:szCs w:val="26"/>
          <w:lang w:val="nl-NL"/>
        </w:rPr>
        <w:t xml:space="preserve">)  </w:t>
      </w:r>
    </w:p>
    <w:p w14:paraId="51B9A468" w14:textId="77777777" w:rsidR="00EA63E6" w:rsidRPr="00080A0B" w:rsidRDefault="00EA63E6" w:rsidP="0092170E">
      <w:pPr>
        <w:jc w:val="both"/>
        <w:rPr>
          <w:sz w:val="26"/>
          <w:szCs w:val="26"/>
          <w:lang w:val="nl-NL"/>
        </w:rPr>
      </w:pPr>
      <w:r w:rsidRPr="00080A0B">
        <w:rPr>
          <w:sz w:val="26"/>
          <w:szCs w:val="26"/>
          <w:lang w:val="nl-NL"/>
        </w:rPr>
        <w:t xml:space="preserve">           a  /  </w:t>
      </w:r>
      <w:r w:rsidR="005611EB">
        <w:rPr>
          <w:position w:val="-24"/>
          <w:sz w:val="26"/>
          <w:szCs w:val="26"/>
          <w:lang w:val="nl-NL"/>
        </w:rPr>
        <w:pict w14:anchorId="442D8703">
          <v:shape id="_x0000_i3071" type="#_x0000_t75" style="width:85.95pt;height:36.55pt">
            <v:imagedata r:id="rId1516" o:title=""/>
          </v:shape>
        </w:pict>
      </w:r>
      <w:r w:rsidRPr="00080A0B">
        <w:rPr>
          <w:sz w:val="26"/>
          <w:szCs w:val="26"/>
          <w:lang w:val="nl-NL"/>
        </w:rPr>
        <w:t xml:space="preserve">         b /  </w:t>
      </w:r>
      <w:r w:rsidR="005611EB">
        <w:rPr>
          <w:position w:val="-10"/>
          <w:sz w:val="26"/>
          <w:szCs w:val="26"/>
          <w:lang w:val="nl-NL"/>
        </w:rPr>
        <w:pict w14:anchorId="21A147E5">
          <v:shape id="_x0000_i3072" type="#_x0000_t75" style="width:8.6pt;height:17.2pt">
            <v:imagedata r:id="rId1045" o:title=""/>
          </v:shape>
        </w:pict>
      </w:r>
      <w:r w:rsidRPr="00080A0B">
        <w:rPr>
          <w:sz w:val="26"/>
          <w:szCs w:val="26"/>
          <w:lang w:val="nl-NL"/>
        </w:rPr>
        <w:t xml:space="preserve">  </w:t>
      </w:r>
      <w:r w:rsidR="005611EB">
        <w:rPr>
          <w:position w:val="-24"/>
          <w:sz w:val="26"/>
          <w:szCs w:val="26"/>
          <w:lang w:val="nl-NL"/>
        </w:rPr>
        <w:pict w14:anchorId="434FF2CF">
          <v:shape id="_x0000_i3073" type="#_x0000_t75" style="width:78.45pt;height:36.55pt">
            <v:imagedata r:id="rId1517" o:title=""/>
          </v:shape>
        </w:pict>
      </w:r>
    </w:p>
    <w:p w14:paraId="59E500B2" w14:textId="77777777" w:rsidR="00EA63E6" w:rsidRPr="00080A0B" w:rsidRDefault="00EA63E6" w:rsidP="0092170E">
      <w:pPr>
        <w:jc w:val="both"/>
        <w:rPr>
          <w:sz w:val="26"/>
          <w:szCs w:val="26"/>
          <w:lang w:val="nl-NL"/>
        </w:rPr>
      </w:pPr>
      <w:r w:rsidRPr="00080A0B">
        <w:rPr>
          <w:sz w:val="26"/>
          <w:szCs w:val="26"/>
          <w:lang w:val="nl-NL"/>
        </w:rPr>
        <w:t xml:space="preserve">          c/ Tìm x nguyên để   B =</w:t>
      </w:r>
      <w:r w:rsidR="005611EB">
        <w:rPr>
          <w:position w:val="-24"/>
          <w:sz w:val="26"/>
          <w:szCs w:val="26"/>
          <w:lang w:val="nl-NL"/>
        </w:rPr>
        <w:pict w14:anchorId="6D22C823">
          <v:shape id="_x0000_i3074" type="#_x0000_t75" style="width:33.3pt;height:31.15pt">
            <v:imagedata r:id="rId1518" o:title=""/>
          </v:shape>
        </w:pict>
      </w:r>
      <w:r w:rsidRPr="00080A0B">
        <w:rPr>
          <w:sz w:val="26"/>
          <w:szCs w:val="26"/>
          <w:lang w:val="nl-NL"/>
        </w:rPr>
        <w:t xml:space="preserve">  là số  nguyên  </w:t>
      </w:r>
    </w:p>
    <w:p w14:paraId="4158A17A" w14:textId="77777777" w:rsidR="00EA63E6" w:rsidRPr="00080A0B" w:rsidRDefault="00EA63E6" w:rsidP="0092170E">
      <w:pPr>
        <w:jc w:val="both"/>
        <w:rPr>
          <w:sz w:val="26"/>
          <w:szCs w:val="26"/>
          <w:lang w:val="nl-NL"/>
        </w:rPr>
      </w:pPr>
      <w:r w:rsidRPr="00080A0B">
        <w:rPr>
          <w:b/>
          <w:sz w:val="26"/>
          <w:szCs w:val="26"/>
          <w:u w:val="single"/>
          <w:lang w:val="nl-NL"/>
        </w:rPr>
        <w:t>Bài 4</w:t>
      </w:r>
      <w:r w:rsidRPr="00080A0B">
        <w:rPr>
          <w:b/>
          <w:sz w:val="26"/>
          <w:szCs w:val="26"/>
          <w:lang w:val="nl-NL"/>
        </w:rPr>
        <w:tab/>
      </w:r>
      <w:r w:rsidRPr="00080A0B">
        <w:rPr>
          <w:sz w:val="26"/>
          <w:szCs w:val="26"/>
          <w:lang w:val="nl-NL"/>
        </w:rPr>
        <w:t>:</w:t>
      </w:r>
      <w:r w:rsidRPr="00080A0B">
        <w:rPr>
          <w:b/>
          <w:sz w:val="26"/>
          <w:szCs w:val="26"/>
          <w:u w:val="single"/>
          <w:lang w:val="nl-NL"/>
        </w:rPr>
        <w:t xml:space="preserve"> </w:t>
      </w:r>
      <w:r w:rsidRPr="00080A0B">
        <w:rPr>
          <w:sz w:val="26"/>
          <w:szCs w:val="26"/>
          <w:lang w:val="nl-NL"/>
        </w:rPr>
        <w:t>(1đ) Cho hình vuông ABCD có cạnh bằng  4cm, trên cạnh AB lấy diểm E sao cho AE = 3cm.</w:t>
      </w:r>
    </w:p>
    <w:p w14:paraId="0037A5FB" w14:textId="77777777" w:rsidR="00EA63E6" w:rsidRPr="00080A0B" w:rsidRDefault="00EA63E6" w:rsidP="0092170E">
      <w:pPr>
        <w:jc w:val="both"/>
        <w:rPr>
          <w:b/>
          <w:sz w:val="26"/>
          <w:szCs w:val="26"/>
          <w:lang w:val="nl-NL"/>
        </w:rPr>
      </w:pPr>
      <w:r w:rsidRPr="00080A0B">
        <w:rPr>
          <w:sz w:val="26"/>
          <w:szCs w:val="26"/>
          <w:lang w:val="nl-NL"/>
        </w:rPr>
        <w:t xml:space="preserve"> Tính  S</w:t>
      </w:r>
      <w:r w:rsidRPr="00080A0B">
        <w:rPr>
          <w:sz w:val="26"/>
          <w:szCs w:val="26"/>
          <w:vertAlign w:val="subscript"/>
          <w:lang w:val="nl-NL"/>
        </w:rPr>
        <w:t>ACE</w:t>
      </w:r>
      <w:r w:rsidRPr="00080A0B">
        <w:rPr>
          <w:sz w:val="26"/>
          <w:szCs w:val="26"/>
          <w:lang w:val="nl-NL"/>
        </w:rPr>
        <w:t xml:space="preserve"> , S</w:t>
      </w:r>
      <w:r w:rsidRPr="00080A0B">
        <w:rPr>
          <w:sz w:val="26"/>
          <w:szCs w:val="26"/>
          <w:vertAlign w:val="subscript"/>
          <w:lang w:val="nl-NL"/>
        </w:rPr>
        <w:t>ABCD</w:t>
      </w:r>
      <w:r w:rsidRPr="00080A0B">
        <w:rPr>
          <w:sz w:val="26"/>
          <w:szCs w:val="26"/>
          <w:lang w:val="nl-NL"/>
        </w:rPr>
        <w:t xml:space="preserve"> và  </w:t>
      </w:r>
      <w:r w:rsidR="005611EB">
        <w:rPr>
          <w:position w:val="-30"/>
          <w:sz w:val="26"/>
          <w:szCs w:val="26"/>
          <w:lang w:val="nl-NL"/>
        </w:rPr>
        <w:pict w14:anchorId="6A64D7DB">
          <v:shape id="_x0000_i3075" type="#_x0000_t75" style="width:33.3pt;height:33.3pt">
            <v:imagedata r:id="rId1519" o:title=""/>
          </v:shape>
        </w:pict>
      </w:r>
      <w:r w:rsidRPr="00080A0B">
        <w:rPr>
          <w:b/>
          <w:sz w:val="26"/>
          <w:szCs w:val="26"/>
          <w:lang w:val="nl-NL"/>
        </w:rPr>
        <w:t xml:space="preserve">     </w:t>
      </w:r>
    </w:p>
    <w:p w14:paraId="71E74DCC" w14:textId="77777777" w:rsidR="00EA63E6" w:rsidRPr="00080A0B" w:rsidRDefault="00EA63E6" w:rsidP="0092170E">
      <w:pPr>
        <w:jc w:val="both"/>
        <w:rPr>
          <w:sz w:val="26"/>
          <w:szCs w:val="26"/>
          <w:lang w:val="nl-NL"/>
        </w:rPr>
      </w:pPr>
      <w:r w:rsidRPr="00080A0B">
        <w:rPr>
          <w:b/>
          <w:sz w:val="26"/>
          <w:szCs w:val="26"/>
          <w:u w:val="single"/>
          <w:lang w:val="nl-NL"/>
        </w:rPr>
        <w:t>Bài 5:</w:t>
      </w:r>
      <w:r w:rsidRPr="00080A0B">
        <w:rPr>
          <w:b/>
          <w:sz w:val="26"/>
          <w:szCs w:val="26"/>
          <w:lang w:val="nl-NL"/>
        </w:rPr>
        <w:t xml:space="preserve"> </w:t>
      </w:r>
      <w:r w:rsidRPr="00080A0B">
        <w:rPr>
          <w:i/>
          <w:sz w:val="26"/>
          <w:szCs w:val="26"/>
          <w:lang w:val="nl-NL"/>
        </w:rPr>
        <w:t>(4 điểm)</w:t>
      </w:r>
    </w:p>
    <w:p w14:paraId="51A06D1E" w14:textId="77777777" w:rsidR="00EA63E6" w:rsidRPr="00080A0B" w:rsidRDefault="00EA63E6" w:rsidP="0092170E">
      <w:pPr>
        <w:ind w:firstLine="720"/>
        <w:jc w:val="both"/>
        <w:rPr>
          <w:sz w:val="26"/>
          <w:szCs w:val="26"/>
          <w:lang w:val="nl-NL"/>
        </w:rPr>
      </w:pPr>
      <w:r w:rsidRPr="00080A0B">
        <w:rPr>
          <w:sz w:val="26"/>
          <w:szCs w:val="26"/>
          <w:lang w:val="nl-NL"/>
        </w:rPr>
        <w:lastRenderedPageBreak/>
        <w:t xml:space="preserve">Cho tam giác ABC vuông tại A (AB &lt; AC), đường cao AH. Từ H vẽ HE và HF lần lượt vuông góc với AB và AC (E </w:t>
      </w:r>
      <w:r w:rsidRPr="00080A0B">
        <w:rPr>
          <w:sz w:val="26"/>
          <w:szCs w:val="26"/>
          <w:lang w:val="nl-NL"/>
        </w:rPr>
        <w:sym w:font="Symbol" w:char="F0CE"/>
      </w:r>
      <w:r w:rsidRPr="00080A0B">
        <w:rPr>
          <w:sz w:val="26"/>
          <w:szCs w:val="26"/>
          <w:lang w:val="nl-NL"/>
        </w:rPr>
        <w:t xml:space="preserve"> AB, F </w:t>
      </w:r>
      <w:r w:rsidRPr="00080A0B">
        <w:rPr>
          <w:sz w:val="26"/>
          <w:szCs w:val="26"/>
          <w:lang w:val="nl-NL"/>
        </w:rPr>
        <w:sym w:font="Symbol" w:char="F0CE"/>
      </w:r>
      <w:r w:rsidRPr="00080A0B">
        <w:rPr>
          <w:sz w:val="26"/>
          <w:szCs w:val="26"/>
          <w:lang w:val="nl-NL"/>
        </w:rPr>
        <w:t xml:space="preserve"> AC).</w:t>
      </w:r>
    </w:p>
    <w:p w14:paraId="1286F03E" w14:textId="77777777" w:rsidR="00EA63E6" w:rsidRPr="00080A0B" w:rsidRDefault="00EA63E6" w:rsidP="0092170E">
      <w:pPr>
        <w:ind w:left="720"/>
        <w:jc w:val="both"/>
        <w:rPr>
          <w:sz w:val="26"/>
          <w:szCs w:val="26"/>
          <w:lang w:val="nl-NL"/>
        </w:rPr>
      </w:pPr>
      <w:r w:rsidRPr="00080A0B">
        <w:rPr>
          <w:sz w:val="26"/>
          <w:szCs w:val="26"/>
          <w:lang w:val="nl-NL"/>
        </w:rPr>
        <w:t>a/ Tứ giác AEHF là hình gì ? Vì sao?</w:t>
      </w:r>
    </w:p>
    <w:p w14:paraId="5DBB33EB" w14:textId="77777777" w:rsidR="00EA63E6" w:rsidRPr="00080A0B" w:rsidRDefault="00EA63E6" w:rsidP="0092170E">
      <w:pPr>
        <w:ind w:left="720"/>
        <w:jc w:val="both"/>
        <w:rPr>
          <w:sz w:val="26"/>
          <w:szCs w:val="26"/>
          <w:lang w:val="nl-NL"/>
        </w:rPr>
      </w:pPr>
      <w:r w:rsidRPr="00080A0B">
        <w:rPr>
          <w:sz w:val="26"/>
          <w:szCs w:val="26"/>
          <w:lang w:val="nl-NL"/>
        </w:rPr>
        <w:t>b/ Trên tia FC xác định điểm K sao cho FK = AF.  Tứ giác EHKF là hìnhgì ? Vì sao?</w:t>
      </w:r>
    </w:p>
    <w:p w14:paraId="71C39D74" w14:textId="77777777" w:rsidR="00EA63E6" w:rsidRPr="00080A0B" w:rsidRDefault="00EA63E6" w:rsidP="0092170E">
      <w:pPr>
        <w:ind w:left="720"/>
        <w:jc w:val="both"/>
        <w:rPr>
          <w:sz w:val="26"/>
          <w:szCs w:val="26"/>
          <w:lang w:val="nl-NL"/>
        </w:rPr>
      </w:pPr>
      <w:r w:rsidRPr="00080A0B">
        <w:rPr>
          <w:sz w:val="26"/>
          <w:szCs w:val="26"/>
          <w:lang w:val="nl-NL"/>
        </w:rPr>
        <w:t>c/ Gọi O là giao điểm của AH và EF, I là giao điểm của HF và EK. Chứng minh OI //AC.</w:t>
      </w:r>
    </w:p>
    <w:p w14:paraId="787C583C" w14:textId="77777777" w:rsidR="00EA63E6" w:rsidRPr="00080A0B" w:rsidRDefault="00EA63E6" w:rsidP="0092170E">
      <w:pPr>
        <w:ind w:left="720"/>
        <w:jc w:val="both"/>
        <w:rPr>
          <w:sz w:val="26"/>
          <w:szCs w:val="26"/>
          <w:lang w:val="nl-NL"/>
        </w:rPr>
      </w:pPr>
    </w:p>
    <w:p w14:paraId="5551E19E" w14:textId="77777777" w:rsidR="00EA63E6" w:rsidRPr="00080A0B" w:rsidRDefault="00EA63E6" w:rsidP="0092170E">
      <w:pPr>
        <w:ind w:left="720"/>
        <w:jc w:val="both"/>
        <w:rPr>
          <w:sz w:val="26"/>
          <w:szCs w:val="26"/>
          <w:lang w:val="nl-NL"/>
        </w:rPr>
      </w:pPr>
      <w:r w:rsidRPr="00080A0B">
        <w:rPr>
          <w:sz w:val="26"/>
          <w:szCs w:val="26"/>
          <w:lang w:val="nl-NL"/>
        </w:rPr>
        <w:t>.............................................................................................................................</w:t>
      </w:r>
    </w:p>
    <w:p w14:paraId="414952EC" w14:textId="77777777" w:rsidR="00EA63E6" w:rsidRPr="00080A0B" w:rsidRDefault="00EA63E6" w:rsidP="0092170E">
      <w:pPr>
        <w:ind w:left="720"/>
        <w:jc w:val="center"/>
        <w:rPr>
          <w:b/>
          <w:lang w:val="nl-NL"/>
        </w:rPr>
      </w:pPr>
      <w:r w:rsidRPr="00080A0B">
        <w:rPr>
          <w:b/>
          <w:sz w:val="26"/>
          <w:szCs w:val="26"/>
          <w:lang w:val="nl-NL"/>
        </w:rPr>
        <w:t xml:space="preserve">ĐÁP ÁN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80"/>
        <w:gridCol w:w="1080"/>
      </w:tblGrid>
      <w:tr w:rsidR="00EA63E6" w:rsidRPr="00080A0B" w14:paraId="58DE73D2" w14:textId="77777777" w:rsidTr="0092170E">
        <w:tc>
          <w:tcPr>
            <w:tcW w:w="1440" w:type="dxa"/>
            <w:shd w:val="clear" w:color="auto" w:fill="auto"/>
          </w:tcPr>
          <w:p w14:paraId="34FF107C" w14:textId="77777777" w:rsidR="00EA63E6" w:rsidRPr="00080A0B" w:rsidRDefault="00EA63E6" w:rsidP="0092170E">
            <w:pPr>
              <w:jc w:val="center"/>
              <w:rPr>
                <w:b/>
                <w:sz w:val="26"/>
                <w:szCs w:val="26"/>
                <w:lang w:val="nl-NL"/>
              </w:rPr>
            </w:pPr>
            <w:r w:rsidRPr="00080A0B">
              <w:rPr>
                <w:b/>
                <w:sz w:val="26"/>
                <w:szCs w:val="26"/>
                <w:lang w:val="nl-NL"/>
              </w:rPr>
              <w:t>Bài</w:t>
            </w:r>
          </w:p>
        </w:tc>
        <w:tc>
          <w:tcPr>
            <w:tcW w:w="7380" w:type="dxa"/>
            <w:shd w:val="clear" w:color="auto" w:fill="auto"/>
          </w:tcPr>
          <w:p w14:paraId="38283C57" w14:textId="77777777" w:rsidR="00EA63E6" w:rsidRPr="00080A0B" w:rsidRDefault="00EA63E6" w:rsidP="0092170E">
            <w:pPr>
              <w:jc w:val="center"/>
              <w:rPr>
                <w:b/>
                <w:sz w:val="26"/>
                <w:szCs w:val="26"/>
                <w:lang w:val="nl-NL"/>
              </w:rPr>
            </w:pPr>
            <w:r w:rsidRPr="00080A0B">
              <w:rPr>
                <w:b/>
                <w:sz w:val="26"/>
                <w:szCs w:val="26"/>
                <w:lang w:val="nl-NL"/>
              </w:rPr>
              <w:t>Đáp án</w:t>
            </w:r>
          </w:p>
        </w:tc>
        <w:tc>
          <w:tcPr>
            <w:tcW w:w="1080" w:type="dxa"/>
            <w:shd w:val="clear" w:color="auto" w:fill="auto"/>
          </w:tcPr>
          <w:p w14:paraId="7A9FA088" w14:textId="77777777" w:rsidR="00EA63E6" w:rsidRPr="00080A0B" w:rsidRDefault="00EA63E6" w:rsidP="0092170E">
            <w:pPr>
              <w:jc w:val="center"/>
              <w:rPr>
                <w:b/>
                <w:sz w:val="26"/>
                <w:szCs w:val="26"/>
                <w:lang w:val="nl-NL"/>
              </w:rPr>
            </w:pPr>
            <w:r w:rsidRPr="00080A0B">
              <w:rPr>
                <w:b/>
                <w:sz w:val="26"/>
                <w:szCs w:val="26"/>
                <w:lang w:val="nl-NL"/>
              </w:rPr>
              <w:t>Điểm</w:t>
            </w:r>
          </w:p>
        </w:tc>
      </w:tr>
      <w:tr w:rsidR="00EA63E6" w:rsidRPr="00080A0B" w14:paraId="6E33161A" w14:textId="77777777" w:rsidTr="0092170E">
        <w:trPr>
          <w:trHeight w:val="1331"/>
        </w:trPr>
        <w:tc>
          <w:tcPr>
            <w:tcW w:w="1440" w:type="dxa"/>
            <w:shd w:val="clear" w:color="auto" w:fill="auto"/>
            <w:vAlign w:val="center"/>
          </w:tcPr>
          <w:p w14:paraId="690E2736" w14:textId="77777777" w:rsidR="00EA63E6" w:rsidRPr="00080A0B" w:rsidRDefault="00EA63E6" w:rsidP="0092170E">
            <w:pPr>
              <w:rPr>
                <w:b/>
                <w:sz w:val="26"/>
                <w:szCs w:val="26"/>
                <w:lang w:val="nl-NL"/>
              </w:rPr>
            </w:pPr>
            <w:r w:rsidRPr="00080A0B">
              <w:rPr>
                <w:b/>
                <w:sz w:val="26"/>
                <w:szCs w:val="26"/>
                <w:lang w:val="nl-NL"/>
              </w:rPr>
              <w:t xml:space="preserve">         Bài 1</w:t>
            </w:r>
          </w:p>
          <w:p w14:paraId="5F034058" w14:textId="77777777" w:rsidR="00EA63E6" w:rsidRPr="00080A0B" w:rsidRDefault="00EA63E6" w:rsidP="0092170E">
            <w:pPr>
              <w:rPr>
                <w:sz w:val="26"/>
                <w:szCs w:val="26"/>
                <w:lang w:val="nl-NL"/>
              </w:rPr>
            </w:pPr>
            <w:r w:rsidRPr="00080A0B">
              <w:rPr>
                <w:b/>
                <w:sz w:val="26"/>
                <w:szCs w:val="26"/>
                <w:lang w:val="nl-NL"/>
              </w:rPr>
              <w:t>(1,5điểm)</w:t>
            </w:r>
          </w:p>
        </w:tc>
        <w:tc>
          <w:tcPr>
            <w:tcW w:w="7380" w:type="dxa"/>
            <w:shd w:val="clear" w:color="auto" w:fill="auto"/>
          </w:tcPr>
          <w:p w14:paraId="1AC8683B" w14:textId="77777777" w:rsidR="00EA63E6" w:rsidRPr="00080A0B" w:rsidRDefault="00EA63E6" w:rsidP="0092170E">
            <w:pPr>
              <w:rPr>
                <w:sz w:val="26"/>
                <w:szCs w:val="26"/>
                <w:lang w:val="nl-NL"/>
              </w:rPr>
            </w:pPr>
            <w:r w:rsidRPr="00080A0B">
              <w:rPr>
                <w:sz w:val="26"/>
                <w:szCs w:val="26"/>
                <w:lang w:val="nl-NL"/>
              </w:rPr>
              <w:t xml:space="preserve">   a/</w:t>
            </w:r>
            <w:r w:rsidRPr="00080A0B">
              <w:rPr>
                <w:sz w:val="26"/>
                <w:szCs w:val="26"/>
                <w:lang w:val="nl-NL"/>
              </w:rPr>
              <w:tab/>
              <w:t>3x</w:t>
            </w:r>
            <w:r w:rsidRPr="00080A0B">
              <w:rPr>
                <w:sz w:val="26"/>
                <w:szCs w:val="26"/>
                <w:vertAlign w:val="superscript"/>
                <w:lang w:val="nl-NL"/>
              </w:rPr>
              <w:t>2</w:t>
            </w:r>
            <w:r w:rsidRPr="00080A0B">
              <w:rPr>
                <w:sz w:val="26"/>
                <w:szCs w:val="26"/>
                <w:lang w:val="nl-NL"/>
              </w:rPr>
              <w:t>– 6x</w:t>
            </w:r>
            <w:r w:rsidRPr="00080A0B">
              <w:rPr>
                <w:sz w:val="26"/>
                <w:szCs w:val="26"/>
                <w:lang w:val="nl-NL"/>
              </w:rPr>
              <w:tab/>
            </w:r>
          </w:p>
          <w:p w14:paraId="1553675E" w14:textId="77777777" w:rsidR="00EA63E6" w:rsidRPr="00080A0B" w:rsidRDefault="00EA63E6" w:rsidP="0092170E">
            <w:pPr>
              <w:rPr>
                <w:sz w:val="26"/>
                <w:szCs w:val="26"/>
                <w:lang w:val="nl-NL"/>
              </w:rPr>
            </w:pPr>
            <w:r w:rsidRPr="00080A0B">
              <w:rPr>
                <w:sz w:val="26"/>
                <w:szCs w:val="26"/>
                <w:lang w:val="nl-NL"/>
              </w:rPr>
              <w:t xml:space="preserve">   b / x</w:t>
            </w:r>
            <w:r w:rsidRPr="00080A0B">
              <w:rPr>
                <w:sz w:val="26"/>
                <w:szCs w:val="26"/>
                <w:vertAlign w:val="superscript"/>
                <w:lang w:val="nl-NL"/>
              </w:rPr>
              <w:t>2</w:t>
            </w:r>
            <w:r w:rsidRPr="00080A0B">
              <w:rPr>
                <w:sz w:val="26"/>
                <w:szCs w:val="26"/>
                <w:lang w:val="nl-NL"/>
              </w:rPr>
              <w:t xml:space="preserve"> -9 </w:t>
            </w:r>
          </w:p>
          <w:p w14:paraId="3BB14303" w14:textId="77777777" w:rsidR="00EA63E6" w:rsidRPr="00080A0B" w:rsidRDefault="00EA63E6" w:rsidP="0092170E">
            <w:pPr>
              <w:rPr>
                <w:sz w:val="26"/>
                <w:szCs w:val="26"/>
                <w:lang w:val="nl-NL"/>
              </w:rPr>
            </w:pPr>
            <w:r w:rsidRPr="00080A0B">
              <w:rPr>
                <w:sz w:val="26"/>
                <w:szCs w:val="26"/>
                <w:lang w:val="nl-NL"/>
              </w:rPr>
              <w:t xml:space="preserve">   c / </w:t>
            </w:r>
            <w:r w:rsidR="005611EB">
              <w:rPr>
                <w:position w:val="-24"/>
                <w:sz w:val="26"/>
                <w:szCs w:val="26"/>
                <w:lang w:val="nl-NL"/>
              </w:rPr>
              <w:pict w14:anchorId="39B9D130">
                <v:shape id="_x0000_i3076" type="#_x0000_t75" style="width:29pt;height:38.7pt">
                  <v:imagedata r:id="rId1520" o:title=""/>
                </v:shape>
              </w:pict>
            </w:r>
            <w:r w:rsidRPr="00080A0B">
              <w:rPr>
                <w:sz w:val="26"/>
                <w:szCs w:val="26"/>
                <w:lang w:val="nl-NL"/>
              </w:rPr>
              <w:t xml:space="preserve">      </w:t>
            </w:r>
          </w:p>
          <w:p w14:paraId="1A6496F8" w14:textId="77777777" w:rsidR="00EA63E6" w:rsidRPr="00080A0B" w:rsidRDefault="00EA63E6" w:rsidP="0092170E">
            <w:pPr>
              <w:rPr>
                <w:sz w:val="26"/>
                <w:szCs w:val="26"/>
                <w:lang w:val="nl-NL"/>
              </w:rPr>
            </w:pPr>
            <w:r w:rsidRPr="00080A0B">
              <w:rPr>
                <w:sz w:val="26"/>
                <w:szCs w:val="26"/>
                <w:lang w:val="nl-NL"/>
              </w:rPr>
              <w:t xml:space="preserve">    </w:t>
            </w:r>
          </w:p>
          <w:p w14:paraId="20006982" w14:textId="77777777" w:rsidR="00EA63E6" w:rsidRPr="00080A0B" w:rsidRDefault="00EA63E6" w:rsidP="0092170E">
            <w:pPr>
              <w:rPr>
                <w:sz w:val="26"/>
                <w:szCs w:val="26"/>
                <w:lang w:val="nl-NL"/>
              </w:rPr>
            </w:pPr>
            <w:r w:rsidRPr="00080A0B">
              <w:rPr>
                <w:sz w:val="26"/>
                <w:szCs w:val="26"/>
                <w:lang w:val="nl-NL"/>
              </w:rPr>
              <w:t xml:space="preserve">                                          </w:t>
            </w:r>
          </w:p>
        </w:tc>
        <w:tc>
          <w:tcPr>
            <w:tcW w:w="1080" w:type="dxa"/>
            <w:shd w:val="clear" w:color="auto" w:fill="auto"/>
          </w:tcPr>
          <w:p w14:paraId="4ADC69A8" w14:textId="77777777" w:rsidR="00EA63E6" w:rsidRPr="00080A0B" w:rsidRDefault="00EA63E6" w:rsidP="0092170E">
            <w:pPr>
              <w:jc w:val="center"/>
              <w:rPr>
                <w:sz w:val="26"/>
                <w:szCs w:val="26"/>
                <w:lang w:val="nl-NL"/>
              </w:rPr>
            </w:pPr>
            <w:r w:rsidRPr="00080A0B">
              <w:rPr>
                <w:sz w:val="26"/>
                <w:szCs w:val="26"/>
                <w:lang w:val="nl-NL"/>
              </w:rPr>
              <w:t>0,5đ</w:t>
            </w:r>
          </w:p>
          <w:p w14:paraId="04CE2C2D" w14:textId="77777777" w:rsidR="00EA63E6" w:rsidRPr="00080A0B" w:rsidRDefault="00EA63E6" w:rsidP="0092170E">
            <w:pPr>
              <w:jc w:val="center"/>
              <w:rPr>
                <w:sz w:val="26"/>
                <w:szCs w:val="26"/>
                <w:lang w:val="nl-NL"/>
              </w:rPr>
            </w:pPr>
            <w:r w:rsidRPr="00080A0B">
              <w:rPr>
                <w:sz w:val="26"/>
                <w:szCs w:val="26"/>
                <w:lang w:val="nl-NL"/>
              </w:rPr>
              <w:t>0,5đ</w:t>
            </w:r>
          </w:p>
          <w:p w14:paraId="74815B2A" w14:textId="77777777" w:rsidR="00EA63E6" w:rsidRPr="00080A0B" w:rsidRDefault="00EA63E6" w:rsidP="0092170E">
            <w:pPr>
              <w:rPr>
                <w:sz w:val="26"/>
                <w:szCs w:val="26"/>
                <w:lang w:val="nl-NL"/>
              </w:rPr>
            </w:pPr>
            <w:r w:rsidRPr="00080A0B">
              <w:rPr>
                <w:sz w:val="26"/>
                <w:szCs w:val="26"/>
                <w:lang w:val="nl-NL"/>
              </w:rPr>
              <w:t xml:space="preserve"> </w:t>
            </w:r>
          </w:p>
          <w:p w14:paraId="21934987" w14:textId="77777777" w:rsidR="00EA63E6" w:rsidRPr="00080A0B" w:rsidRDefault="00EA63E6" w:rsidP="0092170E">
            <w:pPr>
              <w:jc w:val="center"/>
              <w:rPr>
                <w:sz w:val="26"/>
                <w:szCs w:val="26"/>
                <w:lang w:val="nl-NL"/>
              </w:rPr>
            </w:pPr>
            <w:r w:rsidRPr="00080A0B">
              <w:rPr>
                <w:sz w:val="26"/>
                <w:szCs w:val="26"/>
                <w:lang w:val="nl-NL"/>
              </w:rPr>
              <w:t>0,5đ</w:t>
            </w:r>
          </w:p>
          <w:p w14:paraId="2A788FD8" w14:textId="77777777" w:rsidR="00EA63E6" w:rsidRPr="00080A0B" w:rsidRDefault="00EA63E6" w:rsidP="0092170E">
            <w:pPr>
              <w:rPr>
                <w:sz w:val="26"/>
                <w:szCs w:val="26"/>
                <w:lang w:val="nl-NL"/>
              </w:rPr>
            </w:pPr>
          </w:p>
        </w:tc>
      </w:tr>
      <w:tr w:rsidR="00EA63E6" w:rsidRPr="00080A0B" w14:paraId="22295208" w14:textId="77777777" w:rsidTr="0092170E">
        <w:tc>
          <w:tcPr>
            <w:tcW w:w="1440" w:type="dxa"/>
            <w:shd w:val="clear" w:color="auto" w:fill="auto"/>
            <w:vAlign w:val="center"/>
          </w:tcPr>
          <w:p w14:paraId="38E3CBF9" w14:textId="77777777" w:rsidR="00EA63E6" w:rsidRPr="00080A0B" w:rsidRDefault="00EA63E6" w:rsidP="0092170E">
            <w:pPr>
              <w:jc w:val="center"/>
              <w:rPr>
                <w:b/>
                <w:sz w:val="26"/>
                <w:szCs w:val="26"/>
                <w:lang w:val="nl-NL"/>
              </w:rPr>
            </w:pPr>
            <w:r w:rsidRPr="00080A0B">
              <w:rPr>
                <w:b/>
                <w:sz w:val="26"/>
                <w:szCs w:val="26"/>
                <w:lang w:val="nl-NL"/>
              </w:rPr>
              <w:t>Bài 2</w:t>
            </w:r>
          </w:p>
          <w:p w14:paraId="1614D1EC" w14:textId="77777777" w:rsidR="00EA63E6" w:rsidRPr="00080A0B" w:rsidRDefault="00EA63E6" w:rsidP="0092170E">
            <w:pPr>
              <w:jc w:val="center"/>
              <w:rPr>
                <w:sz w:val="26"/>
                <w:szCs w:val="26"/>
                <w:lang w:val="nl-NL"/>
              </w:rPr>
            </w:pPr>
            <w:r w:rsidRPr="00080A0B">
              <w:rPr>
                <w:b/>
                <w:sz w:val="26"/>
                <w:szCs w:val="26"/>
                <w:lang w:val="nl-NL"/>
              </w:rPr>
              <w:t>(1,5điểm)</w:t>
            </w:r>
          </w:p>
        </w:tc>
        <w:tc>
          <w:tcPr>
            <w:tcW w:w="7380" w:type="dxa"/>
            <w:shd w:val="clear" w:color="auto" w:fill="auto"/>
          </w:tcPr>
          <w:p w14:paraId="37C602A2" w14:textId="77777777" w:rsidR="00EA63E6" w:rsidRPr="00080A0B" w:rsidRDefault="00EA63E6" w:rsidP="0092170E">
            <w:pPr>
              <w:jc w:val="both"/>
              <w:rPr>
                <w:sz w:val="26"/>
                <w:szCs w:val="26"/>
                <w:lang w:val="nl-NL"/>
              </w:rPr>
            </w:pPr>
            <w:r w:rsidRPr="00080A0B">
              <w:rPr>
                <w:sz w:val="26"/>
                <w:szCs w:val="26"/>
                <w:lang w:val="nl-NL"/>
              </w:rPr>
              <w:t xml:space="preserve">  a/   12 (x + 2y)</w:t>
            </w:r>
          </w:p>
          <w:p w14:paraId="425FC7A9" w14:textId="77777777" w:rsidR="00EA63E6" w:rsidRPr="00080A0B" w:rsidRDefault="00EA63E6" w:rsidP="0092170E">
            <w:pPr>
              <w:jc w:val="both"/>
              <w:rPr>
                <w:sz w:val="26"/>
                <w:szCs w:val="26"/>
                <w:lang w:val="nl-NL"/>
              </w:rPr>
            </w:pPr>
            <w:r w:rsidRPr="00080A0B">
              <w:rPr>
                <w:sz w:val="26"/>
                <w:szCs w:val="26"/>
                <w:lang w:val="nl-NL"/>
              </w:rPr>
              <w:t xml:space="preserve">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r w:rsidRPr="00080A0B">
              <w:rPr>
                <w:sz w:val="26"/>
                <w:szCs w:val="26"/>
                <w:lang w:val="nl-NL"/>
              </w:rPr>
              <w:t xml:space="preserve"> = (x</w:t>
            </w:r>
            <w:r w:rsidRPr="00080A0B">
              <w:rPr>
                <w:sz w:val="26"/>
                <w:szCs w:val="26"/>
                <w:vertAlign w:val="superscript"/>
                <w:lang w:val="nl-NL"/>
              </w:rPr>
              <w:t>2</w:t>
            </w:r>
            <w:r w:rsidRPr="00080A0B">
              <w:rPr>
                <w:sz w:val="26"/>
                <w:szCs w:val="26"/>
                <w:lang w:val="nl-NL"/>
              </w:rPr>
              <w:t xml:space="preserve"> +2x +1) – y</w:t>
            </w:r>
            <w:r w:rsidRPr="00080A0B">
              <w:rPr>
                <w:sz w:val="26"/>
                <w:szCs w:val="26"/>
                <w:vertAlign w:val="superscript"/>
                <w:lang w:val="nl-NL"/>
              </w:rPr>
              <w:t>2</w:t>
            </w:r>
          </w:p>
          <w:p w14:paraId="6F7B6AD2" w14:textId="77777777" w:rsidR="00EA63E6" w:rsidRPr="00080A0B" w:rsidRDefault="00EA63E6" w:rsidP="0092170E">
            <w:pPr>
              <w:jc w:val="both"/>
              <w:rPr>
                <w:sz w:val="26"/>
                <w:szCs w:val="26"/>
                <w:lang w:val="nl-NL"/>
              </w:rPr>
            </w:pPr>
            <w:r w:rsidRPr="00080A0B">
              <w:rPr>
                <w:sz w:val="26"/>
                <w:szCs w:val="26"/>
                <w:lang w:val="nl-NL"/>
              </w:rPr>
              <w:t xml:space="preserve">                                =     (x +1 )</w:t>
            </w:r>
            <w:r w:rsidRPr="00080A0B">
              <w:rPr>
                <w:sz w:val="26"/>
                <w:szCs w:val="26"/>
                <w:vertAlign w:val="superscript"/>
                <w:lang w:val="nl-NL"/>
              </w:rPr>
              <w:t>2</w:t>
            </w:r>
            <w:r w:rsidRPr="00080A0B">
              <w:rPr>
                <w:sz w:val="26"/>
                <w:szCs w:val="26"/>
                <w:lang w:val="nl-NL"/>
              </w:rPr>
              <w:t xml:space="preserve"> – y</w:t>
            </w:r>
            <w:r w:rsidRPr="00080A0B">
              <w:rPr>
                <w:sz w:val="26"/>
                <w:szCs w:val="26"/>
                <w:vertAlign w:val="superscript"/>
                <w:lang w:val="nl-NL"/>
              </w:rPr>
              <w:t>2</w:t>
            </w:r>
          </w:p>
          <w:p w14:paraId="6CBDDE9E" w14:textId="77777777" w:rsidR="00EA63E6" w:rsidRPr="00080A0B" w:rsidRDefault="00EA63E6" w:rsidP="0092170E">
            <w:pPr>
              <w:jc w:val="both"/>
              <w:rPr>
                <w:sz w:val="26"/>
                <w:szCs w:val="26"/>
                <w:lang w:val="nl-NL"/>
              </w:rPr>
            </w:pPr>
            <w:r w:rsidRPr="00080A0B">
              <w:rPr>
                <w:sz w:val="26"/>
                <w:szCs w:val="26"/>
                <w:lang w:val="nl-NL"/>
              </w:rPr>
              <w:t xml:space="preserve">                               =  (x + y +1) ( x- y +1)</w:t>
            </w:r>
          </w:p>
        </w:tc>
        <w:tc>
          <w:tcPr>
            <w:tcW w:w="1080" w:type="dxa"/>
            <w:shd w:val="clear" w:color="auto" w:fill="auto"/>
            <w:vAlign w:val="center"/>
          </w:tcPr>
          <w:p w14:paraId="4B1235A1" w14:textId="77777777" w:rsidR="00EA63E6" w:rsidRPr="00080A0B" w:rsidRDefault="00EA63E6" w:rsidP="0092170E">
            <w:pPr>
              <w:jc w:val="center"/>
              <w:rPr>
                <w:sz w:val="26"/>
                <w:szCs w:val="26"/>
                <w:lang w:val="nl-NL"/>
              </w:rPr>
            </w:pPr>
            <w:r w:rsidRPr="00080A0B">
              <w:rPr>
                <w:sz w:val="26"/>
                <w:szCs w:val="26"/>
                <w:lang w:val="nl-NL"/>
              </w:rPr>
              <w:t xml:space="preserve"> 0,5đ</w:t>
            </w:r>
          </w:p>
          <w:p w14:paraId="14A0406D" w14:textId="77777777" w:rsidR="00EA63E6" w:rsidRPr="00080A0B" w:rsidRDefault="00EA63E6" w:rsidP="0092170E">
            <w:pPr>
              <w:jc w:val="center"/>
              <w:rPr>
                <w:sz w:val="26"/>
                <w:szCs w:val="26"/>
                <w:lang w:val="nl-NL"/>
              </w:rPr>
            </w:pPr>
            <w:r w:rsidRPr="00080A0B">
              <w:rPr>
                <w:sz w:val="26"/>
                <w:szCs w:val="26"/>
                <w:lang w:val="nl-NL"/>
              </w:rPr>
              <w:t>0,25đ</w:t>
            </w:r>
          </w:p>
          <w:p w14:paraId="62D44E64" w14:textId="77777777" w:rsidR="00EA63E6" w:rsidRPr="00080A0B" w:rsidRDefault="00EA63E6" w:rsidP="0092170E">
            <w:pPr>
              <w:jc w:val="center"/>
              <w:rPr>
                <w:sz w:val="26"/>
                <w:szCs w:val="26"/>
                <w:lang w:val="nl-NL"/>
              </w:rPr>
            </w:pPr>
          </w:p>
          <w:p w14:paraId="05D04665" w14:textId="77777777" w:rsidR="00EA63E6" w:rsidRPr="00080A0B" w:rsidRDefault="00EA63E6" w:rsidP="0092170E">
            <w:pPr>
              <w:jc w:val="center"/>
              <w:rPr>
                <w:sz w:val="26"/>
                <w:szCs w:val="26"/>
                <w:lang w:val="nl-NL"/>
              </w:rPr>
            </w:pPr>
            <w:r w:rsidRPr="00080A0B">
              <w:rPr>
                <w:sz w:val="26"/>
                <w:szCs w:val="26"/>
                <w:lang w:val="nl-NL"/>
              </w:rPr>
              <w:t>0,25đ</w:t>
            </w:r>
          </w:p>
        </w:tc>
      </w:tr>
      <w:tr w:rsidR="00EA63E6" w:rsidRPr="00080A0B" w14:paraId="5DB2FC1A" w14:textId="77777777" w:rsidTr="0092170E">
        <w:tc>
          <w:tcPr>
            <w:tcW w:w="1440" w:type="dxa"/>
            <w:shd w:val="clear" w:color="auto" w:fill="auto"/>
            <w:vAlign w:val="center"/>
          </w:tcPr>
          <w:p w14:paraId="263CBF5F" w14:textId="77777777" w:rsidR="00EA63E6" w:rsidRPr="00080A0B" w:rsidRDefault="00EA63E6" w:rsidP="0092170E">
            <w:pPr>
              <w:jc w:val="center"/>
              <w:rPr>
                <w:b/>
                <w:sz w:val="26"/>
                <w:szCs w:val="26"/>
                <w:lang w:val="nl-NL"/>
              </w:rPr>
            </w:pPr>
            <w:r w:rsidRPr="00080A0B">
              <w:rPr>
                <w:b/>
                <w:sz w:val="26"/>
                <w:szCs w:val="26"/>
                <w:lang w:val="nl-NL"/>
              </w:rPr>
              <w:t>Bài 3</w:t>
            </w:r>
          </w:p>
          <w:p w14:paraId="0386576A" w14:textId="77777777" w:rsidR="00EA63E6" w:rsidRPr="00080A0B" w:rsidRDefault="00EA63E6" w:rsidP="0092170E">
            <w:pPr>
              <w:jc w:val="center"/>
              <w:rPr>
                <w:sz w:val="26"/>
                <w:szCs w:val="26"/>
                <w:lang w:val="nl-NL"/>
              </w:rPr>
            </w:pPr>
            <w:r w:rsidRPr="00080A0B">
              <w:rPr>
                <w:b/>
                <w:sz w:val="26"/>
                <w:szCs w:val="26"/>
                <w:lang w:val="nl-NL"/>
              </w:rPr>
              <w:t>(2,5,điểm)</w:t>
            </w:r>
          </w:p>
        </w:tc>
        <w:tc>
          <w:tcPr>
            <w:tcW w:w="7380" w:type="dxa"/>
            <w:shd w:val="clear" w:color="auto" w:fill="auto"/>
          </w:tcPr>
          <w:p w14:paraId="53D41DF3" w14:textId="77777777" w:rsidR="00EA63E6" w:rsidRPr="00080A0B" w:rsidRDefault="00EA63E6" w:rsidP="0092170E">
            <w:pPr>
              <w:ind w:left="420"/>
              <w:jc w:val="both"/>
              <w:rPr>
                <w:sz w:val="26"/>
                <w:szCs w:val="26"/>
                <w:lang w:val="nl-NL"/>
              </w:rPr>
            </w:pPr>
            <w:r w:rsidRPr="00080A0B">
              <w:rPr>
                <w:sz w:val="26"/>
                <w:szCs w:val="26"/>
                <w:lang w:val="nl-NL"/>
              </w:rPr>
              <w:t xml:space="preserve">a/ </w:t>
            </w:r>
            <w:r w:rsidR="005611EB">
              <w:rPr>
                <w:position w:val="-24"/>
                <w:sz w:val="26"/>
                <w:szCs w:val="26"/>
                <w:lang w:val="nl-NL"/>
              </w:rPr>
              <w:pict w14:anchorId="289AF61B">
                <v:shape id="_x0000_i3077" type="#_x0000_t75" style="width:85.95pt;height:36.55pt">
                  <v:imagedata r:id="rId1516" o:title=""/>
                </v:shape>
              </w:pict>
            </w:r>
            <w:r w:rsidRPr="00080A0B">
              <w:rPr>
                <w:sz w:val="26"/>
                <w:szCs w:val="26"/>
                <w:lang w:val="nl-NL"/>
              </w:rPr>
              <w:t xml:space="preserve">  =  </w:t>
            </w:r>
            <w:r w:rsidR="005611EB">
              <w:rPr>
                <w:position w:val="-24"/>
                <w:sz w:val="26"/>
                <w:szCs w:val="26"/>
                <w:lang w:val="nl-NL"/>
              </w:rPr>
              <w:pict w14:anchorId="5BE03137">
                <v:shape id="_x0000_i3078" type="#_x0000_t75" style="width:75.2pt;height:33.3pt">
                  <v:imagedata r:id="rId1521" o:title=""/>
                </v:shape>
              </w:pict>
            </w:r>
          </w:p>
          <w:p w14:paraId="0B8DE612" w14:textId="77777777" w:rsidR="00EA63E6" w:rsidRPr="00080A0B" w:rsidRDefault="00EA63E6" w:rsidP="0092170E">
            <w:pPr>
              <w:jc w:val="both"/>
              <w:rPr>
                <w:sz w:val="26"/>
                <w:szCs w:val="26"/>
                <w:lang w:val="nl-NL"/>
              </w:rPr>
            </w:pPr>
            <w:r w:rsidRPr="00080A0B">
              <w:rPr>
                <w:sz w:val="26"/>
                <w:szCs w:val="26"/>
                <w:lang w:val="nl-NL"/>
              </w:rPr>
              <w:t xml:space="preserve">                                      =  </w:t>
            </w:r>
            <w:r w:rsidR="005611EB">
              <w:rPr>
                <w:position w:val="-24"/>
                <w:sz w:val="26"/>
                <w:szCs w:val="26"/>
                <w:lang w:val="nl-NL"/>
              </w:rPr>
              <w:pict w14:anchorId="42CCE8CA">
                <v:shape id="_x0000_i3079" type="#_x0000_t75" style="width:23.65pt;height:33.3pt">
                  <v:imagedata r:id="rId1522" o:title=""/>
                </v:shape>
              </w:pict>
            </w:r>
          </w:p>
          <w:p w14:paraId="5DBFFE81" w14:textId="77777777" w:rsidR="00EA63E6" w:rsidRPr="00080A0B" w:rsidRDefault="00EA63E6" w:rsidP="0092170E">
            <w:pPr>
              <w:jc w:val="both"/>
              <w:rPr>
                <w:sz w:val="26"/>
                <w:szCs w:val="26"/>
                <w:lang w:val="nl-NL"/>
              </w:rPr>
            </w:pPr>
            <w:r w:rsidRPr="00080A0B">
              <w:rPr>
                <w:sz w:val="26"/>
                <w:szCs w:val="26"/>
                <w:lang w:val="nl-NL"/>
              </w:rPr>
              <w:t xml:space="preserve">                                      = x</w:t>
            </w:r>
          </w:p>
          <w:p w14:paraId="29937D05" w14:textId="77777777" w:rsidR="00EA63E6" w:rsidRPr="00080A0B" w:rsidRDefault="00EA63E6" w:rsidP="0092170E">
            <w:pPr>
              <w:jc w:val="both"/>
              <w:rPr>
                <w:sz w:val="26"/>
                <w:szCs w:val="26"/>
                <w:lang w:val="nl-NL"/>
              </w:rPr>
            </w:pPr>
            <w:r w:rsidRPr="00080A0B">
              <w:rPr>
                <w:sz w:val="26"/>
                <w:szCs w:val="26"/>
                <w:lang w:val="nl-NL"/>
              </w:rPr>
              <w:t xml:space="preserve">       b./  </w:t>
            </w:r>
            <w:r w:rsidR="005611EB">
              <w:rPr>
                <w:position w:val="-24"/>
                <w:sz w:val="26"/>
                <w:szCs w:val="26"/>
                <w:lang w:val="nl-NL"/>
              </w:rPr>
              <w:pict w14:anchorId="4A0B771B">
                <v:shape id="_x0000_i3080" type="#_x0000_t75" style="width:78.45pt;height:36.55pt">
                  <v:imagedata r:id="rId1517" o:title=""/>
                </v:shape>
              </w:pict>
            </w:r>
            <w:r w:rsidRPr="00080A0B">
              <w:rPr>
                <w:sz w:val="26"/>
                <w:szCs w:val="26"/>
                <w:lang w:val="nl-NL"/>
              </w:rPr>
              <w:t xml:space="preserve">  =  </w:t>
            </w:r>
            <w:r w:rsidR="005611EB">
              <w:rPr>
                <w:position w:val="-24"/>
                <w:sz w:val="26"/>
                <w:szCs w:val="26"/>
                <w:lang w:val="nl-NL"/>
              </w:rPr>
              <w:pict w14:anchorId="34E52BF6">
                <v:shape id="_x0000_i3081" type="#_x0000_t75" style="width:66.65pt;height:31.15pt">
                  <v:imagedata r:id="rId1523" o:title=""/>
                </v:shape>
              </w:pict>
            </w:r>
          </w:p>
          <w:p w14:paraId="1A3000B6" w14:textId="77777777" w:rsidR="00EA63E6" w:rsidRPr="00080A0B" w:rsidRDefault="00EA63E6" w:rsidP="0092170E">
            <w:pPr>
              <w:jc w:val="both"/>
              <w:rPr>
                <w:sz w:val="26"/>
                <w:szCs w:val="26"/>
                <w:lang w:val="nl-NL"/>
              </w:rPr>
            </w:pPr>
            <w:r w:rsidRPr="00080A0B">
              <w:rPr>
                <w:sz w:val="26"/>
                <w:szCs w:val="26"/>
                <w:lang w:val="nl-NL"/>
              </w:rPr>
              <w:t xml:space="preserve">                                       =  </w:t>
            </w:r>
            <w:r w:rsidR="005611EB">
              <w:rPr>
                <w:position w:val="-24"/>
                <w:sz w:val="26"/>
                <w:szCs w:val="26"/>
                <w:lang w:val="nl-NL"/>
              </w:rPr>
              <w:pict w14:anchorId="56D45E72">
                <v:shape id="_x0000_i3082" type="#_x0000_t75" style="width:59.1pt;height:31.15pt">
                  <v:imagedata r:id="rId1524" o:title=""/>
                </v:shape>
              </w:pict>
            </w:r>
          </w:p>
          <w:p w14:paraId="3E97FC11" w14:textId="77777777" w:rsidR="00EA63E6" w:rsidRPr="00080A0B" w:rsidRDefault="00EA63E6" w:rsidP="0092170E">
            <w:pPr>
              <w:jc w:val="both"/>
              <w:rPr>
                <w:sz w:val="26"/>
                <w:szCs w:val="26"/>
                <w:lang w:val="nl-NL"/>
              </w:rPr>
            </w:pPr>
            <w:r w:rsidRPr="00080A0B">
              <w:rPr>
                <w:sz w:val="26"/>
                <w:szCs w:val="26"/>
                <w:lang w:val="nl-NL"/>
              </w:rPr>
              <w:t xml:space="preserve">                                      =  </w:t>
            </w:r>
            <w:r w:rsidR="005611EB">
              <w:rPr>
                <w:position w:val="-24"/>
                <w:sz w:val="26"/>
                <w:szCs w:val="26"/>
                <w:lang w:val="nl-NL"/>
              </w:rPr>
              <w:pict w14:anchorId="2C3832B4">
                <v:shape id="_x0000_i3083" type="#_x0000_t75" style="width:93.5pt;height:31.15pt">
                  <v:imagedata r:id="rId1525" o:title=""/>
                </v:shape>
              </w:pict>
            </w:r>
          </w:p>
          <w:p w14:paraId="67ADE99F" w14:textId="77777777" w:rsidR="00EA63E6" w:rsidRPr="00080A0B" w:rsidRDefault="00EA63E6" w:rsidP="0092170E">
            <w:pPr>
              <w:jc w:val="both"/>
              <w:rPr>
                <w:sz w:val="26"/>
                <w:szCs w:val="26"/>
                <w:lang w:val="nl-NL"/>
              </w:rPr>
            </w:pPr>
          </w:p>
          <w:p w14:paraId="15E8639D" w14:textId="77777777" w:rsidR="00EA63E6" w:rsidRPr="00080A0B" w:rsidRDefault="00EA63E6" w:rsidP="0092170E">
            <w:pPr>
              <w:jc w:val="both"/>
              <w:rPr>
                <w:sz w:val="26"/>
                <w:szCs w:val="26"/>
                <w:lang w:val="nl-NL"/>
              </w:rPr>
            </w:pPr>
            <w:r w:rsidRPr="00080A0B">
              <w:rPr>
                <w:sz w:val="26"/>
                <w:szCs w:val="26"/>
                <w:lang w:val="nl-NL"/>
              </w:rPr>
              <w:t xml:space="preserve">d/  B= </w:t>
            </w:r>
            <w:r w:rsidR="005611EB">
              <w:rPr>
                <w:position w:val="-24"/>
                <w:sz w:val="26"/>
                <w:szCs w:val="26"/>
                <w:lang w:val="nl-NL"/>
              </w:rPr>
              <w:pict w14:anchorId="02FDDD77">
                <v:shape id="_x0000_i3084" type="#_x0000_t75" style="width:33.3pt;height:31.15pt">
                  <v:imagedata r:id="rId1518" o:title=""/>
                </v:shape>
              </w:pict>
            </w:r>
            <w:r w:rsidRPr="00080A0B">
              <w:rPr>
                <w:sz w:val="26"/>
                <w:szCs w:val="26"/>
                <w:lang w:val="nl-NL"/>
              </w:rPr>
              <w:t xml:space="preserve"> =</w:t>
            </w:r>
            <w:r w:rsidR="005611EB">
              <w:rPr>
                <w:position w:val="-24"/>
                <w:sz w:val="26"/>
                <w:szCs w:val="26"/>
                <w:lang w:val="nl-NL"/>
              </w:rPr>
              <w:pict w14:anchorId="6025C8F0">
                <v:shape id="_x0000_i3085" type="#_x0000_t75" style="width:135.4pt;height:31.15pt">
                  <v:imagedata r:id="rId1526" o:title=""/>
                </v:shape>
              </w:pict>
            </w:r>
          </w:p>
          <w:p w14:paraId="0F423243" w14:textId="77777777" w:rsidR="00EA63E6" w:rsidRPr="00080A0B" w:rsidRDefault="00EA63E6" w:rsidP="0092170E">
            <w:pPr>
              <w:jc w:val="both"/>
              <w:rPr>
                <w:sz w:val="26"/>
                <w:szCs w:val="26"/>
                <w:lang w:val="nl-NL"/>
              </w:rPr>
            </w:pPr>
            <w:r w:rsidRPr="00080A0B">
              <w:rPr>
                <w:sz w:val="26"/>
                <w:szCs w:val="26"/>
                <w:lang w:val="nl-NL"/>
              </w:rPr>
              <w:t>=</w:t>
            </w:r>
            <w:r w:rsidR="005611EB">
              <w:rPr>
                <w:position w:val="-24"/>
                <w:sz w:val="26"/>
                <w:szCs w:val="26"/>
                <w:lang w:val="nl-NL"/>
              </w:rPr>
              <w:pict w14:anchorId="249A8D90">
                <v:shape id="_x0000_i3086" type="#_x0000_t75" style="width:130.05pt;height:31.15pt">
                  <v:imagedata r:id="rId1527" o:title=""/>
                </v:shape>
              </w:pict>
            </w:r>
          </w:p>
          <w:p w14:paraId="798EFEF7" w14:textId="77777777" w:rsidR="00EA63E6" w:rsidRPr="00080A0B" w:rsidRDefault="00EA63E6" w:rsidP="0092170E">
            <w:pPr>
              <w:jc w:val="both"/>
              <w:rPr>
                <w:sz w:val="26"/>
                <w:szCs w:val="26"/>
                <w:lang w:val="nl-NL"/>
              </w:rPr>
            </w:pPr>
            <w:r w:rsidRPr="00080A0B">
              <w:rPr>
                <w:sz w:val="26"/>
                <w:szCs w:val="26"/>
                <w:lang w:val="nl-NL"/>
              </w:rPr>
              <w:t xml:space="preserve">B nguyên thì </w:t>
            </w:r>
            <w:r w:rsidR="005611EB">
              <w:rPr>
                <w:position w:val="-24"/>
                <w:sz w:val="26"/>
                <w:szCs w:val="26"/>
                <w:lang w:val="nl-NL"/>
              </w:rPr>
              <w:pict w14:anchorId="583586C8">
                <v:shape id="_x0000_i3087" type="#_x0000_t75" style="width:26.85pt;height:31.15pt">
                  <v:imagedata r:id="rId1528" o:title=""/>
                </v:shape>
              </w:pict>
            </w:r>
            <w:r w:rsidRPr="00080A0B">
              <w:rPr>
                <w:sz w:val="26"/>
                <w:szCs w:val="26"/>
                <w:lang w:val="nl-NL"/>
              </w:rPr>
              <w:t xml:space="preserve">  nguyên =&gt; 3</w:t>
            </w:r>
            <w:r w:rsidR="005611EB">
              <w:rPr>
                <w:position w:val="-10"/>
                <w:sz w:val="26"/>
                <w:szCs w:val="26"/>
                <w:lang w:val="nl-NL"/>
              </w:rPr>
              <w:pict w14:anchorId="18808CB6">
                <v:shape id="_x0000_i3088" type="#_x0000_t75" style="width:36.55pt;height:17.2pt">
                  <v:imagedata r:id="rId1529" o:title=""/>
                </v:shape>
              </w:pict>
            </w:r>
            <w:r w:rsidRPr="00080A0B">
              <w:rPr>
                <w:sz w:val="26"/>
                <w:szCs w:val="26"/>
                <w:lang w:val="nl-NL"/>
              </w:rPr>
              <w:t xml:space="preserve">=&gt; x-1 phải là các ước của 3. Mà Ư(3) ={ </w:t>
            </w:r>
            <w:r w:rsidR="005611EB">
              <w:rPr>
                <w:position w:val="-10"/>
                <w:sz w:val="26"/>
                <w:szCs w:val="26"/>
                <w:lang w:val="nl-NL"/>
              </w:rPr>
              <w:pict w14:anchorId="16A2E4BB">
                <v:shape id="_x0000_i3089" type="#_x0000_t75" style="width:32.25pt;height:16.1pt">
                  <v:imagedata r:id="rId1530" o:title=""/>
                </v:shape>
              </w:pict>
            </w:r>
            <w:r w:rsidRPr="00080A0B">
              <w:rPr>
                <w:sz w:val="26"/>
                <w:szCs w:val="26"/>
                <w:lang w:val="nl-NL"/>
              </w:rPr>
              <w:t>}</w:t>
            </w:r>
          </w:p>
          <w:p w14:paraId="7DD846A2" w14:textId="77777777" w:rsidR="00EA63E6" w:rsidRPr="00080A0B" w:rsidRDefault="005611EB" w:rsidP="0092170E">
            <w:pPr>
              <w:jc w:val="both"/>
              <w:rPr>
                <w:sz w:val="26"/>
                <w:szCs w:val="26"/>
                <w:lang w:val="nl-NL"/>
              </w:rPr>
            </w:pPr>
            <w:r>
              <w:rPr>
                <w:position w:val="-66"/>
                <w:sz w:val="26"/>
                <w:szCs w:val="26"/>
                <w:lang w:val="nl-NL"/>
              </w:rPr>
              <w:pict w14:anchorId="022D9FC5">
                <v:shape id="_x0000_i3090" type="#_x0000_t75" style="width:73.05pt;height:1in">
                  <v:imagedata r:id="rId1531" o:title=""/>
                </v:shape>
              </w:pict>
            </w:r>
            <w:r>
              <w:rPr>
                <w:position w:val="-66"/>
                <w:sz w:val="26"/>
                <w:szCs w:val="26"/>
                <w:lang w:val="nl-NL"/>
              </w:rPr>
              <w:pict w14:anchorId="2B570722">
                <v:shape id="_x0000_i3091" type="#_x0000_t75" style="width:58.05pt;height:1in">
                  <v:imagedata r:id="rId1532" o:title=""/>
                </v:shape>
              </w:pict>
            </w:r>
            <w:r w:rsidR="00EA63E6" w:rsidRPr="00080A0B">
              <w:rPr>
                <w:sz w:val="26"/>
                <w:szCs w:val="26"/>
                <w:lang w:val="nl-NL"/>
              </w:rPr>
              <w:t xml:space="preserve">  Vậy x</w:t>
            </w:r>
            <w:r>
              <w:rPr>
                <w:position w:val="-10"/>
                <w:sz w:val="26"/>
                <w:szCs w:val="26"/>
                <w:lang w:val="nl-NL"/>
              </w:rPr>
              <w:pict w14:anchorId="44B97088">
                <v:shape id="_x0000_i3092" type="#_x0000_t75" style="width:59.1pt;height:17.2pt">
                  <v:imagedata r:id="rId1533" o:title=""/>
                </v:shape>
              </w:pict>
            </w:r>
            <w:r w:rsidR="00EA63E6" w:rsidRPr="00080A0B">
              <w:rPr>
                <w:sz w:val="26"/>
                <w:szCs w:val="26"/>
                <w:lang w:val="nl-NL"/>
              </w:rPr>
              <w:t>}  thì B nguyên</w:t>
            </w:r>
          </w:p>
        </w:tc>
        <w:tc>
          <w:tcPr>
            <w:tcW w:w="1080" w:type="dxa"/>
            <w:shd w:val="clear" w:color="auto" w:fill="auto"/>
          </w:tcPr>
          <w:p w14:paraId="6D1AAD42" w14:textId="77777777" w:rsidR="00EA63E6" w:rsidRPr="00080A0B" w:rsidRDefault="00EA63E6" w:rsidP="0092170E">
            <w:pPr>
              <w:jc w:val="center"/>
              <w:rPr>
                <w:sz w:val="26"/>
                <w:szCs w:val="26"/>
                <w:lang w:val="nl-NL"/>
              </w:rPr>
            </w:pPr>
            <w:r w:rsidRPr="00080A0B">
              <w:rPr>
                <w:sz w:val="26"/>
                <w:szCs w:val="26"/>
                <w:lang w:val="nl-NL"/>
              </w:rPr>
              <w:t xml:space="preserve"> 0,25</w:t>
            </w:r>
          </w:p>
          <w:p w14:paraId="3375B949" w14:textId="77777777" w:rsidR="00EA63E6" w:rsidRPr="00080A0B" w:rsidRDefault="00EA63E6" w:rsidP="0092170E">
            <w:pPr>
              <w:jc w:val="center"/>
              <w:rPr>
                <w:sz w:val="26"/>
                <w:szCs w:val="26"/>
                <w:lang w:val="nl-NL"/>
              </w:rPr>
            </w:pPr>
          </w:p>
          <w:p w14:paraId="4651E62F" w14:textId="77777777" w:rsidR="00EA63E6" w:rsidRPr="00080A0B" w:rsidRDefault="00EA63E6" w:rsidP="0092170E">
            <w:pPr>
              <w:jc w:val="center"/>
              <w:rPr>
                <w:sz w:val="26"/>
                <w:szCs w:val="26"/>
                <w:lang w:val="nl-NL"/>
              </w:rPr>
            </w:pPr>
            <w:r w:rsidRPr="00080A0B">
              <w:rPr>
                <w:sz w:val="26"/>
                <w:szCs w:val="26"/>
                <w:lang w:val="nl-NL"/>
              </w:rPr>
              <w:t>0,25</w:t>
            </w:r>
          </w:p>
          <w:p w14:paraId="4EF8698C" w14:textId="77777777" w:rsidR="00EA63E6" w:rsidRPr="00080A0B" w:rsidRDefault="00EA63E6" w:rsidP="0092170E">
            <w:pPr>
              <w:jc w:val="center"/>
              <w:rPr>
                <w:sz w:val="26"/>
                <w:szCs w:val="26"/>
                <w:lang w:val="nl-NL"/>
              </w:rPr>
            </w:pPr>
          </w:p>
          <w:p w14:paraId="2AF5FCD9" w14:textId="77777777" w:rsidR="00EA63E6" w:rsidRPr="00080A0B" w:rsidRDefault="00EA63E6" w:rsidP="0092170E">
            <w:pPr>
              <w:jc w:val="center"/>
              <w:rPr>
                <w:sz w:val="26"/>
                <w:szCs w:val="26"/>
                <w:lang w:val="nl-NL"/>
              </w:rPr>
            </w:pPr>
            <w:r w:rsidRPr="00080A0B">
              <w:rPr>
                <w:sz w:val="26"/>
                <w:szCs w:val="26"/>
                <w:lang w:val="nl-NL"/>
              </w:rPr>
              <w:t>0,25</w:t>
            </w:r>
          </w:p>
          <w:p w14:paraId="39F1D445" w14:textId="77777777" w:rsidR="00EA63E6" w:rsidRPr="00080A0B" w:rsidRDefault="00EA63E6" w:rsidP="0092170E">
            <w:pPr>
              <w:jc w:val="center"/>
              <w:rPr>
                <w:sz w:val="26"/>
                <w:szCs w:val="26"/>
                <w:lang w:val="nl-NL"/>
              </w:rPr>
            </w:pPr>
          </w:p>
          <w:p w14:paraId="0D6920D4" w14:textId="77777777" w:rsidR="00EA63E6" w:rsidRPr="00080A0B" w:rsidRDefault="00EA63E6" w:rsidP="0092170E">
            <w:pPr>
              <w:jc w:val="center"/>
              <w:rPr>
                <w:sz w:val="26"/>
                <w:szCs w:val="26"/>
                <w:lang w:val="nl-NL"/>
              </w:rPr>
            </w:pPr>
            <w:r w:rsidRPr="00080A0B">
              <w:rPr>
                <w:sz w:val="26"/>
                <w:szCs w:val="26"/>
                <w:lang w:val="nl-NL"/>
              </w:rPr>
              <w:t>0,25</w:t>
            </w:r>
          </w:p>
          <w:p w14:paraId="151D1C9E" w14:textId="77777777" w:rsidR="00EA63E6" w:rsidRPr="00080A0B" w:rsidRDefault="00EA63E6" w:rsidP="0092170E">
            <w:pPr>
              <w:jc w:val="center"/>
              <w:rPr>
                <w:sz w:val="26"/>
                <w:szCs w:val="26"/>
                <w:lang w:val="nl-NL"/>
              </w:rPr>
            </w:pPr>
          </w:p>
          <w:p w14:paraId="18DF8456" w14:textId="77777777" w:rsidR="00EA63E6" w:rsidRPr="00080A0B" w:rsidRDefault="00EA63E6" w:rsidP="0092170E">
            <w:pPr>
              <w:jc w:val="center"/>
              <w:rPr>
                <w:sz w:val="26"/>
                <w:szCs w:val="26"/>
                <w:lang w:val="nl-NL"/>
              </w:rPr>
            </w:pPr>
            <w:r w:rsidRPr="00080A0B">
              <w:rPr>
                <w:sz w:val="26"/>
                <w:szCs w:val="26"/>
                <w:lang w:val="nl-NL"/>
              </w:rPr>
              <w:t>0,25</w:t>
            </w:r>
          </w:p>
          <w:p w14:paraId="51E48DCA" w14:textId="77777777" w:rsidR="00EA63E6" w:rsidRPr="00080A0B" w:rsidRDefault="00EA63E6" w:rsidP="0092170E">
            <w:pPr>
              <w:jc w:val="center"/>
              <w:rPr>
                <w:sz w:val="26"/>
                <w:szCs w:val="26"/>
                <w:lang w:val="nl-NL"/>
              </w:rPr>
            </w:pPr>
          </w:p>
          <w:p w14:paraId="48206137" w14:textId="77777777" w:rsidR="00EA63E6" w:rsidRPr="00080A0B" w:rsidRDefault="00EA63E6" w:rsidP="0092170E">
            <w:pPr>
              <w:jc w:val="center"/>
              <w:rPr>
                <w:sz w:val="26"/>
                <w:szCs w:val="26"/>
                <w:lang w:val="nl-NL"/>
              </w:rPr>
            </w:pPr>
          </w:p>
          <w:p w14:paraId="1D3E44DD" w14:textId="77777777" w:rsidR="00EA63E6" w:rsidRPr="00080A0B" w:rsidRDefault="00EA63E6" w:rsidP="0092170E">
            <w:pPr>
              <w:rPr>
                <w:sz w:val="26"/>
                <w:szCs w:val="26"/>
                <w:lang w:val="nl-NL"/>
              </w:rPr>
            </w:pPr>
            <w:r w:rsidRPr="00080A0B">
              <w:rPr>
                <w:sz w:val="26"/>
                <w:szCs w:val="26"/>
                <w:lang w:val="nl-NL"/>
              </w:rPr>
              <w:t>0,25</w:t>
            </w:r>
          </w:p>
          <w:p w14:paraId="78E48981" w14:textId="77777777" w:rsidR="00EA63E6" w:rsidRPr="00080A0B" w:rsidRDefault="00EA63E6" w:rsidP="0092170E">
            <w:pPr>
              <w:rPr>
                <w:sz w:val="26"/>
                <w:szCs w:val="26"/>
                <w:lang w:val="nl-NL"/>
              </w:rPr>
            </w:pPr>
          </w:p>
          <w:p w14:paraId="727C150B" w14:textId="77777777" w:rsidR="00EA63E6" w:rsidRPr="00080A0B" w:rsidRDefault="00EA63E6" w:rsidP="0092170E">
            <w:pPr>
              <w:jc w:val="center"/>
              <w:rPr>
                <w:sz w:val="26"/>
                <w:szCs w:val="26"/>
                <w:lang w:val="nl-NL"/>
              </w:rPr>
            </w:pPr>
            <w:r w:rsidRPr="00080A0B">
              <w:rPr>
                <w:sz w:val="26"/>
                <w:szCs w:val="26"/>
                <w:lang w:val="nl-NL"/>
              </w:rPr>
              <w:t>0,25</w:t>
            </w:r>
          </w:p>
          <w:p w14:paraId="1D403884" w14:textId="77777777" w:rsidR="00EA63E6" w:rsidRPr="00080A0B" w:rsidRDefault="00EA63E6" w:rsidP="0092170E">
            <w:pPr>
              <w:jc w:val="center"/>
              <w:rPr>
                <w:sz w:val="26"/>
                <w:szCs w:val="26"/>
                <w:lang w:val="nl-NL"/>
              </w:rPr>
            </w:pPr>
          </w:p>
          <w:p w14:paraId="43C4DA9F" w14:textId="77777777" w:rsidR="00EA63E6" w:rsidRPr="00080A0B" w:rsidRDefault="00EA63E6" w:rsidP="0092170E">
            <w:pPr>
              <w:jc w:val="center"/>
              <w:rPr>
                <w:sz w:val="26"/>
                <w:szCs w:val="26"/>
                <w:lang w:val="nl-NL"/>
              </w:rPr>
            </w:pPr>
          </w:p>
          <w:p w14:paraId="7203E837" w14:textId="77777777" w:rsidR="00EA63E6" w:rsidRPr="00080A0B" w:rsidRDefault="00EA63E6" w:rsidP="0092170E">
            <w:pPr>
              <w:jc w:val="center"/>
              <w:rPr>
                <w:sz w:val="26"/>
                <w:szCs w:val="26"/>
                <w:lang w:val="nl-NL"/>
              </w:rPr>
            </w:pPr>
            <w:r w:rsidRPr="00080A0B">
              <w:rPr>
                <w:sz w:val="26"/>
                <w:szCs w:val="26"/>
                <w:lang w:val="nl-NL"/>
              </w:rPr>
              <w:t>0,25</w:t>
            </w:r>
          </w:p>
          <w:p w14:paraId="1AF079BF" w14:textId="77777777" w:rsidR="00EA63E6" w:rsidRPr="00080A0B" w:rsidRDefault="00EA63E6" w:rsidP="0092170E">
            <w:pPr>
              <w:rPr>
                <w:sz w:val="26"/>
                <w:szCs w:val="26"/>
                <w:lang w:val="nl-NL"/>
              </w:rPr>
            </w:pPr>
            <w:r w:rsidRPr="00080A0B">
              <w:rPr>
                <w:sz w:val="26"/>
                <w:szCs w:val="26"/>
                <w:lang w:val="nl-NL"/>
              </w:rPr>
              <w:t xml:space="preserve">    0,25</w:t>
            </w:r>
          </w:p>
          <w:p w14:paraId="167B604B" w14:textId="77777777" w:rsidR="00EA63E6" w:rsidRPr="00080A0B" w:rsidRDefault="00EA63E6" w:rsidP="0092170E">
            <w:pPr>
              <w:jc w:val="center"/>
              <w:rPr>
                <w:sz w:val="26"/>
                <w:szCs w:val="26"/>
                <w:lang w:val="nl-NL"/>
              </w:rPr>
            </w:pPr>
          </w:p>
          <w:p w14:paraId="1629D0CD" w14:textId="77777777" w:rsidR="00EA63E6" w:rsidRPr="00080A0B" w:rsidRDefault="00EA63E6" w:rsidP="0092170E">
            <w:pPr>
              <w:jc w:val="center"/>
              <w:rPr>
                <w:sz w:val="26"/>
                <w:szCs w:val="26"/>
                <w:lang w:val="nl-NL"/>
              </w:rPr>
            </w:pPr>
          </w:p>
          <w:p w14:paraId="5D3BFAC0" w14:textId="77777777" w:rsidR="00EA63E6" w:rsidRPr="00080A0B" w:rsidRDefault="00EA63E6" w:rsidP="0092170E">
            <w:pPr>
              <w:jc w:val="center"/>
              <w:rPr>
                <w:sz w:val="26"/>
                <w:szCs w:val="26"/>
                <w:lang w:val="nl-NL"/>
              </w:rPr>
            </w:pPr>
            <w:r w:rsidRPr="00080A0B">
              <w:rPr>
                <w:sz w:val="26"/>
                <w:szCs w:val="26"/>
                <w:lang w:val="nl-NL"/>
              </w:rPr>
              <w:t>0,25</w:t>
            </w:r>
          </w:p>
          <w:p w14:paraId="610F6D04" w14:textId="77777777" w:rsidR="00EA63E6" w:rsidRPr="00080A0B" w:rsidRDefault="00EA63E6" w:rsidP="0092170E">
            <w:pPr>
              <w:jc w:val="center"/>
              <w:rPr>
                <w:sz w:val="26"/>
                <w:szCs w:val="26"/>
                <w:lang w:val="nl-NL"/>
              </w:rPr>
            </w:pPr>
          </w:p>
          <w:p w14:paraId="27D6276B" w14:textId="77777777" w:rsidR="00EA63E6" w:rsidRPr="00080A0B" w:rsidRDefault="00EA63E6" w:rsidP="0092170E">
            <w:pPr>
              <w:rPr>
                <w:sz w:val="26"/>
                <w:szCs w:val="26"/>
                <w:lang w:val="nl-NL"/>
              </w:rPr>
            </w:pPr>
          </w:p>
        </w:tc>
      </w:tr>
      <w:tr w:rsidR="00EA63E6" w:rsidRPr="00080A0B" w14:paraId="5D3310E6" w14:textId="77777777" w:rsidTr="0092170E">
        <w:tc>
          <w:tcPr>
            <w:tcW w:w="1440" w:type="dxa"/>
            <w:shd w:val="clear" w:color="auto" w:fill="auto"/>
            <w:vAlign w:val="center"/>
          </w:tcPr>
          <w:p w14:paraId="367E4F2E" w14:textId="77777777" w:rsidR="00EA63E6" w:rsidRPr="00080A0B" w:rsidRDefault="00EA63E6" w:rsidP="0092170E">
            <w:pPr>
              <w:jc w:val="center"/>
              <w:rPr>
                <w:b/>
                <w:sz w:val="26"/>
                <w:szCs w:val="26"/>
                <w:lang w:val="nl-NL"/>
              </w:rPr>
            </w:pPr>
            <w:r w:rsidRPr="00080A0B">
              <w:rPr>
                <w:b/>
                <w:sz w:val="26"/>
                <w:szCs w:val="26"/>
                <w:lang w:val="nl-NL"/>
              </w:rPr>
              <w:t>Bài 4</w:t>
            </w:r>
          </w:p>
          <w:p w14:paraId="26B07A78" w14:textId="77777777" w:rsidR="00EA63E6" w:rsidRPr="00080A0B" w:rsidRDefault="00EA63E6" w:rsidP="0092170E">
            <w:pPr>
              <w:jc w:val="center"/>
              <w:rPr>
                <w:b/>
                <w:sz w:val="26"/>
                <w:szCs w:val="26"/>
                <w:lang w:val="nl-NL"/>
              </w:rPr>
            </w:pPr>
            <w:r w:rsidRPr="00080A0B">
              <w:rPr>
                <w:b/>
                <w:sz w:val="26"/>
                <w:szCs w:val="26"/>
                <w:lang w:val="nl-NL"/>
              </w:rPr>
              <w:t>(1,điểm)</w:t>
            </w:r>
          </w:p>
        </w:tc>
        <w:tc>
          <w:tcPr>
            <w:tcW w:w="7380" w:type="dxa"/>
            <w:shd w:val="clear" w:color="auto" w:fill="auto"/>
          </w:tcPr>
          <w:p w14:paraId="5B571081" w14:textId="77777777" w:rsidR="00EA63E6" w:rsidRPr="00080A0B" w:rsidRDefault="00EA63E6" w:rsidP="0092170E">
            <w:pPr>
              <w:jc w:val="both"/>
              <w:rPr>
                <w:sz w:val="26"/>
                <w:szCs w:val="26"/>
                <w:lang w:val="nl-NL"/>
              </w:rPr>
            </w:pPr>
            <w:r w:rsidRPr="00080A0B">
              <w:rPr>
                <w:sz w:val="26"/>
                <w:szCs w:val="26"/>
                <w:lang w:val="nl-NL"/>
              </w:rPr>
              <w:t>Vẽ hình</w:t>
            </w:r>
          </w:p>
          <w:p w14:paraId="36210692" w14:textId="77777777" w:rsidR="00EA63E6" w:rsidRPr="00080A0B" w:rsidRDefault="00EA63E6" w:rsidP="0092170E">
            <w:pPr>
              <w:jc w:val="both"/>
              <w:rPr>
                <w:sz w:val="26"/>
                <w:szCs w:val="26"/>
                <w:lang w:val="nl-NL"/>
              </w:rPr>
            </w:pPr>
            <w:r w:rsidRPr="00080A0B">
              <w:rPr>
                <w:sz w:val="26"/>
                <w:szCs w:val="26"/>
                <w:lang w:val="nl-NL"/>
              </w:rPr>
              <w:t>S</w:t>
            </w:r>
            <w:r w:rsidRPr="00080A0B">
              <w:rPr>
                <w:sz w:val="26"/>
                <w:szCs w:val="26"/>
                <w:vertAlign w:val="subscript"/>
                <w:lang w:val="nl-NL"/>
              </w:rPr>
              <w:t xml:space="preserve">AC E </w:t>
            </w:r>
            <w:r w:rsidRPr="00080A0B">
              <w:rPr>
                <w:sz w:val="26"/>
                <w:szCs w:val="26"/>
                <w:lang w:val="nl-NL"/>
              </w:rPr>
              <w:t>= 6 cm</w:t>
            </w:r>
            <w:r w:rsidRPr="00080A0B">
              <w:rPr>
                <w:sz w:val="26"/>
                <w:szCs w:val="26"/>
                <w:vertAlign w:val="superscript"/>
                <w:lang w:val="nl-NL"/>
              </w:rPr>
              <w:t xml:space="preserve">2                                </w:t>
            </w:r>
            <w:r w:rsidRPr="00080A0B">
              <w:rPr>
                <w:sz w:val="26"/>
                <w:szCs w:val="26"/>
                <w:lang w:val="nl-NL"/>
              </w:rPr>
              <w:t xml:space="preserve">          </w:t>
            </w:r>
          </w:p>
          <w:p w14:paraId="2C05E37C" w14:textId="77777777" w:rsidR="00EA63E6" w:rsidRPr="00080A0B" w:rsidRDefault="00EA63E6" w:rsidP="0092170E">
            <w:pPr>
              <w:jc w:val="both"/>
              <w:rPr>
                <w:sz w:val="26"/>
                <w:szCs w:val="26"/>
                <w:lang w:val="nl-NL"/>
              </w:rPr>
            </w:pPr>
            <w:r w:rsidRPr="00080A0B">
              <w:rPr>
                <w:sz w:val="26"/>
                <w:szCs w:val="26"/>
                <w:lang w:val="nl-NL"/>
              </w:rPr>
              <w:t xml:space="preserve">    S</w:t>
            </w:r>
            <w:r w:rsidRPr="00080A0B">
              <w:rPr>
                <w:sz w:val="26"/>
                <w:szCs w:val="26"/>
                <w:vertAlign w:val="subscript"/>
                <w:lang w:val="nl-NL"/>
              </w:rPr>
              <w:t xml:space="preserve">ABCD </w:t>
            </w:r>
            <w:r w:rsidRPr="00080A0B">
              <w:rPr>
                <w:sz w:val="26"/>
                <w:szCs w:val="26"/>
                <w:lang w:val="nl-NL"/>
              </w:rPr>
              <w:t>=  16cm</w:t>
            </w:r>
            <w:r w:rsidRPr="00080A0B">
              <w:rPr>
                <w:sz w:val="26"/>
                <w:szCs w:val="26"/>
                <w:vertAlign w:val="superscript"/>
                <w:lang w:val="nl-NL"/>
              </w:rPr>
              <w:t xml:space="preserve">2                                  </w:t>
            </w:r>
            <w:r w:rsidRPr="00080A0B">
              <w:rPr>
                <w:sz w:val="26"/>
                <w:szCs w:val="26"/>
                <w:lang w:val="nl-NL"/>
              </w:rPr>
              <w:t xml:space="preserve">                                       </w:t>
            </w:r>
          </w:p>
          <w:p w14:paraId="78F4DAB8" w14:textId="77777777" w:rsidR="00EA63E6" w:rsidRPr="00080A0B" w:rsidRDefault="00EA63E6" w:rsidP="0092170E">
            <w:pPr>
              <w:jc w:val="both"/>
              <w:rPr>
                <w:sz w:val="26"/>
                <w:szCs w:val="26"/>
                <w:lang w:val="nl-NL"/>
              </w:rPr>
            </w:pPr>
            <w:r w:rsidRPr="00080A0B">
              <w:rPr>
                <w:sz w:val="26"/>
                <w:szCs w:val="26"/>
                <w:lang w:val="nl-NL"/>
              </w:rPr>
              <w:t xml:space="preserve">                                     </w:t>
            </w:r>
            <w:r w:rsidR="005611EB">
              <w:rPr>
                <w:position w:val="-30"/>
                <w:sz w:val="26"/>
                <w:szCs w:val="26"/>
                <w:lang w:val="nl-NL"/>
              </w:rPr>
              <w:pict w14:anchorId="191EDF56">
                <v:shape id="_x0000_i3093" type="#_x0000_t75" style="width:33.3pt;height:33.3pt">
                  <v:imagedata r:id="rId1519" o:title=""/>
                </v:shape>
              </w:pict>
            </w:r>
            <w:r w:rsidRPr="00080A0B">
              <w:rPr>
                <w:sz w:val="26"/>
                <w:szCs w:val="26"/>
                <w:lang w:val="nl-NL"/>
              </w:rPr>
              <w:t xml:space="preserve"> =  </w:t>
            </w:r>
            <w:r w:rsidR="005611EB">
              <w:rPr>
                <w:position w:val="-24"/>
                <w:sz w:val="26"/>
                <w:szCs w:val="26"/>
                <w:lang w:val="nl-NL"/>
              </w:rPr>
              <w:pict w14:anchorId="506A961F">
                <v:shape id="_x0000_i3094" type="#_x0000_t75" style="width:36.55pt;height:31.15pt">
                  <v:imagedata r:id="rId1534" o:title=""/>
                </v:shape>
              </w:pict>
            </w:r>
          </w:p>
          <w:p w14:paraId="6477BA68" w14:textId="77777777" w:rsidR="00EA63E6" w:rsidRPr="00080A0B" w:rsidRDefault="00EA63E6" w:rsidP="0092170E">
            <w:pPr>
              <w:jc w:val="both"/>
              <w:rPr>
                <w:sz w:val="26"/>
                <w:szCs w:val="26"/>
                <w:lang w:val="nl-NL"/>
              </w:rPr>
            </w:pPr>
            <w:r w:rsidRPr="00080A0B">
              <w:rPr>
                <w:sz w:val="26"/>
                <w:szCs w:val="26"/>
                <w:lang w:val="nl-NL"/>
              </w:rPr>
              <w:lastRenderedPageBreak/>
              <w:t xml:space="preserve">                                                                                       </w:t>
            </w:r>
          </w:p>
          <w:p w14:paraId="60370178" w14:textId="77777777" w:rsidR="00EA63E6" w:rsidRPr="00080A0B" w:rsidRDefault="00EA63E6" w:rsidP="0092170E">
            <w:pPr>
              <w:jc w:val="both"/>
              <w:rPr>
                <w:sz w:val="26"/>
                <w:szCs w:val="26"/>
                <w:lang w:val="nl-NL"/>
              </w:rPr>
            </w:pPr>
          </w:p>
        </w:tc>
        <w:tc>
          <w:tcPr>
            <w:tcW w:w="1080" w:type="dxa"/>
            <w:shd w:val="clear" w:color="auto" w:fill="auto"/>
          </w:tcPr>
          <w:p w14:paraId="394042B1" w14:textId="77777777" w:rsidR="00EA63E6" w:rsidRPr="00080A0B" w:rsidRDefault="00EA63E6" w:rsidP="0092170E">
            <w:pPr>
              <w:rPr>
                <w:sz w:val="26"/>
                <w:szCs w:val="26"/>
                <w:lang w:val="nl-NL"/>
              </w:rPr>
            </w:pPr>
          </w:p>
          <w:p w14:paraId="714B61EE" w14:textId="77777777" w:rsidR="00EA63E6" w:rsidRPr="00080A0B" w:rsidRDefault="00EA63E6" w:rsidP="0092170E">
            <w:pPr>
              <w:rPr>
                <w:sz w:val="26"/>
                <w:szCs w:val="26"/>
                <w:lang w:val="nl-NL"/>
              </w:rPr>
            </w:pPr>
            <w:r w:rsidRPr="00080A0B">
              <w:rPr>
                <w:sz w:val="26"/>
                <w:szCs w:val="26"/>
                <w:lang w:val="nl-NL"/>
              </w:rPr>
              <w:t>0,25</w:t>
            </w:r>
          </w:p>
          <w:p w14:paraId="73F8DB4C" w14:textId="77777777" w:rsidR="00EA63E6" w:rsidRPr="00080A0B" w:rsidRDefault="00EA63E6" w:rsidP="0092170E">
            <w:pPr>
              <w:rPr>
                <w:sz w:val="26"/>
                <w:szCs w:val="26"/>
                <w:lang w:val="nl-NL"/>
              </w:rPr>
            </w:pPr>
            <w:r w:rsidRPr="00080A0B">
              <w:rPr>
                <w:sz w:val="26"/>
                <w:szCs w:val="26"/>
                <w:lang w:val="nl-NL"/>
              </w:rPr>
              <w:t>0,25</w:t>
            </w:r>
          </w:p>
          <w:p w14:paraId="2D01EBEB" w14:textId="77777777" w:rsidR="00EA63E6" w:rsidRPr="00080A0B" w:rsidRDefault="00EA63E6" w:rsidP="0092170E">
            <w:pPr>
              <w:jc w:val="center"/>
              <w:rPr>
                <w:sz w:val="26"/>
                <w:szCs w:val="26"/>
                <w:lang w:val="nl-NL"/>
              </w:rPr>
            </w:pPr>
            <w:r w:rsidRPr="00080A0B">
              <w:rPr>
                <w:sz w:val="26"/>
                <w:szCs w:val="26"/>
                <w:lang w:val="nl-NL"/>
              </w:rPr>
              <w:t>0,25</w:t>
            </w:r>
          </w:p>
          <w:p w14:paraId="3DC47335" w14:textId="77777777" w:rsidR="00EA63E6" w:rsidRPr="00080A0B" w:rsidRDefault="00EA63E6" w:rsidP="0092170E">
            <w:pPr>
              <w:jc w:val="center"/>
              <w:rPr>
                <w:sz w:val="26"/>
                <w:szCs w:val="26"/>
                <w:lang w:val="nl-NL"/>
              </w:rPr>
            </w:pPr>
            <w:r w:rsidRPr="00080A0B">
              <w:rPr>
                <w:sz w:val="26"/>
                <w:szCs w:val="26"/>
                <w:lang w:val="nl-NL"/>
              </w:rPr>
              <w:t>0,25</w:t>
            </w:r>
          </w:p>
          <w:p w14:paraId="3484941E" w14:textId="77777777" w:rsidR="00EA63E6" w:rsidRPr="00080A0B" w:rsidRDefault="00EA63E6" w:rsidP="0092170E">
            <w:pPr>
              <w:jc w:val="center"/>
              <w:rPr>
                <w:sz w:val="26"/>
                <w:szCs w:val="26"/>
                <w:lang w:val="nl-NL"/>
              </w:rPr>
            </w:pPr>
          </w:p>
        </w:tc>
      </w:tr>
      <w:tr w:rsidR="00EA63E6" w:rsidRPr="00080A0B" w14:paraId="59857F85" w14:textId="77777777" w:rsidTr="0092170E">
        <w:tc>
          <w:tcPr>
            <w:tcW w:w="1440" w:type="dxa"/>
            <w:shd w:val="clear" w:color="auto" w:fill="auto"/>
            <w:vAlign w:val="center"/>
          </w:tcPr>
          <w:p w14:paraId="0B1C24C5" w14:textId="77777777" w:rsidR="00EA63E6" w:rsidRPr="00080A0B" w:rsidRDefault="00EA63E6" w:rsidP="0092170E">
            <w:pPr>
              <w:jc w:val="center"/>
              <w:rPr>
                <w:b/>
                <w:sz w:val="26"/>
                <w:szCs w:val="26"/>
                <w:lang w:val="nl-NL"/>
              </w:rPr>
            </w:pPr>
            <w:r w:rsidRPr="00080A0B">
              <w:rPr>
                <w:b/>
                <w:sz w:val="26"/>
                <w:szCs w:val="26"/>
                <w:lang w:val="nl-NL"/>
              </w:rPr>
              <w:lastRenderedPageBreak/>
              <w:t>Bài 5</w:t>
            </w:r>
          </w:p>
          <w:p w14:paraId="51BB4B8B" w14:textId="77777777" w:rsidR="00EA63E6" w:rsidRPr="00080A0B" w:rsidRDefault="00EA63E6" w:rsidP="0092170E">
            <w:pPr>
              <w:jc w:val="center"/>
              <w:rPr>
                <w:b/>
                <w:sz w:val="26"/>
                <w:szCs w:val="26"/>
                <w:lang w:val="nl-NL"/>
              </w:rPr>
            </w:pPr>
          </w:p>
          <w:p w14:paraId="194DF342" w14:textId="77777777" w:rsidR="00EA63E6" w:rsidRPr="00080A0B" w:rsidRDefault="00EA63E6" w:rsidP="0092170E">
            <w:pPr>
              <w:jc w:val="center"/>
              <w:rPr>
                <w:b/>
                <w:sz w:val="26"/>
                <w:szCs w:val="26"/>
                <w:lang w:val="nl-NL"/>
              </w:rPr>
            </w:pPr>
          </w:p>
          <w:p w14:paraId="5E79E3B2" w14:textId="77777777" w:rsidR="00EA63E6" w:rsidRPr="00080A0B" w:rsidRDefault="00EA63E6" w:rsidP="0092170E">
            <w:pPr>
              <w:jc w:val="center"/>
              <w:rPr>
                <w:b/>
                <w:sz w:val="26"/>
                <w:szCs w:val="26"/>
                <w:lang w:val="nl-NL"/>
              </w:rPr>
            </w:pPr>
            <w:r w:rsidRPr="00080A0B">
              <w:rPr>
                <w:b/>
                <w:sz w:val="26"/>
                <w:szCs w:val="26"/>
                <w:lang w:val="nl-NL"/>
              </w:rPr>
              <w:t>(4điểm)</w:t>
            </w:r>
          </w:p>
          <w:p w14:paraId="052110C3" w14:textId="77777777" w:rsidR="00EA63E6" w:rsidRPr="00080A0B" w:rsidRDefault="00EA63E6" w:rsidP="0092170E">
            <w:pPr>
              <w:jc w:val="center"/>
              <w:rPr>
                <w:sz w:val="26"/>
                <w:szCs w:val="26"/>
                <w:lang w:val="nl-NL"/>
              </w:rPr>
            </w:pPr>
          </w:p>
        </w:tc>
        <w:tc>
          <w:tcPr>
            <w:tcW w:w="7380" w:type="dxa"/>
            <w:shd w:val="clear" w:color="auto" w:fill="auto"/>
          </w:tcPr>
          <w:p w14:paraId="608CCE4C" w14:textId="77777777" w:rsidR="00EA63E6" w:rsidRPr="00080A0B" w:rsidRDefault="00EA63E6" w:rsidP="0092170E">
            <w:pPr>
              <w:spacing w:before="60"/>
              <w:jc w:val="both"/>
              <w:rPr>
                <w:sz w:val="26"/>
                <w:szCs w:val="26"/>
                <w:lang w:val="nl-NL"/>
              </w:rPr>
            </w:pPr>
            <w:r w:rsidRPr="00080A0B">
              <w:rPr>
                <w:sz w:val="26"/>
                <w:szCs w:val="26"/>
                <w:lang w:val="nl-NL"/>
              </w:rPr>
              <w:t xml:space="preserve"> Vẽ hình đúng:</w:t>
            </w:r>
          </w:p>
          <w:p w14:paraId="14D32210" w14:textId="77777777" w:rsidR="00EA63E6" w:rsidRPr="00080A0B" w:rsidRDefault="005611EB" w:rsidP="0092170E">
            <w:pPr>
              <w:spacing w:before="60"/>
              <w:jc w:val="both"/>
              <w:rPr>
                <w:sz w:val="26"/>
                <w:szCs w:val="26"/>
                <w:lang w:val="nl-NL"/>
              </w:rPr>
            </w:pPr>
            <w:r>
              <w:rPr>
                <w:noProof/>
              </w:rPr>
              <w:pict w14:anchorId="240DFFBA">
                <v:shape id="Picture 96" o:spid="_x0000_s1315" type="#_x0000_t75" style="position:absolute;left:0;text-align:left;margin-left:39.85pt;margin-top:.2pt;width:306.35pt;height:130.5pt;z-index:251839488;visibility:visible">
                  <v:imagedata r:id="rId1535" o:title=""/>
                  <w10:wrap type="square"/>
                </v:shape>
              </w:pict>
            </w:r>
          </w:p>
          <w:p w14:paraId="02CE7B3C" w14:textId="77777777" w:rsidR="00EA63E6" w:rsidRPr="00080A0B" w:rsidRDefault="00EA63E6" w:rsidP="0092170E">
            <w:pPr>
              <w:spacing w:before="60"/>
              <w:jc w:val="both"/>
              <w:rPr>
                <w:sz w:val="26"/>
                <w:szCs w:val="26"/>
                <w:lang w:val="nl-NL"/>
              </w:rPr>
            </w:pPr>
          </w:p>
          <w:p w14:paraId="465A61D9" w14:textId="77777777" w:rsidR="00EA63E6" w:rsidRPr="00080A0B" w:rsidRDefault="00EA63E6" w:rsidP="0092170E">
            <w:pPr>
              <w:spacing w:before="60"/>
              <w:jc w:val="both"/>
              <w:rPr>
                <w:sz w:val="26"/>
                <w:szCs w:val="26"/>
                <w:lang w:val="nl-NL"/>
              </w:rPr>
            </w:pPr>
          </w:p>
          <w:p w14:paraId="14688C64" w14:textId="77777777" w:rsidR="00EA63E6" w:rsidRPr="00080A0B" w:rsidRDefault="00EA63E6" w:rsidP="0092170E">
            <w:pPr>
              <w:spacing w:before="60"/>
              <w:jc w:val="both"/>
              <w:rPr>
                <w:sz w:val="26"/>
                <w:szCs w:val="26"/>
                <w:lang w:val="nl-NL"/>
              </w:rPr>
            </w:pPr>
          </w:p>
          <w:p w14:paraId="09DE988C" w14:textId="77777777" w:rsidR="00EA63E6" w:rsidRPr="00080A0B" w:rsidRDefault="00EA63E6" w:rsidP="0092170E">
            <w:pPr>
              <w:spacing w:before="60"/>
              <w:jc w:val="both"/>
              <w:rPr>
                <w:sz w:val="26"/>
                <w:szCs w:val="26"/>
                <w:lang w:val="nl-NL"/>
              </w:rPr>
            </w:pPr>
          </w:p>
          <w:p w14:paraId="3B8ED986" w14:textId="77777777" w:rsidR="00EA63E6" w:rsidRPr="00080A0B" w:rsidRDefault="00EA63E6" w:rsidP="0092170E">
            <w:pPr>
              <w:spacing w:before="60"/>
              <w:jc w:val="both"/>
              <w:rPr>
                <w:sz w:val="26"/>
                <w:szCs w:val="26"/>
                <w:lang w:val="nl-NL"/>
              </w:rPr>
            </w:pPr>
          </w:p>
          <w:p w14:paraId="723BB907" w14:textId="77777777" w:rsidR="00EA63E6" w:rsidRPr="00080A0B" w:rsidRDefault="00EA63E6" w:rsidP="0092170E">
            <w:pPr>
              <w:spacing w:before="60"/>
              <w:jc w:val="both"/>
              <w:rPr>
                <w:sz w:val="26"/>
                <w:szCs w:val="26"/>
                <w:lang w:val="nl-NL"/>
              </w:rPr>
            </w:pPr>
          </w:p>
          <w:p w14:paraId="78362917" w14:textId="77777777" w:rsidR="00EA63E6" w:rsidRPr="00080A0B" w:rsidRDefault="00EA63E6" w:rsidP="0092170E">
            <w:pPr>
              <w:spacing w:before="60"/>
              <w:jc w:val="both"/>
              <w:rPr>
                <w:sz w:val="26"/>
                <w:szCs w:val="26"/>
                <w:lang w:val="nl-NL"/>
              </w:rPr>
            </w:pPr>
            <w:r w:rsidRPr="00080A0B">
              <w:rPr>
                <w:sz w:val="26"/>
                <w:szCs w:val="26"/>
                <w:lang w:val="nl-NL"/>
              </w:rPr>
              <w:t xml:space="preserve">a. Chứng minh được tứ giác AEHF </w:t>
            </w:r>
          </w:p>
          <w:p w14:paraId="50D358C2" w14:textId="77777777" w:rsidR="00EA63E6" w:rsidRPr="00080A0B" w:rsidRDefault="00EA63E6" w:rsidP="0092170E">
            <w:pPr>
              <w:spacing w:before="60"/>
              <w:rPr>
                <w:sz w:val="26"/>
                <w:szCs w:val="26"/>
                <w:lang w:val="nl-NL"/>
              </w:rPr>
            </w:pPr>
            <w:r w:rsidRPr="00080A0B">
              <w:rPr>
                <w:sz w:val="26"/>
                <w:szCs w:val="26"/>
                <w:lang w:val="nl-NL"/>
              </w:rPr>
              <w:t xml:space="preserve">là hình chữ nhật vì  có 3 góc vuông .                                                                       </w:t>
            </w:r>
          </w:p>
          <w:p w14:paraId="5700D8A0" w14:textId="77777777" w:rsidR="00EA63E6" w:rsidRPr="00080A0B" w:rsidRDefault="00EA63E6" w:rsidP="0092170E">
            <w:pPr>
              <w:spacing w:before="60"/>
              <w:jc w:val="both"/>
              <w:rPr>
                <w:sz w:val="26"/>
                <w:szCs w:val="26"/>
                <w:lang w:val="nl-NL"/>
              </w:rPr>
            </w:pPr>
            <w:r w:rsidRPr="00080A0B">
              <w:rPr>
                <w:sz w:val="26"/>
                <w:szCs w:val="26"/>
                <w:lang w:val="nl-NL"/>
              </w:rPr>
              <w:t xml:space="preserve">b. C/m được EH // FK và EH = FK               </w:t>
            </w:r>
          </w:p>
          <w:p w14:paraId="56835D45" w14:textId="77777777" w:rsidR="00EA63E6" w:rsidRPr="00080A0B" w:rsidRDefault="00EA63E6" w:rsidP="0092170E">
            <w:pPr>
              <w:spacing w:before="60"/>
              <w:jc w:val="both"/>
              <w:rPr>
                <w:sz w:val="26"/>
                <w:szCs w:val="26"/>
                <w:lang w:val="nl-NL"/>
              </w:rPr>
            </w:pPr>
            <w:r w:rsidRPr="00080A0B">
              <w:rPr>
                <w:sz w:val="26"/>
                <w:szCs w:val="26"/>
                <w:lang w:val="nl-NL"/>
              </w:rPr>
              <w:t xml:space="preserve">Kết luận tứ giác EHKF là hình bình hành            </w:t>
            </w:r>
          </w:p>
          <w:p w14:paraId="089E1688" w14:textId="77777777" w:rsidR="00EA63E6" w:rsidRPr="00080A0B" w:rsidRDefault="00EA63E6" w:rsidP="0092170E">
            <w:pPr>
              <w:spacing w:before="60"/>
              <w:jc w:val="both"/>
              <w:rPr>
                <w:sz w:val="26"/>
                <w:szCs w:val="26"/>
                <w:lang w:val="nl-NL"/>
              </w:rPr>
            </w:pPr>
            <w:r w:rsidRPr="00080A0B">
              <w:rPr>
                <w:sz w:val="26"/>
                <w:szCs w:val="26"/>
                <w:lang w:val="nl-NL"/>
              </w:rPr>
              <w:t>c. O trung diểm EF</w:t>
            </w:r>
          </w:p>
          <w:p w14:paraId="33D3198D" w14:textId="77777777" w:rsidR="00EA63E6" w:rsidRPr="00080A0B" w:rsidRDefault="00EA63E6" w:rsidP="0092170E">
            <w:pPr>
              <w:spacing w:before="60"/>
              <w:jc w:val="both"/>
              <w:rPr>
                <w:sz w:val="26"/>
                <w:szCs w:val="26"/>
                <w:lang w:val="nl-NL"/>
              </w:rPr>
            </w:pPr>
            <w:r w:rsidRPr="00080A0B">
              <w:rPr>
                <w:sz w:val="26"/>
                <w:szCs w:val="26"/>
                <w:lang w:val="nl-NL"/>
              </w:rPr>
              <w:t xml:space="preserve">    I trung diểm EK</w:t>
            </w:r>
          </w:p>
          <w:p w14:paraId="44880E43" w14:textId="77777777" w:rsidR="00EA63E6" w:rsidRPr="00080A0B" w:rsidRDefault="00EA63E6" w:rsidP="0092170E">
            <w:pPr>
              <w:spacing w:before="60"/>
              <w:jc w:val="both"/>
              <w:rPr>
                <w:sz w:val="26"/>
                <w:szCs w:val="26"/>
                <w:lang w:val="nl-NL"/>
              </w:rPr>
            </w:pPr>
            <w:r w:rsidRPr="00080A0B">
              <w:rPr>
                <w:sz w:val="26"/>
                <w:szCs w:val="26"/>
                <w:lang w:val="nl-NL"/>
              </w:rPr>
              <w:t xml:space="preserve">   OI đường trung bình tam giác EFK      </w:t>
            </w:r>
          </w:p>
          <w:p w14:paraId="32980A97" w14:textId="77777777" w:rsidR="00EA63E6" w:rsidRPr="00080A0B" w:rsidRDefault="00EA63E6" w:rsidP="0092170E">
            <w:pPr>
              <w:spacing w:before="60"/>
              <w:jc w:val="both"/>
              <w:rPr>
                <w:sz w:val="26"/>
                <w:szCs w:val="26"/>
                <w:lang w:val="nl-NL"/>
              </w:rPr>
            </w:pPr>
            <w:r w:rsidRPr="00080A0B">
              <w:rPr>
                <w:sz w:val="26"/>
                <w:szCs w:val="26"/>
                <w:lang w:val="nl-NL"/>
              </w:rPr>
              <w:t xml:space="preserve">Suy ra OI // AC                                                       </w:t>
            </w:r>
          </w:p>
        </w:tc>
        <w:tc>
          <w:tcPr>
            <w:tcW w:w="1080" w:type="dxa"/>
            <w:shd w:val="clear" w:color="auto" w:fill="auto"/>
            <w:vAlign w:val="center"/>
          </w:tcPr>
          <w:p w14:paraId="0DDB0C10" w14:textId="77777777" w:rsidR="00EA63E6" w:rsidRPr="00080A0B" w:rsidRDefault="00EA63E6" w:rsidP="0092170E">
            <w:pPr>
              <w:jc w:val="center"/>
              <w:rPr>
                <w:sz w:val="26"/>
                <w:szCs w:val="26"/>
                <w:lang w:val="nl-NL"/>
              </w:rPr>
            </w:pPr>
            <w:r w:rsidRPr="00080A0B">
              <w:rPr>
                <w:sz w:val="26"/>
                <w:szCs w:val="26"/>
                <w:lang w:val="nl-NL"/>
              </w:rPr>
              <w:t>0,5</w:t>
            </w:r>
          </w:p>
          <w:p w14:paraId="276A870C" w14:textId="77777777" w:rsidR="00EA63E6" w:rsidRPr="00080A0B" w:rsidRDefault="00EA63E6" w:rsidP="0092170E">
            <w:pPr>
              <w:jc w:val="center"/>
              <w:rPr>
                <w:sz w:val="26"/>
                <w:szCs w:val="26"/>
                <w:lang w:val="nl-NL"/>
              </w:rPr>
            </w:pPr>
          </w:p>
          <w:p w14:paraId="3CCBAAE8" w14:textId="77777777" w:rsidR="00EA63E6" w:rsidRPr="00080A0B" w:rsidRDefault="00EA63E6" w:rsidP="0092170E">
            <w:pPr>
              <w:jc w:val="center"/>
              <w:rPr>
                <w:sz w:val="26"/>
                <w:szCs w:val="26"/>
                <w:lang w:val="nl-NL"/>
              </w:rPr>
            </w:pPr>
          </w:p>
          <w:p w14:paraId="6C684E0F" w14:textId="77777777" w:rsidR="00EA63E6" w:rsidRPr="00080A0B" w:rsidRDefault="00EA63E6" w:rsidP="0092170E">
            <w:pPr>
              <w:jc w:val="center"/>
              <w:rPr>
                <w:sz w:val="26"/>
                <w:szCs w:val="26"/>
                <w:lang w:val="nl-NL"/>
              </w:rPr>
            </w:pPr>
          </w:p>
          <w:p w14:paraId="78879619" w14:textId="77777777" w:rsidR="00EA63E6" w:rsidRPr="00080A0B" w:rsidRDefault="00EA63E6" w:rsidP="0092170E">
            <w:pPr>
              <w:jc w:val="center"/>
              <w:rPr>
                <w:sz w:val="26"/>
                <w:szCs w:val="26"/>
                <w:lang w:val="nl-NL"/>
              </w:rPr>
            </w:pPr>
          </w:p>
          <w:p w14:paraId="049638A5" w14:textId="77777777" w:rsidR="00EA63E6" w:rsidRPr="00080A0B" w:rsidRDefault="00EA63E6" w:rsidP="0092170E">
            <w:pPr>
              <w:jc w:val="center"/>
              <w:rPr>
                <w:sz w:val="26"/>
                <w:szCs w:val="26"/>
                <w:lang w:val="nl-NL"/>
              </w:rPr>
            </w:pPr>
          </w:p>
          <w:p w14:paraId="1207B34A" w14:textId="77777777" w:rsidR="00EA63E6" w:rsidRPr="00080A0B" w:rsidRDefault="00EA63E6" w:rsidP="0092170E">
            <w:pPr>
              <w:jc w:val="center"/>
              <w:rPr>
                <w:sz w:val="26"/>
                <w:szCs w:val="26"/>
                <w:lang w:val="nl-NL"/>
              </w:rPr>
            </w:pPr>
          </w:p>
          <w:p w14:paraId="4C75CAD7" w14:textId="77777777" w:rsidR="00EA63E6" w:rsidRPr="00080A0B" w:rsidRDefault="00EA63E6" w:rsidP="0092170E">
            <w:pPr>
              <w:jc w:val="center"/>
              <w:rPr>
                <w:sz w:val="26"/>
                <w:szCs w:val="26"/>
                <w:lang w:val="nl-NL"/>
              </w:rPr>
            </w:pPr>
          </w:p>
          <w:p w14:paraId="5DF37358" w14:textId="77777777" w:rsidR="00EA63E6" w:rsidRPr="00080A0B" w:rsidRDefault="00EA63E6" w:rsidP="0092170E">
            <w:pPr>
              <w:jc w:val="center"/>
              <w:rPr>
                <w:sz w:val="26"/>
                <w:szCs w:val="26"/>
                <w:lang w:val="nl-NL"/>
              </w:rPr>
            </w:pPr>
          </w:p>
          <w:p w14:paraId="5F9CDD9E" w14:textId="77777777" w:rsidR="00EA63E6" w:rsidRPr="00080A0B" w:rsidRDefault="00EA63E6" w:rsidP="0092170E">
            <w:pPr>
              <w:jc w:val="center"/>
              <w:rPr>
                <w:sz w:val="26"/>
                <w:szCs w:val="26"/>
                <w:lang w:val="nl-NL"/>
              </w:rPr>
            </w:pPr>
          </w:p>
          <w:p w14:paraId="1FEEF0C2" w14:textId="77777777" w:rsidR="00EA63E6" w:rsidRPr="00080A0B" w:rsidRDefault="00EA63E6" w:rsidP="0092170E">
            <w:pPr>
              <w:jc w:val="center"/>
              <w:rPr>
                <w:sz w:val="26"/>
                <w:szCs w:val="26"/>
                <w:lang w:val="nl-NL"/>
              </w:rPr>
            </w:pPr>
          </w:p>
          <w:p w14:paraId="2C970DB5" w14:textId="77777777" w:rsidR="00EA63E6" w:rsidRPr="00080A0B" w:rsidRDefault="00EA63E6" w:rsidP="0092170E">
            <w:pPr>
              <w:rPr>
                <w:sz w:val="26"/>
                <w:szCs w:val="26"/>
                <w:lang w:val="nl-NL"/>
              </w:rPr>
            </w:pPr>
            <w:r w:rsidRPr="00080A0B">
              <w:rPr>
                <w:sz w:val="26"/>
                <w:szCs w:val="26"/>
                <w:lang w:val="nl-NL"/>
              </w:rPr>
              <w:t>0,75</w:t>
            </w:r>
          </w:p>
          <w:p w14:paraId="39F59A51" w14:textId="77777777" w:rsidR="00EA63E6" w:rsidRPr="00080A0B" w:rsidRDefault="00EA63E6" w:rsidP="0092170E">
            <w:pPr>
              <w:jc w:val="center"/>
              <w:rPr>
                <w:sz w:val="26"/>
                <w:szCs w:val="26"/>
                <w:lang w:val="nl-NL"/>
              </w:rPr>
            </w:pPr>
          </w:p>
          <w:p w14:paraId="1E2DECCB" w14:textId="77777777" w:rsidR="00EA63E6" w:rsidRPr="00080A0B" w:rsidRDefault="00EA63E6" w:rsidP="0092170E">
            <w:pPr>
              <w:rPr>
                <w:sz w:val="26"/>
                <w:szCs w:val="26"/>
                <w:lang w:val="nl-NL"/>
              </w:rPr>
            </w:pPr>
            <w:r w:rsidRPr="00080A0B">
              <w:rPr>
                <w:sz w:val="26"/>
                <w:szCs w:val="26"/>
                <w:lang w:val="nl-NL"/>
              </w:rPr>
              <w:t xml:space="preserve">   1,0</w:t>
            </w:r>
          </w:p>
          <w:p w14:paraId="62E1F9A4" w14:textId="77777777" w:rsidR="00EA63E6" w:rsidRPr="00080A0B" w:rsidRDefault="00EA63E6" w:rsidP="0092170E">
            <w:pPr>
              <w:jc w:val="center"/>
              <w:rPr>
                <w:sz w:val="26"/>
                <w:szCs w:val="26"/>
                <w:lang w:val="nl-NL"/>
              </w:rPr>
            </w:pPr>
            <w:r w:rsidRPr="00080A0B">
              <w:rPr>
                <w:sz w:val="26"/>
                <w:szCs w:val="26"/>
                <w:lang w:val="nl-NL"/>
              </w:rPr>
              <w:t>0,25</w:t>
            </w:r>
          </w:p>
          <w:p w14:paraId="1232F6E0" w14:textId="77777777" w:rsidR="00EA63E6" w:rsidRPr="00080A0B" w:rsidRDefault="00EA63E6" w:rsidP="0092170E">
            <w:pPr>
              <w:jc w:val="center"/>
              <w:rPr>
                <w:sz w:val="26"/>
                <w:szCs w:val="26"/>
                <w:lang w:val="nl-NL"/>
              </w:rPr>
            </w:pPr>
          </w:p>
          <w:p w14:paraId="4835B13D" w14:textId="77777777" w:rsidR="00EA63E6" w:rsidRPr="00080A0B" w:rsidRDefault="00EA63E6" w:rsidP="0092170E">
            <w:pPr>
              <w:rPr>
                <w:sz w:val="26"/>
                <w:szCs w:val="26"/>
                <w:lang w:val="nl-NL"/>
              </w:rPr>
            </w:pPr>
            <w:r w:rsidRPr="00080A0B">
              <w:rPr>
                <w:sz w:val="26"/>
                <w:szCs w:val="26"/>
                <w:lang w:val="nl-NL"/>
              </w:rPr>
              <w:t xml:space="preserve">    0,5</w:t>
            </w:r>
          </w:p>
          <w:p w14:paraId="4EDD3E09" w14:textId="77777777" w:rsidR="00EA63E6" w:rsidRPr="00080A0B" w:rsidRDefault="00EA63E6" w:rsidP="0092170E">
            <w:pPr>
              <w:jc w:val="center"/>
              <w:rPr>
                <w:sz w:val="26"/>
                <w:szCs w:val="26"/>
                <w:lang w:val="nl-NL"/>
              </w:rPr>
            </w:pPr>
            <w:r w:rsidRPr="00080A0B">
              <w:rPr>
                <w:sz w:val="26"/>
                <w:szCs w:val="26"/>
                <w:lang w:val="nl-NL"/>
              </w:rPr>
              <w:t>0,5</w:t>
            </w:r>
          </w:p>
          <w:p w14:paraId="18A1C70C" w14:textId="77777777" w:rsidR="00EA63E6" w:rsidRPr="00080A0B" w:rsidRDefault="00EA63E6" w:rsidP="0092170E">
            <w:pPr>
              <w:rPr>
                <w:sz w:val="26"/>
                <w:szCs w:val="26"/>
                <w:lang w:val="nl-NL"/>
              </w:rPr>
            </w:pPr>
            <w:r w:rsidRPr="00080A0B">
              <w:rPr>
                <w:sz w:val="26"/>
                <w:szCs w:val="26"/>
                <w:lang w:val="nl-NL"/>
              </w:rPr>
              <w:t xml:space="preserve">    0,25</w:t>
            </w:r>
          </w:p>
          <w:p w14:paraId="115DE0CB" w14:textId="77777777" w:rsidR="00EA63E6" w:rsidRPr="00080A0B" w:rsidRDefault="00EA63E6" w:rsidP="0092170E">
            <w:pPr>
              <w:jc w:val="center"/>
              <w:rPr>
                <w:sz w:val="26"/>
                <w:szCs w:val="26"/>
                <w:lang w:val="nl-NL"/>
              </w:rPr>
            </w:pPr>
            <w:r w:rsidRPr="00080A0B">
              <w:rPr>
                <w:sz w:val="26"/>
                <w:szCs w:val="26"/>
                <w:lang w:val="nl-NL"/>
              </w:rPr>
              <w:t>0,25</w:t>
            </w:r>
          </w:p>
        </w:tc>
      </w:tr>
    </w:tbl>
    <w:p w14:paraId="7179FEDC" w14:textId="77777777" w:rsidR="00EA63E6" w:rsidRPr="00080A0B" w:rsidRDefault="00EA63E6" w:rsidP="0092170E">
      <w:pPr>
        <w:jc w:val="center"/>
        <w:rPr>
          <w:b/>
        </w:rPr>
      </w:pPr>
    </w:p>
    <w:p w14:paraId="70332D30"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4618793D" w14:textId="77777777" w:rsidTr="000531CD">
        <w:tc>
          <w:tcPr>
            <w:tcW w:w="3469" w:type="dxa"/>
            <w:tcBorders>
              <w:top w:val="single" w:sz="4" w:space="0" w:color="000000"/>
              <w:left w:val="single" w:sz="4" w:space="0" w:color="000000"/>
              <w:bottom w:val="single" w:sz="4" w:space="0" w:color="000000"/>
            </w:tcBorders>
            <w:shd w:val="clear" w:color="auto" w:fill="auto"/>
          </w:tcPr>
          <w:p w14:paraId="76598099"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6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62A758A7"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4900EE3C" w14:textId="77777777" w:rsidR="000531CD" w:rsidRPr="00080A0B" w:rsidRDefault="00A32C05" w:rsidP="000531CD">
            <w:pPr>
              <w:jc w:val="center"/>
              <w:rPr>
                <w:b/>
                <w:color w:val="00B0F0"/>
                <w:sz w:val="26"/>
                <w:szCs w:val="26"/>
              </w:rPr>
            </w:pPr>
            <w:r>
              <w:rPr>
                <w:b/>
                <w:color w:val="00B0F0"/>
                <w:sz w:val="26"/>
                <w:szCs w:val="26"/>
              </w:rPr>
              <w:t>Môn TOÁN LỚP 8</w:t>
            </w:r>
          </w:p>
          <w:p w14:paraId="43C05F65"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33EFE0F1" w14:textId="77777777" w:rsidR="00EA63E6" w:rsidRPr="00080A0B" w:rsidRDefault="00EA63E6" w:rsidP="0092170E">
      <w:pPr>
        <w:jc w:val="center"/>
        <w:rPr>
          <w:b/>
        </w:rPr>
      </w:pPr>
    </w:p>
    <w:p w14:paraId="149557D8" w14:textId="77777777" w:rsidR="00EA63E6" w:rsidRPr="00080A0B" w:rsidRDefault="00EA63E6" w:rsidP="0092170E">
      <w:pPr>
        <w:ind w:left="851" w:right="283" w:hanging="851"/>
        <w:rPr>
          <w:i/>
          <w:color w:val="000000"/>
        </w:rPr>
      </w:pPr>
      <w:r w:rsidRPr="00080A0B">
        <w:rPr>
          <w:b/>
          <w:color w:val="000000"/>
          <w:u w:val="single"/>
        </w:rPr>
        <w:t>Phần 1</w:t>
      </w:r>
      <w:r w:rsidRPr="00080A0B">
        <w:rPr>
          <w:b/>
          <w:color w:val="000000"/>
        </w:rPr>
        <w:t xml:space="preserve"> : TRẮC NGHIỆM KHÁCH QUAN</w:t>
      </w:r>
      <w:r w:rsidRPr="00080A0B">
        <w:rPr>
          <w:color w:val="000000"/>
        </w:rPr>
        <w:t xml:space="preserve"> (3,0</w:t>
      </w:r>
      <w:r w:rsidRPr="00080A0B">
        <w:rPr>
          <w:b/>
          <w:color w:val="000000"/>
        </w:rPr>
        <w:t xml:space="preserve">  </w:t>
      </w:r>
      <w:r w:rsidRPr="00080A0B">
        <w:rPr>
          <w:color w:val="000000"/>
        </w:rPr>
        <w:t>điểm )</w:t>
      </w:r>
      <w:r w:rsidRPr="00080A0B">
        <w:rPr>
          <w:b/>
          <w:color w:val="000000"/>
        </w:rPr>
        <w:t xml:space="preserve"> </w:t>
      </w:r>
      <w:r w:rsidRPr="00080A0B">
        <w:rPr>
          <w:i/>
          <w:color w:val="000000"/>
        </w:rPr>
        <w:t>Chọn phương án đúng nhất trong các câu sau rồi ghi chữ cái đứng trước câu trả lời đúng vào giấy thi.</w:t>
      </w:r>
    </w:p>
    <w:p w14:paraId="4057A839" w14:textId="77777777" w:rsidR="00EA63E6" w:rsidRPr="00080A0B" w:rsidRDefault="00EA63E6" w:rsidP="0092170E">
      <w:pPr>
        <w:rPr>
          <w:color w:val="000000"/>
          <w:lang w:val="fr-FR"/>
        </w:rPr>
      </w:pPr>
      <w:r w:rsidRPr="00080A0B">
        <w:rPr>
          <w:b/>
          <w:bCs/>
          <w:iCs/>
          <w:color w:val="000000"/>
          <w:lang w:val="nl-NL"/>
        </w:rPr>
        <w:t>Câu 1</w:t>
      </w:r>
      <w:r w:rsidRPr="00080A0B">
        <w:rPr>
          <w:b/>
          <w:iCs/>
          <w:color w:val="000000"/>
          <w:lang w:val="nl-NL"/>
        </w:rPr>
        <w:t>.</w:t>
      </w:r>
      <w:r w:rsidRPr="00080A0B">
        <w:rPr>
          <w:iCs/>
          <w:color w:val="000000"/>
          <w:lang w:val="nl-NL"/>
        </w:rPr>
        <w:t xml:space="preserve">  Kết quả phép tính </w:t>
      </w:r>
      <w:r w:rsidRPr="00080A0B">
        <w:rPr>
          <w:b/>
          <w:color w:val="000000"/>
          <w:lang w:val="fr-FR"/>
        </w:rPr>
        <w:t>x(2x</w:t>
      </w:r>
      <w:r w:rsidRPr="00080A0B">
        <w:rPr>
          <w:b/>
          <w:color w:val="000000"/>
          <w:vertAlign w:val="superscript"/>
          <w:lang w:val="fr-FR"/>
        </w:rPr>
        <w:t>2</w:t>
      </w:r>
      <w:r w:rsidRPr="00080A0B">
        <w:rPr>
          <w:b/>
          <w:color w:val="000000"/>
          <w:lang w:val="fr-FR"/>
        </w:rPr>
        <w:t>+1)</w:t>
      </w:r>
      <w:r w:rsidRPr="00080A0B">
        <w:rPr>
          <w:color w:val="000000"/>
          <w:lang w:val="fr-FR"/>
        </w:rPr>
        <w:t xml:space="preserve"> là:</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9"/>
        <w:gridCol w:w="2583"/>
        <w:gridCol w:w="2578"/>
        <w:gridCol w:w="2583"/>
      </w:tblGrid>
      <w:tr w:rsidR="00EA63E6" w:rsidRPr="00080A0B" w14:paraId="5B6725B8" w14:textId="77777777" w:rsidTr="0092170E">
        <w:tc>
          <w:tcPr>
            <w:tcW w:w="2709" w:type="dxa"/>
            <w:tcBorders>
              <w:top w:val="nil"/>
              <w:left w:val="nil"/>
              <w:bottom w:val="nil"/>
              <w:right w:val="nil"/>
            </w:tcBorders>
          </w:tcPr>
          <w:p w14:paraId="7DDD79BB" w14:textId="77777777"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A</w:t>
            </w:r>
            <w:r w:rsidRPr="00080A0B">
              <w:rPr>
                <w:color w:val="000000"/>
                <w:lang w:val="nl-NL"/>
              </w:rPr>
              <w:t xml:space="preserve">. </w:t>
            </w:r>
            <w:r w:rsidR="005611EB">
              <w:rPr>
                <w:color w:val="000000"/>
                <w:position w:val="-6"/>
                <w:lang w:val="nl-NL"/>
              </w:rPr>
              <w:pict w14:anchorId="48183B97">
                <v:shape id="_x0000_i3095" type="#_x0000_t75" style="width:36.55pt;height:16.1pt">
                  <v:imagedata r:id="rId1536" o:title=""/>
                </v:shape>
              </w:pict>
            </w:r>
            <w:r w:rsidRPr="00080A0B">
              <w:rPr>
                <w:color w:val="000000"/>
                <w:lang w:val="nl-NL"/>
              </w:rPr>
              <w:t>;</w:t>
            </w:r>
          </w:p>
        </w:tc>
        <w:tc>
          <w:tcPr>
            <w:tcW w:w="2709" w:type="dxa"/>
            <w:tcBorders>
              <w:top w:val="nil"/>
              <w:left w:val="nil"/>
              <w:bottom w:val="nil"/>
              <w:right w:val="nil"/>
            </w:tcBorders>
          </w:tcPr>
          <w:p w14:paraId="3493F1C5" w14:textId="77777777"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B</w:t>
            </w:r>
            <w:r w:rsidRPr="00080A0B">
              <w:rPr>
                <w:color w:val="000000"/>
                <w:lang w:val="nl-NL"/>
              </w:rPr>
              <w:t xml:space="preserve">. </w:t>
            </w:r>
            <w:r w:rsidR="005611EB">
              <w:rPr>
                <w:color w:val="000000"/>
                <w:position w:val="-6"/>
                <w:lang w:val="nl-NL"/>
              </w:rPr>
              <w:pict w14:anchorId="64B2F276">
                <v:shape id="_x0000_i3096" type="#_x0000_t75" style="width:38.7pt;height:16.1pt">
                  <v:imagedata r:id="rId1537" o:title=""/>
                </v:shape>
              </w:pict>
            </w:r>
            <w:r w:rsidRPr="00080A0B">
              <w:rPr>
                <w:color w:val="000000"/>
                <w:lang w:val="nl-NL"/>
              </w:rPr>
              <w:t>;</w:t>
            </w:r>
          </w:p>
        </w:tc>
        <w:tc>
          <w:tcPr>
            <w:tcW w:w="2709" w:type="dxa"/>
            <w:tcBorders>
              <w:top w:val="nil"/>
              <w:left w:val="nil"/>
              <w:bottom w:val="nil"/>
              <w:right w:val="nil"/>
            </w:tcBorders>
          </w:tcPr>
          <w:p w14:paraId="2AAEEFB4" w14:textId="77777777"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C</w:t>
            </w:r>
            <w:r w:rsidRPr="00080A0B">
              <w:rPr>
                <w:color w:val="000000"/>
                <w:lang w:val="nl-NL"/>
              </w:rPr>
              <w:t xml:space="preserve">. </w:t>
            </w:r>
            <w:r w:rsidR="005611EB">
              <w:rPr>
                <w:color w:val="000000"/>
                <w:position w:val="-6"/>
                <w:lang w:val="nl-NL"/>
              </w:rPr>
              <w:pict w14:anchorId="400C7435">
                <v:shape id="_x0000_i3097" type="#_x0000_t75" style="width:35.45pt;height:16.1pt">
                  <v:imagedata r:id="rId1538" o:title=""/>
                </v:shape>
              </w:pict>
            </w:r>
            <w:r w:rsidRPr="00080A0B">
              <w:rPr>
                <w:color w:val="000000"/>
                <w:lang w:val="nl-NL"/>
              </w:rPr>
              <w:t>;</w:t>
            </w:r>
          </w:p>
        </w:tc>
        <w:tc>
          <w:tcPr>
            <w:tcW w:w="2709" w:type="dxa"/>
            <w:tcBorders>
              <w:top w:val="nil"/>
              <w:left w:val="nil"/>
              <w:bottom w:val="nil"/>
              <w:right w:val="nil"/>
            </w:tcBorders>
          </w:tcPr>
          <w:p w14:paraId="142E9DC4" w14:textId="77777777"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D</w:t>
            </w:r>
            <w:r w:rsidRPr="00080A0B">
              <w:rPr>
                <w:color w:val="000000"/>
                <w:lang w:val="nl-NL"/>
              </w:rPr>
              <w:t xml:space="preserve">. </w:t>
            </w:r>
            <w:r w:rsidR="005611EB">
              <w:rPr>
                <w:color w:val="000000"/>
                <w:position w:val="-6"/>
                <w:lang w:val="nl-NL"/>
              </w:rPr>
              <w:pict w14:anchorId="38D2D8D7">
                <v:shape id="_x0000_i3098" type="#_x0000_t75" style="width:38.7pt;height:16.1pt">
                  <v:imagedata r:id="rId1539" o:title=""/>
                </v:shape>
              </w:pict>
            </w:r>
            <w:r w:rsidRPr="00080A0B">
              <w:rPr>
                <w:color w:val="000000"/>
                <w:lang w:val="nl-NL"/>
              </w:rPr>
              <w:t>.</w:t>
            </w:r>
          </w:p>
        </w:tc>
      </w:tr>
    </w:tbl>
    <w:p w14:paraId="1F1EE28E" w14:textId="77777777" w:rsidR="00EA63E6" w:rsidRPr="00080A0B" w:rsidRDefault="00EA63E6" w:rsidP="0092170E">
      <w:pPr>
        <w:rPr>
          <w:color w:val="000000"/>
        </w:rPr>
      </w:pPr>
      <w:r w:rsidRPr="00080A0B">
        <w:rPr>
          <w:b/>
          <w:iCs/>
          <w:color w:val="000000"/>
          <w:lang w:val="nl-NL"/>
        </w:rPr>
        <w:t>Câu 2.</w:t>
      </w:r>
      <w:r w:rsidRPr="00080A0B">
        <w:rPr>
          <w:b/>
          <w:bCs/>
          <w:iCs/>
          <w:color w:val="000000"/>
          <w:lang w:val="nl-NL"/>
        </w:rPr>
        <w:t xml:space="preserve"> </w:t>
      </w:r>
      <w:r w:rsidRPr="00080A0B">
        <w:rPr>
          <w:color w:val="000000"/>
          <w:lang w:val="nb-NO"/>
        </w:rPr>
        <w:t xml:space="preserve">Cho tứ giác ABCD, trong đó có </w:t>
      </w:r>
      <w:r w:rsidR="005611EB">
        <w:rPr>
          <w:color w:val="000000"/>
          <w:position w:val="-4"/>
        </w:rPr>
        <w:pict w14:anchorId="0BD583CE">
          <v:shape id="_x0000_i3099" type="#_x0000_t75" style="width:11.8pt;height:21.5pt">
            <v:imagedata r:id="rId1540" o:title=""/>
          </v:shape>
        </w:pict>
      </w:r>
      <w:r w:rsidRPr="00080A0B">
        <w:rPr>
          <w:color w:val="000000"/>
          <w:lang w:val="nb-NO"/>
        </w:rPr>
        <w:t xml:space="preserve"> + </w:t>
      </w:r>
      <w:r w:rsidR="005611EB">
        <w:rPr>
          <w:color w:val="000000"/>
          <w:position w:val="-4"/>
        </w:rPr>
        <w:pict w14:anchorId="192E2531">
          <v:shape id="_x0000_i3100" type="#_x0000_t75" style="width:11.8pt;height:21.5pt">
            <v:imagedata r:id="rId1541" o:title=""/>
          </v:shape>
        </w:pict>
      </w:r>
      <w:r w:rsidRPr="00080A0B">
        <w:rPr>
          <w:color w:val="000000"/>
          <w:lang w:val="nb-NO"/>
        </w:rPr>
        <w:t xml:space="preserve"> = 140</w:t>
      </w:r>
      <w:r w:rsidRPr="00080A0B">
        <w:rPr>
          <w:color w:val="000000"/>
          <w:vertAlign w:val="superscript"/>
          <w:lang w:val="nb-NO"/>
        </w:rPr>
        <w:t>0</w:t>
      </w:r>
      <w:r w:rsidRPr="00080A0B">
        <w:rPr>
          <w:color w:val="000000"/>
          <w:lang w:val="nb-NO"/>
        </w:rPr>
        <w:t xml:space="preserve">. </w:t>
      </w:r>
      <w:r w:rsidRPr="00080A0B">
        <w:rPr>
          <w:color w:val="000000"/>
        </w:rPr>
        <w:t xml:space="preserve">Tổng </w:t>
      </w:r>
      <w:r w:rsidR="005611EB">
        <w:rPr>
          <w:color w:val="000000"/>
          <w:position w:val="-6"/>
        </w:rPr>
        <w:pict w14:anchorId="1A559ADA">
          <v:shape id="_x0000_i3101" type="#_x0000_t75" style="width:11.8pt;height:21.5pt">
            <v:imagedata r:id="rId1542" o:title=""/>
          </v:shape>
        </w:pict>
      </w:r>
      <w:r w:rsidRPr="00080A0B">
        <w:rPr>
          <w:color w:val="000000"/>
        </w:rPr>
        <w:t xml:space="preserve"> + </w:t>
      </w:r>
      <w:r w:rsidR="005611EB">
        <w:rPr>
          <w:color w:val="000000"/>
          <w:position w:val="-4"/>
        </w:rPr>
        <w:pict w14:anchorId="61224CB3">
          <v:shape id="_x0000_i3102" type="#_x0000_t75" style="width:12.9pt;height:21.5pt">
            <v:imagedata r:id="rId1543" o:title=""/>
          </v:shape>
        </w:pict>
      </w:r>
      <w:r w:rsidRPr="00080A0B">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14:paraId="323184B8" w14:textId="77777777" w:rsidTr="0092170E">
        <w:tc>
          <w:tcPr>
            <w:tcW w:w="2709" w:type="dxa"/>
            <w:tcBorders>
              <w:top w:val="nil"/>
              <w:left w:val="nil"/>
              <w:bottom w:val="nil"/>
              <w:right w:val="nil"/>
            </w:tcBorders>
          </w:tcPr>
          <w:p w14:paraId="7EE62BD6" w14:textId="77777777" w:rsidR="00EA63E6" w:rsidRPr="00080A0B" w:rsidRDefault="00EA63E6" w:rsidP="0092170E">
            <w:pPr>
              <w:tabs>
                <w:tab w:val="left" w:pos="2835"/>
              </w:tabs>
              <w:jc w:val="both"/>
              <w:rPr>
                <w:bCs/>
                <w:iCs/>
                <w:color w:val="000000"/>
                <w:lang w:val="nl-NL"/>
              </w:rPr>
            </w:pPr>
            <w:r w:rsidRPr="00080A0B">
              <w:rPr>
                <w:b/>
                <w:bCs/>
                <w:iCs/>
                <w:color w:val="000000"/>
                <w:lang w:val="nl-NL"/>
              </w:rPr>
              <w:t>A</w:t>
            </w:r>
            <w:r w:rsidRPr="00080A0B">
              <w:rPr>
                <w:bCs/>
                <w:iCs/>
                <w:color w:val="000000"/>
                <w:lang w:val="nl-NL"/>
              </w:rPr>
              <w:t xml:space="preserve">. </w:t>
            </w:r>
            <w:r w:rsidRPr="00080A0B">
              <w:rPr>
                <w:color w:val="000000"/>
              </w:rPr>
              <w:t>20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14:paraId="5F2CB12B" w14:textId="77777777" w:rsidR="00EA63E6" w:rsidRPr="00080A0B" w:rsidRDefault="00EA63E6" w:rsidP="0092170E">
            <w:pPr>
              <w:tabs>
                <w:tab w:val="left" w:pos="2835"/>
              </w:tabs>
              <w:jc w:val="both"/>
              <w:rPr>
                <w:bCs/>
                <w:iCs/>
                <w:color w:val="000000"/>
                <w:lang w:val="nl-NL"/>
              </w:rPr>
            </w:pPr>
            <w:r w:rsidRPr="00080A0B">
              <w:rPr>
                <w:b/>
                <w:bCs/>
                <w:iCs/>
                <w:color w:val="000000"/>
                <w:lang w:val="nl-NL"/>
              </w:rPr>
              <w:t>B</w:t>
            </w:r>
            <w:r w:rsidRPr="00080A0B">
              <w:rPr>
                <w:bCs/>
                <w:iCs/>
                <w:color w:val="000000"/>
                <w:lang w:val="nl-NL"/>
              </w:rPr>
              <w:t xml:space="preserve">. </w:t>
            </w:r>
            <w:r w:rsidRPr="00080A0B">
              <w:rPr>
                <w:color w:val="000000"/>
              </w:rPr>
              <w:t>22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14:paraId="5095A559" w14:textId="77777777" w:rsidR="00EA63E6" w:rsidRPr="00080A0B" w:rsidRDefault="00EA63E6" w:rsidP="0092170E">
            <w:pPr>
              <w:tabs>
                <w:tab w:val="left" w:pos="2835"/>
              </w:tabs>
              <w:jc w:val="both"/>
              <w:rPr>
                <w:bCs/>
                <w:iCs/>
                <w:color w:val="000000"/>
                <w:lang w:val="nl-NL"/>
              </w:rPr>
            </w:pPr>
            <w:r w:rsidRPr="00080A0B">
              <w:rPr>
                <w:b/>
                <w:bCs/>
                <w:iCs/>
                <w:color w:val="000000"/>
                <w:lang w:val="nl-NL"/>
              </w:rPr>
              <w:t>C</w:t>
            </w:r>
            <w:r w:rsidRPr="00080A0B">
              <w:rPr>
                <w:bCs/>
                <w:iCs/>
                <w:color w:val="000000"/>
                <w:lang w:val="nl-NL"/>
              </w:rPr>
              <w:t xml:space="preserve">. </w:t>
            </w:r>
            <w:r w:rsidRPr="00080A0B">
              <w:rPr>
                <w:color w:val="000000"/>
              </w:rPr>
              <w:t>18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14:paraId="17F5224C" w14:textId="77777777" w:rsidR="00EA63E6" w:rsidRPr="00080A0B" w:rsidRDefault="00EA63E6" w:rsidP="0092170E">
            <w:pPr>
              <w:tabs>
                <w:tab w:val="left" w:pos="2835"/>
              </w:tabs>
              <w:jc w:val="both"/>
              <w:rPr>
                <w:bCs/>
                <w:iCs/>
                <w:color w:val="000000"/>
                <w:lang w:val="nl-NL"/>
              </w:rPr>
            </w:pPr>
            <w:r w:rsidRPr="00080A0B">
              <w:rPr>
                <w:b/>
                <w:bCs/>
                <w:iCs/>
                <w:color w:val="000000"/>
                <w:lang w:val="nl-NL"/>
              </w:rPr>
              <w:t>D</w:t>
            </w:r>
            <w:r w:rsidRPr="00080A0B">
              <w:rPr>
                <w:bCs/>
                <w:iCs/>
                <w:color w:val="000000"/>
                <w:lang w:val="nl-NL"/>
              </w:rPr>
              <w:t xml:space="preserve">. </w:t>
            </w:r>
            <w:r w:rsidRPr="00080A0B">
              <w:rPr>
                <w:color w:val="000000"/>
              </w:rPr>
              <w:t>160</w:t>
            </w:r>
            <w:r w:rsidRPr="00080A0B">
              <w:rPr>
                <w:color w:val="000000"/>
                <w:vertAlign w:val="superscript"/>
              </w:rPr>
              <w:t>0</w:t>
            </w:r>
            <w:r w:rsidRPr="00080A0B">
              <w:rPr>
                <w:color w:val="000000"/>
              </w:rPr>
              <w:t xml:space="preserve">  </w:t>
            </w:r>
            <w:r w:rsidRPr="00080A0B">
              <w:rPr>
                <w:bCs/>
                <w:iCs/>
                <w:color w:val="000000"/>
                <w:lang w:val="nl-NL"/>
              </w:rPr>
              <w:t>.</w:t>
            </w:r>
          </w:p>
        </w:tc>
      </w:tr>
    </w:tbl>
    <w:p w14:paraId="30BD48C8" w14:textId="77777777" w:rsidR="00EA63E6" w:rsidRPr="00080A0B" w:rsidRDefault="00EA63E6" w:rsidP="0092170E">
      <w:pPr>
        <w:ind w:left="-142"/>
        <w:rPr>
          <w:bCs/>
          <w:color w:val="000000"/>
          <w:lang w:val="nl-NL"/>
        </w:rPr>
      </w:pPr>
      <w:r w:rsidRPr="00080A0B">
        <w:rPr>
          <w:b/>
          <w:bCs/>
          <w:iCs/>
          <w:color w:val="000000"/>
          <w:lang w:val="nl-NL"/>
        </w:rPr>
        <w:tab/>
        <w:t>Câu 3</w:t>
      </w:r>
      <w:r w:rsidRPr="00080A0B">
        <w:rPr>
          <w:b/>
          <w:bCs/>
          <w:i/>
          <w:color w:val="000000"/>
          <w:lang w:val="nl-NL"/>
        </w:rPr>
        <w:t xml:space="preserve">. </w:t>
      </w:r>
      <w:r w:rsidRPr="00080A0B">
        <w:rPr>
          <w:color w:val="000000"/>
          <w:lang w:val="fr-FR"/>
        </w:rPr>
        <w:t>(2x + y)(2x – 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0"/>
        <w:gridCol w:w="2591"/>
        <w:gridCol w:w="2591"/>
        <w:gridCol w:w="2551"/>
      </w:tblGrid>
      <w:tr w:rsidR="00EA63E6" w:rsidRPr="00080A0B" w14:paraId="7E339BDC" w14:textId="77777777" w:rsidTr="0092170E">
        <w:tc>
          <w:tcPr>
            <w:tcW w:w="2709" w:type="dxa"/>
            <w:tcBorders>
              <w:top w:val="nil"/>
              <w:left w:val="nil"/>
              <w:bottom w:val="nil"/>
              <w:right w:val="nil"/>
            </w:tcBorders>
          </w:tcPr>
          <w:p w14:paraId="689DF480" w14:textId="77777777"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005611EB">
              <w:rPr>
                <w:color w:val="000000"/>
                <w:position w:val="-10"/>
                <w:lang w:val="nl-NL"/>
              </w:rPr>
              <w:pict w14:anchorId="7BE54F02">
                <v:shape id="_x0000_i3103" type="#_x0000_t75" style="width:43pt;height:18.25pt">
                  <v:imagedata r:id="rId1544" o:title=""/>
                </v:shape>
              </w:pict>
            </w:r>
            <w:r w:rsidRPr="00080A0B">
              <w:rPr>
                <w:color w:val="000000"/>
                <w:lang w:val="nl-NL"/>
              </w:rPr>
              <w:t>;</w:t>
            </w:r>
          </w:p>
        </w:tc>
        <w:tc>
          <w:tcPr>
            <w:tcW w:w="2709" w:type="dxa"/>
            <w:tcBorders>
              <w:top w:val="nil"/>
              <w:left w:val="nil"/>
              <w:bottom w:val="nil"/>
              <w:right w:val="nil"/>
            </w:tcBorders>
          </w:tcPr>
          <w:p w14:paraId="0EB9B628" w14:textId="77777777"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005611EB">
              <w:rPr>
                <w:color w:val="000000"/>
                <w:position w:val="-10"/>
                <w:lang w:val="nl-NL"/>
              </w:rPr>
              <w:pict w14:anchorId="2714F3B8">
                <v:shape id="_x0000_i3104" type="#_x0000_t75" style="width:43pt;height:18.25pt">
                  <v:imagedata r:id="rId1545" o:title=""/>
                </v:shape>
              </w:pict>
            </w:r>
            <w:r w:rsidRPr="00080A0B">
              <w:rPr>
                <w:color w:val="000000"/>
                <w:lang w:val="nl-NL"/>
              </w:rPr>
              <w:t>;</w:t>
            </w:r>
          </w:p>
        </w:tc>
        <w:tc>
          <w:tcPr>
            <w:tcW w:w="2709" w:type="dxa"/>
            <w:tcBorders>
              <w:top w:val="nil"/>
              <w:left w:val="nil"/>
              <w:bottom w:val="nil"/>
              <w:right w:val="nil"/>
            </w:tcBorders>
          </w:tcPr>
          <w:p w14:paraId="058DE657" w14:textId="77777777"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005611EB">
              <w:rPr>
                <w:color w:val="000000"/>
                <w:position w:val="-10"/>
                <w:lang w:val="nl-NL"/>
              </w:rPr>
              <w:pict w14:anchorId="69D69436">
                <v:shape id="_x0000_i3105" type="#_x0000_t75" style="width:43pt;height:18.25pt">
                  <v:imagedata r:id="rId1546" o:title=""/>
                </v:shape>
              </w:pict>
            </w:r>
            <w:r w:rsidRPr="00080A0B">
              <w:rPr>
                <w:color w:val="000000"/>
                <w:lang w:val="nl-NL"/>
              </w:rPr>
              <w:t>;</w:t>
            </w:r>
          </w:p>
        </w:tc>
        <w:tc>
          <w:tcPr>
            <w:tcW w:w="2709" w:type="dxa"/>
            <w:tcBorders>
              <w:top w:val="nil"/>
              <w:left w:val="nil"/>
              <w:bottom w:val="nil"/>
              <w:right w:val="nil"/>
            </w:tcBorders>
            <w:vAlign w:val="center"/>
          </w:tcPr>
          <w:p w14:paraId="2FCA47DC" w14:textId="77777777"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4x.</w:t>
            </w:r>
          </w:p>
        </w:tc>
      </w:tr>
    </w:tbl>
    <w:p w14:paraId="1CEF3811" w14:textId="77777777" w:rsidR="00EA63E6" w:rsidRPr="00080A0B" w:rsidRDefault="00EA63E6" w:rsidP="0092170E">
      <w:pPr>
        <w:rPr>
          <w:color w:val="000000"/>
          <w:lang w:val="nl-NL"/>
        </w:rPr>
      </w:pPr>
      <w:r w:rsidRPr="00080A0B">
        <w:rPr>
          <w:b/>
          <w:bCs/>
          <w:iCs/>
          <w:color w:val="000000"/>
          <w:lang w:val="nl-NL"/>
        </w:rPr>
        <w:t xml:space="preserve">Câu 4. </w:t>
      </w:r>
      <w:r w:rsidRPr="00080A0B">
        <w:rPr>
          <w:color w:val="000000"/>
          <w:lang w:val="nl-NL"/>
        </w:rPr>
        <w:t>Một hình thang có một cặp góc đối là</w:t>
      </w:r>
      <w:r w:rsidRPr="00080A0B">
        <w:rPr>
          <w:b/>
          <w:color w:val="000000"/>
          <w:lang w:val="nl-NL"/>
        </w:rPr>
        <w:t xml:space="preserve"> 125</w:t>
      </w:r>
      <w:r w:rsidRPr="00080A0B">
        <w:rPr>
          <w:b/>
          <w:color w:val="000000"/>
          <w:vertAlign w:val="superscript"/>
          <w:lang w:val="nl-NL"/>
        </w:rPr>
        <w:t>0</w:t>
      </w:r>
      <w:r w:rsidRPr="00080A0B">
        <w:rPr>
          <w:b/>
          <w:color w:val="000000"/>
          <w:lang w:val="nl-NL"/>
        </w:rPr>
        <w:t xml:space="preserve"> </w:t>
      </w:r>
      <w:r w:rsidRPr="00080A0B">
        <w:rPr>
          <w:color w:val="000000"/>
          <w:lang w:val="nl-NL"/>
        </w:rPr>
        <w:t xml:space="preserve">và </w:t>
      </w:r>
      <w:r w:rsidRPr="00080A0B">
        <w:rPr>
          <w:b/>
          <w:color w:val="000000"/>
          <w:lang w:val="nl-NL"/>
        </w:rPr>
        <w:t>75</w:t>
      </w:r>
      <w:r w:rsidRPr="00080A0B">
        <w:rPr>
          <w:b/>
          <w:color w:val="000000"/>
          <w:vertAlign w:val="superscript"/>
          <w:lang w:val="nl-NL"/>
        </w:rPr>
        <w:t>0</w:t>
      </w:r>
      <w:r w:rsidRPr="00080A0B">
        <w:rPr>
          <w:b/>
          <w:color w:val="000000"/>
          <w:lang w:val="nl-NL"/>
        </w:rPr>
        <w:t xml:space="preserve">, </w:t>
      </w:r>
      <w:r w:rsidRPr="00080A0B">
        <w:rPr>
          <w:color w:val="000000"/>
          <w:lang w:val="nl-NL"/>
        </w:rPr>
        <w:t>cặp góc đối còn lại của hình thang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14:paraId="0BD3742D" w14:textId="77777777" w:rsidTr="0092170E">
        <w:trPr>
          <w:trHeight w:val="461"/>
        </w:trPr>
        <w:tc>
          <w:tcPr>
            <w:tcW w:w="2709" w:type="dxa"/>
            <w:tcBorders>
              <w:top w:val="nil"/>
              <w:left w:val="nil"/>
              <w:bottom w:val="nil"/>
              <w:right w:val="nil"/>
            </w:tcBorders>
            <w:vAlign w:val="center"/>
          </w:tcPr>
          <w:p w14:paraId="2046A272" w14:textId="77777777"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w:t>
            </w:r>
            <w:r w:rsidRPr="00080A0B">
              <w:rPr>
                <w:color w:val="000000"/>
                <w:lang w:val="fr-FR"/>
              </w:rPr>
              <w:t xml:space="preserve"> 105</w:t>
            </w:r>
            <w:r w:rsidRPr="00080A0B">
              <w:rPr>
                <w:color w:val="000000"/>
                <w:vertAlign w:val="superscript"/>
                <w:lang w:val="fr-FR"/>
              </w:rPr>
              <w:t>0</w:t>
            </w:r>
            <w:r w:rsidRPr="00080A0B">
              <w:rPr>
                <w:color w:val="000000"/>
                <w:lang w:val="fr-FR"/>
              </w:rPr>
              <w:t xml:space="preserve"> ; 55</w:t>
            </w:r>
            <w:r w:rsidRPr="00080A0B">
              <w:rPr>
                <w:color w:val="000000"/>
                <w:vertAlign w:val="superscript"/>
                <w:lang w:val="fr-FR"/>
              </w:rPr>
              <w:t>0</w:t>
            </w:r>
            <w:r w:rsidRPr="00080A0B">
              <w:rPr>
                <w:color w:val="000000"/>
                <w:lang w:val="fr-FR"/>
              </w:rPr>
              <w:t xml:space="preserve">                  </w:t>
            </w:r>
          </w:p>
        </w:tc>
        <w:tc>
          <w:tcPr>
            <w:tcW w:w="2709" w:type="dxa"/>
            <w:tcBorders>
              <w:top w:val="nil"/>
              <w:left w:val="nil"/>
              <w:bottom w:val="nil"/>
              <w:right w:val="nil"/>
            </w:tcBorders>
            <w:vAlign w:val="center"/>
          </w:tcPr>
          <w:p w14:paraId="50D2A0B7" w14:textId="77777777"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rPr>
              <w:t>105</w:t>
            </w:r>
            <w:r w:rsidRPr="00080A0B">
              <w:rPr>
                <w:color w:val="000000"/>
                <w:vertAlign w:val="superscript"/>
              </w:rPr>
              <w:t>0</w:t>
            </w:r>
            <w:r w:rsidRPr="00080A0B">
              <w:rPr>
                <w:color w:val="000000"/>
              </w:rPr>
              <w:t xml:space="preserve"> ; 4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14:paraId="3B6C7A40" w14:textId="77777777"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6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14:paraId="4B9AC70F" w14:textId="77777777"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55</w:t>
            </w:r>
            <w:r w:rsidRPr="00080A0B">
              <w:rPr>
                <w:color w:val="000000"/>
                <w:vertAlign w:val="superscript"/>
              </w:rPr>
              <w:t>0</w:t>
            </w:r>
            <w:r w:rsidRPr="00080A0B">
              <w:rPr>
                <w:color w:val="000000"/>
              </w:rPr>
              <w:t xml:space="preserve">                   </w:t>
            </w:r>
          </w:p>
        </w:tc>
      </w:tr>
    </w:tbl>
    <w:p w14:paraId="4A1CA123" w14:textId="77777777" w:rsidR="00EA63E6" w:rsidRPr="00080A0B" w:rsidRDefault="00EA63E6" w:rsidP="0092170E">
      <w:pPr>
        <w:rPr>
          <w:color w:val="000000"/>
          <w:lang w:val="nl-NL"/>
        </w:rPr>
      </w:pPr>
      <w:r w:rsidRPr="00080A0B">
        <w:rPr>
          <w:b/>
          <w:bCs/>
          <w:iCs/>
          <w:color w:val="000000"/>
          <w:lang w:val="nl-NL"/>
        </w:rPr>
        <w:t xml:space="preserve">Câu 5.  </w:t>
      </w:r>
      <w:r w:rsidRPr="00080A0B">
        <w:rPr>
          <w:color w:val="000000"/>
          <w:lang w:val="nl-NL"/>
        </w:rPr>
        <w:t xml:space="preserve">Đa thức </w:t>
      </w:r>
      <w:r w:rsidRPr="00080A0B">
        <w:rPr>
          <w:b/>
          <w:color w:val="000000"/>
          <w:lang w:val="nl-NL"/>
        </w:rPr>
        <w:t>x</w:t>
      </w:r>
      <w:r w:rsidRPr="00080A0B">
        <w:rPr>
          <w:b/>
          <w:color w:val="000000"/>
          <w:vertAlign w:val="superscript"/>
          <w:lang w:val="nl-NL"/>
        </w:rPr>
        <w:t xml:space="preserve">3 </w:t>
      </w:r>
      <w:r w:rsidRPr="00080A0B">
        <w:rPr>
          <w:b/>
          <w:color w:val="000000"/>
          <w:lang w:val="nl-NL"/>
        </w:rPr>
        <w:t>+ 3x</w:t>
      </w:r>
      <w:r w:rsidRPr="00080A0B">
        <w:rPr>
          <w:b/>
          <w:color w:val="000000"/>
          <w:vertAlign w:val="superscript"/>
          <w:lang w:val="nl-NL"/>
        </w:rPr>
        <w:t>2</w:t>
      </w:r>
      <w:r w:rsidRPr="00080A0B">
        <w:rPr>
          <w:b/>
          <w:color w:val="000000"/>
          <w:lang w:val="nl-NL"/>
        </w:rPr>
        <w:t xml:space="preserve"> + 3x + 1</w:t>
      </w:r>
      <w:r w:rsidRPr="00080A0B">
        <w:rPr>
          <w:color w:val="000000"/>
          <w:lang w:val="nl-NL"/>
        </w:rPr>
        <w:t xml:space="preserve">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2"/>
        <w:gridCol w:w="2582"/>
        <w:gridCol w:w="2579"/>
      </w:tblGrid>
      <w:tr w:rsidR="00EA63E6" w:rsidRPr="00080A0B" w14:paraId="1495145F" w14:textId="77777777" w:rsidTr="0092170E">
        <w:trPr>
          <w:trHeight w:val="461"/>
        </w:trPr>
        <w:tc>
          <w:tcPr>
            <w:tcW w:w="2709" w:type="dxa"/>
            <w:tcBorders>
              <w:top w:val="nil"/>
              <w:left w:val="nil"/>
              <w:bottom w:val="nil"/>
              <w:right w:val="nil"/>
            </w:tcBorders>
            <w:vAlign w:val="center"/>
          </w:tcPr>
          <w:p w14:paraId="475E9DCC" w14:textId="77777777"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r w:rsidRPr="00080A0B">
              <w:rPr>
                <w:iCs/>
                <w:color w:val="000000"/>
                <w:lang w:val="nl-NL"/>
              </w:rPr>
              <w:t>;</w:t>
            </w:r>
          </w:p>
        </w:tc>
        <w:tc>
          <w:tcPr>
            <w:tcW w:w="2709" w:type="dxa"/>
            <w:tcBorders>
              <w:top w:val="nil"/>
              <w:left w:val="nil"/>
              <w:bottom w:val="nil"/>
              <w:right w:val="nil"/>
            </w:tcBorders>
            <w:vAlign w:val="center"/>
          </w:tcPr>
          <w:p w14:paraId="13D86C09" w14:textId="77777777"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14:paraId="70B54F56" w14:textId="77777777"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14:paraId="76B18DAD" w14:textId="77777777"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p>
        </w:tc>
      </w:tr>
    </w:tbl>
    <w:p w14:paraId="363B30FE" w14:textId="77777777" w:rsidR="00EA63E6" w:rsidRPr="00080A0B" w:rsidRDefault="00EA63E6" w:rsidP="0092170E">
      <w:pPr>
        <w:rPr>
          <w:color w:val="000000"/>
          <w:lang w:val="nl-NL"/>
        </w:rPr>
      </w:pPr>
      <w:r w:rsidRPr="00080A0B">
        <w:rPr>
          <w:b/>
          <w:bCs/>
          <w:color w:val="000000"/>
          <w:lang w:val="nl-NL"/>
        </w:rPr>
        <w:t>Câu 6</w:t>
      </w:r>
      <w:r w:rsidRPr="00080A0B">
        <w:rPr>
          <w:b/>
          <w:color w:val="000000"/>
          <w:lang w:val="nl-NL"/>
        </w:rPr>
        <w:t>.</w:t>
      </w:r>
      <w:r w:rsidRPr="00080A0B">
        <w:rPr>
          <w:color w:val="000000"/>
          <w:lang w:val="nl-NL"/>
        </w:rPr>
        <w:t xml:space="preserve"> Cho hình bình hành ABCD biết AB = 8 cm ,BC = 6cm .Khi đó chu vi cuả hình bình hành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1"/>
        <w:gridCol w:w="2581"/>
        <w:gridCol w:w="2580"/>
      </w:tblGrid>
      <w:tr w:rsidR="00EA63E6" w:rsidRPr="00080A0B" w14:paraId="4F546DF8" w14:textId="77777777" w:rsidTr="0092170E">
        <w:tc>
          <w:tcPr>
            <w:tcW w:w="2709" w:type="dxa"/>
            <w:tcBorders>
              <w:top w:val="nil"/>
              <w:left w:val="nil"/>
              <w:bottom w:val="nil"/>
              <w:right w:val="nil"/>
            </w:tcBorders>
          </w:tcPr>
          <w:p w14:paraId="17D347C2" w14:textId="77777777"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Pr="00080A0B">
              <w:rPr>
                <w:color w:val="000000"/>
                <w:lang w:val="pt-BR"/>
              </w:rPr>
              <w:t>14 cm</w:t>
            </w:r>
            <w:r w:rsidRPr="00080A0B">
              <w:rPr>
                <w:color w:val="000000"/>
                <w:lang w:val="nl-NL"/>
              </w:rPr>
              <w:t>;</w:t>
            </w:r>
          </w:p>
        </w:tc>
        <w:tc>
          <w:tcPr>
            <w:tcW w:w="2709" w:type="dxa"/>
            <w:tcBorders>
              <w:top w:val="nil"/>
              <w:left w:val="nil"/>
              <w:bottom w:val="nil"/>
              <w:right w:val="nil"/>
            </w:tcBorders>
          </w:tcPr>
          <w:p w14:paraId="1F749BE5" w14:textId="77777777"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Pr="00080A0B">
              <w:rPr>
                <w:color w:val="000000"/>
                <w:lang w:val="pt-BR"/>
              </w:rPr>
              <w:t>28 cm</w:t>
            </w:r>
            <w:r w:rsidRPr="00080A0B">
              <w:rPr>
                <w:color w:val="000000"/>
                <w:lang w:val="nl-NL"/>
              </w:rPr>
              <w:t>;</w:t>
            </w:r>
          </w:p>
        </w:tc>
        <w:tc>
          <w:tcPr>
            <w:tcW w:w="2709" w:type="dxa"/>
            <w:tcBorders>
              <w:top w:val="nil"/>
              <w:left w:val="nil"/>
              <w:bottom w:val="nil"/>
              <w:right w:val="nil"/>
            </w:tcBorders>
          </w:tcPr>
          <w:p w14:paraId="578D5F6E" w14:textId="77777777"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Pr="00080A0B">
              <w:rPr>
                <w:color w:val="000000"/>
                <w:lang w:val="pt-BR"/>
              </w:rPr>
              <w:t>24 cm</w:t>
            </w:r>
            <w:r w:rsidRPr="00080A0B">
              <w:rPr>
                <w:color w:val="000000"/>
                <w:lang w:val="nl-NL"/>
              </w:rPr>
              <w:t>;</w:t>
            </w:r>
          </w:p>
        </w:tc>
        <w:tc>
          <w:tcPr>
            <w:tcW w:w="2709" w:type="dxa"/>
            <w:tcBorders>
              <w:top w:val="nil"/>
              <w:left w:val="nil"/>
              <w:bottom w:val="nil"/>
              <w:right w:val="nil"/>
            </w:tcBorders>
            <w:vAlign w:val="center"/>
          </w:tcPr>
          <w:p w14:paraId="6592E47D" w14:textId="77777777"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xml:space="preserve">. </w:t>
            </w:r>
            <w:r w:rsidRPr="00080A0B">
              <w:rPr>
                <w:color w:val="000000"/>
                <w:lang w:val="pt-BR"/>
              </w:rPr>
              <w:t>18 cm</w:t>
            </w:r>
            <w:r w:rsidRPr="00080A0B">
              <w:rPr>
                <w:color w:val="000000"/>
                <w:lang w:val="nl-NL"/>
              </w:rPr>
              <w:t>.</w:t>
            </w:r>
          </w:p>
        </w:tc>
      </w:tr>
    </w:tbl>
    <w:p w14:paraId="750BA5C5" w14:textId="77777777" w:rsidR="00EA63E6" w:rsidRPr="00080A0B" w:rsidRDefault="00EA63E6" w:rsidP="0092170E">
      <w:pPr>
        <w:rPr>
          <w:color w:val="000000"/>
          <w:lang w:val="nl-NL"/>
        </w:rPr>
      </w:pPr>
      <w:r w:rsidRPr="00080A0B">
        <w:rPr>
          <w:b/>
          <w:bCs/>
          <w:iCs/>
          <w:color w:val="000000"/>
          <w:lang w:val="nl-NL"/>
        </w:rPr>
        <w:t xml:space="preserve">Câu 7. </w:t>
      </w:r>
      <w:r w:rsidRPr="00080A0B">
        <w:rPr>
          <w:color w:val="000000"/>
          <w:lang w:val="nl-NL"/>
        </w:rPr>
        <w:t>Đa thức 3x-12x</w:t>
      </w:r>
      <w:r w:rsidRPr="00080A0B">
        <w:rPr>
          <w:color w:val="000000"/>
          <w:vertAlign w:val="superscript"/>
          <w:lang w:val="nl-NL"/>
        </w:rPr>
        <w:t>2</w:t>
      </w:r>
      <w:r w:rsidRPr="00080A0B">
        <w:rPr>
          <w:color w:val="000000"/>
          <w:lang w:val="nl-NL"/>
        </w:rPr>
        <w:t>y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8"/>
        <w:gridCol w:w="2587"/>
        <w:gridCol w:w="2579"/>
        <w:gridCol w:w="2579"/>
      </w:tblGrid>
      <w:tr w:rsidR="00EA63E6" w:rsidRPr="00080A0B" w14:paraId="78F09939" w14:textId="77777777" w:rsidTr="0092170E">
        <w:tc>
          <w:tcPr>
            <w:tcW w:w="2709" w:type="dxa"/>
            <w:tcBorders>
              <w:top w:val="nil"/>
              <w:left w:val="nil"/>
              <w:bottom w:val="nil"/>
              <w:right w:val="nil"/>
            </w:tcBorders>
          </w:tcPr>
          <w:p w14:paraId="5AE37F3C" w14:textId="77777777"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3(x-4x</w:t>
            </w:r>
            <w:r w:rsidRPr="00080A0B">
              <w:rPr>
                <w:color w:val="000000"/>
                <w:vertAlign w:val="superscript"/>
                <w:lang w:val="nl-NL"/>
              </w:rPr>
              <w:t>2</w:t>
            </w:r>
            <w:r w:rsidRPr="00080A0B">
              <w:rPr>
                <w:color w:val="000000"/>
                <w:lang w:val="nl-NL"/>
              </w:rPr>
              <w:t>y)</w:t>
            </w:r>
          </w:p>
        </w:tc>
        <w:tc>
          <w:tcPr>
            <w:tcW w:w="2709" w:type="dxa"/>
            <w:tcBorders>
              <w:top w:val="nil"/>
              <w:left w:val="nil"/>
              <w:bottom w:val="nil"/>
              <w:right w:val="nil"/>
            </w:tcBorders>
          </w:tcPr>
          <w:p w14:paraId="6495069F" w14:textId="77777777"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3xy(1-4y);                         </w:t>
            </w:r>
          </w:p>
        </w:tc>
        <w:tc>
          <w:tcPr>
            <w:tcW w:w="2709" w:type="dxa"/>
            <w:tcBorders>
              <w:top w:val="nil"/>
              <w:left w:val="nil"/>
              <w:bottom w:val="nil"/>
              <w:right w:val="nil"/>
            </w:tcBorders>
          </w:tcPr>
          <w:p w14:paraId="442BFC32" w14:textId="77777777"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3x(1-4xy);</w:t>
            </w:r>
          </w:p>
        </w:tc>
        <w:tc>
          <w:tcPr>
            <w:tcW w:w="2709" w:type="dxa"/>
            <w:tcBorders>
              <w:top w:val="nil"/>
              <w:left w:val="nil"/>
              <w:bottom w:val="nil"/>
              <w:right w:val="nil"/>
            </w:tcBorders>
          </w:tcPr>
          <w:p w14:paraId="6676DC5C" w14:textId="77777777"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xy(3-12y)</w:t>
            </w:r>
          </w:p>
        </w:tc>
      </w:tr>
    </w:tbl>
    <w:p w14:paraId="41331DD0" w14:textId="77777777" w:rsidR="00EA63E6" w:rsidRPr="00080A0B" w:rsidRDefault="00EA63E6" w:rsidP="0092170E">
      <w:pPr>
        <w:rPr>
          <w:color w:val="000000"/>
          <w:lang w:val="nl-NL"/>
        </w:rPr>
      </w:pPr>
      <w:r w:rsidRPr="00080A0B">
        <w:rPr>
          <w:b/>
          <w:bCs/>
          <w:iCs/>
          <w:color w:val="000000"/>
          <w:lang w:val="nl-NL"/>
        </w:rPr>
        <w:t>Câu 8.</w:t>
      </w:r>
      <w:r w:rsidRPr="00080A0B">
        <w:rPr>
          <w:iCs/>
          <w:color w:val="000000"/>
          <w:lang w:val="nl-NL"/>
        </w:rPr>
        <w:t xml:space="preserve"> </w:t>
      </w:r>
      <w:r w:rsidRPr="00080A0B">
        <w:rPr>
          <w:color w:val="000000"/>
          <w:lang w:val="nl-NL"/>
        </w:rPr>
        <w:t xml:space="preserve">Hình thoi có độ dài một cạnh là 4 cm thì chu vi của nó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3"/>
        <w:gridCol w:w="2575"/>
        <w:gridCol w:w="2583"/>
        <w:gridCol w:w="2582"/>
      </w:tblGrid>
      <w:tr w:rsidR="00EA63E6" w:rsidRPr="00080A0B" w14:paraId="39EF21B3" w14:textId="77777777" w:rsidTr="0092170E">
        <w:tc>
          <w:tcPr>
            <w:tcW w:w="2709" w:type="dxa"/>
            <w:tcBorders>
              <w:top w:val="nil"/>
              <w:left w:val="nil"/>
              <w:bottom w:val="nil"/>
              <w:right w:val="nil"/>
            </w:tcBorders>
          </w:tcPr>
          <w:p w14:paraId="610B8303" w14:textId="77777777"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24cm</w:t>
            </w:r>
            <w:r w:rsidRPr="00080A0B">
              <w:rPr>
                <w:iCs/>
                <w:color w:val="000000"/>
                <w:lang w:val="nl-NL"/>
              </w:rPr>
              <w:t>;</w:t>
            </w:r>
          </w:p>
        </w:tc>
        <w:tc>
          <w:tcPr>
            <w:tcW w:w="2709" w:type="dxa"/>
            <w:tcBorders>
              <w:top w:val="nil"/>
              <w:left w:val="nil"/>
              <w:bottom w:val="nil"/>
              <w:right w:val="nil"/>
            </w:tcBorders>
          </w:tcPr>
          <w:p w14:paraId="11ADEAC0" w14:textId="77777777"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8cm;       </w:t>
            </w:r>
          </w:p>
        </w:tc>
        <w:tc>
          <w:tcPr>
            <w:tcW w:w="2709" w:type="dxa"/>
            <w:tcBorders>
              <w:top w:val="nil"/>
              <w:left w:val="nil"/>
              <w:bottom w:val="nil"/>
              <w:right w:val="nil"/>
            </w:tcBorders>
          </w:tcPr>
          <w:p w14:paraId="5813875D" w14:textId="77777777"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12cm;</w:t>
            </w:r>
          </w:p>
        </w:tc>
        <w:tc>
          <w:tcPr>
            <w:tcW w:w="2709" w:type="dxa"/>
            <w:tcBorders>
              <w:top w:val="nil"/>
              <w:left w:val="nil"/>
              <w:bottom w:val="nil"/>
              <w:right w:val="nil"/>
            </w:tcBorders>
          </w:tcPr>
          <w:p w14:paraId="003CDCCC" w14:textId="77777777"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16cm.</w:t>
            </w:r>
            <w:r w:rsidRPr="00080A0B">
              <w:rPr>
                <w:color w:val="000000"/>
                <w:lang w:val="nl-NL"/>
              </w:rPr>
              <w:t xml:space="preserve">      </w:t>
            </w:r>
          </w:p>
        </w:tc>
      </w:tr>
    </w:tbl>
    <w:p w14:paraId="25ECB496" w14:textId="77777777" w:rsidR="00EA63E6" w:rsidRPr="00080A0B" w:rsidRDefault="00EA63E6" w:rsidP="0092170E">
      <w:pPr>
        <w:rPr>
          <w:color w:val="000000"/>
          <w:lang w:val="nl-NL"/>
        </w:rPr>
      </w:pPr>
      <w:r w:rsidRPr="00080A0B">
        <w:rPr>
          <w:b/>
          <w:bCs/>
          <w:iCs/>
          <w:color w:val="000000"/>
          <w:lang w:val="nl-NL"/>
        </w:rPr>
        <w:t xml:space="preserve">Câu 9. </w:t>
      </w:r>
      <w:r w:rsidRPr="00080A0B">
        <w:rPr>
          <w:color w:val="000000"/>
          <w:lang w:val="nl-NL"/>
        </w:rPr>
        <w:t>Thương  x</w:t>
      </w:r>
      <w:r w:rsidRPr="00080A0B">
        <w:rPr>
          <w:color w:val="000000"/>
          <w:vertAlign w:val="superscript"/>
          <w:lang w:val="nl-NL"/>
        </w:rPr>
        <w:t xml:space="preserve">10  </w:t>
      </w:r>
      <w:r w:rsidRPr="00080A0B">
        <w:rPr>
          <w:color w:val="000000"/>
          <w:lang w:val="nl-NL"/>
        </w:rPr>
        <w:t>: (- x)</w:t>
      </w:r>
      <w:r w:rsidRPr="00080A0B">
        <w:rPr>
          <w:color w:val="000000"/>
          <w:vertAlign w:val="superscript"/>
          <w:lang w:val="nl-NL"/>
        </w:rPr>
        <w:t>8</w:t>
      </w:r>
      <w:r w:rsidRPr="00080A0B">
        <w:rPr>
          <w:color w:val="000000"/>
          <w:lang w:val="nl-NL"/>
        </w:rPr>
        <w:t xml:space="preserve"> 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2581"/>
        <w:gridCol w:w="2572"/>
        <w:gridCol w:w="2574"/>
      </w:tblGrid>
      <w:tr w:rsidR="00EA63E6" w:rsidRPr="00080A0B" w14:paraId="02D92626" w14:textId="77777777" w:rsidTr="0092170E">
        <w:tc>
          <w:tcPr>
            <w:tcW w:w="2709" w:type="dxa"/>
            <w:tcBorders>
              <w:top w:val="nil"/>
              <w:left w:val="nil"/>
              <w:bottom w:val="nil"/>
              <w:right w:val="nil"/>
            </w:tcBorders>
          </w:tcPr>
          <w:p w14:paraId="04D89738" w14:textId="77777777" w:rsidR="00EA63E6" w:rsidRPr="00080A0B" w:rsidRDefault="00EA63E6" w:rsidP="0092170E">
            <w:pPr>
              <w:tabs>
                <w:tab w:val="left" w:pos="0"/>
                <w:tab w:val="left" w:pos="2835"/>
              </w:tabs>
              <w:rPr>
                <w:color w:val="000000"/>
                <w:lang w:val="nl-NL"/>
              </w:rPr>
            </w:pPr>
            <w:r w:rsidRPr="00080A0B">
              <w:rPr>
                <w:color w:val="000000"/>
                <w:lang w:val="nl-NL"/>
              </w:rPr>
              <w:t xml:space="preserve"> </w:t>
            </w:r>
            <w:r w:rsidRPr="00080A0B">
              <w:rPr>
                <w:b/>
                <w:color w:val="000000"/>
                <w:lang w:val="nl-NL"/>
              </w:rPr>
              <w:t>A</w:t>
            </w:r>
            <w:r w:rsidRPr="00080A0B">
              <w:rPr>
                <w:color w:val="000000"/>
                <w:lang w:val="nl-NL"/>
              </w:rPr>
              <w:t xml:space="preserve">. </w:t>
            </w:r>
            <w:r w:rsidR="005611EB">
              <w:rPr>
                <w:color w:val="000000"/>
                <w:position w:val="-10"/>
              </w:rPr>
              <w:pict w14:anchorId="6800C890">
                <v:shape id="_x0000_i3106" type="#_x0000_t75" style="width:33.3pt;height:23.65pt">
                  <v:imagedata r:id="rId1547" o:title=""/>
                </v:shape>
              </w:pict>
            </w:r>
            <w:r w:rsidRPr="00080A0B">
              <w:rPr>
                <w:color w:val="000000"/>
                <w:lang w:val="nl-NL"/>
              </w:rPr>
              <w:t>;</w:t>
            </w:r>
          </w:p>
        </w:tc>
        <w:tc>
          <w:tcPr>
            <w:tcW w:w="2709" w:type="dxa"/>
            <w:tcBorders>
              <w:top w:val="nil"/>
              <w:left w:val="nil"/>
              <w:bottom w:val="nil"/>
              <w:right w:val="nil"/>
            </w:tcBorders>
          </w:tcPr>
          <w:p w14:paraId="042DDFB7" w14:textId="77777777"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w:t>
            </w:r>
            <w:r w:rsidR="005611EB">
              <w:rPr>
                <w:color w:val="000000"/>
                <w:position w:val="-6"/>
              </w:rPr>
              <w:pict w14:anchorId="011B1A34">
                <v:shape id="_x0000_i3107" type="#_x0000_t75" style="width:21.5pt;height:16.1pt">
                  <v:imagedata r:id="rId1548" o:title=""/>
                </v:shape>
              </w:pict>
            </w:r>
            <w:r w:rsidRPr="00080A0B">
              <w:rPr>
                <w:color w:val="000000"/>
                <w:lang w:val="nl-NL"/>
              </w:rPr>
              <w:t xml:space="preserve">;                         </w:t>
            </w:r>
          </w:p>
        </w:tc>
        <w:tc>
          <w:tcPr>
            <w:tcW w:w="2709" w:type="dxa"/>
            <w:tcBorders>
              <w:top w:val="nil"/>
              <w:left w:val="nil"/>
              <w:bottom w:val="nil"/>
              <w:right w:val="nil"/>
            </w:tcBorders>
          </w:tcPr>
          <w:p w14:paraId="6EEC34F0" w14:textId="77777777"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xml:space="preserve">. </w:t>
            </w:r>
            <w:r w:rsidR="005611EB">
              <w:rPr>
                <w:color w:val="000000"/>
                <w:position w:val="-6"/>
              </w:rPr>
              <w:pict w14:anchorId="07C8E0DC">
                <v:shape id="_x0000_i3108" type="#_x0000_t75" style="width:13.95pt;height:16.1pt">
                  <v:imagedata r:id="rId1549" o:title=""/>
                </v:shape>
              </w:pict>
            </w:r>
            <w:r w:rsidRPr="00080A0B">
              <w:rPr>
                <w:color w:val="000000"/>
                <w:lang w:val="nl-NL"/>
              </w:rPr>
              <w:t>;</w:t>
            </w:r>
          </w:p>
        </w:tc>
        <w:tc>
          <w:tcPr>
            <w:tcW w:w="2709" w:type="dxa"/>
            <w:tcBorders>
              <w:top w:val="nil"/>
              <w:left w:val="nil"/>
              <w:bottom w:val="nil"/>
              <w:right w:val="nil"/>
            </w:tcBorders>
          </w:tcPr>
          <w:p w14:paraId="76B7C3A2" w14:textId="77777777"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color w:val="000000"/>
              </w:rPr>
              <w:t xml:space="preserve"> </w:t>
            </w:r>
            <w:r w:rsidR="005611EB">
              <w:rPr>
                <w:color w:val="000000"/>
                <w:position w:val="-6"/>
              </w:rPr>
              <w:pict w14:anchorId="40671298">
                <v:shape id="_x0000_i3109" type="#_x0000_t75" style="width:16.1pt;height:24.7pt">
                  <v:imagedata r:id="rId1550" o:title=""/>
                </v:shape>
              </w:pict>
            </w:r>
            <w:r w:rsidRPr="00080A0B">
              <w:rPr>
                <w:color w:val="000000"/>
                <w:lang w:val="nl-NL"/>
              </w:rPr>
              <w:t>.</w:t>
            </w:r>
          </w:p>
        </w:tc>
      </w:tr>
    </w:tbl>
    <w:p w14:paraId="5F9942DD" w14:textId="77777777" w:rsidR="00EA63E6" w:rsidRPr="00080A0B" w:rsidRDefault="00EA63E6" w:rsidP="0092170E">
      <w:pPr>
        <w:rPr>
          <w:color w:val="000000"/>
          <w:lang w:val="nl-NL"/>
        </w:rPr>
      </w:pPr>
      <w:r w:rsidRPr="00080A0B">
        <w:rPr>
          <w:b/>
          <w:bCs/>
          <w:iCs/>
          <w:color w:val="000000"/>
          <w:lang w:val="nl-NL"/>
        </w:rPr>
        <w:lastRenderedPageBreak/>
        <w:t>Câu 10.</w:t>
      </w:r>
      <w:r w:rsidRPr="00080A0B">
        <w:rPr>
          <w:iCs/>
          <w:color w:val="000000"/>
          <w:lang w:val="nl-NL"/>
        </w:rPr>
        <w:t xml:space="preserve"> </w:t>
      </w:r>
      <w:r w:rsidRPr="00080A0B">
        <w:rPr>
          <w:color w:val="000000"/>
          <w:lang w:val="nl-NL"/>
        </w:rPr>
        <w:t>: Diện tích hình chữ nhật sẽ thay đổi thế nào nếu chiều dài giảm đi 2 lần và chiều rộng tăng lên 2 lần</w:t>
      </w:r>
    </w:p>
    <w:tbl>
      <w:tblPr>
        <w:tblW w:w="10851" w:type="dxa"/>
        <w:tblLook w:val="01E0" w:firstRow="1" w:lastRow="1" w:firstColumn="1" w:lastColumn="1" w:noHBand="0" w:noVBand="0"/>
      </w:tblPr>
      <w:tblGrid>
        <w:gridCol w:w="5338"/>
        <w:gridCol w:w="5513"/>
      </w:tblGrid>
      <w:tr w:rsidR="00EA63E6" w:rsidRPr="00080A0B" w14:paraId="3A071E7B" w14:textId="77777777" w:rsidTr="0092170E">
        <w:trPr>
          <w:trHeight w:val="285"/>
        </w:trPr>
        <w:tc>
          <w:tcPr>
            <w:tcW w:w="5338" w:type="dxa"/>
          </w:tcPr>
          <w:p w14:paraId="15A707EF" w14:textId="77777777" w:rsidR="00EA63E6" w:rsidRPr="00080A0B" w:rsidRDefault="00EA63E6" w:rsidP="0092170E">
            <w:pPr>
              <w:rPr>
                <w:color w:val="000000"/>
                <w:lang w:val="nl-NL"/>
              </w:rPr>
            </w:pPr>
            <w:r w:rsidRPr="00080A0B">
              <w:rPr>
                <w:color w:val="000000"/>
                <w:lang w:val="nl-NL"/>
              </w:rPr>
              <w:t>A.Diện tích hình chữ nhật không thay đổi.</w:t>
            </w:r>
          </w:p>
        </w:tc>
        <w:tc>
          <w:tcPr>
            <w:tcW w:w="5513" w:type="dxa"/>
          </w:tcPr>
          <w:p w14:paraId="43E818AB" w14:textId="77777777" w:rsidR="00EA63E6" w:rsidRPr="00080A0B" w:rsidRDefault="00EA63E6" w:rsidP="0092170E">
            <w:pPr>
              <w:rPr>
                <w:color w:val="000000"/>
                <w:lang w:val="nl-NL"/>
              </w:rPr>
            </w:pPr>
            <w:r w:rsidRPr="00080A0B">
              <w:rPr>
                <w:color w:val="000000"/>
                <w:lang w:val="nl-NL"/>
              </w:rPr>
              <w:t>B.Diện tích hình chữ nhật tăng lên 4 lần.</w:t>
            </w:r>
          </w:p>
        </w:tc>
      </w:tr>
      <w:tr w:rsidR="00EA63E6" w:rsidRPr="00080A0B" w14:paraId="7399F0AF" w14:textId="77777777" w:rsidTr="0092170E">
        <w:trPr>
          <w:trHeight w:val="285"/>
        </w:trPr>
        <w:tc>
          <w:tcPr>
            <w:tcW w:w="5338" w:type="dxa"/>
          </w:tcPr>
          <w:p w14:paraId="3E291DAA" w14:textId="77777777" w:rsidR="00EA63E6" w:rsidRPr="00080A0B" w:rsidRDefault="00EA63E6" w:rsidP="0092170E">
            <w:pPr>
              <w:rPr>
                <w:color w:val="000000"/>
                <w:lang w:val="nl-NL"/>
              </w:rPr>
            </w:pPr>
            <w:r w:rsidRPr="00080A0B">
              <w:rPr>
                <w:color w:val="000000"/>
                <w:lang w:val="nl-NL"/>
              </w:rPr>
              <w:t>C.Diện tích hình chữ nhật tăng lên 2 lần.</w:t>
            </w:r>
          </w:p>
        </w:tc>
        <w:tc>
          <w:tcPr>
            <w:tcW w:w="5513" w:type="dxa"/>
          </w:tcPr>
          <w:p w14:paraId="4A63D973" w14:textId="77777777" w:rsidR="00EA63E6" w:rsidRPr="00080A0B" w:rsidRDefault="00EA63E6" w:rsidP="0092170E">
            <w:pPr>
              <w:rPr>
                <w:color w:val="000000"/>
                <w:lang w:val="pt-BR"/>
              </w:rPr>
            </w:pPr>
            <w:r w:rsidRPr="00080A0B">
              <w:rPr>
                <w:color w:val="000000"/>
                <w:lang w:val="pt-BR"/>
              </w:rPr>
              <w:t>D.Cả 3 câu A,B,C đều sai</w:t>
            </w:r>
          </w:p>
        </w:tc>
      </w:tr>
    </w:tbl>
    <w:p w14:paraId="73B35698" w14:textId="77777777" w:rsidR="00EA63E6" w:rsidRPr="00080A0B" w:rsidRDefault="00EA63E6" w:rsidP="0092170E">
      <w:pPr>
        <w:rPr>
          <w:color w:val="000000"/>
          <w:lang w:val="fr-FR"/>
        </w:rPr>
      </w:pPr>
      <w:r w:rsidRPr="00080A0B">
        <w:rPr>
          <w:b/>
          <w:bCs/>
          <w:iCs/>
          <w:color w:val="000000"/>
          <w:lang w:val="nl-NL"/>
        </w:rPr>
        <w:t xml:space="preserve">Câu 11. </w:t>
      </w:r>
      <w:r w:rsidRPr="00080A0B">
        <w:rPr>
          <w:iCs/>
          <w:color w:val="000000"/>
          <w:lang w:val="nl-NL"/>
        </w:rPr>
        <w:t>Kết quả phép chia</w:t>
      </w:r>
      <w:r w:rsidRPr="00080A0B">
        <w:rPr>
          <w:b/>
          <w:bCs/>
          <w:iCs/>
          <w:color w:val="000000"/>
          <w:lang w:val="nl-NL"/>
        </w:rPr>
        <w:t xml:space="preserve"> </w:t>
      </w:r>
      <w:r w:rsidRPr="00080A0B">
        <w:rPr>
          <w:b/>
          <w:color w:val="000000"/>
          <w:lang w:val="fr-FR"/>
        </w:rPr>
        <w:t>(x</w:t>
      </w:r>
      <w:r w:rsidRPr="00080A0B">
        <w:rPr>
          <w:b/>
          <w:color w:val="000000"/>
          <w:vertAlign w:val="superscript"/>
          <w:lang w:val="fr-FR"/>
        </w:rPr>
        <w:t>2</w:t>
      </w:r>
      <w:r w:rsidRPr="00080A0B">
        <w:rPr>
          <w:b/>
          <w:color w:val="000000"/>
          <w:lang w:val="fr-FR"/>
        </w:rPr>
        <w:t>+2xy+y</w:t>
      </w:r>
      <w:r w:rsidRPr="00080A0B">
        <w:rPr>
          <w:b/>
          <w:color w:val="000000"/>
          <w:vertAlign w:val="superscript"/>
          <w:lang w:val="fr-FR"/>
        </w:rPr>
        <w:t>2</w:t>
      </w:r>
      <w:r w:rsidRPr="00080A0B">
        <w:rPr>
          <w:b/>
          <w:color w:val="000000"/>
          <w:lang w:val="fr-FR"/>
        </w:rPr>
        <w:t xml:space="preserve">):(x+y) </w:t>
      </w:r>
      <w:r w:rsidRPr="00080A0B">
        <w:rPr>
          <w:color w:val="000000"/>
          <w:lang w:val="fr-FR"/>
        </w:rPr>
        <w:t>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0"/>
        <w:gridCol w:w="2581"/>
        <w:gridCol w:w="2581"/>
      </w:tblGrid>
      <w:tr w:rsidR="00EA63E6" w:rsidRPr="00080A0B" w14:paraId="4C0F45C2" w14:textId="77777777" w:rsidTr="0092170E">
        <w:tc>
          <w:tcPr>
            <w:tcW w:w="2709" w:type="dxa"/>
            <w:tcBorders>
              <w:top w:val="nil"/>
              <w:left w:val="nil"/>
              <w:bottom w:val="nil"/>
              <w:right w:val="nil"/>
            </w:tcBorders>
          </w:tcPr>
          <w:p w14:paraId="420DEA26" w14:textId="77777777"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x - y</w:t>
            </w:r>
          </w:p>
        </w:tc>
        <w:tc>
          <w:tcPr>
            <w:tcW w:w="2709" w:type="dxa"/>
            <w:tcBorders>
              <w:top w:val="nil"/>
              <w:left w:val="nil"/>
              <w:bottom w:val="nil"/>
              <w:right w:val="nil"/>
            </w:tcBorders>
          </w:tcPr>
          <w:p w14:paraId="2ADC810F" w14:textId="77777777"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x + y                         </w:t>
            </w:r>
          </w:p>
        </w:tc>
        <w:tc>
          <w:tcPr>
            <w:tcW w:w="2709" w:type="dxa"/>
            <w:tcBorders>
              <w:top w:val="nil"/>
              <w:left w:val="nil"/>
              <w:bottom w:val="nil"/>
              <w:right w:val="nil"/>
            </w:tcBorders>
          </w:tcPr>
          <w:p w14:paraId="684FDA56" w14:textId="77777777"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x - y</w:t>
            </w:r>
          </w:p>
        </w:tc>
        <w:tc>
          <w:tcPr>
            <w:tcW w:w="2709" w:type="dxa"/>
            <w:tcBorders>
              <w:top w:val="nil"/>
              <w:left w:val="nil"/>
              <w:bottom w:val="nil"/>
              <w:right w:val="nil"/>
            </w:tcBorders>
          </w:tcPr>
          <w:p w14:paraId="5A7816CB" w14:textId="77777777"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2x + y</w:t>
            </w:r>
          </w:p>
        </w:tc>
      </w:tr>
    </w:tbl>
    <w:p w14:paraId="00F3FF6B" w14:textId="77777777" w:rsidR="00EA63E6" w:rsidRPr="00080A0B" w:rsidRDefault="00EA63E6" w:rsidP="0092170E">
      <w:pPr>
        <w:rPr>
          <w:color w:val="000000"/>
          <w:lang w:val="nl-NL"/>
        </w:rPr>
      </w:pPr>
      <w:r w:rsidRPr="00080A0B">
        <w:rPr>
          <w:b/>
          <w:bCs/>
          <w:iCs/>
          <w:color w:val="000000"/>
          <w:lang w:val="nl-NL"/>
        </w:rPr>
        <w:t>Câu 12.</w:t>
      </w:r>
      <w:r w:rsidRPr="00080A0B">
        <w:rPr>
          <w:iCs/>
          <w:color w:val="000000"/>
          <w:lang w:val="nl-NL"/>
        </w:rPr>
        <w:t xml:space="preserve"> </w:t>
      </w:r>
      <w:r w:rsidRPr="00080A0B">
        <w:rPr>
          <w:color w:val="000000"/>
          <w:lang w:val="nl-NL"/>
        </w:rPr>
        <w:t>Cạnh của một tam giác có độ dài là 5 cm, chiều cao tương ứng là 6 cm. Diện tích của tam giác đó là giá trị nào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14:paraId="35B954CE" w14:textId="77777777" w:rsidTr="0092170E">
        <w:tc>
          <w:tcPr>
            <w:tcW w:w="2709" w:type="dxa"/>
            <w:tcBorders>
              <w:top w:val="nil"/>
              <w:left w:val="nil"/>
              <w:bottom w:val="nil"/>
              <w:right w:val="nil"/>
            </w:tcBorders>
          </w:tcPr>
          <w:p w14:paraId="2B9A5A7A" w14:textId="77777777"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10 cm</w:t>
            </w:r>
            <w:r w:rsidRPr="00080A0B">
              <w:rPr>
                <w:color w:val="000000"/>
                <w:vertAlign w:val="superscript"/>
                <w:lang w:val="nl-NL"/>
              </w:rPr>
              <w:t>2</w:t>
            </w:r>
          </w:p>
        </w:tc>
        <w:tc>
          <w:tcPr>
            <w:tcW w:w="2709" w:type="dxa"/>
            <w:tcBorders>
              <w:top w:val="nil"/>
              <w:left w:val="nil"/>
              <w:bottom w:val="nil"/>
              <w:right w:val="nil"/>
            </w:tcBorders>
          </w:tcPr>
          <w:p w14:paraId="5B8DD369" w14:textId="77777777"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15 cm</w:t>
            </w:r>
            <w:r w:rsidRPr="00080A0B">
              <w:rPr>
                <w:color w:val="000000"/>
                <w:vertAlign w:val="superscript"/>
                <w:lang w:val="nl-NL"/>
              </w:rPr>
              <w:t>2</w:t>
            </w:r>
          </w:p>
        </w:tc>
        <w:tc>
          <w:tcPr>
            <w:tcW w:w="2709" w:type="dxa"/>
            <w:tcBorders>
              <w:top w:val="nil"/>
              <w:left w:val="nil"/>
              <w:bottom w:val="nil"/>
              <w:right w:val="nil"/>
            </w:tcBorders>
          </w:tcPr>
          <w:p w14:paraId="6AF4475C" w14:textId="77777777"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0 cm</w:t>
            </w:r>
            <w:r w:rsidRPr="00080A0B">
              <w:rPr>
                <w:color w:val="000000"/>
                <w:vertAlign w:val="superscript"/>
                <w:lang w:val="nl-NL"/>
              </w:rPr>
              <w:t>2</w:t>
            </w:r>
          </w:p>
        </w:tc>
        <w:tc>
          <w:tcPr>
            <w:tcW w:w="2709" w:type="dxa"/>
            <w:tcBorders>
              <w:top w:val="nil"/>
              <w:left w:val="nil"/>
              <w:bottom w:val="nil"/>
              <w:right w:val="nil"/>
            </w:tcBorders>
          </w:tcPr>
          <w:p w14:paraId="38627F45" w14:textId="77777777"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w:t>
            </w:r>
            <w:r w:rsidRPr="00080A0B">
              <w:rPr>
                <w:color w:val="000000"/>
                <w:lang w:val="nl-NL"/>
              </w:rPr>
              <w:t>25 cm</w:t>
            </w:r>
            <w:r w:rsidRPr="00080A0B">
              <w:rPr>
                <w:color w:val="000000"/>
                <w:vertAlign w:val="superscript"/>
                <w:lang w:val="nl-NL"/>
              </w:rPr>
              <w:t>2</w:t>
            </w:r>
          </w:p>
        </w:tc>
      </w:tr>
    </w:tbl>
    <w:p w14:paraId="21F73B67" w14:textId="77777777" w:rsidR="00EA63E6" w:rsidRPr="00080A0B" w:rsidRDefault="00EA63E6" w:rsidP="0092170E">
      <w:pPr>
        <w:rPr>
          <w:i/>
          <w:color w:val="000000"/>
          <w:lang w:val="nl-NL"/>
        </w:rPr>
      </w:pPr>
      <w:r w:rsidRPr="00080A0B">
        <w:rPr>
          <w:b/>
          <w:color w:val="000000"/>
          <w:u w:val="single"/>
          <w:lang w:val="nl-NL"/>
        </w:rPr>
        <w:t>Phần 2</w:t>
      </w:r>
      <w:r w:rsidRPr="00080A0B">
        <w:rPr>
          <w:b/>
          <w:color w:val="000000"/>
          <w:lang w:val="nl-NL"/>
        </w:rPr>
        <w:t xml:space="preserve"> : TỰ LUẬN</w:t>
      </w:r>
      <w:r w:rsidRPr="00080A0B">
        <w:rPr>
          <w:color w:val="000000"/>
          <w:lang w:val="nl-NL"/>
        </w:rPr>
        <w:t xml:space="preserve"> (7,0</w:t>
      </w:r>
      <w:r w:rsidRPr="00080A0B">
        <w:rPr>
          <w:b/>
          <w:color w:val="000000"/>
          <w:lang w:val="nl-NL"/>
        </w:rPr>
        <w:t xml:space="preserve">  </w:t>
      </w:r>
      <w:r w:rsidRPr="00080A0B">
        <w:rPr>
          <w:color w:val="000000"/>
          <w:lang w:val="nl-NL"/>
        </w:rPr>
        <w:t>điểm )</w:t>
      </w:r>
      <w:r w:rsidRPr="00080A0B">
        <w:rPr>
          <w:b/>
          <w:color w:val="000000"/>
          <w:lang w:val="nl-NL"/>
        </w:rPr>
        <w:t xml:space="preserve"> </w:t>
      </w:r>
    </w:p>
    <w:p w14:paraId="24AEACB8" w14:textId="77777777" w:rsidR="00EA63E6" w:rsidRPr="00080A0B" w:rsidRDefault="00EA63E6" w:rsidP="0092170E">
      <w:pPr>
        <w:rPr>
          <w:color w:val="000000"/>
          <w:lang w:val="sv-SE"/>
        </w:rPr>
      </w:pPr>
      <w:r w:rsidRPr="00080A0B">
        <w:rPr>
          <w:b/>
          <w:color w:val="000000"/>
          <w:u w:val="single"/>
          <w:lang w:val="sv-SE"/>
        </w:rPr>
        <w:t>Bài 1</w:t>
      </w:r>
      <w:r w:rsidRPr="00080A0B">
        <w:rPr>
          <w:b/>
          <w:color w:val="000000"/>
          <w:lang w:val="sv-SE"/>
        </w:rPr>
        <w:t>:( 1,0</w:t>
      </w:r>
      <w:r w:rsidRPr="00080A0B">
        <w:rPr>
          <w:color w:val="000000"/>
          <w:lang w:val="sv-SE"/>
        </w:rPr>
        <w:t xml:space="preserve"> điểm </w:t>
      </w:r>
      <w:r w:rsidRPr="00080A0B">
        <w:rPr>
          <w:b/>
          <w:color w:val="000000"/>
          <w:lang w:val="sv-SE"/>
        </w:rPr>
        <w:t xml:space="preserve">) </w:t>
      </w:r>
      <w:r w:rsidRPr="00080A0B">
        <w:rPr>
          <w:color w:val="000000"/>
          <w:lang w:val="sv-SE"/>
        </w:rPr>
        <w:t>Thực hiện phép tính:</w:t>
      </w:r>
    </w:p>
    <w:p w14:paraId="5C24E190" w14:textId="77777777" w:rsidR="00EA63E6" w:rsidRPr="00080A0B" w:rsidRDefault="00EA63E6" w:rsidP="0092170E">
      <w:pPr>
        <w:rPr>
          <w:color w:val="000000"/>
          <w:lang w:val="sv-SE"/>
        </w:rPr>
      </w:pPr>
      <w:r w:rsidRPr="00080A0B">
        <w:rPr>
          <w:b/>
          <w:color w:val="000000"/>
          <w:lang w:val="sv-SE"/>
        </w:rPr>
        <w:tab/>
      </w:r>
      <w:r w:rsidRPr="00080A0B">
        <w:rPr>
          <w:color w:val="000000"/>
          <w:lang w:val="nl-NL"/>
        </w:rPr>
        <w:t xml:space="preserve">             a)  x(4x</w:t>
      </w:r>
      <w:r w:rsidRPr="00080A0B">
        <w:rPr>
          <w:color w:val="000000"/>
          <w:vertAlign w:val="superscript"/>
          <w:lang w:val="nl-NL"/>
        </w:rPr>
        <w:t>3</w:t>
      </w:r>
      <w:r w:rsidRPr="00080A0B">
        <w:rPr>
          <w:color w:val="000000"/>
          <w:lang w:val="nl-NL"/>
        </w:rPr>
        <w:t xml:space="preserve"> </w:t>
      </w:r>
      <w:r w:rsidRPr="00080A0B">
        <w:rPr>
          <w:color w:val="000000"/>
          <w:lang w:val="sv-SE"/>
        </w:rPr>
        <w:t xml:space="preserve">– 5xy + 2x)            </w:t>
      </w:r>
      <w:r w:rsidRPr="00080A0B">
        <w:rPr>
          <w:color w:val="000000"/>
          <w:lang w:val="sv-SE"/>
        </w:rPr>
        <w:tab/>
        <w:t xml:space="preserve"> b) </w:t>
      </w:r>
      <w:r w:rsidR="005611EB">
        <w:rPr>
          <w:color w:val="000000"/>
          <w:position w:val="-24"/>
        </w:rPr>
        <w:pict w14:anchorId="4D4118D0">
          <v:shape id="_x0000_i3110" type="#_x0000_t75" style="width:35.45pt;height:31.15pt">
            <v:imagedata r:id="rId1551" o:title=""/>
          </v:shape>
        </w:pict>
      </w:r>
      <w:r w:rsidRPr="00080A0B">
        <w:rPr>
          <w:color w:val="000000"/>
          <w:lang w:val="sv-SE"/>
        </w:rPr>
        <w:t xml:space="preserve"> + </w:t>
      </w:r>
      <w:r w:rsidR="005611EB">
        <w:rPr>
          <w:color w:val="000000"/>
          <w:position w:val="-24"/>
        </w:rPr>
        <w:pict w14:anchorId="5561BF93">
          <v:shape id="_x0000_i3111" type="#_x0000_t75" style="width:40.85pt;height:31.15pt">
            <v:imagedata r:id="rId1552" o:title=""/>
          </v:shape>
        </w:pict>
      </w:r>
      <w:r w:rsidRPr="00080A0B">
        <w:rPr>
          <w:color w:val="000000"/>
          <w:lang w:val="sv-SE"/>
        </w:rPr>
        <w:t xml:space="preserve">  </w:t>
      </w:r>
    </w:p>
    <w:p w14:paraId="0DEE3F89" w14:textId="77777777" w:rsidR="00EA63E6" w:rsidRPr="00080A0B" w:rsidRDefault="00EA63E6" w:rsidP="0092170E">
      <w:pPr>
        <w:rPr>
          <w:color w:val="000000"/>
          <w:lang w:val="sv-SE"/>
        </w:rPr>
      </w:pPr>
      <w:r w:rsidRPr="00080A0B">
        <w:rPr>
          <w:b/>
          <w:color w:val="000000"/>
          <w:u w:val="single"/>
          <w:lang w:val="sv-SE"/>
        </w:rPr>
        <w:t>Bài 2</w:t>
      </w:r>
      <w:r w:rsidRPr="00080A0B">
        <w:rPr>
          <w:color w:val="000000"/>
          <w:lang w:val="sv-SE"/>
        </w:rPr>
        <w:t>: ( 1,0 điểm) Tìm x, biết :</w:t>
      </w:r>
    </w:p>
    <w:p w14:paraId="080825AB" w14:textId="77777777" w:rsidR="00EA63E6" w:rsidRPr="00080A0B" w:rsidRDefault="00EA63E6" w:rsidP="0092170E">
      <w:pPr>
        <w:ind w:left="720" w:firstLine="720"/>
        <w:rPr>
          <w:color w:val="000000"/>
          <w:lang w:val="nl-NL"/>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Pr="00080A0B">
        <w:rPr>
          <w:color w:val="000000"/>
          <w:lang w:val="sv-SE"/>
        </w:rPr>
        <w:tab/>
      </w:r>
      <w:r w:rsidRPr="00080A0B">
        <w:rPr>
          <w:color w:val="000000"/>
          <w:lang w:val="sv-SE"/>
        </w:rPr>
        <w:tab/>
      </w:r>
      <w:r w:rsidRPr="00080A0B">
        <w:rPr>
          <w:color w:val="000000"/>
          <w:lang w:val="sv-SE"/>
        </w:rPr>
        <w:tab/>
        <w:t xml:space="preserve">b) </w:t>
      </w:r>
      <w:r w:rsidR="005611EB">
        <w:rPr>
          <w:color w:val="000000"/>
          <w:position w:val="-6"/>
          <w:lang w:val="nl-NL"/>
        </w:rPr>
        <w:pict w14:anchorId="21FF4657">
          <v:shape id="_x0000_i3112" type="#_x0000_t75" style="width:1in;height:16.1pt">
            <v:imagedata r:id="rId1553" o:title=""/>
          </v:shape>
        </w:pict>
      </w:r>
    </w:p>
    <w:p w14:paraId="3B99BBC2" w14:textId="77777777" w:rsidR="00EA63E6" w:rsidRPr="00080A0B" w:rsidRDefault="00EA63E6" w:rsidP="0092170E">
      <w:pPr>
        <w:rPr>
          <w:color w:val="000000"/>
          <w:lang w:val="sv-SE"/>
        </w:rPr>
      </w:pPr>
      <w:r w:rsidRPr="00080A0B">
        <w:rPr>
          <w:b/>
          <w:color w:val="000000"/>
          <w:u w:val="single"/>
          <w:lang w:val="sv-SE"/>
        </w:rPr>
        <w:t>Bài 3</w:t>
      </w:r>
      <w:r w:rsidRPr="00080A0B">
        <w:rPr>
          <w:color w:val="000000"/>
          <w:lang w:val="sv-SE"/>
        </w:rPr>
        <w:t xml:space="preserve">: ( 1,5 điểm)  Cho biểu thức  A = </w:t>
      </w:r>
      <w:r w:rsidR="005611EB">
        <w:rPr>
          <w:color w:val="000000"/>
          <w:position w:val="-24"/>
        </w:rPr>
        <w:pict w14:anchorId="593A4C93">
          <v:shape id="_x0000_i3113" type="#_x0000_t75" style="width:55.9pt;height:33.3pt">
            <v:imagedata r:id="rId1554" o:title=""/>
          </v:shape>
        </w:pict>
      </w:r>
    </w:p>
    <w:p w14:paraId="13C4C284" w14:textId="77777777" w:rsidR="00EA63E6" w:rsidRPr="00080A0B" w:rsidRDefault="00EA63E6" w:rsidP="0092170E">
      <w:pPr>
        <w:rPr>
          <w:color w:val="000000"/>
          <w:lang w:val="sv-SE"/>
        </w:rPr>
      </w:pPr>
      <w:r w:rsidRPr="00080A0B">
        <w:rPr>
          <w:color w:val="000000"/>
          <w:lang w:val="sv-SE"/>
        </w:rPr>
        <w:t xml:space="preserve">            a) Tìm điều kiện của x để A xác định. </w:t>
      </w:r>
    </w:p>
    <w:p w14:paraId="7E670EE7" w14:textId="77777777" w:rsidR="00EA63E6" w:rsidRPr="00080A0B" w:rsidRDefault="00EA63E6" w:rsidP="0092170E">
      <w:pPr>
        <w:rPr>
          <w:color w:val="000000"/>
          <w:lang w:val="sv-SE"/>
        </w:rPr>
      </w:pPr>
      <w:r w:rsidRPr="00080A0B">
        <w:rPr>
          <w:color w:val="000000"/>
          <w:lang w:val="sv-SE"/>
        </w:rPr>
        <w:tab/>
        <w:t xml:space="preserve"> b) Rút gọn biểu thức A</w:t>
      </w:r>
    </w:p>
    <w:p w14:paraId="52B3A2A9" w14:textId="77777777" w:rsidR="00EA63E6" w:rsidRPr="00080A0B" w:rsidRDefault="00EA63E6" w:rsidP="0092170E">
      <w:pPr>
        <w:rPr>
          <w:color w:val="000000"/>
        </w:rPr>
      </w:pPr>
      <w:r w:rsidRPr="00080A0B">
        <w:rPr>
          <w:color w:val="000000"/>
          <w:lang w:val="sv-SE"/>
        </w:rPr>
        <w:t xml:space="preserve">            c)</w:t>
      </w:r>
      <w:r w:rsidRPr="00080A0B">
        <w:rPr>
          <w:color w:val="000000"/>
        </w:rPr>
        <w:t xml:space="preserve"> Tìm giá trị của A khi x = 1</w:t>
      </w:r>
    </w:p>
    <w:p w14:paraId="50741937" w14:textId="77777777" w:rsidR="00EA63E6" w:rsidRPr="00080A0B" w:rsidRDefault="00EA63E6" w:rsidP="0092170E">
      <w:pPr>
        <w:rPr>
          <w:color w:val="000000"/>
        </w:rPr>
      </w:pPr>
      <w:r w:rsidRPr="00080A0B">
        <w:rPr>
          <w:b/>
          <w:color w:val="000000"/>
          <w:u w:val="single"/>
          <w:lang w:val="sv-SE"/>
        </w:rPr>
        <w:t>Bài 4</w:t>
      </w:r>
      <w:r w:rsidRPr="00080A0B">
        <w:rPr>
          <w:color w:val="000000"/>
          <w:lang w:val="sv-SE"/>
        </w:rPr>
        <w:t xml:space="preserve">: ( 2,5 điểm) </w:t>
      </w:r>
      <w:r w:rsidRPr="00080A0B">
        <w:rPr>
          <w:color w:val="000000"/>
        </w:rPr>
        <w:t>Cho tam giác ABC vuông tại A có AB = 6 cm, AC = 8 cm. Gọi M là trung điểm của BC.</w:t>
      </w:r>
    </w:p>
    <w:p w14:paraId="10F83B6F" w14:textId="77777777" w:rsidR="00EA63E6" w:rsidRPr="00080A0B" w:rsidRDefault="00EA63E6" w:rsidP="0092170E">
      <w:pPr>
        <w:ind w:left="709"/>
        <w:rPr>
          <w:color w:val="000000"/>
        </w:rPr>
      </w:pPr>
      <w:r w:rsidRPr="00080A0B">
        <w:rPr>
          <w:color w:val="000000"/>
        </w:rPr>
        <w:t xml:space="preserve">   a) Tính độ dài AM.</w:t>
      </w:r>
    </w:p>
    <w:p w14:paraId="1E0CCCBF" w14:textId="77777777" w:rsidR="00EA63E6" w:rsidRPr="00080A0B" w:rsidRDefault="00EA63E6" w:rsidP="0092170E">
      <w:pPr>
        <w:ind w:left="709"/>
        <w:rPr>
          <w:color w:val="000000"/>
        </w:rPr>
      </w:pPr>
      <w:r w:rsidRPr="00080A0B">
        <w:rPr>
          <w:color w:val="000000"/>
        </w:rPr>
        <w:t xml:space="preserve">   b) Kẻ MD vuông góc với AB tại D, ME vuông góc với AC tại E. </w:t>
      </w:r>
    </w:p>
    <w:p w14:paraId="6C17706F" w14:textId="77777777" w:rsidR="00EA63E6" w:rsidRPr="00080A0B" w:rsidRDefault="00EA63E6" w:rsidP="0092170E">
      <w:pPr>
        <w:ind w:left="709"/>
        <w:rPr>
          <w:color w:val="000000"/>
        </w:rPr>
      </w:pPr>
      <w:r w:rsidRPr="00080A0B">
        <w:rPr>
          <w:color w:val="000000"/>
        </w:rPr>
        <w:t>Chứng minh tứ giác ADME là hình chữ nhật.</w:t>
      </w:r>
    </w:p>
    <w:p w14:paraId="5A41433D" w14:textId="77777777" w:rsidR="00EA63E6" w:rsidRPr="00080A0B" w:rsidRDefault="00EA63E6" w:rsidP="0092170E">
      <w:pPr>
        <w:ind w:left="709"/>
        <w:rPr>
          <w:color w:val="000000"/>
        </w:rPr>
      </w:pPr>
      <w:r w:rsidRPr="00080A0B">
        <w:rPr>
          <w:color w:val="000000"/>
        </w:rPr>
        <w:t xml:space="preserve">   c) Tính diện tích tứ giác ADME.</w:t>
      </w:r>
    </w:p>
    <w:p w14:paraId="14BD712D" w14:textId="77777777" w:rsidR="00EA63E6" w:rsidRPr="00080A0B" w:rsidRDefault="00EA63E6" w:rsidP="0092170E">
      <w:pPr>
        <w:rPr>
          <w:color w:val="000000"/>
          <w:lang w:val="sv-SE"/>
        </w:rPr>
      </w:pPr>
      <w:r w:rsidRPr="00080A0B">
        <w:rPr>
          <w:b/>
          <w:color w:val="000000"/>
          <w:u w:val="single"/>
          <w:lang w:val="sv-SE"/>
        </w:rPr>
        <w:t>Bài 5</w:t>
      </w:r>
      <w:r w:rsidRPr="00080A0B">
        <w:rPr>
          <w:color w:val="000000"/>
          <w:lang w:val="sv-SE"/>
        </w:rPr>
        <w:t xml:space="preserve">: ( 1,0 điểm) Tìm số nguyên x để biểu thức </w:t>
      </w:r>
      <w:r w:rsidR="005611EB">
        <w:rPr>
          <w:color w:val="000000"/>
          <w:position w:val="-24"/>
        </w:rPr>
        <w:pict w14:anchorId="2C987C7E">
          <v:shape id="_x0000_i3114" type="#_x0000_t75" style="width:53.75pt;height:33.3pt">
            <v:imagedata r:id="rId1555" o:title=""/>
          </v:shape>
        </w:pict>
      </w:r>
      <w:r w:rsidRPr="00080A0B">
        <w:rPr>
          <w:color w:val="000000"/>
        </w:rPr>
        <w:t>nhận giá trị nguyên.</w:t>
      </w:r>
    </w:p>
    <w:p w14:paraId="42AB820C" w14:textId="77777777" w:rsidR="00EA63E6" w:rsidRPr="00080A0B" w:rsidRDefault="00EA63E6" w:rsidP="0092170E">
      <w:pPr>
        <w:jc w:val="center"/>
        <w:rPr>
          <w:b/>
        </w:rPr>
      </w:pPr>
    </w:p>
    <w:p w14:paraId="48A8D0C3" w14:textId="77777777" w:rsidR="00EA63E6" w:rsidRPr="00080A0B" w:rsidRDefault="00EA63E6" w:rsidP="0092170E">
      <w:pPr>
        <w:jc w:val="center"/>
        <w:rPr>
          <w:b/>
        </w:rPr>
      </w:pPr>
      <w:r w:rsidRPr="00080A0B">
        <w:rPr>
          <w:b/>
        </w:rPr>
        <w:t xml:space="preserve">ĐÁP ÁN </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1116"/>
        <w:gridCol w:w="7106"/>
        <w:gridCol w:w="1067"/>
      </w:tblGrid>
      <w:tr w:rsidR="00EA63E6" w:rsidRPr="00080A0B" w14:paraId="76DA8F52" w14:textId="77777777" w:rsidTr="0092170E">
        <w:trPr>
          <w:trHeight w:val="399"/>
        </w:trPr>
        <w:tc>
          <w:tcPr>
            <w:tcW w:w="1683" w:type="dxa"/>
            <w:gridSpan w:val="2"/>
            <w:vMerge w:val="restart"/>
            <w:shd w:val="clear" w:color="auto" w:fill="auto"/>
          </w:tcPr>
          <w:p w14:paraId="0F5DB0D8" w14:textId="77777777" w:rsidR="00EA63E6" w:rsidRPr="00080A0B" w:rsidRDefault="00EA63E6" w:rsidP="0092170E">
            <w:pPr>
              <w:tabs>
                <w:tab w:val="left" w:pos="4155"/>
              </w:tabs>
              <w:rPr>
                <w:b/>
                <w:color w:val="000000"/>
              </w:rPr>
            </w:pPr>
            <w:r w:rsidRPr="00080A0B">
              <w:rPr>
                <w:b/>
                <w:color w:val="000000"/>
              </w:rPr>
              <w:t>Trắc nghiệm</w:t>
            </w:r>
          </w:p>
          <w:p w14:paraId="18560671" w14:textId="77777777" w:rsidR="00EA63E6" w:rsidRPr="00080A0B" w:rsidRDefault="00EA63E6" w:rsidP="0092170E">
            <w:pPr>
              <w:tabs>
                <w:tab w:val="left" w:pos="4155"/>
              </w:tabs>
              <w:rPr>
                <w:b/>
                <w:color w:val="000000"/>
              </w:rPr>
            </w:pPr>
            <w:r w:rsidRPr="00080A0B">
              <w:rPr>
                <w:i/>
                <w:color w:val="000000"/>
              </w:rPr>
              <w:t>Mỗi câu đúng được 0,25 đ</w:t>
            </w:r>
          </w:p>
        </w:tc>
        <w:tc>
          <w:tcPr>
            <w:tcW w:w="8173" w:type="dxa"/>
            <w:gridSpan w:val="2"/>
            <w:shd w:val="clear" w:color="auto" w:fill="auto"/>
          </w:tcPr>
          <w:p w14:paraId="3741EAD4" w14:textId="77777777" w:rsidR="00EA63E6" w:rsidRPr="00080A0B" w:rsidRDefault="00EA63E6" w:rsidP="0092170E">
            <w:pPr>
              <w:tabs>
                <w:tab w:val="left" w:pos="4155"/>
              </w:tabs>
              <w:jc w:val="center"/>
              <w:rPr>
                <w:b/>
                <w:color w:val="000000"/>
              </w:rPr>
            </w:pPr>
            <w:r w:rsidRPr="00080A0B">
              <w:rPr>
                <w:b/>
                <w:color w:val="000000"/>
              </w:rPr>
              <w:t>1D-2B-3C-4A-5C-6B-7C-8D-9C-10A-11B-12B</w:t>
            </w:r>
          </w:p>
        </w:tc>
      </w:tr>
      <w:tr w:rsidR="00EA63E6" w:rsidRPr="00080A0B" w14:paraId="4ADD286E" w14:textId="77777777" w:rsidTr="0092170E">
        <w:tc>
          <w:tcPr>
            <w:tcW w:w="1683" w:type="dxa"/>
            <w:gridSpan w:val="2"/>
            <w:vMerge/>
            <w:shd w:val="clear" w:color="auto" w:fill="auto"/>
          </w:tcPr>
          <w:p w14:paraId="39B9217E" w14:textId="77777777" w:rsidR="00EA63E6" w:rsidRPr="00080A0B" w:rsidRDefault="00EA63E6" w:rsidP="0092170E">
            <w:pPr>
              <w:tabs>
                <w:tab w:val="left" w:pos="4155"/>
              </w:tabs>
              <w:rPr>
                <w:b/>
                <w:color w:val="000000"/>
              </w:rPr>
            </w:pPr>
          </w:p>
        </w:tc>
        <w:tc>
          <w:tcPr>
            <w:tcW w:w="8173" w:type="dxa"/>
            <w:gridSpan w:val="2"/>
            <w:shd w:val="clear" w:color="auto" w:fill="auto"/>
          </w:tcPr>
          <w:p w14:paraId="0E46BD69" w14:textId="77777777" w:rsidR="00EA63E6" w:rsidRPr="00080A0B" w:rsidRDefault="00EA63E6" w:rsidP="0092170E">
            <w:pPr>
              <w:tabs>
                <w:tab w:val="left" w:pos="4155"/>
              </w:tabs>
              <w:jc w:val="center"/>
              <w:rPr>
                <w:i/>
                <w:color w:val="000000"/>
              </w:rPr>
            </w:pPr>
          </w:p>
        </w:tc>
      </w:tr>
      <w:tr w:rsidR="00EA63E6" w:rsidRPr="00080A0B" w14:paraId="75AEE45D" w14:textId="77777777" w:rsidTr="0092170E">
        <w:tc>
          <w:tcPr>
            <w:tcW w:w="1683" w:type="dxa"/>
            <w:gridSpan w:val="2"/>
            <w:shd w:val="clear" w:color="auto" w:fill="auto"/>
          </w:tcPr>
          <w:p w14:paraId="2164E226" w14:textId="77777777" w:rsidR="00EA63E6" w:rsidRPr="00080A0B" w:rsidRDefault="00EA63E6" w:rsidP="0092170E">
            <w:pPr>
              <w:tabs>
                <w:tab w:val="left" w:pos="4155"/>
              </w:tabs>
              <w:rPr>
                <w:b/>
                <w:color w:val="000000"/>
              </w:rPr>
            </w:pPr>
            <w:r w:rsidRPr="00080A0B">
              <w:rPr>
                <w:b/>
                <w:color w:val="000000"/>
              </w:rPr>
              <w:t xml:space="preserve">Tự Luận </w:t>
            </w:r>
          </w:p>
        </w:tc>
        <w:tc>
          <w:tcPr>
            <w:tcW w:w="7106" w:type="dxa"/>
            <w:shd w:val="clear" w:color="auto" w:fill="auto"/>
          </w:tcPr>
          <w:p w14:paraId="36448BA5" w14:textId="77777777" w:rsidR="00EA63E6" w:rsidRPr="00080A0B" w:rsidRDefault="00EA63E6" w:rsidP="0092170E">
            <w:pPr>
              <w:tabs>
                <w:tab w:val="left" w:pos="4155"/>
              </w:tabs>
              <w:jc w:val="center"/>
              <w:rPr>
                <w:color w:val="000000"/>
              </w:rPr>
            </w:pPr>
            <w:r w:rsidRPr="00080A0B">
              <w:rPr>
                <w:color w:val="000000"/>
              </w:rPr>
              <w:t>Đáp án</w:t>
            </w:r>
          </w:p>
        </w:tc>
        <w:tc>
          <w:tcPr>
            <w:tcW w:w="1067" w:type="dxa"/>
            <w:shd w:val="clear" w:color="auto" w:fill="auto"/>
          </w:tcPr>
          <w:p w14:paraId="7EAE097C" w14:textId="77777777" w:rsidR="00EA63E6" w:rsidRPr="00080A0B" w:rsidRDefault="00EA63E6" w:rsidP="0092170E">
            <w:pPr>
              <w:tabs>
                <w:tab w:val="left" w:pos="4155"/>
              </w:tabs>
              <w:jc w:val="center"/>
              <w:rPr>
                <w:color w:val="000000"/>
              </w:rPr>
            </w:pPr>
            <w:r w:rsidRPr="00080A0B">
              <w:rPr>
                <w:color w:val="000000"/>
              </w:rPr>
              <w:t>Điểm</w:t>
            </w:r>
          </w:p>
        </w:tc>
      </w:tr>
      <w:tr w:rsidR="00EA63E6" w:rsidRPr="00080A0B" w14:paraId="03994F63" w14:textId="77777777" w:rsidTr="0092170E">
        <w:tc>
          <w:tcPr>
            <w:tcW w:w="567" w:type="dxa"/>
            <w:vMerge w:val="restart"/>
            <w:shd w:val="clear" w:color="auto" w:fill="auto"/>
            <w:vAlign w:val="center"/>
          </w:tcPr>
          <w:p w14:paraId="517BA99D" w14:textId="77777777" w:rsidR="00EA63E6" w:rsidRPr="00080A0B" w:rsidRDefault="00EA63E6" w:rsidP="0092170E">
            <w:pPr>
              <w:tabs>
                <w:tab w:val="left" w:pos="4155"/>
              </w:tabs>
              <w:jc w:val="center"/>
              <w:rPr>
                <w:b/>
                <w:u w:val="single"/>
              </w:rPr>
            </w:pPr>
            <w:r w:rsidRPr="00080A0B">
              <w:rPr>
                <w:b/>
                <w:u w:val="single"/>
              </w:rPr>
              <w:t>Bài</w:t>
            </w:r>
          </w:p>
          <w:p w14:paraId="1026C02F" w14:textId="77777777" w:rsidR="00EA63E6" w:rsidRPr="00080A0B" w:rsidRDefault="00EA63E6" w:rsidP="0092170E">
            <w:pPr>
              <w:tabs>
                <w:tab w:val="left" w:pos="4155"/>
              </w:tabs>
              <w:jc w:val="center"/>
              <w:rPr>
                <w:b/>
                <w:color w:val="000000"/>
              </w:rPr>
            </w:pPr>
            <w:r w:rsidRPr="00080A0B">
              <w:rPr>
                <w:b/>
                <w:color w:val="000000"/>
              </w:rPr>
              <w:t>1</w:t>
            </w:r>
          </w:p>
          <w:p w14:paraId="39A77DE0" w14:textId="77777777" w:rsidR="00EA63E6" w:rsidRPr="00080A0B" w:rsidRDefault="00EA63E6" w:rsidP="0092170E">
            <w:pPr>
              <w:tabs>
                <w:tab w:val="left" w:pos="4155"/>
              </w:tabs>
              <w:jc w:val="center"/>
              <w:rPr>
                <w:b/>
                <w:color w:val="000000"/>
              </w:rPr>
            </w:pPr>
          </w:p>
        </w:tc>
        <w:tc>
          <w:tcPr>
            <w:tcW w:w="1116" w:type="dxa"/>
            <w:vMerge w:val="restart"/>
            <w:shd w:val="clear" w:color="auto" w:fill="auto"/>
          </w:tcPr>
          <w:p w14:paraId="6994DA0E" w14:textId="77777777"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14:paraId="0E7E4991" w14:textId="77777777" w:rsidR="00EA63E6" w:rsidRPr="00080A0B" w:rsidRDefault="00EA63E6" w:rsidP="0092170E">
            <w:pPr>
              <w:tabs>
                <w:tab w:val="left" w:pos="4155"/>
              </w:tabs>
              <w:jc w:val="both"/>
              <w:rPr>
                <w:color w:val="000000"/>
                <w:lang w:val="nl-NL"/>
              </w:rPr>
            </w:pPr>
            <w:r w:rsidRPr="00080A0B">
              <w:rPr>
                <w:color w:val="000000"/>
                <w:lang w:val="nl-NL"/>
              </w:rPr>
              <w:t xml:space="preserve">a) </w:t>
            </w:r>
            <w:r w:rsidR="005611EB">
              <w:rPr>
                <w:color w:val="000000"/>
                <w:position w:val="-10"/>
                <w:lang w:val="nl-NL"/>
              </w:rPr>
              <w:pict w14:anchorId="70ECC67C">
                <v:shape id="_x0000_i3115" type="#_x0000_t75" style="width:188.05pt;height:18.25pt">
                  <v:imagedata r:id="rId1556" o:title=""/>
                </v:shape>
              </w:pict>
            </w:r>
          </w:p>
          <w:p w14:paraId="1DD90A88" w14:textId="77777777" w:rsidR="00EA63E6" w:rsidRPr="00080A0B" w:rsidRDefault="00EA63E6" w:rsidP="0092170E">
            <w:pPr>
              <w:tabs>
                <w:tab w:val="left" w:pos="4155"/>
              </w:tabs>
              <w:jc w:val="both"/>
              <w:rPr>
                <w:color w:val="000000"/>
              </w:rPr>
            </w:pPr>
          </w:p>
        </w:tc>
        <w:tc>
          <w:tcPr>
            <w:tcW w:w="1067" w:type="dxa"/>
            <w:shd w:val="clear" w:color="auto" w:fill="auto"/>
          </w:tcPr>
          <w:p w14:paraId="2A75C87E" w14:textId="77777777" w:rsidR="00EA63E6" w:rsidRPr="00080A0B" w:rsidRDefault="00EA63E6" w:rsidP="0092170E">
            <w:pPr>
              <w:tabs>
                <w:tab w:val="left" w:pos="4155"/>
              </w:tabs>
              <w:jc w:val="both"/>
              <w:rPr>
                <w:color w:val="000000"/>
              </w:rPr>
            </w:pPr>
            <w:r w:rsidRPr="00080A0B">
              <w:rPr>
                <w:color w:val="000000"/>
              </w:rPr>
              <w:t>0,5đ</w:t>
            </w:r>
          </w:p>
        </w:tc>
      </w:tr>
      <w:tr w:rsidR="00EA63E6" w:rsidRPr="00080A0B" w14:paraId="0FF87CA9" w14:textId="77777777" w:rsidTr="0092170E">
        <w:trPr>
          <w:trHeight w:val="835"/>
        </w:trPr>
        <w:tc>
          <w:tcPr>
            <w:tcW w:w="567" w:type="dxa"/>
            <w:vMerge/>
            <w:shd w:val="clear" w:color="auto" w:fill="auto"/>
          </w:tcPr>
          <w:p w14:paraId="2B8732A0" w14:textId="77777777" w:rsidR="00EA63E6" w:rsidRPr="00080A0B" w:rsidRDefault="00EA63E6" w:rsidP="0092170E">
            <w:pPr>
              <w:tabs>
                <w:tab w:val="left" w:pos="4155"/>
              </w:tabs>
              <w:jc w:val="both"/>
              <w:rPr>
                <w:b/>
                <w:color w:val="000000"/>
              </w:rPr>
            </w:pPr>
          </w:p>
        </w:tc>
        <w:tc>
          <w:tcPr>
            <w:tcW w:w="1116" w:type="dxa"/>
            <w:vMerge/>
            <w:shd w:val="clear" w:color="auto" w:fill="auto"/>
          </w:tcPr>
          <w:p w14:paraId="7CADFDA9" w14:textId="77777777" w:rsidR="00EA63E6" w:rsidRPr="00080A0B" w:rsidRDefault="00EA63E6" w:rsidP="0092170E">
            <w:pPr>
              <w:tabs>
                <w:tab w:val="left" w:pos="4155"/>
              </w:tabs>
              <w:jc w:val="center"/>
              <w:rPr>
                <w:color w:val="000000"/>
              </w:rPr>
            </w:pPr>
          </w:p>
        </w:tc>
        <w:tc>
          <w:tcPr>
            <w:tcW w:w="7106" w:type="dxa"/>
            <w:shd w:val="clear" w:color="auto" w:fill="auto"/>
          </w:tcPr>
          <w:p w14:paraId="39E93EEC" w14:textId="77777777" w:rsidR="00EA63E6" w:rsidRPr="00080A0B" w:rsidRDefault="00EA63E6" w:rsidP="0092170E">
            <w:pPr>
              <w:tabs>
                <w:tab w:val="left" w:pos="4155"/>
              </w:tabs>
              <w:jc w:val="both"/>
              <w:rPr>
                <w:color w:val="000000"/>
              </w:rPr>
            </w:pPr>
            <w:r w:rsidRPr="00080A0B">
              <w:rPr>
                <w:color w:val="000000"/>
              </w:rPr>
              <w:t xml:space="preserve">b) </w:t>
            </w:r>
            <w:r w:rsidR="005611EB">
              <w:rPr>
                <w:color w:val="000000"/>
                <w:position w:val="-32"/>
              </w:rPr>
              <w:pict w14:anchorId="468785A6">
                <v:shape id="_x0000_i3116" type="#_x0000_t75" style="width:323.45pt;height:35.45pt">
                  <v:imagedata r:id="rId1557" o:title=""/>
                </v:shape>
              </w:pict>
            </w:r>
          </w:p>
        </w:tc>
        <w:tc>
          <w:tcPr>
            <w:tcW w:w="1067" w:type="dxa"/>
            <w:shd w:val="clear" w:color="auto" w:fill="auto"/>
          </w:tcPr>
          <w:p w14:paraId="441FA765" w14:textId="77777777" w:rsidR="00EA63E6" w:rsidRPr="00080A0B" w:rsidRDefault="00EA63E6" w:rsidP="0092170E">
            <w:pPr>
              <w:tabs>
                <w:tab w:val="left" w:pos="4155"/>
              </w:tabs>
              <w:jc w:val="both"/>
              <w:rPr>
                <w:color w:val="000000"/>
              </w:rPr>
            </w:pPr>
            <w:r w:rsidRPr="00080A0B">
              <w:rPr>
                <w:color w:val="000000"/>
              </w:rPr>
              <w:t>0,5đ</w:t>
            </w:r>
          </w:p>
          <w:p w14:paraId="0D65A85C" w14:textId="77777777" w:rsidR="00EA63E6" w:rsidRPr="00080A0B" w:rsidRDefault="00EA63E6" w:rsidP="0092170E">
            <w:pPr>
              <w:tabs>
                <w:tab w:val="left" w:pos="4155"/>
              </w:tabs>
              <w:jc w:val="both"/>
              <w:rPr>
                <w:color w:val="000000"/>
              </w:rPr>
            </w:pPr>
          </w:p>
        </w:tc>
      </w:tr>
      <w:tr w:rsidR="00EA63E6" w:rsidRPr="00080A0B" w14:paraId="394FECB0" w14:textId="77777777" w:rsidTr="0092170E">
        <w:trPr>
          <w:trHeight w:val="676"/>
        </w:trPr>
        <w:tc>
          <w:tcPr>
            <w:tcW w:w="567" w:type="dxa"/>
            <w:shd w:val="clear" w:color="auto" w:fill="auto"/>
            <w:vAlign w:val="center"/>
          </w:tcPr>
          <w:p w14:paraId="4AD30B74" w14:textId="77777777" w:rsidR="00EA63E6" w:rsidRPr="00080A0B" w:rsidRDefault="00EA63E6" w:rsidP="0092170E">
            <w:pPr>
              <w:tabs>
                <w:tab w:val="left" w:pos="4155"/>
              </w:tabs>
              <w:jc w:val="both"/>
              <w:rPr>
                <w:b/>
                <w:u w:val="single"/>
              </w:rPr>
            </w:pPr>
            <w:r w:rsidRPr="00080A0B">
              <w:rPr>
                <w:b/>
                <w:u w:val="single"/>
              </w:rPr>
              <w:t>Bài</w:t>
            </w:r>
          </w:p>
          <w:p w14:paraId="1D6B337D" w14:textId="77777777" w:rsidR="00EA63E6" w:rsidRPr="00080A0B" w:rsidRDefault="00EA63E6" w:rsidP="0092170E">
            <w:pPr>
              <w:tabs>
                <w:tab w:val="left" w:pos="4155"/>
              </w:tabs>
              <w:jc w:val="center"/>
              <w:rPr>
                <w:b/>
                <w:color w:val="000000"/>
              </w:rPr>
            </w:pPr>
            <w:r w:rsidRPr="00080A0B">
              <w:rPr>
                <w:b/>
                <w:color w:val="000000"/>
              </w:rPr>
              <w:t>2</w:t>
            </w:r>
          </w:p>
        </w:tc>
        <w:tc>
          <w:tcPr>
            <w:tcW w:w="1116" w:type="dxa"/>
            <w:shd w:val="clear" w:color="auto" w:fill="auto"/>
          </w:tcPr>
          <w:p w14:paraId="34A30DCA" w14:textId="77777777"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14:paraId="6E54CDE1" w14:textId="77777777" w:rsidR="00EA63E6" w:rsidRPr="00080A0B" w:rsidRDefault="00EA63E6" w:rsidP="0092170E">
            <w:pPr>
              <w:rPr>
                <w:color w:val="000000"/>
                <w:lang w:val="sv-SE"/>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005611EB">
              <w:rPr>
                <w:color w:val="000000"/>
                <w:position w:val="-6"/>
              </w:rPr>
              <w:pict w14:anchorId="581EFBDB">
                <v:shape id="_x0000_i3117" type="#_x0000_t75" style="width:48.35pt;height:13.95pt">
                  <v:imagedata r:id="rId1558" o:title=""/>
                </v:shape>
              </w:pict>
            </w:r>
            <w:r w:rsidRPr="00080A0B">
              <w:rPr>
                <w:color w:val="000000"/>
                <w:lang w:val="sv-SE"/>
              </w:rPr>
              <w:tab/>
            </w:r>
          </w:p>
          <w:p w14:paraId="466B263A" w14:textId="77777777" w:rsidR="00EA63E6" w:rsidRPr="00080A0B" w:rsidRDefault="00EA63E6" w:rsidP="0092170E">
            <w:pPr>
              <w:rPr>
                <w:color w:val="000000"/>
                <w:lang w:val="sv-SE"/>
              </w:rPr>
            </w:pPr>
            <w:r w:rsidRPr="00080A0B">
              <w:rPr>
                <w:color w:val="000000"/>
                <w:lang w:val="sv-SE"/>
              </w:rPr>
              <w:t xml:space="preserve">b) </w:t>
            </w:r>
            <w:r w:rsidR="005611EB">
              <w:rPr>
                <w:color w:val="000000"/>
                <w:position w:val="-14"/>
                <w:lang w:val="nl-NL"/>
              </w:rPr>
              <w:pict w14:anchorId="37B0F67F">
                <v:shape id="_x0000_i3118" type="#_x0000_t75" style="width:291.2pt;height:20.4pt">
                  <v:imagedata r:id="rId1559" o:title=""/>
                </v:shape>
              </w:pict>
            </w:r>
          </w:p>
          <w:p w14:paraId="17A651B8" w14:textId="77777777" w:rsidR="00EA63E6" w:rsidRPr="00080A0B" w:rsidRDefault="00EA63E6" w:rsidP="0092170E">
            <w:pPr>
              <w:rPr>
                <w:color w:val="000000"/>
                <w:lang w:val="nl-NL"/>
              </w:rPr>
            </w:pPr>
          </w:p>
        </w:tc>
        <w:tc>
          <w:tcPr>
            <w:tcW w:w="1067" w:type="dxa"/>
            <w:shd w:val="clear" w:color="auto" w:fill="auto"/>
          </w:tcPr>
          <w:p w14:paraId="6299C0BB" w14:textId="77777777" w:rsidR="00EA63E6" w:rsidRPr="00080A0B" w:rsidRDefault="00EA63E6" w:rsidP="0092170E">
            <w:pPr>
              <w:tabs>
                <w:tab w:val="left" w:pos="4155"/>
              </w:tabs>
              <w:jc w:val="both"/>
              <w:rPr>
                <w:color w:val="000000"/>
              </w:rPr>
            </w:pPr>
            <w:r w:rsidRPr="00080A0B">
              <w:rPr>
                <w:color w:val="000000"/>
              </w:rPr>
              <w:t>0,5</w:t>
            </w:r>
          </w:p>
          <w:p w14:paraId="3F83AB50" w14:textId="77777777" w:rsidR="00EA63E6" w:rsidRPr="00080A0B" w:rsidRDefault="00EA63E6" w:rsidP="0092170E">
            <w:pPr>
              <w:tabs>
                <w:tab w:val="left" w:pos="4155"/>
              </w:tabs>
              <w:jc w:val="both"/>
              <w:rPr>
                <w:color w:val="000000"/>
              </w:rPr>
            </w:pPr>
            <w:r w:rsidRPr="00080A0B">
              <w:rPr>
                <w:color w:val="000000"/>
              </w:rPr>
              <w:t>0,5</w:t>
            </w:r>
          </w:p>
        </w:tc>
      </w:tr>
      <w:tr w:rsidR="00EA63E6" w:rsidRPr="00080A0B" w14:paraId="6E7868CE" w14:textId="77777777" w:rsidTr="0092170E">
        <w:tc>
          <w:tcPr>
            <w:tcW w:w="567" w:type="dxa"/>
            <w:vMerge w:val="restart"/>
            <w:shd w:val="clear" w:color="auto" w:fill="auto"/>
            <w:vAlign w:val="center"/>
          </w:tcPr>
          <w:p w14:paraId="4A37E07F" w14:textId="77777777" w:rsidR="00EA63E6" w:rsidRPr="00080A0B" w:rsidRDefault="00EA63E6" w:rsidP="0092170E">
            <w:pPr>
              <w:tabs>
                <w:tab w:val="left" w:pos="4155"/>
              </w:tabs>
              <w:jc w:val="both"/>
              <w:rPr>
                <w:b/>
                <w:u w:val="single"/>
              </w:rPr>
            </w:pPr>
            <w:r w:rsidRPr="00080A0B">
              <w:rPr>
                <w:b/>
                <w:u w:val="single"/>
              </w:rPr>
              <w:t>Bài</w:t>
            </w:r>
          </w:p>
          <w:p w14:paraId="5CAC49B1" w14:textId="77777777" w:rsidR="00EA63E6" w:rsidRPr="00080A0B" w:rsidRDefault="00EA63E6" w:rsidP="0092170E">
            <w:pPr>
              <w:tabs>
                <w:tab w:val="left" w:pos="4155"/>
              </w:tabs>
              <w:jc w:val="center"/>
              <w:rPr>
                <w:b/>
                <w:color w:val="000000"/>
              </w:rPr>
            </w:pPr>
            <w:r w:rsidRPr="00080A0B">
              <w:rPr>
                <w:b/>
                <w:color w:val="000000"/>
              </w:rPr>
              <w:t>3</w:t>
            </w:r>
          </w:p>
        </w:tc>
        <w:tc>
          <w:tcPr>
            <w:tcW w:w="1116" w:type="dxa"/>
            <w:vMerge w:val="restart"/>
            <w:shd w:val="clear" w:color="auto" w:fill="auto"/>
          </w:tcPr>
          <w:p w14:paraId="5893F82C" w14:textId="77777777" w:rsidR="00EA63E6" w:rsidRPr="00080A0B" w:rsidRDefault="00EA63E6" w:rsidP="0092170E">
            <w:pPr>
              <w:tabs>
                <w:tab w:val="left" w:pos="4155"/>
              </w:tabs>
              <w:jc w:val="center"/>
              <w:rPr>
                <w:color w:val="000000"/>
              </w:rPr>
            </w:pPr>
            <w:r w:rsidRPr="00080A0B">
              <w:rPr>
                <w:color w:val="000000"/>
              </w:rPr>
              <w:t>1,5 đ</w:t>
            </w:r>
          </w:p>
        </w:tc>
        <w:tc>
          <w:tcPr>
            <w:tcW w:w="7106" w:type="dxa"/>
            <w:tcBorders>
              <w:bottom w:val="single" w:sz="4" w:space="0" w:color="C6D9F1"/>
            </w:tcBorders>
            <w:shd w:val="clear" w:color="auto" w:fill="auto"/>
          </w:tcPr>
          <w:p w14:paraId="3FA486E7" w14:textId="77777777" w:rsidR="00EA63E6" w:rsidRPr="00080A0B" w:rsidRDefault="00EA63E6" w:rsidP="0092170E">
            <w:pPr>
              <w:rPr>
                <w:color w:val="000000"/>
              </w:rPr>
            </w:pPr>
            <w:r w:rsidRPr="00080A0B">
              <w:rPr>
                <w:color w:val="000000"/>
              </w:rPr>
              <w:t xml:space="preserve">a) ĐKXĐ: </w:t>
            </w:r>
            <w:r w:rsidR="005611EB">
              <w:rPr>
                <w:color w:val="000000"/>
                <w:position w:val="-6"/>
              </w:rPr>
              <w:pict w14:anchorId="1AED3C3B">
                <v:shape id="_x0000_i3119" type="#_x0000_t75" style="width:35.45pt;height:13.95pt">
                  <v:imagedata r:id="rId1560" o:title=""/>
                </v:shape>
              </w:pict>
            </w:r>
          </w:p>
        </w:tc>
        <w:tc>
          <w:tcPr>
            <w:tcW w:w="1067" w:type="dxa"/>
            <w:tcBorders>
              <w:bottom w:val="single" w:sz="4" w:space="0" w:color="C6D9F1"/>
            </w:tcBorders>
            <w:shd w:val="clear" w:color="auto" w:fill="auto"/>
          </w:tcPr>
          <w:p w14:paraId="25D81A5F" w14:textId="77777777" w:rsidR="00EA63E6" w:rsidRPr="00080A0B" w:rsidRDefault="00EA63E6" w:rsidP="0092170E">
            <w:pPr>
              <w:tabs>
                <w:tab w:val="left" w:pos="4155"/>
              </w:tabs>
              <w:jc w:val="both"/>
              <w:rPr>
                <w:color w:val="000000"/>
              </w:rPr>
            </w:pPr>
            <w:r w:rsidRPr="00080A0B">
              <w:rPr>
                <w:color w:val="000000"/>
              </w:rPr>
              <w:t>0,5đ</w:t>
            </w:r>
          </w:p>
        </w:tc>
      </w:tr>
      <w:tr w:rsidR="00EA63E6" w:rsidRPr="00080A0B" w14:paraId="327D61CE" w14:textId="77777777" w:rsidTr="0092170E">
        <w:tc>
          <w:tcPr>
            <w:tcW w:w="567" w:type="dxa"/>
            <w:vMerge/>
            <w:shd w:val="clear" w:color="auto" w:fill="auto"/>
          </w:tcPr>
          <w:p w14:paraId="1C598CD1" w14:textId="77777777" w:rsidR="00EA63E6" w:rsidRPr="00080A0B" w:rsidRDefault="00EA63E6" w:rsidP="0092170E">
            <w:pPr>
              <w:tabs>
                <w:tab w:val="left" w:pos="4155"/>
              </w:tabs>
              <w:jc w:val="both"/>
              <w:rPr>
                <w:b/>
                <w:color w:val="000000"/>
              </w:rPr>
            </w:pPr>
          </w:p>
        </w:tc>
        <w:tc>
          <w:tcPr>
            <w:tcW w:w="1116" w:type="dxa"/>
            <w:vMerge/>
            <w:shd w:val="clear" w:color="auto" w:fill="auto"/>
          </w:tcPr>
          <w:p w14:paraId="327BE9A5" w14:textId="77777777" w:rsidR="00EA63E6" w:rsidRPr="00080A0B" w:rsidRDefault="00EA63E6" w:rsidP="0092170E">
            <w:pPr>
              <w:tabs>
                <w:tab w:val="left" w:pos="4155"/>
              </w:tabs>
              <w:jc w:val="center"/>
              <w:rPr>
                <w:color w:val="000000"/>
              </w:rPr>
            </w:pPr>
          </w:p>
        </w:tc>
        <w:tc>
          <w:tcPr>
            <w:tcW w:w="7106" w:type="dxa"/>
            <w:tcBorders>
              <w:top w:val="single" w:sz="4" w:space="0" w:color="C6D9F1"/>
            </w:tcBorders>
            <w:shd w:val="clear" w:color="auto" w:fill="auto"/>
          </w:tcPr>
          <w:p w14:paraId="56BF2FDD" w14:textId="77777777" w:rsidR="00EA63E6" w:rsidRPr="00080A0B" w:rsidRDefault="00EA63E6" w:rsidP="0092170E">
            <w:pPr>
              <w:pStyle w:val="ListParagraph"/>
              <w:ind w:left="0"/>
              <w:rPr>
                <w:color w:val="000000"/>
              </w:rPr>
            </w:pPr>
            <w:r w:rsidRPr="00080A0B">
              <w:rPr>
                <w:color w:val="000000"/>
                <w:lang w:val="sv-SE"/>
              </w:rPr>
              <w:t xml:space="preserve">b) A = </w:t>
            </w:r>
            <w:r w:rsidR="005611EB">
              <w:rPr>
                <w:color w:val="000000"/>
                <w:position w:val="-28"/>
              </w:rPr>
              <w:pict w14:anchorId="1A2C71F6">
                <v:shape id="_x0000_i3120" type="#_x0000_t75" style="width:165.5pt;height:35.45pt">
                  <v:imagedata r:id="rId1561" o:title=""/>
                </v:shape>
              </w:pict>
            </w:r>
          </w:p>
          <w:p w14:paraId="7F9C11B7" w14:textId="77777777" w:rsidR="00EA63E6" w:rsidRPr="00080A0B" w:rsidRDefault="00EA63E6" w:rsidP="0092170E">
            <w:pPr>
              <w:pStyle w:val="ListParagraph"/>
              <w:ind w:left="0"/>
              <w:rPr>
                <w:color w:val="000000"/>
              </w:rPr>
            </w:pPr>
            <w:r w:rsidRPr="00080A0B">
              <w:rPr>
                <w:color w:val="000000"/>
              </w:rPr>
              <w:t>c) x = 1</w:t>
            </w:r>
            <w:r w:rsidR="005611EB">
              <w:rPr>
                <w:color w:val="000000"/>
                <w:position w:val="-24"/>
              </w:rPr>
              <w:pict w14:anchorId="361CABA1">
                <v:shape id="_x0000_i3121" type="#_x0000_t75" style="width:53.75pt;height:31.15pt">
                  <v:imagedata r:id="rId1562" o:title=""/>
                </v:shape>
              </w:pict>
            </w:r>
          </w:p>
        </w:tc>
        <w:tc>
          <w:tcPr>
            <w:tcW w:w="1067" w:type="dxa"/>
            <w:tcBorders>
              <w:top w:val="single" w:sz="4" w:space="0" w:color="C6D9F1"/>
            </w:tcBorders>
            <w:shd w:val="clear" w:color="auto" w:fill="auto"/>
          </w:tcPr>
          <w:p w14:paraId="216090EB" w14:textId="77777777" w:rsidR="00EA63E6" w:rsidRPr="00080A0B" w:rsidRDefault="00EA63E6" w:rsidP="0092170E">
            <w:pPr>
              <w:tabs>
                <w:tab w:val="left" w:pos="4155"/>
              </w:tabs>
              <w:jc w:val="both"/>
              <w:rPr>
                <w:color w:val="000000"/>
              </w:rPr>
            </w:pPr>
            <w:r w:rsidRPr="00080A0B">
              <w:rPr>
                <w:color w:val="000000"/>
              </w:rPr>
              <w:t>0,5đ</w:t>
            </w:r>
          </w:p>
          <w:p w14:paraId="10A44F88" w14:textId="77777777" w:rsidR="00EA63E6" w:rsidRPr="00080A0B" w:rsidRDefault="00EA63E6" w:rsidP="0092170E">
            <w:pPr>
              <w:tabs>
                <w:tab w:val="left" w:pos="4155"/>
              </w:tabs>
              <w:jc w:val="both"/>
              <w:rPr>
                <w:color w:val="000000"/>
              </w:rPr>
            </w:pPr>
          </w:p>
          <w:p w14:paraId="0A8BC4D0" w14:textId="77777777" w:rsidR="00EA63E6" w:rsidRPr="00080A0B" w:rsidRDefault="00EA63E6" w:rsidP="0092170E">
            <w:pPr>
              <w:tabs>
                <w:tab w:val="left" w:pos="4155"/>
              </w:tabs>
              <w:jc w:val="both"/>
              <w:rPr>
                <w:color w:val="000000"/>
              </w:rPr>
            </w:pPr>
            <w:r w:rsidRPr="00080A0B">
              <w:rPr>
                <w:color w:val="000000"/>
              </w:rPr>
              <w:t>0,5đ</w:t>
            </w:r>
          </w:p>
          <w:p w14:paraId="2F0A2014" w14:textId="77777777" w:rsidR="00EA63E6" w:rsidRPr="00080A0B" w:rsidRDefault="00EA63E6" w:rsidP="0092170E">
            <w:pPr>
              <w:tabs>
                <w:tab w:val="left" w:pos="4155"/>
              </w:tabs>
              <w:jc w:val="both"/>
              <w:rPr>
                <w:color w:val="000000"/>
              </w:rPr>
            </w:pPr>
          </w:p>
        </w:tc>
      </w:tr>
      <w:tr w:rsidR="00EA63E6" w:rsidRPr="00080A0B" w14:paraId="1932A65A" w14:textId="77777777" w:rsidTr="0092170E">
        <w:trPr>
          <w:trHeight w:val="2292"/>
        </w:trPr>
        <w:tc>
          <w:tcPr>
            <w:tcW w:w="567" w:type="dxa"/>
            <w:shd w:val="clear" w:color="auto" w:fill="auto"/>
            <w:vAlign w:val="center"/>
          </w:tcPr>
          <w:p w14:paraId="0F1DDAB4" w14:textId="77777777" w:rsidR="00EA63E6" w:rsidRPr="00080A0B" w:rsidRDefault="00EA63E6" w:rsidP="0092170E">
            <w:pPr>
              <w:tabs>
                <w:tab w:val="left" w:pos="4155"/>
              </w:tabs>
              <w:jc w:val="both"/>
              <w:rPr>
                <w:b/>
                <w:u w:val="single"/>
              </w:rPr>
            </w:pPr>
            <w:r w:rsidRPr="00080A0B">
              <w:rPr>
                <w:b/>
                <w:u w:val="single"/>
              </w:rPr>
              <w:lastRenderedPageBreak/>
              <w:t>Bài</w:t>
            </w:r>
          </w:p>
          <w:p w14:paraId="075BEE15" w14:textId="77777777" w:rsidR="00EA63E6" w:rsidRPr="00080A0B" w:rsidRDefault="00EA63E6" w:rsidP="0092170E">
            <w:pPr>
              <w:tabs>
                <w:tab w:val="left" w:pos="4155"/>
              </w:tabs>
              <w:jc w:val="center"/>
              <w:rPr>
                <w:b/>
                <w:color w:val="000000"/>
              </w:rPr>
            </w:pPr>
            <w:r w:rsidRPr="00080A0B">
              <w:rPr>
                <w:b/>
                <w:color w:val="000000"/>
              </w:rPr>
              <w:t>4</w:t>
            </w:r>
          </w:p>
        </w:tc>
        <w:tc>
          <w:tcPr>
            <w:tcW w:w="1116" w:type="dxa"/>
            <w:shd w:val="clear" w:color="auto" w:fill="auto"/>
          </w:tcPr>
          <w:p w14:paraId="6CC94211" w14:textId="77777777" w:rsidR="00EA63E6" w:rsidRPr="00080A0B" w:rsidRDefault="00EA63E6" w:rsidP="0092170E">
            <w:pPr>
              <w:tabs>
                <w:tab w:val="left" w:pos="4155"/>
              </w:tabs>
              <w:jc w:val="center"/>
              <w:rPr>
                <w:color w:val="000000"/>
              </w:rPr>
            </w:pPr>
            <w:r w:rsidRPr="00080A0B">
              <w:rPr>
                <w:color w:val="000000"/>
              </w:rPr>
              <w:t>2,5 đ</w:t>
            </w:r>
          </w:p>
        </w:tc>
        <w:tc>
          <w:tcPr>
            <w:tcW w:w="7106" w:type="dxa"/>
            <w:shd w:val="clear" w:color="auto" w:fill="auto"/>
          </w:tcPr>
          <w:p w14:paraId="7FF866FB" w14:textId="77777777" w:rsidR="00EA63E6" w:rsidRPr="00080A0B" w:rsidRDefault="00EA63E6" w:rsidP="0092170E">
            <w:pPr>
              <w:rPr>
                <w:color w:val="000000"/>
              </w:rPr>
            </w:pPr>
            <w:r w:rsidRPr="00080A0B">
              <w:rPr>
                <w:color w:val="000000"/>
              </w:rPr>
              <w:t xml:space="preserve">a) Tính đúng BC = 10cm                                               </w:t>
            </w:r>
          </w:p>
          <w:p w14:paraId="77939F18" w14:textId="77777777" w:rsidR="00EA63E6" w:rsidRPr="00080A0B" w:rsidRDefault="00EA63E6" w:rsidP="0092170E">
            <w:pPr>
              <w:rPr>
                <w:color w:val="000000"/>
              </w:rPr>
            </w:pPr>
            <w:r w:rsidRPr="00080A0B">
              <w:rPr>
                <w:color w:val="000000"/>
              </w:rPr>
              <w:t xml:space="preserve">    Tính đúng độ dài đường trung tuyến AM = 5(cm)</w:t>
            </w:r>
          </w:p>
          <w:p w14:paraId="754B5BEB" w14:textId="77777777" w:rsidR="00EA63E6" w:rsidRPr="00080A0B" w:rsidRDefault="00EA63E6" w:rsidP="0092170E">
            <w:pPr>
              <w:rPr>
                <w:color w:val="000000"/>
              </w:rPr>
            </w:pPr>
            <w:r w:rsidRPr="00080A0B">
              <w:rPr>
                <w:color w:val="000000"/>
              </w:rPr>
              <w:t xml:space="preserve"> b) Chứng minh được  </w:t>
            </w:r>
            <w:r w:rsidR="005611EB">
              <w:rPr>
                <w:color w:val="000000"/>
                <w:position w:val="-6"/>
              </w:rPr>
              <w:pict w14:anchorId="04F12159">
                <v:shape id="_x0000_i3122" type="#_x0000_t75" style="width:80.6pt;height:18.25pt">
                  <v:imagedata r:id="rId1563" o:title=""/>
                </v:shape>
              </w:pict>
            </w:r>
          </w:p>
          <w:p w14:paraId="67123E7B" w14:textId="77777777" w:rsidR="00EA63E6" w:rsidRPr="00080A0B" w:rsidRDefault="00EA63E6" w:rsidP="0092170E">
            <w:pPr>
              <w:rPr>
                <w:color w:val="000000"/>
              </w:rPr>
            </w:pPr>
            <w:r w:rsidRPr="00080A0B">
              <w:rPr>
                <w:color w:val="000000"/>
              </w:rPr>
              <w:t xml:space="preserve">    </w:t>
            </w:r>
            <w:r w:rsidR="005611EB">
              <w:rPr>
                <w:color w:val="000000"/>
                <w:position w:val="-6"/>
              </w:rPr>
              <w:pict w14:anchorId="31990F5A">
                <v:shape id="_x0000_i3123" type="#_x0000_t75" style="width:15.05pt;height:11.8pt">
                  <v:imagedata r:id="rId1564" o:title=""/>
                </v:shape>
              </w:pict>
            </w:r>
            <w:r w:rsidRPr="00080A0B">
              <w:rPr>
                <w:color w:val="000000"/>
              </w:rPr>
              <w:t xml:space="preserve"> Tứ giác AEDF là hình chữ nhật</w:t>
            </w:r>
          </w:p>
          <w:p w14:paraId="41F3D51E" w14:textId="77777777" w:rsidR="00EA63E6" w:rsidRPr="00080A0B" w:rsidRDefault="00EA63E6" w:rsidP="0092170E">
            <w:pPr>
              <w:rPr>
                <w:color w:val="000000"/>
                <w:lang w:val="fr-FR"/>
              </w:rPr>
            </w:pPr>
            <w:r w:rsidRPr="00080A0B">
              <w:rPr>
                <w:color w:val="000000"/>
                <w:lang w:val="fr-FR"/>
              </w:rPr>
              <w:t>c) Chứng minh được D,E là trung điểm của AB và AC</w:t>
            </w:r>
          </w:p>
          <w:p w14:paraId="4243B0F9" w14:textId="77777777" w:rsidR="00EA63E6" w:rsidRPr="00080A0B" w:rsidRDefault="00EA63E6" w:rsidP="0092170E">
            <w:pPr>
              <w:rPr>
                <w:color w:val="000000"/>
              </w:rPr>
            </w:pPr>
            <w:r w:rsidRPr="00080A0B">
              <w:rPr>
                <w:color w:val="000000"/>
              </w:rPr>
              <w:t>suy ra AD = 3cm; AE = 4cm</w:t>
            </w:r>
          </w:p>
          <w:p w14:paraId="39E90877" w14:textId="77777777" w:rsidR="00EA63E6" w:rsidRPr="00080A0B" w:rsidRDefault="00EA63E6" w:rsidP="0092170E">
            <w:pPr>
              <w:rPr>
                <w:color w:val="000000"/>
                <w:vertAlign w:val="superscript"/>
              </w:rPr>
            </w:pPr>
            <w:r w:rsidRPr="00080A0B">
              <w:rPr>
                <w:color w:val="000000"/>
              </w:rPr>
              <w:t>Diện tích ADME = 3.4 = 12 cm</w:t>
            </w:r>
            <w:r w:rsidRPr="00080A0B">
              <w:rPr>
                <w:color w:val="000000"/>
                <w:vertAlign w:val="superscript"/>
              </w:rPr>
              <w:t>2</w:t>
            </w:r>
          </w:p>
        </w:tc>
        <w:tc>
          <w:tcPr>
            <w:tcW w:w="1067" w:type="dxa"/>
            <w:shd w:val="clear" w:color="auto" w:fill="auto"/>
          </w:tcPr>
          <w:p w14:paraId="3BF68610" w14:textId="77777777" w:rsidR="00EA63E6" w:rsidRPr="00080A0B" w:rsidRDefault="00EA63E6" w:rsidP="0092170E">
            <w:pPr>
              <w:tabs>
                <w:tab w:val="left" w:pos="4155"/>
              </w:tabs>
              <w:jc w:val="both"/>
              <w:rPr>
                <w:color w:val="000000"/>
              </w:rPr>
            </w:pPr>
            <w:r w:rsidRPr="00080A0B">
              <w:rPr>
                <w:color w:val="000000"/>
              </w:rPr>
              <w:t>0,5đ</w:t>
            </w:r>
          </w:p>
          <w:p w14:paraId="7B81DC91" w14:textId="77777777" w:rsidR="00EA63E6" w:rsidRPr="00080A0B" w:rsidRDefault="00EA63E6" w:rsidP="0092170E">
            <w:pPr>
              <w:tabs>
                <w:tab w:val="left" w:pos="4155"/>
              </w:tabs>
              <w:jc w:val="both"/>
              <w:rPr>
                <w:color w:val="000000"/>
              </w:rPr>
            </w:pPr>
            <w:r w:rsidRPr="00080A0B">
              <w:rPr>
                <w:color w:val="000000"/>
              </w:rPr>
              <w:t>0,5đ</w:t>
            </w:r>
          </w:p>
          <w:p w14:paraId="3FF78ED4" w14:textId="77777777" w:rsidR="00EA63E6" w:rsidRPr="00080A0B" w:rsidRDefault="00EA63E6" w:rsidP="0092170E">
            <w:pPr>
              <w:tabs>
                <w:tab w:val="left" w:pos="4155"/>
              </w:tabs>
              <w:jc w:val="both"/>
              <w:rPr>
                <w:color w:val="000000"/>
              </w:rPr>
            </w:pPr>
            <w:r w:rsidRPr="00080A0B">
              <w:rPr>
                <w:color w:val="000000"/>
              </w:rPr>
              <w:t>1đ</w:t>
            </w:r>
          </w:p>
          <w:p w14:paraId="172F2114" w14:textId="77777777" w:rsidR="00EA63E6" w:rsidRPr="00080A0B" w:rsidRDefault="00EA63E6" w:rsidP="0092170E">
            <w:pPr>
              <w:tabs>
                <w:tab w:val="left" w:pos="4155"/>
              </w:tabs>
              <w:jc w:val="both"/>
              <w:rPr>
                <w:color w:val="000000"/>
              </w:rPr>
            </w:pPr>
          </w:p>
          <w:p w14:paraId="0614A960" w14:textId="77777777" w:rsidR="00EA63E6" w:rsidRPr="00080A0B" w:rsidRDefault="00EA63E6" w:rsidP="0092170E">
            <w:pPr>
              <w:tabs>
                <w:tab w:val="left" w:pos="4155"/>
              </w:tabs>
              <w:jc w:val="both"/>
              <w:rPr>
                <w:color w:val="000000"/>
              </w:rPr>
            </w:pPr>
          </w:p>
          <w:p w14:paraId="61B288B0" w14:textId="77777777" w:rsidR="00EA63E6" w:rsidRPr="00080A0B" w:rsidRDefault="00EA63E6" w:rsidP="0092170E">
            <w:pPr>
              <w:tabs>
                <w:tab w:val="left" w:pos="4155"/>
              </w:tabs>
              <w:jc w:val="both"/>
              <w:rPr>
                <w:color w:val="000000"/>
              </w:rPr>
            </w:pPr>
            <w:r w:rsidRPr="00080A0B">
              <w:rPr>
                <w:color w:val="000000"/>
              </w:rPr>
              <w:t>0,5đ</w:t>
            </w:r>
          </w:p>
        </w:tc>
      </w:tr>
      <w:tr w:rsidR="00EA63E6" w:rsidRPr="00080A0B" w14:paraId="22DB2A78" w14:textId="77777777" w:rsidTr="0092170E">
        <w:trPr>
          <w:trHeight w:val="1404"/>
        </w:trPr>
        <w:tc>
          <w:tcPr>
            <w:tcW w:w="567" w:type="dxa"/>
            <w:shd w:val="clear" w:color="auto" w:fill="auto"/>
            <w:vAlign w:val="center"/>
          </w:tcPr>
          <w:p w14:paraId="47247913" w14:textId="77777777" w:rsidR="00EA63E6" w:rsidRPr="00080A0B" w:rsidRDefault="00EA63E6" w:rsidP="0092170E">
            <w:pPr>
              <w:tabs>
                <w:tab w:val="left" w:pos="4155"/>
              </w:tabs>
              <w:jc w:val="both"/>
              <w:rPr>
                <w:b/>
                <w:u w:val="single"/>
              </w:rPr>
            </w:pPr>
            <w:r w:rsidRPr="00080A0B">
              <w:rPr>
                <w:b/>
                <w:u w:val="single"/>
              </w:rPr>
              <w:t>Bài</w:t>
            </w:r>
          </w:p>
          <w:p w14:paraId="5D45B873" w14:textId="77777777" w:rsidR="00EA63E6" w:rsidRPr="00080A0B" w:rsidRDefault="00EA63E6" w:rsidP="0092170E">
            <w:pPr>
              <w:tabs>
                <w:tab w:val="left" w:pos="4155"/>
              </w:tabs>
              <w:jc w:val="center"/>
              <w:rPr>
                <w:b/>
                <w:color w:val="000000"/>
              </w:rPr>
            </w:pPr>
            <w:r w:rsidRPr="00080A0B">
              <w:rPr>
                <w:b/>
                <w:color w:val="000000"/>
              </w:rPr>
              <w:t>5</w:t>
            </w:r>
          </w:p>
        </w:tc>
        <w:tc>
          <w:tcPr>
            <w:tcW w:w="1116" w:type="dxa"/>
            <w:shd w:val="clear" w:color="auto" w:fill="auto"/>
          </w:tcPr>
          <w:p w14:paraId="56C1F8DB" w14:textId="77777777" w:rsidR="00EA63E6" w:rsidRPr="00080A0B" w:rsidRDefault="00EA63E6" w:rsidP="0092170E">
            <w:pPr>
              <w:tabs>
                <w:tab w:val="left" w:pos="4155"/>
              </w:tabs>
              <w:jc w:val="center"/>
              <w:rPr>
                <w:color w:val="000000"/>
              </w:rPr>
            </w:pPr>
            <w:r w:rsidRPr="00080A0B">
              <w:rPr>
                <w:color w:val="000000"/>
              </w:rPr>
              <w:t>1đ</w:t>
            </w:r>
          </w:p>
        </w:tc>
        <w:tc>
          <w:tcPr>
            <w:tcW w:w="7106" w:type="dxa"/>
            <w:shd w:val="clear" w:color="auto" w:fill="auto"/>
          </w:tcPr>
          <w:p w14:paraId="6A74C4AB" w14:textId="77777777" w:rsidR="00EA63E6" w:rsidRPr="00080A0B" w:rsidRDefault="00EA63E6" w:rsidP="0092170E">
            <w:pPr>
              <w:rPr>
                <w:color w:val="000000"/>
              </w:rPr>
            </w:pPr>
            <w:r w:rsidRPr="00080A0B">
              <w:rPr>
                <w:color w:val="000000"/>
              </w:rPr>
              <w:t xml:space="preserve"> ĐKXĐ: </w:t>
            </w:r>
            <w:r w:rsidR="005611EB">
              <w:rPr>
                <w:color w:val="000000"/>
                <w:position w:val="-6"/>
              </w:rPr>
              <w:pict w14:anchorId="57EEB620">
                <v:shape id="_x0000_i3124" type="#_x0000_t75" style="width:27.95pt;height:13.95pt">
                  <v:imagedata r:id="rId1565" o:title=""/>
                </v:shape>
              </w:pict>
            </w:r>
          </w:p>
          <w:p w14:paraId="1CA9CF88" w14:textId="77777777" w:rsidR="00EA63E6" w:rsidRPr="00080A0B" w:rsidRDefault="005611EB" w:rsidP="0092170E">
            <w:pPr>
              <w:rPr>
                <w:color w:val="000000"/>
              </w:rPr>
            </w:pPr>
            <w:r>
              <w:rPr>
                <w:color w:val="000000"/>
                <w:position w:val="-24"/>
              </w:rPr>
              <w:pict w14:anchorId="7BCDDFEF">
                <v:shape id="_x0000_i3125" type="#_x0000_t75" style="width:290.15pt;height:33.3pt">
                  <v:imagedata r:id="rId1566" o:title=""/>
                </v:shape>
              </w:pict>
            </w:r>
          </w:p>
          <w:p w14:paraId="398B4E1A" w14:textId="77777777" w:rsidR="00EA63E6" w:rsidRPr="00080A0B" w:rsidRDefault="00EA63E6" w:rsidP="0092170E">
            <w:pPr>
              <w:rPr>
                <w:color w:val="000000"/>
              </w:rPr>
            </w:pPr>
            <w:r w:rsidRPr="00080A0B">
              <w:rPr>
                <w:color w:val="000000"/>
              </w:rPr>
              <w:t xml:space="preserve">B nhận giá trị nguyên  </w:t>
            </w:r>
            <w:r w:rsidR="005611EB">
              <w:rPr>
                <w:color w:val="000000"/>
                <w:position w:val="-14"/>
              </w:rPr>
              <w:pict w14:anchorId="2414CCC3">
                <v:shape id="_x0000_i3126" type="#_x0000_t75" style="width:157.95pt;height:20.4pt">
                  <v:imagedata r:id="rId1567" o:title=""/>
                </v:shape>
              </w:pict>
            </w:r>
          </w:p>
        </w:tc>
        <w:tc>
          <w:tcPr>
            <w:tcW w:w="1067" w:type="dxa"/>
            <w:shd w:val="clear" w:color="auto" w:fill="auto"/>
          </w:tcPr>
          <w:p w14:paraId="3040100A" w14:textId="77777777" w:rsidR="00EA63E6" w:rsidRPr="00080A0B" w:rsidRDefault="00EA63E6" w:rsidP="0092170E">
            <w:pPr>
              <w:tabs>
                <w:tab w:val="left" w:pos="4155"/>
              </w:tabs>
              <w:jc w:val="both"/>
              <w:rPr>
                <w:color w:val="000000"/>
              </w:rPr>
            </w:pPr>
          </w:p>
          <w:p w14:paraId="24B42C3F" w14:textId="77777777" w:rsidR="00EA63E6" w:rsidRPr="00080A0B" w:rsidRDefault="00EA63E6" w:rsidP="0092170E">
            <w:pPr>
              <w:tabs>
                <w:tab w:val="left" w:pos="4155"/>
              </w:tabs>
              <w:jc w:val="both"/>
              <w:rPr>
                <w:color w:val="000000"/>
              </w:rPr>
            </w:pPr>
            <w:r w:rsidRPr="00080A0B">
              <w:rPr>
                <w:color w:val="000000"/>
              </w:rPr>
              <w:t>0,5đ</w:t>
            </w:r>
          </w:p>
          <w:p w14:paraId="2F1233D8" w14:textId="77777777" w:rsidR="00EA63E6" w:rsidRPr="00080A0B" w:rsidRDefault="00EA63E6" w:rsidP="0092170E">
            <w:pPr>
              <w:tabs>
                <w:tab w:val="left" w:pos="4155"/>
              </w:tabs>
              <w:jc w:val="both"/>
              <w:rPr>
                <w:color w:val="000000"/>
              </w:rPr>
            </w:pPr>
          </w:p>
          <w:p w14:paraId="685BBFD5" w14:textId="77777777" w:rsidR="00EA63E6" w:rsidRPr="00080A0B" w:rsidRDefault="00EA63E6" w:rsidP="0092170E">
            <w:pPr>
              <w:tabs>
                <w:tab w:val="left" w:pos="4155"/>
              </w:tabs>
              <w:jc w:val="both"/>
              <w:rPr>
                <w:color w:val="000000"/>
              </w:rPr>
            </w:pPr>
            <w:r w:rsidRPr="00080A0B">
              <w:rPr>
                <w:color w:val="000000"/>
              </w:rPr>
              <w:t>0,5đ</w:t>
            </w:r>
          </w:p>
        </w:tc>
      </w:tr>
    </w:tbl>
    <w:p w14:paraId="4CF8FA23" w14:textId="77777777" w:rsidR="000531CD" w:rsidRPr="00080A0B" w:rsidRDefault="000531CD" w:rsidP="0092170E">
      <w:pPr>
        <w:ind w:firstLine="420"/>
        <w:rPr>
          <w:b/>
          <w:u w:val="single"/>
          <w:lang w:val="nl-NL"/>
        </w:rPr>
      </w:pPr>
    </w:p>
    <w:p w14:paraId="06A0E191" w14:textId="77777777" w:rsidR="000531CD" w:rsidRPr="00080A0B" w:rsidRDefault="000531CD" w:rsidP="0092170E">
      <w:pPr>
        <w:ind w:firstLine="420"/>
        <w:rPr>
          <w:b/>
          <w:u w:val="single"/>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372A05B2" w14:textId="77777777" w:rsidTr="000531CD">
        <w:tc>
          <w:tcPr>
            <w:tcW w:w="3469" w:type="dxa"/>
            <w:tcBorders>
              <w:top w:val="single" w:sz="4" w:space="0" w:color="000000"/>
              <w:left w:val="single" w:sz="4" w:space="0" w:color="000000"/>
              <w:bottom w:val="single" w:sz="4" w:space="0" w:color="000000"/>
            </w:tcBorders>
            <w:shd w:val="clear" w:color="auto" w:fill="auto"/>
          </w:tcPr>
          <w:p w14:paraId="64FA2AC6"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6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6C47E97C"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1DD5280B" w14:textId="77777777" w:rsidR="000531CD" w:rsidRPr="00080A0B" w:rsidRDefault="00A32C05" w:rsidP="000531CD">
            <w:pPr>
              <w:jc w:val="center"/>
              <w:rPr>
                <w:b/>
                <w:color w:val="00B0F0"/>
                <w:sz w:val="26"/>
                <w:szCs w:val="26"/>
              </w:rPr>
            </w:pPr>
            <w:r>
              <w:rPr>
                <w:b/>
                <w:color w:val="00B0F0"/>
                <w:sz w:val="26"/>
                <w:szCs w:val="26"/>
              </w:rPr>
              <w:t>Môn TOÁN LỚP 8</w:t>
            </w:r>
          </w:p>
          <w:p w14:paraId="156DFA5A"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62293D93" w14:textId="77777777" w:rsidR="000531CD" w:rsidRPr="00080A0B" w:rsidRDefault="000531CD" w:rsidP="0092170E">
      <w:pPr>
        <w:ind w:firstLine="420"/>
        <w:rPr>
          <w:b/>
          <w:u w:val="single"/>
          <w:lang w:val="nl-NL"/>
        </w:rPr>
      </w:pPr>
    </w:p>
    <w:p w14:paraId="632C2E48" w14:textId="77777777" w:rsidR="00EA63E6" w:rsidRPr="00080A0B" w:rsidRDefault="00EA63E6" w:rsidP="0092170E">
      <w:pPr>
        <w:ind w:firstLine="420"/>
        <w:rPr>
          <w:lang w:val="nl-NL"/>
        </w:rPr>
      </w:pPr>
      <w:r w:rsidRPr="00080A0B">
        <w:rPr>
          <w:b/>
          <w:u w:val="single"/>
          <w:lang w:val="nl-NL"/>
        </w:rPr>
        <w:t>Câu 1</w:t>
      </w:r>
      <w:r w:rsidRPr="00080A0B">
        <w:rPr>
          <w:lang w:val="nl-NL"/>
        </w:rPr>
        <w:t>: a) Nêu quy tắc quy đồng mẫu thức hai hay nhiều phân thức không cùng mẫu?</w:t>
      </w:r>
    </w:p>
    <w:p w14:paraId="30F85FFE" w14:textId="77777777" w:rsidR="00EA63E6" w:rsidRPr="00080A0B" w:rsidRDefault="00EA63E6" w:rsidP="0092170E">
      <w:pPr>
        <w:ind w:firstLine="420"/>
        <w:jc w:val="both"/>
        <w:rPr>
          <w:lang w:val="nl-NL"/>
        </w:rPr>
      </w:pPr>
      <w:r w:rsidRPr="00080A0B">
        <w:rPr>
          <w:lang w:val="nl-NL"/>
        </w:rPr>
        <w:t xml:space="preserve">b) Áp dụng, thực hiện phép tính sau: </w:t>
      </w:r>
      <w:r w:rsidR="005611EB">
        <w:rPr>
          <w:position w:val="-24"/>
          <w:lang w:val="pt-BR"/>
        </w:rPr>
        <w:pict w14:anchorId="4D000EE9">
          <v:shape id="_x0000_i3127" type="#_x0000_t75" style="width:68.8pt;height:31.15pt">
            <v:imagedata r:id="rId1568" o:title=""/>
          </v:shape>
        </w:pict>
      </w:r>
      <w:r w:rsidRPr="00080A0B">
        <w:rPr>
          <w:lang w:val="nl-NL"/>
        </w:rPr>
        <w:t xml:space="preserve"> </w:t>
      </w:r>
    </w:p>
    <w:p w14:paraId="438752F6" w14:textId="77777777" w:rsidR="00EA63E6" w:rsidRPr="00080A0B" w:rsidRDefault="00EA63E6" w:rsidP="0092170E">
      <w:pPr>
        <w:rPr>
          <w:lang w:val="nl-NL"/>
        </w:rPr>
      </w:pPr>
      <w:r w:rsidRPr="00080A0B">
        <w:rPr>
          <w:b/>
          <w:u w:val="single"/>
          <w:lang w:val="nl-NL"/>
        </w:rPr>
        <w:t>Câu 2</w:t>
      </w:r>
      <w:r w:rsidRPr="00080A0B">
        <w:rPr>
          <w:b/>
          <w:lang w:val="nl-NL"/>
        </w:rPr>
        <w:t>:</w:t>
      </w:r>
      <w:r w:rsidRPr="00080A0B">
        <w:rPr>
          <w:lang w:val="nl-NL"/>
        </w:rPr>
        <w:t xml:space="preserve"> (1</w:t>
      </w:r>
      <w:r w:rsidRPr="00080A0B">
        <w:rPr>
          <w:i/>
          <w:lang w:val="nl-NL"/>
        </w:rPr>
        <w:t xml:space="preserve"> điểm</w:t>
      </w:r>
      <w:r w:rsidRPr="00080A0B">
        <w:rPr>
          <w:lang w:val="nl-NL"/>
        </w:rPr>
        <w:t>)</w:t>
      </w:r>
    </w:p>
    <w:p w14:paraId="39869058" w14:textId="77777777" w:rsidR="00EA63E6" w:rsidRPr="00080A0B" w:rsidRDefault="00EA63E6" w:rsidP="0092170E">
      <w:pPr>
        <w:ind w:left="720"/>
        <w:rPr>
          <w:lang w:val="nl-NL"/>
        </w:rPr>
      </w:pPr>
      <w:r w:rsidRPr="00080A0B">
        <w:rPr>
          <w:lang w:val="nl-NL"/>
        </w:rPr>
        <w:t>a) Phát biểu định lí về tổng các góc của một một tứ giác.</w:t>
      </w:r>
    </w:p>
    <w:p w14:paraId="7A5C45CC" w14:textId="77777777" w:rsidR="00EA63E6" w:rsidRPr="00080A0B" w:rsidRDefault="00EA63E6" w:rsidP="0092170E">
      <w:pPr>
        <w:ind w:firstLine="720"/>
        <w:rPr>
          <w:lang w:val="nl-NL"/>
        </w:rPr>
      </w:pPr>
      <w:r w:rsidRPr="00080A0B">
        <w:rPr>
          <w:lang w:val="nl-NL"/>
        </w:rPr>
        <w:t xml:space="preserve">b) Cho tứ giác ABCD vuông ở A, biết </w:t>
      </w:r>
      <w:r w:rsidR="005611EB">
        <w:rPr>
          <w:position w:val="-4"/>
        </w:rPr>
        <w:pict w14:anchorId="1648D1B8">
          <v:shape id="_x0000_i3128" type="#_x0000_t75" style="width:11.8pt;height:16.1pt">
            <v:imagedata r:id="rId1569" o:title=""/>
          </v:shape>
        </w:pict>
      </w:r>
      <w:r w:rsidRPr="00080A0B">
        <w:rPr>
          <w:lang w:val="nl-NL"/>
        </w:rPr>
        <w:t xml:space="preserve"> = 50</w:t>
      </w:r>
      <w:r w:rsidRPr="00080A0B">
        <w:rPr>
          <w:vertAlign w:val="superscript"/>
          <w:lang w:val="nl-NL"/>
        </w:rPr>
        <w:t>0</w:t>
      </w:r>
      <w:r w:rsidRPr="00080A0B">
        <w:rPr>
          <w:lang w:val="nl-NL"/>
        </w:rPr>
        <w:t xml:space="preserve">, </w:t>
      </w:r>
      <w:r w:rsidR="005611EB">
        <w:rPr>
          <w:position w:val="-6"/>
        </w:rPr>
        <w:pict w14:anchorId="02A247DB">
          <v:shape id="_x0000_i3129" type="#_x0000_t75" style="width:11.8pt;height:17.2pt">
            <v:imagedata r:id="rId1570" o:title=""/>
          </v:shape>
        </w:pict>
      </w:r>
      <w:r w:rsidRPr="00080A0B">
        <w:rPr>
          <w:lang w:val="nl-NL"/>
        </w:rPr>
        <w:t xml:space="preserve"> =  70</w:t>
      </w:r>
      <w:r w:rsidRPr="00080A0B">
        <w:rPr>
          <w:vertAlign w:val="superscript"/>
          <w:lang w:val="nl-NL"/>
        </w:rPr>
        <w:t>0</w:t>
      </w:r>
      <w:r w:rsidRPr="00080A0B">
        <w:rPr>
          <w:lang w:val="nl-NL"/>
        </w:rPr>
        <w:t>. Tính số đo góc D.</w:t>
      </w:r>
    </w:p>
    <w:p w14:paraId="40EEAE67" w14:textId="77777777" w:rsidR="00EA63E6" w:rsidRPr="00080A0B" w:rsidRDefault="00EA63E6" w:rsidP="0092170E">
      <w:pPr>
        <w:rPr>
          <w:lang w:val="nl-NL"/>
        </w:rPr>
      </w:pPr>
      <w:r w:rsidRPr="00080A0B">
        <w:rPr>
          <w:b/>
          <w:u w:val="single"/>
          <w:lang w:val="nl-NL"/>
        </w:rPr>
        <w:t>Câu 3</w:t>
      </w:r>
      <w:r w:rsidRPr="00080A0B">
        <w:rPr>
          <w:b/>
          <w:lang w:val="nl-NL"/>
        </w:rPr>
        <w:t>:</w:t>
      </w:r>
      <w:r w:rsidRPr="00080A0B">
        <w:rPr>
          <w:lang w:val="nl-NL"/>
        </w:rPr>
        <w:t xml:space="preserve"> (</w:t>
      </w:r>
      <w:r w:rsidRPr="00080A0B">
        <w:rPr>
          <w:i/>
          <w:lang w:val="nl-NL"/>
        </w:rPr>
        <w:t>2 điểm</w:t>
      </w:r>
      <w:r w:rsidRPr="00080A0B">
        <w:rPr>
          <w:lang w:val="nl-NL"/>
        </w:rPr>
        <w:t>)  Phân tích các đa thức sau thành nhân tử:</w:t>
      </w:r>
    </w:p>
    <w:p w14:paraId="1FA572AC" w14:textId="77777777" w:rsidR="00EA63E6" w:rsidRPr="00080A0B" w:rsidRDefault="00EA63E6" w:rsidP="00F414A3">
      <w:pPr>
        <w:numPr>
          <w:ilvl w:val="0"/>
          <w:numId w:val="184"/>
        </w:numPr>
        <w:jc w:val="both"/>
      </w:pPr>
      <w:r w:rsidRPr="00080A0B">
        <w:t xml:space="preserve">10x – 25xy </w:t>
      </w:r>
    </w:p>
    <w:p w14:paraId="292CEE60" w14:textId="77777777" w:rsidR="00EA63E6" w:rsidRPr="00080A0B" w:rsidRDefault="00EA63E6" w:rsidP="00F414A3">
      <w:pPr>
        <w:pStyle w:val="oncaDanhsch"/>
        <w:numPr>
          <w:ilvl w:val="0"/>
          <w:numId w:val="184"/>
        </w:numPr>
        <w:jc w:val="both"/>
        <w:rPr>
          <w:sz w:val="28"/>
          <w:szCs w:val="28"/>
        </w:rPr>
      </w:pPr>
      <w:r w:rsidRPr="00080A0B">
        <w:rPr>
          <w:sz w:val="28"/>
          <w:szCs w:val="28"/>
        </w:rPr>
        <w:t>x</w:t>
      </w:r>
      <w:r w:rsidRPr="00080A0B">
        <w:rPr>
          <w:sz w:val="28"/>
          <w:szCs w:val="28"/>
          <w:vertAlign w:val="superscript"/>
        </w:rPr>
        <w:t xml:space="preserve">2 </w:t>
      </w:r>
      <w:r w:rsidRPr="00080A0B">
        <w:rPr>
          <w:sz w:val="28"/>
          <w:szCs w:val="28"/>
        </w:rPr>
        <w:t>– 2x + 1 – y</w:t>
      </w:r>
      <w:r w:rsidRPr="00080A0B">
        <w:rPr>
          <w:sz w:val="28"/>
          <w:szCs w:val="28"/>
          <w:vertAlign w:val="superscript"/>
        </w:rPr>
        <w:t xml:space="preserve">2 </w:t>
      </w:r>
    </w:p>
    <w:p w14:paraId="3BC1B410" w14:textId="77777777" w:rsidR="00EA63E6" w:rsidRPr="00080A0B" w:rsidRDefault="00EA63E6" w:rsidP="0092170E">
      <w:pPr>
        <w:jc w:val="both"/>
      </w:pPr>
      <w:r w:rsidRPr="00080A0B">
        <w:rPr>
          <w:b/>
          <w:u w:val="single"/>
          <w:lang w:val="nl-NL"/>
        </w:rPr>
        <w:t>Câu 4:</w:t>
      </w:r>
      <w:r w:rsidRPr="00080A0B">
        <w:t xml:space="preserve"> (</w:t>
      </w:r>
      <w:r w:rsidRPr="00080A0B">
        <w:rPr>
          <w:i/>
        </w:rPr>
        <w:t>2 điểm</w:t>
      </w:r>
      <w:r w:rsidRPr="00080A0B">
        <w:t>) Thực hiện các phép tính  sau:</w:t>
      </w:r>
    </w:p>
    <w:p w14:paraId="1125A5D4" w14:textId="77777777" w:rsidR="00EA63E6" w:rsidRPr="00080A0B" w:rsidRDefault="00EA63E6" w:rsidP="0092170E">
      <w:pPr>
        <w:ind w:firstLine="420"/>
        <w:jc w:val="both"/>
      </w:pPr>
      <w:r w:rsidRPr="00080A0B">
        <w:t xml:space="preserve">a) </w:t>
      </w:r>
      <w:r w:rsidR="005611EB">
        <w:rPr>
          <w:position w:val="-30"/>
        </w:rPr>
        <w:pict w14:anchorId="26AB3F07">
          <v:shape id="_x0000_i3130" type="#_x0000_t75" style="width:33.3pt;height:36.55pt">
            <v:imagedata r:id="rId1571" o:title=""/>
          </v:shape>
        </w:pict>
      </w:r>
      <w:r w:rsidRPr="00080A0B">
        <w:t>;                         c) x (x + 4)</w:t>
      </w:r>
    </w:p>
    <w:p w14:paraId="6C576B96" w14:textId="77777777" w:rsidR="00EA63E6" w:rsidRPr="00080A0B" w:rsidRDefault="00EA63E6" w:rsidP="0092170E">
      <w:pPr>
        <w:ind w:firstLine="420"/>
        <w:jc w:val="both"/>
      </w:pPr>
      <w:r w:rsidRPr="00080A0B">
        <w:t xml:space="preserve"> b). </w:t>
      </w:r>
      <w:r w:rsidR="005611EB">
        <w:rPr>
          <w:color w:val="FF0000"/>
          <w:position w:val="-24"/>
          <w:lang w:val="nl-NL"/>
        </w:rPr>
        <w:pict w14:anchorId="129DB84E">
          <v:shape id="_x0000_i3131" type="#_x0000_t75" style="width:68.8pt;height:31.15pt">
            <v:imagedata r:id="rId1572" o:title=""/>
          </v:shape>
        </w:pict>
      </w:r>
      <w:r w:rsidRPr="00080A0B">
        <w:t xml:space="preserve">             d)  </w:t>
      </w:r>
      <w:r w:rsidR="005611EB">
        <w:rPr>
          <w:color w:val="FF0000"/>
          <w:position w:val="-30"/>
          <w:lang w:val="nl-NL"/>
        </w:rPr>
        <w:pict w14:anchorId="47B43AC3">
          <v:shape id="_x0000_i3132" type="#_x0000_t75" style="width:95.65pt;height:33.3pt">
            <v:imagedata r:id="rId1573" o:title=""/>
          </v:shape>
        </w:pict>
      </w:r>
    </w:p>
    <w:p w14:paraId="70C754D2" w14:textId="77777777" w:rsidR="00EA63E6" w:rsidRPr="00080A0B" w:rsidRDefault="00EA63E6" w:rsidP="0092170E">
      <w:pPr>
        <w:jc w:val="both"/>
      </w:pPr>
      <w:r w:rsidRPr="00080A0B">
        <w:rPr>
          <w:b/>
          <w:u w:val="single"/>
          <w:lang w:val="nl-NL"/>
        </w:rPr>
        <w:t>Câu 5:</w:t>
      </w:r>
      <w:r w:rsidRPr="00080A0B">
        <w:rPr>
          <w:b/>
        </w:rPr>
        <w:t xml:space="preserve"> </w:t>
      </w:r>
      <w:r w:rsidRPr="00080A0B">
        <w:rPr>
          <w:i/>
        </w:rPr>
        <w:t>(3 điểm)</w:t>
      </w:r>
    </w:p>
    <w:p w14:paraId="2A0DFBE5" w14:textId="77777777" w:rsidR="00EA63E6" w:rsidRPr="00080A0B" w:rsidRDefault="00EA63E6" w:rsidP="0092170E">
      <w:r w:rsidRPr="00080A0B">
        <w:t xml:space="preserve">Cho tam giác ABC có </w:t>
      </w:r>
      <w:r w:rsidR="005611EB">
        <w:rPr>
          <w:position w:val="-10"/>
        </w:rPr>
        <w:pict w14:anchorId="683F2E0B">
          <v:shape id="_x0000_i3133" type="#_x0000_t75" style="width:16.1pt;height:20.4pt">
            <v:imagedata r:id="rId1574" o:title=""/>
          </v:shape>
        </w:pict>
      </w:r>
      <w:r w:rsidRPr="00080A0B">
        <w:t>= 90</w:t>
      </w:r>
      <w:r w:rsidRPr="00080A0B">
        <w:rPr>
          <w:vertAlign w:val="superscript"/>
        </w:rPr>
        <w:t>0</w:t>
      </w:r>
      <w:r w:rsidRPr="00080A0B">
        <w:t xml:space="preserve">, AC = 5cm, BC = 13cm. </w:t>
      </w:r>
    </w:p>
    <w:p w14:paraId="7585408D" w14:textId="77777777" w:rsidR="00EA63E6" w:rsidRPr="00080A0B" w:rsidRDefault="00EA63E6" w:rsidP="0092170E">
      <w:r w:rsidRPr="00080A0B">
        <w:t>Gọi E là trung điểm của cạnh AB, D là điểm đối xứng với C qua E.</w:t>
      </w:r>
    </w:p>
    <w:p w14:paraId="140A628D" w14:textId="77777777" w:rsidR="00EA63E6" w:rsidRPr="00080A0B" w:rsidRDefault="00EA63E6" w:rsidP="00F414A3">
      <w:pPr>
        <w:numPr>
          <w:ilvl w:val="0"/>
          <w:numId w:val="185"/>
        </w:numPr>
      </w:pPr>
      <w:r w:rsidRPr="00080A0B">
        <w:t>Tứ giác ADBC là hình gì? Vì sao?</w:t>
      </w:r>
    </w:p>
    <w:p w14:paraId="6D73827A" w14:textId="77777777" w:rsidR="00EA63E6" w:rsidRPr="00080A0B" w:rsidRDefault="00EA63E6" w:rsidP="00F414A3">
      <w:pPr>
        <w:numPr>
          <w:ilvl w:val="0"/>
          <w:numId w:val="185"/>
        </w:numPr>
      </w:pPr>
      <w:r w:rsidRPr="00080A0B">
        <w:t xml:space="preserve">Gọi F là trung điểm của cạnh BC. Chứng minh: EF </w:t>
      </w:r>
      <w:r w:rsidR="005611EB">
        <w:rPr>
          <w:position w:val="-4"/>
        </w:rPr>
        <w:pict w14:anchorId="5AD648B7">
          <v:shape id="_x0000_i3134" type="#_x0000_t75" style="width:11.8pt;height:12.9pt">
            <v:imagedata r:id="rId1575" o:title=""/>
          </v:shape>
        </w:pict>
      </w:r>
      <w:r w:rsidRPr="00080A0B">
        <w:t xml:space="preserve"> AB.</w:t>
      </w:r>
    </w:p>
    <w:p w14:paraId="03617890" w14:textId="77777777" w:rsidR="00EA63E6" w:rsidRPr="00080A0B" w:rsidRDefault="00EA63E6" w:rsidP="00F414A3">
      <w:pPr>
        <w:numPr>
          <w:ilvl w:val="0"/>
          <w:numId w:val="185"/>
        </w:numPr>
      </w:pPr>
      <w:r w:rsidRPr="00080A0B">
        <w:t xml:space="preserve">Tính diện tích </w:t>
      </w:r>
      <w:r w:rsidR="005611EB">
        <w:rPr>
          <w:position w:val="-4"/>
        </w:rPr>
        <w:pict w14:anchorId="69B083D2">
          <v:shape id="_x0000_i3135" type="#_x0000_t75" style="width:10.75pt;height:12.9pt">
            <v:imagedata r:id="rId1576" o:title=""/>
          </v:shape>
        </w:pict>
      </w:r>
      <w:r w:rsidRPr="00080A0B">
        <w:t>ABC?</w:t>
      </w:r>
    </w:p>
    <w:p w14:paraId="4D5AD1B4" w14:textId="77777777" w:rsidR="00EA63E6" w:rsidRPr="00080A0B" w:rsidRDefault="00EA63E6" w:rsidP="0092170E">
      <w:pPr>
        <w:tabs>
          <w:tab w:val="left" w:pos="4260"/>
        </w:tabs>
        <w:jc w:val="center"/>
        <w:rPr>
          <w:lang w:val="pt-BR"/>
        </w:rPr>
      </w:pPr>
      <w:r w:rsidRPr="00080A0B">
        <w:rPr>
          <w:lang w:val="pt-BR"/>
        </w:rPr>
        <w:t>---------------- HẾT ----------------</w:t>
      </w:r>
    </w:p>
    <w:p w14:paraId="302BB25F" w14:textId="77777777" w:rsidR="00EA63E6" w:rsidRPr="00080A0B" w:rsidRDefault="00EA63E6" w:rsidP="0092170E">
      <w:pPr>
        <w:tabs>
          <w:tab w:val="left" w:pos="4260"/>
        </w:tabs>
        <w:jc w:val="center"/>
        <w:rPr>
          <w:b/>
          <w:color w:val="FF0000"/>
          <w:u w:val="single"/>
          <w:lang w:val="fr-FR"/>
        </w:rPr>
      </w:pPr>
    </w:p>
    <w:p w14:paraId="1766A109" w14:textId="77777777" w:rsidR="00EA63E6" w:rsidRPr="00080A0B" w:rsidRDefault="00EA63E6" w:rsidP="0092170E">
      <w:pPr>
        <w:tabs>
          <w:tab w:val="left" w:pos="4260"/>
        </w:tabs>
        <w:jc w:val="center"/>
        <w:rPr>
          <w:b/>
          <w:color w:val="FF0000"/>
          <w:u w:val="single"/>
          <w:lang w:val="fr-FR"/>
        </w:rPr>
      </w:pPr>
    </w:p>
    <w:p w14:paraId="573C846D" w14:textId="77777777" w:rsidR="00EA63E6" w:rsidRPr="00080A0B" w:rsidRDefault="00EA63E6" w:rsidP="0092170E">
      <w:pPr>
        <w:tabs>
          <w:tab w:val="left" w:pos="4260"/>
        </w:tabs>
        <w:jc w:val="center"/>
        <w:rPr>
          <w:b/>
          <w:color w:val="FF0000"/>
          <w:u w:val="single"/>
          <w:lang w:val="fr-FR"/>
        </w:rPr>
      </w:pPr>
    </w:p>
    <w:p w14:paraId="47B11F3E" w14:textId="77777777" w:rsidR="00EA63E6" w:rsidRPr="00080A0B" w:rsidRDefault="00EA63E6" w:rsidP="0092170E">
      <w:pPr>
        <w:tabs>
          <w:tab w:val="left" w:pos="4260"/>
        </w:tabs>
        <w:jc w:val="center"/>
        <w:rPr>
          <w:b/>
          <w:color w:val="FF0000"/>
          <w:u w:val="single"/>
          <w:lang w:val="fr-FR"/>
        </w:rPr>
      </w:pPr>
      <w:r w:rsidRPr="00080A0B">
        <w:rPr>
          <w:b/>
          <w:color w:val="FF0000"/>
          <w:u w:val="single"/>
          <w:lang w:val="fr-FR"/>
        </w:rPr>
        <w:br w:type="page"/>
      </w:r>
    </w:p>
    <w:p w14:paraId="71085899" w14:textId="77777777" w:rsidR="00EA63E6" w:rsidRPr="00080A0B" w:rsidRDefault="00EA63E6" w:rsidP="0092170E">
      <w:pPr>
        <w:tabs>
          <w:tab w:val="left" w:pos="4260"/>
        </w:tabs>
        <w:jc w:val="center"/>
        <w:rPr>
          <w:b/>
          <w:color w:val="FF0000"/>
          <w:u w:val="single"/>
          <w:lang w:val="fr-FR"/>
        </w:rPr>
      </w:pPr>
    </w:p>
    <w:tbl>
      <w:tblPr>
        <w:tblW w:w="10874" w:type="dxa"/>
        <w:jc w:val="center"/>
        <w:tblLook w:val="01E0" w:firstRow="1" w:lastRow="1" w:firstColumn="1" w:lastColumn="1" w:noHBand="0" w:noVBand="0"/>
      </w:tblPr>
      <w:tblGrid>
        <w:gridCol w:w="4497"/>
        <w:gridCol w:w="6377"/>
      </w:tblGrid>
      <w:tr w:rsidR="00EA63E6" w:rsidRPr="00080A0B" w14:paraId="20081058" w14:textId="77777777" w:rsidTr="0092170E">
        <w:trPr>
          <w:jc w:val="center"/>
        </w:trPr>
        <w:tc>
          <w:tcPr>
            <w:tcW w:w="4497" w:type="dxa"/>
            <w:shd w:val="clear" w:color="auto" w:fill="auto"/>
          </w:tcPr>
          <w:p w14:paraId="683BE5EF" w14:textId="77777777" w:rsidR="00EA63E6" w:rsidRPr="00080A0B" w:rsidRDefault="00EA63E6" w:rsidP="0092170E">
            <w:pPr>
              <w:spacing w:before="120"/>
              <w:ind w:right="567"/>
              <w:jc w:val="center"/>
              <w:rPr>
                <w:b/>
                <w:lang w:val="fr-FR"/>
              </w:rPr>
            </w:pPr>
          </w:p>
        </w:tc>
        <w:tc>
          <w:tcPr>
            <w:tcW w:w="6377" w:type="dxa"/>
            <w:shd w:val="clear" w:color="auto" w:fill="auto"/>
          </w:tcPr>
          <w:p w14:paraId="5CF0E182" w14:textId="77777777" w:rsidR="00EA63E6" w:rsidRPr="00080A0B" w:rsidRDefault="00EA63E6" w:rsidP="000531CD">
            <w:pPr>
              <w:rPr>
                <w:b/>
              </w:rPr>
            </w:pPr>
            <w:r w:rsidRPr="00080A0B">
              <w:rPr>
                <w:b/>
                <w:lang w:val="pt-BR"/>
              </w:rPr>
              <w:t xml:space="preserve">ĐÁP ÁN </w:t>
            </w:r>
          </w:p>
        </w:tc>
      </w:tr>
    </w:tbl>
    <w:p w14:paraId="7067CAD2" w14:textId="77777777" w:rsidR="00EA63E6" w:rsidRPr="00080A0B" w:rsidRDefault="00EA63E6" w:rsidP="0092170E">
      <w:pPr>
        <w:rPr>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8091"/>
        <w:gridCol w:w="941"/>
      </w:tblGrid>
      <w:tr w:rsidR="00EA63E6" w:rsidRPr="00080A0B" w14:paraId="6603FBAD" w14:textId="77777777" w:rsidTr="0092170E">
        <w:trPr>
          <w:trHeight w:val="496"/>
        </w:trPr>
        <w:tc>
          <w:tcPr>
            <w:tcW w:w="1278" w:type="dxa"/>
          </w:tcPr>
          <w:p w14:paraId="58DCC5BC" w14:textId="77777777" w:rsidR="00EA63E6" w:rsidRPr="00080A0B" w:rsidRDefault="00EA63E6" w:rsidP="0092170E">
            <w:pPr>
              <w:jc w:val="center"/>
              <w:rPr>
                <w:lang w:val="pt-BR"/>
              </w:rPr>
            </w:pPr>
            <w:r w:rsidRPr="00080A0B">
              <w:rPr>
                <w:lang w:val="pt-BR"/>
              </w:rPr>
              <w:t>Bài</w:t>
            </w:r>
          </w:p>
        </w:tc>
        <w:tc>
          <w:tcPr>
            <w:tcW w:w="8803" w:type="dxa"/>
          </w:tcPr>
          <w:p w14:paraId="289AA96C" w14:textId="77777777" w:rsidR="00EA63E6" w:rsidRPr="00080A0B" w:rsidRDefault="00EA63E6" w:rsidP="0092170E">
            <w:pPr>
              <w:jc w:val="center"/>
              <w:rPr>
                <w:lang w:val="pt-BR"/>
              </w:rPr>
            </w:pPr>
            <w:r w:rsidRPr="00080A0B">
              <w:rPr>
                <w:lang w:val="pt-BR"/>
              </w:rPr>
              <w:t>Nội dung</w:t>
            </w:r>
          </w:p>
        </w:tc>
        <w:tc>
          <w:tcPr>
            <w:tcW w:w="974" w:type="dxa"/>
          </w:tcPr>
          <w:p w14:paraId="50624BD5" w14:textId="77777777" w:rsidR="00EA63E6" w:rsidRPr="00080A0B" w:rsidRDefault="00EA63E6" w:rsidP="0092170E">
            <w:pPr>
              <w:jc w:val="center"/>
              <w:rPr>
                <w:lang w:val="pt-BR"/>
              </w:rPr>
            </w:pPr>
            <w:r w:rsidRPr="00080A0B">
              <w:rPr>
                <w:lang w:val="pt-BR"/>
              </w:rPr>
              <w:t>Điểm</w:t>
            </w:r>
          </w:p>
        </w:tc>
      </w:tr>
      <w:tr w:rsidR="00EA63E6" w:rsidRPr="00080A0B" w14:paraId="7AD0689D" w14:textId="77777777" w:rsidTr="0092170E">
        <w:trPr>
          <w:trHeight w:val="169"/>
        </w:trPr>
        <w:tc>
          <w:tcPr>
            <w:tcW w:w="1278" w:type="dxa"/>
          </w:tcPr>
          <w:p w14:paraId="41DAF8C2" w14:textId="77777777" w:rsidR="00EA63E6" w:rsidRPr="00080A0B" w:rsidRDefault="00EA63E6" w:rsidP="0092170E">
            <w:pPr>
              <w:jc w:val="center"/>
              <w:rPr>
                <w:b/>
                <w:lang w:val="pt-BR"/>
              </w:rPr>
            </w:pPr>
            <w:r w:rsidRPr="00080A0B">
              <w:rPr>
                <w:b/>
                <w:lang w:val="pt-BR"/>
              </w:rPr>
              <w:t xml:space="preserve"> 1</w:t>
            </w:r>
          </w:p>
          <w:p w14:paraId="08860D50" w14:textId="77777777" w:rsidR="00EA63E6" w:rsidRPr="00080A0B" w:rsidRDefault="00EA63E6" w:rsidP="0092170E">
            <w:pPr>
              <w:jc w:val="center"/>
              <w:rPr>
                <w:b/>
                <w:i/>
                <w:lang w:val="pt-BR"/>
              </w:rPr>
            </w:pPr>
            <w:r w:rsidRPr="00080A0B">
              <w:rPr>
                <w:b/>
                <w:i/>
                <w:lang w:val="pt-BR"/>
              </w:rPr>
              <w:t>(2 điểm)</w:t>
            </w:r>
          </w:p>
        </w:tc>
        <w:tc>
          <w:tcPr>
            <w:tcW w:w="8803" w:type="dxa"/>
          </w:tcPr>
          <w:p w14:paraId="19B95995" w14:textId="77777777" w:rsidR="00EA63E6" w:rsidRPr="00080A0B" w:rsidRDefault="00EA63E6" w:rsidP="0092170E">
            <w:pPr>
              <w:jc w:val="both"/>
              <w:rPr>
                <w:sz w:val="26"/>
                <w:szCs w:val="26"/>
                <w:lang w:val="es-ES"/>
              </w:rPr>
            </w:pPr>
            <w:r w:rsidRPr="00080A0B">
              <w:rPr>
                <w:sz w:val="26"/>
                <w:szCs w:val="26"/>
                <w:lang w:val="es-ES"/>
              </w:rPr>
              <w:t>a)Phát biểu đúng qui tắc quy đồng mẫu thức hai hay nhiều phân thức</w:t>
            </w:r>
          </w:p>
          <w:p w14:paraId="76AE6059" w14:textId="77777777" w:rsidR="00EA63E6" w:rsidRPr="00080A0B" w:rsidRDefault="00EA63E6" w:rsidP="0092170E">
            <w:pPr>
              <w:jc w:val="both"/>
              <w:rPr>
                <w:sz w:val="26"/>
                <w:szCs w:val="26"/>
                <w:lang w:val="es-ES"/>
              </w:rPr>
            </w:pPr>
            <w:r w:rsidRPr="00080A0B">
              <w:rPr>
                <w:sz w:val="26"/>
                <w:szCs w:val="26"/>
                <w:lang w:val="es-ES"/>
              </w:rPr>
              <w:t xml:space="preserve">b)  </w:t>
            </w:r>
            <w:r w:rsidR="005611EB">
              <w:rPr>
                <w:position w:val="-24"/>
                <w:sz w:val="26"/>
                <w:szCs w:val="26"/>
                <w:lang w:val="pt-BR"/>
              </w:rPr>
              <w:pict w14:anchorId="33BE0C58">
                <v:shape id="_x0000_i3136" type="#_x0000_t75" style="width:68.8pt;height:31.15pt">
                  <v:imagedata r:id="rId1577" o:title=""/>
                </v:shape>
              </w:pict>
            </w:r>
            <w:r w:rsidRPr="00080A0B">
              <w:rPr>
                <w:sz w:val="26"/>
                <w:szCs w:val="26"/>
                <w:lang w:val="es-ES"/>
              </w:rPr>
              <w:t xml:space="preserve"> =</w:t>
            </w:r>
            <w:r w:rsidR="005611EB">
              <w:rPr>
                <w:position w:val="-28"/>
                <w:sz w:val="26"/>
                <w:szCs w:val="26"/>
                <w:lang w:val="pt-BR"/>
              </w:rPr>
              <w:pict w14:anchorId="1CEC6BE1">
                <v:shape id="_x0000_i3137" type="#_x0000_t75" style="width:103.15pt;height:33.3pt">
                  <v:imagedata r:id="rId1578" o:title=""/>
                </v:shape>
              </w:pict>
            </w:r>
          </w:p>
          <w:p w14:paraId="1AB33184" w14:textId="77777777" w:rsidR="00EA63E6" w:rsidRPr="00080A0B" w:rsidRDefault="00EA63E6" w:rsidP="0092170E">
            <w:pPr>
              <w:ind w:left="420"/>
              <w:jc w:val="both"/>
              <w:rPr>
                <w:sz w:val="26"/>
                <w:szCs w:val="26"/>
                <w:lang w:val="es-ES"/>
              </w:rPr>
            </w:pPr>
            <w:r w:rsidRPr="00080A0B">
              <w:rPr>
                <w:sz w:val="26"/>
                <w:szCs w:val="26"/>
                <w:lang w:val="es-ES"/>
              </w:rPr>
              <w:t xml:space="preserve">                     =</w:t>
            </w:r>
            <w:r w:rsidR="005611EB">
              <w:rPr>
                <w:position w:val="-28"/>
                <w:sz w:val="26"/>
                <w:szCs w:val="26"/>
                <w:lang w:val="pt-BR"/>
              </w:rPr>
              <w:pict w14:anchorId="34F35D66">
                <v:shape id="_x0000_i3138" type="#_x0000_t75" style="width:141.85pt;height:33.3pt">
                  <v:imagedata r:id="rId1579" o:title=""/>
                </v:shape>
              </w:pict>
            </w:r>
          </w:p>
          <w:p w14:paraId="677F601B" w14:textId="77777777" w:rsidR="00EA63E6" w:rsidRPr="00080A0B" w:rsidRDefault="00EA63E6" w:rsidP="0092170E">
            <w:pPr>
              <w:ind w:left="420"/>
              <w:jc w:val="both"/>
              <w:rPr>
                <w:sz w:val="26"/>
                <w:szCs w:val="26"/>
                <w:lang w:val="es-ES"/>
              </w:rPr>
            </w:pPr>
            <w:r w:rsidRPr="00080A0B">
              <w:rPr>
                <w:sz w:val="26"/>
                <w:szCs w:val="26"/>
                <w:lang w:val="es-ES"/>
              </w:rPr>
              <w:t xml:space="preserve">                    = </w:t>
            </w:r>
            <w:r w:rsidR="005611EB">
              <w:rPr>
                <w:position w:val="-28"/>
                <w:sz w:val="26"/>
                <w:szCs w:val="26"/>
                <w:lang w:val="pt-BR"/>
              </w:rPr>
              <w:pict w14:anchorId="7752D08B">
                <v:shape id="_x0000_i3139" type="#_x0000_t75" style="width:219.2pt;height:33.3pt">
                  <v:imagedata r:id="rId1580" o:title=""/>
                </v:shape>
              </w:pict>
            </w:r>
          </w:p>
          <w:p w14:paraId="1C96CCC5" w14:textId="77777777" w:rsidR="00EA63E6" w:rsidRPr="00080A0B" w:rsidRDefault="00EA63E6" w:rsidP="0092170E">
            <w:pPr>
              <w:rPr>
                <w:sz w:val="26"/>
                <w:szCs w:val="26"/>
                <w:lang w:val="es-CL"/>
              </w:rPr>
            </w:pPr>
          </w:p>
        </w:tc>
        <w:tc>
          <w:tcPr>
            <w:tcW w:w="974" w:type="dxa"/>
          </w:tcPr>
          <w:p w14:paraId="603A56B0" w14:textId="77777777" w:rsidR="00EA63E6" w:rsidRPr="00080A0B" w:rsidRDefault="00EA63E6" w:rsidP="0092170E">
            <w:pPr>
              <w:jc w:val="center"/>
              <w:rPr>
                <w:lang w:val="pt-BR"/>
              </w:rPr>
            </w:pPr>
            <w:r w:rsidRPr="00080A0B">
              <w:rPr>
                <w:lang w:val="pt-BR"/>
              </w:rPr>
              <w:t>1</w:t>
            </w:r>
          </w:p>
          <w:p w14:paraId="391C95D3" w14:textId="77777777" w:rsidR="00EA63E6" w:rsidRPr="00080A0B" w:rsidRDefault="00EA63E6" w:rsidP="0092170E">
            <w:pPr>
              <w:jc w:val="center"/>
              <w:rPr>
                <w:lang w:val="pt-BR"/>
              </w:rPr>
            </w:pPr>
            <w:r w:rsidRPr="00080A0B">
              <w:rPr>
                <w:lang w:val="pt-BR"/>
              </w:rPr>
              <w:t>0,25</w:t>
            </w:r>
          </w:p>
          <w:p w14:paraId="18AC8B1C" w14:textId="77777777" w:rsidR="00EA63E6" w:rsidRPr="00080A0B" w:rsidRDefault="00EA63E6" w:rsidP="0092170E">
            <w:pPr>
              <w:jc w:val="center"/>
              <w:rPr>
                <w:lang w:val="pt-BR"/>
              </w:rPr>
            </w:pPr>
          </w:p>
          <w:p w14:paraId="2E616147" w14:textId="77777777" w:rsidR="00EA63E6" w:rsidRPr="00080A0B" w:rsidRDefault="00EA63E6" w:rsidP="0092170E">
            <w:pPr>
              <w:jc w:val="center"/>
              <w:rPr>
                <w:lang w:val="pt-BR"/>
              </w:rPr>
            </w:pPr>
            <w:r w:rsidRPr="00080A0B">
              <w:rPr>
                <w:lang w:val="pt-BR"/>
              </w:rPr>
              <w:t>0,25</w:t>
            </w:r>
          </w:p>
          <w:p w14:paraId="68DDABCB" w14:textId="77777777" w:rsidR="00EA63E6" w:rsidRPr="00080A0B" w:rsidRDefault="00EA63E6" w:rsidP="0092170E">
            <w:pPr>
              <w:jc w:val="center"/>
              <w:rPr>
                <w:lang w:val="pt-BR"/>
              </w:rPr>
            </w:pPr>
          </w:p>
          <w:p w14:paraId="1B148422" w14:textId="77777777" w:rsidR="00EA63E6" w:rsidRPr="00080A0B" w:rsidRDefault="00EA63E6" w:rsidP="0092170E">
            <w:pPr>
              <w:jc w:val="center"/>
              <w:rPr>
                <w:lang w:val="pt-BR"/>
              </w:rPr>
            </w:pPr>
          </w:p>
          <w:p w14:paraId="7D1DC9B7" w14:textId="77777777" w:rsidR="00EA63E6" w:rsidRPr="00080A0B" w:rsidRDefault="00EA63E6" w:rsidP="0092170E">
            <w:pPr>
              <w:jc w:val="center"/>
              <w:rPr>
                <w:lang w:val="pt-BR"/>
              </w:rPr>
            </w:pPr>
            <w:r w:rsidRPr="00080A0B">
              <w:rPr>
                <w:lang w:val="pt-BR"/>
              </w:rPr>
              <w:t>0,5</w:t>
            </w:r>
          </w:p>
        </w:tc>
      </w:tr>
      <w:tr w:rsidR="00EA63E6" w:rsidRPr="00080A0B" w14:paraId="4F306818" w14:textId="77777777" w:rsidTr="0092170E">
        <w:trPr>
          <w:trHeight w:val="660"/>
        </w:trPr>
        <w:tc>
          <w:tcPr>
            <w:tcW w:w="1278" w:type="dxa"/>
          </w:tcPr>
          <w:p w14:paraId="284A480C" w14:textId="77777777" w:rsidR="00EA63E6" w:rsidRPr="00080A0B" w:rsidRDefault="00EA63E6" w:rsidP="0092170E">
            <w:pPr>
              <w:jc w:val="center"/>
              <w:rPr>
                <w:b/>
                <w:lang w:val="pt-BR"/>
              </w:rPr>
            </w:pPr>
            <w:r w:rsidRPr="00080A0B">
              <w:rPr>
                <w:b/>
                <w:lang w:val="pt-BR"/>
              </w:rPr>
              <w:t xml:space="preserve"> 2</w:t>
            </w:r>
          </w:p>
          <w:p w14:paraId="44BAB552" w14:textId="77777777" w:rsidR="00EA63E6" w:rsidRPr="00080A0B" w:rsidRDefault="00EA63E6" w:rsidP="0092170E">
            <w:pPr>
              <w:jc w:val="center"/>
              <w:rPr>
                <w:b/>
                <w:i/>
                <w:lang w:val="pt-BR"/>
              </w:rPr>
            </w:pPr>
            <w:r w:rsidRPr="00080A0B">
              <w:rPr>
                <w:b/>
                <w:i/>
                <w:lang w:val="pt-BR"/>
              </w:rPr>
              <w:t>(2 điểm)</w:t>
            </w:r>
          </w:p>
          <w:p w14:paraId="49CAF723" w14:textId="77777777" w:rsidR="00EA63E6" w:rsidRPr="00080A0B" w:rsidRDefault="00EA63E6" w:rsidP="0092170E">
            <w:pPr>
              <w:rPr>
                <w:lang w:val="pt-BR"/>
              </w:rPr>
            </w:pPr>
          </w:p>
        </w:tc>
        <w:tc>
          <w:tcPr>
            <w:tcW w:w="8803" w:type="dxa"/>
          </w:tcPr>
          <w:p w14:paraId="0A77C638" w14:textId="77777777" w:rsidR="00EA63E6" w:rsidRPr="00080A0B" w:rsidRDefault="00EA63E6" w:rsidP="0092170E">
            <w:pPr>
              <w:rPr>
                <w:lang w:val="nl-NL"/>
              </w:rPr>
            </w:pPr>
            <w:r w:rsidRPr="00080A0B">
              <w:rPr>
                <w:lang w:val="nl-NL"/>
              </w:rPr>
              <w:t>a) Phát biểu đúng định lí về tổng các góc của một tứ giác.</w:t>
            </w:r>
          </w:p>
          <w:p w14:paraId="2FFC1747" w14:textId="77777777" w:rsidR="00EA63E6" w:rsidRPr="00080A0B" w:rsidRDefault="00EA63E6" w:rsidP="0092170E">
            <w:pPr>
              <w:rPr>
                <w:lang w:val="nl-NL"/>
              </w:rPr>
            </w:pPr>
            <w:r w:rsidRPr="00080A0B">
              <w:rPr>
                <w:lang w:val="nl-NL"/>
              </w:rPr>
              <w:t xml:space="preserve">b) </w:t>
            </w:r>
            <w:r w:rsidR="005611EB">
              <w:rPr>
                <w:position w:val="-16"/>
                <w:lang w:val="nl-NL"/>
              </w:rPr>
              <w:pict w14:anchorId="3F175111">
                <v:shape id="_x0000_i3140" type="#_x0000_t75" style="width:170.85pt;height:23.65pt">
                  <v:imagedata r:id="rId1581" o:title=""/>
                </v:shape>
              </w:pict>
            </w:r>
          </w:p>
        </w:tc>
        <w:tc>
          <w:tcPr>
            <w:tcW w:w="974" w:type="dxa"/>
            <w:vAlign w:val="center"/>
          </w:tcPr>
          <w:p w14:paraId="7515DCD3" w14:textId="77777777" w:rsidR="00EA63E6" w:rsidRPr="00080A0B" w:rsidRDefault="00EA63E6" w:rsidP="0092170E">
            <w:pPr>
              <w:jc w:val="center"/>
              <w:rPr>
                <w:sz w:val="26"/>
                <w:szCs w:val="26"/>
              </w:rPr>
            </w:pPr>
            <w:r w:rsidRPr="00080A0B">
              <w:rPr>
                <w:sz w:val="26"/>
                <w:szCs w:val="26"/>
              </w:rPr>
              <w:t>0,5</w:t>
            </w:r>
          </w:p>
          <w:p w14:paraId="62C58948" w14:textId="77777777" w:rsidR="00EA63E6" w:rsidRPr="00080A0B" w:rsidRDefault="00EA63E6" w:rsidP="0092170E">
            <w:pPr>
              <w:jc w:val="center"/>
              <w:rPr>
                <w:sz w:val="26"/>
                <w:szCs w:val="26"/>
              </w:rPr>
            </w:pPr>
            <w:r w:rsidRPr="00080A0B">
              <w:rPr>
                <w:sz w:val="26"/>
                <w:szCs w:val="26"/>
              </w:rPr>
              <w:t>0,5</w:t>
            </w:r>
          </w:p>
        </w:tc>
      </w:tr>
      <w:tr w:rsidR="00EA63E6" w:rsidRPr="00080A0B" w14:paraId="0036D633" w14:textId="77777777" w:rsidTr="0092170E">
        <w:trPr>
          <w:trHeight w:val="1180"/>
        </w:trPr>
        <w:tc>
          <w:tcPr>
            <w:tcW w:w="1278" w:type="dxa"/>
          </w:tcPr>
          <w:p w14:paraId="0F1651DD" w14:textId="77777777" w:rsidR="00EA63E6" w:rsidRPr="00080A0B" w:rsidRDefault="00EA63E6" w:rsidP="0092170E">
            <w:pPr>
              <w:jc w:val="center"/>
              <w:rPr>
                <w:b/>
                <w:lang w:val="pt-BR"/>
              </w:rPr>
            </w:pPr>
            <w:r w:rsidRPr="00080A0B">
              <w:rPr>
                <w:b/>
                <w:lang w:val="pt-BR"/>
              </w:rPr>
              <w:t xml:space="preserve"> 3</w:t>
            </w:r>
          </w:p>
          <w:p w14:paraId="664F4966" w14:textId="77777777" w:rsidR="00EA63E6" w:rsidRPr="00080A0B" w:rsidRDefault="00EA63E6" w:rsidP="0092170E">
            <w:pPr>
              <w:jc w:val="center"/>
              <w:rPr>
                <w:b/>
                <w:i/>
                <w:lang w:val="pt-BR"/>
              </w:rPr>
            </w:pPr>
            <w:r w:rsidRPr="00080A0B">
              <w:rPr>
                <w:b/>
                <w:i/>
                <w:lang w:val="pt-BR"/>
              </w:rPr>
              <w:t>(2 điểm)</w:t>
            </w:r>
          </w:p>
          <w:p w14:paraId="0ABFBE27" w14:textId="77777777" w:rsidR="00EA63E6" w:rsidRPr="00080A0B" w:rsidRDefault="00EA63E6" w:rsidP="0092170E">
            <w:pPr>
              <w:rPr>
                <w:lang w:val="pt-BR"/>
              </w:rPr>
            </w:pPr>
          </w:p>
          <w:p w14:paraId="78EE8773" w14:textId="77777777" w:rsidR="00EA63E6" w:rsidRPr="00080A0B" w:rsidRDefault="00EA63E6" w:rsidP="0092170E">
            <w:pPr>
              <w:rPr>
                <w:lang w:val="pt-BR"/>
              </w:rPr>
            </w:pPr>
          </w:p>
          <w:p w14:paraId="71CF4A33" w14:textId="77777777" w:rsidR="00EA63E6" w:rsidRPr="00080A0B" w:rsidRDefault="00EA63E6" w:rsidP="0092170E">
            <w:pPr>
              <w:rPr>
                <w:lang w:val="pt-BR"/>
              </w:rPr>
            </w:pPr>
          </w:p>
        </w:tc>
        <w:tc>
          <w:tcPr>
            <w:tcW w:w="8803" w:type="dxa"/>
          </w:tcPr>
          <w:p w14:paraId="385E7772" w14:textId="77777777" w:rsidR="00EA63E6" w:rsidRPr="00080A0B" w:rsidRDefault="00EA63E6" w:rsidP="0092170E">
            <w:pPr>
              <w:jc w:val="both"/>
              <w:rPr>
                <w:sz w:val="26"/>
                <w:szCs w:val="26"/>
                <w:lang w:val="fr-FR"/>
              </w:rPr>
            </w:pPr>
            <w:r w:rsidRPr="00080A0B">
              <w:rPr>
                <w:sz w:val="26"/>
                <w:szCs w:val="26"/>
                <w:lang w:val="fr-FR"/>
              </w:rPr>
              <w:t>a) 10x – 25xy  = 5x(2 + 5y)</w:t>
            </w:r>
          </w:p>
          <w:p w14:paraId="1B192011" w14:textId="77777777" w:rsidR="00EA63E6" w:rsidRPr="00080A0B" w:rsidRDefault="00EA63E6" w:rsidP="0092170E">
            <w:pPr>
              <w:jc w:val="both"/>
              <w:rPr>
                <w:sz w:val="26"/>
                <w:szCs w:val="26"/>
                <w:vertAlign w:val="superscript"/>
                <w:lang w:val="fr-FR"/>
              </w:rPr>
            </w:pPr>
            <w:r w:rsidRPr="00080A0B">
              <w:rPr>
                <w:sz w:val="26"/>
                <w:szCs w:val="26"/>
                <w:lang w:val="fr-FR"/>
              </w:rPr>
              <w:t>b) x</w:t>
            </w:r>
            <w:r w:rsidRPr="00080A0B">
              <w:rPr>
                <w:sz w:val="26"/>
                <w:szCs w:val="26"/>
                <w:vertAlign w:val="superscript"/>
                <w:lang w:val="fr-FR"/>
              </w:rPr>
              <w:t xml:space="preserve">2 </w:t>
            </w:r>
            <w:r w:rsidRPr="00080A0B">
              <w:rPr>
                <w:sz w:val="26"/>
                <w:szCs w:val="26"/>
                <w:lang w:val="fr-FR"/>
              </w:rPr>
              <w:t>– 2x + 1 – y</w:t>
            </w:r>
            <w:r w:rsidRPr="00080A0B">
              <w:rPr>
                <w:sz w:val="26"/>
                <w:szCs w:val="26"/>
                <w:vertAlign w:val="superscript"/>
                <w:lang w:val="fr-FR"/>
              </w:rPr>
              <w:t xml:space="preserve">2 </w:t>
            </w:r>
            <w:r w:rsidRPr="00080A0B">
              <w:rPr>
                <w:sz w:val="26"/>
                <w:szCs w:val="26"/>
                <w:lang w:val="fr-FR"/>
              </w:rPr>
              <w:t>= (x – 1)</w:t>
            </w:r>
            <w:r w:rsidRPr="00080A0B">
              <w:rPr>
                <w:sz w:val="26"/>
                <w:szCs w:val="26"/>
                <w:vertAlign w:val="superscript"/>
                <w:lang w:val="fr-FR"/>
              </w:rPr>
              <w:t>2</w:t>
            </w:r>
            <w:r w:rsidRPr="00080A0B">
              <w:rPr>
                <w:sz w:val="26"/>
                <w:szCs w:val="26"/>
                <w:lang w:val="fr-FR"/>
              </w:rPr>
              <w:t xml:space="preserve"> – y</w:t>
            </w:r>
            <w:r w:rsidRPr="00080A0B">
              <w:rPr>
                <w:sz w:val="26"/>
                <w:szCs w:val="26"/>
                <w:vertAlign w:val="superscript"/>
                <w:lang w:val="fr-FR"/>
              </w:rPr>
              <w:t>2</w:t>
            </w:r>
          </w:p>
          <w:p w14:paraId="2DEFE2E0" w14:textId="77777777"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 – 1 – y)(x – 1 + y)</w:t>
            </w:r>
          </w:p>
          <w:p w14:paraId="66DF75C7" w14:textId="77777777" w:rsidR="00EA63E6" w:rsidRPr="00080A0B" w:rsidRDefault="00EA63E6" w:rsidP="0092170E">
            <w:pPr>
              <w:jc w:val="both"/>
              <w:rPr>
                <w:sz w:val="26"/>
                <w:szCs w:val="26"/>
              </w:rPr>
            </w:pPr>
            <w:r w:rsidRPr="00080A0B">
              <w:rPr>
                <w:sz w:val="26"/>
                <w:szCs w:val="26"/>
              </w:rPr>
              <w:t xml:space="preserve">                               =(x – y – 1)(x + y – 1)                  </w:t>
            </w:r>
          </w:p>
        </w:tc>
        <w:tc>
          <w:tcPr>
            <w:tcW w:w="974" w:type="dxa"/>
          </w:tcPr>
          <w:p w14:paraId="25B63B4C" w14:textId="77777777" w:rsidR="00EA63E6" w:rsidRPr="00080A0B" w:rsidRDefault="00EA63E6" w:rsidP="0092170E">
            <w:pPr>
              <w:jc w:val="center"/>
              <w:rPr>
                <w:sz w:val="26"/>
                <w:szCs w:val="26"/>
              </w:rPr>
            </w:pPr>
            <w:r w:rsidRPr="00080A0B">
              <w:rPr>
                <w:sz w:val="26"/>
                <w:szCs w:val="26"/>
              </w:rPr>
              <w:t>1</w:t>
            </w:r>
          </w:p>
          <w:p w14:paraId="5B0D8A94" w14:textId="77777777" w:rsidR="00EA63E6" w:rsidRPr="00080A0B" w:rsidRDefault="00EA63E6" w:rsidP="0092170E">
            <w:pPr>
              <w:jc w:val="center"/>
              <w:rPr>
                <w:sz w:val="26"/>
                <w:szCs w:val="26"/>
              </w:rPr>
            </w:pPr>
            <w:r w:rsidRPr="00080A0B">
              <w:rPr>
                <w:sz w:val="26"/>
                <w:szCs w:val="26"/>
              </w:rPr>
              <w:t>0,5</w:t>
            </w:r>
          </w:p>
          <w:p w14:paraId="318A43E8" w14:textId="77777777" w:rsidR="00EA63E6" w:rsidRPr="00080A0B" w:rsidRDefault="00EA63E6" w:rsidP="0092170E">
            <w:pPr>
              <w:jc w:val="center"/>
              <w:rPr>
                <w:sz w:val="26"/>
                <w:szCs w:val="26"/>
              </w:rPr>
            </w:pPr>
            <w:r w:rsidRPr="00080A0B">
              <w:rPr>
                <w:sz w:val="26"/>
                <w:szCs w:val="26"/>
              </w:rPr>
              <w:t>0,25</w:t>
            </w:r>
          </w:p>
          <w:p w14:paraId="205BE397" w14:textId="77777777" w:rsidR="00EA63E6" w:rsidRPr="00080A0B" w:rsidRDefault="00EA63E6" w:rsidP="0092170E">
            <w:pPr>
              <w:jc w:val="center"/>
              <w:rPr>
                <w:sz w:val="26"/>
                <w:szCs w:val="26"/>
              </w:rPr>
            </w:pPr>
            <w:r w:rsidRPr="00080A0B">
              <w:rPr>
                <w:sz w:val="26"/>
                <w:szCs w:val="26"/>
              </w:rPr>
              <w:t>0,25</w:t>
            </w:r>
          </w:p>
        </w:tc>
      </w:tr>
      <w:tr w:rsidR="00EA63E6" w:rsidRPr="00080A0B" w14:paraId="5EC9C8B6" w14:textId="77777777" w:rsidTr="0092170E">
        <w:trPr>
          <w:trHeight w:val="1180"/>
        </w:trPr>
        <w:tc>
          <w:tcPr>
            <w:tcW w:w="1278" w:type="dxa"/>
          </w:tcPr>
          <w:p w14:paraId="52C41ACC" w14:textId="77777777" w:rsidR="00EA63E6" w:rsidRPr="00080A0B" w:rsidRDefault="00EA63E6" w:rsidP="0092170E">
            <w:pPr>
              <w:jc w:val="center"/>
              <w:rPr>
                <w:b/>
                <w:lang w:val="pt-BR"/>
              </w:rPr>
            </w:pPr>
            <w:r w:rsidRPr="00080A0B">
              <w:rPr>
                <w:b/>
                <w:lang w:val="pt-BR"/>
              </w:rPr>
              <w:t xml:space="preserve"> 4</w:t>
            </w:r>
          </w:p>
          <w:p w14:paraId="4844EDC2" w14:textId="77777777" w:rsidR="00EA63E6" w:rsidRPr="00080A0B" w:rsidRDefault="00EA63E6" w:rsidP="0092170E">
            <w:pPr>
              <w:jc w:val="center"/>
              <w:rPr>
                <w:b/>
                <w:i/>
                <w:lang w:val="pt-BR"/>
              </w:rPr>
            </w:pPr>
            <w:r w:rsidRPr="00080A0B">
              <w:rPr>
                <w:b/>
                <w:i/>
                <w:lang w:val="pt-BR"/>
              </w:rPr>
              <w:t>(2 điểm)</w:t>
            </w:r>
          </w:p>
        </w:tc>
        <w:tc>
          <w:tcPr>
            <w:tcW w:w="8803" w:type="dxa"/>
          </w:tcPr>
          <w:p w14:paraId="1762180D" w14:textId="77777777" w:rsidR="00EA63E6" w:rsidRPr="00080A0B" w:rsidRDefault="00EA63E6" w:rsidP="0092170E">
            <w:pPr>
              <w:jc w:val="both"/>
              <w:rPr>
                <w:sz w:val="26"/>
                <w:szCs w:val="26"/>
              </w:rPr>
            </w:pPr>
            <w:r w:rsidRPr="00080A0B">
              <w:rPr>
                <w:sz w:val="26"/>
                <w:szCs w:val="26"/>
                <w:lang w:val="pt-BR"/>
              </w:rPr>
              <w:t xml:space="preserve">a) </w:t>
            </w:r>
            <w:r w:rsidR="005611EB">
              <w:rPr>
                <w:position w:val="-30"/>
                <w:sz w:val="26"/>
                <w:szCs w:val="26"/>
              </w:rPr>
              <w:pict w14:anchorId="7C8DDAA7">
                <v:shape id="_x0000_i3141" type="#_x0000_t75" style="width:33.3pt;height:36.55pt">
                  <v:imagedata r:id="rId1571" o:title=""/>
                </v:shape>
              </w:pict>
            </w:r>
            <w:r w:rsidRPr="00080A0B">
              <w:rPr>
                <w:sz w:val="26"/>
                <w:szCs w:val="26"/>
              </w:rPr>
              <w:t>=</w:t>
            </w:r>
            <w:r w:rsidR="005611EB">
              <w:rPr>
                <w:position w:val="-30"/>
                <w:sz w:val="26"/>
                <w:szCs w:val="26"/>
              </w:rPr>
              <w:pict w14:anchorId="690A44EE">
                <v:shape id="_x0000_i3142" type="#_x0000_t75" style="width:97.8pt;height:36.55pt">
                  <v:imagedata r:id="rId1582" o:title=""/>
                </v:shape>
              </w:pict>
            </w:r>
          </w:p>
          <w:p w14:paraId="294165C5" w14:textId="77777777" w:rsidR="00EA63E6" w:rsidRPr="00080A0B" w:rsidRDefault="00EA63E6" w:rsidP="0092170E">
            <w:pPr>
              <w:jc w:val="both"/>
              <w:rPr>
                <w:sz w:val="26"/>
                <w:szCs w:val="26"/>
                <w:lang w:val="pt-BR"/>
              </w:rPr>
            </w:pPr>
            <w:r w:rsidRPr="00080A0B">
              <w:rPr>
                <w:sz w:val="26"/>
                <w:szCs w:val="26"/>
                <w:lang w:val="pt-BR"/>
              </w:rPr>
              <w:t>b) x(x +4) = x</w:t>
            </w:r>
            <w:r w:rsidRPr="00080A0B">
              <w:rPr>
                <w:sz w:val="26"/>
                <w:szCs w:val="26"/>
                <w:vertAlign w:val="superscript"/>
                <w:lang w:val="pt-BR"/>
              </w:rPr>
              <w:t xml:space="preserve">2 </w:t>
            </w:r>
            <w:r w:rsidRPr="00080A0B">
              <w:rPr>
                <w:sz w:val="26"/>
                <w:szCs w:val="26"/>
                <w:lang w:val="pt-BR"/>
              </w:rPr>
              <w:t xml:space="preserve"> + 4x</w:t>
            </w:r>
          </w:p>
          <w:p w14:paraId="4CE9EF23" w14:textId="77777777" w:rsidR="00EA63E6" w:rsidRPr="00080A0B" w:rsidRDefault="00EA63E6" w:rsidP="0092170E">
            <w:pPr>
              <w:jc w:val="both"/>
              <w:rPr>
                <w:sz w:val="26"/>
                <w:szCs w:val="26"/>
                <w:lang w:val="pt-BR"/>
              </w:rPr>
            </w:pPr>
            <w:r w:rsidRPr="00080A0B">
              <w:rPr>
                <w:sz w:val="26"/>
                <w:szCs w:val="26"/>
                <w:lang w:val="pt-BR"/>
              </w:rPr>
              <w:t xml:space="preserve">c)  </w:t>
            </w:r>
            <w:r w:rsidR="005611EB">
              <w:rPr>
                <w:color w:val="FF0000"/>
                <w:position w:val="-24"/>
                <w:lang w:val="nl-NL"/>
              </w:rPr>
              <w:pict w14:anchorId="4A035FDD">
                <v:shape id="_x0000_i3143" type="#_x0000_t75" style="width:68.8pt;height:31.15pt">
                  <v:imagedata r:id="rId1572" o:title=""/>
                </v:shape>
              </w:pict>
            </w:r>
            <w:r w:rsidRPr="00080A0B">
              <w:rPr>
                <w:sz w:val="26"/>
                <w:szCs w:val="26"/>
                <w:lang w:val="pt-BR"/>
              </w:rPr>
              <w:t xml:space="preserve"> =  </w:t>
            </w:r>
            <w:r w:rsidR="005611EB">
              <w:rPr>
                <w:color w:val="FF0000"/>
                <w:position w:val="-24"/>
                <w:lang w:val="nl-NL"/>
              </w:rPr>
              <w:pict w14:anchorId="7E816F5B">
                <v:shape id="_x0000_i3144" type="#_x0000_t75" style="width:65.55pt;height:31.15pt">
                  <v:imagedata r:id="rId1583" o:title=""/>
                </v:shape>
              </w:pict>
            </w:r>
            <w:r w:rsidRPr="00080A0B">
              <w:rPr>
                <w:sz w:val="26"/>
                <w:szCs w:val="26"/>
                <w:lang w:val="pt-BR"/>
              </w:rPr>
              <w:t xml:space="preserve">  </w:t>
            </w:r>
          </w:p>
          <w:p w14:paraId="4587F0E0" w14:textId="77777777" w:rsidR="00EA63E6" w:rsidRPr="00080A0B" w:rsidRDefault="00EA63E6" w:rsidP="0092170E">
            <w:pPr>
              <w:jc w:val="both"/>
              <w:rPr>
                <w:sz w:val="26"/>
                <w:szCs w:val="26"/>
                <w:lang w:val="pt-BR"/>
              </w:rPr>
            </w:pPr>
            <w:r w:rsidRPr="00080A0B">
              <w:rPr>
                <w:sz w:val="26"/>
                <w:szCs w:val="26"/>
                <w:lang w:val="pt-BR"/>
              </w:rPr>
              <w:t xml:space="preserve">                             = </w:t>
            </w:r>
            <w:r w:rsidR="005611EB">
              <w:rPr>
                <w:color w:val="FF0000"/>
                <w:position w:val="-24"/>
                <w:lang w:val="nl-NL"/>
              </w:rPr>
              <w:pict w14:anchorId="469A009A">
                <v:shape id="_x0000_i3145" type="#_x0000_t75" style="width:131.1pt;height:31.15pt">
                  <v:imagedata r:id="rId1584" o:title=""/>
                </v:shape>
              </w:pict>
            </w:r>
            <w:r w:rsidRPr="00080A0B">
              <w:rPr>
                <w:sz w:val="26"/>
                <w:szCs w:val="26"/>
                <w:lang w:val="pt-BR"/>
              </w:rPr>
              <w:t xml:space="preserve">   </w:t>
            </w:r>
          </w:p>
          <w:p w14:paraId="0B308F14" w14:textId="77777777" w:rsidR="00EA63E6" w:rsidRPr="00080A0B" w:rsidRDefault="00EA63E6" w:rsidP="0092170E">
            <w:pPr>
              <w:jc w:val="both"/>
              <w:rPr>
                <w:sz w:val="26"/>
                <w:szCs w:val="26"/>
                <w:lang w:val="pt-BR"/>
              </w:rPr>
            </w:pPr>
            <w:r w:rsidRPr="00080A0B">
              <w:rPr>
                <w:sz w:val="26"/>
                <w:szCs w:val="26"/>
                <w:lang w:val="pt-BR"/>
              </w:rPr>
              <w:t>d)</w:t>
            </w:r>
            <w:r w:rsidRPr="00080A0B">
              <w:rPr>
                <w:color w:val="FF0000"/>
                <w:position w:val="-30"/>
                <w:lang w:val="nl-NL"/>
              </w:rPr>
              <w:t xml:space="preserve"> </w:t>
            </w:r>
            <w:r w:rsidR="005611EB">
              <w:rPr>
                <w:color w:val="FF0000"/>
                <w:position w:val="-30"/>
                <w:lang w:val="nl-NL"/>
              </w:rPr>
              <w:pict w14:anchorId="1D15E83E">
                <v:shape id="_x0000_i3146" type="#_x0000_t75" style="width:95.65pt;height:33.3pt">
                  <v:imagedata r:id="rId1573" o:title=""/>
                </v:shape>
              </w:pict>
            </w:r>
          </w:p>
          <w:p w14:paraId="60EDB39A" w14:textId="77777777" w:rsidR="00EA63E6" w:rsidRPr="00080A0B" w:rsidRDefault="00EA63E6" w:rsidP="0092170E">
            <w:pPr>
              <w:jc w:val="both"/>
              <w:rPr>
                <w:sz w:val="26"/>
                <w:szCs w:val="26"/>
                <w:lang w:val="pt-BR"/>
              </w:rPr>
            </w:pPr>
            <w:r w:rsidRPr="00080A0B">
              <w:rPr>
                <w:sz w:val="26"/>
                <w:szCs w:val="26"/>
                <w:lang w:val="pt-BR"/>
              </w:rPr>
              <w:t xml:space="preserve">                                    </w:t>
            </w:r>
            <w:r w:rsidR="005611EB">
              <w:rPr>
                <w:position w:val="-132"/>
                <w:lang w:val="fr-FR"/>
              </w:rPr>
              <w:pict w14:anchorId="6C7B5342">
                <v:shape id="_x0000_i3147" type="#_x0000_t75" style="width:120.35pt;height:137.55pt">
                  <v:imagedata r:id="rId1585" o:title=""/>
                </v:shape>
              </w:pict>
            </w:r>
            <w:r w:rsidRPr="00080A0B">
              <w:rPr>
                <w:sz w:val="26"/>
                <w:szCs w:val="26"/>
                <w:lang w:val="pt-BR"/>
              </w:rPr>
              <w:t xml:space="preserve">  </w:t>
            </w:r>
          </w:p>
        </w:tc>
        <w:tc>
          <w:tcPr>
            <w:tcW w:w="974" w:type="dxa"/>
          </w:tcPr>
          <w:p w14:paraId="1A1003C6" w14:textId="77777777" w:rsidR="00EA63E6" w:rsidRPr="00080A0B" w:rsidRDefault="00EA63E6" w:rsidP="0092170E">
            <w:pPr>
              <w:jc w:val="center"/>
              <w:rPr>
                <w:sz w:val="26"/>
                <w:szCs w:val="26"/>
              </w:rPr>
            </w:pPr>
            <w:r w:rsidRPr="00080A0B">
              <w:rPr>
                <w:sz w:val="26"/>
                <w:szCs w:val="26"/>
              </w:rPr>
              <w:t>0,5</w:t>
            </w:r>
          </w:p>
          <w:p w14:paraId="736D7AD3" w14:textId="77777777" w:rsidR="00EA63E6" w:rsidRPr="00080A0B" w:rsidRDefault="00EA63E6" w:rsidP="0092170E">
            <w:pPr>
              <w:jc w:val="center"/>
              <w:rPr>
                <w:sz w:val="26"/>
                <w:szCs w:val="26"/>
              </w:rPr>
            </w:pPr>
          </w:p>
          <w:p w14:paraId="4A0DDDD3" w14:textId="77777777" w:rsidR="00EA63E6" w:rsidRPr="00080A0B" w:rsidRDefault="00EA63E6" w:rsidP="0092170E">
            <w:pPr>
              <w:jc w:val="center"/>
              <w:rPr>
                <w:sz w:val="26"/>
                <w:szCs w:val="26"/>
              </w:rPr>
            </w:pPr>
            <w:r w:rsidRPr="00080A0B">
              <w:rPr>
                <w:sz w:val="26"/>
                <w:szCs w:val="26"/>
              </w:rPr>
              <w:t>0,5</w:t>
            </w:r>
          </w:p>
          <w:p w14:paraId="1103B428" w14:textId="77777777" w:rsidR="00EA63E6" w:rsidRPr="00080A0B" w:rsidRDefault="00EA63E6" w:rsidP="0092170E">
            <w:pPr>
              <w:jc w:val="center"/>
              <w:rPr>
                <w:sz w:val="26"/>
                <w:szCs w:val="26"/>
              </w:rPr>
            </w:pPr>
          </w:p>
          <w:p w14:paraId="56232777" w14:textId="77777777" w:rsidR="00EA63E6" w:rsidRPr="00080A0B" w:rsidRDefault="00EA63E6" w:rsidP="0092170E">
            <w:pPr>
              <w:jc w:val="center"/>
              <w:rPr>
                <w:sz w:val="26"/>
                <w:szCs w:val="26"/>
              </w:rPr>
            </w:pPr>
            <w:r w:rsidRPr="00080A0B">
              <w:rPr>
                <w:sz w:val="26"/>
                <w:szCs w:val="26"/>
              </w:rPr>
              <w:t>0,25</w:t>
            </w:r>
          </w:p>
          <w:p w14:paraId="1DADDE45" w14:textId="77777777" w:rsidR="00EA63E6" w:rsidRPr="00080A0B" w:rsidRDefault="00EA63E6" w:rsidP="0092170E">
            <w:pPr>
              <w:jc w:val="center"/>
              <w:rPr>
                <w:sz w:val="26"/>
                <w:szCs w:val="26"/>
              </w:rPr>
            </w:pPr>
          </w:p>
          <w:p w14:paraId="3234AEF8" w14:textId="77777777" w:rsidR="00EA63E6" w:rsidRPr="00080A0B" w:rsidRDefault="00EA63E6" w:rsidP="0092170E">
            <w:pPr>
              <w:jc w:val="center"/>
              <w:rPr>
                <w:sz w:val="26"/>
                <w:szCs w:val="26"/>
              </w:rPr>
            </w:pPr>
            <w:r w:rsidRPr="00080A0B">
              <w:rPr>
                <w:sz w:val="26"/>
                <w:szCs w:val="26"/>
              </w:rPr>
              <w:t>0,25</w:t>
            </w:r>
          </w:p>
          <w:p w14:paraId="2A2938E3" w14:textId="77777777" w:rsidR="00EA63E6" w:rsidRPr="00080A0B" w:rsidRDefault="00EA63E6" w:rsidP="0092170E">
            <w:pPr>
              <w:jc w:val="center"/>
              <w:rPr>
                <w:sz w:val="26"/>
                <w:szCs w:val="26"/>
              </w:rPr>
            </w:pPr>
          </w:p>
          <w:p w14:paraId="0A78194F" w14:textId="77777777" w:rsidR="00EA63E6" w:rsidRPr="00080A0B" w:rsidRDefault="00EA63E6" w:rsidP="0092170E">
            <w:pPr>
              <w:jc w:val="center"/>
              <w:rPr>
                <w:sz w:val="26"/>
                <w:szCs w:val="26"/>
              </w:rPr>
            </w:pPr>
          </w:p>
          <w:p w14:paraId="3C6FB20F" w14:textId="77777777" w:rsidR="00EA63E6" w:rsidRPr="00080A0B" w:rsidRDefault="00EA63E6" w:rsidP="0092170E">
            <w:pPr>
              <w:jc w:val="center"/>
              <w:rPr>
                <w:sz w:val="26"/>
                <w:szCs w:val="26"/>
              </w:rPr>
            </w:pPr>
          </w:p>
          <w:p w14:paraId="240EB26E" w14:textId="77777777" w:rsidR="00EA63E6" w:rsidRPr="00080A0B" w:rsidRDefault="00EA63E6" w:rsidP="0092170E">
            <w:pPr>
              <w:jc w:val="center"/>
              <w:rPr>
                <w:sz w:val="26"/>
                <w:szCs w:val="26"/>
              </w:rPr>
            </w:pPr>
          </w:p>
          <w:p w14:paraId="62DFFCA7" w14:textId="77777777" w:rsidR="00EA63E6" w:rsidRPr="00080A0B" w:rsidRDefault="00EA63E6" w:rsidP="0092170E">
            <w:pPr>
              <w:jc w:val="center"/>
              <w:rPr>
                <w:sz w:val="26"/>
                <w:szCs w:val="26"/>
              </w:rPr>
            </w:pPr>
          </w:p>
          <w:p w14:paraId="45EC7293" w14:textId="77777777" w:rsidR="00EA63E6" w:rsidRPr="00080A0B" w:rsidRDefault="00EA63E6" w:rsidP="0092170E">
            <w:pPr>
              <w:jc w:val="center"/>
              <w:rPr>
                <w:sz w:val="26"/>
                <w:szCs w:val="26"/>
              </w:rPr>
            </w:pPr>
          </w:p>
          <w:p w14:paraId="1AF45E6D" w14:textId="77777777" w:rsidR="00EA63E6" w:rsidRPr="00080A0B" w:rsidRDefault="00EA63E6" w:rsidP="0092170E">
            <w:pPr>
              <w:jc w:val="center"/>
              <w:rPr>
                <w:sz w:val="26"/>
                <w:szCs w:val="26"/>
              </w:rPr>
            </w:pPr>
            <w:r w:rsidRPr="00080A0B">
              <w:rPr>
                <w:sz w:val="26"/>
                <w:szCs w:val="26"/>
              </w:rPr>
              <w:t>0,25</w:t>
            </w:r>
          </w:p>
          <w:p w14:paraId="2BD73A17" w14:textId="77777777" w:rsidR="00EA63E6" w:rsidRPr="00080A0B" w:rsidRDefault="00EA63E6" w:rsidP="0092170E">
            <w:pPr>
              <w:jc w:val="center"/>
              <w:rPr>
                <w:sz w:val="26"/>
                <w:szCs w:val="26"/>
              </w:rPr>
            </w:pPr>
          </w:p>
          <w:p w14:paraId="7ADC4A8F" w14:textId="77777777" w:rsidR="00EA63E6" w:rsidRPr="00080A0B" w:rsidRDefault="00EA63E6" w:rsidP="0092170E">
            <w:pPr>
              <w:jc w:val="center"/>
              <w:rPr>
                <w:sz w:val="26"/>
                <w:szCs w:val="26"/>
              </w:rPr>
            </w:pPr>
          </w:p>
          <w:p w14:paraId="702557B7" w14:textId="77777777" w:rsidR="00EA63E6" w:rsidRPr="00080A0B" w:rsidRDefault="00EA63E6" w:rsidP="0092170E">
            <w:pPr>
              <w:jc w:val="center"/>
              <w:rPr>
                <w:sz w:val="26"/>
                <w:szCs w:val="26"/>
              </w:rPr>
            </w:pPr>
          </w:p>
          <w:p w14:paraId="63A30CC7" w14:textId="77777777" w:rsidR="00EA63E6" w:rsidRPr="00080A0B" w:rsidRDefault="00EA63E6" w:rsidP="0092170E">
            <w:pPr>
              <w:jc w:val="center"/>
              <w:rPr>
                <w:sz w:val="26"/>
                <w:szCs w:val="26"/>
              </w:rPr>
            </w:pPr>
          </w:p>
          <w:p w14:paraId="012E0D88" w14:textId="77777777" w:rsidR="00EA63E6" w:rsidRPr="00080A0B" w:rsidRDefault="00EA63E6" w:rsidP="0092170E">
            <w:pPr>
              <w:jc w:val="center"/>
              <w:rPr>
                <w:sz w:val="26"/>
                <w:szCs w:val="26"/>
              </w:rPr>
            </w:pPr>
            <w:r w:rsidRPr="00080A0B">
              <w:rPr>
                <w:sz w:val="26"/>
                <w:szCs w:val="26"/>
              </w:rPr>
              <w:t>0,25</w:t>
            </w:r>
          </w:p>
        </w:tc>
      </w:tr>
      <w:tr w:rsidR="00EA63E6" w:rsidRPr="00080A0B" w14:paraId="30E96EE3" w14:textId="77777777" w:rsidTr="0092170E">
        <w:trPr>
          <w:trHeight w:val="1180"/>
        </w:trPr>
        <w:tc>
          <w:tcPr>
            <w:tcW w:w="1278" w:type="dxa"/>
          </w:tcPr>
          <w:p w14:paraId="7E25D1B2" w14:textId="77777777" w:rsidR="00EA63E6" w:rsidRPr="00080A0B" w:rsidRDefault="00EA63E6" w:rsidP="0092170E">
            <w:pPr>
              <w:rPr>
                <w:lang w:val="pt-BR"/>
              </w:rPr>
            </w:pPr>
          </w:p>
        </w:tc>
        <w:tc>
          <w:tcPr>
            <w:tcW w:w="8803" w:type="dxa"/>
          </w:tcPr>
          <w:p w14:paraId="0BEA8E55" w14:textId="77777777" w:rsidR="00EA63E6" w:rsidRPr="00080A0B" w:rsidRDefault="00EA63E6" w:rsidP="0092170E">
            <w:pPr>
              <w:jc w:val="both"/>
              <w:rPr>
                <w:sz w:val="26"/>
                <w:szCs w:val="26"/>
                <w:lang w:val="pt-BR"/>
              </w:rPr>
            </w:pPr>
          </w:p>
        </w:tc>
        <w:tc>
          <w:tcPr>
            <w:tcW w:w="974" w:type="dxa"/>
          </w:tcPr>
          <w:p w14:paraId="4062FF50" w14:textId="77777777" w:rsidR="00EA63E6" w:rsidRPr="00080A0B" w:rsidRDefault="00EA63E6" w:rsidP="0092170E">
            <w:pPr>
              <w:jc w:val="center"/>
              <w:rPr>
                <w:sz w:val="26"/>
                <w:szCs w:val="26"/>
              </w:rPr>
            </w:pPr>
          </w:p>
        </w:tc>
      </w:tr>
      <w:tr w:rsidR="00EA63E6" w:rsidRPr="00080A0B" w14:paraId="0CB2626D" w14:textId="77777777" w:rsidTr="0092170E">
        <w:trPr>
          <w:trHeight w:val="1180"/>
        </w:trPr>
        <w:tc>
          <w:tcPr>
            <w:tcW w:w="1278" w:type="dxa"/>
            <w:vMerge w:val="restart"/>
          </w:tcPr>
          <w:p w14:paraId="064FD79B" w14:textId="77777777" w:rsidR="00EA63E6" w:rsidRPr="00080A0B" w:rsidRDefault="00EA63E6" w:rsidP="0092170E">
            <w:pPr>
              <w:jc w:val="center"/>
              <w:rPr>
                <w:b/>
                <w:lang w:val="pt-BR"/>
              </w:rPr>
            </w:pPr>
            <w:r w:rsidRPr="00080A0B">
              <w:rPr>
                <w:b/>
                <w:lang w:val="pt-BR"/>
              </w:rPr>
              <w:t xml:space="preserve"> 5</w:t>
            </w:r>
          </w:p>
          <w:p w14:paraId="400F0051" w14:textId="77777777" w:rsidR="00EA63E6" w:rsidRPr="00080A0B" w:rsidRDefault="00EA63E6" w:rsidP="0092170E">
            <w:pPr>
              <w:jc w:val="center"/>
              <w:rPr>
                <w:b/>
                <w:i/>
                <w:lang w:val="pt-BR"/>
              </w:rPr>
            </w:pPr>
            <w:r w:rsidRPr="00080A0B">
              <w:rPr>
                <w:b/>
                <w:i/>
                <w:lang w:val="pt-BR"/>
              </w:rPr>
              <w:t>(3 điểm)</w:t>
            </w:r>
          </w:p>
        </w:tc>
        <w:tc>
          <w:tcPr>
            <w:tcW w:w="8803" w:type="dxa"/>
          </w:tcPr>
          <w:p w14:paraId="1A8C074F" w14:textId="77777777" w:rsidR="00EA63E6" w:rsidRPr="00080A0B" w:rsidRDefault="00EA63E6" w:rsidP="00F414A3">
            <w:pPr>
              <w:pStyle w:val="oncaDanhsch"/>
              <w:numPr>
                <w:ilvl w:val="0"/>
                <w:numId w:val="186"/>
              </w:numPr>
              <w:jc w:val="both"/>
              <w:rPr>
                <w:noProof/>
                <w:sz w:val="26"/>
                <w:szCs w:val="26"/>
                <w:lang w:val="pt-BR"/>
              </w:rPr>
            </w:pPr>
            <w:r w:rsidRPr="00080A0B">
              <w:rPr>
                <w:noProof/>
                <w:sz w:val="26"/>
                <w:szCs w:val="26"/>
                <w:lang w:val="pt-BR"/>
              </w:rPr>
              <w:t xml:space="preserve">Vẽ Hình: Học sinh đúng hình </w:t>
            </w:r>
          </w:p>
          <w:p w14:paraId="09011A0D" w14:textId="77777777" w:rsidR="00EA63E6" w:rsidRPr="00080A0B" w:rsidRDefault="006C76E5" w:rsidP="0092170E">
            <w:pPr>
              <w:rPr>
                <w:noProof/>
                <w:sz w:val="26"/>
                <w:szCs w:val="26"/>
                <w:lang w:val="pt-BR"/>
              </w:rPr>
            </w:pPr>
            <w:r>
              <w:rPr>
                <w:noProof/>
                <w:sz w:val="26"/>
                <w:szCs w:val="26"/>
              </w:rPr>
              <w:lastRenderedPageBreak/>
              <w:pict w14:anchorId="523608C8">
                <v:shape id="Picture 874" o:spid="_x0000_i3148" type="#_x0000_t75" style="width:213.85pt;height:192.35pt;visibility:visible">
                  <v:imagedata r:id="rId1586" o:title=""/>
                </v:shape>
              </w:pict>
            </w:r>
          </w:p>
          <w:p w14:paraId="0A51089E" w14:textId="77777777" w:rsidR="00EA63E6" w:rsidRPr="00080A0B" w:rsidRDefault="00EA63E6" w:rsidP="0092170E">
            <w:pPr>
              <w:rPr>
                <w:noProof/>
                <w:sz w:val="26"/>
                <w:szCs w:val="26"/>
                <w:lang w:val="pt-BR"/>
              </w:rPr>
            </w:pPr>
          </w:p>
          <w:p w14:paraId="61C44919" w14:textId="77777777" w:rsidR="00EA63E6" w:rsidRPr="00080A0B" w:rsidRDefault="00EA63E6" w:rsidP="0092170E">
            <w:pPr>
              <w:rPr>
                <w:noProof/>
                <w:sz w:val="26"/>
                <w:szCs w:val="26"/>
                <w:lang w:val="pt-BR"/>
              </w:rPr>
            </w:pPr>
          </w:p>
        </w:tc>
        <w:tc>
          <w:tcPr>
            <w:tcW w:w="974" w:type="dxa"/>
          </w:tcPr>
          <w:p w14:paraId="42352AA9" w14:textId="77777777" w:rsidR="00EA63E6" w:rsidRPr="00080A0B" w:rsidRDefault="00EA63E6" w:rsidP="0092170E">
            <w:pPr>
              <w:jc w:val="right"/>
              <w:rPr>
                <w:sz w:val="26"/>
                <w:szCs w:val="26"/>
              </w:rPr>
            </w:pPr>
            <w:r w:rsidRPr="00080A0B">
              <w:rPr>
                <w:sz w:val="26"/>
                <w:szCs w:val="26"/>
              </w:rPr>
              <w:lastRenderedPageBreak/>
              <w:t>0,5đ</w:t>
            </w:r>
          </w:p>
        </w:tc>
      </w:tr>
      <w:tr w:rsidR="00EA63E6" w:rsidRPr="00080A0B" w14:paraId="5F61D503" w14:textId="77777777" w:rsidTr="0092170E">
        <w:trPr>
          <w:trHeight w:val="1180"/>
        </w:trPr>
        <w:tc>
          <w:tcPr>
            <w:tcW w:w="1278" w:type="dxa"/>
            <w:vMerge/>
            <w:vAlign w:val="center"/>
          </w:tcPr>
          <w:p w14:paraId="32769896" w14:textId="77777777" w:rsidR="00EA63E6" w:rsidRPr="00080A0B" w:rsidRDefault="00EA63E6" w:rsidP="0092170E">
            <w:pPr>
              <w:jc w:val="center"/>
              <w:rPr>
                <w:b/>
                <w:sz w:val="26"/>
                <w:szCs w:val="26"/>
              </w:rPr>
            </w:pPr>
          </w:p>
        </w:tc>
        <w:tc>
          <w:tcPr>
            <w:tcW w:w="8803" w:type="dxa"/>
          </w:tcPr>
          <w:p w14:paraId="0AC873AF" w14:textId="77777777" w:rsidR="00EA63E6" w:rsidRPr="00080A0B" w:rsidRDefault="00EA63E6" w:rsidP="0092170E">
            <w:pPr>
              <w:rPr>
                <w:noProof/>
                <w:sz w:val="26"/>
                <w:szCs w:val="26"/>
                <w:lang w:val="fr-FR"/>
              </w:rPr>
            </w:pPr>
            <w:r w:rsidRPr="00080A0B">
              <w:rPr>
                <w:noProof/>
                <w:sz w:val="26"/>
                <w:szCs w:val="26"/>
                <w:lang w:val="fr-FR"/>
              </w:rPr>
              <w:t>a)    Xét tứ giác ADBC, ta có:</w:t>
            </w:r>
          </w:p>
          <w:p w14:paraId="470AB519" w14:textId="77777777" w:rsidR="00EA63E6" w:rsidRPr="00080A0B" w:rsidRDefault="00EA63E6" w:rsidP="0092170E">
            <w:pPr>
              <w:rPr>
                <w:noProof/>
                <w:sz w:val="26"/>
                <w:szCs w:val="26"/>
                <w:lang w:val="fr-FR"/>
              </w:rPr>
            </w:pPr>
            <w:r w:rsidRPr="00080A0B">
              <w:rPr>
                <w:noProof/>
                <w:sz w:val="26"/>
                <w:szCs w:val="26"/>
                <w:lang w:val="fr-FR"/>
              </w:rPr>
              <w:t xml:space="preserve">       EB = EA (gt)</w:t>
            </w:r>
          </w:p>
          <w:p w14:paraId="00D26697" w14:textId="77777777" w:rsidR="00EA63E6" w:rsidRPr="00080A0B" w:rsidRDefault="00EA63E6" w:rsidP="0092170E">
            <w:pPr>
              <w:rPr>
                <w:noProof/>
                <w:sz w:val="26"/>
                <w:szCs w:val="26"/>
                <w:lang w:val="fr-FR"/>
              </w:rPr>
            </w:pPr>
            <w:r w:rsidRPr="00080A0B">
              <w:rPr>
                <w:noProof/>
                <w:sz w:val="26"/>
                <w:szCs w:val="26"/>
                <w:lang w:val="fr-FR"/>
              </w:rPr>
              <w:t xml:space="preserve">       EC = ED ( D đối xứng với C qua I)</w:t>
            </w:r>
          </w:p>
          <w:p w14:paraId="22B64E8D" w14:textId="77777777" w:rsidR="00EA63E6" w:rsidRPr="00080A0B" w:rsidRDefault="00EA63E6" w:rsidP="0092170E">
            <w:pPr>
              <w:rPr>
                <w:noProof/>
                <w:sz w:val="26"/>
                <w:szCs w:val="26"/>
                <w:lang w:val="fr-FR"/>
              </w:rPr>
            </w:pPr>
            <w:r w:rsidRPr="00080A0B">
              <w:rPr>
                <w:noProof/>
                <w:sz w:val="26"/>
                <w:szCs w:val="26"/>
                <w:lang w:val="fr-FR"/>
              </w:rPr>
              <w:t xml:space="preserve">      Vậy ADBC là hình bình hành vì có hai đường chéo cắt nhau tại trung điểm của mỗi đường</w:t>
            </w:r>
          </w:p>
        </w:tc>
        <w:tc>
          <w:tcPr>
            <w:tcW w:w="974" w:type="dxa"/>
          </w:tcPr>
          <w:p w14:paraId="46F04AB2" w14:textId="77777777" w:rsidR="00EA63E6" w:rsidRPr="00080A0B" w:rsidRDefault="00EA63E6" w:rsidP="0092170E">
            <w:pPr>
              <w:jc w:val="right"/>
              <w:rPr>
                <w:sz w:val="26"/>
                <w:szCs w:val="26"/>
                <w:lang w:val="fr-FR"/>
              </w:rPr>
            </w:pPr>
          </w:p>
          <w:p w14:paraId="0B6E5AFB" w14:textId="77777777" w:rsidR="00EA63E6" w:rsidRPr="00080A0B" w:rsidRDefault="00EA63E6" w:rsidP="0092170E">
            <w:pPr>
              <w:jc w:val="right"/>
              <w:rPr>
                <w:sz w:val="26"/>
                <w:szCs w:val="26"/>
              </w:rPr>
            </w:pPr>
            <w:r w:rsidRPr="00080A0B">
              <w:rPr>
                <w:sz w:val="26"/>
                <w:szCs w:val="26"/>
              </w:rPr>
              <w:t>0,25đ</w:t>
            </w:r>
          </w:p>
          <w:p w14:paraId="23A515EB" w14:textId="77777777" w:rsidR="00EA63E6" w:rsidRPr="00080A0B" w:rsidRDefault="00EA63E6" w:rsidP="0092170E">
            <w:pPr>
              <w:jc w:val="right"/>
              <w:rPr>
                <w:sz w:val="26"/>
                <w:szCs w:val="26"/>
              </w:rPr>
            </w:pPr>
            <w:r w:rsidRPr="00080A0B">
              <w:rPr>
                <w:sz w:val="26"/>
                <w:szCs w:val="26"/>
              </w:rPr>
              <w:t>0,25đ</w:t>
            </w:r>
          </w:p>
          <w:p w14:paraId="0F469DD5" w14:textId="77777777" w:rsidR="00EA63E6" w:rsidRPr="00080A0B" w:rsidRDefault="00EA63E6" w:rsidP="0092170E">
            <w:pPr>
              <w:jc w:val="right"/>
              <w:rPr>
                <w:sz w:val="26"/>
                <w:szCs w:val="26"/>
              </w:rPr>
            </w:pPr>
            <w:r w:rsidRPr="00080A0B">
              <w:rPr>
                <w:sz w:val="26"/>
                <w:szCs w:val="26"/>
              </w:rPr>
              <w:t>0,25đ</w:t>
            </w:r>
          </w:p>
          <w:p w14:paraId="2321B678" w14:textId="77777777" w:rsidR="00EA63E6" w:rsidRPr="00080A0B" w:rsidRDefault="00EA63E6" w:rsidP="0092170E">
            <w:pPr>
              <w:jc w:val="right"/>
              <w:rPr>
                <w:sz w:val="26"/>
                <w:szCs w:val="26"/>
              </w:rPr>
            </w:pPr>
            <w:r w:rsidRPr="00080A0B">
              <w:rPr>
                <w:sz w:val="26"/>
                <w:szCs w:val="26"/>
              </w:rPr>
              <w:t>0,25đ</w:t>
            </w:r>
          </w:p>
        </w:tc>
      </w:tr>
      <w:tr w:rsidR="00EA63E6" w:rsidRPr="00080A0B" w14:paraId="432C202C" w14:textId="77777777" w:rsidTr="0092170E">
        <w:trPr>
          <w:trHeight w:val="1180"/>
        </w:trPr>
        <w:tc>
          <w:tcPr>
            <w:tcW w:w="1278" w:type="dxa"/>
            <w:vMerge/>
            <w:vAlign w:val="center"/>
          </w:tcPr>
          <w:p w14:paraId="4735AF81" w14:textId="77777777" w:rsidR="00EA63E6" w:rsidRPr="00080A0B" w:rsidRDefault="00EA63E6" w:rsidP="0092170E">
            <w:pPr>
              <w:jc w:val="center"/>
              <w:rPr>
                <w:b/>
                <w:sz w:val="26"/>
                <w:szCs w:val="26"/>
              </w:rPr>
            </w:pPr>
          </w:p>
        </w:tc>
        <w:tc>
          <w:tcPr>
            <w:tcW w:w="8803" w:type="dxa"/>
          </w:tcPr>
          <w:p w14:paraId="719AB26A" w14:textId="77777777" w:rsidR="00EA63E6" w:rsidRPr="00080A0B" w:rsidRDefault="00EA63E6" w:rsidP="0092170E">
            <w:pPr>
              <w:rPr>
                <w:noProof/>
                <w:sz w:val="26"/>
                <w:szCs w:val="26"/>
                <w:lang w:val="pt-BR"/>
              </w:rPr>
            </w:pPr>
            <w:r w:rsidRPr="00080A0B">
              <w:rPr>
                <w:noProof/>
                <w:sz w:val="26"/>
                <w:szCs w:val="26"/>
                <w:lang w:val="pt-BR"/>
              </w:rPr>
              <w:t>b)Xét tam giác ABC,</w:t>
            </w:r>
          </w:p>
          <w:p w14:paraId="56BB8272" w14:textId="77777777" w:rsidR="00EA63E6" w:rsidRPr="00080A0B" w:rsidRDefault="00EA63E6" w:rsidP="0092170E">
            <w:pPr>
              <w:rPr>
                <w:noProof/>
                <w:sz w:val="26"/>
                <w:szCs w:val="26"/>
                <w:lang w:val="pt-BR"/>
              </w:rPr>
            </w:pPr>
            <w:r w:rsidRPr="00080A0B">
              <w:rPr>
                <w:noProof/>
                <w:sz w:val="26"/>
                <w:szCs w:val="26"/>
                <w:lang w:val="pt-BR"/>
              </w:rPr>
              <w:t xml:space="preserve">        Ta có : EA = EB (gt)</w:t>
            </w:r>
          </w:p>
          <w:p w14:paraId="728825A7" w14:textId="77777777" w:rsidR="00EA63E6" w:rsidRPr="00080A0B" w:rsidRDefault="00EA63E6" w:rsidP="0092170E">
            <w:pPr>
              <w:rPr>
                <w:noProof/>
                <w:sz w:val="26"/>
                <w:szCs w:val="26"/>
                <w:lang w:val="pt-BR"/>
              </w:rPr>
            </w:pPr>
            <w:r w:rsidRPr="00080A0B">
              <w:rPr>
                <w:noProof/>
                <w:sz w:val="26"/>
                <w:szCs w:val="26"/>
                <w:lang w:val="pt-BR"/>
              </w:rPr>
              <w:t xml:space="preserve">                    FB = FC (gt)</w:t>
            </w:r>
          </w:p>
          <w:p w14:paraId="6C197A7E" w14:textId="77777777" w:rsidR="00EA63E6" w:rsidRPr="00080A0B" w:rsidRDefault="00EA63E6" w:rsidP="0092170E">
            <w:pPr>
              <w:rPr>
                <w:sz w:val="26"/>
                <w:szCs w:val="26"/>
                <w:lang w:val="pt-BR"/>
              </w:rPr>
            </w:pPr>
            <w:r w:rsidRPr="00080A0B">
              <w:rPr>
                <w:noProof/>
                <w:sz w:val="26"/>
                <w:szCs w:val="26"/>
                <w:lang w:val="pt-BR"/>
              </w:rPr>
              <w:t xml:space="preserve">       Suy ra  EF là đường trung bình của </w:t>
            </w:r>
            <w:r w:rsidR="005611EB">
              <w:rPr>
                <w:position w:val="-4"/>
                <w:sz w:val="26"/>
                <w:szCs w:val="26"/>
              </w:rPr>
              <w:pict w14:anchorId="7DFBB998">
                <v:shape id="_x0000_i3149" type="#_x0000_t75" style="width:10.75pt;height:12.9pt">
                  <v:imagedata r:id="rId1576" o:title=""/>
                </v:shape>
              </w:pict>
            </w:r>
            <w:r w:rsidRPr="00080A0B">
              <w:rPr>
                <w:sz w:val="26"/>
                <w:szCs w:val="26"/>
                <w:lang w:val="pt-BR"/>
              </w:rPr>
              <w:t>ABC</w:t>
            </w:r>
          </w:p>
          <w:p w14:paraId="287D134F" w14:textId="77777777"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Nên   EF // AC</w:t>
            </w:r>
          </w:p>
          <w:p w14:paraId="615A87F4" w14:textId="77777777" w:rsidR="00EA63E6" w:rsidRPr="00080A0B" w:rsidRDefault="00EA63E6" w:rsidP="0092170E">
            <w:pPr>
              <w:rPr>
                <w:sz w:val="26"/>
                <w:szCs w:val="26"/>
                <w:lang w:val="de-DE"/>
              </w:rPr>
            </w:pPr>
            <w:r w:rsidRPr="00080A0B">
              <w:rPr>
                <w:sz w:val="26"/>
                <w:szCs w:val="26"/>
                <w:lang w:val="de-DE"/>
              </w:rPr>
              <w:t xml:space="preserve">       Mà     AB </w:t>
            </w:r>
            <w:r w:rsidR="005611EB">
              <w:rPr>
                <w:position w:val="-4"/>
                <w:sz w:val="26"/>
                <w:szCs w:val="26"/>
              </w:rPr>
              <w:pict w14:anchorId="3D0BED5C">
                <v:shape id="_x0000_i3150" type="#_x0000_t75" style="width:11.8pt;height:12.9pt">
                  <v:imagedata r:id="rId1575" o:title=""/>
                </v:shape>
              </w:pict>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14:paraId="691E75B4" w14:textId="77777777" w:rsidR="00EA63E6" w:rsidRPr="00080A0B" w:rsidRDefault="00EA63E6" w:rsidP="0092170E">
            <w:pPr>
              <w:rPr>
                <w:noProof/>
                <w:sz w:val="26"/>
                <w:szCs w:val="26"/>
              </w:rPr>
            </w:pPr>
            <w:r w:rsidRPr="00080A0B">
              <w:rPr>
                <w:sz w:val="26"/>
                <w:szCs w:val="26"/>
                <w:lang w:val="de-DE"/>
              </w:rPr>
              <w:t xml:space="preserve">      </w:t>
            </w:r>
            <w:r w:rsidRPr="00080A0B">
              <w:rPr>
                <w:sz w:val="26"/>
                <w:szCs w:val="26"/>
              </w:rPr>
              <w:t xml:space="preserve">Vậy   EF </w:t>
            </w:r>
            <w:r w:rsidR="005611EB">
              <w:rPr>
                <w:position w:val="-4"/>
                <w:sz w:val="26"/>
                <w:szCs w:val="26"/>
              </w:rPr>
              <w:pict w14:anchorId="0D9DC70E">
                <v:shape id="_x0000_i3151" type="#_x0000_t75" style="width:11.8pt;height:12.9pt">
                  <v:imagedata r:id="rId1575" o:title=""/>
                </v:shape>
              </w:pict>
            </w:r>
            <w:r w:rsidRPr="00080A0B">
              <w:rPr>
                <w:sz w:val="26"/>
                <w:szCs w:val="26"/>
              </w:rPr>
              <w:t xml:space="preserve"> AB.</w:t>
            </w:r>
          </w:p>
        </w:tc>
        <w:tc>
          <w:tcPr>
            <w:tcW w:w="974" w:type="dxa"/>
          </w:tcPr>
          <w:p w14:paraId="509660F7" w14:textId="77777777" w:rsidR="00EA63E6" w:rsidRPr="00080A0B" w:rsidRDefault="00EA63E6" w:rsidP="0092170E">
            <w:pPr>
              <w:jc w:val="right"/>
              <w:rPr>
                <w:sz w:val="26"/>
                <w:szCs w:val="26"/>
              </w:rPr>
            </w:pPr>
          </w:p>
          <w:p w14:paraId="3412D71F" w14:textId="77777777" w:rsidR="00EA63E6" w:rsidRPr="00080A0B" w:rsidRDefault="00EA63E6" w:rsidP="0092170E">
            <w:pPr>
              <w:jc w:val="right"/>
              <w:rPr>
                <w:sz w:val="26"/>
                <w:szCs w:val="26"/>
              </w:rPr>
            </w:pPr>
            <w:r w:rsidRPr="00080A0B">
              <w:rPr>
                <w:sz w:val="26"/>
                <w:szCs w:val="26"/>
              </w:rPr>
              <w:t>0,25đ</w:t>
            </w:r>
          </w:p>
          <w:p w14:paraId="51D38F9C" w14:textId="77777777" w:rsidR="00EA63E6" w:rsidRPr="00080A0B" w:rsidRDefault="00EA63E6" w:rsidP="0092170E">
            <w:pPr>
              <w:jc w:val="right"/>
              <w:rPr>
                <w:sz w:val="26"/>
                <w:szCs w:val="26"/>
              </w:rPr>
            </w:pPr>
            <w:r w:rsidRPr="00080A0B">
              <w:rPr>
                <w:sz w:val="26"/>
                <w:szCs w:val="26"/>
              </w:rPr>
              <w:t>0,25đ</w:t>
            </w:r>
          </w:p>
          <w:p w14:paraId="3C393B39" w14:textId="77777777" w:rsidR="00EA63E6" w:rsidRPr="00080A0B" w:rsidRDefault="00EA63E6" w:rsidP="0092170E">
            <w:pPr>
              <w:jc w:val="right"/>
              <w:rPr>
                <w:sz w:val="26"/>
                <w:szCs w:val="26"/>
              </w:rPr>
            </w:pPr>
          </w:p>
          <w:p w14:paraId="7AA1D497" w14:textId="77777777" w:rsidR="00EA63E6" w:rsidRPr="00080A0B" w:rsidRDefault="00EA63E6" w:rsidP="0092170E">
            <w:pPr>
              <w:jc w:val="right"/>
              <w:rPr>
                <w:sz w:val="26"/>
                <w:szCs w:val="26"/>
              </w:rPr>
            </w:pPr>
            <w:r w:rsidRPr="00080A0B">
              <w:rPr>
                <w:sz w:val="26"/>
                <w:szCs w:val="26"/>
              </w:rPr>
              <w:t>0,25đ</w:t>
            </w:r>
          </w:p>
          <w:p w14:paraId="2D65B1B9" w14:textId="77777777" w:rsidR="00EA63E6" w:rsidRPr="00080A0B" w:rsidRDefault="00EA63E6" w:rsidP="0092170E">
            <w:pPr>
              <w:jc w:val="right"/>
              <w:rPr>
                <w:sz w:val="26"/>
                <w:szCs w:val="26"/>
              </w:rPr>
            </w:pPr>
          </w:p>
          <w:p w14:paraId="315FCC44" w14:textId="77777777" w:rsidR="00EA63E6" w:rsidRPr="00080A0B" w:rsidRDefault="00EA63E6" w:rsidP="0092170E">
            <w:pPr>
              <w:jc w:val="right"/>
              <w:rPr>
                <w:sz w:val="26"/>
                <w:szCs w:val="26"/>
              </w:rPr>
            </w:pPr>
            <w:r w:rsidRPr="00080A0B">
              <w:rPr>
                <w:sz w:val="26"/>
                <w:szCs w:val="26"/>
              </w:rPr>
              <w:t>0,25đ</w:t>
            </w:r>
          </w:p>
        </w:tc>
      </w:tr>
      <w:tr w:rsidR="00EA63E6" w:rsidRPr="00080A0B" w14:paraId="5C36364E" w14:textId="77777777" w:rsidTr="0092170E">
        <w:trPr>
          <w:trHeight w:val="1180"/>
        </w:trPr>
        <w:tc>
          <w:tcPr>
            <w:tcW w:w="1278" w:type="dxa"/>
            <w:vMerge/>
            <w:vAlign w:val="center"/>
          </w:tcPr>
          <w:p w14:paraId="0EDB1F2A" w14:textId="77777777" w:rsidR="00EA63E6" w:rsidRPr="00080A0B" w:rsidRDefault="00EA63E6" w:rsidP="0092170E">
            <w:pPr>
              <w:jc w:val="center"/>
              <w:rPr>
                <w:b/>
                <w:sz w:val="26"/>
                <w:szCs w:val="26"/>
              </w:rPr>
            </w:pPr>
          </w:p>
        </w:tc>
        <w:tc>
          <w:tcPr>
            <w:tcW w:w="8803" w:type="dxa"/>
          </w:tcPr>
          <w:p w14:paraId="0747464F" w14:textId="77777777" w:rsidR="00EA63E6" w:rsidRPr="00080A0B" w:rsidRDefault="00EA63E6" w:rsidP="0092170E">
            <w:pPr>
              <w:rPr>
                <w:noProof/>
                <w:sz w:val="26"/>
                <w:szCs w:val="26"/>
                <w:lang w:val="pt-BR"/>
              </w:rPr>
            </w:pPr>
            <w:r w:rsidRPr="00080A0B">
              <w:rPr>
                <w:noProof/>
                <w:sz w:val="26"/>
                <w:szCs w:val="26"/>
                <w:lang w:val="pt-BR"/>
              </w:rPr>
              <w:t>c)Ta có AC = 5cm, BC = 13cm</w:t>
            </w:r>
          </w:p>
          <w:p w14:paraId="5460F314" w14:textId="77777777" w:rsidR="00EA63E6" w:rsidRPr="00080A0B" w:rsidRDefault="00EA63E6" w:rsidP="0092170E">
            <w:pPr>
              <w:rPr>
                <w:sz w:val="26"/>
                <w:szCs w:val="26"/>
                <w:lang w:val="pt-BR"/>
              </w:rPr>
            </w:pPr>
            <w:r w:rsidRPr="00080A0B">
              <w:rPr>
                <w:noProof/>
                <w:sz w:val="26"/>
                <w:szCs w:val="26"/>
                <w:lang w:val="pt-BR"/>
              </w:rPr>
              <w:t xml:space="preserve">             Áp dụng định lý Py-ta-go vào </w:t>
            </w:r>
            <w:r w:rsidR="005611EB">
              <w:rPr>
                <w:position w:val="-4"/>
                <w:sz w:val="26"/>
                <w:szCs w:val="26"/>
              </w:rPr>
              <w:pict w14:anchorId="78EA1563">
                <v:shape id="_x0000_i3152" type="#_x0000_t75" style="width:10.75pt;height:12.9pt">
                  <v:imagedata r:id="rId1576" o:title=""/>
                </v:shape>
              </w:pict>
            </w:r>
            <w:r w:rsidRPr="00080A0B">
              <w:rPr>
                <w:sz w:val="26"/>
                <w:szCs w:val="26"/>
                <w:lang w:val="pt-BR"/>
              </w:rPr>
              <w:t>ABC vuông tại A</w:t>
            </w:r>
          </w:p>
          <w:p w14:paraId="265A30D1" w14:textId="77777777"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14:paraId="6D0F80A3" w14:textId="77777777"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14:paraId="06C6EEB2" w14:textId="77777777"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14:paraId="18BFD159" w14:textId="77777777" w:rsidR="00EA63E6" w:rsidRPr="00080A0B" w:rsidRDefault="00EA63E6" w:rsidP="0092170E">
            <w:pPr>
              <w:rPr>
                <w:sz w:val="26"/>
                <w:szCs w:val="26"/>
                <w:lang w:val="pt-BR"/>
              </w:rPr>
            </w:pPr>
            <w:r w:rsidRPr="00080A0B">
              <w:rPr>
                <w:sz w:val="26"/>
                <w:szCs w:val="26"/>
                <w:lang w:val="pt-BR"/>
              </w:rPr>
              <w:t xml:space="preserve">            Áp dụng công thức tính diện tích tam giác vuông,</w:t>
            </w:r>
          </w:p>
          <w:p w14:paraId="11CEFD08" w14:textId="77777777" w:rsidR="00EA63E6" w:rsidRPr="00080A0B" w:rsidRDefault="00EA63E6" w:rsidP="0092170E">
            <w:pPr>
              <w:rPr>
                <w:sz w:val="26"/>
                <w:szCs w:val="26"/>
                <w:lang w:val="fr-FR"/>
              </w:rPr>
            </w:pPr>
            <w:r w:rsidRPr="00080A0B">
              <w:rPr>
                <w:sz w:val="26"/>
                <w:szCs w:val="26"/>
                <w:lang w:val="pt-BR"/>
              </w:rPr>
              <w:t xml:space="preserve">           </w:t>
            </w: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14:paraId="4CCDCA23" w14:textId="77777777" w:rsidR="00EA63E6" w:rsidRPr="00080A0B" w:rsidRDefault="00EA63E6" w:rsidP="0092170E">
            <w:pPr>
              <w:rPr>
                <w:sz w:val="26"/>
                <w:szCs w:val="26"/>
              </w:rPr>
            </w:pPr>
            <w:r w:rsidRPr="00080A0B">
              <w:rPr>
                <w:sz w:val="26"/>
                <w:szCs w:val="26"/>
                <w:lang w:val="fr-FR"/>
              </w:rPr>
              <w:t xml:space="preserve">                     </w:t>
            </w:r>
            <w:r w:rsidRPr="00080A0B">
              <w:rPr>
                <w:sz w:val="26"/>
                <w:szCs w:val="26"/>
              </w:rPr>
              <w:t>=  5 . 12 : 2  =  30 cm</w:t>
            </w:r>
            <w:r w:rsidRPr="00080A0B">
              <w:rPr>
                <w:sz w:val="26"/>
                <w:szCs w:val="26"/>
                <w:vertAlign w:val="superscript"/>
              </w:rPr>
              <w:t>2</w:t>
            </w:r>
          </w:p>
          <w:p w14:paraId="0DD07D54" w14:textId="77777777" w:rsidR="00EA63E6" w:rsidRPr="00080A0B" w:rsidRDefault="00EA63E6" w:rsidP="0092170E">
            <w:pPr>
              <w:rPr>
                <w:noProof/>
                <w:sz w:val="26"/>
                <w:szCs w:val="26"/>
              </w:rPr>
            </w:pPr>
          </w:p>
        </w:tc>
        <w:tc>
          <w:tcPr>
            <w:tcW w:w="974" w:type="dxa"/>
          </w:tcPr>
          <w:p w14:paraId="1264C67A" w14:textId="77777777" w:rsidR="00EA63E6" w:rsidRPr="00080A0B" w:rsidRDefault="00EA63E6" w:rsidP="0092170E">
            <w:pPr>
              <w:jc w:val="right"/>
              <w:rPr>
                <w:sz w:val="26"/>
                <w:szCs w:val="26"/>
              </w:rPr>
            </w:pPr>
          </w:p>
          <w:p w14:paraId="3F1EEA52" w14:textId="77777777" w:rsidR="00EA63E6" w:rsidRPr="00080A0B" w:rsidRDefault="00EA63E6" w:rsidP="0092170E">
            <w:pPr>
              <w:jc w:val="right"/>
              <w:rPr>
                <w:sz w:val="26"/>
                <w:szCs w:val="26"/>
              </w:rPr>
            </w:pPr>
          </w:p>
          <w:p w14:paraId="201027E1" w14:textId="77777777" w:rsidR="00EA63E6" w:rsidRPr="00080A0B" w:rsidRDefault="00EA63E6" w:rsidP="0092170E">
            <w:pPr>
              <w:jc w:val="right"/>
              <w:rPr>
                <w:sz w:val="26"/>
                <w:szCs w:val="26"/>
              </w:rPr>
            </w:pPr>
          </w:p>
          <w:p w14:paraId="26D69F48" w14:textId="77777777" w:rsidR="00EA63E6" w:rsidRPr="00080A0B" w:rsidRDefault="00EA63E6" w:rsidP="0092170E">
            <w:pPr>
              <w:jc w:val="right"/>
              <w:rPr>
                <w:sz w:val="26"/>
                <w:szCs w:val="26"/>
              </w:rPr>
            </w:pPr>
          </w:p>
          <w:p w14:paraId="12A95E02" w14:textId="77777777" w:rsidR="00EA63E6" w:rsidRPr="00080A0B" w:rsidRDefault="00EA63E6" w:rsidP="0092170E">
            <w:pPr>
              <w:jc w:val="right"/>
              <w:rPr>
                <w:sz w:val="26"/>
                <w:szCs w:val="26"/>
              </w:rPr>
            </w:pPr>
          </w:p>
          <w:p w14:paraId="068825D5" w14:textId="77777777" w:rsidR="00EA63E6" w:rsidRPr="00080A0B" w:rsidRDefault="00EA63E6" w:rsidP="0092170E">
            <w:pPr>
              <w:jc w:val="right"/>
              <w:rPr>
                <w:sz w:val="26"/>
                <w:szCs w:val="26"/>
              </w:rPr>
            </w:pPr>
            <w:r w:rsidRPr="00080A0B">
              <w:rPr>
                <w:sz w:val="26"/>
                <w:szCs w:val="26"/>
              </w:rPr>
              <w:t>0,25đ</w:t>
            </w:r>
          </w:p>
          <w:p w14:paraId="30200B36" w14:textId="77777777" w:rsidR="00EA63E6" w:rsidRPr="00080A0B" w:rsidRDefault="00EA63E6" w:rsidP="0092170E">
            <w:pPr>
              <w:jc w:val="right"/>
              <w:rPr>
                <w:sz w:val="26"/>
                <w:szCs w:val="26"/>
              </w:rPr>
            </w:pPr>
          </w:p>
          <w:p w14:paraId="585ADE3F" w14:textId="77777777" w:rsidR="00EA63E6" w:rsidRPr="00080A0B" w:rsidRDefault="00EA63E6" w:rsidP="0092170E">
            <w:pPr>
              <w:jc w:val="right"/>
              <w:rPr>
                <w:sz w:val="26"/>
                <w:szCs w:val="26"/>
              </w:rPr>
            </w:pPr>
          </w:p>
          <w:p w14:paraId="310D099A" w14:textId="77777777" w:rsidR="00EA63E6" w:rsidRPr="00080A0B" w:rsidRDefault="00EA63E6" w:rsidP="0092170E">
            <w:pPr>
              <w:jc w:val="right"/>
              <w:rPr>
                <w:sz w:val="26"/>
                <w:szCs w:val="26"/>
              </w:rPr>
            </w:pPr>
            <w:r w:rsidRPr="00080A0B">
              <w:rPr>
                <w:sz w:val="26"/>
                <w:szCs w:val="26"/>
              </w:rPr>
              <w:t>0,25đ</w:t>
            </w:r>
          </w:p>
        </w:tc>
      </w:tr>
    </w:tbl>
    <w:p w14:paraId="26CE349D" w14:textId="77777777" w:rsidR="00EA63E6" w:rsidRPr="00080A0B" w:rsidRDefault="00EA63E6" w:rsidP="0092170E">
      <w:pPr>
        <w:jc w:val="center"/>
        <w:rPr>
          <w:b/>
        </w:rPr>
      </w:pPr>
    </w:p>
    <w:p w14:paraId="4FC5428D" w14:textId="77777777"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14:paraId="016F1E49" w14:textId="77777777" w:rsidTr="000531CD">
        <w:tc>
          <w:tcPr>
            <w:tcW w:w="3469" w:type="dxa"/>
            <w:tcBorders>
              <w:top w:val="single" w:sz="4" w:space="0" w:color="000000"/>
              <w:left w:val="single" w:sz="4" w:space="0" w:color="000000"/>
              <w:bottom w:val="single" w:sz="4" w:space="0" w:color="000000"/>
            </w:tcBorders>
            <w:shd w:val="clear" w:color="auto" w:fill="auto"/>
          </w:tcPr>
          <w:p w14:paraId="5D96FB0E" w14:textId="77777777" w:rsidR="000531CD" w:rsidRPr="00080A0B" w:rsidRDefault="000531CD" w:rsidP="000531CD">
            <w:pPr>
              <w:spacing w:after="200" w:line="276" w:lineRule="auto"/>
              <w:jc w:val="center"/>
              <w:rPr>
                <w:b/>
                <w:color w:val="FF0000"/>
                <w:sz w:val="26"/>
                <w:szCs w:val="26"/>
              </w:rPr>
            </w:pPr>
            <w:r w:rsidRPr="00080A0B">
              <w:rPr>
                <w:b/>
                <w:color w:val="FF0000"/>
                <w:sz w:val="26"/>
                <w:szCs w:val="26"/>
              </w:rPr>
              <w:t>ĐỀ 6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42A2E24" w14:textId="77777777" w:rsidR="000531CD" w:rsidRPr="00080A0B" w:rsidRDefault="000531CD" w:rsidP="000531CD">
            <w:pPr>
              <w:jc w:val="center"/>
              <w:rPr>
                <w:b/>
                <w:color w:val="7030A0"/>
                <w:sz w:val="26"/>
                <w:szCs w:val="26"/>
              </w:rPr>
            </w:pPr>
            <w:r w:rsidRPr="00080A0B">
              <w:rPr>
                <w:b/>
                <w:color w:val="7030A0"/>
                <w:sz w:val="26"/>
                <w:szCs w:val="26"/>
              </w:rPr>
              <w:t>ĐỀ  KIỂM TRA HỌC KỲ I</w:t>
            </w:r>
          </w:p>
          <w:p w14:paraId="6138DDB0" w14:textId="77777777" w:rsidR="000531CD" w:rsidRPr="00080A0B" w:rsidRDefault="00A32C05" w:rsidP="000531CD">
            <w:pPr>
              <w:jc w:val="center"/>
              <w:rPr>
                <w:b/>
                <w:color w:val="00B0F0"/>
                <w:sz w:val="26"/>
                <w:szCs w:val="26"/>
              </w:rPr>
            </w:pPr>
            <w:r>
              <w:rPr>
                <w:b/>
                <w:color w:val="00B0F0"/>
                <w:sz w:val="26"/>
                <w:szCs w:val="26"/>
              </w:rPr>
              <w:t>Môn TOÁN LỚP 8</w:t>
            </w:r>
          </w:p>
          <w:p w14:paraId="5D9D9522" w14:textId="77777777"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14:paraId="1EE97D56" w14:textId="77777777" w:rsidR="00EA63E6" w:rsidRPr="00080A0B" w:rsidRDefault="00EA63E6" w:rsidP="0092170E">
      <w:pPr>
        <w:jc w:val="center"/>
        <w:rPr>
          <w:b/>
        </w:rPr>
      </w:pPr>
    </w:p>
    <w:p w14:paraId="7E7A032A" w14:textId="77777777" w:rsidR="00EA63E6" w:rsidRPr="00080A0B" w:rsidRDefault="00EA63E6" w:rsidP="0092170E">
      <w:pPr>
        <w:jc w:val="center"/>
        <w:rPr>
          <w:sz w:val="28"/>
          <w:szCs w:val="28"/>
        </w:rPr>
      </w:pPr>
    </w:p>
    <w:p w14:paraId="29D84D12" w14:textId="77777777" w:rsidR="00EA63E6" w:rsidRPr="00080A0B" w:rsidRDefault="00EA63E6" w:rsidP="0092170E">
      <w:pPr>
        <w:tabs>
          <w:tab w:val="center" w:pos="5130"/>
        </w:tabs>
        <w:jc w:val="both"/>
        <w:rPr>
          <w:i/>
        </w:rPr>
      </w:pPr>
      <w:r w:rsidRPr="00080A0B">
        <w:rPr>
          <w:b/>
        </w:rPr>
        <w:t xml:space="preserve">I. TRẮC NGHIỆM (3,0 điểm) </w:t>
      </w:r>
      <w:r w:rsidRPr="00080A0B">
        <w:rPr>
          <w:i/>
        </w:rPr>
        <w:t>Hãy chọn một chữ cái A, B, C hoặc D đứng trước mỗi câu trả lời đúng và ghi vào tờ giấy thi.</w:t>
      </w:r>
    </w:p>
    <w:p w14:paraId="6A116F7F" w14:textId="77777777" w:rsidR="00EA63E6" w:rsidRPr="00080A0B" w:rsidRDefault="00EA63E6" w:rsidP="0092170E">
      <w:r w:rsidRPr="00080A0B">
        <w:rPr>
          <w:b/>
        </w:rPr>
        <w:t>Câu 1:</w:t>
      </w:r>
      <w:r w:rsidRPr="00080A0B">
        <w:t xml:space="preserve"> Đưa biểu thức </w:t>
      </w:r>
      <w:r w:rsidR="005611EB">
        <w:rPr>
          <w:position w:val="-10"/>
        </w:rPr>
        <w:pict w14:anchorId="474364BC">
          <v:shape id="_x0000_i3153" type="#_x0000_t75" style="width:77.35pt;height:16.1pt">
            <v:imagedata r:id="rId1587" o:title=""/>
          </v:shape>
        </w:pict>
      </w:r>
      <w:r w:rsidRPr="00080A0B">
        <w:t xml:space="preserve"> về dạng tổng ta được:</w:t>
      </w:r>
    </w:p>
    <w:p w14:paraId="39EF51AD" w14:textId="77777777" w:rsidR="00EA63E6" w:rsidRPr="00080A0B" w:rsidRDefault="00EA63E6" w:rsidP="0092170E">
      <w:pPr>
        <w:ind w:firstLine="720"/>
        <w:jc w:val="both"/>
      </w:pPr>
      <w:r w:rsidRPr="00080A0B">
        <w:t xml:space="preserve">A. </w:t>
      </w:r>
      <w:r w:rsidR="005611EB">
        <w:rPr>
          <w:position w:val="-6"/>
        </w:rPr>
        <w:pict w14:anchorId="7F7C5E2E">
          <v:shape id="_x0000_i3154" type="#_x0000_t75" style="width:36.55pt;height:15.05pt">
            <v:imagedata r:id="rId1588" o:title=""/>
          </v:shape>
        </w:pict>
      </w:r>
      <w:r w:rsidRPr="00080A0B">
        <w:tab/>
      </w:r>
      <w:r w:rsidRPr="00080A0B">
        <w:tab/>
        <w:t xml:space="preserve">B. </w:t>
      </w:r>
      <w:r w:rsidR="005611EB">
        <w:rPr>
          <w:position w:val="-6"/>
        </w:rPr>
        <w:pict w14:anchorId="6135FB67">
          <v:shape id="_x0000_i3155" type="#_x0000_t75" style="width:36.55pt;height:16.1pt">
            <v:imagedata r:id="rId1589" o:title=""/>
          </v:shape>
        </w:pict>
      </w:r>
      <w:r w:rsidRPr="00080A0B">
        <w:tab/>
      </w:r>
      <w:r w:rsidRPr="00080A0B">
        <w:tab/>
      </w:r>
      <w:r w:rsidRPr="00080A0B">
        <w:tab/>
        <w:t xml:space="preserve">C. </w:t>
      </w:r>
      <w:r w:rsidR="005611EB">
        <w:rPr>
          <w:position w:val="-6"/>
        </w:rPr>
        <w:pict w14:anchorId="6EFA7F73">
          <v:shape id="_x0000_i3156" type="#_x0000_t75" style="width:38.7pt;height:16.1pt">
            <v:imagedata r:id="rId1590" o:title=""/>
          </v:shape>
        </w:pict>
      </w:r>
      <w:r w:rsidRPr="00080A0B">
        <w:tab/>
      </w:r>
      <w:r w:rsidRPr="00080A0B">
        <w:tab/>
      </w:r>
      <w:r w:rsidRPr="00080A0B">
        <w:tab/>
        <w:t xml:space="preserve">D. </w:t>
      </w:r>
      <w:r w:rsidR="005611EB">
        <w:rPr>
          <w:position w:val="-6"/>
        </w:rPr>
        <w:pict w14:anchorId="1AF8413C">
          <v:shape id="_x0000_i3157" type="#_x0000_t75" style="width:36.55pt;height:16.1pt">
            <v:imagedata r:id="rId1591" o:title=""/>
          </v:shape>
        </w:pict>
      </w:r>
      <w:r w:rsidRPr="00080A0B">
        <w:t xml:space="preserve">                      </w:t>
      </w:r>
    </w:p>
    <w:p w14:paraId="2D1D1AF6" w14:textId="77777777" w:rsidR="00EA63E6" w:rsidRPr="00080A0B" w:rsidRDefault="00EA63E6" w:rsidP="0092170E">
      <w:r w:rsidRPr="00080A0B">
        <w:rPr>
          <w:b/>
        </w:rPr>
        <w:t>Câu 2</w:t>
      </w:r>
      <w:r w:rsidRPr="00080A0B">
        <w:t xml:space="preserve">: Đơn thức </w:t>
      </w:r>
      <w:r w:rsidR="005611EB">
        <w:rPr>
          <w:position w:val="-10"/>
        </w:rPr>
        <w:pict w14:anchorId="40EB6859">
          <v:shape id="_x0000_i3158" type="#_x0000_t75" style="width:41.9pt;height:18.25pt">
            <v:imagedata r:id="rId1592" o:title=""/>
          </v:shape>
        </w:pict>
      </w:r>
      <w:r w:rsidRPr="00080A0B">
        <w:t xml:space="preserve"> chia hết cho đơn thức nào sau đây:</w:t>
      </w:r>
    </w:p>
    <w:p w14:paraId="50A02349" w14:textId="77777777" w:rsidR="00EA63E6" w:rsidRPr="00080A0B" w:rsidRDefault="00EA63E6" w:rsidP="0092170E">
      <w:pPr>
        <w:ind w:firstLine="720"/>
        <w:jc w:val="both"/>
      </w:pPr>
      <w:r w:rsidRPr="00080A0B">
        <w:lastRenderedPageBreak/>
        <w:t xml:space="preserve">A. </w:t>
      </w:r>
      <w:r w:rsidR="005611EB">
        <w:rPr>
          <w:position w:val="-10"/>
        </w:rPr>
        <w:pict w14:anchorId="220EF819">
          <v:shape id="_x0000_i3159" type="#_x0000_t75" style="width:31.15pt;height:18.25pt">
            <v:imagedata r:id="rId1593" o:title=""/>
          </v:shape>
        </w:pict>
      </w:r>
      <w:r w:rsidRPr="00080A0B">
        <w:tab/>
      </w:r>
      <w:r w:rsidRPr="00080A0B">
        <w:tab/>
        <w:t>B.</w:t>
      </w:r>
      <w:r w:rsidRPr="00080A0B">
        <w:rPr>
          <w:lang w:val="fr-FR"/>
        </w:rPr>
        <w:t xml:space="preserve"> </w:t>
      </w:r>
      <w:r w:rsidR="005611EB">
        <w:rPr>
          <w:position w:val="-10"/>
        </w:rPr>
        <w:pict w14:anchorId="3350A1C9">
          <v:shape id="_x0000_i3160" type="#_x0000_t75" style="width:36.55pt;height:18.25pt">
            <v:imagedata r:id="rId1594" o:title=""/>
          </v:shape>
        </w:pict>
      </w:r>
      <w:r w:rsidRPr="00080A0B">
        <w:tab/>
      </w:r>
      <w:r w:rsidRPr="00080A0B">
        <w:tab/>
      </w:r>
      <w:r w:rsidRPr="00080A0B">
        <w:tab/>
        <w:t>C.</w:t>
      </w:r>
      <w:r w:rsidRPr="00080A0B">
        <w:rPr>
          <w:lang w:val="fr-FR"/>
        </w:rPr>
        <w:t xml:space="preserve"> </w:t>
      </w:r>
      <w:r w:rsidR="005611EB">
        <w:rPr>
          <w:position w:val="-10"/>
        </w:rPr>
        <w:pict w14:anchorId="375B7988">
          <v:shape id="_x0000_i3161" type="#_x0000_t75" style="width:32.25pt;height:18.25pt">
            <v:imagedata r:id="rId1595" o:title=""/>
          </v:shape>
        </w:pict>
      </w:r>
      <w:r w:rsidRPr="00080A0B">
        <w:tab/>
      </w:r>
      <w:r w:rsidRPr="00080A0B">
        <w:tab/>
      </w:r>
      <w:r w:rsidRPr="00080A0B">
        <w:tab/>
        <w:t xml:space="preserve">D. </w:t>
      </w:r>
      <w:r w:rsidR="005611EB">
        <w:rPr>
          <w:position w:val="-10"/>
        </w:rPr>
        <w:pict w14:anchorId="4B522442">
          <v:shape id="_x0000_i3162" type="#_x0000_t75" style="width:29pt;height:18.25pt">
            <v:imagedata r:id="rId1596" o:title=""/>
          </v:shape>
        </w:pict>
      </w:r>
    </w:p>
    <w:p w14:paraId="2A769225" w14:textId="77777777" w:rsidR="00EA63E6" w:rsidRPr="00080A0B" w:rsidRDefault="00EA63E6" w:rsidP="0092170E">
      <w:pPr>
        <w:jc w:val="both"/>
      </w:pPr>
      <w:r w:rsidRPr="00080A0B">
        <w:rPr>
          <w:b/>
        </w:rPr>
        <w:t>Câu 3</w:t>
      </w:r>
      <w:r w:rsidRPr="00080A0B">
        <w:t xml:space="preserve">:  Kết quả của phép cộng </w:t>
      </w:r>
      <w:r w:rsidR="005611EB">
        <w:rPr>
          <w:position w:val="-24"/>
        </w:rPr>
        <w:pict w14:anchorId="2945C741">
          <v:shape id="_x0000_i3163" type="#_x0000_t75" style="width:70.95pt;height:31.15pt">
            <v:imagedata r:id="rId1597" o:title=""/>
          </v:shape>
        </w:pict>
      </w:r>
      <w:r w:rsidRPr="00080A0B">
        <w:t xml:space="preserve">là : </w:t>
      </w:r>
    </w:p>
    <w:p w14:paraId="21D15B20" w14:textId="77777777" w:rsidR="00EA63E6" w:rsidRPr="00080A0B" w:rsidRDefault="00EA63E6" w:rsidP="0092170E">
      <w:pPr>
        <w:ind w:firstLine="720"/>
        <w:jc w:val="both"/>
      </w:pPr>
      <w:r w:rsidRPr="00080A0B">
        <w:t xml:space="preserve">A. </w:t>
      </w:r>
      <w:r w:rsidR="005611EB">
        <w:rPr>
          <w:position w:val="-24"/>
        </w:rPr>
        <w:pict w14:anchorId="74F9C2D4">
          <v:shape id="_x0000_i3164" type="#_x0000_t75" style="width:29pt;height:31.15pt">
            <v:imagedata r:id="rId1598" o:title=""/>
          </v:shape>
        </w:pict>
      </w:r>
      <w:r w:rsidRPr="00080A0B">
        <w:tab/>
      </w:r>
      <w:r w:rsidRPr="00080A0B">
        <w:tab/>
        <w:t xml:space="preserve">B. </w:t>
      </w:r>
      <w:r w:rsidR="005611EB">
        <w:rPr>
          <w:position w:val="-24"/>
        </w:rPr>
        <w:pict w14:anchorId="2CB44464">
          <v:shape id="_x0000_i3165" type="#_x0000_t75" style="width:35.45pt;height:31.15pt">
            <v:imagedata r:id="rId1599" o:title=""/>
          </v:shape>
        </w:pict>
      </w:r>
      <w:r w:rsidRPr="00080A0B">
        <w:tab/>
      </w:r>
      <w:r w:rsidRPr="00080A0B">
        <w:tab/>
        <w:t xml:space="preserve">C. </w:t>
      </w:r>
      <w:r w:rsidR="005611EB">
        <w:rPr>
          <w:position w:val="-24"/>
        </w:rPr>
        <w:pict w14:anchorId="1AB07018">
          <v:shape id="_x0000_i3166" type="#_x0000_t75" style="width:29pt;height:31.15pt">
            <v:imagedata r:id="rId1600" o:title=""/>
          </v:shape>
        </w:pict>
      </w:r>
      <w:r w:rsidRPr="00080A0B">
        <w:tab/>
      </w:r>
      <w:r w:rsidRPr="00080A0B">
        <w:tab/>
        <w:t xml:space="preserve">D. </w:t>
      </w:r>
      <w:r w:rsidR="005611EB">
        <w:rPr>
          <w:position w:val="-24"/>
        </w:rPr>
        <w:pict w14:anchorId="7DC9124B">
          <v:shape id="_x0000_i3167" type="#_x0000_t75" style="width:33.3pt;height:31.15pt">
            <v:imagedata r:id="rId1601" o:title=""/>
          </v:shape>
        </w:pict>
      </w:r>
    </w:p>
    <w:p w14:paraId="77A1B19D" w14:textId="77777777" w:rsidR="00EA63E6" w:rsidRPr="00080A0B" w:rsidRDefault="00EA63E6" w:rsidP="0092170E">
      <w:pPr>
        <w:jc w:val="both"/>
        <w:rPr>
          <w:lang w:val="pt-BR"/>
        </w:rPr>
      </w:pPr>
      <w:r w:rsidRPr="00080A0B">
        <w:rPr>
          <w:b/>
        </w:rPr>
        <w:t>Câu 4</w:t>
      </w:r>
      <w:r w:rsidRPr="00080A0B">
        <w:t xml:space="preserve">: </w:t>
      </w:r>
      <w:r w:rsidRPr="00080A0B">
        <w:rPr>
          <w:lang w:val="pt-BR"/>
        </w:rPr>
        <w:t>Số trục đối xứng của một hình thoi là:</w:t>
      </w:r>
    </w:p>
    <w:p w14:paraId="1127CFD2" w14:textId="77777777" w:rsidR="00EA63E6" w:rsidRPr="00080A0B" w:rsidRDefault="00EA63E6" w:rsidP="0092170E">
      <w:pPr>
        <w:ind w:firstLine="720"/>
        <w:jc w:val="both"/>
      </w:pPr>
      <w:r w:rsidRPr="00080A0B">
        <w:t>A. 1</w:t>
      </w:r>
      <w:r w:rsidRPr="00080A0B">
        <w:rPr>
          <w:lang w:val="pt-BR"/>
        </w:rPr>
        <w:t xml:space="preserve"> </w:t>
      </w:r>
      <w:r w:rsidRPr="00080A0B">
        <w:tab/>
      </w:r>
      <w:r w:rsidRPr="00080A0B">
        <w:tab/>
      </w:r>
      <w:r w:rsidRPr="00080A0B">
        <w:tab/>
        <w:t xml:space="preserve">B. </w:t>
      </w:r>
      <w:r w:rsidRPr="00080A0B">
        <w:rPr>
          <w:lang w:val="pt-BR"/>
        </w:rPr>
        <w:t>2</w:t>
      </w:r>
      <w:r w:rsidRPr="00080A0B">
        <w:tab/>
      </w:r>
      <w:r w:rsidRPr="00080A0B">
        <w:tab/>
      </w:r>
      <w:r w:rsidRPr="00080A0B">
        <w:tab/>
        <w:t xml:space="preserve">C. </w:t>
      </w:r>
      <w:r w:rsidRPr="00080A0B">
        <w:rPr>
          <w:lang w:val="pt-BR"/>
        </w:rPr>
        <w:t>3</w:t>
      </w:r>
      <w:r w:rsidRPr="00080A0B">
        <w:tab/>
      </w:r>
      <w:r w:rsidRPr="00080A0B">
        <w:tab/>
      </w:r>
      <w:r w:rsidRPr="00080A0B">
        <w:tab/>
        <w:t>D. 4</w:t>
      </w:r>
    </w:p>
    <w:p w14:paraId="3F5C6176" w14:textId="77777777" w:rsidR="00EA63E6" w:rsidRPr="00080A0B" w:rsidRDefault="00EA63E6" w:rsidP="0092170E">
      <w:r w:rsidRPr="00080A0B">
        <w:rPr>
          <w:b/>
        </w:rPr>
        <w:t>Câu 5:</w:t>
      </w:r>
      <w:r w:rsidRPr="00080A0B">
        <w:t xml:space="preserve"> Khẳng định nào sau đây là đúng?</w:t>
      </w:r>
    </w:p>
    <w:p w14:paraId="5613D238" w14:textId="77777777" w:rsidR="00EA63E6" w:rsidRPr="00080A0B" w:rsidRDefault="00EA63E6" w:rsidP="00F414A3">
      <w:pPr>
        <w:pStyle w:val="ListParagraph"/>
        <w:numPr>
          <w:ilvl w:val="0"/>
          <w:numId w:val="225"/>
        </w:numPr>
        <w:spacing w:line="259" w:lineRule="auto"/>
      </w:pPr>
      <w:r w:rsidRPr="00080A0B">
        <w:t>Tứ giác có hai đường chéo bằng nhau là hình chữ nhật.</w:t>
      </w:r>
    </w:p>
    <w:p w14:paraId="51748CD4" w14:textId="77777777" w:rsidR="00EA63E6" w:rsidRPr="00080A0B" w:rsidRDefault="00EA63E6" w:rsidP="00F414A3">
      <w:pPr>
        <w:pStyle w:val="ListParagraph"/>
        <w:numPr>
          <w:ilvl w:val="0"/>
          <w:numId w:val="225"/>
        </w:numPr>
        <w:spacing w:line="259" w:lineRule="auto"/>
      </w:pPr>
      <w:r w:rsidRPr="00080A0B">
        <w:t>Hình bình hành có hai đường chéo bằng nhau là hình chữ nhật</w:t>
      </w:r>
    </w:p>
    <w:p w14:paraId="7F4B7CB9" w14:textId="77777777" w:rsidR="00EA63E6" w:rsidRPr="00080A0B" w:rsidRDefault="00EA63E6" w:rsidP="00F414A3">
      <w:pPr>
        <w:pStyle w:val="ListParagraph"/>
        <w:numPr>
          <w:ilvl w:val="0"/>
          <w:numId w:val="225"/>
        </w:numPr>
        <w:spacing w:line="259" w:lineRule="auto"/>
      </w:pPr>
      <w:r w:rsidRPr="00080A0B">
        <w:t>Hình thang có một góc vuông là hình chữ nhật</w:t>
      </w:r>
    </w:p>
    <w:p w14:paraId="0DFCD200" w14:textId="77777777" w:rsidR="00EA63E6" w:rsidRPr="00080A0B" w:rsidRDefault="00EA63E6" w:rsidP="00F414A3">
      <w:pPr>
        <w:pStyle w:val="ListParagraph"/>
        <w:numPr>
          <w:ilvl w:val="0"/>
          <w:numId w:val="225"/>
        </w:numPr>
        <w:spacing w:line="259" w:lineRule="auto"/>
      </w:pPr>
      <w:r w:rsidRPr="00080A0B">
        <w:t>Hình thang cân có hai đường chéo bằng nhau là hình chữ nhật.</w:t>
      </w:r>
    </w:p>
    <w:p w14:paraId="3711092A" w14:textId="77777777" w:rsidR="00EA63E6" w:rsidRPr="00080A0B" w:rsidRDefault="00EA63E6" w:rsidP="0092170E">
      <w:pPr>
        <w:spacing w:after="60" w:line="312" w:lineRule="auto"/>
        <w:jc w:val="both"/>
      </w:pPr>
      <w:r w:rsidRPr="00080A0B">
        <w:rPr>
          <w:b/>
          <w:lang w:val="fr-FR"/>
        </w:rPr>
        <w:t>Câu 6:</w:t>
      </w:r>
      <w:r w:rsidRPr="00080A0B">
        <w:rPr>
          <w:lang w:val="fr-FR"/>
        </w:rPr>
        <w:t xml:space="preserve"> </w:t>
      </w:r>
      <w:r w:rsidRPr="00080A0B">
        <w:t>Tại một thời điểm nào đó của trận chung kết AFF SUZUKI CUP 2018, người ta thấy 11 cầu thủ Việt Nam đứng trên sân bóng ở vị trí mà hai trung vệ và hai tiền vệ tạo thành 4 đỉnh của một hình vuông. Bằng công nghệ VAR (Video Assistant Referee</w:t>
      </w:r>
      <w:r w:rsidRPr="00080A0B">
        <w:rPr>
          <w:color w:val="222222"/>
          <w:sz w:val="21"/>
          <w:szCs w:val="21"/>
          <w:shd w:val="clear" w:color="auto" w:fill="FFFFFF"/>
        </w:rPr>
        <w:t xml:space="preserve">), </w:t>
      </w:r>
      <w:r w:rsidRPr="00080A0B">
        <w:t>người ta tính được hình vuông đó có chu vi bằng 160m. Khi đó tổng độ dài hai đường chéo của hình vuông nói trên là:</w:t>
      </w:r>
    </w:p>
    <w:p w14:paraId="23996ED2" w14:textId="77777777" w:rsidR="00EA63E6" w:rsidRPr="00080A0B" w:rsidRDefault="00EA63E6" w:rsidP="0092170E">
      <w:pPr>
        <w:spacing w:after="60" w:line="312" w:lineRule="auto"/>
        <w:ind w:firstLine="720"/>
        <w:jc w:val="both"/>
      </w:pPr>
      <w:r w:rsidRPr="00080A0B">
        <w:t>A. 120m</w:t>
      </w:r>
      <w:r w:rsidRPr="00080A0B">
        <w:tab/>
      </w:r>
      <w:r w:rsidRPr="00080A0B">
        <w:tab/>
        <w:t>B. 80m</w:t>
      </w:r>
      <w:r w:rsidRPr="00080A0B">
        <w:tab/>
      </w:r>
      <w:r w:rsidRPr="00080A0B">
        <w:tab/>
      </w:r>
      <w:r w:rsidRPr="00080A0B">
        <w:tab/>
        <w:t xml:space="preserve">C. </w:t>
      </w:r>
      <w:r w:rsidR="005611EB">
        <w:rPr>
          <w:position w:val="-6"/>
        </w:rPr>
        <w:pict w14:anchorId="25CFD5B0">
          <v:shape id="_x0000_i3168" type="#_x0000_t75" style="width:31.15pt;height:17.2pt">
            <v:imagedata r:id="rId1602" o:title=""/>
          </v:shape>
        </w:pict>
      </w:r>
      <w:r w:rsidRPr="00080A0B">
        <w:t>m</w:t>
      </w:r>
      <w:r w:rsidRPr="00080A0B">
        <w:tab/>
      </w:r>
      <w:r w:rsidRPr="00080A0B">
        <w:tab/>
        <w:t xml:space="preserve">D. </w:t>
      </w:r>
      <w:r w:rsidR="005611EB">
        <w:rPr>
          <w:position w:val="-6"/>
        </w:rPr>
        <w:pict w14:anchorId="31457FF4">
          <v:shape id="_x0000_i3169" type="#_x0000_t75" style="width:30.1pt;height:17.2pt">
            <v:imagedata r:id="rId1603" o:title=""/>
          </v:shape>
        </w:pict>
      </w:r>
      <w:r w:rsidRPr="00080A0B">
        <w:t>m</w:t>
      </w:r>
    </w:p>
    <w:p w14:paraId="503D2A9B" w14:textId="77777777" w:rsidR="00EA63E6" w:rsidRPr="00080A0B" w:rsidRDefault="00EA63E6" w:rsidP="0092170E">
      <w:pPr>
        <w:jc w:val="both"/>
        <w:rPr>
          <w:b/>
        </w:rPr>
      </w:pPr>
      <w:r w:rsidRPr="00080A0B">
        <w:rPr>
          <w:b/>
        </w:rPr>
        <w:t>II. TỰ LUẬN (7,0 điểm)</w:t>
      </w:r>
    </w:p>
    <w:p w14:paraId="55985E9D" w14:textId="77777777" w:rsidR="00EA63E6" w:rsidRPr="00080A0B" w:rsidRDefault="00EA63E6" w:rsidP="0092170E">
      <w:pPr>
        <w:spacing w:line="24" w:lineRule="atLeast"/>
        <w:jc w:val="both"/>
      </w:pPr>
      <w:r w:rsidRPr="00080A0B">
        <w:rPr>
          <w:b/>
        </w:rPr>
        <w:t>Câu 7:</w:t>
      </w:r>
      <w:r w:rsidRPr="00080A0B">
        <w:t xml:space="preserve"> (2,0 điểm).</w:t>
      </w:r>
      <w:r w:rsidRPr="00080A0B">
        <w:tab/>
      </w:r>
    </w:p>
    <w:p w14:paraId="517292DD" w14:textId="77777777" w:rsidR="00EA63E6" w:rsidRPr="00080A0B" w:rsidRDefault="00EA63E6" w:rsidP="0092170E">
      <w:pPr>
        <w:spacing w:line="24" w:lineRule="atLeast"/>
        <w:ind w:firstLine="720"/>
        <w:jc w:val="both"/>
      </w:pPr>
      <w:r w:rsidRPr="00080A0B">
        <w:t xml:space="preserve">a) Phân tích đa thức </w:t>
      </w:r>
      <w:r w:rsidR="005611EB">
        <w:rPr>
          <w:position w:val="-6"/>
          <w:lang w:val="pt-BR"/>
        </w:rPr>
        <w:pict w14:anchorId="524A8443">
          <v:shape id="_x0000_i3170" type="#_x0000_t75" style="width:75.2pt;height:16.1pt">
            <v:imagedata r:id="rId1604" o:title=""/>
          </v:shape>
        </w:pict>
      </w:r>
      <w:r w:rsidRPr="00080A0B">
        <w:t xml:space="preserve"> thành nhân tử;</w:t>
      </w:r>
    </w:p>
    <w:p w14:paraId="3378FC5B" w14:textId="77777777" w:rsidR="00EA63E6" w:rsidRPr="00080A0B" w:rsidRDefault="00EA63E6" w:rsidP="0092170E">
      <w:pPr>
        <w:spacing w:line="24" w:lineRule="atLeast"/>
        <w:ind w:firstLine="720"/>
        <w:jc w:val="both"/>
      </w:pPr>
      <w:r w:rsidRPr="00080A0B">
        <w:t xml:space="preserve">b) Tìm x, biết rằng </w:t>
      </w:r>
      <w:r w:rsidR="005611EB">
        <w:rPr>
          <w:position w:val="-10"/>
        </w:rPr>
        <w:pict w14:anchorId="0FC0E944">
          <v:shape id="_x0000_i3171" type="#_x0000_t75" style="width:95.65pt;height:18.25pt">
            <v:imagedata r:id="rId1605" o:title=""/>
          </v:shape>
        </w:pict>
      </w:r>
      <w:r w:rsidRPr="00080A0B">
        <w:t>.</w:t>
      </w:r>
    </w:p>
    <w:p w14:paraId="43760141" w14:textId="77777777" w:rsidR="00EA63E6" w:rsidRPr="00080A0B" w:rsidRDefault="00EA63E6" w:rsidP="0092170E">
      <w:pPr>
        <w:spacing w:line="24" w:lineRule="atLeast"/>
        <w:ind w:firstLine="720"/>
        <w:jc w:val="both"/>
        <w:rPr>
          <w:lang w:val="pt-BR"/>
        </w:rPr>
      </w:pPr>
      <w:r w:rsidRPr="00080A0B">
        <w:t xml:space="preserve">c) Tìm tất cả các số nguyên dương n để  </w:t>
      </w:r>
      <w:r w:rsidR="005611EB">
        <w:rPr>
          <w:position w:val="-6"/>
          <w:lang w:val="pt-BR"/>
        </w:rPr>
        <w:pict w14:anchorId="76C190E5">
          <v:shape id="_x0000_i3172" type="#_x0000_t75" style="width:59.1pt;height:16.1pt">
            <v:imagedata r:id="rId1606" o:title=""/>
          </v:shape>
        </w:pict>
      </w:r>
      <w:r w:rsidRPr="00080A0B">
        <w:rPr>
          <w:lang w:val="pt-BR"/>
        </w:rPr>
        <w:t>.</w:t>
      </w:r>
    </w:p>
    <w:p w14:paraId="211AFE6C" w14:textId="77777777" w:rsidR="00EA63E6" w:rsidRPr="00080A0B" w:rsidRDefault="00EA63E6" w:rsidP="0092170E">
      <w:pPr>
        <w:spacing w:line="24" w:lineRule="atLeast"/>
        <w:jc w:val="both"/>
      </w:pPr>
      <w:r w:rsidRPr="00080A0B">
        <w:rPr>
          <w:b/>
        </w:rPr>
        <w:t>Câu 8:</w:t>
      </w:r>
      <w:r w:rsidRPr="00080A0B">
        <w:t xml:space="preserve"> (1,5 điểm). Thực hiện các phép tính sau:</w:t>
      </w:r>
      <w:r w:rsidRPr="00080A0B">
        <w:rPr>
          <w:lang w:val="pt-BR"/>
        </w:rPr>
        <w:t xml:space="preserve"> </w:t>
      </w:r>
    </w:p>
    <w:p w14:paraId="239F269D" w14:textId="77777777" w:rsidR="00EA63E6" w:rsidRPr="00080A0B" w:rsidRDefault="00EA63E6" w:rsidP="0092170E">
      <w:pPr>
        <w:spacing w:line="24" w:lineRule="atLeast"/>
        <w:ind w:firstLine="720"/>
        <w:jc w:val="both"/>
      </w:pPr>
      <w:r w:rsidRPr="00080A0B">
        <w:t xml:space="preserve">a) </w:t>
      </w:r>
      <w:r w:rsidR="005611EB">
        <w:rPr>
          <w:position w:val="-16"/>
        </w:rPr>
        <w:pict w14:anchorId="7AE08E0F">
          <v:shape id="_x0000_i3173" type="#_x0000_t75" style="width:152.6pt;height:21.5pt">
            <v:imagedata r:id="rId1607" o:title=""/>
          </v:shape>
        </w:pict>
      </w:r>
      <w:r w:rsidRPr="00080A0B">
        <w:t>;</w:t>
      </w:r>
      <w:r w:rsidRPr="00080A0B">
        <w:tab/>
      </w:r>
      <w:r w:rsidRPr="00080A0B">
        <w:tab/>
        <w:t xml:space="preserve">b) </w:t>
      </w:r>
      <w:r w:rsidR="005611EB">
        <w:rPr>
          <w:position w:val="-24"/>
        </w:rPr>
        <w:pict w14:anchorId="13B6D2CF">
          <v:shape id="_x0000_i3174" type="#_x0000_t75" style="width:150.45pt;height:31.15pt">
            <v:imagedata r:id="rId1608" o:title=""/>
          </v:shape>
        </w:pict>
      </w:r>
      <w:r w:rsidRPr="00080A0B">
        <w:t>.</w:t>
      </w:r>
    </w:p>
    <w:p w14:paraId="2B992369" w14:textId="77777777" w:rsidR="00EA63E6" w:rsidRPr="00080A0B" w:rsidRDefault="00EA63E6" w:rsidP="0092170E">
      <w:pPr>
        <w:spacing w:line="24" w:lineRule="atLeast"/>
        <w:jc w:val="both"/>
      </w:pPr>
      <w:r w:rsidRPr="00080A0B">
        <w:rPr>
          <w:b/>
        </w:rPr>
        <w:t>Câu 9</w:t>
      </w:r>
      <w:r w:rsidRPr="00080A0B">
        <w:t>: (3,0 điểm)</w:t>
      </w:r>
    </w:p>
    <w:p w14:paraId="2CF04CD6" w14:textId="77777777" w:rsidR="00EA63E6" w:rsidRPr="00080A0B" w:rsidRDefault="00EA63E6" w:rsidP="0092170E">
      <w:pPr>
        <w:spacing w:line="24" w:lineRule="atLeast"/>
        <w:ind w:firstLine="720"/>
        <w:jc w:val="both"/>
      </w:pPr>
      <w:r w:rsidRPr="00080A0B">
        <w:t xml:space="preserve">Cho tam giác </w:t>
      </w:r>
      <w:r w:rsidRPr="00080A0B">
        <w:rPr>
          <w:i/>
        </w:rPr>
        <w:t>ABC</w:t>
      </w:r>
      <w:r w:rsidRPr="00080A0B">
        <w:t xml:space="preserve"> vuông tại </w:t>
      </w:r>
      <w:r w:rsidRPr="00080A0B">
        <w:rPr>
          <w:i/>
        </w:rPr>
        <w:t>A</w:t>
      </w:r>
      <w:r w:rsidRPr="00080A0B">
        <w:t xml:space="preserve">, có </w:t>
      </w:r>
      <w:r w:rsidRPr="00080A0B">
        <w:rPr>
          <w:i/>
        </w:rPr>
        <w:t>AB</w:t>
      </w:r>
      <w:r w:rsidRPr="00080A0B">
        <w:t xml:space="preserve"> = 4</w:t>
      </w:r>
      <w:r w:rsidRPr="00080A0B">
        <w:rPr>
          <w:i/>
        </w:rPr>
        <w:t>cm</w:t>
      </w:r>
      <w:r w:rsidRPr="00080A0B">
        <w:t xml:space="preserve">. Gọi </w:t>
      </w:r>
      <w:r w:rsidRPr="00080A0B">
        <w:rPr>
          <w:i/>
        </w:rPr>
        <w:t>M, N</w:t>
      </w:r>
      <w:r w:rsidRPr="00080A0B">
        <w:t xml:space="preserve"> lần lượt là trung điểm của </w:t>
      </w:r>
      <w:r w:rsidRPr="00080A0B">
        <w:rPr>
          <w:i/>
        </w:rPr>
        <w:t>AB, BC</w:t>
      </w:r>
      <w:r w:rsidRPr="00080A0B">
        <w:t xml:space="preserve">. Trên tia đối của tia </w:t>
      </w:r>
      <w:r w:rsidRPr="00080A0B">
        <w:rPr>
          <w:i/>
        </w:rPr>
        <w:t>NM</w:t>
      </w:r>
      <w:r w:rsidRPr="00080A0B">
        <w:t xml:space="preserve"> lấy điểm </w:t>
      </w:r>
      <w:r w:rsidRPr="00080A0B">
        <w:rPr>
          <w:i/>
        </w:rPr>
        <w:t>D</w:t>
      </w:r>
      <w:r w:rsidRPr="00080A0B">
        <w:t xml:space="preserve"> sao cho </w:t>
      </w:r>
      <w:r w:rsidRPr="00080A0B">
        <w:rPr>
          <w:i/>
        </w:rPr>
        <w:t>NM = ND</w:t>
      </w:r>
      <w:r w:rsidRPr="00080A0B">
        <w:t xml:space="preserve">. </w:t>
      </w:r>
    </w:p>
    <w:p w14:paraId="19C0717B" w14:textId="77777777" w:rsidR="00EA63E6" w:rsidRPr="00080A0B" w:rsidRDefault="00EA63E6" w:rsidP="00F414A3">
      <w:pPr>
        <w:numPr>
          <w:ilvl w:val="0"/>
          <w:numId w:val="224"/>
        </w:numPr>
        <w:spacing w:line="24" w:lineRule="atLeast"/>
        <w:jc w:val="both"/>
      </w:pPr>
      <w:r w:rsidRPr="00080A0B">
        <w:t xml:space="preserve">Chứng minh rằng tứ giác </w:t>
      </w:r>
      <w:r w:rsidRPr="00080A0B">
        <w:rPr>
          <w:i/>
        </w:rPr>
        <w:t>BMCD</w:t>
      </w:r>
      <w:r w:rsidRPr="00080A0B">
        <w:t xml:space="preserve"> là hình bình hành;</w:t>
      </w:r>
    </w:p>
    <w:p w14:paraId="06CE36F5" w14:textId="77777777" w:rsidR="00EA63E6" w:rsidRPr="00080A0B" w:rsidRDefault="00EA63E6" w:rsidP="00F414A3">
      <w:pPr>
        <w:numPr>
          <w:ilvl w:val="0"/>
          <w:numId w:val="224"/>
        </w:numPr>
        <w:spacing w:line="24" w:lineRule="atLeast"/>
        <w:jc w:val="both"/>
      </w:pPr>
      <w:r w:rsidRPr="00080A0B">
        <w:t xml:space="preserve">Tứ giác </w:t>
      </w:r>
      <w:r w:rsidRPr="00080A0B">
        <w:rPr>
          <w:i/>
        </w:rPr>
        <w:t>AMDC</w:t>
      </w:r>
      <w:r w:rsidRPr="00080A0B">
        <w:t xml:space="preserve"> là hình gì, vì sao?</w:t>
      </w:r>
    </w:p>
    <w:p w14:paraId="301EFC1E" w14:textId="77777777" w:rsidR="00EA63E6" w:rsidRPr="00080A0B" w:rsidRDefault="00EA63E6" w:rsidP="00F414A3">
      <w:pPr>
        <w:numPr>
          <w:ilvl w:val="0"/>
          <w:numId w:val="224"/>
        </w:numPr>
        <w:spacing w:line="24" w:lineRule="atLeast"/>
        <w:jc w:val="both"/>
      </w:pPr>
      <w:r w:rsidRPr="00080A0B">
        <w:t xml:space="preserve">Lấy điểm </w:t>
      </w:r>
      <w:r w:rsidRPr="00080A0B">
        <w:rPr>
          <w:i/>
        </w:rPr>
        <w:t>K</w:t>
      </w:r>
      <w:r w:rsidRPr="00080A0B">
        <w:t xml:space="preserve"> sao cho </w:t>
      </w:r>
      <w:r w:rsidRPr="00080A0B">
        <w:rPr>
          <w:i/>
        </w:rPr>
        <w:t>K</w:t>
      </w:r>
      <w:r w:rsidRPr="00080A0B">
        <w:t xml:space="preserve"> và </w:t>
      </w:r>
      <w:r w:rsidRPr="00080A0B">
        <w:rPr>
          <w:i/>
        </w:rPr>
        <w:t>C</w:t>
      </w:r>
      <w:r w:rsidRPr="00080A0B">
        <w:t xml:space="preserve"> đối xứng với nhau qua </w:t>
      </w:r>
      <w:r w:rsidRPr="00080A0B">
        <w:rPr>
          <w:i/>
        </w:rPr>
        <w:t>D</w:t>
      </w:r>
      <w:r w:rsidRPr="00080A0B">
        <w:t xml:space="preserve">. Tam giác </w:t>
      </w:r>
      <w:r w:rsidRPr="00080A0B">
        <w:rPr>
          <w:i/>
        </w:rPr>
        <w:t>ABC</w:t>
      </w:r>
      <w:r w:rsidRPr="00080A0B">
        <w:t xml:space="preserve"> cần có thêm điều kiện gì để diện tích tứ giác </w:t>
      </w:r>
      <w:r w:rsidRPr="00080A0B">
        <w:rPr>
          <w:i/>
        </w:rPr>
        <w:t>ABKC</w:t>
      </w:r>
      <w:r w:rsidRPr="00080A0B">
        <w:t xml:space="preserve"> bằng 16</w:t>
      </w:r>
      <w:r w:rsidRPr="00080A0B">
        <w:rPr>
          <w:i/>
        </w:rPr>
        <w:t>cm</w:t>
      </w:r>
      <w:r w:rsidRPr="00080A0B">
        <w:rPr>
          <w:i/>
          <w:vertAlign w:val="superscript"/>
        </w:rPr>
        <w:t>2</w:t>
      </w:r>
      <w:r w:rsidRPr="00080A0B">
        <w:rPr>
          <w:vertAlign w:val="superscript"/>
        </w:rPr>
        <w:t xml:space="preserve"> </w:t>
      </w:r>
      <w:r w:rsidRPr="00080A0B">
        <w:t>?</w:t>
      </w:r>
    </w:p>
    <w:p w14:paraId="2FBADDB2" w14:textId="77777777" w:rsidR="00EA63E6" w:rsidRPr="00080A0B" w:rsidRDefault="00EA63E6" w:rsidP="0092170E">
      <w:pPr>
        <w:spacing w:line="312" w:lineRule="auto"/>
        <w:jc w:val="both"/>
      </w:pPr>
      <w:r w:rsidRPr="00080A0B">
        <w:rPr>
          <w:b/>
        </w:rPr>
        <w:t>Câu 10:</w:t>
      </w:r>
      <w:r w:rsidRPr="00080A0B">
        <w:t xml:space="preserve"> (0,5 điểm) </w:t>
      </w:r>
    </w:p>
    <w:p w14:paraId="2ED7C47D" w14:textId="77777777" w:rsidR="00EA63E6" w:rsidRPr="00080A0B" w:rsidRDefault="00EA63E6" w:rsidP="0092170E">
      <w:pPr>
        <w:spacing w:line="312" w:lineRule="auto"/>
        <w:ind w:firstLine="720"/>
        <w:jc w:val="both"/>
      </w:pPr>
      <w:r w:rsidRPr="00080A0B">
        <w:t xml:space="preserve">TÍnh giá trị của biểu thức </w:t>
      </w:r>
      <w:r w:rsidR="005611EB">
        <w:rPr>
          <w:position w:val="-60"/>
        </w:rPr>
        <w:pict w14:anchorId="67C1FE54">
          <v:shape id="_x0000_i3175" type="#_x0000_t75" style="width:173pt;height:65.55pt">
            <v:imagedata r:id="rId1609" o:title=""/>
          </v:shape>
        </w:pict>
      </w:r>
    </w:p>
    <w:p w14:paraId="2699CC8C" w14:textId="77777777" w:rsidR="00EA63E6" w:rsidRPr="00080A0B" w:rsidRDefault="00EA63E6" w:rsidP="0092170E">
      <w:pPr>
        <w:jc w:val="center"/>
      </w:pPr>
      <w:r w:rsidRPr="00080A0B">
        <w:t>--- HẾT ---</w:t>
      </w:r>
    </w:p>
    <w:p w14:paraId="7548E83B" w14:textId="77777777" w:rsidR="00EA63E6" w:rsidRPr="00080A0B" w:rsidRDefault="00EA63E6" w:rsidP="0092170E">
      <w:pPr>
        <w:jc w:val="center"/>
        <w:rPr>
          <w:i/>
        </w:rPr>
      </w:pPr>
      <w:r w:rsidRPr="00080A0B">
        <w:rPr>
          <w:i/>
        </w:rPr>
        <w:t>Cán bộ coi thi không giải thích gì thêm. Thí sinh không được sử dụng bất cứ tài liệu gì.</w:t>
      </w:r>
    </w:p>
    <w:p w14:paraId="09020351" w14:textId="77777777" w:rsidR="00EA63E6" w:rsidRPr="00080A0B" w:rsidRDefault="00EA63E6" w:rsidP="0092170E">
      <w:pPr>
        <w:jc w:val="center"/>
      </w:pPr>
      <w:r w:rsidRPr="00080A0B">
        <w:rPr>
          <w:i/>
        </w:rPr>
        <w:br w:type="page"/>
      </w:r>
    </w:p>
    <w:p w14:paraId="2D45F2D9" w14:textId="77777777" w:rsidR="009D167A" w:rsidRPr="00080A0B" w:rsidRDefault="009D167A" w:rsidP="0092170E">
      <w:pPr>
        <w:rPr>
          <w:b/>
        </w:rPr>
      </w:pPr>
    </w:p>
    <w:p w14:paraId="6F82400D" w14:textId="77777777" w:rsidR="009D167A" w:rsidRPr="00080A0B" w:rsidRDefault="009D167A" w:rsidP="0092170E">
      <w:pPr>
        <w:rPr>
          <w:b/>
        </w:rPr>
      </w:pPr>
    </w:p>
    <w:p w14:paraId="72E02F07" w14:textId="77777777" w:rsidR="009D167A" w:rsidRPr="00080A0B" w:rsidRDefault="009D167A" w:rsidP="009D167A">
      <w:pPr>
        <w:jc w:val="center"/>
        <w:rPr>
          <w:b/>
        </w:rPr>
      </w:pPr>
      <w:r w:rsidRPr="00080A0B">
        <w:rPr>
          <w:b/>
        </w:rPr>
        <w:t>ĐÁP ÁN</w:t>
      </w:r>
    </w:p>
    <w:p w14:paraId="1D790692" w14:textId="77777777" w:rsidR="00EA63E6" w:rsidRPr="00080A0B" w:rsidRDefault="00EA63E6" w:rsidP="0092170E">
      <w:pPr>
        <w:rPr>
          <w:b/>
        </w:rPr>
      </w:pPr>
      <w:r w:rsidRPr="00080A0B">
        <w:rPr>
          <w:b/>
        </w:rPr>
        <w:t>I. TNKQ (3,0 điểm) - Mỗi câu đúng được 0,5 điểm.</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1495"/>
        <w:gridCol w:w="1496"/>
        <w:gridCol w:w="1496"/>
        <w:gridCol w:w="1496"/>
        <w:gridCol w:w="1496"/>
        <w:gridCol w:w="1757"/>
      </w:tblGrid>
      <w:tr w:rsidR="00EA63E6" w:rsidRPr="00080A0B" w14:paraId="13D05E4B" w14:textId="77777777"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14:paraId="46FDDF96" w14:textId="77777777" w:rsidR="00EA63E6" w:rsidRPr="00080A0B" w:rsidRDefault="00EA63E6" w:rsidP="0092170E">
            <w:pPr>
              <w:jc w:val="center"/>
              <w:rPr>
                <w:b/>
              </w:rPr>
            </w:pPr>
            <w:r w:rsidRPr="00080A0B">
              <w:rPr>
                <w:b/>
              </w:rPr>
              <w:t>CÂU</w:t>
            </w:r>
          </w:p>
        </w:tc>
        <w:tc>
          <w:tcPr>
            <w:tcW w:w="1495" w:type="dxa"/>
            <w:tcBorders>
              <w:top w:val="single" w:sz="4" w:space="0" w:color="auto"/>
              <w:left w:val="single" w:sz="4" w:space="0" w:color="auto"/>
              <w:bottom w:val="single" w:sz="4" w:space="0" w:color="auto"/>
              <w:right w:val="single" w:sz="4" w:space="0" w:color="auto"/>
            </w:tcBorders>
            <w:shd w:val="clear" w:color="auto" w:fill="auto"/>
            <w:hideMark/>
          </w:tcPr>
          <w:p w14:paraId="14776173" w14:textId="77777777" w:rsidR="00EA63E6" w:rsidRPr="00080A0B" w:rsidRDefault="00EA63E6" w:rsidP="0092170E">
            <w:pPr>
              <w:jc w:val="center"/>
              <w:rPr>
                <w:b/>
              </w:rPr>
            </w:pPr>
            <w:r w:rsidRPr="00080A0B">
              <w:rPr>
                <w:b/>
              </w:rPr>
              <w:t>1</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14:paraId="42E23818" w14:textId="77777777" w:rsidR="00EA63E6" w:rsidRPr="00080A0B" w:rsidRDefault="00EA63E6" w:rsidP="0092170E">
            <w:pPr>
              <w:jc w:val="center"/>
              <w:rPr>
                <w:b/>
              </w:rPr>
            </w:pPr>
            <w:r w:rsidRPr="00080A0B">
              <w:rPr>
                <w:b/>
              </w:rPr>
              <w:t>2</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14:paraId="7B8EB6D9" w14:textId="77777777" w:rsidR="00EA63E6" w:rsidRPr="00080A0B" w:rsidRDefault="00EA63E6" w:rsidP="0092170E">
            <w:pPr>
              <w:jc w:val="center"/>
              <w:rPr>
                <w:b/>
              </w:rPr>
            </w:pPr>
            <w:r w:rsidRPr="00080A0B">
              <w:rPr>
                <w:b/>
              </w:rPr>
              <w:t>3</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14:paraId="2D09A3A3" w14:textId="77777777" w:rsidR="00EA63E6" w:rsidRPr="00080A0B" w:rsidRDefault="00EA63E6" w:rsidP="0092170E">
            <w:pPr>
              <w:jc w:val="center"/>
              <w:rPr>
                <w:b/>
              </w:rPr>
            </w:pPr>
            <w:r w:rsidRPr="00080A0B">
              <w:rPr>
                <w:b/>
              </w:rPr>
              <w:t>4</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14:paraId="65D760FB" w14:textId="77777777" w:rsidR="00EA63E6" w:rsidRPr="00080A0B" w:rsidRDefault="00EA63E6" w:rsidP="0092170E">
            <w:pPr>
              <w:jc w:val="center"/>
              <w:rPr>
                <w:b/>
              </w:rPr>
            </w:pPr>
            <w:r w:rsidRPr="00080A0B">
              <w:rPr>
                <w:b/>
              </w:rPr>
              <w:t>5</w:t>
            </w:r>
          </w:p>
        </w:tc>
        <w:tc>
          <w:tcPr>
            <w:tcW w:w="1757" w:type="dxa"/>
            <w:tcBorders>
              <w:top w:val="single" w:sz="4" w:space="0" w:color="auto"/>
              <w:left w:val="single" w:sz="4" w:space="0" w:color="auto"/>
              <w:bottom w:val="single" w:sz="4" w:space="0" w:color="auto"/>
              <w:right w:val="single" w:sz="4" w:space="0" w:color="auto"/>
            </w:tcBorders>
            <w:shd w:val="clear" w:color="auto" w:fill="auto"/>
            <w:hideMark/>
          </w:tcPr>
          <w:p w14:paraId="12B062F0" w14:textId="77777777" w:rsidR="00EA63E6" w:rsidRPr="00080A0B" w:rsidRDefault="00EA63E6" w:rsidP="0092170E">
            <w:pPr>
              <w:jc w:val="center"/>
              <w:rPr>
                <w:b/>
              </w:rPr>
            </w:pPr>
            <w:r w:rsidRPr="00080A0B">
              <w:rPr>
                <w:b/>
              </w:rPr>
              <w:t>6</w:t>
            </w:r>
          </w:p>
        </w:tc>
      </w:tr>
      <w:tr w:rsidR="00EA63E6" w:rsidRPr="00080A0B" w14:paraId="1F2A6233" w14:textId="77777777"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14:paraId="3BBE1333" w14:textId="77777777" w:rsidR="00EA63E6" w:rsidRPr="00080A0B" w:rsidRDefault="00EA63E6" w:rsidP="0092170E">
            <w:pPr>
              <w:jc w:val="center"/>
              <w:rPr>
                <w:b/>
              </w:rPr>
            </w:pPr>
            <w:r w:rsidRPr="00080A0B">
              <w:rPr>
                <w:b/>
              </w:rPr>
              <w:t>ĐÁP ÁN</w:t>
            </w:r>
          </w:p>
        </w:tc>
        <w:tc>
          <w:tcPr>
            <w:tcW w:w="1495" w:type="dxa"/>
            <w:tcBorders>
              <w:top w:val="single" w:sz="4" w:space="0" w:color="auto"/>
              <w:left w:val="single" w:sz="4" w:space="0" w:color="auto"/>
              <w:bottom w:val="single" w:sz="4" w:space="0" w:color="auto"/>
              <w:right w:val="single" w:sz="4" w:space="0" w:color="auto"/>
            </w:tcBorders>
            <w:shd w:val="clear" w:color="auto" w:fill="auto"/>
          </w:tcPr>
          <w:p w14:paraId="05F36EF6" w14:textId="77777777" w:rsidR="00EA63E6" w:rsidRPr="00080A0B" w:rsidRDefault="00EA63E6" w:rsidP="0092170E">
            <w:pPr>
              <w:jc w:val="center"/>
              <w:rPr>
                <w:b/>
              </w:rPr>
            </w:pPr>
            <w:r w:rsidRPr="00080A0B">
              <w:rPr>
                <w:b/>
              </w:rPr>
              <w:t>A</w:t>
            </w:r>
          </w:p>
        </w:tc>
        <w:tc>
          <w:tcPr>
            <w:tcW w:w="1496" w:type="dxa"/>
            <w:tcBorders>
              <w:top w:val="single" w:sz="4" w:space="0" w:color="auto"/>
              <w:left w:val="single" w:sz="4" w:space="0" w:color="auto"/>
              <w:bottom w:val="single" w:sz="4" w:space="0" w:color="auto"/>
              <w:right w:val="single" w:sz="4" w:space="0" w:color="auto"/>
            </w:tcBorders>
            <w:shd w:val="clear" w:color="auto" w:fill="auto"/>
          </w:tcPr>
          <w:p w14:paraId="66F48844" w14:textId="77777777" w:rsidR="00EA63E6" w:rsidRPr="00080A0B" w:rsidRDefault="00EA63E6" w:rsidP="0092170E">
            <w:pPr>
              <w:jc w:val="center"/>
              <w:rPr>
                <w:b/>
              </w:rPr>
            </w:pPr>
            <w:r w:rsidRPr="00080A0B">
              <w:rPr>
                <w:b/>
              </w:rPr>
              <w:t>C</w:t>
            </w:r>
          </w:p>
        </w:tc>
        <w:tc>
          <w:tcPr>
            <w:tcW w:w="1496" w:type="dxa"/>
            <w:tcBorders>
              <w:top w:val="single" w:sz="4" w:space="0" w:color="auto"/>
              <w:left w:val="single" w:sz="4" w:space="0" w:color="auto"/>
              <w:bottom w:val="single" w:sz="4" w:space="0" w:color="auto"/>
              <w:right w:val="single" w:sz="4" w:space="0" w:color="auto"/>
            </w:tcBorders>
            <w:shd w:val="clear" w:color="auto" w:fill="auto"/>
          </w:tcPr>
          <w:p w14:paraId="4E1C7BAF" w14:textId="77777777" w:rsidR="00EA63E6" w:rsidRPr="00080A0B" w:rsidRDefault="00EA63E6" w:rsidP="0092170E">
            <w:pPr>
              <w:jc w:val="center"/>
              <w:rPr>
                <w:b/>
              </w:rPr>
            </w:pPr>
            <w:r w:rsidRPr="00080A0B">
              <w:rPr>
                <w:b/>
              </w:rPr>
              <w:t>D</w:t>
            </w:r>
          </w:p>
        </w:tc>
        <w:tc>
          <w:tcPr>
            <w:tcW w:w="1496" w:type="dxa"/>
            <w:tcBorders>
              <w:top w:val="single" w:sz="4" w:space="0" w:color="auto"/>
              <w:left w:val="single" w:sz="4" w:space="0" w:color="auto"/>
              <w:bottom w:val="single" w:sz="4" w:space="0" w:color="auto"/>
              <w:right w:val="single" w:sz="4" w:space="0" w:color="auto"/>
            </w:tcBorders>
            <w:shd w:val="clear" w:color="auto" w:fill="auto"/>
          </w:tcPr>
          <w:p w14:paraId="35C1C064" w14:textId="77777777" w:rsidR="00EA63E6" w:rsidRPr="00080A0B" w:rsidRDefault="00EA63E6" w:rsidP="0092170E">
            <w:pPr>
              <w:jc w:val="center"/>
              <w:rPr>
                <w:b/>
              </w:rPr>
            </w:pPr>
            <w:r w:rsidRPr="00080A0B">
              <w:rPr>
                <w:b/>
              </w:rPr>
              <w:t>B</w:t>
            </w:r>
          </w:p>
        </w:tc>
        <w:tc>
          <w:tcPr>
            <w:tcW w:w="1496" w:type="dxa"/>
            <w:tcBorders>
              <w:top w:val="single" w:sz="4" w:space="0" w:color="auto"/>
              <w:left w:val="single" w:sz="4" w:space="0" w:color="auto"/>
              <w:bottom w:val="single" w:sz="4" w:space="0" w:color="auto"/>
              <w:right w:val="single" w:sz="4" w:space="0" w:color="auto"/>
            </w:tcBorders>
            <w:shd w:val="clear" w:color="auto" w:fill="auto"/>
          </w:tcPr>
          <w:p w14:paraId="64FE91AB" w14:textId="77777777" w:rsidR="00EA63E6" w:rsidRPr="00080A0B" w:rsidRDefault="00EA63E6" w:rsidP="0092170E">
            <w:pPr>
              <w:jc w:val="center"/>
              <w:rPr>
                <w:b/>
              </w:rPr>
            </w:pPr>
            <w:r w:rsidRPr="00080A0B">
              <w:rPr>
                <w:b/>
              </w:rPr>
              <w:t>B</w:t>
            </w:r>
          </w:p>
        </w:tc>
        <w:tc>
          <w:tcPr>
            <w:tcW w:w="1757" w:type="dxa"/>
            <w:tcBorders>
              <w:top w:val="single" w:sz="4" w:space="0" w:color="auto"/>
              <w:left w:val="single" w:sz="4" w:space="0" w:color="auto"/>
              <w:bottom w:val="single" w:sz="4" w:space="0" w:color="auto"/>
              <w:right w:val="single" w:sz="4" w:space="0" w:color="auto"/>
            </w:tcBorders>
            <w:shd w:val="clear" w:color="auto" w:fill="auto"/>
          </w:tcPr>
          <w:p w14:paraId="1527490E" w14:textId="77777777" w:rsidR="00EA63E6" w:rsidRPr="00080A0B" w:rsidRDefault="00EA63E6" w:rsidP="0092170E">
            <w:pPr>
              <w:jc w:val="center"/>
              <w:rPr>
                <w:b/>
              </w:rPr>
            </w:pPr>
            <w:r w:rsidRPr="00080A0B">
              <w:rPr>
                <w:b/>
              </w:rPr>
              <w:t>D</w:t>
            </w:r>
          </w:p>
        </w:tc>
      </w:tr>
    </w:tbl>
    <w:p w14:paraId="3805F646" w14:textId="77777777" w:rsidR="00EA63E6" w:rsidRPr="00080A0B" w:rsidRDefault="00EA63E6" w:rsidP="0092170E">
      <w:pPr>
        <w:jc w:val="both"/>
        <w:rPr>
          <w:b/>
        </w:rPr>
      </w:pPr>
    </w:p>
    <w:p w14:paraId="57C5BAAA" w14:textId="77777777" w:rsidR="00EA63E6" w:rsidRPr="00080A0B" w:rsidRDefault="00EA63E6" w:rsidP="0092170E">
      <w:pPr>
        <w:jc w:val="both"/>
        <w:rPr>
          <w:b/>
        </w:rPr>
      </w:pPr>
      <w:r w:rsidRPr="00080A0B">
        <w:rPr>
          <w:b/>
        </w:rPr>
        <w:t>II. TỰ LUẬN (7,0 ĐIỂM)</w:t>
      </w:r>
    </w:p>
    <w:tbl>
      <w:tblPr>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540"/>
        <w:gridCol w:w="5218"/>
        <w:gridCol w:w="3779"/>
        <w:gridCol w:w="720"/>
      </w:tblGrid>
      <w:tr w:rsidR="00EA63E6" w:rsidRPr="00080A0B" w14:paraId="7508A198" w14:textId="77777777" w:rsidTr="0092170E">
        <w:tc>
          <w:tcPr>
            <w:tcW w:w="1008" w:type="dxa"/>
            <w:gridSpan w:val="2"/>
            <w:tcBorders>
              <w:top w:val="single" w:sz="4" w:space="0" w:color="auto"/>
              <w:left w:val="single" w:sz="4" w:space="0" w:color="auto"/>
              <w:bottom w:val="single" w:sz="4" w:space="0" w:color="auto"/>
              <w:right w:val="single" w:sz="4" w:space="0" w:color="auto"/>
            </w:tcBorders>
            <w:shd w:val="clear" w:color="auto" w:fill="auto"/>
            <w:hideMark/>
          </w:tcPr>
          <w:p w14:paraId="5796E06D" w14:textId="77777777" w:rsidR="00EA63E6" w:rsidRPr="00080A0B" w:rsidRDefault="00EA63E6" w:rsidP="0092170E">
            <w:pPr>
              <w:jc w:val="center"/>
              <w:rPr>
                <w:b/>
                <w:sz w:val="20"/>
                <w:szCs w:val="22"/>
              </w:rPr>
            </w:pPr>
            <w:r w:rsidRPr="00080A0B">
              <w:rPr>
                <w:b/>
                <w:sz w:val="20"/>
                <w:szCs w:val="22"/>
              </w:rPr>
              <w:t>Câu</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14:paraId="522C992D" w14:textId="77777777" w:rsidR="00EA63E6" w:rsidRPr="00080A0B" w:rsidRDefault="00EA63E6" w:rsidP="0092170E">
            <w:pPr>
              <w:jc w:val="center"/>
              <w:rPr>
                <w:b/>
                <w:sz w:val="20"/>
              </w:rPr>
            </w:pPr>
            <w:r w:rsidRPr="00080A0B">
              <w:rPr>
                <w:b/>
                <w:sz w:val="20"/>
              </w:rPr>
              <w:t>Nội dung chính cần trình bày</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14:paraId="13FD3C8D" w14:textId="77777777" w:rsidR="00EA63E6" w:rsidRPr="00080A0B" w:rsidRDefault="00EA63E6" w:rsidP="0092170E">
            <w:pPr>
              <w:jc w:val="center"/>
              <w:rPr>
                <w:b/>
                <w:sz w:val="20"/>
              </w:rPr>
            </w:pPr>
            <w:r w:rsidRPr="00080A0B">
              <w:rPr>
                <w:b/>
                <w:sz w:val="20"/>
              </w:rPr>
              <w:t>Điểm</w:t>
            </w:r>
          </w:p>
        </w:tc>
      </w:tr>
      <w:tr w:rsidR="00EA63E6" w:rsidRPr="00080A0B" w14:paraId="2469F201" w14:textId="77777777"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2C4325" w14:textId="77777777" w:rsidR="00EA63E6" w:rsidRPr="00080A0B" w:rsidRDefault="00EA63E6" w:rsidP="0092170E">
            <w:pPr>
              <w:jc w:val="center"/>
              <w:rPr>
                <w:b/>
                <w:sz w:val="22"/>
                <w:szCs w:val="22"/>
              </w:rPr>
            </w:pPr>
            <w:r w:rsidRPr="00080A0B">
              <w:rPr>
                <w:b/>
                <w:sz w:val="22"/>
                <w:szCs w:val="22"/>
              </w:rPr>
              <w:t>7</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18D742" w14:textId="77777777"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14:paraId="5C06B945" w14:textId="77777777" w:rsidR="00EA63E6" w:rsidRPr="00080A0B" w:rsidRDefault="005611EB" w:rsidP="0092170E">
            <w:pPr>
              <w:jc w:val="both"/>
            </w:pPr>
            <w:r>
              <w:rPr>
                <w:position w:val="-40"/>
              </w:rPr>
              <w:pict w14:anchorId="1846C006">
                <v:shape id="_x0000_i3176" type="#_x0000_t75" style="width:278.35pt;height:46.2pt">
                  <v:imagedata r:id="rId1610"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FE720C" w14:textId="77777777" w:rsidR="00EA63E6" w:rsidRPr="00080A0B" w:rsidRDefault="00EA63E6" w:rsidP="0092170E">
            <w:pPr>
              <w:jc w:val="center"/>
              <w:rPr>
                <w:b/>
              </w:rPr>
            </w:pPr>
            <w:r w:rsidRPr="00080A0B">
              <w:rPr>
                <w:b/>
              </w:rPr>
              <w:t>0,75</w:t>
            </w:r>
          </w:p>
        </w:tc>
      </w:tr>
      <w:tr w:rsidR="00EA63E6" w:rsidRPr="00080A0B" w14:paraId="342C8EFB" w14:textId="77777777"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75DA52" w14:textId="77777777"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4539FB" w14:textId="77777777"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14:paraId="75CE22E1" w14:textId="77777777" w:rsidR="00EA63E6" w:rsidRPr="00080A0B" w:rsidRDefault="005611EB" w:rsidP="0092170E">
            <w:pPr>
              <w:jc w:val="both"/>
            </w:pPr>
            <w:r>
              <w:rPr>
                <w:position w:val="-130"/>
              </w:rPr>
              <w:pict w14:anchorId="6D41620C">
                <v:shape id="_x0000_i3177" type="#_x0000_t75" style="width:127.9pt;height:117.15pt">
                  <v:imagedata r:id="rId1611" o:title=""/>
                </v:shape>
              </w:pict>
            </w:r>
            <w:r w:rsidR="00EA63E6" w:rsidRPr="00080A0B">
              <w:t xml:space="preserve">                         </w:t>
            </w:r>
          </w:p>
          <w:p w14:paraId="001D03A2" w14:textId="77777777" w:rsidR="00EA63E6" w:rsidRPr="00080A0B" w:rsidRDefault="00EA63E6" w:rsidP="0092170E">
            <w:pPr>
              <w:jc w:val="both"/>
            </w:pPr>
            <w:r w:rsidRPr="00080A0B">
              <w:t>Vậy x = -5 hoặc x = 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2114EC" w14:textId="77777777" w:rsidR="00EA63E6" w:rsidRPr="00080A0B" w:rsidRDefault="00EA63E6" w:rsidP="0092170E">
            <w:pPr>
              <w:jc w:val="center"/>
              <w:rPr>
                <w:b/>
              </w:rPr>
            </w:pPr>
            <w:r w:rsidRPr="00080A0B">
              <w:rPr>
                <w:b/>
              </w:rPr>
              <w:t>0,75</w:t>
            </w:r>
          </w:p>
        </w:tc>
      </w:tr>
      <w:tr w:rsidR="00EA63E6" w:rsidRPr="00080A0B" w14:paraId="7B21B2BE" w14:textId="77777777" w:rsidTr="0092170E">
        <w:tc>
          <w:tcPr>
            <w:tcW w:w="468" w:type="dxa"/>
            <w:tcBorders>
              <w:top w:val="single" w:sz="4" w:space="0" w:color="auto"/>
              <w:left w:val="single" w:sz="4" w:space="0" w:color="auto"/>
              <w:bottom w:val="single" w:sz="4" w:space="0" w:color="auto"/>
              <w:right w:val="single" w:sz="4" w:space="0" w:color="auto"/>
            </w:tcBorders>
            <w:shd w:val="clear" w:color="auto" w:fill="auto"/>
            <w:vAlign w:val="center"/>
          </w:tcPr>
          <w:p w14:paraId="2C7614F7" w14:textId="77777777"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490F2325" w14:textId="77777777"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14:paraId="64C40CFE" w14:textId="77777777" w:rsidR="00EA63E6" w:rsidRPr="00080A0B" w:rsidRDefault="005611EB" w:rsidP="0092170E">
            <w:pPr>
              <w:jc w:val="both"/>
              <w:rPr>
                <w:lang w:val="pt-BR"/>
              </w:rPr>
            </w:pPr>
            <w:r>
              <w:rPr>
                <w:position w:val="-40"/>
                <w:lang w:val="pt-BR"/>
              </w:rPr>
              <w:pict w14:anchorId="005B4539">
                <v:shape id="_x0000_i3178" type="#_x0000_t75" style="width:358.95pt;height:46.2pt">
                  <v:imagedata r:id="rId1612" o:title=""/>
                </v:shape>
              </w:pict>
            </w:r>
          </w:p>
          <w:p w14:paraId="50336236" w14:textId="77777777" w:rsidR="00EA63E6" w:rsidRPr="00080A0B" w:rsidRDefault="00EA63E6" w:rsidP="0092170E">
            <w:pPr>
              <w:jc w:val="both"/>
              <w:rPr>
                <w:lang w:val="pt-BR"/>
              </w:rPr>
            </w:pPr>
            <w:r w:rsidRPr="00080A0B">
              <w:rPr>
                <w:lang w:val="pt-BR"/>
              </w:rPr>
              <w:t xml:space="preserve">Nếu </w:t>
            </w:r>
            <w:r w:rsidRPr="00080A0B">
              <w:rPr>
                <w:i/>
                <w:lang w:val="pt-BR"/>
              </w:rPr>
              <w:t>n =1</w:t>
            </w:r>
            <w:r w:rsidRPr="00080A0B">
              <w:rPr>
                <w:lang w:val="pt-BR"/>
              </w:rPr>
              <w:t xml:space="preserve"> thì thay vào (*) ta được </w:t>
            </w:r>
            <w:r w:rsidR="005611EB">
              <w:rPr>
                <w:position w:val="-6"/>
                <w:lang w:val="pt-BR"/>
              </w:rPr>
              <w:pict w14:anchorId="487B4DAF">
                <v:shape id="_x0000_i3179" type="#_x0000_t75" style="width:18.25pt;height:15.05pt">
                  <v:imagedata r:id="rId1613" o:title=""/>
                </v:shape>
              </w:pict>
            </w:r>
            <w:r w:rsidRPr="00080A0B">
              <w:rPr>
                <w:lang w:val="pt-BR"/>
              </w:rPr>
              <w:t xml:space="preserve"> thoả mãn.</w:t>
            </w:r>
          </w:p>
          <w:p w14:paraId="5E4B87B5" w14:textId="77777777" w:rsidR="00EA63E6" w:rsidRPr="00080A0B" w:rsidRDefault="00EA63E6" w:rsidP="0092170E">
            <w:pPr>
              <w:jc w:val="both"/>
              <w:rPr>
                <w:lang w:val="pt-BR"/>
              </w:rPr>
            </w:pPr>
            <w:r w:rsidRPr="00080A0B">
              <w:rPr>
                <w:lang w:val="pt-BR"/>
              </w:rPr>
              <w:t xml:space="preserve">Nếu </w:t>
            </w:r>
            <w:r w:rsidRPr="00080A0B">
              <w:rPr>
                <w:i/>
                <w:lang w:val="pt-BR"/>
              </w:rPr>
              <w:t>n &gt; 1</w:t>
            </w:r>
            <w:r w:rsidRPr="00080A0B">
              <w:rPr>
                <w:lang w:val="pt-BR"/>
              </w:rPr>
              <w:t xml:space="preserve"> thì </w:t>
            </w:r>
            <w:r w:rsidR="005611EB">
              <w:rPr>
                <w:position w:val="-14"/>
                <w:lang w:val="pt-BR"/>
              </w:rPr>
              <w:pict w14:anchorId="3D601256">
                <v:shape id="_x0000_i3180" type="#_x0000_t75" style="width:183.75pt;height:20.4pt">
                  <v:imagedata r:id="rId1614" o:title=""/>
                </v:shape>
              </w:pict>
            </w:r>
            <w:r w:rsidRPr="00080A0B">
              <w:rPr>
                <w:lang w:val="pt-BR"/>
              </w:rPr>
              <w:t xml:space="preserve"> nên </w:t>
            </w:r>
            <w:r w:rsidR="005611EB">
              <w:rPr>
                <w:position w:val="-16"/>
                <w:lang w:val="pt-BR"/>
              </w:rPr>
              <w:pict w14:anchorId="29AC345A">
                <v:shape id="_x0000_i3181" type="#_x0000_t75" style="width:135.4pt;height:21.5pt">
                  <v:imagedata r:id="rId1615" o:title=""/>
                </v:shape>
              </w:pict>
            </w:r>
          </w:p>
          <w:p w14:paraId="12A21FA5" w14:textId="77777777" w:rsidR="00EA63E6" w:rsidRPr="00080A0B" w:rsidRDefault="00EA63E6" w:rsidP="0092170E">
            <w:pPr>
              <w:jc w:val="both"/>
            </w:pPr>
            <w:r w:rsidRPr="00080A0B">
              <w:rPr>
                <w:noProof/>
              </w:rPr>
              <w:t>Vậy chỉ có duy nhất n = 1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0A4BE34" w14:textId="77777777" w:rsidR="00EA63E6" w:rsidRPr="00080A0B" w:rsidRDefault="00EA63E6" w:rsidP="0092170E">
            <w:pPr>
              <w:jc w:val="center"/>
              <w:rPr>
                <w:b/>
              </w:rPr>
            </w:pPr>
            <w:r w:rsidRPr="00080A0B">
              <w:rPr>
                <w:b/>
              </w:rPr>
              <w:t>0,5</w:t>
            </w:r>
          </w:p>
        </w:tc>
      </w:tr>
      <w:tr w:rsidR="00EA63E6" w:rsidRPr="00080A0B" w14:paraId="6E540DCB" w14:textId="77777777"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D32BEB" w14:textId="77777777" w:rsidR="00EA63E6" w:rsidRPr="00080A0B" w:rsidRDefault="00EA63E6" w:rsidP="0092170E">
            <w:pPr>
              <w:jc w:val="center"/>
              <w:rPr>
                <w:b/>
                <w:sz w:val="22"/>
                <w:szCs w:val="22"/>
              </w:rPr>
            </w:pPr>
            <w:r w:rsidRPr="00080A0B">
              <w:rPr>
                <w:b/>
                <w:sz w:val="22"/>
                <w:szCs w:val="22"/>
              </w:rPr>
              <w:t>8</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48AAD0" w14:textId="77777777"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14:paraId="44CDE29A" w14:textId="77777777" w:rsidR="00EA63E6" w:rsidRPr="00080A0B" w:rsidRDefault="00EA63E6" w:rsidP="0092170E">
            <w:pPr>
              <w:jc w:val="both"/>
            </w:pPr>
            <w:r w:rsidRPr="00080A0B">
              <w:t xml:space="preserve">Học sinh thực hiện phép chia đúng (theo 1 trong 2 cách: đặt phép chia, hoặc phân tích đa thức bị chia thành nhân tử rồi chia) được kết quả là: </w:t>
            </w:r>
            <w:r w:rsidR="005611EB">
              <w:rPr>
                <w:position w:val="-16"/>
              </w:rPr>
              <w:pict w14:anchorId="4E6122A2">
                <v:shape id="_x0000_i3182" type="#_x0000_t75" style="width:185.9pt;height:21.5pt">
                  <v:imagedata r:id="rId1616"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AFD4C" w14:textId="77777777" w:rsidR="00EA63E6" w:rsidRPr="00080A0B" w:rsidRDefault="00EA63E6" w:rsidP="0092170E">
            <w:pPr>
              <w:jc w:val="center"/>
              <w:rPr>
                <w:b/>
              </w:rPr>
            </w:pPr>
            <w:r w:rsidRPr="00080A0B">
              <w:rPr>
                <w:b/>
              </w:rPr>
              <w:t>0,5</w:t>
            </w:r>
          </w:p>
        </w:tc>
      </w:tr>
      <w:tr w:rsidR="00EA63E6" w:rsidRPr="00080A0B" w14:paraId="1A8A5575" w14:textId="77777777"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9A22600" w14:textId="77777777"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988E37" w14:textId="77777777"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14:paraId="1394A103" w14:textId="77777777" w:rsidR="00EA63E6" w:rsidRPr="00080A0B" w:rsidRDefault="005611EB" w:rsidP="0092170E">
            <w:pPr>
              <w:jc w:val="both"/>
            </w:pPr>
            <w:r>
              <w:rPr>
                <w:position w:val="-118"/>
              </w:rPr>
              <w:pict w14:anchorId="7F7A74B1">
                <v:shape id="_x0000_i3183" type="#_x0000_t75" style="width:437.35pt;height:111.75pt">
                  <v:imagedata r:id="rId1617"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F19913" w14:textId="77777777" w:rsidR="00EA63E6" w:rsidRPr="00080A0B" w:rsidRDefault="00EA63E6" w:rsidP="0092170E">
            <w:pPr>
              <w:jc w:val="center"/>
              <w:rPr>
                <w:b/>
              </w:rPr>
            </w:pPr>
            <w:r w:rsidRPr="00080A0B">
              <w:rPr>
                <w:b/>
              </w:rPr>
              <w:t>1,0</w:t>
            </w:r>
          </w:p>
        </w:tc>
      </w:tr>
      <w:tr w:rsidR="00EA63E6" w:rsidRPr="00080A0B" w14:paraId="71F8B1E3" w14:textId="77777777" w:rsidTr="0092170E">
        <w:trPr>
          <w:trHeight w:val="2408"/>
        </w:trPr>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FD1E07" w14:textId="77777777" w:rsidR="00EA63E6" w:rsidRPr="00080A0B" w:rsidRDefault="00EA63E6" w:rsidP="0092170E">
            <w:pPr>
              <w:jc w:val="center"/>
              <w:rPr>
                <w:b/>
                <w:sz w:val="22"/>
                <w:szCs w:val="22"/>
              </w:rPr>
            </w:pPr>
            <w:r w:rsidRPr="00080A0B">
              <w:rPr>
                <w:b/>
                <w:sz w:val="22"/>
                <w:szCs w:val="22"/>
              </w:rPr>
              <w:t>9</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75D90B" w14:textId="77777777" w:rsidR="00EA63E6" w:rsidRPr="00080A0B" w:rsidRDefault="00EA63E6" w:rsidP="0092170E">
            <w:pPr>
              <w:jc w:val="center"/>
              <w:rPr>
                <w:b/>
                <w:sz w:val="22"/>
                <w:szCs w:val="22"/>
              </w:rPr>
            </w:pPr>
            <w:r w:rsidRPr="00080A0B">
              <w:rPr>
                <w:b/>
                <w:sz w:val="22"/>
                <w:szCs w:val="22"/>
              </w:rPr>
              <w:t>a</w:t>
            </w:r>
          </w:p>
        </w:tc>
        <w:tc>
          <w:tcPr>
            <w:tcW w:w="5218" w:type="dxa"/>
            <w:tcBorders>
              <w:top w:val="single" w:sz="4" w:space="0" w:color="auto"/>
              <w:left w:val="single" w:sz="4" w:space="0" w:color="auto"/>
              <w:right w:val="dashSmallGap" w:sz="4" w:space="0" w:color="auto"/>
            </w:tcBorders>
            <w:shd w:val="clear" w:color="auto" w:fill="auto"/>
          </w:tcPr>
          <w:p w14:paraId="4814676B" w14:textId="77777777" w:rsidR="00EA63E6" w:rsidRPr="00080A0B" w:rsidRDefault="00EA63E6" w:rsidP="0092170E">
            <w:pPr>
              <w:jc w:val="both"/>
            </w:pPr>
          </w:p>
          <w:p w14:paraId="51D04757" w14:textId="77777777" w:rsidR="00EA63E6" w:rsidRPr="00080A0B" w:rsidRDefault="00EA63E6" w:rsidP="0092170E">
            <w:pPr>
              <w:jc w:val="both"/>
            </w:pPr>
            <w:r w:rsidRPr="00080A0B">
              <w:t>Xét tứ giác BMCD, ta có:</w:t>
            </w:r>
          </w:p>
          <w:p w14:paraId="3E4DBBC8" w14:textId="77777777" w:rsidR="00EA63E6" w:rsidRPr="00080A0B" w:rsidRDefault="005611EB" w:rsidP="0092170E">
            <w:pPr>
              <w:jc w:val="both"/>
            </w:pPr>
            <w:r>
              <w:rPr>
                <w:position w:val="-14"/>
              </w:rPr>
              <w:pict w14:anchorId="17DBB452">
                <v:shape id="_x0000_i3184" type="#_x0000_t75" style="width:145.05pt;height:20.4pt">
                  <v:imagedata r:id="rId1618" o:title=""/>
                </v:shape>
              </w:pict>
            </w:r>
            <w:r w:rsidR="00EA63E6" w:rsidRPr="00080A0B">
              <w:t xml:space="preserve"> nên tứ giác BMCD có 2 đường chéo cắt nhau tại trung điểm mỗi đường, suy ra tứ giác BMCD là hình bình hành. (1)</w:t>
            </w:r>
          </w:p>
          <w:p w14:paraId="4729C611" w14:textId="77777777" w:rsidR="00EA63E6" w:rsidRPr="00080A0B" w:rsidRDefault="00EA63E6" w:rsidP="0092170E">
            <w:pPr>
              <w:jc w:val="both"/>
            </w:pPr>
            <w:r w:rsidRPr="00080A0B">
              <w:t xml:space="preserve">                                                   </w:t>
            </w:r>
          </w:p>
        </w:tc>
        <w:tc>
          <w:tcPr>
            <w:tcW w:w="3779" w:type="dxa"/>
            <w:tcBorders>
              <w:top w:val="single" w:sz="4" w:space="0" w:color="auto"/>
              <w:left w:val="dashSmallGap" w:sz="4" w:space="0" w:color="auto"/>
              <w:bottom w:val="single" w:sz="4" w:space="0" w:color="auto"/>
              <w:right w:val="single" w:sz="4" w:space="0" w:color="auto"/>
            </w:tcBorders>
            <w:shd w:val="clear" w:color="auto" w:fill="auto"/>
            <w:hideMark/>
          </w:tcPr>
          <w:p w14:paraId="28A04EEC" w14:textId="77777777" w:rsidR="00EA63E6" w:rsidRPr="00080A0B" w:rsidRDefault="006C76E5" w:rsidP="0092170E">
            <w:pPr>
              <w:jc w:val="both"/>
            </w:pPr>
            <w:r>
              <w:pict w14:anchorId="62A177BE">
                <v:shape id="_x0000_i3185" type="#_x0000_t75" style="width:177.3pt;height:106.4pt">
                  <v:imagedata r:id="rId1619" o:title=""/>
                </v:shape>
              </w:pict>
            </w:r>
          </w:p>
          <w:p w14:paraId="290077EC" w14:textId="77777777" w:rsidR="00EA63E6" w:rsidRPr="00080A0B" w:rsidRDefault="00EA63E6" w:rsidP="0092170E">
            <w:pPr>
              <w:jc w:val="both"/>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055774" w14:textId="77777777" w:rsidR="00EA63E6" w:rsidRPr="00080A0B" w:rsidRDefault="00EA63E6" w:rsidP="0092170E">
            <w:pPr>
              <w:jc w:val="center"/>
              <w:rPr>
                <w:b/>
              </w:rPr>
            </w:pPr>
            <w:r w:rsidRPr="00080A0B">
              <w:rPr>
                <w:b/>
              </w:rPr>
              <w:t>1,0</w:t>
            </w:r>
          </w:p>
        </w:tc>
      </w:tr>
      <w:tr w:rsidR="00EA63E6" w:rsidRPr="00080A0B" w14:paraId="3D0091E0" w14:textId="77777777"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CCD4CDF" w14:textId="77777777"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0AE726" w14:textId="77777777"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14:paraId="0C525215" w14:textId="77777777" w:rsidR="00EA63E6" w:rsidRPr="00080A0B" w:rsidRDefault="00EA63E6" w:rsidP="0092170E">
            <w:pPr>
              <w:jc w:val="both"/>
            </w:pPr>
            <w:r w:rsidRPr="00080A0B">
              <w:t xml:space="preserve">Từ (1) suy ra BM song song và bằng CD. Mà AM = BM (gt), nên AM song song và bằng CD, do đó AMDC là hình bình hành. </w:t>
            </w:r>
          </w:p>
          <w:p w14:paraId="4D23A8B9" w14:textId="77777777" w:rsidR="00EA63E6" w:rsidRPr="00080A0B" w:rsidRDefault="00EA63E6" w:rsidP="0092170E">
            <w:pPr>
              <w:jc w:val="both"/>
            </w:pPr>
            <w:r w:rsidRPr="00080A0B">
              <w:t>Lại có góc A vuông nên hình bình hành AMDC là hình chữ nhật (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0CAAC7" w14:textId="77777777" w:rsidR="00EA63E6" w:rsidRPr="00080A0B" w:rsidRDefault="00EA63E6" w:rsidP="0092170E">
            <w:pPr>
              <w:jc w:val="center"/>
              <w:rPr>
                <w:b/>
              </w:rPr>
            </w:pPr>
            <w:r w:rsidRPr="00080A0B">
              <w:rPr>
                <w:b/>
              </w:rPr>
              <w:t>1,0</w:t>
            </w:r>
          </w:p>
        </w:tc>
      </w:tr>
      <w:tr w:rsidR="00EA63E6" w:rsidRPr="00080A0B" w14:paraId="73869A40" w14:textId="77777777"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9E90255" w14:textId="77777777"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0B6D6A" w14:textId="77777777"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14:paraId="607162FB" w14:textId="77777777" w:rsidR="00EA63E6" w:rsidRPr="00080A0B" w:rsidRDefault="00EA63E6" w:rsidP="0092170E">
            <w:pPr>
              <w:jc w:val="both"/>
            </w:pPr>
            <w:r w:rsidRPr="00080A0B">
              <w:t>Vì AM song song và bằng CD; AB = 2.AM (gt); KC = 2.DC (gt) nên suy ra AB song song và bằng KC, do đó ABKC là hình bình hành.</w:t>
            </w:r>
          </w:p>
          <w:p w14:paraId="78EF3177" w14:textId="77777777" w:rsidR="00EA63E6" w:rsidRPr="00080A0B" w:rsidRDefault="00EA63E6" w:rsidP="0092170E">
            <w:pPr>
              <w:jc w:val="both"/>
            </w:pPr>
            <w:r w:rsidRPr="00080A0B">
              <w:t>Kết hợp góc A vuông suy ra ABKC là hình chữ nhật.</w:t>
            </w:r>
          </w:p>
          <w:p w14:paraId="0B498CDB" w14:textId="77777777" w:rsidR="00EA63E6" w:rsidRPr="00080A0B" w:rsidRDefault="00EA63E6" w:rsidP="0092170E">
            <w:pPr>
              <w:jc w:val="both"/>
            </w:pPr>
            <w:r w:rsidRPr="00080A0B">
              <w:lastRenderedPageBreak/>
              <w:t xml:space="preserve">Ta có </w:t>
            </w:r>
            <w:r w:rsidR="005611EB">
              <w:rPr>
                <w:position w:val="-16"/>
              </w:rPr>
              <w:pict w14:anchorId="677B9893">
                <v:shape id="_x0000_i3186" type="#_x0000_t75" style="width:145.05pt;height:21.5pt">
                  <v:imagedata r:id="rId1620" o:title=""/>
                </v:shape>
              </w:pict>
            </w:r>
          </w:p>
          <w:p w14:paraId="1FAD7352" w14:textId="77777777" w:rsidR="00EA63E6" w:rsidRPr="00080A0B" w:rsidRDefault="00EA63E6" w:rsidP="0092170E">
            <w:pPr>
              <w:jc w:val="both"/>
            </w:pPr>
            <w:r w:rsidRPr="00080A0B">
              <w:t xml:space="preserve">Để </w:t>
            </w:r>
            <w:r w:rsidR="005611EB">
              <w:rPr>
                <w:position w:val="-12"/>
              </w:rPr>
              <w:pict w14:anchorId="0B993678">
                <v:shape id="_x0000_i3187" type="#_x0000_t75" style="width:167.65pt;height:18.25pt">
                  <v:imagedata r:id="rId1621" o:title=""/>
                </v:shape>
              </w:pict>
            </w:r>
            <w:r w:rsidRPr="00080A0B">
              <w:t xml:space="preserve"> thì AC = 4</w:t>
            </w:r>
            <w:r w:rsidRPr="00080A0B">
              <w:rPr>
                <w:i/>
              </w:rPr>
              <w:t>cm</w:t>
            </w:r>
            <w:r w:rsidRPr="00080A0B">
              <w:t>. Khi đó, vì AB = AC = 4cm nên tam giác ABC vuông cân tại A.</w:t>
            </w:r>
          </w:p>
          <w:p w14:paraId="5C2DC862" w14:textId="77777777" w:rsidR="00EA63E6" w:rsidRPr="00080A0B" w:rsidRDefault="00EA63E6" w:rsidP="0092170E">
            <w:pPr>
              <w:jc w:val="both"/>
            </w:pPr>
            <w:r w:rsidRPr="00080A0B">
              <w:t>Vậy tam giác ABC cần thêm điều kiện là cân tại A thì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6D4F43" w14:textId="77777777" w:rsidR="00EA63E6" w:rsidRPr="00080A0B" w:rsidRDefault="00EA63E6" w:rsidP="0092170E">
            <w:pPr>
              <w:jc w:val="center"/>
              <w:rPr>
                <w:b/>
              </w:rPr>
            </w:pPr>
            <w:r w:rsidRPr="00080A0B">
              <w:rPr>
                <w:b/>
              </w:rPr>
              <w:lastRenderedPageBreak/>
              <w:t>1,0</w:t>
            </w:r>
          </w:p>
        </w:tc>
      </w:tr>
      <w:tr w:rsidR="00EA63E6" w:rsidRPr="00080A0B" w14:paraId="3EA6C971" w14:textId="77777777"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D86C15" w14:textId="77777777" w:rsidR="00EA63E6" w:rsidRPr="00080A0B" w:rsidRDefault="00EA63E6" w:rsidP="0092170E">
            <w:pPr>
              <w:jc w:val="center"/>
              <w:rPr>
                <w:b/>
                <w:sz w:val="22"/>
                <w:szCs w:val="22"/>
              </w:rPr>
            </w:pPr>
            <w:r w:rsidRPr="00080A0B">
              <w:rPr>
                <w:b/>
                <w:sz w:val="22"/>
                <w:szCs w:val="22"/>
              </w:rPr>
              <w:t>10</w:t>
            </w:r>
          </w:p>
        </w:tc>
        <w:tc>
          <w:tcPr>
            <w:tcW w:w="540" w:type="dxa"/>
            <w:tcBorders>
              <w:top w:val="single" w:sz="4" w:space="0" w:color="auto"/>
              <w:left w:val="single" w:sz="4" w:space="0" w:color="auto"/>
              <w:bottom w:val="dashSmallGap" w:sz="4" w:space="0" w:color="auto"/>
              <w:right w:val="dashSmallGap" w:sz="4" w:space="0" w:color="auto"/>
            </w:tcBorders>
            <w:shd w:val="clear" w:color="auto" w:fill="auto"/>
            <w:vAlign w:val="center"/>
            <w:hideMark/>
          </w:tcPr>
          <w:p w14:paraId="42B72B95" w14:textId="77777777" w:rsidR="00EA63E6" w:rsidRPr="00080A0B" w:rsidRDefault="00EA63E6" w:rsidP="0092170E">
            <w:pPr>
              <w:jc w:val="center"/>
              <w:rPr>
                <w:b/>
                <w:sz w:val="18"/>
                <w:szCs w:val="22"/>
              </w:rPr>
            </w:pPr>
            <w:r w:rsidRPr="00080A0B">
              <w:rPr>
                <w:b/>
                <w:sz w:val="18"/>
                <w:szCs w:val="22"/>
              </w:rPr>
              <w:t>0,25</w:t>
            </w:r>
          </w:p>
        </w:tc>
        <w:tc>
          <w:tcPr>
            <w:tcW w:w="8997" w:type="dxa"/>
            <w:gridSpan w:val="2"/>
            <w:tcBorders>
              <w:top w:val="single" w:sz="4" w:space="0" w:color="auto"/>
              <w:left w:val="dashSmallGap" w:sz="4" w:space="0" w:color="auto"/>
              <w:bottom w:val="dashSmallGap" w:sz="4" w:space="0" w:color="auto"/>
              <w:right w:val="single" w:sz="4" w:space="0" w:color="auto"/>
            </w:tcBorders>
            <w:shd w:val="clear" w:color="auto" w:fill="auto"/>
            <w:hideMark/>
          </w:tcPr>
          <w:p w14:paraId="080FD7B0" w14:textId="77777777" w:rsidR="00EA63E6" w:rsidRPr="00080A0B" w:rsidRDefault="00EA63E6" w:rsidP="0092170E">
            <w:pPr>
              <w:jc w:val="both"/>
            </w:pPr>
            <w:r w:rsidRPr="00080A0B">
              <w:t>Với mọi số tự nhiên n, ta có:</w:t>
            </w:r>
          </w:p>
          <w:p w14:paraId="62D22545" w14:textId="77777777" w:rsidR="00EA63E6" w:rsidRPr="00080A0B" w:rsidRDefault="00EA63E6" w:rsidP="0092170E">
            <w:pPr>
              <w:jc w:val="both"/>
            </w:pPr>
            <w:r w:rsidRPr="00080A0B">
              <w:t xml:space="preserve"> </w:t>
            </w:r>
            <w:r w:rsidR="005611EB">
              <w:rPr>
                <w:position w:val="-66"/>
              </w:rPr>
              <w:pict w14:anchorId="0FCB3EC3">
                <v:shape id="_x0000_i3188" type="#_x0000_t75" style="width:381.5pt;height:1in">
                  <v:imagedata r:id="rId1622" o:title=""/>
                </v:shape>
              </w:pict>
            </w:r>
            <w:r w:rsidRPr="00080A0B">
              <w:t xml:space="preserve"> </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ECB9F5" w14:textId="77777777" w:rsidR="00EA63E6" w:rsidRPr="00080A0B" w:rsidRDefault="00EA63E6" w:rsidP="0092170E">
            <w:pPr>
              <w:jc w:val="center"/>
              <w:rPr>
                <w:b/>
              </w:rPr>
            </w:pPr>
            <w:r w:rsidRPr="00080A0B">
              <w:rPr>
                <w:b/>
              </w:rPr>
              <w:t>0,5</w:t>
            </w:r>
          </w:p>
        </w:tc>
      </w:tr>
      <w:tr w:rsidR="00EA63E6" w:rsidRPr="00080A0B" w14:paraId="47F7E1C1" w14:textId="77777777"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F8ABAEF" w14:textId="77777777" w:rsidR="00EA63E6" w:rsidRPr="00080A0B" w:rsidRDefault="00EA63E6" w:rsidP="0092170E">
            <w:pPr>
              <w:jc w:val="center"/>
              <w:rPr>
                <w:b/>
                <w:sz w:val="22"/>
                <w:szCs w:val="22"/>
              </w:rPr>
            </w:pPr>
          </w:p>
        </w:tc>
        <w:tc>
          <w:tcPr>
            <w:tcW w:w="540" w:type="dxa"/>
            <w:tcBorders>
              <w:top w:val="dashSmallGap" w:sz="4" w:space="0" w:color="auto"/>
              <w:left w:val="single" w:sz="4" w:space="0" w:color="auto"/>
              <w:bottom w:val="single" w:sz="4" w:space="0" w:color="auto"/>
              <w:right w:val="dashSmallGap" w:sz="4" w:space="0" w:color="auto"/>
            </w:tcBorders>
            <w:shd w:val="clear" w:color="auto" w:fill="auto"/>
            <w:vAlign w:val="center"/>
            <w:hideMark/>
          </w:tcPr>
          <w:p w14:paraId="28323639" w14:textId="77777777" w:rsidR="00EA63E6" w:rsidRPr="00080A0B" w:rsidRDefault="00EA63E6" w:rsidP="0092170E">
            <w:pPr>
              <w:jc w:val="center"/>
              <w:rPr>
                <w:b/>
                <w:sz w:val="18"/>
                <w:szCs w:val="22"/>
              </w:rPr>
            </w:pPr>
            <w:r w:rsidRPr="00080A0B">
              <w:rPr>
                <w:b/>
                <w:sz w:val="18"/>
                <w:szCs w:val="22"/>
              </w:rPr>
              <w:t>0,25</w:t>
            </w:r>
          </w:p>
        </w:tc>
        <w:tc>
          <w:tcPr>
            <w:tcW w:w="8997" w:type="dxa"/>
            <w:gridSpan w:val="2"/>
            <w:tcBorders>
              <w:top w:val="dashSmallGap" w:sz="4" w:space="0" w:color="auto"/>
              <w:left w:val="dashSmallGap" w:sz="4" w:space="0" w:color="auto"/>
              <w:bottom w:val="single" w:sz="4" w:space="0" w:color="auto"/>
              <w:right w:val="single" w:sz="4" w:space="0" w:color="auto"/>
            </w:tcBorders>
            <w:shd w:val="clear" w:color="auto" w:fill="auto"/>
            <w:hideMark/>
          </w:tcPr>
          <w:p w14:paraId="2956E28E" w14:textId="77777777" w:rsidR="00EA63E6" w:rsidRPr="00080A0B" w:rsidRDefault="00EA63E6" w:rsidP="0092170E">
            <w:pPr>
              <w:jc w:val="both"/>
            </w:pPr>
            <w:r w:rsidRPr="00080A0B">
              <w:t>Áp dụng (*) với n lần lượt bằng 1, 3, 5, …, ta có</w:t>
            </w:r>
          </w:p>
          <w:p w14:paraId="053E1DC2" w14:textId="77777777" w:rsidR="00EA63E6" w:rsidRPr="00080A0B" w:rsidRDefault="005611EB" w:rsidP="0092170E">
            <w:pPr>
              <w:jc w:val="both"/>
            </w:pPr>
            <w:r>
              <w:rPr>
                <w:position w:val="-194"/>
              </w:rPr>
              <w:pict w14:anchorId="033375EB">
                <v:shape id="_x0000_i3189" type="#_x0000_t75" style="width:341.75pt;height:199.9pt">
                  <v:imagedata r:id="rId1623" o:title=""/>
                </v:shape>
              </w:pict>
            </w:r>
          </w:p>
        </w:tc>
        <w:tc>
          <w:tcPr>
            <w:tcW w:w="72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B08497C" w14:textId="77777777" w:rsidR="00EA63E6" w:rsidRPr="00080A0B" w:rsidRDefault="00EA63E6" w:rsidP="0092170E">
            <w:pPr>
              <w:jc w:val="center"/>
              <w:rPr>
                <w:b/>
              </w:rPr>
            </w:pPr>
          </w:p>
        </w:tc>
      </w:tr>
    </w:tbl>
    <w:p w14:paraId="0B9C7C70" w14:textId="77777777" w:rsidR="00EA63E6" w:rsidRPr="00080A0B" w:rsidRDefault="00EA63E6" w:rsidP="0092170E">
      <w:pPr>
        <w:jc w:val="both"/>
        <w:rPr>
          <w:b/>
          <w:lang w:val="pt-BR"/>
        </w:rPr>
      </w:pPr>
    </w:p>
    <w:p w14:paraId="0D5E8791" w14:textId="77777777" w:rsidR="00EA63E6" w:rsidRPr="00080A0B" w:rsidRDefault="00EA63E6" w:rsidP="0092170E">
      <w:pPr>
        <w:jc w:val="both"/>
        <w:rPr>
          <w:b/>
          <w:lang w:val="pt-BR"/>
        </w:rPr>
      </w:pPr>
    </w:p>
    <w:p w14:paraId="7E8385F6" w14:textId="77777777" w:rsidR="009D167A" w:rsidRPr="00080A0B" w:rsidRDefault="009D167A" w:rsidP="0092170E">
      <w:pPr>
        <w:jc w:val="both"/>
        <w:rPr>
          <w:b/>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2928C351" w14:textId="77777777" w:rsidTr="00221B15">
        <w:tc>
          <w:tcPr>
            <w:tcW w:w="3469" w:type="dxa"/>
            <w:tcBorders>
              <w:top w:val="single" w:sz="4" w:space="0" w:color="000000"/>
              <w:left w:val="single" w:sz="4" w:space="0" w:color="000000"/>
              <w:bottom w:val="single" w:sz="4" w:space="0" w:color="000000"/>
            </w:tcBorders>
            <w:shd w:val="clear" w:color="auto" w:fill="auto"/>
          </w:tcPr>
          <w:p w14:paraId="16B728BA" w14:textId="77777777" w:rsidR="009D167A" w:rsidRPr="00080A0B" w:rsidRDefault="009D167A" w:rsidP="00221B15">
            <w:pPr>
              <w:spacing w:after="200" w:line="276" w:lineRule="auto"/>
              <w:jc w:val="center"/>
              <w:rPr>
                <w:b/>
                <w:color w:val="FF0000"/>
                <w:sz w:val="26"/>
                <w:szCs w:val="26"/>
              </w:rPr>
            </w:pPr>
            <w:r w:rsidRPr="00080A0B">
              <w:rPr>
                <w:b/>
                <w:color w:val="FF0000"/>
                <w:sz w:val="26"/>
                <w:szCs w:val="26"/>
              </w:rPr>
              <w:t>ĐỀ 6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BA232E0" w14:textId="77777777" w:rsidR="009D167A" w:rsidRPr="00080A0B" w:rsidRDefault="009D167A" w:rsidP="00221B15">
            <w:pPr>
              <w:jc w:val="center"/>
              <w:rPr>
                <w:b/>
                <w:color w:val="7030A0"/>
                <w:sz w:val="26"/>
                <w:szCs w:val="26"/>
              </w:rPr>
            </w:pPr>
            <w:r w:rsidRPr="00080A0B">
              <w:rPr>
                <w:b/>
                <w:color w:val="7030A0"/>
                <w:sz w:val="26"/>
                <w:szCs w:val="26"/>
              </w:rPr>
              <w:t>ĐỀ  KIỂM TRA HỌC KỲ I</w:t>
            </w:r>
          </w:p>
          <w:p w14:paraId="688683E7" w14:textId="77777777" w:rsidR="009D167A" w:rsidRPr="00080A0B" w:rsidRDefault="00A32C05" w:rsidP="00221B15">
            <w:pPr>
              <w:jc w:val="center"/>
              <w:rPr>
                <w:b/>
                <w:color w:val="00B0F0"/>
                <w:sz w:val="26"/>
                <w:szCs w:val="26"/>
              </w:rPr>
            </w:pPr>
            <w:r>
              <w:rPr>
                <w:b/>
                <w:color w:val="00B0F0"/>
                <w:sz w:val="26"/>
                <w:szCs w:val="26"/>
              </w:rPr>
              <w:t>Môn TOÁN LỚP 8</w:t>
            </w:r>
          </w:p>
          <w:p w14:paraId="0B7F2E88" w14:textId="77777777"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14:paraId="1BD9BED6" w14:textId="77777777" w:rsidR="00EA63E6" w:rsidRPr="00080A0B" w:rsidRDefault="00EA63E6" w:rsidP="0092170E">
      <w:pPr>
        <w:rPr>
          <w:b/>
          <w:sz w:val="28"/>
          <w:szCs w:val="28"/>
        </w:rPr>
      </w:pPr>
      <w:r w:rsidRPr="00080A0B">
        <w:rPr>
          <w:b/>
          <w:sz w:val="28"/>
          <w:szCs w:val="28"/>
        </w:rPr>
        <w:t>I. LÝ THUYẾT: ( 2 điểm)</w:t>
      </w:r>
    </w:p>
    <w:p w14:paraId="0B7AEB5E" w14:textId="77777777" w:rsidR="00EA63E6" w:rsidRPr="00080A0B" w:rsidRDefault="00EA63E6" w:rsidP="0092170E">
      <w:pPr>
        <w:ind w:firstLine="284"/>
        <w:rPr>
          <w:sz w:val="28"/>
          <w:szCs w:val="28"/>
        </w:rPr>
      </w:pPr>
      <w:r w:rsidRPr="00080A0B">
        <w:rPr>
          <w:b/>
          <w:sz w:val="28"/>
          <w:szCs w:val="28"/>
        </w:rPr>
        <w:t>Câu 1</w:t>
      </w:r>
      <w:r w:rsidRPr="00080A0B">
        <w:rPr>
          <w:sz w:val="28"/>
          <w:szCs w:val="28"/>
        </w:rPr>
        <w:t>: ( 1 điểm )</w:t>
      </w:r>
    </w:p>
    <w:p w14:paraId="05A41D8A" w14:textId="77777777" w:rsidR="00EA63E6" w:rsidRPr="00080A0B" w:rsidRDefault="00EA63E6" w:rsidP="0092170E">
      <w:pPr>
        <w:ind w:firstLine="426"/>
        <w:rPr>
          <w:sz w:val="28"/>
          <w:szCs w:val="28"/>
        </w:rPr>
      </w:pPr>
      <w:r w:rsidRPr="00080A0B">
        <w:rPr>
          <w:sz w:val="28"/>
          <w:szCs w:val="28"/>
        </w:rPr>
        <w:t>a) Nêu quy tắc nhân đa thức với đa thức?</w:t>
      </w:r>
    </w:p>
    <w:p w14:paraId="040DE6F1" w14:textId="77777777" w:rsidR="00EA63E6" w:rsidRPr="00080A0B" w:rsidRDefault="00EA63E6" w:rsidP="0092170E">
      <w:pPr>
        <w:ind w:firstLine="426"/>
        <w:rPr>
          <w:sz w:val="28"/>
          <w:szCs w:val="28"/>
          <w:vertAlign w:val="subscript"/>
        </w:rPr>
      </w:pPr>
      <w:r w:rsidRPr="00080A0B">
        <w:rPr>
          <w:sz w:val="28"/>
          <w:szCs w:val="28"/>
        </w:rPr>
        <w:t>b) Áp dụng tính : (x + 2)( x + 2)</w:t>
      </w:r>
    </w:p>
    <w:p w14:paraId="24615AAF" w14:textId="77777777" w:rsidR="00EA63E6" w:rsidRPr="00080A0B" w:rsidRDefault="00EA63E6" w:rsidP="0092170E">
      <w:pPr>
        <w:ind w:firstLine="284"/>
        <w:rPr>
          <w:sz w:val="28"/>
          <w:szCs w:val="28"/>
        </w:rPr>
      </w:pPr>
      <w:r w:rsidRPr="00080A0B">
        <w:rPr>
          <w:b/>
          <w:sz w:val="28"/>
          <w:szCs w:val="28"/>
        </w:rPr>
        <w:t>Câu 2</w:t>
      </w:r>
      <w:r w:rsidRPr="00080A0B">
        <w:rPr>
          <w:sz w:val="28"/>
          <w:szCs w:val="28"/>
        </w:rPr>
        <w:t>: ( 1 điểm )</w:t>
      </w:r>
    </w:p>
    <w:p w14:paraId="45E0A8B7" w14:textId="77777777" w:rsidR="00EA63E6" w:rsidRPr="00080A0B" w:rsidRDefault="00EA63E6" w:rsidP="0092170E">
      <w:pPr>
        <w:ind w:firstLine="426"/>
        <w:rPr>
          <w:sz w:val="28"/>
          <w:szCs w:val="28"/>
        </w:rPr>
      </w:pPr>
      <w:r w:rsidRPr="00080A0B">
        <w:rPr>
          <w:sz w:val="28"/>
          <w:szCs w:val="28"/>
        </w:rPr>
        <w:t xml:space="preserve">a) Phát biểu định nghĩa hình </w:t>
      </w:r>
      <w:r w:rsidRPr="00080A0B">
        <w:rPr>
          <w:sz w:val="26"/>
          <w:szCs w:val="26"/>
        </w:rPr>
        <w:t>vuông</w:t>
      </w:r>
      <w:r w:rsidRPr="00080A0B">
        <w:rPr>
          <w:sz w:val="28"/>
          <w:szCs w:val="28"/>
        </w:rPr>
        <w:t xml:space="preserve">? </w:t>
      </w:r>
    </w:p>
    <w:p w14:paraId="56B556B6" w14:textId="77777777" w:rsidR="00EA63E6" w:rsidRPr="00080A0B" w:rsidRDefault="00EA63E6" w:rsidP="0092170E">
      <w:pPr>
        <w:ind w:firstLine="426"/>
        <w:rPr>
          <w:sz w:val="28"/>
          <w:szCs w:val="28"/>
        </w:rPr>
      </w:pPr>
      <w:r w:rsidRPr="00080A0B">
        <w:rPr>
          <w:sz w:val="28"/>
          <w:szCs w:val="28"/>
        </w:rPr>
        <w:t>b) Vẽ hình vuông ABCD?</w:t>
      </w:r>
    </w:p>
    <w:p w14:paraId="05CC62FB" w14:textId="77777777" w:rsidR="00EA63E6" w:rsidRPr="00080A0B" w:rsidRDefault="00EA63E6" w:rsidP="0092170E">
      <w:pPr>
        <w:rPr>
          <w:b/>
          <w:sz w:val="28"/>
          <w:szCs w:val="28"/>
        </w:rPr>
      </w:pPr>
      <w:r w:rsidRPr="00080A0B">
        <w:rPr>
          <w:b/>
          <w:sz w:val="28"/>
          <w:szCs w:val="28"/>
        </w:rPr>
        <w:t>II. BÀI TOÁN: ( 8 điểm )</w:t>
      </w:r>
    </w:p>
    <w:p w14:paraId="0CFDE904" w14:textId="77777777" w:rsidR="00EA63E6" w:rsidRPr="00080A0B" w:rsidRDefault="00EA63E6" w:rsidP="0092170E">
      <w:pPr>
        <w:ind w:firstLine="284"/>
        <w:rPr>
          <w:sz w:val="28"/>
          <w:szCs w:val="28"/>
        </w:rPr>
      </w:pPr>
      <w:r w:rsidRPr="00080A0B">
        <w:rPr>
          <w:b/>
          <w:sz w:val="28"/>
          <w:szCs w:val="28"/>
        </w:rPr>
        <w:t>Bài 1</w:t>
      </w:r>
      <w:r w:rsidRPr="00080A0B">
        <w:rPr>
          <w:sz w:val="28"/>
          <w:szCs w:val="28"/>
        </w:rPr>
        <w:t>: ( 1 điểm ) Rút gọn các phân thức sau:</w:t>
      </w:r>
    </w:p>
    <w:p w14:paraId="03E0E9EA" w14:textId="77777777" w:rsidR="00EA63E6" w:rsidRPr="00080A0B" w:rsidRDefault="00EA63E6" w:rsidP="0092170E">
      <w:pPr>
        <w:ind w:firstLine="426"/>
        <w:rPr>
          <w:sz w:val="28"/>
          <w:szCs w:val="28"/>
        </w:rPr>
      </w:pPr>
      <w:r w:rsidRPr="00080A0B">
        <w:rPr>
          <w:sz w:val="28"/>
          <w:szCs w:val="28"/>
        </w:rPr>
        <w:t xml:space="preserve">a) </w:t>
      </w:r>
      <w:r w:rsidR="005611EB">
        <w:rPr>
          <w:position w:val="-28"/>
          <w:sz w:val="28"/>
          <w:szCs w:val="28"/>
        </w:rPr>
        <w:pict w14:anchorId="683F58E3">
          <v:shape id="_x0000_i3190" type="#_x0000_t75" style="width:27.95pt;height:33.3pt">
            <v:imagedata r:id="rId1624" o:title=""/>
          </v:shape>
        </w:pict>
      </w:r>
    </w:p>
    <w:p w14:paraId="667A76F8" w14:textId="77777777" w:rsidR="00EA63E6" w:rsidRPr="00080A0B" w:rsidRDefault="00EA63E6" w:rsidP="0092170E">
      <w:pPr>
        <w:ind w:firstLine="426"/>
        <w:rPr>
          <w:sz w:val="28"/>
          <w:szCs w:val="28"/>
        </w:rPr>
      </w:pPr>
      <w:r w:rsidRPr="00080A0B">
        <w:rPr>
          <w:sz w:val="28"/>
          <w:szCs w:val="28"/>
        </w:rPr>
        <w:t xml:space="preserve">b) </w:t>
      </w:r>
      <w:r w:rsidR="005611EB">
        <w:rPr>
          <w:position w:val="-28"/>
          <w:sz w:val="28"/>
          <w:szCs w:val="28"/>
        </w:rPr>
        <w:pict w14:anchorId="6141F639">
          <v:shape id="_x0000_i3191" type="#_x0000_t75" style="width:47.3pt;height:33.3pt">
            <v:imagedata r:id="rId1625" o:title=""/>
          </v:shape>
        </w:pict>
      </w:r>
    </w:p>
    <w:p w14:paraId="0332F472" w14:textId="77777777" w:rsidR="00EA63E6" w:rsidRPr="00080A0B" w:rsidRDefault="00EA63E6" w:rsidP="0092170E">
      <w:pPr>
        <w:ind w:firstLine="284"/>
        <w:rPr>
          <w:sz w:val="28"/>
          <w:szCs w:val="28"/>
        </w:rPr>
      </w:pPr>
      <w:r w:rsidRPr="00080A0B">
        <w:rPr>
          <w:b/>
          <w:sz w:val="28"/>
          <w:szCs w:val="28"/>
        </w:rPr>
        <w:t>Bài 2</w:t>
      </w:r>
      <w:r w:rsidRPr="00080A0B">
        <w:rPr>
          <w:sz w:val="28"/>
          <w:szCs w:val="28"/>
        </w:rPr>
        <w:t>: ( 2 điểm ) Phân tích đa thức thành nhân tử:</w:t>
      </w:r>
    </w:p>
    <w:p w14:paraId="54D85F8D" w14:textId="77777777" w:rsidR="00EA63E6" w:rsidRPr="00080A0B" w:rsidRDefault="00EA63E6" w:rsidP="0092170E">
      <w:pPr>
        <w:ind w:firstLine="426"/>
        <w:rPr>
          <w:sz w:val="28"/>
          <w:szCs w:val="28"/>
        </w:rPr>
      </w:pPr>
      <w:r w:rsidRPr="00080A0B">
        <w:rPr>
          <w:sz w:val="28"/>
          <w:szCs w:val="28"/>
        </w:rPr>
        <w:t>a) x</w:t>
      </w:r>
      <w:r w:rsidRPr="00080A0B">
        <w:rPr>
          <w:sz w:val="28"/>
          <w:szCs w:val="28"/>
          <w:vertAlign w:val="superscript"/>
        </w:rPr>
        <w:t>2</w:t>
      </w:r>
      <w:r w:rsidRPr="00080A0B">
        <w:rPr>
          <w:sz w:val="28"/>
          <w:szCs w:val="28"/>
        </w:rPr>
        <w:t xml:space="preserve"> – 25 </w:t>
      </w:r>
    </w:p>
    <w:p w14:paraId="0BD68F87" w14:textId="77777777" w:rsidR="00EA63E6" w:rsidRPr="00080A0B" w:rsidRDefault="00EA63E6" w:rsidP="0092170E">
      <w:pPr>
        <w:ind w:firstLine="426"/>
        <w:rPr>
          <w:sz w:val="28"/>
          <w:szCs w:val="28"/>
        </w:rPr>
      </w:pPr>
      <w:r w:rsidRPr="00080A0B">
        <w:rPr>
          <w:sz w:val="28"/>
          <w:szCs w:val="28"/>
        </w:rPr>
        <w:t>b) x</w:t>
      </w:r>
      <w:r w:rsidRPr="00080A0B">
        <w:rPr>
          <w:sz w:val="28"/>
          <w:szCs w:val="28"/>
          <w:vertAlign w:val="superscript"/>
        </w:rPr>
        <w:t xml:space="preserve">2 </w:t>
      </w:r>
      <w:r w:rsidRPr="00080A0B">
        <w:rPr>
          <w:sz w:val="28"/>
          <w:szCs w:val="28"/>
          <w:vertAlign w:val="subscript"/>
        </w:rPr>
        <w:t xml:space="preserve"> </w:t>
      </w:r>
      <w:r w:rsidRPr="00080A0B">
        <w:rPr>
          <w:sz w:val="28"/>
          <w:szCs w:val="28"/>
        </w:rPr>
        <w:t xml:space="preserve">+ 6x + 9 </w:t>
      </w:r>
    </w:p>
    <w:p w14:paraId="414CD65B" w14:textId="77777777" w:rsidR="00EA63E6" w:rsidRPr="00080A0B" w:rsidRDefault="00EA63E6" w:rsidP="0092170E">
      <w:pPr>
        <w:ind w:firstLine="426"/>
        <w:rPr>
          <w:sz w:val="28"/>
          <w:szCs w:val="28"/>
          <w:vertAlign w:val="subscript"/>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w:t>
      </w:r>
    </w:p>
    <w:p w14:paraId="3BC83042" w14:textId="77777777" w:rsidR="00EA63E6" w:rsidRPr="00080A0B" w:rsidRDefault="00EA63E6" w:rsidP="0092170E">
      <w:pPr>
        <w:ind w:firstLine="284"/>
        <w:rPr>
          <w:sz w:val="28"/>
          <w:szCs w:val="28"/>
        </w:rPr>
      </w:pPr>
      <w:r w:rsidRPr="00080A0B">
        <w:rPr>
          <w:b/>
          <w:sz w:val="28"/>
          <w:szCs w:val="28"/>
        </w:rPr>
        <w:lastRenderedPageBreak/>
        <w:t>Bài 3</w:t>
      </w:r>
      <w:r w:rsidRPr="00080A0B">
        <w:rPr>
          <w:sz w:val="28"/>
          <w:szCs w:val="28"/>
        </w:rPr>
        <w:t>: ( 2 điểm ) Thực hiện phép chia</w:t>
      </w:r>
    </w:p>
    <w:p w14:paraId="09F02D98" w14:textId="77777777" w:rsidR="00EA63E6" w:rsidRPr="00080A0B" w:rsidRDefault="00EA63E6" w:rsidP="0092170E">
      <w:pPr>
        <w:ind w:firstLine="426"/>
        <w:rPr>
          <w:sz w:val="28"/>
          <w:szCs w:val="28"/>
        </w:rPr>
      </w:pPr>
      <w:r w:rsidRPr="00080A0B">
        <w:rPr>
          <w:sz w:val="28"/>
          <w:szCs w:val="28"/>
        </w:rPr>
        <w:t>a) ( x</w:t>
      </w:r>
      <w:r w:rsidRPr="00080A0B">
        <w:rPr>
          <w:sz w:val="28"/>
          <w:szCs w:val="28"/>
          <w:vertAlign w:val="superscript"/>
        </w:rPr>
        <w:t>2</w:t>
      </w:r>
      <w:r w:rsidRPr="00080A0B">
        <w:rPr>
          <w:sz w:val="28"/>
          <w:szCs w:val="28"/>
        </w:rPr>
        <w:t xml:space="preserve"> – 4x + 4 ): ( x – 2 )</w:t>
      </w:r>
    </w:p>
    <w:p w14:paraId="5E11DCFC" w14:textId="77777777" w:rsidR="00EA63E6" w:rsidRPr="00080A0B" w:rsidRDefault="00EA63E6" w:rsidP="0092170E">
      <w:pPr>
        <w:ind w:firstLine="426"/>
        <w:rPr>
          <w:sz w:val="28"/>
          <w:szCs w:val="28"/>
        </w:rPr>
      </w:pPr>
      <w:r w:rsidRPr="00080A0B">
        <w:rPr>
          <w:sz w:val="28"/>
          <w:szCs w:val="28"/>
        </w:rPr>
        <w:t>b) (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14:paraId="6E57954C" w14:textId="77777777" w:rsidR="00EA63E6" w:rsidRPr="00080A0B" w:rsidRDefault="00EA63E6" w:rsidP="0092170E">
      <w:pPr>
        <w:rPr>
          <w:sz w:val="28"/>
          <w:szCs w:val="28"/>
        </w:rPr>
      </w:pPr>
      <w:r w:rsidRPr="00080A0B">
        <w:rPr>
          <w:b/>
          <w:sz w:val="28"/>
          <w:szCs w:val="28"/>
        </w:rPr>
        <w:t>Bài 4</w:t>
      </w:r>
      <w:r w:rsidRPr="00080A0B">
        <w:rPr>
          <w:sz w:val="28"/>
          <w:szCs w:val="28"/>
        </w:rPr>
        <w:t xml:space="preserve">: (3 điểm) Cho </w:t>
      </w:r>
      <w:r w:rsidR="005611EB">
        <w:rPr>
          <w:position w:val="-6"/>
          <w:sz w:val="28"/>
          <w:szCs w:val="28"/>
        </w:rPr>
        <w:pict w14:anchorId="3A8FDFEB">
          <v:shape id="_x0000_i3192" type="#_x0000_t75" style="width:33.3pt;height:13.95pt">
            <v:imagedata r:id="rId1626" o:title=""/>
          </v:shape>
        </w:pict>
      </w:r>
      <w:r w:rsidRPr="00080A0B">
        <w:rPr>
          <w:sz w:val="28"/>
          <w:szCs w:val="28"/>
        </w:rPr>
        <w:t xml:space="preserve"> vuông tại A. Gọi D,E lần lượt là trung điểm của hai cạnh AB và BC.</w:t>
      </w:r>
    </w:p>
    <w:p w14:paraId="31077813" w14:textId="77777777" w:rsidR="00EA63E6" w:rsidRPr="00080A0B" w:rsidRDefault="00EA63E6" w:rsidP="0092170E">
      <w:pPr>
        <w:ind w:firstLine="545"/>
        <w:rPr>
          <w:sz w:val="28"/>
          <w:szCs w:val="28"/>
        </w:rPr>
      </w:pPr>
      <w:r w:rsidRPr="00080A0B">
        <w:rPr>
          <w:sz w:val="28"/>
          <w:szCs w:val="28"/>
        </w:rPr>
        <w:t>a/ Chứng minh tứ giác ADEC là hình thang vuông.</w:t>
      </w:r>
    </w:p>
    <w:p w14:paraId="0696474C" w14:textId="77777777" w:rsidR="00EA63E6" w:rsidRPr="00080A0B" w:rsidRDefault="00EA63E6" w:rsidP="0092170E">
      <w:pPr>
        <w:ind w:firstLine="545"/>
        <w:rPr>
          <w:sz w:val="28"/>
          <w:szCs w:val="28"/>
        </w:rPr>
      </w:pPr>
      <w:r w:rsidRPr="00080A0B">
        <w:rPr>
          <w:sz w:val="28"/>
          <w:szCs w:val="28"/>
        </w:rPr>
        <w:t>b/ Gọi F là điểm đối xứng của E qua D. Chứng minh AFEC là hình bình hành.</w:t>
      </w:r>
    </w:p>
    <w:p w14:paraId="4E39F2A5" w14:textId="77777777" w:rsidR="00EA63E6" w:rsidRPr="00080A0B" w:rsidRDefault="00EA63E6" w:rsidP="0092170E">
      <w:pPr>
        <w:ind w:firstLine="545"/>
        <w:rPr>
          <w:sz w:val="28"/>
          <w:szCs w:val="28"/>
        </w:rPr>
      </w:pPr>
      <w:r w:rsidRPr="00080A0B">
        <w:rPr>
          <w:sz w:val="28"/>
          <w:szCs w:val="28"/>
        </w:rPr>
        <w:t>c/ CF cắt AE tại M, DM cắt AC tại N. Chứng minh ADEN là hình chữ nhật.</w:t>
      </w:r>
    </w:p>
    <w:p w14:paraId="201E7B16" w14:textId="77777777" w:rsidR="00EA63E6" w:rsidRPr="00080A0B" w:rsidRDefault="00EA63E6" w:rsidP="0092170E">
      <w:pPr>
        <w:ind w:firstLine="545"/>
        <w:rPr>
          <w:sz w:val="28"/>
          <w:szCs w:val="28"/>
        </w:rPr>
      </w:pPr>
    </w:p>
    <w:p w14:paraId="4C64B7FC" w14:textId="77777777" w:rsidR="00EA63E6" w:rsidRPr="00080A0B" w:rsidRDefault="00EA63E6" w:rsidP="0092170E">
      <w:pPr>
        <w:pStyle w:val="BodyText"/>
        <w:spacing w:before="120" w:line="276" w:lineRule="auto"/>
        <w:ind w:right="61" w:firstLine="284"/>
        <w:rPr>
          <w:b/>
        </w:rPr>
      </w:pPr>
    </w:p>
    <w:p w14:paraId="4EF312D7" w14:textId="77777777" w:rsidR="00EA63E6" w:rsidRPr="00080A0B" w:rsidRDefault="00EA63E6" w:rsidP="0092170E">
      <w:pPr>
        <w:jc w:val="center"/>
        <w:rPr>
          <w:sz w:val="28"/>
          <w:szCs w:val="28"/>
        </w:rPr>
      </w:pPr>
      <w:r w:rsidRPr="00080A0B">
        <w:rPr>
          <w:b/>
          <w:sz w:val="28"/>
          <w:szCs w:val="28"/>
        </w:rPr>
        <w:t>----------------------Hết---------------------</w:t>
      </w:r>
    </w:p>
    <w:p w14:paraId="5E26A935" w14:textId="77777777" w:rsidR="00EA63E6" w:rsidRPr="00080A0B" w:rsidRDefault="00EA63E6" w:rsidP="0092170E">
      <w:pPr>
        <w:tabs>
          <w:tab w:val="left" w:pos="3240"/>
        </w:tabs>
        <w:rPr>
          <w:b/>
          <w:color w:val="FF0000"/>
          <w:sz w:val="26"/>
          <w:szCs w:val="26"/>
        </w:rPr>
      </w:pPr>
    </w:p>
    <w:tbl>
      <w:tblPr>
        <w:tblW w:w="10130" w:type="dxa"/>
        <w:tblInd w:w="-612" w:type="dxa"/>
        <w:tblLayout w:type="fixed"/>
        <w:tblLook w:val="01E0" w:firstRow="1" w:lastRow="1" w:firstColumn="1" w:lastColumn="1" w:noHBand="0" w:noVBand="0"/>
      </w:tblPr>
      <w:tblGrid>
        <w:gridCol w:w="1401"/>
        <w:gridCol w:w="1020"/>
        <w:gridCol w:w="6785"/>
        <w:gridCol w:w="924"/>
      </w:tblGrid>
      <w:tr w:rsidR="00EA63E6" w:rsidRPr="00080A0B" w14:paraId="60D04E7B" w14:textId="77777777" w:rsidTr="0092170E">
        <w:tc>
          <w:tcPr>
            <w:tcW w:w="1401" w:type="dxa"/>
          </w:tcPr>
          <w:p w14:paraId="0C362DB3" w14:textId="77777777" w:rsidR="00EA63E6" w:rsidRPr="00080A0B" w:rsidRDefault="00EA63E6" w:rsidP="0092170E">
            <w:pPr>
              <w:tabs>
                <w:tab w:val="left" w:pos="3240"/>
              </w:tabs>
              <w:rPr>
                <w:b/>
                <w:color w:val="FF0000"/>
                <w:sz w:val="26"/>
                <w:szCs w:val="26"/>
              </w:rPr>
            </w:pPr>
          </w:p>
        </w:tc>
        <w:tc>
          <w:tcPr>
            <w:tcW w:w="1020" w:type="dxa"/>
          </w:tcPr>
          <w:p w14:paraId="1583DE88" w14:textId="77777777" w:rsidR="00EA63E6" w:rsidRPr="00080A0B" w:rsidRDefault="00EA63E6" w:rsidP="0092170E">
            <w:pPr>
              <w:ind w:left="-69" w:right="-108"/>
              <w:rPr>
                <w:b/>
                <w:color w:val="FF0000"/>
                <w:sz w:val="26"/>
                <w:szCs w:val="26"/>
              </w:rPr>
            </w:pPr>
          </w:p>
        </w:tc>
        <w:tc>
          <w:tcPr>
            <w:tcW w:w="6785" w:type="dxa"/>
          </w:tcPr>
          <w:p w14:paraId="7EFCCB36" w14:textId="77777777" w:rsidR="00EA63E6" w:rsidRPr="00080A0B" w:rsidRDefault="00EA63E6" w:rsidP="0092170E">
            <w:pPr>
              <w:jc w:val="center"/>
              <w:rPr>
                <w:b/>
                <w:sz w:val="26"/>
                <w:szCs w:val="26"/>
              </w:rPr>
            </w:pPr>
            <w:r w:rsidRPr="00080A0B">
              <w:rPr>
                <w:b/>
                <w:sz w:val="26"/>
                <w:szCs w:val="26"/>
              </w:rPr>
              <w:t>ĐÁP ÁN</w:t>
            </w:r>
          </w:p>
        </w:tc>
        <w:tc>
          <w:tcPr>
            <w:tcW w:w="924" w:type="dxa"/>
          </w:tcPr>
          <w:p w14:paraId="430CE595" w14:textId="77777777" w:rsidR="00EA63E6" w:rsidRPr="00080A0B" w:rsidRDefault="00EA63E6" w:rsidP="0092170E">
            <w:pPr>
              <w:jc w:val="center"/>
              <w:rPr>
                <w:b/>
                <w:sz w:val="26"/>
                <w:szCs w:val="26"/>
              </w:rPr>
            </w:pPr>
            <w:r w:rsidRPr="00080A0B">
              <w:rPr>
                <w:b/>
                <w:sz w:val="26"/>
                <w:szCs w:val="26"/>
              </w:rPr>
              <w:t>BIỂU ĐIỂM</w:t>
            </w:r>
          </w:p>
        </w:tc>
      </w:tr>
      <w:tr w:rsidR="00EA63E6" w:rsidRPr="00080A0B" w14:paraId="700E4E5A" w14:textId="77777777" w:rsidTr="0092170E">
        <w:tc>
          <w:tcPr>
            <w:tcW w:w="1401" w:type="dxa"/>
            <w:vMerge w:val="restart"/>
          </w:tcPr>
          <w:p w14:paraId="325FBE38" w14:textId="77777777" w:rsidR="00EA63E6" w:rsidRPr="00080A0B" w:rsidRDefault="00EA63E6" w:rsidP="0092170E">
            <w:pPr>
              <w:tabs>
                <w:tab w:val="left" w:pos="3240"/>
              </w:tabs>
              <w:rPr>
                <w:b/>
                <w:sz w:val="26"/>
                <w:szCs w:val="26"/>
              </w:rPr>
            </w:pPr>
            <w:r w:rsidRPr="00080A0B">
              <w:rPr>
                <w:b/>
                <w:sz w:val="26"/>
                <w:szCs w:val="26"/>
              </w:rPr>
              <w:t>I. LÝ THUYẾT: (2 điểm)</w:t>
            </w:r>
          </w:p>
          <w:p w14:paraId="1E1135A6" w14:textId="77777777" w:rsidR="00EA63E6" w:rsidRPr="00080A0B" w:rsidRDefault="00EA63E6" w:rsidP="0092170E">
            <w:pPr>
              <w:rPr>
                <w:sz w:val="26"/>
                <w:szCs w:val="26"/>
              </w:rPr>
            </w:pPr>
          </w:p>
        </w:tc>
        <w:tc>
          <w:tcPr>
            <w:tcW w:w="1020" w:type="dxa"/>
          </w:tcPr>
          <w:p w14:paraId="1543E9D7" w14:textId="77777777" w:rsidR="00EA63E6" w:rsidRPr="00080A0B" w:rsidRDefault="00EA63E6" w:rsidP="0092170E">
            <w:pPr>
              <w:ind w:left="-69" w:right="-108"/>
              <w:rPr>
                <w:b/>
                <w:sz w:val="26"/>
                <w:szCs w:val="26"/>
              </w:rPr>
            </w:pPr>
            <w:r w:rsidRPr="00080A0B">
              <w:rPr>
                <w:b/>
                <w:sz w:val="26"/>
                <w:szCs w:val="26"/>
              </w:rPr>
              <w:t>Câu 1</w:t>
            </w:r>
          </w:p>
          <w:p w14:paraId="696E89FC" w14:textId="77777777" w:rsidR="00EA63E6" w:rsidRPr="00080A0B" w:rsidRDefault="00EA63E6" w:rsidP="0092170E">
            <w:pPr>
              <w:ind w:left="-69" w:right="-108"/>
              <w:rPr>
                <w:sz w:val="26"/>
                <w:szCs w:val="26"/>
              </w:rPr>
            </w:pPr>
            <w:r w:rsidRPr="00080A0B">
              <w:rPr>
                <w:sz w:val="26"/>
                <w:szCs w:val="26"/>
              </w:rPr>
              <w:t>(1 điểm)</w:t>
            </w:r>
          </w:p>
        </w:tc>
        <w:tc>
          <w:tcPr>
            <w:tcW w:w="6785" w:type="dxa"/>
          </w:tcPr>
          <w:p w14:paraId="50B0812E" w14:textId="77777777" w:rsidR="00EA63E6" w:rsidRPr="00080A0B" w:rsidRDefault="00EA63E6" w:rsidP="0092170E">
            <w:pPr>
              <w:spacing w:line="276" w:lineRule="auto"/>
              <w:rPr>
                <w:sz w:val="26"/>
                <w:szCs w:val="26"/>
              </w:rPr>
            </w:pPr>
          </w:p>
          <w:p w14:paraId="1E58AC7C" w14:textId="77777777" w:rsidR="00EA63E6" w:rsidRPr="00080A0B" w:rsidRDefault="00EA63E6" w:rsidP="0092170E">
            <w:pPr>
              <w:spacing w:line="276" w:lineRule="auto"/>
              <w:rPr>
                <w:sz w:val="26"/>
                <w:szCs w:val="26"/>
              </w:rPr>
            </w:pPr>
            <w:r w:rsidRPr="00080A0B">
              <w:rPr>
                <w:sz w:val="26"/>
                <w:szCs w:val="26"/>
              </w:rPr>
              <w:t>a) Quy tắc đúng.</w:t>
            </w:r>
          </w:p>
          <w:p w14:paraId="4ADDE4AB" w14:textId="77777777" w:rsidR="00EA63E6" w:rsidRPr="00080A0B" w:rsidRDefault="00EA63E6" w:rsidP="0092170E">
            <w:pPr>
              <w:spacing w:line="276" w:lineRule="auto"/>
              <w:rPr>
                <w:sz w:val="26"/>
                <w:szCs w:val="26"/>
              </w:rPr>
            </w:pPr>
            <w:r w:rsidRPr="00080A0B">
              <w:rPr>
                <w:sz w:val="26"/>
                <w:szCs w:val="26"/>
              </w:rPr>
              <w:t>b) Áp dụng tính : ( x + 2 )( x + 2)= x</w:t>
            </w:r>
            <w:r w:rsidRPr="00080A0B">
              <w:rPr>
                <w:sz w:val="26"/>
                <w:szCs w:val="26"/>
                <w:vertAlign w:val="superscript"/>
              </w:rPr>
              <w:t>2</w:t>
            </w:r>
            <w:r w:rsidRPr="00080A0B">
              <w:rPr>
                <w:sz w:val="26"/>
                <w:szCs w:val="26"/>
              </w:rPr>
              <w:t xml:space="preserve"> + 4x +4</w:t>
            </w:r>
          </w:p>
          <w:p w14:paraId="3D9A42DF" w14:textId="77777777" w:rsidR="00EA63E6" w:rsidRPr="00080A0B" w:rsidRDefault="00EA63E6" w:rsidP="0092170E">
            <w:pPr>
              <w:spacing w:line="276" w:lineRule="auto"/>
              <w:rPr>
                <w:color w:val="FF0000"/>
                <w:sz w:val="26"/>
                <w:szCs w:val="26"/>
              </w:rPr>
            </w:pPr>
          </w:p>
        </w:tc>
        <w:tc>
          <w:tcPr>
            <w:tcW w:w="924" w:type="dxa"/>
          </w:tcPr>
          <w:p w14:paraId="62043B2D" w14:textId="77777777" w:rsidR="00EA63E6" w:rsidRPr="00080A0B" w:rsidRDefault="00EA63E6" w:rsidP="0092170E">
            <w:pPr>
              <w:jc w:val="center"/>
              <w:rPr>
                <w:sz w:val="26"/>
                <w:szCs w:val="26"/>
              </w:rPr>
            </w:pPr>
          </w:p>
          <w:p w14:paraId="575F2934" w14:textId="77777777" w:rsidR="00EA63E6" w:rsidRPr="00080A0B" w:rsidRDefault="00EA63E6" w:rsidP="0092170E">
            <w:pPr>
              <w:jc w:val="center"/>
              <w:rPr>
                <w:sz w:val="26"/>
                <w:szCs w:val="26"/>
              </w:rPr>
            </w:pPr>
            <w:r w:rsidRPr="00080A0B">
              <w:rPr>
                <w:sz w:val="26"/>
                <w:szCs w:val="26"/>
              </w:rPr>
              <w:t>0.5đ</w:t>
            </w:r>
          </w:p>
          <w:p w14:paraId="78BC9364" w14:textId="77777777" w:rsidR="00EA63E6" w:rsidRPr="00080A0B" w:rsidRDefault="00EA63E6" w:rsidP="0092170E">
            <w:pPr>
              <w:jc w:val="center"/>
              <w:rPr>
                <w:sz w:val="26"/>
                <w:szCs w:val="26"/>
              </w:rPr>
            </w:pPr>
          </w:p>
          <w:p w14:paraId="756F6BEB" w14:textId="77777777" w:rsidR="00EA63E6" w:rsidRPr="00080A0B" w:rsidRDefault="00EA63E6" w:rsidP="0092170E">
            <w:pPr>
              <w:jc w:val="center"/>
              <w:rPr>
                <w:sz w:val="26"/>
                <w:szCs w:val="26"/>
              </w:rPr>
            </w:pPr>
          </w:p>
          <w:p w14:paraId="4E8C1BAB" w14:textId="77777777" w:rsidR="00EA63E6" w:rsidRPr="00080A0B" w:rsidRDefault="00EA63E6" w:rsidP="0092170E">
            <w:pPr>
              <w:jc w:val="center"/>
              <w:rPr>
                <w:sz w:val="26"/>
                <w:szCs w:val="26"/>
              </w:rPr>
            </w:pPr>
            <w:r w:rsidRPr="00080A0B">
              <w:rPr>
                <w:sz w:val="26"/>
                <w:szCs w:val="26"/>
              </w:rPr>
              <w:t>0.5đ</w:t>
            </w:r>
          </w:p>
        </w:tc>
      </w:tr>
      <w:tr w:rsidR="00EA63E6" w:rsidRPr="00080A0B" w14:paraId="7FE8542F" w14:textId="77777777" w:rsidTr="0092170E">
        <w:tc>
          <w:tcPr>
            <w:tcW w:w="1401" w:type="dxa"/>
            <w:vMerge/>
          </w:tcPr>
          <w:p w14:paraId="6FE0CDBA" w14:textId="77777777" w:rsidR="00EA63E6" w:rsidRPr="00080A0B" w:rsidRDefault="00EA63E6" w:rsidP="0092170E">
            <w:pPr>
              <w:rPr>
                <w:sz w:val="26"/>
                <w:szCs w:val="26"/>
              </w:rPr>
            </w:pPr>
          </w:p>
        </w:tc>
        <w:tc>
          <w:tcPr>
            <w:tcW w:w="1020" w:type="dxa"/>
          </w:tcPr>
          <w:p w14:paraId="1E413C4D" w14:textId="77777777" w:rsidR="00EA63E6" w:rsidRPr="00080A0B" w:rsidRDefault="00EA63E6" w:rsidP="0092170E">
            <w:pPr>
              <w:ind w:left="-69" w:right="-108"/>
              <w:rPr>
                <w:b/>
                <w:sz w:val="26"/>
                <w:szCs w:val="26"/>
              </w:rPr>
            </w:pPr>
            <w:r w:rsidRPr="00080A0B">
              <w:rPr>
                <w:b/>
                <w:sz w:val="26"/>
                <w:szCs w:val="26"/>
              </w:rPr>
              <w:t>Câu 2</w:t>
            </w:r>
          </w:p>
          <w:p w14:paraId="47B326D2" w14:textId="77777777" w:rsidR="00EA63E6" w:rsidRPr="00080A0B" w:rsidRDefault="00EA63E6" w:rsidP="00F414A3">
            <w:pPr>
              <w:pStyle w:val="ListParagraph"/>
              <w:numPr>
                <w:ilvl w:val="0"/>
                <w:numId w:val="226"/>
              </w:numPr>
              <w:ind w:right="-108"/>
              <w:rPr>
                <w:sz w:val="26"/>
                <w:szCs w:val="26"/>
              </w:rPr>
            </w:pPr>
            <w:r w:rsidRPr="00080A0B">
              <w:rPr>
                <w:sz w:val="26"/>
                <w:szCs w:val="26"/>
              </w:rPr>
              <w:t>điểm)</w:t>
            </w:r>
          </w:p>
        </w:tc>
        <w:tc>
          <w:tcPr>
            <w:tcW w:w="6785" w:type="dxa"/>
          </w:tcPr>
          <w:p w14:paraId="3EE51FC1" w14:textId="77777777" w:rsidR="00EA63E6" w:rsidRPr="00080A0B" w:rsidRDefault="00EA63E6" w:rsidP="0092170E">
            <w:pPr>
              <w:rPr>
                <w:sz w:val="26"/>
                <w:szCs w:val="26"/>
              </w:rPr>
            </w:pPr>
          </w:p>
          <w:p w14:paraId="7700044E" w14:textId="77777777" w:rsidR="00EA63E6" w:rsidRPr="00080A0B" w:rsidRDefault="00EA63E6" w:rsidP="0092170E">
            <w:pPr>
              <w:rPr>
                <w:sz w:val="26"/>
                <w:szCs w:val="26"/>
              </w:rPr>
            </w:pPr>
            <w:r w:rsidRPr="00080A0B">
              <w:rPr>
                <w:sz w:val="26"/>
                <w:szCs w:val="26"/>
              </w:rPr>
              <w:t>a) Phát biểu đúng định nghĩa hình bình hànvuông.</w:t>
            </w:r>
          </w:p>
          <w:p w14:paraId="56B21254" w14:textId="77777777" w:rsidR="00EA63E6" w:rsidRPr="00080A0B" w:rsidRDefault="00EA63E6" w:rsidP="0092170E">
            <w:pPr>
              <w:rPr>
                <w:sz w:val="26"/>
                <w:szCs w:val="26"/>
              </w:rPr>
            </w:pPr>
            <w:r w:rsidRPr="00080A0B">
              <w:rPr>
                <w:sz w:val="26"/>
                <w:szCs w:val="26"/>
              </w:rPr>
              <w:t>b) Vẽ đúng hình vuông.</w:t>
            </w:r>
          </w:p>
          <w:p w14:paraId="0876133C" w14:textId="77777777" w:rsidR="00EA63E6" w:rsidRPr="00080A0B" w:rsidRDefault="00EA63E6" w:rsidP="0092170E">
            <w:pPr>
              <w:rPr>
                <w:color w:val="FF0000"/>
                <w:sz w:val="26"/>
                <w:szCs w:val="26"/>
              </w:rPr>
            </w:pPr>
          </w:p>
        </w:tc>
        <w:tc>
          <w:tcPr>
            <w:tcW w:w="924" w:type="dxa"/>
          </w:tcPr>
          <w:p w14:paraId="34CC9BCC" w14:textId="77777777" w:rsidR="00EA63E6" w:rsidRPr="00080A0B" w:rsidRDefault="00EA63E6" w:rsidP="0092170E">
            <w:pPr>
              <w:jc w:val="center"/>
              <w:rPr>
                <w:sz w:val="26"/>
                <w:szCs w:val="26"/>
              </w:rPr>
            </w:pPr>
          </w:p>
          <w:p w14:paraId="2881A106" w14:textId="77777777" w:rsidR="00EA63E6" w:rsidRPr="00080A0B" w:rsidRDefault="00EA63E6" w:rsidP="0092170E">
            <w:pPr>
              <w:jc w:val="center"/>
              <w:rPr>
                <w:sz w:val="26"/>
                <w:szCs w:val="26"/>
              </w:rPr>
            </w:pPr>
            <w:r w:rsidRPr="00080A0B">
              <w:rPr>
                <w:sz w:val="26"/>
                <w:szCs w:val="26"/>
              </w:rPr>
              <w:t>0.5đ</w:t>
            </w:r>
          </w:p>
          <w:p w14:paraId="100B3AB3" w14:textId="77777777" w:rsidR="00EA63E6" w:rsidRPr="00080A0B" w:rsidRDefault="00EA63E6" w:rsidP="0092170E">
            <w:pPr>
              <w:jc w:val="center"/>
              <w:rPr>
                <w:sz w:val="26"/>
                <w:szCs w:val="26"/>
              </w:rPr>
            </w:pPr>
            <w:r w:rsidRPr="00080A0B">
              <w:rPr>
                <w:sz w:val="26"/>
                <w:szCs w:val="26"/>
              </w:rPr>
              <w:t>0.5đ</w:t>
            </w:r>
          </w:p>
          <w:p w14:paraId="19D79E80" w14:textId="77777777" w:rsidR="00EA63E6" w:rsidRPr="00080A0B" w:rsidRDefault="00EA63E6" w:rsidP="0092170E">
            <w:pPr>
              <w:jc w:val="center"/>
              <w:rPr>
                <w:sz w:val="26"/>
                <w:szCs w:val="26"/>
              </w:rPr>
            </w:pPr>
          </w:p>
        </w:tc>
      </w:tr>
      <w:tr w:rsidR="00EA63E6" w:rsidRPr="00080A0B" w14:paraId="693F5701" w14:textId="77777777" w:rsidTr="0092170E">
        <w:trPr>
          <w:trHeight w:val="949"/>
        </w:trPr>
        <w:tc>
          <w:tcPr>
            <w:tcW w:w="1401" w:type="dxa"/>
            <w:vMerge w:val="restart"/>
          </w:tcPr>
          <w:p w14:paraId="0EF29E6A" w14:textId="77777777" w:rsidR="00EA63E6" w:rsidRPr="00080A0B" w:rsidRDefault="00EA63E6" w:rsidP="0092170E">
            <w:pPr>
              <w:tabs>
                <w:tab w:val="left" w:pos="3240"/>
              </w:tabs>
              <w:rPr>
                <w:b/>
                <w:sz w:val="26"/>
                <w:szCs w:val="26"/>
              </w:rPr>
            </w:pPr>
            <w:r w:rsidRPr="00080A0B">
              <w:rPr>
                <w:b/>
                <w:sz w:val="26"/>
                <w:szCs w:val="26"/>
              </w:rPr>
              <w:t xml:space="preserve">II. BÀI TOÁN: </w:t>
            </w:r>
          </w:p>
          <w:p w14:paraId="0CB40E6B" w14:textId="77777777" w:rsidR="00EA63E6" w:rsidRPr="00080A0B" w:rsidRDefault="00EA63E6" w:rsidP="0092170E">
            <w:pPr>
              <w:tabs>
                <w:tab w:val="left" w:pos="3240"/>
              </w:tabs>
              <w:rPr>
                <w:b/>
                <w:sz w:val="26"/>
                <w:szCs w:val="26"/>
              </w:rPr>
            </w:pPr>
            <w:r w:rsidRPr="00080A0B">
              <w:rPr>
                <w:b/>
                <w:sz w:val="26"/>
                <w:szCs w:val="26"/>
              </w:rPr>
              <w:t>(8 điểm)</w:t>
            </w:r>
          </w:p>
          <w:p w14:paraId="7299E467" w14:textId="77777777" w:rsidR="00EA63E6" w:rsidRPr="00080A0B" w:rsidRDefault="00EA63E6" w:rsidP="0092170E">
            <w:pPr>
              <w:rPr>
                <w:sz w:val="26"/>
                <w:szCs w:val="26"/>
              </w:rPr>
            </w:pPr>
          </w:p>
        </w:tc>
        <w:tc>
          <w:tcPr>
            <w:tcW w:w="1020" w:type="dxa"/>
          </w:tcPr>
          <w:p w14:paraId="14DC32D7" w14:textId="77777777" w:rsidR="00EA63E6" w:rsidRPr="00080A0B" w:rsidRDefault="00EA63E6" w:rsidP="0092170E">
            <w:pPr>
              <w:ind w:left="-69" w:right="-108"/>
              <w:rPr>
                <w:b/>
                <w:sz w:val="26"/>
                <w:szCs w:val="26"/>
              </w:rPr>
            </w:pPr>
            <w:r w:rsidRPr="00080A0B">
              <w:rPr>
                <w:b/>
                <w:sz w:val="26"/>
                <w:szCs w:val="26"/>
              </w:rPr>
              <w:t>Bài 1</w:t>
            </w:r>
          </w:p>
          <w:p w14:paraId="5E97197A" w14:textId="77777777" w:rsidR="00EA63E6" w:rsidRPr="00080A0B" w:rsidRDefault="00EA63E6" w:rsidP="0092170E">
            <w:pPr>
              <w:ind w:left="-69" w:right="-108"/>
              <w:rPr>
                <w:sz w:val="26"/>
                <w:szCs w:val="26"/>
              </w:rPr>
            </w:pPr>
            <w:r w:rsidRPr="00080A0B">
              <w:rPr>
                <w:sz w:val="26"/>
                <w:szCs w:val="26"/>
              </w:rPr>
              <w:t>(1 điểm)</w:t>
            </w:r>
          </w:p>
        </w:tc>
        <w:tc>
          <w:tcPr>
            <w:tcW w:w="6785" w:type="dxa"/>
          </w:tcPr>
          <w:p w14:paraId="65B94013" w14:textId="77777777" w:rsidR="00EA63E6" w:rsidRPr="00080A0B" w:rsidRDefault="00EA63E6" w:rsidP="0092170E">
            <w:pPr>
              <w:rPr>
                <w:sz w:val="26"/>
                <w:szCs w:val="26"/>
              </w:rPr>
            </w:pPr>
            <w:r w:rsidRPr="00080A0B">
              <w:rPr>
                <w:sz w:val="26"/>
                <w:szCs w:val="26"/>
              </w:rPr>
              <w:t>Rút gọn các phân thức sau:</w:t>
            </w:r>
          </w:p>
          <w:p w14:paraId="0EDC022E" w14:textId="77777777" w:rsidR="00EA63E6" w:rsidRPr="00080A0B" w:rsidRDefault="00EA63E6" w:rsidP="0092170E">
            <w:pPr>
              <w:spacing w:line="276" w:lineRule="auto"/>
              <w:ind w:firstLine="426"/>
              <w:rPr>
                <w:sz w:val="28"/>
                <w:szCs w:val="28"/>
              </w:rPr>
            </w:pPr>
            <w:r w:rsidRPr="00080A0B">
              <w:rPr>
                <w:sz w:val="28"/>
                <w:szCs w:val="28"/>
              </w:rPr>
              <w:t xml:space="preserve">a) </w:t>
            </w:r>
            <w:r w:rsidR="005611EB">
              <w:rPr>
                <w:rFonts w:eastAsiaTheme="minorHAnsi"/>
                <w:position w:val="-28"/>
                <w:sz w:val="28"/>
                <w:szCs w:val="28"/>
              </w:rPr>
              <w:pict w14:anchorId="3C8E13D6">
                <v:shape id="_x0000_i3193" type="#_x0000_t75" style="width:58.05pt;height:33.3pt">
                  <v:imagedata r:id="rId1627" o:title=""/>
                </v:shape>
              </w:pict>
            </w:r>
          </w:p>
          <w:p w14:paraId="294C5A0E" w14:textId="77777777" w:rsidR="00EA63E6" w:rsidRPr="00080A0B" w:rsidRDefault="00EA63E6" w:rsidP="0092170E">
            <w:pPr>
              <w:spacing w:line="276" w:lineRule="auto"/>
              <w:ind w:firstLine="426"/>
              <w:rPr>
                <w:sz w:val="28"/>
                <w:szCs w:val="28"/>
              </w:rPr>
            </w:pPr>
            <w:r w:rsidRPr="00080A0B">
              <w:rPr>
                <w:sz w:val="28"/>
                <w:szCs w:val="28"/>
              </w:rPr>
              <w:t xml:space="preserve">b) </w:t>
            </w:r>
            <w:r w:rsidR="005611EB">
              <w:rPr>
                <w:rFonts w:eastAsiaTheme="minorHAnsi"/>
                <w:position w:val="-28"/>
                <w:sz w:val="28"/>
                <w:szCs w:val="28"/>
              </w:rPr>
              <w:pict w14:anchorId="319BCDF0">
                <v:shape id="_x0000_i3194" type="#_x0000_t75" style="width:1in;height:33.3pt">
                  <v:imagedata r:id="rId1628" o:title=""/>
                </v:shape>
              </w:pict>
            </w:r>
          </w:p>
          <w:p w14:paraId="71279F87" w14:textId="77777777" w:rsidR="00EA63E6" w:rsidRPr="00080A0B" w:rsidRDefault="00EA63E6" w:rsidP="0092170E">
            <w:pPr>
              <w:spacing w:line="276" w:lineRule="auto"/>
              <w:rPr>
                <w:sz w:val="26"/>
                <w:szCs w:val="26"/>
              </w:rPr>
            </w:pPr>
          </w:p>
        </w:tc>
        <w:tc>
          <w:tcPr>
            <w:tcW w:w="924" w:type="dxa"/>
          </w:tcPr>
          <w:p w14:paraId="181FF315" w14:textId="77777777" w:rsidR="00EA63E6" w:rsidRPr="00080A0B" w:rsidRDefault="00EA63E6" w:rsidP="0092170E">
            <w:pPr>
              <w:jc w:val="center"/>
              <w:rPr>
                <w:sz w:val="26"/>
                <w:szCs w:val="26"/>
              </w:rPr>
            </w:pPr>
          </w:p>
          <w:p w14:paraId="1CBD3BFB" w14:textId="77777777" w:rsidR="00EA63E6" w:rsidRPr="00080A0B" w:rsidRDefault="00EA63E6" w:rsidP="0092170E">
            <w:pPr>
              <w:jc w:val="center"/>
              <w:rPr>
                <w:sz w:val="26"/>
                <w:szCs w:val="26"/>
              </w:rPr>
            </w:pPr>
          </w:p>
          <w:p w14:paraId="22B2CD60" w14:textId="77777777" w:rsidR="00EA63E6" w:rsidRPr="00080A0B" w:rsidRDefault="00EA63E6" w:rsidP="0092170E">
            <w:pPr>
              <w:jc w:val="center"/>
              <w:rPr>
                <w:sz w:val="26"/>
                <w:szCs w:val="26"/>
              </w:rPr>
            </w:pPr>
            <w:r w:rsidRPr="00080A0B">
              <w:rPr>
                <w:sz w:val="26"/>
                <w:szCs w:val="26"/>
              </w:rPr>
              <w:t>0.5đ</w:t>
            </w:r>
          </w:p>
          <w:p w14:paraId="407D9066" w14:textId="77777777" w:rsidR="00EA63E6" w:rsidRPr="00080A0B" w:rsidRDefault="00EA63E6" w:rsidP="0092170E">
            <w:pPr>
              <w:jc w:val="center"/>
              <w:rPr>
                <w:sz w:val="26"/>
                <w:szCs w:val="26"/>
              </w:rPr>
            </w:pPr>
            <w:r w:rsidRPr="00080A0B">
              <w:rPr>
                <w:sz w:val="26"/>
                <w:szCs w:val="26"/>
              </w:rPr>
              <w:t>0.5đ</w:t>
            </w:r>
          </w:p>
          <w:p w14:paraId="2C197F8F" w14:textId="77777777" w:rsidR="00EA63E6" w:rsidRPr="00080A0B" w:rsidRDefault="00EA63E6" w:rsidP="0092170E">
            <w:pPr>
              <w:jc w:val="center"/>
              <w:rPr>
                <w:sz w:val="26"/>
                <w:szCs w:val="26"/>
              </w:rPr>
            </w:pPr>
          </w:p>
        </w:tc>
      </w:tr>
      <w:tr w:rsidR="00EA63E6" w:rsidRPr="00080A0B" w14:paraId="4B8094DF" w14:textId="77777777" w:rsidTr="0092170E">
        <w:tc>
          <w:tcPr>
            <w:tcW w:w="1401" w:type="dxa"/>
            <w:vMerge/>
          </w:tcPr>
          <w:p w14:paraId="3DF9BB32" w14:textId="77777777" w:rsidR="00EA63E6" w:rsidRPr="00080A0B" w:rsidRDefault="00EA63E6" w:rsidP="0092170E">
            <w:pPr>
              <w:rPr>
                <w:color w:val="FF0000"/>
                <w:sz w:val="26"/>
                <w:szCs w:val="26"/>
              </w:rPr>
            </w:pPr>
          </w:p>
        </w:tc>
        <w:tc>
          <w:tcPr>
            <w:tcW w:w="1020" w:type="dxa"/>
          </w:tcPr>
          <w:p w14:paraId="308F5457" w14:textId="77777777" w:rsidR="00EA63E6" w:rsidRPr="00080A0B" w:rsidRDefault="00EA63E6" w:rsidP="0092170E">
            <w:pPr>
              <w:ind w:left="-69" w:right="-108"/>
              <w:rPr>
                <w:b/>
                <w:sz w:val="26"/>
                <w:szCs w:val="26"/>
              </w:rPr>
            </w:pPr>
            <w:r w:rsidRPr="00080A0B">
              <w:rPr>
                <w:b/>
                <w:sz w:val="26"/>
                <w:szCs w:val="26"/>
              </w:rPr>
              <w:t>Bài 2</w:t>
            </w:r>
          </w:p>
          <w:p w14:paraId="05A36C05" w14:textId="77777777" w:rsidR="00EA63E6" w:rsidRPr="00080A0B" w:rsidRDefault="00EA63E6" w:rsidP="0092170E">
            <w:pPr>
              <w:ind w:left="-69" w:right="-108"/>
              <w:rPr>
                <w:sz w:val="26"/>
                <w:szCs w:val="26"/>
              </w:rPr>
            </w:pPr>
            <w:r w:rsidRPr="00080A0B">
              <w:rPr>
                <w:sz w:val="26"/>
                <w:szCs w:val="26"/>
              </w:rPr>
              <w:t>(2 điểm)</w:t>
            </w:r>
          </w:p>
        </w:tc>
        <w:tc>
          <w:tcPr>
            <w:tcW w:w="6785" w:type="dxa"/>
          </w:tcPr>
          <w:p w14:paraId="6973AA32" w14:textId="77777777" w:rsidR="00EA63E6" w:rsidRPr="00080A0B" w:rsidRDefault="00EA63E6" w:rsidP="0092170E">
            <w:pPr>
              <w:rPr>
                <w:sz w:val="26"/>
                <w:szCs w:val="26"/>
              </w:rPr>
            </w:pPr>
            <w:r w:rsidRPr="00080A0B">
              <w:rPr>
                <w:sz w:val="26"/>
                <w:szCs w:val="26"/>
              </w:rPr>
              <w:t>Phân tích đa thức thành nhân tử:</w:t>
            </w:r>
          </w:p>
          <w:p w14:paraId="15552AB7" w14:textId="77777777" w:rsidR="00EA63E6" w:rsidRPr="00080A0B" w:rsidRDefault="00EA63E6" w:rsidP="0092170E">
            <w:pPr>
              <w:spacing w:line="276" w:lineRule="auto"/>
              <w:rPr>
                <w:sz w:val="26"/>
              </w:rPr>
            </w:pPr>
            <w:r w:rsidRPr="00080A0B">
              <w:rPr>
                <w:sz w:val="26"/>
                <w:szCs w:val="26"/>
              </w:rPr>
              <w:t xml:space="preserve">a) </w:t>
            </w:r>
            <w:r w:rsidRPr="00080A0B">
              <w:rPr>
                <w:sz w:val="26"/>
              </w:rPr>
              <w:t>x</w:t>
            </w:r>
            <w:r w:rsidRPr="00080A0B">
              <w:rPr>
                <w:sz w:val="26"/>
                <w:vertAlign w:val="superscript"/>
              </w:rPr>
              <w:t>2</w:t>
            </w:r>
            <w:r w:rsidRPr="00080A0B">
              <w:rPr>
                <w:sz w:val="26"/>
              </w:rPr>
              <w:t xml:space="preserve"> – 25 = x</w:t>
            </w:r>
            <w:r w:rsidRPr="00080A0B">
              <w:rPr>
                <w:sz w:val="26"/>
                <w:vertAlign w:val="superscript"/>
              </w:rPr>
              <w:t>2</w:t>
            </w:r>
            <w:r w:rsidRPr="00080A0B">
              <w:rPr>
                <w:sz w:val="26"/>
              </w:rPr>
              <w:t xml:space="preserve"> – 5</w:t>
            </w:r>
            <w:r w:rsidRPr="00080A0B">
              <w:rPr>
                <w:sz w:val="26"/>
                <w:vertAlign w:val="superscript"/>
              </w:rPr>
              <w:t>2</w:t>
            </w:r>
            <w:r w:rsidRPr="00080A0B">
              <w:rPr>
                <w:sz w:val="26"/>
              </w:rPr>
              <w:t xml:space="preserve"> = ( x + 5 )( x – 5 ) </w:t>
            </w:r>
          </w:p>
          <w:p w14:paraId="7F546D31" w14:textId="77777777" w:rsidR="00EA63E6" w:rsidRPr="00080A0B" w:rsidRDefault="00EA63E6" w:rsidP="0092170E">
            <w:pPr>
              <w:spacing w:line="276" w:lineRule="auto"/>
              <w:rPr>
                <w:sz w:val="26"/>
                <w:vertAlign w:val="superscript"/>
              </w:rPr>
            </w:pPr>
            <w:r w:rsidRPr="00080A0B">
              <w:rPr>
                <w:sz w:val="26"/>
                <w:szCs w:val="26"/>
              </w:rPr>
              <w:t xml:space="preserve">b) </w:t>
            </w:r>
            <w:r w:rsidRPr="00080A0B">
              <w:rPr>
                <w:sz w:val="26"/>
              </w:rPr>
              <w:t>x</w:t>
            </w:r>
            <w:r w:rsidRPr="00080A0B">
              <w:rPr>
                <w:sz w:val="26"/>
                <w:vertAlign w:val="superscript"/>
              </w:rPr>
              <w:t>2</w:t>
            </w:r>
            <w:r w:rsidRPr="00080A0B">
              <w:rPr>
                <w:sz w:val="26"/>
                <w:vertAlign w:val="subscript"/>
              </w:rPr>
              <w:t xml:space="preserve"> </w:t>
            </w:r>
            <w:r w:rsidRPr="00080A0B">
              <w:rPr>
                <w:sz w:val="26"/>
              </w:rPr>
              <w:t>+ 6x + 9 = ( x + 3 )</w:t>
            </w:r>
            <w:r w:rsidRPr="00080A0B">
              <w:rPr>
                <w:sz w:val="26"/>
                <w:vertAlign w:val="superscript"/>
              </w:rPr>
              <w:t>2</w:t>
            </w:r>
          </w:p>
          <w:p w14:paraId="64EDF246" w14:textId="77777777" w:rsidR="00EA63E6" w:rsidRPr="00080A0B" w:rsidRDefault="00EA63E6" w:rsidP="0092170E">
            <w:pPr>
              <w:spacing w:line="276" w:lineRule="auto"/>
              <w:rPr>
                <w:sz w:val="28"/>
                <w:szCs w:val="28"/>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x</w:t>
            </w:r>
            <w:r w:rsidRPr="00080A0B">
              <w:rPr>
                <w:position w:val="12"/>
                <w:sz w:val="28"/>
                <w:szCs w:val="28"/>
              </w:rPr>
              <w:t>2</w:t>
            </w:r>
            <w:r w:rsidRPr="00080A0B">
              <w:rPr>
                <w:sz w:val="28"/>
                <w:szCs w:val="28"/>
              </w:rPr>
              <w:t xml:space="preserve"> (x – 2 ) – 4(x – 2 )</w:t>
            </w:r>
          </w:p>
          <w:p w14:paraId="177462D7" w14:textId="77777777" w:rsidR="00EA63E6" w:rsidRPr="00080A0B" w:rsidRDefault="00EA63E6" w:rsidP="0092170E">
            <w:pPr>
              <w:spacing w:line="276" w:lineRule="auto"/>
              <w:rPr>
                <w:sz w:val="28"/>
                <w:szCs w:val="28"/>
              </w:rPr>
            </w:pPr>
            <w:r w:rsidRPr="00080A0B">
              <w:rPr>
                <w:sz w:val="28"/>
                <w:szCs w:val="28"/>
              </w:rPr>
              <w:t xml:space="preserve">                                = (x – 2 )(x</w:t>
            </w:r>
            <w:r w:rsidRPr="00080A0B">
              <w:rPr>
                <w:sz w:val="28"/>
                <w:szCs w:val="28"/>
                <w:vertAlign w:val="superscript"/>
              </w:rPr>
              <w:t>2</w:t>
            </w:r>
            <w:r w:rsidRPr="00080A0B">
              <w:rPr>
                <w:sz w:val="28"/>
                <w:szCs w:val="28"/>
              </w:rPr>
              <w:t xml:space="preserve"> – 4 )                      </w:t>
            </w:r>
          </w:p>
          <w:p w14:paraId="67008BCC" w14:textId="77777777" w:rsidR="00EA63E6" w:rsidRPr="00080A0B" w:rsidRDefault="00EA63E6" w:rsidP="0092170E">
            <w:pPr>
              <w:spacing w:line="276" w:lineRule="auto"/>
              <w:ind w:firstLine="1971"/>
              <w:rPr>
                <w:sz w:val="28"/>
                <w:szCs w:val="28"/>
                <w:vertAlign w:val="subscript"/>
              </w:rPr>
            </w:pPr>
            <w:r w:rsidRPr="00080A0B">
              <w:rPr>
                <w:sz w:val="28"/>
                <w:szCs w:val="28"/>
              </w:rPr>
              <w:t xml:space="preserve"> = (x – 2 )(x – 2 )(x + 2)</w:t>
            </w:r>
          </w:p>
          <w:p w14:paraId="1B000C12" w14:textId="77777777" w:rsidR="00EA63E6" w:rsidRPr="00080A0B" w:rsidRDefault="00EA63E6" w:rsidP="0092170E">
            <w:pPr>
              <w:spacing w:line="276" w:lineRule="auto"/>
              <w:ind w:firstLine="1971"/>
              <w:rPr>
                <w:sz w:val="26"/>
                <w:szCs w:val="26"/>
              </w:rPr>
            </w:pPr>
            <w:r w:rsidRPr="00080A0B">
              <w:rPr>
                <w:sz w:val="26"/>
                <w:szCs w:val="26"/>
              </w:rPr>
              <w:t xml:space="preserve">Hoặc: </w:t>
            </w:r>
            <w:r w:rsidRPr="00080A0B">
              <w:rPr>
                <w:sz w:val="28"/>
                <w:szCs w:val="28"/>
              </w:rPr>
              <w:t>(x – 2 )</w:t>
            </w:r>
            <w:r w:rsidRPr="00080A0B">
              <w:rPr>
                <w:sz w:val="28"/>
                <w:szCs w:val="28"/>
                <w:vertAlign w:val="superscript"/>
              </w:rPr>
              <w:t>2</w:t>
            </w:r>
            <w:r w:rsidRPr="00080A0B">
              <w:rPr>
                <w:sz w:val="28"/>
                <w:szCs w:val="28"/>
              </w:rPr>
              <w:t>(x + 2)</w:t>
            </w:r>
          </w:p>
        </w:tc>
        <w:tc>
          <w:tcPr>
            <w:tcW w:w="924" w:type="dxa"/>
          </w:tcPr>
          <w:p w14:paraId="6BDBC4C9" w14:textId="77777777" w:rsidR="00EA63E6" w:rsidRPr="00080A0B" w:rsidRDefault="00EA63E6" w:rsidP="0092170E">
            <w:pPr>
              <w:jc w:val="center"/>
              <w:rPr>
                <w:color w:val="FF0000"/>
                <w:sz w:val="26"/>
                <w:szCs w:val="26"/>
              </w:rPr>
            </w:pPr>
          </w:p>
          <w:p w14:paraId="69194056" w14:textId="77777777" w:rsidR="00EA63E6" w:rsidRPr="00080A0B" w:rsidRDefault="00EA63E6" w:rsidP="0092170E">
            <w:pPr>
              <w:jc w:val="center"/>
              <w:rPr>
                <w:sz w:val="26"/>
                <w:szCs w:val="26"/>
              </w:rPr>
            </w:pPr>
            <w:r w:rsidRPr="00080A0B">
              <w:rPr>
                <w:sz w:val="26"/>
                <w:szCs w:val="26"/>
              </w:rPr>
              <w:t>0.75đ</w:t>
            </w:r>
          </w:p>
          <w:p w14:paraId="08C6240C" w14:textId="77777777" w:rsidR="00EA63E6" w:rsidRPr="00080A0B" w:rsidRDefault="00EA63E6" w:rsidP="0092170E">
            <w:pPr>
              <w:jc w:val="center"/>
              <w:rPr>
                <w:sz w:val="26"/>
                <w:szCs w:val="26"/>
              </w:rPr>
            </w:pPr>
            <w:r w:rsidRPr="00080A0B">
              <w:rPr>
                <w:sz w:val="26"/>
                <w:szCs w:val="26"/>
              </w:rPr>
              <w:t>0.5đ</w:t>
            </w:r>
          </w:p>
          <w:p w14:paraId="34619D0D" w14:textId="77777777" w:rsidR="00EA63E6" w:rsidRPr="00080A0B" w:rsidRDefault="00EA63E6" w:rsidP="0092170E">
            <w:pPr>
              <w:jc w:val="center"/>
              <w:rPr>
                <w:sz w:val="26"/>
                <w:szCs w:val="26"/>
              </w:rPr>
            </w:pPr>
          </w:p>
          <w:p w14:paraId="1FD2DA82" w14:textId="77777777" w:rsidR="00EA63E6" w:rsidRPr="00080A0B" w:rsidRDefault="00EA63E6" w:rsidP="0092170E">
            <w:pPr>
              <w:jc w:val="center"/>
              <w:rPr>
                <w:sz w:val="26"/>
                <w:szCs w:val="26"/>
              </w:rPr>
            </w:pPr>
            <w:r w:rsidRPr="00080A0B">
              <w:rPr>
                <w:sz w:val="26"/>
                <w:szCs w:val="26"/>
              </w:rPr>
              <w:t>0.25đ</w:t>
            </w:r>
          </w:p>
          <w:p w14:paraId="77157E72" w14:textId="77777777" w:rsidR="00EA63E6" w:rsidRPr="00080A0B" w:rsidRDefault="00EA63E6" w:rsidP="0092170E">
            <w:pPr>
              <w:jc w:val="center"/>
              <w:rPr>
                <w:sz w:val="26"/>
                <w:szCs w:val="26"/>
              </w:rPr>
            </w:pPr>
            <w:r w:rsidRPr="00080A0B">
              <w:rPr>
                <w:sz w:val="26"/>
                <w:szCs w:val="26"/>
              </w:rPr>
              <w:t>0.25đ</w:t>
            </w:r>
          </w:p>
          <w:p w14:paraId="0EA0D7B9" w14:textId="77777777" w:rsidR="00EA63E6" w:rsidRPr="00080A0B" w:rsidRDefault="00EA63E6" w:rsidP="0092170E">
            <w:pPr>
              <w:jc w:val="center"/>
              <w:rPr>
                <w:color w:val="FF0000"/>
                <w:sz w:val="26"/>
                <w:szCs w:val="26"/>
              </w:rPr>
            </w:pPr>
            <w:r w:rsidRPr="00080A0B">
              <w:rPr>
                <w:sz w:val="26"/>
                <w:szCs w:val="26"/>
              </w:rPr>
              <w:t>0.25đ</w:t>
            </w:r>
          </w:p>
        </w:tc>
      </w:tr>
      <w:tr w:rsidR="00EA63E6" w:rsidRPr="00080A0B" w14:paraId="2CAB4BBF" w14:textId="77777777" w:rsidTr="0092170E">
        <w:tc>
          <w:tcPr>
            <w:tcW w:w="1401" w:type="dxa"/>
            <w:vMerge/>
          </w:tcPr>
          <w:p w14:paraId="1EDBFF7D" w14:textId="77777777" w:rsidR="00EA63E6" w:rsidRPr="00080A0B" w:rsidRDefault="00EA63E6" w:rsidP="0092170E">
            <w:pPr>
              <w:rPr>
                <w:color w:val="FF0000"/>
                <w:sz w:val="26"/>
                <w:szCs w:val="26"/>
              </w:rPr>
            </w:pPr>
          </w:p>
        </w:tc>
        <w:tc>
          <w:tcPr>
            <w:tcW w:w="1020" w:type="dxa"/>
          </w:tcPr>
          <w:p w14:paraId="78E51508" w14:textId="77777777" w:rsidR="00EA63E6" w:rsidRPr="00080A0B" w:rsidRDefault="00EA63E6" w:rsidP="0092170E">
            <w:pPr>
              <w:ind w:left="-69" w:right="-108"/>
              <w:rPr>
                <w:b/>
                <w:sz w:val="26"/>
                <w:szCs w:val="26"/>
              </w:rPr>
            </w:pPr>
            <w:r w:rsidRPr="00080A0B">
              <w:rPr>
                <w:b/>
                <w:sz w:val="26"/>
                <w:szCs w:val="26"/>
              </w:rPr>
              <w:t>Bài 3</w:t>
            </w:r>
          </w:p>
          <w:p w14:paraId="0764BDB5" w14:textId="77777777" w:rsidR="00EA63E6" w:rsidRPr="00080A0B" w:rsidRDefault="00EA63E6" w:rsidP="0092170E">
            <w:pPr>
              <w:ind w:left="-69" w:right="-108"/>
              <w:rPr>
                <w:sz w:val="26"/>
                <w:szCs w:val="26"/>
              </w:rPr>
            </w:pPr>
            <w:r w:rsidRPr="00080A0B">
              <w:rPr>
                <w:sz w:val="26"/>
                <w:szCs w:val="26"/>
              </w:rPr>
              <w:t>(2 điểm)</w:t>
            </w:r>
          </w:p>
        </w:tc>
        <w:tc>
          <w:tcPr>
            <w:tcW w:w="6785" w:type="dxa"/>
          </w:tcPr>
          <w:p w14:paraId="3ECE8E83" w14:textId="77777777" w:rsidR="00EA63E6" w:rsidRPr="00080A0B" w:rsidRDefault="00EA63E6" w:rsidP="0092170E">
            <w:pPr>
              <w:tabs>
                <w:tab w:val="left" w:pos="3240"/>
              </w:tabs>
              <w:rPr>
                <w:sz w:val="26"/>
                <w:szCs w:val="26"/>
              </w:rPr>
            </w:pPr>
          </w:p>
          <w:p w14:paraId="153E158E" w14:textId="77777777" w:rsidR="00EA63E6" w:rsidRPr="00080A0B" w:rsidRDefault="00EA63E6" w:rsidP="0092170E">
            <w:pPr>
              <w:tabs>
                <w:tab w:val="left" w:pos="3240"/>
              </w:tabs>
              <w:rPr>
                <w:sz w:val="26"/>
                <w:szCs w:val="26"/>
              </w:rPr>
            </w:pPr>
            <w:r w:rsidRPr="00080A0B">
              <w:rPr>
                <w:sz w:val="26"/>
                <w:szCs w:val="26"/>
              </w:rPr>
              <w:t>Thực hiện phép tính</w:t>
            </w:r>
          </w:p>
          <w:p w14:paraId="09CD9386" w14:textId="77777777" w:rsidR="00EA63E6" w:rsidRPr="00080A0B" w:rsidRDefault="00EA63E6" w:rsidP="0092170E">
            <w:pPr>
              <w:spacing w:line="276" w:lineRule="auto"/>
              <w:rPr>
                <w:sz w:val="26"/>
                <w:szCs w:val="26"/>
              </w:rPr>
            </w:pPr>
            <w:r w:rsidRPr="00080A0B">
              <w:rPr>
                <w:sz w:val="26"/>
                <w:szCs w:val="26"/>
              </w:rPr>
              <w:t>a)(x</w:t>
            </w:r>
            <w:r w:rsidRPr="00080A0B">
              <w:rPr>
                <w:sz w:val="26"/>
                <w:szCs w:val="26"/>
                <w:vertAlign w:val="superscript"/>
              </w:rPr>
              <w:t>2</w:t>
            </w:r>
            <w:r w:rsidRPr="00080A0B">
              <w:rPr>
                <w:sz w:val="26"/>
                <w:szCs w:val="26"/>
              </w:rPr>
              <w:t xml:space="preserve"> </w:t>
            </w:r>
            <w:r w:rsidRPr="00080A0B">
              <w:rPr>
                <w:sz w:val="28"/>
                <w:szCs w:val="28"/>
              </w:rPr>
              <w:t>–</w:t>
            </w:r>
            <w:r w:rsidRPr="00080A0B">
              <w:rPr>
                <w:sz w:val="26"/>
                <w:szCs w:val="26"/>
              </w:rPr>
              <w:t xml:space="preserve"> 4x + 4) : (x </w:t>
            </w:r>
            <w:r w:rsidRPr="00080A0B">
              <w:rPr>
                <w:sz w:val="28"/>
                <w:szCs w:val="28"/>
              </w:rPr>
              <w:t>–</w:t>
            </w:r>
            <w:r w:rsidRPr="00080A0B">
              <w:rPr>
                <w:sz w:val="26"/>
                <w:szCs w:val="26"/>
              </w:rPr>
              <w:t xml:space="preserve"> 2) = ( x </w:t>
            </w:r>
            <w:r w:rsidRPr="00080A0B">
              <w:rPr>
                <w:sz w:val="28"/>
                <w:szCs w:val="28"/>
              </w:rPr>
              <w:t>–</w:t>
            </w:r>
            <w:r w:rsidRPr="00080A0B">
              <w:rPr>
                <w:sz w:val="26"/>
                <w:szCs w:val="26"/>
              </w:rPr>
              <w:t xml:space="preserve"> 2)</w:t>
            </w:r>
            <w:r w:rsidRPr="00080A0B">
              <w:rPr>
                <w:sz w:val="26"/>
                <w:szCs w:val="26"/>
                <w:vertAlign w:val="superscript"/>
              </w:rPr>
              <w:t>2</w:t>
            </w:r>
            <w:r w:rsidRPr="00080A0B">
              <w:rPr>
                <w:sz w:val="26"/>
                <w:szCs w:val="26"/>
              </w:rPr>
              <w:t xml:space="preserve"> : ( x </w:t>
            </w:r>
            <w:r w:rsidRPr="00080A0B">
              <w:rPr>
                <w:sz w:val="28"/>
                <w:szCs w:val="28"/>
              </w:rPr>
              <w:t>–</w:t>
            </w:r>
            <w:r w:rsidRPr="00080A0B">
              <w:rPr>
                <w:sz w:val="26"/>
                <w:szCs w:val="26"/>
              </w:rPr>
              <w:t xml:space="preserve"> 2)</w:t>
            </w:r>
          </w:p>
          <w:p w14:paraId="2EA1323B" w14:textId="77777777" w:rsidR="00EA63E6" w:rsidRPr="00080A0B" w:rsidRDefault="00EA63E6" w:rsidP="0092170E">
            <w:pPr>
              <w:spacing w:line="276" w:lineRule="auto"/>
              <w:ind w:left="2525"/>
              <w:rPr>
                <w:sz w:val="26"/>
                <w:szCs w:val="26"/>
              </w:rPr>
            </w:pPr>
            <w:r w:rsidRPr="00080A0B">
              <w:rPr>
                <w:sz w:val="26"/>
                <w:szCs w:val="26"/>
              </w:rPr>
              <w:t xml:space="preserve">= x </w:t>
            </w:r>
            <w:r w:rsidRPr="00080A0B">
              <w:rPr>
                <w:sz w:val="28"/>
                <w:szCs w:val="28"/>
              </w:rPr>
              <w:t>–</w:t>
            </w:r>
            <w:r w:rsidRPr="00080A0B">
              <w:rPr>
                <w:sz w:val="26"/>
                <w:szCs w:val="26"/>
              </w:rPr>
              <w:t xml:space="preserve"> 2</w:t>
            </w:r>
          </w:p>
          <w:p w14:paraId="7910BDE6" w14:textId="77777777" w:rsidR="00EA63E6" w:rsidRPr="00080A0B" w:rsidRDefault="00EA63E6" w:rsidP="0092170E">
            <w:pPr>
              <w:ind w:left="720"/>
              <w:rPr>
                <w:sz w:val="28"/>
                <w:szCs w:val="28"/>
              </w:rPr>
            </w:pPr>
            <w:r w:rsidRPr="00080A0B">
              <w:rPr>
                <w:sz w:val="26"/>
              </w:rPr>
              <w:t xml:space="preserve">b) </w:t>
            </w:r>
            <w:r w:rsidRPr="00080A0B">
              <w:rPr>
                <w:sz w:val="28"/>
                <w:szCs w:val="28"/>
              </w:rPr>
              <w:t>(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14:paraId="125210CD" w14:textId="77777777" w:rsidR="00EA63E6" w:rsidRPr="00080A0B" w:rsidRDefault="00EA63E6" w:rsidP="0092170E">
            <w:pPr>
              <w:spacing w:line="276" w:lineRule="auto"/>
              <w:rPr>
                <w:sz w:val="28"/>
                <w:szCs w:val="28"/>
              </w:rPr>
            </w:pPr>
            <w:r w:rsidRPr="00080A0B">
              <w:rPr>
                <w:sz w:val="28"/>
                <w:szCs w:val="28"/>
              </w:rPr>
              <w:t xml:space="preserve"> = [x</w:t>
            </w:r>
            <w:r w:rsidRPr="00080A0B">
              <w:rPr>
                <w:position w:val="12"/>
                <w:sz w:val="28"/>
                <w:szCs w:val="28"/>
              </w:rPr>
              <w:t>2</w:t>
            </w:r>
            <w:r w:rsidRPr="00080A0B">
              <w:rPr>
                <w:sz w:val="28"/>
                <w:szCs w:val="28"/>
              </w:rPr>
              <w:t xml:space="preserve"> (x – 2 ) – 4(x – 2 )] : ( x</w:t>
            </w:r>
            <w:r w:rsidRPr="00080A0B">
              <w:rPr>
                <w:sz w:val="28"/>
                <w:szCs w:val="28"/>
                <w:vertAlign w:val="superscript"/>
              </w:rPr>
              <w:t>2</w:t>
            </w:r>
            <w:r w:rsidRPr="00080A0B">
              <w:rPr>
                <w:sz w:val="28"/>
                <w:szCs w:val="28"/>
              </w:rPr>
              <w:t xml:space="preserve"> – 4 )</w:t>
            </w:r>
          </w:p>
          <w:p w14:paraId="715B3FD8" w14:textId="77777777" w:rsidR="00EA63E6" w:rsidRPr="00080A0B" w:rsidRDefault="00EA63E6" w:rsidP="0092170E">
            <w:pPr>
              <w:spacing w:line="276" w:lineRule="auto"/>
              <w:rPr>
                <w:sz w:val="28"/>
                <w:szCs w:val="28"/>
              </w:rPr>
            </w:pPr>
            <w:r w:rsidRPr="00080A0B">
              <w:rPr>
                <w:sz w:val="28"/>
                <w:szCs w:val="28"/>
              </w:rPr>
              <w:t>= (x – 2 )(x</w:t>
            </w:r>
            <w:r w:rsidRPr="00080A0B">
              <w:rPr>
                <w:sz w:val="28"/>
                <w:szCs w:val="28"/>
                <w:vertAlign w:val="superscript"/>
              </w:rPr>
              <w:t>2</w:t>
            </w:r>
            <w:r w:rsidRPr="00080A0B">
              <w:rPr>
                <w:sz w:val="28"/>
                <w:szCs w:val="28"/>
              </w:rPr>
              <w:t xml:space="preserve"> – 4 ) : ( x</w:t>
            </w:r>
            <w:r w:rsidRPr="00080A0B">
              <w:rPr>
                <w:sz w:val="28"/>
                <w:szCs w:val="28"/>
                <w:vertAlign w:val="superscript"/>
              </w:rPr>
              <w:t>2</w:t>
            </w:r>
            <w:r w:rsidRPr="00080A0B">
              <w:rPr>
                <w:sz w:val="28"/>
                <w:szCs w:val="28"/>
              </w:rPr>
              <w:t xml:space="preserve"> – 4 )                      </w:t>
            </w:r>
          </w:p>
          <w:p w14:paraId="54AD2439" w14:textId="77777777" w:rsidR="00EA63E6" w:rsidRPr="00080A0B" w:rsidRDefault="00EA63E6" w:rsidP="0092170E">
            <w:pPr>
              <w:rPr>
                <w:sz w:val="26"/>
              </w:rPr>
            </w:pPr>
            <w:r w:rsidRPr="00080A0B">
              <w:rPr>
                <w:sz w:val="26"/>
              </w:rPr>
              <w:t xml:space="preserve">= x – 2 </w:t>
            </w:r>
          </w:p>
          <w:p w14:paraId="11538822" w14:textId="77777777" w:rsidR="00EA63E6" w:rsidRPr="00080A0B" w:rsidRDefault="00EA63E6" w:rsidP="0092170E">
            <w:pPr>
              <w:ind w:left="720"/>
              <w:rPr>
                <w:sz w:val="26"/>
              </w:rPr>
            </w:pPr>
          </w:p>
          <w:p w14:paraId="4C9A49A2" w14:textId="77777777" w:rsidR="00EA63E6" w:rsidRPr="00080A0B" w:rsidRDefault="00EA63E6" w:rsidP="0092170E">
            <w:pPr>
              <w:ind w:left="720"/>
              <w:rPr>
                <w:sz w:val="26"/>
              </w:rPr>
            </w:pPr>
            <w:r w:rsidRPr="00080A0B">
              <w:rPr>
                <w:sz w:val="26"/>
              </w:rPr>
              <w:t>Lưu ý:  (Học sinh có thể chia theo cách đặt phép tính)</w:t>
            </w:r>
          </w:p>
          <w:p w14:paraId="5607980D" w14:textId="77777777" w:rsidR="00EA63E6" w:rsidRPr="00080A0B" w:rsidRDefault="00EA63E6" w:rsidP="0092170E">
            <w:pPr>
              <w:ind w:left="720"/>
              <w:rPr>
                <w:sz w:val="26"/>
                <w:szCs w:val="26"/>
              </w:rPr>
            </w:pPr>
          </w:p>
        </w:tc>
        <w:tc>
          <w:tcPr>
            <w:tcW w:w="924" w:type="dxa"/>
          </w:tcPr>
          <w:p w14:paraId="7C612082" w14:textId="77777777" w:rsidR="00EA63E6" w:rsidRPr="00080A0B" w:rsidRDefault="00EA63E6" w:rsidP="0092170E">
            <w:pPr>
              <w:jc w:val="center"/>
              <w:rPr>
                <w:sz w:val="26"/>
                <w:szCs w:val="26"/>
              </w:rPr>
            </w:pPr>
          </w:p>
          <w:p w14:paraId="352909BF" w14:textId="77777777" w:rsidR="00EA63E6" w:rsidRPr="00080A0B" w:rsidRDefault="00EA63E6" w:rsidP="0092170E">
            <w:pPr>
              <w:jc w:val="center"/>
              <w:rPr>
                <w:sz w:val="26"/>
                <w:szCs w:val="26"/>
              </w:rPr>
            </w:pPr>
          </w:p>
          <w:p w14:paraId="0267BB3C" w14:textId="77777777" w:rsidR="00EA63E6" w:rsidRPr="00080A0B" w:rsidRDefault="00EA63E6" w:rsidP="0092170E">
            <w:pPr>
              <w:jc w:val="center"/>
              <w:rPr>
                <w:sz w:val="26"/>
                <w:szCs w:val="26"/>
              </w:rPr>
            </w:pPr>
            <w:r w:rsidRPr="00080A0B">
              <w:rPr>
                <w:sz w:val="26"/>
                <w:szCs w:val="26"/>
              </w:rPr>
              <w:t>0.5đ</w:t>
            </w:r>
          </w:p>
          <w:p w14:paraId="60868DEA" w14:textId="77777777" w:rsidR="00EA63E6" w:rsidRPr="00080A0B" w:rsidRDefault="00EA63E6" w:rsidP="0092170E">
            <w:pPr>
              <w:jc w:val="center"/>
              <w:rPr>
                <w:sz w:val="26"/>
                <w:szCs w:val="26"/>
              </w:rPr>
            </w:pPr>
            <w:r w:rsidRPr="00080A0B">
              <w:rPr>
                <w:sz w:val="26"/>
                <w:szCs w:val="26"/>
              </w:rPr>
              <w:t>0.5đ</w:t>
            </w:r>
          </w:p>
          <w:p w14:paraId="24FF2ECA" w14:textId="77777777" w:rsidR="00EA63E6" w:rsidRPr="00080A0B" w:rsidRDefault="00EA63E6" w:rsidP="0092170E">
            <w:pPr>
              <w:jc w:val="center"/>
              <w:rPr>
                <w:sz w:val="26"/>
                <w:szCs w:val="26"/>
              </w:rPr>
            </w:pPr>
          </w:p>
          <w:p w14:paraId="6CB2D19F" w14:textId="77777777" w:rsidR="00EA63E6" w:rsidRPr="00080A0B" w:rsidRDefault="00EA63E6" w:rsidP="0092170E">
            <w:pPr>
              <w:jc w:val="center"/>
              <w:rPr>
                <w:sz w:val="26"/>
                <w:szCs w:val="26"/>
              </w:rPr>
            </w:pPr>
            <w:r w:rsidRPr="00080A0B">
              <w:rPr>
                <w:sz w:val="26"/>
                <w:szCs w:val="26"/>
              </w:rPr>
              <w:t>0.25đ</w:t>
            </w:r>
          </w:p>
          <w:p w14:paraId="2320C397" w14:textId="77777777" w:rsidR="00EA63E6" w:rsidRPr="00080A0B" w:rsidRDefault="00EA63E6" w:rsidP="0092170E">
            <w:pPr>
              <w:jc w:val="center"/>
              <w:rPr>
                <w:sz w:val="26"/>
                <w:szCs w:val="26"/>
              </w:rPr>
            </w:pPr>
            <w:r w:rsidRPr="00080A0B">
              <w:rPr>
                <w:sz w:val="26"/>
                <w:szCs w:val="26"/>
              </w:rPr>
              <w:t>0.25đ</w:t>
            </w:r>
          </w:p>
          <w:p w14:paraId="3AFC3107" w14:textId="77777777" w:rsidR="00EA63E6" w:rsidRPr="00080A0B" w:rsidRDefault="00EA63E6" w:rsidP="0092170E">
            <w:pPr>
              <w:jc w:val="center"/>
              <w:rPr>
                <w:sz w:val="26"/>
                <w:szCs w:val="26"/>
              </w:rPr>
            </w:pPr>
            <w:r w:rsidRPr="00080A0B">
              <w:rPr>
                <w:sz w:val="26"/>
                <w:szCs w:val="26"/>
              </w:rPr>
              <w:t>0.25đ</w:t>
            </w:r>
          </w:p>
          <w:p w14:paraId="77F1A3B8" w14:textId="77777777" w:rsidR="00EA63E6" w:rsidRPr="00080A0B" w:rsidRDefault="00EA63E6" w:rsidP="0092170E">
            <w:pPr>
              <w:jc w:val="center"/>
              <w:rPr>
                <w:sz w:val="26"/>
                <w:szCs w:val="26"/>
              </w:rPr>
            </w:pPr>
            <w:r w:rsidRPr="00080A0B">
              <w:rPr>
                <w:sz w:val="26"/>
                <w:szCs w:val="26"/>
              </w:rPr>
              <w:t>0.25đ</w:t>
            </w:r>
          </w:p>
          <w:p w14:paraId="0C22C34E" w14:textId="77777777" w:rsidR="00EA63E6" w:rsidRPr="00080A0B" w:rsidRDefault="00EA63E6" w:rsidP="0092170E">
            <w:pPr>
              <w:jc w:val="center"/>
              <w:rPr>
                <w:sz w:val="26"/>
                <w:szCs w:val="26"/>
              </w:rPr>
            </w:pPr>
          </w:p>
        </w:tc>
      </w:tr>
      <w:tr w:rsidR="00EA63E6" w:rsidRPr="00080A0B" w14:paraId="4675048D" w14:textId="77777777" w:rsidTr="0092170E">
        <w:tc>
          <w:tcPr>
            <w:tcW w:w="1401" w:type="dxa"/>
            <w:vMerge/>
          </w:tcPr>
          <w:p w14:paraId="4285B202" w14:textId="77777777" w:rsidR="00EA63E6" w:rsidRPr="00080A0B" w:rsidRDefault="00EA63E6" w:rsidP="0092170E">
            <w:pPr>
              <w:rPr>
                <w:sz w:val="26"/>
                <w:szCs w:val="26"/>
              </w:rPr>
            </w:pPr>
          </w:p>
        </w:tc>
        <w:tc>
          <w:tcPr>
            <w:tcW w:w="1020" w:type="dxa"/>
          </w:tcPr>
          <w:p w14:paraId="1E0AC57B" w14:textId="77777777" w:rsidR="00EA63E6" w:rsidRPr="00080A0B" w:rsidRDefault="00EA63E6" w:rsidP="0092170E">
            <w:pPr>
              <w:ind w:left="-69" w:right="-108"/>
              <w:rPr>
                <w:b/>
                <w:sz w:val="26"/>
                <w:szCs w:val="26"/>
              </w:rPr>
            </w:pPr>
            <w:r w:rsidRPr="00080A0B">
              <w:rPr>
                <w:b/>
                <w:sz w:val="26"/>
                <w:szCs w:val="26"/>
              </w:rPr>
              <w:t>Bài 4</w:t>
            </w:r>
          </w:p>
          <w:p w14:paraId="1E46AF7D" w14:textId="77777777" w:rsidR="00EA63E6" w:rsidRPr="00080A0B" w:rsidRDefault="00EA63E6" w:rsidP="0092170E">
            <w:pPr>
              <w:ind w:left="-69" w:right="-108"/>
              <w:rPr>
                <w:b/>
                <w:sz w:val="26"/>
                <w:szCs w:val="26"/>
              </w:rPr>
            </w:pPr>
            <w:r w:rsidRPr="00080A0B">
              <w:rPr>
                <w:sz w:val="26"/>
                <w:szCs w:val="26"/>
              </w:rPr>
              <w:t>(3 điểm)</w:t>
            </w:r>
          </w:p>
        </w:tc>
        <w:tc>
          <w:tcPr>
            <w:tcW w:w="6785" w:type="dxa"/>
          </w:tcPr>
          <w:p w14:paraId="18C723E8" w14:textId="77777777" w:rsidR="00EA63E6" w:rsidRPr="00080A0B" w:rsidRDefault="00EA63E6" w:rsidP="0092170E">
            <w:pPr>
              <w:spacing w:after="200" w:line="276" w:lineRule="auto"/>
              <w:ind w:left="8"/>
              <w:rPr>
                <w:sz w:val="26"/>
                <w:szCs w:val="26"/>
              </w:rPr>
            </w:pPr>
          </w:p>
          <w:p w14:paraId="2AB9386D" w14:textId="77777777" w:rsidR="00EA63E6" w:rsidRPr="00080A0B" w:rsidRDefault="00EA63E6" w:rsidP="0092170E">
            <w:pPr>
              <w:rPr>
                <w:lang w:val="pt-BR"/>
              </w:rPr>
            </w:pPr>
            <w:r w:rsidRPr="00080A0B">
              <w:rPr>
                <w:b/>
                <w:sz w:val="26"/>
                <w:szCs w:val="26"/>
              </w:rPr>
              <w:t xml:space="preserve"> </w:t>
            </w:r>
            <w:r w:rsidRPr="00080A0B">
              <w:rPr>
                <w:lang w:val="pt-BR"/>
              </w:rPr>
              <w:t>Vẽ hình đúng (0,5 đ)</w:t>
            </w:r>
          </w:p>
          <w:p w14:paraId="1EB66978" w14:textId="77777777" w:rsidR="00EA63E6" w:rsidRPr="00080A0B" w:rsidRDefault="00EA63E6" w:rsidP="0092170E">
            <w:r w:rsidRPr="00080A0B">
              <w:t>a/ Chứng minh đúng: ADEC là hình thang vuông       (0,75 đ)</w:t>
            </w:r>
          </w:p>
          <w:p w14:paraId="56F8D917" w14:textId="77777777" w:rsidR="00EA63E6" w:rsidRPr="00080A0B" w:rsidRDefault="00EA63E6" w:rsidP="0092170E">
            <w:r w:rsidRPr="00080A0B">
              <w:t>b/ Chứng minh đúng: AFEC là hình bình hành             (0,75 đ)</w:t>
            </w:r>
          </w:p>
          <w:p w14:paraId="23AD1F8C" w14:textId="77777777" w:rsidR="00EA63E6" w:rsidRPr="00080A0B" w:rsidRDefault="00EA63E6" w:rsidP="0092170E">
            <w:r w:rsidRPr="00080A0B">
              <w:t>c/ Chứng minh đúng: ADEN là hình chữ nhật                (1 đ)</w:t>
            </w:r>
          </w:p>
          <w:p w14:paraId="43A00FAE" w14:textId="77777777" w:rsidR="00EA63E6" w:rsidRPr="00080A0B" w:rsidRDefault="00EA63E6" w:rsidP="0092170E">
            <w:pPr>
              <w:rPr>
                <w:sz w:val="26"/>
                <w:szCs w:val="26"/>
              </w:rPr>
            </w:pPr>
          </w:p>
        </w:tc>
        <w:tc>
          <w:tcPr>
            <w:tcW w:w="924" w:type="dxa"/>
          </w:tcPr>
          <w:p w14:paraId="6E866D89" w14:textId="77777777" w:rsidR="00EA63E6" w:rsidRPr="00080A0B" w:rsidRDefault="00EA63E6" w:rsidP="0092170E">
            <w:pPr>
              <w:jc w:val="center"/>
              <w:rPr>
                <w:sz w:val="26"/>
                <w:szCs w:val="26"/>
              </w:rPr>
            </w:pPr>
          </w:p>
          <w:p w14:paraId="36250D1E" w14:textId="77777777" w:rsidR="00EA63E6" w:rsidRPr="00080A0B" w:rsidRDefault="00EA63E6" w:rsidP="0092170E">
            <w:pPr>
              <w:jc w:val="center"/>
              <w:rPr>
                <w:sz w:val="26"/>
                <w:szCs w:val="26"/>
              </w:rPr>
            </w:pPr>
          </w:p>
        </w:tc>
      </w:tr>
    </w:tbl>
    <w:p w14:paraId="123C6819" w14:textId="77777777" w:rsidR="00EA63E6" w:rsidRPr="00080A0B" w:rsidRDefault="00EA63E6" w:rsidP="0092170E">
      <w:pPr>
        <w:rPr>
          <w:i/>
          <w:sz w:val="26"/>
          <w:szCs w:val="26"/>
        </w:rPr>
      </w:pPr>
      <w:r w:rsidRPr="00080A0B">
        <w:rPr>
          <w:b/>
          <w:i/>
          <w:sz w:val="26"/>
          <w:szCs w:val="26"/>
        </w:rPr>
        <w:t>L</w:t>
      </w:r>
      <w:r w:rsidRPr="00080A0B">
        <w:rPr>
          <w:b/>
          <w:i/>
          <w:sz w:val="26"/>
          <w:szCs w:val="26"/>
          <w:lang w:val="vi-VN"/>
        </w:rPr>
        <w:t>ưu ý:</w:t>
      </w:r>
      <w:r w:rsidRPr="00080A0B">
        <w:rPr>
          <w:i/>
          <w:sz w:val="26"/>
          <w:szCs w:val="26"/>
          <w:lang w:val="vi-VN"/>
        </w:rPr>
        <w:t xml:space="preserve"> Học sinh làm cách khác đúng vẫn tính điểm</w:t>
      </w:r>
      <w:r w:rsidRPr="00080A0B">
        <w:rPr>
          <w:i/>
          <w:sz w:val="26"/>
          <w:szCs w:val="26"/>
        </w:rPr>
        <w:t>.</w:t>
      </w:r>
    </w:p>
    <w:p w14:paraId="32723683" w14:textId="77777777" w:rsidR="00EA63E6" w:rsidRPr="00080A0B" w:rsidRDefault="00EA63E6" w:rsidP="0092170E">
      <w:pPr>
        <w:tabs>
          <w:tab w:val="left" w:pos="5850"/>
        </w:tabs>
        <w:jc w:val="center"/>
        <w:rPr>
          <w:b/>
          <w:sz w:val="26"/>
          <w:szCs w:val="26"/>
        </w:rPr>
      </w:pPr>
    </w:p>
    <w:p w14:paraId="62A2189A" w14:textId="77777777" w:rsidR="00EA63E6" w:rsidRPr="00080A0B" w:rsidRDefault="00EA63E6" w:rsidP="0092170E">
      <w:pPr>
        <w:tabs>
          <w:tab w:val="left" w:pos="5850"/>
        </w:tabs>
        <w:jc w:val="center"/>
      </w:pPr>
      <w:r w:rsidRPr="00080A0B">
        <w:rPr>
          <w:sz w:val="26"/>
          <w:szCs w:val="26"/>
        </w:rPr>
        <w:t>----------------------Hết---------------------</w:t>
      </w:r>
    </w:p>
    <w:p w14:paraId="7F96C40D" w14:textId="77777777" w:rsidR="00EA63E6" w:rsidRPr="00080A0B" w:rsidRDefault="00EA63E6" w:rsidP="0092170E"/>
    <w:p w14:paraId="55EC2D71" w14:textId="77777777" w:rsidR="00EA63E6" w:rsidRPr="00080A0B" w:rsidRDefault="00EA63E6"/>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1FAA7604" w14:textId="77777777" w:rsidTr="00221B15">
        <w:tc>
          <w:tcPr>
            <w:tcW w:w="3469" w:type="dxa"/>
            <w:tcBorders>
              <w:top w:val="single" w:sz="4" w:space="0" w:color="000000"/>
              <w:left w:val="single" w:sz="4" w:space="0" w:color="000000"/>
              <w:bottom w:val="single" w:sz="4" w:space="0" w:color="000000"/>
            </w:tcBorders>
            <w:shd w:val="clear" w:color="auto" w:fill="auto"/>
          </w:tcPr>
          <w:p w14:paraId="609838AB" w14:textId="77777777" w:rsidR="009D167A" w:rsidRPr="00080A0B" w:rsidRDefault="009D167A" w:rsidP="00221B15">
            <w:pPr>
              <w:spacing w:after="200" w:line="276" w:lineRule="auto"/>
              <w:jc w:val="center"/>
              <w:rPr>
                <w:b/>
                <w:color w:val="FF0000"/>
                <w:sz w:val="26"/>
                <w:szCs w:val="26"/>
              </w:rPr>
            </w:pPr>
            <w:r w:rsidRPr="00080A0B">
              <w:rPr>
                <w:b/>
                <w:color w:val="FF0000"/>
                <w:sz w:val="26"/>
                <w:szCs w:val="26"/>
              </w:rPr>
              <w:t>ĐỀ 6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AC2D22F" w14:textId="77777777" w:rsidR="009D167A" w:rsidRPr="00080A0B" w:rsidRDefault="009D167A" w:rsidP="00221B15">
            <w:pPr>
              <w:jc w:val="center"/>
              <w:rPr>
                <w:b/>
                <w:color w:val="7030A0"/>
                <w:sz w:val="26"/>
                <w:szCs w:val="26"/>
              </w:rPr>
            </w:pPr>
            <w:r w:rsidRPr="00080A0B">
              <w:rPr>
                <w:b/>
                <w:color w:val="7030A0"/>
                <w:sz w:val="26"/>
                <w:szCs w:val="26"/>
              </w:rPr>
              <w:t>ĐỀ  KIỂM TRA HỌC KỲ I</w:t>
            </w:r>
          </w:p>
          <w:p w14:paraId="2F063BA7" w14:textId="77777777" w:rsidR="009D167A" w:rsidRPr="00080A0B" w:rsidRDefault="00A32C05" w:rsidP="00221B15">
            <w:pPr>
              <w:jc w:val="center"/>
              <w:rPr>
                <w:b/>
                <w:color w:val="00B0F0"/>
                <w:sz w:val="26"/>
                <w:szCs w:val="26"/>
              </w:rPr>
            </w:pPr>
            <w:r>
              <w:rPr>
                <w:b/>
                <w:color w:val="00B0F0"/>
                <w:sz w:val="26"/>
                <w:szCs w:val="26"/>
              </w:rPr>
              <w:t>Môn TOÁN LỚP 8</w:t>
            </w:r>
          </w:p>
          <w:p w14:paraId="1D2B42B2" w14:textId="77777777"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14:paraId="697E38A3" w14:textId="77777777" w:rsidR="00EA63E6" w:rsidRPr="00080A0B" w:rsidRDefault="00EA63E6" w:rsidP="0092170E">
      <w:pPr>
        <w:spacing w:line="276" w:lineRule="auto"/>
        <w:jc w:val="center"/>
        <w:rPr>
          <w:b/>
          <w:sz w:val="26"/>
          <w:szCs w:val="26"/>
        </w:rPr>
      </w:pPr>
    </w:p>
    <w:p w14:paraId="2A4FC678" w14:textId="77777777" w:rsidR="00EA63E6" w:rsidRPr="00080A0B" w:rsidRDefault="00EA63E6" w:rsidP="0092170E">
      <w:pPr>
        <w:numPr>
          <w:ilvl w:val="0"/>
          <w:numId w:val="3"/>
        </w:numPr>
        <w:spacing w:line="276" w:lineRule="auto"/>
        <w:rPr>
          <w:sz w:val="26"/>
          <w:szCs w:val="26"/>
        </w:rPr>
      </w:pPr>
      <w:r w:rsidRPr="00080A0B">
        <w:rPr>
          <w:b/>
          <w:sz w:val="26"/>
          <w:szCs w:val="26"/>
        </w:rPr>
        <w:t xml:space="preserve">PHẦN LÝ THUYẾT :  </w:t>
      </w:r>
      <w:r w:rsidRPr="00080A0B">
        <w:rPr>
          <w:sz w:val="26"/>
          <w:szCs w:val="26"/>
        </w:rPr>
        <w:t xml:space="preserve">(2điểm) </w:t>
      </w:r>
    </w:p>
    <w:p w14:paraId="517DA9BB" w14:textId="77777777"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1</w:t>
      </w:r>
      <w:r w:rsidRPr="00080A0B">
        <w:rPr>
          <w:sz w:val="26"/>
          <w:szCs w:val="26"/>
        </w:rPr>
        <w:t>: Phát biểu quy tắc nhân đa thức với đa thức .</w:t>
      </w:r>
    </w:p>
    <w:p w14:paraId="5CE5575A" w14:textId="77777777" w:rsidR="00EA63E6" w:rsidRPr="00080A0B" w:rsidRDefault="00EA63E6" w:rsidP="0092170E">
      <w:pPr>
        <w:spacing w:line="276" w:lineRule="auto"/>
        <w:rPr>
          <w:sz w:val="26"/>
          <w:szCs w:val="26"/>
        </w:rPr>
      </w:pPr>
      <w:r w:rsidRPr="00080A0B">
        <w:rPr>
          <w:sz w:val="26"/>
          <w:szCs w:val="26"/>
        </w:rPr>
        <w:t xml:space="preserve">            Áp dụng : Làm tính nhân </w:t>
      </w:r>
      <w:r w:rsidR="005611EB">
        <w:rPr>
          <w:position w:val="-14"/>
          <w:sz w:val="26"/>
          <w:szCs w:val="26"/>
        </w:rPr>
        <w:pict w14:anchorId="413837D2">
          <v:shape id="_x0000_i3195" type="#_x0000_t75" style="width:80.6pt;height:20.4pt">
            <v:imagedata r:id="rId1629" o:title=""/>
          </v:shape>
        </w:pict>
      </w:r>
    </w:p>
    <w:p w14:paraId="65551187" w14:textId="77777777"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2</w:t>
      </w:r>
      <w:r w:rsidRPr="00080A0B">
        <w:rPr>
          <w:sz w:val="26"/>
          <w:szCs w:val="26"/>
        </w:rPr>
        <w:t>: Nêu các dấu hiệu nhận biết của hình thoi .</w:t>
      </w:r>
    </w:p>
    <w:p w14:paraId="0B8E4F39" w14:textId="77777777" w:rsidR="00EA63E6" w:rsidRPr="00080A0B" w:rsidRDefault="00EA63E6" w:rsidP="0092170E">
      <w:pPr>
        <w:spacing w:line="276" w:lineRule="auto"/>
        <w:rPr>
          <w:sz w:val="26"/>
          <w:szCs w:val="26"/>
        </w:rPr>
      </w:pPr>
      <w:r w:rsidRPr="00080A0B">
        <w:rPr>
          <w:b/>
          <w:sz w:val="26"/>
          <w:szCs w:val="26"/>
        </w:rPr>
        <w:t xml:space="preserve">     Câu 3</w:t>
      </w:r>
      <w:r w:rsidRPr="00080A0B">
        <w:rPr>
          <w:sz w:val="26"/>
          <w:szCs w:val="26"/>
        </w:rPr>
        <w:t xml:space="preserve">: </w:t>
      </w:r>
      <w:r w:rsidRPr="00080A0B">
        <w:rPr>
          <w:bCs/>
          <w:iCs/>
          <w:sz w:val="26"/>
          <w:szCs w:val="26"/>
        </w:rPr>
        <w:t xml:space="preserve">Phaùt bieåu quy taéc vaø vieát coâng thöùc toång quaùt  cuûa pheùp coäng hai phaân thöùc cuøng maãu. </w:t>
      </w:r>
      <w:r w:rsidRPr="00080A0B">
        <w:rPr>
          <w:sz w:val="26"/>
          <w:szCs w:val="26"/>
        </w:rPr>
        <w:t xml:space="preserve"> Áp dụng: </w:t>
      </w:r>
      <w:r w:rsidRPr="00080A0B">
        <w:rPr>
          <w:bCs/>
          <w:iCs/>
          <w:sz w:val="26"/>
          <w:szCs w:val="26"/>
        </w:rPr>
        <w:t xml:space="preserve">Thöïc hieän pheùp tính : </w:t>
      </w:r>
      <w:r w:rsidR="005611EB">
        <w:rPr>
          <w:position w:val="-24"/>
          <w:sz w:val="26"/>
          <w:szCs w:val="26"/>
        </w:rPr>
        <w:pict w14:anchorId="24C23FA5">
          <v:shape id="_x0000_i3196" type="#_x0000_t75" style="width:89.2pt;height:33.3pt">
            <v:imagedata r:id="rId1630" o:title=""/>
          </v:shape>
        </w:pict>
      </w:r>
      <w:r w:rsidRPr="00080A0B">
        <w:rPr>
          <w:sz w:val="26"/>
          <w:szCs w:val="26"/>
        </w:rPr>
        <w:t xml:space="preserve">  </w:t>
      </w:r>
    </w:p>
    <w:p w14:paraId="6D81F5C0" w14:textId="77777777" w:rsidR="00EA63E6" w:rsidRPr="00080A0B" w:rsidRDefault="00EA63E6" w:rsidP="0092170E">
      <w:pPr>
        <w:numPr>
          <w:ilvl w:val="0"/>
          <w:numId w:val="3"/>
        </w:numPr>
        <w:spacing w:line="276" w:lineRule="auto"/>
        <w:rPr>
          <w:sz w:val="26"/>
          <w:szCs w:val="26"/>
        </w:rPr>
      </w:pPr>
      <w:r w:rsidRPr="00080A0B">
        <w:rPr>
          <w:b/>
          <w:sz w:val="26"/>
          <w:szCs w:val="26"/>
        </w:rPr>
        <w:t xml:space="preserve"> CÁC BÀI TOÁN :</w:t>
      </w:r>
      <w:r w:rsidRPr="00080A0B">
        <w:rPr>
          <w:sz w:val="26"/>
          <w:szCs w:val="26"/>
        </w:rPr>
        <w:t xml:space="preserve"> (8điểm) </w:t>
      </w:r>
    </w:p>
    <w:p w14:paraId="2DBDC1DC" w14:textId="77777777"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1</w:t>
      </w:r>
      <w:r w:rsidRPr="00080A0B">
        <w:rPr>
          <w:sz w:val="26"/>
          <w:szCs w:val="26"/>
        </w:rPr>
        <w:t xml:space="preserve"> : Phân tích đa thức sau thành nhân tử :</w:t>
      </w:r>
    </w:p>
    <w:p w14:paraId="63C2D92E" w14:textId="77777777" w:rsidR="00EA63E6" w:rsidRPr="00080A0B" w:rsidRDefault="00EA63E6" w:rsidP="0092170E">
      <w:pPr>
        <w:spacing w:line="276" w:lineRule="auto"/>
        <w:rPr>
          <w:sz w:val="26"/>
          <w:szCs w:val="26"/>
        </w:rPr>
      </w:pPr>
      <w:r w:rsidRPr="00080A0B">
        <w:rPr>
          <w:sz w:val="26"/>
          <w:szCs w:val="26"/>
        </w:rPr>
        <w:t xml:space="preserve">              </w:t>
      </w:r>
      <w:r w:rsidR="005611EB">
        <w:rPr>
          <w:position w:val="-10"/>
          <w:sz w:val="26"/>
          <w:szCs w:val="26"/>
        </w:rPr>
        <w:pict w14:anchorId="4B1053F0">
          <v:shape id="_x0000_i3197" type="#_x0000_t75" style="width:105.3pt;height:18.25pt">
            <v:imagedata r:id="rId1631" o:title=""/>
          </v:shape>
        </w:pict>
      </w:r>
      <w:r w:rsidRPr="00080A0B">
        <w:rPr>
          <w:sz w:val="26"/>
          <w:szCs w:val="26"/>
        </w:rPr>
        <w:t xml:space="preserve">   ;       </w:t>
      </w:r>
      <w:r w:rsidR="005611EB">
        <w:rPr>
          <w:position w:val="-10"/>
          <w:sz w:val="26"/>
          <w:szCs w:val="26"/>
        </w:rPr>
        <w:pict w14:anchorId="4C710477">
          <v:shape id="_x0000_i3198" type="#_x0000_t75" style="width:112.85pt;height:18.25pt">
            <v:imagedata r:id="rId1632" o:title=""/>
          </v:shape>
        </w:pict>
      </w:r>
      <w:r w:rsidRPr="00080A0B">
        <w:rPr>
          <w:sz w:val="26"/>
          <w:szCs w:val="26"/>
        </w:rPr>
        <w:t xml:space="preserve">  ;    </w:t>
      </w:r>
      <w:r w:rsidR="005611EB">
        <w:rPr>
          <w:position w:val="-10"/>
          <w:sz w:val="26"/>
          <w:szCs w:val="26"/>
        </w:rPr>
        <w:pict w14:anchorId="26C520C0">
          <v:shape id="_x0000_i3199" type="#_x0000_t75" style="width:120.35pt;height:18.25pt">
            <v:imagedata r:id="rId1633" o:title=""/>
          </v:shape>
        </w:pict>
      </w:r>
    </w:p>
    <w:p w14:paraId="4512A5C2" w14:textId="77777777"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2</w:t>
      </w:r>
      <w:r w:rsidRPr="00080A0B">
        <w:rPr>
          <w:b/>
          <w:i/>
          <w:sz w:val="26"/>
          <w:szCs w:val="26"/>
        </w:rPr>
        <w:t xml:space="preserve">: </w:t>
      </w:r>
      <w:r w:rsidRPr="00080A0B">
        <w:rPr>
          <w:bCs/>
          <w:iCs/>
          <w:sz w:val="26"/>
          <w:szCs w:val="26"/>
        </w:rPr>
        <w:t>Ruùt goïn rồi tính giá trị bieåu thöùc sau tại x = 15 với</w:t>
      </w:r>
      <w:r w:rsidRPr="00080A0B">
        <w:rPr>
          <w:b/>
          <w:bCs/>
          <w:i/>
          <w:iCs/>
          <w:sz w:val="26"/>
          <w:szCs w:val="26"/>
        </w:rPr>
        <w:t xml:space="preserve">  </w:t>
      </w:r>
      <w:r w:rsidRPr="00080A0B">
        <w:rPr>
          <w:bCs/>
          <w:iCs/>
          <w:sz w:val="26"/>
          <w:szCs w:val="26"/>
        </w:rPr>
        <w:t>M</w:t>
      </w:r>
      <w:r w:rsidRPr="00080A0B">
        <w:rPr>
          <w:b/>
          <w:bCs/>
          <w:i/>
          <w:iCs/>
          <w:sz w:val="26"/>
          <w:szCs w:val="26"/>
        </w:rPr>
        <w:t xml:space="preserve">=  </w:t>
      </w:r>
      <w:r w:rsidRPr="00080A0B">
        <w:rPr>
          <w:sz w:val="26"/>
          <w:szCs w:val="26"/>
        </w:rPr>
        <w:t>2(x+1) + (3x+2)(3x–2) – 9x</w:t>
      </w:r>
      <w:r w:rsidRPr="00080A0B">
        <w:rPr>
          <w:sz w:val="26"/>
          <w:szCs w:val="26"/>
          <w:vertAlign w:val="superscript"/>
        </w:rPr>
        <w:t>2</w:t>
      </w:r>
      <w:r w:rsidRPr="00080A0B">
        <w:rPr>
          <w:sz w:val="26"/>
          <w:szCs w:val="26"/>
        </w:rPr>
        <w:t xml:space="preserve">   </w:t>
      </w:r>
    </w:p>
    <w:p w14:paraId="776DDA77" w14:textId="77777777"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3</w:t>
      </w:r>
      <w:r w:rsidRPr="00080A0B">
        <w:rPr>
          <w:b/>
          <w:i/>
          <w:sz w:val="26"/>
          <w:szCs w:val="26"/>
        </w:rPr>
        <w:t xml:space="preserve">: </w:t>
      </w:r>
      <w:r w:rsidRPr="00080A0B">
        <w:rPr>
          <w:bCs/>
          <w:iCs/>
          <w:sz w:val="26"/>
          <w:szCs w:val="26"/>
        </w:rPr>
        <w:t>Tìm x:</w:t>
      </w:r>
      <w:r w:rsidRPr="00080A0B">
        <w:rPr>
          <w:b/>
          <w:bCs/>
          <w:i/>
          <w:iCs/>
          <w:sz w:val="26"/>
          <w:szCs w:val="26"/>
        </w:rPr>
        <w:t xml:space="preserve">   </w:t>
      </w:r>
      <w:r w:rsidRPr="00080A0B">
        <w:rPr>
          <w:bCs/>
          <w:iCs/>
          <w:sz w:val="26"/>
          <w:szCs w:val="26"/>
        </w:rPr>
        <w:t>a)</w:t>
      </w:r>
      <w:r w:rsidRPr="00080A0B">
        <w:rPr>
          <w:b/>
          <w:bCs/>
          <w:iCs/>
          <w:sz w:val="26"/>
          <w:szCs w:val="26"/>
        </w:rPr>
        <w:t xml:space="preserve"> (</w:t>
      </w:r>
      <w:r w:rsidRPr="00080A0B">
        <w:rPr>
          <w:bCs/>
          <w:iCs/>
          <w:sz w:val="26"/>
          <w:szCs w:val="26"/>
        </w:rPr>
        <w:t xml:space="preserve"> </w:t>
      </w:r>
      <w:r w:rsidRPr="00080A0B">
        <w:rPr>
          <w:sz w:val="26"/>
          <w:szCs w:val="26"/>
        </w:rPr>
        <w:t>2x</w:t>
      </w:r>
      <w:r w:rsidRPr="00080A0B">
        <w:rPr>
          <w:sz w:val="26"/>
          <w:szCs w:val="26"/>
          <w:vertAlign w:val="superscript"/>
        </w:rPr>
        <w:t>2</w:t>
      </w:r>
      <w:r w:rsidRPr="00080A0B">
        <w:rPr>
          <w:sz w:val="26"/>
          <w:szCs w:val="26"/>
        </w:rPr>
        <w:t xml:space="preserve"> – 3x = 0</w:t>
      </w:r>
      <w:r w:rsidRPr="00080A0B">
        <w:rPr>
          <w:bCs/>
          <w:i/>
          <w:iCs/>
          <w:sz w:val="26"/>
          <w:szCs w:val="26"/>
        </w:rPr>
        <w:t xml:space="preserve">       </w:t>
      </w:r>
      <w:r w:rsidRPr="00080A0B">
        <w:rPr>
          <w:sz w:val="26"/>
          <w:szCs w:val="26"/>
        </w:rPr>
        <w:t>b)</w:t>
      </w:r>
      <w:r w:rsidRPr="00080A0B">
        <w:rPr>
          <w:b/>
          <w:bCs/>
          <w:iCs/>
          <w:sz w:val="26"/>
          <w:szCs w:val="26"/>
        </w:rPr>
        <w:t xml:space="preserve"> </w:t>
      </w:r>
      <w:r w:rsidRPr="00080A0B">
        <w:rPr>
          <w:sz w:val="26"/>
          <w:szCs w:val="26"/>
        </w:rPr>
        <w:t xml:space="preserve"> </w:t>
      </w:r>
      <w:r w:rsidR="005611EB">
        <w:rPr>
          <w:position w:val="-24"/>
          <w:sz w:val="26"/>
          <w:szCs w:val="26"/>
        </w:rPr>
        <w:pict w14:anchorId="73861F38">
          <v:shape id="_x0000_i3200" type="#_x0000_t75" style="width:162.25pt;height:32.25pt">
            <v:imagedata r:id="rId1634" o:title=""/>
          </v:shape>
        </w:pict>
      </w:r>
      <w:r w:rsidRPr="00080A0B">
        <w:rPr>
          <w:sz w:val="26"/>
          <w:szCs w:val="26"/>
        </w:rPr>
        <w:t xml:space="preserve"> </w:t>
      </w:r>
    </w:p>
    <w:p w14:paraId="4C630303" w14:textId="77777777"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4</w:t>
      </w:r>
      <w:r w:rsidRPr="00080A0B">
        <w:rPr>
          <w:sz w:val="26"/>
          <w:szCs w:val="26"/>
        </w:rPr>
        <w:t xml:space="preserve"> : Thực hiện phép tính </w:t>
      </w:r>
    </w:p>
    <w:p w14:paraId="0D7766A1" w14:textId="77777777" w:rsidR="00EA63E6" w:rsidRPr="00080A0B" w:rsidRDefault="00EA63E6" w:rsidP="0092170E">
      <w:pPr>
        <w:spacing w:line="276" w:lineRule="auto"/>
        <w:rPr>
          <w:sz w:val="26"/>
          <w:szCs w:val="26"/>
        </w:rPr>
      </w:pPr>
      <w:r w:rsidRPr="00080A0B">
        <w:rPr>
          <w:sz w:val="26"/>
          <w:szCs w:val="26"/>
        </w:rPr>
        <w:t xml:space="preserve">              </w:t>
      </w:r>
      <w:r w:rsidR="005611EB">
        <w:rPr>
          <w:position w:val="-32"/>
          <w:sz w:val="26"/>
          <w:szCs w:val="26"/>
        </w:rPr>
        <w:pict w14:anchorId="7B688D65">
          <v:shape id="_x0000_i3201" type="#_x0000_t75" style="width:125.75pt;height:35.45pt">
            <v:imagedata r:id="rId1635" o:title=""/>
          </v:shape>
        </w:pict>
      </w:r>
      <w:r w:rsidRPr="00080A0B">
        <w:rPr>
          <w:sz w:val="26"/>
          <w:szCs w:val="26"/>
        </w:rPr>
        <w:t xml:space="preserve"> ;</w:t>
      </w:r>
      <w:r w:rsidR="005611EB">
        <w:rPr>
          <w:position w:val="-24"/>
          <w:sz w:val="26"/>
          <w:szCs w:val="26"/>
        </w:rPr>
        <w:pict w14:anchorId="750544D0">
          <v:shape id="_x0000_i3202" type="#_x0000_t75" style="width:116.05pt;height:31.15pt">
            <v:imagedata r:id="rId1636" o:title=""/>
          </v:shape>
        </w:pict>
      </w:r>
      <w:r w:rsidRPr="00080A0B">
        <w:rPr>
          <w:sz w:val="26"/>
          <w:szCs w:val="26"/>
        </w:rPr>
        <w:t xml:space="preserve"> ; </w:t>
      </w:r>
      <w:r w:rsidR="005611EB">
        <w:rPr>
          <w:position w:val="-10"/>
          <w:sz w:val="26"/>
          <w:szCs w:val="26"/>
        </w:rPr>
        <w:pict w14:anchorId="662DD9C5">
          <v:shape id="_x0000_i3203" type="#_x0000_t75" style="width:185.9pt;height:18.25pt">
            <v:imagedata r:id="rId1637" o:title=""/>
          </v:shape>
        </w:pict>
      </w:r>
      <w:r w:rsidRPr="00080A0B">
        <w:rPr>
          <w:sz w:val="26"/>
          <w:szCs w:val="26"/>
        </w:rPr>
        <w:t xml:space="preserve"> </w:t>
      </w:r>
    </w:p>
    <w:p w14:paraId="38A8EE7A" w14:textId="77777777"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5</w:t>
      </w:r>
      <w:r w:rsidRPr="00080A0B">
        <w:rPr>
          <w:i/>
          <w:sz w:val="26"/>
          <w:szCs w:val="26"/>
        </w:rPr>
        <w:t xml:space="preserve"> (2điểm )</w:t>
      </w:r>
      <w:r w:rsidRPr="00080A0B">
        <w:rPr>
          <w:sz w:val="26"/>
          <w:szCs w:val="26"/>
        </w:rPr>
        <w:t xml:space="preserve"> :  Cho biểu thức  </w:t>
      </w:r>
      <w:r w:rsidRPr="00080A0B">
        <w:rPr>
          <w:sz w:val="26"/>
          <w:szCs w:val="26"/>
        </w:rPr>
        <w:fldChar w:fldCharType="begin"/>
      </w:r>
      <w:r w:rsidRPr="00080A0B">
        <w:rPr>
          <w:sz w:val="26"/>
          <w:szCs w:val="26"/>
        </w:rPr>
        <w:instrText xml:space="preserve"> QUOTE </w:instrText>
      </w:r>
      <w:r w:rsidR="005611EB">
        <w:rPr>
          <w:position w:val="-17"/>
          <w:sz w:val="26"/>
          <w:szCs w:val="26"/>
        </w:rPr>
        <w:pict w14:anchorId="08083E4D">
          <v:shape id="_x0000_i3204" type="#_x0000_t75" style="width:115pt;height:26.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E4363F&quot;/&gt;&lt;wsp:rsid wsp:val=&quot;00F214E7&quot;/&gt;&lt;wsp:rsid wsp:val=&quot;00F64223&quot;/&gt;&lt;wsp:rsid wsp:val=&quot;00F66B4E&quot;/&gt;&lt;wsp:rsid wsp:val=&quot;00F71DC2&quot;/&gt;&lt;/wsp:rsids&gt;&lt;/w:docPr&gt;&lt;w:body&gt;&lt;wx:sect&gt;&lt;w:p wsp:rsidR=&quot;00000000&quot; wsp:rsidRDefault=&quot;00E4363F&quot; wsp:rsidP=&quot;00E4363F&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8" o:title="" chromakey="white"/>
          </v:shape>
        </w:pict>
      </w:r>
      <w:r w:rsidRPr="00080A0B">
        <w:rPr>
          <w:sz w:val="26"/>
          <w:szCs w:val="26"/>
        </w:rPr>
        <w:instrText xml:space="preserve"> </w:instrText>
      </w:r>
      <w:r w:rsidRPr="00080A0B">
        <w:rPr>
          <w:sz w:val="26"/>
          <w:szCs w:val="26"/>
        </w:rPr>
        <w:fldChar w:fldCharType="separate"/>
      </w:r>
      <w:r w:rsidR="006C76E5">
        <w:rPr>
          <w:position w:val="-17"/>
          <w:sz w:val="26"/>
          <w:szCs w:val="26"/>
        </w:rPr>
        <w:pict w14:anchorId="3F4ABA62">
          <v:shape id="_x0000_i3205" type="#_x0000_t75" style="width:134.3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E4363F&quot;/&gt;&lt;wsp:rsid wsp:val=&quot;00F214E7&quot;/&gt;&lt;wsp:rsid wsp:val=&quot;00F64223&quot;/&gt;&lt;wsp:rsid wsp:val=&quot;00F66B4E&quot;/&gt;&lt;wsp:rsid wsp:val=&quot;00F71DC2&quot;/&gt;&lt;/wsp:rsids&gt;&lt;/w:docPr&gt;&lt;w:body&gt;&lt;wx:sect&gt;&lt;w:p wsp:rsidR=&quot;00000000&quot; wsp:rsidRDefault=&quot;00E4363F&quot; wsp:rsidP=&quot;00E4363F&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8" o:title="" chromakey="white"/>
          </v:shape>
        </w:pict>
      </w:r>
      <w:r w:rsidRPr="00080A0B">
        <w:rPr>
          <w:sz w:val="26"/>
          <w:szCs w:val="26"/>
        </w:rPr>
        <w:fldChar w:fldCharType="end"/>
      </w:r>
    </w:p>
    <w:p w14:paraId="43D19CCE" w14:textId="77777777" w:rsidR="00EA63E6" w:rsidRPr="00080A0B" w:rsidRDefault="00EA63E6" w:rsidP="0092170E">
      <w:pPr>
        <w:spacing w:line="276" w:lineRule="auto"/>
        <w:rPr>
          <w:sz w:val="26"/>
          <w:szCs w:val="26"/>
        </w:rPr>
      </w:pPr>
      <w:r w:rsidRPr="00080A0B">
        <w:rPr>
          <w:sz w:val="26"/>
          <w:szCs w:val="26"/>
        </w:rPr>
        <w:t xml:space="preserve">              a)  Rút gọn biểu thức A .</w:t>
      </w:r>
    </w:p>
    <w:p w14:paraId="5B79668C" w14:textId="77777777" w:rsidR="00EA63E6" w:rsidRPr="00080A0B" w:rsidRDefault="00EA63E6" w:rsidP="0092170E">
      <w:pPr>
        <w:spacing w:line="276" w:lineRule="auto"/>
        <w:rPr>
          <w:sz w:val="26"/>
          <w:szCs w:val="26"/>
        </w:rPr>
      </w:pPr>
      <w:r w:rsidRPr="00080A0B">
        <w:rPr>
          <w:sz w:val="26"/>
          <w:szCs w:val="26"/>
        </w:rPr>
        <w:t xml:space="preserve">              b) Tìm giá trị nguyên của </w:t>
      </w:r>
      <w:r w:rsidR="005611EB">
        <w:rPr>
          <w:position w:val="-6"/>
          <w:sz w:val="26"/>
          <w:szCs w:val="26"/>
        </w:rPr>
        <w:pict w14:anchorId="30DD1419">
          <v:shape id="_x0000_i3206" type="#_x0000_t75" style="width:9.65pt;height:10.75pt">
            <v:imagedata r:id="rId1639" o:title=""/>
          </v:shape>
        </w:pict>
      </w:r>
      <w:r w:rsidRPr="00080A0B">
        <w:rPr>
          <w:sz w:val="26"/>
          <w:szCs w:val="26"/>
        </w:rPr>
        <w:t xml:space="preserve"> để tại đó giá trị của biểu thức A là một số  nguyên .</w:t>
      </w:r>
    </w:p>
    <w:p w14:paraId="5B5FEF49" w14:textId="77777777" w:rsidR="00EA63E6" w:rsidRPr="00080A0B" w:rsidRDefault="00EA63E6" w:rsidP="0092170E">
      <w:pPr>
        <w:spacing w:line="276" w:lineRule="auto"/>
        <w:rPr>
          <w:sz w:val="26"/>
          <w:szCs w:val="26"/>
        </w:rPr>
      </w:pPr>
    </w:p>
    <w:p w14:paraId="0A6BA8FA" w14:textId="77777777" w:rsidR="00EA63E6" w:rsidRPr="00080A0B" w:rsidRDefault="00EA63E6" w:rsidP="0092170E">
      <w:pPr>
        <w:spacing w:line="276" w:lineRule="auto"/>
        <w:jc w:val="both"/>
        <w:rPr>
          <w:sz w:val="26"/>
          <w:szCs w:val="26"/>
        </w:rPr>
      </w:pPr>
      <w:r w:rsidRPr="00080A0B">
        <w:rPr>
          <w:sz w:val="26"/>
          <w:szCs w:val="26"/>
        </w:rPr>
        <w:t xml:space="preserve">    </w:t>
      </w:r>
      <w:r w:rsidRPr="00080A0B">
        <w:rPr>
          <w:b/>
          <w:sz w:val="26"/>
          <w:szCs w:val="26"/>
        </w:rPr>
        <w:t>Bài 6</w:t>
      </w:r>
      <w:r w:rsidRPr="00080A0B">
        <w:rPr>
          <w:i/>
          <w:sz w:val="26"/>
          <w:szCs w:val="26"/>
        </w:rPr>
        <w:t xml:space="preserve"> (3 điểm )</w:t>
      </w:r>
      <w:r w:rsidRPr="00080A0B">
        <w:rPr>
          <w:sz w:val="26"/>
          <w:szCs w:val="26"/>
        </w:rPr>
        <w:t xml:space="preserve"> : Cho hình chữ nhật  ABCD , trên tia CD lấy điểm E sao cho D là trung điểm của CE, trên tia AD lấy điểm F sao cho D là trung điểm của AF.</w:t>
      </w:r>
    </w:p>
    <w:p w14:paraId="5F3E300C" w14:textId="77777777" w:rsidR="00EA63E6" w:rsidRPr="00080A0B" w:rsidRDefault="00EA63E6" w:rsidP="0092170E">
      <w:pPr>
        <w:spacing w:line="276" w:lineRule="auto"/>
        <w:rPr>
          <w:sz w:val="26"/>
          <w:szCs w:val="26"/>
        </w:rPr>
      </w:pPr>
      <w:r w:rsidRPr="00080A0B">
        <w:rPr>
          <w:sz w:val="26"/>
          <w:szCs w:val="26"/>
        </w:rPr>
        <w:t xml:space="preserve">              a) Tứ giác AEFC là hình gì ? Vì sao ? </w:t>
      </w:r>
    </w:p>
    <w:p w14:paraId="6FC62329" w14:textId="77777777" w:rsidR="00EA63E6" w:rsidRPr="00080A0B" w:rsidRDefault="00EA63E6" w:rsidP="0092170E">
      <w:pPr>
        <w:spacing w:line="276" w:lineRule="auto"/>
        <w:rPr>
          <w:sz w:val="26"/>
          <w:szCs w:val="26"/>
        </w:rPr>
      </w:pPr>
      <w:r w:rsidRPr="00080A0B">
        <w:rPr>
          <w:sz w:val="26"/>
          <w:szCs w:val="26"/>
        </w:rPr>
        <w:t xml:space="preserve">              b) Chứng minh rằng : BD = EF .</w:t>
      </w:r>
    </w:p>
    <w:p w14:paraId="1F3FBDD4" w14:textId="77777777" w:rsidR="00EA63E6" w:rsidRPr="00080A0B" w:rsidRDefault="00EA63E6" w:rsidP="0092170E">
      <w:pPr>
        <w:spacing w:line="276" w:lineRule="auto"/>
        <w:rPr>
          <w:sz w:val="26"/>
          <w:szCs w:val="26"/>
        </w:rPr>
      </w:pPr>
      <w:r w:rsidRPr="00080A0B">
        <w:rPr>
          <w:sz w:val="26"/>
          <w:szCs w:val="26"/>
        </w:rPr>
        <w:lastRenderedPageBreak/>
        <w:t xml:space="preserve">              c) Tính diện tích tứ giác AEFC , biết AB = 6cm  và  BC = 4cm .</w:t>
      </w:r>
    </w:p>
    <w:p w14:paraId="6B623113" w14:textId="77777777" w:rsidR="00EA63E6" w:rsidRPr="00080A0B" w:rsidRDefault="00EA63E6" w:rsidP="0092170E">
      <w:pPr>
        <w:spacing w:line="276" w:lineRule="auto"/>
        <w:rPr>
          <w:sz w:val="26"/>
          <w:szCs w:val="26"/>
        </w:rPr>
      </w:pPr>
      <w:r w:rsidRPr="00080A0B">
        <w:rPr>
          <w:b/>
          <w:sz w:val="26"/>
          <w:szCs w:val="26"/>
        </w:rPr>
        <w:t xml:space="preserve">    Bài 7:</w:t>
      </w:r>
      <w:r w:rsidRPr="00080A0B">
        <w:rPr>
          <w:b/>
          <w:sz w:val="26"/>
          <w:szCs w:val="26"/>
          <w:u w:val="single"/>
        </w:rPr>
        <w:t xml:space="preserve"> </w:t>
      </w:r>
      <w:r w:rsidRPr="00080A0B">
        <w:rPr>
          <w:sz w:val="26"/>
          <w:szCs w:val="26"/>
        </w:rPr>
        <w:t>(3 điểm). Cho tam giác ABC cân tại A, đường trung tuyến AH. Gọi O là trung điểm của AC, D là điểm đối xứng với H qua O.</w:t>
      </w:r>
    </w:p>
    <w:p w14:paraId="3101958C" w14:textId="77777777" w:rsidR="00EA63E6" w:rsidRPr="00080A0B" w:rsidRDefault="00EA63E6" w:rsidP="0092170E">
      <w:pPr>
        <w:spacing w:line="276" w:lineRule="auto"/>
        <w:ind w:left="150"/>
        <w:rPr>
          <w:sz w:val="26"/>
          <w:szCs w:val="26"/>
        </w:rPr>
      </w:pPr>
      <w:r w:rsidRPr="00080A0B">
        <w:rPr>
          <w:sz w:val="26"/>
          <w:szCs w:val="26"/>
        </w:rPr>
        <w:t xml:space="preserve">   a) Chứng minh tứ giác AHCD là hình chữ nhật.</w:t>
      </w:r>
    </w:p>
    <w:p w14:paraId="24D2E837" w14:textId="77777777" w:rsidR="00EA63E6" w:rsidRPr="00080A0B" w:rsidRDefault="00EA63E6" w:rsidP="0092170E">
      <w:pPr>
        <w:spacing w:line="276" w:lineRule="auto"/>
        <w:ind w:left="150"/>
        <w:rPr>
          <w:sz w:val="26"/>
          <w:szCs w:val="26"/>
        </w:rPr>
      </w:pPr>
      <w:r w:rsidRPr="00080A0B">
        <w:rPr>
          <w:sz w:val="26"/>
          <w:szCs w:val="26"/>
        </w:rPr>
        <w:t xml:space="preserve">   b) Tứ giác ADHB là hình gì? Tại sao?</w:t>
      </w:r>
    </w:p>
    <w:p w14:paraId="4A233CFA" w14:textId="77777777" w:rsidR="00EA63E6" w:rsidRPr="00080A0B" w:rsidRDefault="00EA63E6" w:rsidP="0092170E">
      <w:pPr>
        <w:spacing w:line="276" w:lineRule="auto"/>
        <w:ind w:left="180"/>
        <w:rPr>
          <w:sz w:val="26"/>
          <w:szCs w:val="26"/>
        </w:rPr>
      </w:pPr>
      <w:r w:rsidRPr="00080A0B">
        <w:rPr>
          <w:sz w:val="26"/>
          <w:szCs w:val="26"/>
        </w:rPr>
        <w:t xml:space="preserve">  c)  Cho BC = 6cm , AH = 4cm. Tính diện tích tứ giác AHCD.</w:t>
      </w:r>
    </w:p>
    <w:p w14:paraId="44E72919" w14:textId="77777777" w:rsidR="00EA63E6" w:rsidRPr="00080A0B" w:rsidRDefault="00EA63E6" w:rsidP="0092170E">
      <w:pPr>
        <w:spacing w:line="276" w:lineRule="auto"/>
        <w:rPr>
          <w:sz w:val="26"/>
          <w:szCs w:val="26"/>
        </w:rPr>
      </w:pPr>
    </w:p>
    <w:p w14:paraId="73207B98" w14:textId="77777777" w:rsidR="00EA63E6" w:rsidRPr="00080A0B" w:rsidRDefault="00EA63E6" w:rsidP="0092170E">
      <w:pPr>
        <w:spacing w:line="276" w:lineRule="auto"/>
        <w:jc w:val="center"/>
        <w:rPr>
          <w:b/>
          <w:sz w:val="26"/>
          <w:szCs w:val="26"/>
        </w:rPr>
      </w:pPr>
      <w:r w:rsidRPr="00080A0B">
        <w:rPr>
          <w:b/>
          <w:sz w:val="26"/>
          <w:szCs w:val="26"/>
        </w:rPr>
        <w:t>HẾT</w:t>
      </w:r>
    </w:p>
    <w:p w14:paraId="40327C6A" w14:textId="77777777" w:rsidR="00EA63E6" w:rsidRPr="00080A0B" w:rsidRDefault="00EA63E6" w:rsidP="0092170E"/>
    <w:p w14:paraId="6BDBD4A2" w14:textId="77777777" w:rsidR="00EA63E6" w:rsidRPr="00080A0B" w:rsidRDefault="00EA63E6" w:rsidP="0092170E"/>
    <w:p w14:paraId="6B793ACB" w14:textId="77777777" w:rsidR="00EA63E6" w:rsidRPr="00080A0B" w:rsidRDefault="00EA63E6" w:rsidP="009D167A">
      <w:pPr>
        <w:jc w:val="center"/>
        <w:rPr>
          <w:b/>
        </w:rPr>
      </w:pPr>
      <w:r w:rsidRPr="00080A0B">
        <w:rPr>
          <w:b/>
        </w:rPr>
        <w:t>HƯỚNG DẪN CHẤM TOÁN</w:t>
      </w:r>
    </w:p>
    <w:p w14:paraId="24D165F9" w14:textId="77777777" w:rsidR="00EA63E6" w:rsidRPr="00080A0B" w:rsidRDefault="00EA63E6" w:rsidP="0092170E">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7285"/>
        <w:gridCol w:w="1157"/>
      </w:tblGrid>
      <w:tr w:rsidR="00EA63E6" w:rsidRPr="00080A0B" w14:paraId="10FA181B" w14:textId="77777777" w:rsidTr="0092170E">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1041CE69" w14:textId="77777777" w:rsidR="00EA63E6" w:rsidRPr="00080A0B" w:rsidRDefault="00EA63E6" w:rsidP="0092170E">
            <w:pPr>
              <w:jc w:val="center"/>
              <w:rPr>
                <w:b/>
              </w:rPr>
            </w:pPr>
            <w:r w:rsidRPr="00080A0B">
              <w:rPr>
                <w:b/>
              </w:rPr>
              <w:t>Câu</w:t>
            </w:r>
          </w:p>
          <w:p w14:paraId="47985A86" w14:textId="77777777" w:rsidR="00EA63E6" w:rsidRPr="00080A0B" w:rsidRDefault="00EA63E6" w:rsidP="0092170E">
            <w:pPr>
              <w:jc w:val="center"/>
              <w:rPr>
                <w:b/>
              </w:rPr>
            </w:pPr>
            <w:r w:rsidRPr="00080A0B">
              <w:rPr>
                <w:b/>
              </w:rPr>
              <w:t>Điểm</w:t>
            </w:r>
          </w:p>
        </w:tc>
        <w:tc>
          <w:tcPr>
            <w:tcW w:w="7285" w:type="dxa"/>
            <w:tcBorders>
              <w:top w:val="single" w:sz="4" w:space="0" w:color="auto"/>
              <w:left w:val="single" w:sz="4" w:space="0" w:color="auto"/>
              <w:bottom w:val="single" w:sz="4" w:space="0" w:color="auto"/>
              <w:right w:val="single" w:sz="4" w:space="0" w:color="auto"/>
            </w:tcBorders>
            <w:shd w:val="clear" w:color="auto" w:fill="auto"/>
            <w:vAlign w:val="center"/>
          </w:tcPr>
          <w:p w14:paraId="3AD5B25A" w14:textId="77777777" w:rsidR="00EA63E6" w:rsidRPr="00080A0B" w:rsidRDefault="00EA63E6" w:rsidP="0092170E">
            <w:pPr>
              <w:jc w:val="center"/>
            </w:pPr>
          </w:p>
          <w:p w14:paraId="33280136" w14:textId="77777777" w:rsidR="00EA63E6" w:rsidRPr="00080A0B" w:rsidRDefault="00EA63E6" w:rsidP="0092170E">
            <w:pPr>
              <w:jc w:val="center"/>
              <w:rPr>
                <w:b/>
              </w:rPr>
            </w:pPr>
            <w:r w:rsidRPr="00080A0B">
              <w:rPr>
                <w:b/>
              </w:rPr>
              <w:t>ĐÁP ÁN CHI TIẾT</w:t>
            </w:r>
          </w:p>
          <w:p w14:paraId="20C33848" w14:textId="77777777" w:rsidR="00EA63E6" w:rsidRPr="00080A0B" w:rsidRDefault="00EA63E6" w:rsidP="0092170E">
            <w:pPr>
              <w:jc w:val="center"/>
              <w:rPr>
                <w:b/>
              </w:rPr>
            </w:pPr>
          </w:p>
        </w:tc>
        <w:tc>
          <w:tcPr>
            <w:tcW w:w="1157" w:type="dxa"/>
            <w:tcBorders>
              <w:top w:val="single" w:sz="4" w:space="0" w:color="auto"/>
              <w:left w:val="single" w:sz="4" w:space="0" w:color="auto"/>
              <w:bottom w:val="single" w:sz="4" w:space="0" w:color="auto"/>
              <w:right w:val="single" w:sz="4" w:space="0" w:color="auto"/>
            </w:tcBorders>
            <w:shd w:val="clear" w:color="auto" w:fill="auto"/>
            <w:vAlign w:val="center"/>
          </w:tcPr>
          <w:p w14:paraId="7C52D674" w14:textId="77777777" w:rsidR="00EA63E6" w:rsidRPr="00080A0B" w:rsidRDefault="00EA63E6" w:rsidP="0092170E">
            <w:pPr>
              <w:jc w:val="center"/>
              <w:rPr>
                <w:b/>
              </w:rPr>
            </w:pPr>
            <w:r w:rsidRPr="00080A0B">
              <w:rPr>
                <w:b/>
              </w:rPr>
              <w:t>BIỂU ĐIỂM</w:t>
            </w:r>
          </w:p>
        </w:tc>
      </w:tr>
      <w:tr w:rsidR="00EA63E6" w:rsidRPr="00080A0B" w14:paraId="6A272D34" w14:textId="77777777" w:rsidTr="0092170E">
        <w:tc>
          <w:tcPr>
            <w:tcW w:w="1131" w:type="dxa"/>
            <w:tcBorders>
              <w:top w:val="single" w:sz="4" w:space="0" w:color="auto"/>
              <w:left w:val="single" w:sz="4" w:space="0" w:color="auto"/>
              <w:bottom w:val="single" w:sz="4" w:space="0" w:color="auto"/>
              <w:right w:val="single" w:sz="4" w:space="0" w:color="auto"/>
            </w:tcBorders>
            <w:shd w:val="clear" w:color="auto" w:fill="auto"/>
          </w:tcPr>
          <w:p w14:paraId="657B6FF0" w14:textId="77777777" w:rsidR="00EA63E6" w:rsidRPr="00080A0B" w:rsidRDefault="00EA63E6"/>
          <w:p w14:paraId="4B8249DD" w14:textId="77777777" w:rsidR="00EA63E6" w:rsidRPr="00080A0B" w:rsidRDefault="00EA63E6"/>
          <w:p w14:paraId="605890E7" w14:textId="77777777" w:rsidR="00EA63E6" w:rsidRPr="00080A0B" w:rsidRDefault="00EA63E6">
            <w:r w:rsidRPr="00080A0B">
              <w:t>Câu 1</w:t>
            </w:r>
          </w:p>
          <w:p w14:paraId="40BBE428" w14:textId="77777777" w:rsidR="00EA63E6" w:rsidRPr="00080A0B" w:rsidRDefault="00EA63E6">
            <w:pPr>
              <w:rPr>
                <w:b/>
              </w:rPr>
            </w:pPr>
            <w:r w:rsidRPr="00080A0B">
              <w:t xml:space="preserve">1điểm </w:t>
            </w:r>
          </w:p>
          <w:p w14:paraId="032C9E23" w14:textId="77777777" w:rsidR="00EA63E6" w:rsidRPr="00080A0B" w:rsidRDefault="00EA63E6">
            <w:pPr>
              <w:rPr>
                <w:sz w:val="34"/>
              </w:rPr>
            </w:pPr>
          </w:p>
          <w:p w14:paraId="61BB62C1" w14:textId="77777777" w:rsidR="00EA63E6" w:rsidRPr="00080A0B" w:rsidRDefault="00EA63E6">
            <w:r w:rsidRPr="00080A0B">
              <w:t>Câu 2</w:t>
            </w:r>
          </w:p>
          <w:p w14:paraId="6CC86F3D" w14:textId="77777777" w:rsidR="00EA63E6" w:rsidRPr="00080A0B" w:rsidRDefault="00EA63E6">
            <w:pPr>
              <w:rPr>
                <w:b/>
              </w:rPr>
            </w:pPr>
            <w:r w:rsidRPr="00080A0B">
              <w:t xml:space="preserve">1điểm </w:t>
            </w:r>
          </w:p>
          <w:p w14:paraId="606061EE" w14:textId="77777777" w:rsidR="00EA63E6" w:rsidRPr="00080A0B" w:rsidRDefault="00EA63E6">
            <w:pPr>
              <w:rPr>
                <w:b/>
              </w:rPr>
            </w:pPr>
          </w:p>
          <w:p w14:paraId="6C99E184" w14:textId="77777777" w:rsidR="00EA63E6" w:rsidRPr="00080A0B" w:rsidRDefault="00EA63E6"/>
          <w:p w14:paraId="666D8108" w14:textId="77777777" w:rsidR="00EA63E6" w:rsidRPr="00080A0B" w:rsidRDefault="00EA63E6">
            <w:r w:rsidRPr="00080A0B">
              <w:t>Bài 1</w:t>
            </w:r>
          </w:p>
          <w:p w14:paraId="11FC0852" w14:textId="77777777" w:rsidR="00EA63E6" w:rsidRPr="00080A0B" w:rsidRDefault="00EA63E6">
            <w:r w:rsidRPr="00080A0B">
              <w:t xml:space="preserve">1,5điểm </w:t>
            </w:r>
          </w:p>
          <w:p w14:paraId="0CD7E14C" w14:textId="77777777" w:rsidR="00EA63E6" w:rsidRPr="00080A0B" w:rsidRDefault="00EA63E6">
            <w:pPr>
              <w:rPr>
                <w:b/>
              </w:rPr>
            </w:pPr>
          </w:p>
          <w:p w14:paraId="50EADA3B" w14:textId="77777777" w:rsidR="00EA63E6" w:rsidRPr="00080A0B" w:rsidRDefault="00EA63E6">
            <w:pPr>
              <w:rPr>
                <w:b/>
              </w:rPr>
            </w:pPr>
          </w:p>
          <w:p w14:paraId="5CC2D70F" w14:textId="77777777" w:rsidR="00EA63E6" w:rsidRPr="00080A0B" w:rsidRDefault="00EA63E6">
            <w:pPr>
              <w:rPr>
                <w:b/>
              </w:rPr>
            </w:pPr>
          </w:p>
          <w:p w14:paraId="39C13B2F" w14:textId="77777777" w:rsidR="00EA63E6" w:rsidRPr="00080A0B" w:rsidRDefault="00EA63E6">
            <w:pPr>
              <w:rPr>
                <w:b/>
              </w:rPr>
            </w:pPr>
          </w:p>
          <w:p w14:paraId="450840A8" w14:textId="77777777" w:rsidR="00EA63E6" w:rsidRPr="00080A0B" w:rsidRDefault="00EA63E6">
            <w:pPr>
              <w:rPr>
                <w:b/>
              </w:rPr>
            </w:pPr>
          </w:p>
          <w:p w14:paraId="68A54AEA" w14:textId="77777777" w:rsidR="00EA63E6" w:rsidRPr="00080A0B" w:rsidRDefault="00EA63E6">
            <w:pPr>
              <w:rPr>
                <w:b/>
              </w:rPr>
            </w:pPr>
          </w:p>
          <w:p w14:paraId="2837E3B4" w14:textId="77777777" w:rsidR="00EA63E6" w:rsidRPr="00080A0B" w:rsidRDefault="00EA63E6"/>
          <w:p w14:paraId="03272B10" w14:textId="77777777" w:rsidR="00EA63E6" w:rsidRPr="00080A0B" w:rsidRDefault="00EA63E6"/>
          <w:p w14:paraId="10ABC0E9" w14:textId="77777777" w:rsidR="00EA63E6" w:rsidRPr="00080A0B" w:rsidRDefault="00EA63E6"/>
          <w:p w14:paraId="281451B0" w14:textId="77777777" w:rsidR="00EA63E6" w:rsidRPr="00080A0B" w:rsidRDefault="00EA63E6"/>
          <w:p w14:paraId="2E8E8968" w14:textId="77777777" w:rsidR="00EA63E6" w:rsidRPr="00080A0B" w:rsidRDefault="00EA63E6"/>
          <w:p w14:paraId="2D3A24A9" w14:textId="77777777" w:rsidR="00EA63E6" w:rsidRPr="00080A0B" w:rsidRDefault="00EA63E6"/>
          <w:p w14:paraId="2A9D44FB" w14:textId="77777777" w:rsidR="00EA63E6" w:rsidRPr="00080A0B" w:rsidRDefault="00EA63E6">
            <w:pPr>
              <w:rPr>
                <w:sz w:val="28"/>
              </w:rPr>
            </w:pPr>
          </w:p>
          <w:p w14:paraId="6E6C2600" w14:textId="77777777" w:rsidR="00EA63E6" w:rsidRPr="00080A0B" w:rsidRDefault="00EA63E6"/>
          <w:p w14:paraId="45FABF84" w14:textId="77777777" w:rsidR="00EA63E6" w:rsidRPr="00080A0B" w:rsidRDefault="00EA63E6">
            <w:r w:rsidRPr="00080A0B">
              <w:t>Bài 2</w:t>
            </w:r>
          </w:p>
          <w:p w14:paraId="3F920BFC" w14:textId="77777777" w:rsidR="00EA63E6" w:rsidRPr="00080A0B" w:rsidRDefault="00EA63E6">
            <w:pPr>
              <w:rPr>
                <w:b/>
              </w:rPr>
            </w:pPr>
          </w:p>
          <w:p w14:paraId="60E2A500" w14:textId="77777777" w:rsidR="00EA63E6" w:rsidRPr="00080A0B" w:rsidRDefault="00EA63E6">
            <w:pPr>
              <w:rPr>
                <w:b/>
              </w:rPr>
            </w:pPr>
            <w:r w:rsidRPr="00080A0B">
              <w:t xml:space="preserve">1,5điểm </w:t>
            </w:r>
          </w:p>
          <w:p w14:paraId="71E0E4C3" w14:textId="77777777" w:rsidR="00EA63E6" w:rsidRPr="00080A0B" w:rsidRDefault="00EA63E6">
            <w:pPr>
              <w:rPr>
                <w:b/>
              </w:rPr>
            </w:pPr>
          </w:p>
          <w:p w14:paraId="5BB4FF07" w14:textId="77777777" w:rsidR="00EA63E6" w:rsidRPr="00080A0B" w:rsidRDefault="00EA63E6">
            <w:pPr>
              <w:rPr>
                <w:b/>
              </w:rPr>
            </w:pPr>
          </w:p>
          <w:p w14:paraId="49A8A8DA" w14:textId="77777777" w:rsidR="00EA63E6" w:rsidRPr="00080A0B" w:rsidRDefault="00EA63E6">
            <w:pPr>
              <w:rPr>
                <w:b/>
              </w:rPr>
            </w:pPr>
          </w:p>
          <w:p w14:paraId="66628FF4" w14:textId="77777777" w:rsidR="00EA63E6" w:rsidRPr="00080A0B" w:rsidRDefault="00EA63E6">
            <w:pPr>
              <w:rPr>
                <w:b/>
              </w:rPr>
            </w:pPr>
          </w:p>
          <w:p w14:paraId="6E397EE5" w14:textId="77777777" w:rsidR="00EA63E6" w:rsidRPr="00080A0B" w:rsidRDefault="00EA63E6">
            <w:pPr>
              <w:rPr>
                <w:b/>
              </w:rPr>
            </w:pPr>
          </w:p>
          <w:p w14:paraId="2EC60FAD" w14:textId="77777777" w:rsidR="00EA63E6" w:rsidRPr="00080A0B" w:rsidRDefault="00EA63E6">
            <w:pPr>
              <w:rPr>
                <w:b/>
              </w:rPr>
            </w:pPr>
          </w:p>
          <w:p w14:paraId="7F543CAE" w14:textId="77777777" w:rsidR="00EA63E6" w:rsidRPr="00080A0B" w:rsidRDefault="00EA63E6">
            <w:pPr>
              <w:rPr>
                <w:b/>
              </w:rPr>
            </w:pPr>
          </w:p>
          <w:p w14:paraId="5DA8E16F" w14:textId="77777777" w:rsidR="00EA63E6" w:rsidRPr="00080A0B" w:rsidRDefault="00EA63E6">
            <w:pPr>
              <w:rPr>
                <w:b/>
              </w:rPr>
            </w:pPr>
          </w:p>
          <w:p w14:paraId="32DD53D7" w14:textId="77777777" w:rsidR="00EA63E6" w:rsidRPr="00080A0B" w:rsidRDefault="00EA63E6"/>
          <w:p w14:paraId="6FE623E3" w14:textId="77777777" w:rsidR="00EA63E6" w:rsidRPr="00080A0B" w:rsidRDefault="00EA63E6"/>
          <w:p w14:paraId="6AFBB1ED" w14:textId="77777777" w:rsidR="00EA63E6" w:rsidRPr="00080A0B" w:rsidRDefault="00EA63E6">
            <w:pPr>
              <w:rPr>
                <w:sz w:val="30"/>
              </w:rPr>
            </w:pPr>
          </w:p>
          <w:p w14:paraId="54E5B1AE" w14:textId="77777777" w:rsidR="00EA63E6" w:rsidRPr="00080A0B" w:rsidRDefault="00EA63E6">
            <w:pPr>
              <w:rPr>
                <w:sz w:val="30"/>
              </w:rPr>
            </w:pPr>
          </w:p>
          <w:p w14:paraId="0ADE3F4C" w14:textId="77777777" w:rsidR="00EA63E6" w:rsidRPr="00080A0B" w:rsidRDefault="00EA63E6">
            <w:pPr>
              <w:rPr>
                <w:sz w:val="30"/>
              </w:rPr>
            </w:pPr>
          </w:p>
          <w:p w14:paraId="0B2F0D58" w14:textId="77777777" w:rsidR="00EA63E6" w:rsidRPr="00080A0B" w:rsidRDefault="00EA63E6">
            <w:pPr>
              <w:rPr>
                <w:sz w:val="30"/>
              </w:rPr>
            </w:pPr>
          </w:p>
          <w:p w14:paraId="271FAE6E" w14:textId="77777777" w:rsidR="00EA63E6" w:rsidRPr="00080A0B" w:rsidRDefault="00EA63E6">
            <w:pPr>
              <w:rPr>
                <w:sz w:val="30"/>
              </w:rPr>
            </w:pPr>
          </w:p>
          <w:p w14:paraId="0573740D" w14:textId="77777777" w:rsidR="00EA63E6" w:rsidRPr="00080A0B" w:rsidRDefault="00EA63E6">
            <w:pPr>
              <w:rPr>
                <w:sz w:val="30"/>
              </w:rPr>
            </w:pPr>
          </w:p>
          <w:p w14:paraId="3937D224" w14:textId="77777777" w:rsidR="00EA63E6" w:rsidRPr="00080A0B" w:rsidRDefault="00EA63E6">
            <w:r w:rsidRPr="00080A0B">
              <w:t>Bài 3</w:t>
            </w:r>
          </w:p>
          <w:p w14:paraId="2D858A7E" w14:textId="77777777" w:rsidR="00EA63E6" w:rsidRPr="00080A0B" w:rsidRDefault="00EA63E6">
            <w:r w:rsidRPr="00080A0B">
              <w:t xml:space="preserve">2điểm </w:t>
            </w:r>
          </w:p>
          <w:p w14:paraId="771ECE53" w14:textId="77777777" w:rsidR="00EA63E6" w:rsidRPr="00080A0B" w:rsidRDefault="00EA63E6">
            <w:pPr>
              <w:rPr>
                <w:b/>
              </w:rPr>
            </w:pPr>
          </w:p>
          <w:p w14:paraId="73DE3C16" w14:textId="77777777" w:rsidR="00EA63E6" w:rsidRPr="00080A0B" w:rsidRDefault="00EA63E6">
            <w:pPr>
              <w:rPr>
                <w:b/>
              </w:rPr>
            </w:pPr>
          </w:p>
          <w:p w14:paraId="2FB41499" w14:textId="77777777" w:rsidR="00EA63E6" w:rsidRPr="00080A0B" w:rsidRDefault="00EA63E6">
            <w:pPr>
              <w:rPr>
                <w:b/>
              </w:rPr>
            </w:pPr>
          </w:p>
          <w:p w14:paraId="2A870E1F" w14:textId="77777777" w:rsidR="00EA63E6" w:rsidRPr="00080A0B" w:rsidRDefault="00EA63E6">
            <w:pPr>
              <w:rPr>
                <w:b/>
              </w:rPr>
            </w:pPr>
          </w:p>
          <w:p w14:paraId="1A357B41" w14:textId="77777777" w:rsidR="00EA63E6" w:rsidRPr="00080A0B" w:rsidRDefault="00EA63E6">
            <w:pPr>
              <w:rPr>
                <w:b/>
              </w:rPr>
            </w:pPr>
          </w:p>
          <w:p w14:paraId="10C624BD" w14:textId="77777777" w:rsidR="00EA63E6" w:rsidRPr="00080A0B" w:rsidRDefault="00EA63E6">
            <w:pPr>
              <w:rPr>
                <w:b/>
              </w:rPr>
            </w:pPr>
          </w:p>
          <w:p w14:paraId="1C7C1C03" w14:textId="77777777" w:rsidR="00EA63E6" w:rsidRPr="00080A0B" w:rsidRDefault="00EA63E6">
            <w:pPr>
              <w:rPr>
                <w:b/>
              </w:rPr>
            </w:pPr>
          </w:p>
          <w:p w14:paraId="604B5F27" w14:textId="77777777" w:rsidR="00EA63E6" w:rsidRPr="00080A0B" w:rsidRDefault="00EA63E6">
            <w:pPr>
              <w:rPr>
                <w:b/>
              </w:rPr>
            </w:pPr>
          </w:p>
          <w:p w14:paraId="468E409F" w14:textId="77777777" w:rsidR="00EA63E6" w:rsidRPr="00080A0B" w:rsidRDefault="00EA63E6">
            <w:pPr>
              <w:rPr>
                <w:b/>
              </w:rPr>
            </w:pPr>
          </w:p>
          <w:p w14:paraId="5A51EB5A" w14:textId="77777777" w:rsidR="00EA63E6" w:rsidRPr="00080A0B" w:rsidRDefault="00EA63E6">
            <w:pPr>
              <w:rPr>
                <w:b/>
              </w:rPr>
            </w:pPr>
          </w:p>
          <w:p w14:paraId="13BEC280" w14:textId="77777777" w:rsidR="00EA63E6" w:rsidRPr="00080A0B" w:rsidRDefault="00EA63E6">
            <w:pPr>
              <w:rPr>
                <w:b/>
              </w:rPr>
            </w:pPr>
          </w:p>
          <w:p w14:paraId="18386412" w14:textId="77777777" w:rsidR="00EA63E6" w:rsidRPr="00080A0B" w:rsidRDefault="00EA63E6">
            <w:pPr>
              <w:rPr>
                <w:b/>
              </w:rPr>
            </w:pPr>
          </w:p>
          <w:p w14:paraId="4663C986" w14:textId="77777777" w:rsidR="00EA63E6" w:rsidRPr="00080A0B" w:rsidRDefault="00EA63E6">
            <w:pPr>
              <w:rPr>
                <w:b/>
              </w:rPr>
            </w:pPr>
          </w:p>
          <w:p w14:paraId="7D37025A" w14:textId="77777777" w:rsidR="00EA63E6" w:rsidRPr="00080A0B" w:rsidRDefault="00EA63E6">
            <w:pPr>
              <w:rPr>
                <w:b/>
              </w:rPr>
            </w:pPr>
          </w:p>
          <w:p w14:paraId="42622D62" w14:textId="77777777" w:rsidR="00EA63E6" w:rsidRPr="00080A0B" w:rsidRDefault="00EA63E6">
            <w:pPr>
              <w:rPr>
                <w:b/>
              </w:rPr>
            </w:pPr>
          </w:p>
          <w:p w14:paraId="4B73D7A7" w14:textId="77777777" w:rsidR="00EA63E6" w:rsidRPr="00080A0B" w:rsidRDefault="00EA63E6">
            <w:pPr>
              <w:rPr>
                <w:b/>
                <w:sz w:val="40"/>
              </w:rPr>
            </w:pPr>
          </w:p>
          <w:p w14:paraId="3624ED59" w14:textId="77777777" w:rsidR="00EA63E6" w:rsidRPr="00080A0B" w:rsidRDefault="00EA63E6">
            <w:pPr>
              <w:rPr>
                <w:b/>
                <w:sz w:val="38"/>
              </w:rPr>
            </w:pPr>
          </w:p>
          <w:p w14:paraId="41B23457" w14:textId="77777777" w:rsidR="00EA63E6" w:rsidRPr="00080A0B" w:rsidRDefault="00EA63E6">
            <w:r w:rsidRPr="00080A0B">
              <w:t>Bài 4</w:t>
            </w:r>
          </w:p>
          <w:p w14:paraId="6C8ED29B" w14:textId="77777777" w:rsidR="00EA63E6" w:rsidRPr="00080A0B" w:rsidRDefault="00EA63E6">
            <w:r w:rsidRPr="00080A0B">
              <w:t xml:space="preserve">3điểm </w:t>
            </w:r>
          </w:p>
        </w:tc>
        <w:tc>
          <w:tcPr>
            <w:tcW w:w="7285" w:type="dxa"/>
            <w:tcBorders>
              <w:top w:val="single" w:sz="4" w:space="0" w:color="auto"/>
              <w:left w:val="single" w:sz="4" w:space="0" w:color="auto"/>
              <w:bottom w:val="single" w:sz="4" w:space="0" w:color="auto"/>
              <w:right w:val="single" w:sz="4" w:space="0" w:color="auto"/>
            </w:tcBorders>
            <w:shd w:val="clear" w:color="auto" w:fill="auto"/>
          </w:tcPr>
          <w:p w14:paraId="3E327ED1" w14:textId="77777777" w:rsidR="00EA63E6" w:rsidRPr="00080A0B" w:rsidRDefault="00EA63E6">
            <w:pPr>
              <w:rPr>
                <w:b/>
              </w:rPr>
            </w:pPr>
          </w:p>
          <w:p w14:paraId="3237F12B" w14:textId="77777777" w:rsidR="00EA63E6" w:rsidRPr="00080A0B" w:rsidRDefault="00EA63E6">
            <w:r w:rsidRPr="00080A0B">
              <w:rPr>
                <w:b/>
              </w:rPr>
              <w:t xml:space="preserve">A. PHẦN LÝ THUYẾT :  </w:t>
            </w:r>
            <w:r w:rsidRPr="00080A0B">
              <w:t xml:space="preserve">(2điểm) </w:t>
            </w:r>
          </w:p>
          <w:p w14:paraId="272BBEE9" w14:textId="77777777" w:rsidR="00EA63E6" w:rsidRPr="00080A0B" w:rsidRDefault="00EA63E6">
            <w:r w:rsidRPr="00080A0B">
              <w:t xml:space="preserve">Câu 1: Phát biểu đúng quy tắc nhân đa thức với đa thức   (SGK/T.7) </w:t>
            </w:r>
          </w:p>
          <w:p w14:paraId="5447C4A3" w14:textId="77777777" w:rsidR="00EA63E6" w:rsidRPr="00080A0B" w:rsidRDefault="005611EB">
            <w:r>
              <w:rPr>
                <w:position w:val="-14"/>
              </w:rPr>
              <w:pict w14:anchorId="2C58DC66">
                <v:shape id="_x0000_i3207" type="#_x0000_t75" style="width:132.2pt;height:20.4pt">
                  <v:imagedata r:id="rId1640" o:title=""/>
                </v:shape>
              </w:pict>
            </w:r>
          </w:p>
          <w:p w14:paraId="604F92CE" w14:textId="77777777" w:rsidR="00EA63E6" w:rsidRPr="00080A0B" w:rsidRDefault="00EA63E6">
            <w:r w:rsidRPr="00080A0B">
              <w:t>Câu 2 : Nêu đúng các dấu hiệu nhận biết của hình thoi</w:t>
            </w:r>
          </w:p>
          <w:p w14:paraId="67BFD0C2" w14:textId="77777777" w:rsidR="00EA63E6" w:rsidRPr="00080A0B" w:rsidRDefault="00EA63E6">
            <w:r w:rsidRPr="00080A0B">
              <w:t>(SGK/T.1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6255"/>
            </w:tblGrid>
            <w:tr w:rsidR="00EA63E6" w:rsidRPr="00080A0B" w14:paraId="7F43ED37" w14:textId="77777777" w:rsidTr="0092170E">
              <w:tc>
                <w:tcPr>
                  <w:tcW w:w="1038" w:type="dxa"/>
                  <w:shd w:val="clear" w:color="auto" w:fill="auto"/>
                  <w:vAlign w:val="center"/>
                </w:tcPr>
                <w:p w14:paraId="44B8A035" w14:textId="77777777" w:rsidR="00EA63E6" w:rsidRPr="00080A0B" w:rsidRDefault="00EA63E6" w:rsidP="0092170E">
                  <w:pPr>
                    <w:jc w:val="center"/>
                    <w:rPr>
                      <w:bCs/>
                      <w:iCs/>
                    </w:rPr>
                  </w:pPr>
                  <w:r w:rsidRPr="00080A0B">
                    <w:rPr>
                      <w:b/>
                      <w:bCs/>
                      <w:i/>
                      <w:iCs/>
                    </w:rPr>
                    <w:t>Câu 3</w:t>
                  </w:r>
                </w:p>
                <w:p w14:paraId="79E6E326" w14:textId="77777777" w:rsidR="00EA63E6" w:rsidRPr="00080A0B" w:rsidRDefault="00EA63E6" w:rsidP="0092170E">
                  <w:pPr>
                    <w:jc w:val="center"/>
                    <w:rPr>
                      <w:b/>
                      <w:bCs/>
                      <w:i/>
                      <w:iCs/>
                    </w:rPr>
                  </w:pPr>
                </w:p>
              </w:tc>
              <w:tc>
                <w:tcPr>
                  <w:tcW w:w="8494" w:type="dxa"/>
                  <w:shd w:val="clear" w:color="auto" w:fill="auto"/>
                </w:tcPr>
                <w:p w14:paraId="29A5171A" w14:textId="77777777" w:rsidR="00EA63E6" w:rsidRPr="00080A0B" w:rsidRDefault="00EA63E6" w:rsidP="0092170E">
                  <w:pPr>
                    <w:rPr>
                      <w:bCs/>
                      <w:iCs/>
                    </w:rPr>
                  </w:pPr>
                  <w:r w:rsidRPr="00080A0B">
                    <w:rPr>
                      <w:bCs/>
                      <w:iCs/>
                    </w:rPr>
                    <w:t>a) Quy tac :SGK</w:t>
                  </w:r>
                </w:p>
                <w:p w14:paraId="3D74024F" w14:textId="77777777" w:rsidR="00EA63E6" w:rsidRPr="00080A0B" w:rsidRDefault="005611EB" w:rsidP="0092170E">
                  <w:r>
                    <w:rPr>
                      <w:position w:val="-24"/>
                    </w:rPr>
                    <w:pict w14:anchorId="680BFC4F">
                      <v:shape id="_x0000_i3208" type="#_x0000_t75" style="width:126.8pt;height:31.15pt">
                        <v:imagedata r:id="rId1641" o:title=""/>
                      </v:shape>
                    </w:pict>
                  </w:r>
                </w:p>
                <w:p w14:paraId="26895D94" w14:textId="77777777" w:rsidR="00EA63E6" w:rsidRPr="00080A0B" w:rsidRDefault="00EA63E6" w:rsidP="0092170E">
                  <w:r w:rsidRPr="00080A0B">
                    <w:t xml:space="preserve">b) </w:t>
                  </w:r>
                  <w:r w:rsidRPr="00080A0B">
                    <w:rPr>
                      <w:bCs/>
                      <w:iCs/>
                    </w:rPr>
                    <w:t xml:space="preserve"> </w:t>
                  </w:r>
                  <w:r w:rsidR="005611EB">
                    <w:rPr>
                      <w:position w:val="-24"/>
                    </w:rPr>
                    <w:pict w14:anchorId="2EDB58F0">
                      <v:shape id="_x0000_i3209" type="#_x0000_t75" style="width:89.2pt;height:33.3pt">
                        <v:imagedata r:id="rId1642" o:title=""/>
                      </v:shape>
                    </w:pict>
                  </w:r>
                  <w:r w:rsidRPr="00080A0B">
                    <w:t xml:space="preserve"> =</w:t>
                  </w:r>
                  <w:r w:rsidR="005611EB">
                    <w:rPr>
                      <w:position w:val="-28"/>
                    </w:rPr>
                    <w:pict w14:anchorId="2FEFBACB">
                      <v:shape id="_x0000_i3210" type="#_x0000_t75" style="width:218.15pt;height:35.45pt">
                        <v:imagedata r:id="rId1643" o:title=""/>
                      </v:shape>
                    </w:pict>
                  </w:r>
                </w:p>
                <w:p w14:paraId="7ED7B82D" w14:textId="77777777" w:rsidR="00EA63E6" w:rsidRPr="00080A0B" w:rsidRDefault="00EA63E6" w:rsidP="0092170E">
                  <w:r w:rsidRPr="00080A0B">
                    <w:t>=</w:t>
                  </w:r>
                  <w:r w:rsidR="005611EB">
                    <w:rPr>
                      <w:position w:val="-28"/>
                    </w:rPr>
                    <w:pict w14:anchorId="1ADDBBCA">
                      <v:shape id="_x0000_i3211" type="#_x0000_t75" style="width:192.35pt;height:35.45pt">
                        <v:imagedata r:id="rId1644" o:title=""/>
                      </v:shape>
                    </w:pict>
                  </w:r>
                </w:p>
                <w:p w14:paraId="34C18624" w14:textId="77777777" w:rsidR="00EA63E6" w:rsidRPr="00080A0B" w:rsidRDefault="00EA63E6" w:rsidP="0092170E">
                  <w:pPr>
                    <w:rPr>
                      <w:bCs/>
                      <w:iCs/>
                    </w:rPr>
                  </w:pPr>
                </w:p>
              </w:tc>
            </w:tr>
          </w:tbl>
          <w:p w14:paraId="6BF04486" w14:textId="77777777" w:rsidR="00EA63E6" w:rsidRPr="00080A0B" w:rsidRDefault="00EA63E6"/>
          <w:p w14:paraId="7B81B818" w14:textId="77777777" w:rsidR="00EA63E6" w:rsidRPr="00080A0B" w:rsidRDefault="00EA63E6">
            <w:pPr>
              <w:rPr>
                <w:b/>
              </w:rPr>
            </w:pPr>
          </w:p>
          <w:p w14:paraId="3A8074D1" w14:textId="77777777" w:rsidR="00EA63E6" w:rsidRPr="00080A0B" w:rsidRDefault="00EA63E6">
            <w:r w:rsidRPr="00080A0B">
              <w:rPr>
                <w:b/>
              </w:rPr>
              <w:t>B. CÁC BÀI TOÁN :</w:t>
            </w:r>
            <w:r w:rsidRPr="00080A0B">
              <w:t xml:space="preserve"> (8điểm) </w:t>
            </w:r>
          </w:p>
          <w:p w14:paraId="6D0E58C1" w14:textId="77777777" w:rsidR="00EA63E6" w:rsidRPr="00080A0B" w:rsidRDefault="00EA63E6">
            <w:r w:rsidRPr="00080A0B">
              <w:rPr>
                <w:b/>
              </w:rPr>
              <w:t>Bài 1</w:t>
            </w:r>
            <w:r w:rsidRPr="00080A0B">
              <w:t xml:space="preserve">: Phân tích đa thức sau thành nhân tử </w:t>
            </w:r>
          </w:p>
          <w:p w14:paraId="5A6FD45B" w14:textId="77777777" w:rsidR="00EA63E6" w:rsidRPr="00080A0B" w:rsidRDefault="00EA63E6"/>
          <w:p w14:paraId="0F3284CC" w14:textId="77777777" w:rsidR="00EA63E6" w:rsidRPr="00080A0B" w:rsidRDefault="005611EB">
            <w:r>
              <w:rPr>
                <w:position w:val="-88"/>
              </w:rPr>
              <w:pict w14:anchorId="4779F725">
                <v:shape id="_x0000_i3212" type="#_x0000_t75" style="width:219.2pt;height:94.55pt">
                  <v:imagedata r:id="rId1645" o:title=""/>
                </v:shape>
              </w:pict>
            </w:r>
          </w:p>
          <w:p w14:paraId="201D4281" w14:textId="77777777" w:rsidR="00EA63E6" w:rsidRPr="00080A0B" w:rsidRDefault="005611EB">
            <w:r>
              <w:rPr>
                <w:position w:val="-16"/>
              </w:rPr>
              <w:pict w14:anchorId="2D0B1A36">
                <v:shape id="_x0000_i3213" type="#_x0000_t75" style="width:269.75pt;height:23.65pt">
                  <v:imagedata r:id="rId1646" o:title=""/>
                </v:shape>
              </w:pict>
            </w:r>
          </w:p>
          <w:p w14:paraId="1D8D11C7" w14:textId="77777777" w:rsidR="00EA63E6" w:rsidRPr="00080A0B" w:rsidRDefault="005611EB">
            <w:pPr>
              <w:rPr>
                <w:b/>
              </w:rPr>
            </w:pPr>
            <w:r>
              <w:rPr>
                <w:position w:val="-52"/>
              </w:rPr>
              <w:pict w14:anchorId="1DF9664E">
                <v:shape id="_x0000_i3214" type="#_x0000_t75" style="width:300.9pt;height:60.2pt">
                  <v:imagedata r:id="rId1647"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6206"/>
            </w:tblGrid>
            <w:tr w:rsidR="00EA63E6" w:rsidRPr="00080A0B" w14:paraId="74AB74C8" w14:textId="77777777" w:rsidTr="0092170E">
              <w:tc>
                <w:tcPr>
                  <w:tcW w:w="1038" w:type="dxa"/>
                  <w:shd w:val="clear" w:color="auto" w:fill="auto"/>
                  <w:vAlign w:val="center"/>
                </w:tcPr>
                <w:p w14:paraId="47EFBAA3" w14:textId="77777777" w:rsidR="00EA63E6" w:rsidRPr="00080A0B" w:rsidRDefault="00EA63E6" w:rsidP="0092170E">
                  <w:pPr>
                    <w:jc w:val="center"/>
                    <w:rPr>
                      <w:b/>
                      <w:bCs/>
                      <w:i/>
                      <w:iCs/>
                    </w:rPr>
                  </w:pPr>
                  <w:r w:rsidRPr="00080A0B">
                    <w:rPr>
                      <w:b/>
                      <w:bCs/>
                      <w:i/>
                      <w:iCs/>
                    </w:rPr>
                    <w:t xml:space="preserve">Cau </w:t>
                  </w:r>
                  <w:r w:rsidRPr="00080A0B">
                    <w:rPr>
                      <w:b/>
                      <w:bCs/>
                      <w:i/>
                      <w:iCs/>
                    </w:rPr>
                    <w:lastRenderedPageBreak/>
                    <w:t>2:</w:t>
                  </w:r>
                </w:p>
                <w:p w14:paraId="52D7D3A9" w14:textId="77777777" w:rsidR="00EA63E6" w:rsidRPr="00080A0B" w:rsidRDefault="00EA63E6" w:rsidP="0092170E">
                  <w:pPr>
                    <w:jc w:val="center"/>
                    <w:rPr>
                      <w:b/>
                      <w:bCs/>
                      <w:i/>
                      <w:iCs/>
                    </w:rPr>
                  </w:pPr>
                </w:p>
              </w:tc>
              <w:tc>
                <w:tcPr>
                  <w:tcW w:w="8494" w:type="dxa"/>
                  <w:shd w:val="clear" w:color="auto" w:fill="auto"/>
                </w:tcPr>
                <w:p w14:paraId="3CDFC912" w14:textId="77777777" w:rsidR="00EA63E6" w:rsidRPr="00080A0B" w:rsidRDefault="00EA63E6" w:rsidP="0092170E">
                  <w:r w:rsidRPr="00080A0B">
                    <w:rPr>
                      <w:bCs/>
                      <w:iCs/>
                    </w:rPr>
                    <w:lastRenderedPageBreak/>
                    <w:t xml:space="preserve">a) </w:t>
                  </w:r>
                  <w:r w:rsidRPr="00080A0B">
                    <w:t>2(x+1) + (3x+2)(3x–2) – 9x</w:t>
                  </w:r>
                  <w:r w:rsidRPr="00080A0B">
                    <w:rPr>
                      <w:vertAlign w:val="superscript"/>
                    </w:rPr>
                    <w:t>2</w:t>
                  </w:r>
                  <w:r w:rsidRPr="00080A0B">
                    <w:t xml:space="preserve"> </w:t>
                  </w:r>
                </w:p>
                <w:p w14:paraId="703186BC" w14:textId="77777777" w:rsidR="00EA63E6" w:rsidRPr="00080A0B" w:rsidRDefault="00EA63E6" w:rsidP="0092170E">
                  <w:r w:rsidRPr="00080A0B">
                    <w:lastRenderedPageBreak/>
                    <w:t>= 2x+2+9x</w:t>
                  </w:r>
                  <w:r w:rsidRPr="00080A0B">
                    <w:rPr>
                      <w:vertAlign w:val="superscript"/>
                    </w:rPr>
                    <w:t>2</w:t>
                  </w:r>
                  <w:r w:rsidRPr="00080A0B">
                    <w:t xml:space="preserve"> – 4 – 9x</w:t>
                  </w:r>
                  <w:r w:rsidRPr="00080A0B">
                    <w:rPr>
                      <w:vertAlign w:val="superscript"/>
                    </w:rPr>
                    <w:t>2</w:t>
                  </w:r>
                  <w:r w:rsidRPr="00080A0B">
                    <w:t xml:space="preserve"> </w:t>
                  </w:r>
                </w:p>
                <w:p w14:paraId="370ADA46" w14:textId="77777777" w:rsidR="00EA63E6" w:rsidRPr="00080A0B" w:rsidRDefault="00EA63E6" w:rsidP="0092170E">
                  <w:r w:rsidRPr="00080A0B">
                    <w:t>= 2x – 2</w:t>
                  </w:r>
                </w:p>
                <w:p w14:paraId="36649290" w14:textId="77777777" w:rsidR="00EA63E6" w:rsidRPr="00080A0B" w:rsidRDefault="00EA63E6" w:rsidP="0092170E">
                  <w:r w:rsidRPr="00080A0B">
                    <w:t>Thay x = 15 vaò biểu thức 2x – 2, ta được : 2.15 – 2 = 28</w:t>
                  </w:r>
                </w:p>
                <w:p w14:paraId="4B575DB4" w14:textId="77777777" w:rsidR="00EA63E6" w:rsidRPr="00080A0B" w:rsidRDefault="00EA63E6" w:rsidP="0092170E">
                  <w:r w:rsidRPr="00080A0B">
                    <w:t>b)</w:t>
                  </w:r>
                  <w:r w:rsidRPr="00080A0B">
                    <w:rPr>
                      <w:bCs/>
                      <w:iCs/>
                    </w:rPr>
                    <w:t xml:space="preserve"> </w:t>
                  </w:r>
                  <w:r w:rsidR="005611EB">
                    <w:rPr>
                      <w:position w:val="-24"/>
                    </w:rPr>
                    <w:pict w14:anchorId="03D68C44">
                      <v:shape id="_x0000_i3215" type="#_x0000_t75" style="width:41.9pt;height:33.3pt">
                        <v:imagedata r:id="rId1648" o:title=""/>
                      </v:shape>
                    </w:pict>
                  </w:r>
                </w:p>
                <w:p w14:paraId="71B28F7D" w14:textId="77777777" w:rsidR="00EA63E6" w:rsidRPr="00080A0B" w:rsidRDefault="005611EB" w:rsidP="0092170E">
                  <w:r>
                    <w:rPr>
                      <w:position w:val="-28"/>
                    </w:rPr>
                    <w:pict w14:anchorId="58CFBC95">
                      <v:shape id="_x0000_i3216" type="#_x0000_t75" style="width:53.75pt;height:33.3pt">
                        <v:imagedata r:id="rId1649" o:title=""/>
                      </v:shape>
                    </w:pict>
                  </w:r>
                  <w:r w:rsidR="00EA63E6" w:rsidRPr="00080A0B">
                    <w:t xml:space="preserve"> =</w:t>
                  </w:r>
                  <w:r>
                    <w:rPr>
                      <w:position w:val="-28"/>
                    </w:rPr>
                    <w:pict w14:anchorId="34827C97">
                      <v:shape id="_x0000_i3217" type="#_x0000_t75" style="width:82.75pt;height:33.3pt">
                        <v:imagedata r:id="rId1650" o:title=""/>
                      </v:shape>
                    </w:pict>
                  </w:r>
                </w:p>
                <w:p w14:paraId="6A37AB17" w14:textId="77777777" w:rsidR="00EA63E6" w:rsidRPr="00080A0B" w:rsidRDefault="00EA63E6" w:rsidP="0092170E">
                  <w:r w:rsidRPr="00080A0B">
                    <w:t xml:space="preserve">Thay x = 15 vaò biểu thức </w:t>
                  </w:r>
                  <w:r w:rsidR="005611EB">
                    <w:rPr>
                      <w:position w:val="-24"/>
                    </w:rPr>
                    <w:pict w14:anchorId="0CF28C3E">
                      <v:shape id="_x0000_i3218" type="#_x0000_t75" style="width:21.5pt;height:31.15pt">
                        <v:imagedata r:id="rId1651" o:title=""/>
                      </v:shape>
                    </w:pict>
                  </w:r>
                  <w:r w:rsidRPr="00080A0B">
                    <w:t xml:space="preserve">, ta được: </w:t>
                  </w:r>
                  <w:r w:rsidR="005611EB">
                    <w:rPr>
                      <w:position w:val="-24"/>
                    </w:rPr>
                    <w:pict w14:anchorId="4FFAE2C4">
                      <v:shape id="_x0000_i3219" type="#_x0000_t75" style="width:50.5pt;height:31.15pt">
                        <v:imagedata r:id="rId1652" o:title=""/>
                      </v:shape>
                    </w:pict>
                  </w:r>
                </w:p>
              </w:tc>
            </w:tr>
            <w:tr w:rsidR="00EA63E6" w:rsidRPr="00080A0B" w14:paraId="180A9C91" w14:textId="77777777" w:rsidTr="0092170E">
              <w:tc>
                <w:tcPr>
                  <w:tcW w:w="1038" w:type="dxa"/>
                  <w:shd w:val="clear" w:color="auto" w:fill="auto"/>
                  <w:vAlign w:val="center"/>
                </w:tcPr>
                <w:p w14:paraId="70AC1E48" w14:textId="77777777" w:rsidR="00EA63E6" w:rsidRPr="00080A0B" w:rsidRDefault="00EA63E6" w:rsidP="0092170E">
                  <w:pPr>
                    <w:jc w:val="center"/>
                    <w:rPr>
                      <w:b/>
                      <w:bCs/>
                      <w:i/>
                      <w:iCs/>
                    </w:rPr>
                  </w:pPr>
                  <w:r w:rsidRPr="00080A0B">
                    <w:rPr>
                      <w:b/>
                      <w:bCs/>
                      <w:i/>
                      <w:iCs/>
                    </w:rPr>
                    <w:lastRenderedPageBreak/>
                    <w:t>Cau 3:</w:t>
                  </w:r>
                </w:p>
                <w:p w14:paraId="1612934A" w14:textId="77777777" w:rsidR="00EA63E6" w:rsidRPr="00080A0B" w:rsidRDefault="00EA63E6" w:rsidP="0092170E">
                  <w:pPr>
                    <w:jc w:val="center"/>
                    <w:rPr>
                      <w:b/>
                      <w:bCs/>
                      <w:i/>
                      <w:iCs/>
                    </w:rPr>
                  </w:pPr>
                </w:p>
              </w:tc>
              <w:tc>
                <w:tcPr>
                  <w:tcW w:w="8494" w:type="dxa"/>
                  <w:shd w:val="clear" w:color="auto" w:fill="auto"/>
                </w:tcPr>
                <w:p w14:paraId="61A93D58" w14:textId="77777777" w:rsidR="00EA63E6" w:rsidRPr="00080A0B" w:rsidRDefault="00EA63E6" w:rsidP="0092170E">
                  <w:pPr>
                    <w:jc w:val="both"/>
                    <w:rPr>
                      <w:i/>
                      <w:iCs/>
                    </w:rPr>
                  </w:pPr>
                  <w:r w:rsidRPr="00080A0B">
                    <w:rPr>
                      <w:bCs/>
                      <w:iCs/>
                    </w:rPr>
                    <w:t>a)</w:t>
                  </w:r>
                  <w:r w:rsidRPr="00080A0B">
                    <w:rPr>
                      <w:b/>
                      <w:bCs/>
                      <w:iCs/>
                    </w:rPr>
                    <w:t xml:space="preserve"> </w:t>
                  </w:r>
                  <w:r w:rsidRPr="00080A0B">
                    <w:t>2x</w:t>
                  </w:r>
                  <w:r w:rsidRPr="00080A0B">
                    <w:rPr>
                      <w:vertAlign w:val="superscript"/>
                    </w:rPr>
                    <w:t>2</w:t>
                  </w:r>
                  <w:r w:rsidRPr="00080A0B">
                    <w:t xml:space="preserve"> – 3x = 0</w:t>
                  </w:r>
                  <w:r w:rsidRPr="00080A0B">
                    <w:rPr>
                      <w:i/>
                      <w:iCs/>
                    </w:rPr>
                    <w:t xml:space="preserve"> </w:t>
                  </w:r>
                </w:p>
                <w:p w14:paraId="34A35367" w14:textId="77777777" w:rsidR="00EA63E6" w:rsidRPr="00080A0B" w:rsidRDefault="005611EB" w:rsidP="0092170E">
                  <w:pPr>
                    <w:jc w:val="both"/>
                  </w:pPr>
                  <w:r>
                    <w:rPr>
                      <w:position w:val="-10"/>
                    </w:rPr>
                    <w:pict w14:anchorId="66DA548A">
                      <v:shape id="_x0000_i3220" type="#_x0000_t75" style="width:63.4pt;height:16.1pt">
                        <v:imagedata r:id="rId1653" o:title=""/>
                      </v:shape>
                    </w:pict>
                  </w:r>
                </w:p>
                <w:p w14:paraId="78C3689C" w14:textId="77777777" w:rsidR="00EA63E6" w:rsidRPr="00080A0B" w:rsidRDefault="005611EB" w:rsidP="0092170E">
                  <w:pPr>
                    <w:jc w:val="both"/>
                  </w:pPr>
                  <w:r>
                    <w:rPr>
                      <w:position w:val="-30"/>
                    </w:rPr>
                    <w:pict w14:anchorId="60EA1C14">
                      <v:shape id="_x0000_i3221" type="#_x0000_t75" style="width:122.5pt;height:36.55pt">
                        <v:imagedata r:id="rId1654" o:title=""/>
                      </v:shape>
                    </w:pict>
                  </w:r>
                </w:p>
                <w:p w14:paraId="7B9132D6" w14:textId="77777777" w:rsidR="00EA63E6" w:rsidRPr="00080A0B" w:rsidRDefault="00EA63E6" w:rsidP="0092170E">
                  <w:pPr>
                    <w:jc w:val="both"/>
                  </w:pPr>
                  <w:r w:rsidRPr="00080A0B">
                    <w:t>Vậy x =0 và x = 1.5</w:t>
                  </w:r>
                </w:p>
                <w:p w14:paraId="0C5839DA" w14:textId="77777777" w:rsidR="00EA63E6" w:rsidRPr="00080A0B" w:rsidRDefault="00EA63E6" w:rsidP="0092170E">
                  <w:pPr>
                    <w:jc w:val="both"/>
                  </w:pPr>
                  <w:r w:rsidRPr="00080A0B">
                    <w:t xml:space="preserve">b) </w:t>
                  </w:r>
                  <w:r w:rsidR="005611EB">
                    <w:rPr>
                      <w:position w:val="-24"/>
                    </w:rPr>
                    <w:pict w14:anchorId="10442554">
                      <v:shape id="_x0000_i3222" type="#_x0000_t75" style="width:162.25pt;height:32.25pt">
                        <v:imagedata r:id="rId1634" o:title=""/>
                      </v:shape>
                    </w:pict>
                  </w:r>
                </w:p>
                <w:p w14:paraId="2FB00849" w14:textId="77777777" w:rsidR="00EA63E6" w:rsidRPr="00080A0B" w:rsidRDefault="005611EB" w:rsidP="0092170E">
                  <w:pPr>
                    <w:jc w:val="both"/>
                  </w:pPr>
                  <w:r>
                    <w:rPr>
                      <w:position w:val="-6"/>
                    </w:rPr>
                    <w:pict w14:anchorId="2158B6DF">
                      <v:shape id="_x0000_i3223" type="#_x0000_t75" style="width:17.2pt;height:11.8pt">
                        <v:imagedata r:id="rId1655" o:title=""/>
                      </v:shape>
                    </w:pict>
                  </w:r>
                  <w:r>
                    <w:rPr>
                      <w:position w:val="-24"/>
                    </w:rPr>
                    <w:pict w14:anchorId="636C5B0E">
                      <v:shape id="_x0000_i3224" type="#_x0000_t75" style="width:157.95pt;height:33.3pt">
                        <v:imagedata r:id="rId1656" o:title=""/>
                      </v:shape>
                    </w:pict>
                  </w:r>
                </w:p>
                <w:p w14:paraId="0F3A92D1" w14:textId="77777777" w:rsidR="00EA63E6" w:rsidRPr="00080A0B" w:rsidRDefault="005611EB" w:rsidP="0092170E">
                  <w:pPr>
                    <w:jc w:val="both"/>
                  </w:pPr>
                  <w:r>
                    <w:rPr>
                      <w:position w:val="-6"/>
                    </w:rPr>
                    <w:pict w14:anchorId="4EEE2451">
                      <v:shape id="_x0000_i3225" type="#_x0000_t75" style="width:17.2pt;height:11.8pt">
                        <v:imagedata r:id="rId1657" o:title=""/>
                      </v:shape>
                    </w:pict>
                  </w:r>
                  <w:r>
                    <w:rPr>
                      <w:position w:val="-24"/>
                    </w:rPr>
                    <w:pict w14:anchorId="20F41769">
                      <v:shape id="_x0000_i3226" type="#_x0000_t75" style="width:59.1pt;height:33.3pt">
                        <v:imagedata r:id="rId1658" o:title=""/>
                      </v:shape>
                    </w:pict>
                  </w:r>
                  <w:r>
                    <w:rPr>
                      <w:position w:val="-6"/>
                    </w:rPr>
                    <w:pict w14:anchorId="4F32E4C5">
                      <v:shape id="_x0000_i3227" type="#_x0000_t75" style="width:17.2pt;height:11.8pt">
                        <v:imagedata r:id="rId1659" o:title=""/>
                      </v:shape>
                    </w:pict>
                  </w:r>
                  <w:r>
                    <w:rPr>
                      <w:position w:val="-24"/>
                    </w:rPr>
                    <w:pict w14:anchorId="6E7F3A4C">
                      <v:shape id="_x0000_i3228" type="#_x0000_t75" style="width:85.95pt;height:31.15pt">
                        <v:imagedata r:id="rId1660" o:title=""/>
                      </v:shape>
                    </w:pict>
                  </w:r>
                  <w:r>
                    <w:rPr>
                      <w:position w:val="-6"/>
                    </w:rPr>
                    <w:pict w14:anchorId="21EC628F">
                      <v:shape id="_x0000_i3229" type="#_x0000_t75" style="width:17.2pt;height:11.8pt">
                        <v:imagedata r:id="rId1661" o:title=""/>
                      </v:shape>
                    </w:pict>
                  </w:r>
                  <w:r w:rsidR="00EA63E6" w:rsidRPr="00080A0B">
                    <w:t>x+3 = 0</w:t>
                  </w:r>
                  <w:r>
                    <w:rPr>
                      <w:position w:val="-6"/>
                    </w:rPr>
                    <w:pict w14:anchorId="048DBFA0">
                      <v:shape id="_x0000_i3230" type="#_x0000_t75" style="width:17.2pt;height:11.8pt">
                        <v:imagedata r:id="rId1662" o:title=""/>
                      </v:shape>
                    </w:pict>
                  </w:r>
                  <w:r w:rsidR="00EA63E6" w:rsidRPr="00080A0B">
                    <w:t>x = -3</w:t>
                  </w:r>
                </w:p>
                <w:p w14:paraId="551F1B8A" w14:textId="77777777" w:rsidR="00EA63E6" w:rsidRPr="00080A0B" w:rsidRDefault="00EA63E6" w:rsidP="0092170E">
                  <w:pPr>
                    <w:jc w:val="both"/>
                  </w:pPr>
                  <w:r w:rsidRPr="00080A0B">
                    <w:t>Vậy x =0 và x = 1.5</w:t>
                  </w:r>
                </w:p>
                <w:p w14:paraId="25705F24" w14:textId="77777777" w:rsidR="00EA63E6" w:rsidRPr="00080A0B" w:rsidRDefault="00EA63E6" w:rsidP="0092170E">
                  <w:pPr>
                    <w:jc w:val="both"/>
                  </w:pPr>
                </w:p>
                <w:p w14:paraId="62FEB208" w14:textId="77777777" w:rsidR="00EA63E6" w:rsidRPr="00080A0B" w:rsidRDefault="00EA63E6" w:rsidP="0092170E">
                  <w:pPr>
                    <w:jc w:val="both"/>
                  </w:pPr>
                </w:p>
                <w:p w14:paraId="6000C175" w14:textId="77777777" w:rsidR="00EA63E6" w:rsidRPr="00080A0B" w:rsidRDefault="00EA63E6" w:rsidP="0092170E">
                  <w:pPr>
                    <w:jc w:val="both"/>
                  </w:pPr>
                </w:p>
              </w:tc>
            </w:tr>
          </w:tbl>
          <w:p w14:paraId="6A253234" w14:textId="77777777" w:rsidR="00EA63E6" w:rsidRPr="00080A0B" w:rsidRDefault="00EA63E6">
            <w:pPr>
              <w:rPr>
                <w:b/>
              </w:rPr>
            </w:pPr>
          </w:p>
          <w:p w14:paraId="3003D254" w14:textId="77777777" w:rsidR="00EA63E6" w:rsidRPr="00080A0B" w:rsidRDefault="00EA63E6">
            <w:pPr>
              <w:rPr>
                <w:b/>
              </w:rPr>
            </w:pPr>
          </w:p>
          <w:p w14:paraId="1DA8A766" w14:textId="77777777" w:rsidR="00EA63E6" w:rsidRPr="00080A0B" w:rsidRDefault="00EA63E6">
            <w:r w:rsidRPr="00080A0B">
              <w:rPr>
                <w:b/>
              </w:rPr>
              <w:t>Bài 4</w:t>
            </w:r>
            <w:r w:rsidRPr="00080A0B">
              <w:t xml:space="preserve"> : Thực hiện phép tính </w:t>
            </w:r>
          </w:p>
          <w:p w14:paraId="6A2AC773" w14:textId="77777777" w:rsidR="00EA63E6" w:rsidRPr="00080A0B" w:rsidRDefault="005611EB">
            <w:r>
              <w:rPr>
                <w:position w:val="-110"/>
              </w:rPr>
              <w:pict w14:anchorId="4CFD0F07">
                <v:shape id="_x0000_i3231" type="#_x0000_t75" style="width:291.2pt;height:112.85pt">
                  <v:imagedata r:id="rId1663" o:title=""/>
                </v:shape>
              </w:pict>
            </w:r>
            <w:r w:rsidR="00EA63E6" w:rsidRPr="00080A0B">
              <w:t xml:space="preserve"> </w:t>
            </w:r>
          </w:p>
          <w:p w14:paraId="063266FD" w14:textId="77777777" w:rsidR="00EA63E6" w:rsidRPr="00080A0B" w:rsidRDefault="00EA63E6">
            <w:r w:rsidRPr="00080A0B">
              <w:t xml:space="preserve"> </w:t>
            </w:r>
            <w:r w:rsidR="005611EB">
              <w:rPr>
                <w:position w:val="-36"/>
              </w:rPr>
              <w:pict w14:anchorId="23365856">
                <v:shape id="_x0000_i3232" type="#_x0000_t75" style="width:346.05pt;height:38.7pt">
                  <v:imagedata r:id="rId1664" o:title=""/>
                </v:shape>
              </w:pict>
            </w:r>
          </w:p>
          <w:p w14:paraId="56A5B414" w14:textId="77777777" w:rsidR="00EA63E6" w:rsidRPr="00080A0B" w:rsidRDefault="005611EB">
            <w:r>
              <w:rPr>
                <w:position w:val="-10"/>
              </w:rPr>
              <w:pict w14:anchorId="76E79815">
                <v:shape id="_x0000_i3233" type="#_x0000_t75" style="width:309.5pt;height:18.25pt">
                  <v:imagedata r:id="rId1665" o:title=""/>
                </v:shape>
              </w:pict>
            </w:r>
          </w:p>
          <w:p w14:paraId="2DFA37A3" w14:textId="77777777" w:rsidR="00EA63E6" w:rsidRPr="00080A0B" w:rsidRDefault="00EA63E6">
            <w:r w:rsidRPr="00080A0B">
              <w:t xml:space="preserve">   </w:t>
            </w:r>
          </w:p>
          <w:p w14:paraId="73352FEB" w14:textId="77777777" w:rsidR="00EA63E6" w:rsidRPr="00080A0B" w:rsidRDefault="00EA63E6">
            <w:r w:rsidRPr="00080A0B">
              <w:rPr>
                <w:b/>
              </w:rPr>
              <w:t>Bài 5</w:t>
            </w:r>
            <w:r w:rsidRPr="00080A0B">
              <w:t xml:space="preserve"> (2điểm ) :  Cho biểu thức  </w:t>
            </w:r>
            <w:r w:rsidRPr="00080A0B">
              <w:fldChar w:fldCharType="begin"/>
            </w:r>
            <w:r w:rsidRPr="00080A0B">
              <w:instrText xml:space="preserve"> QUOTE </w:instrText>
            </w:r>
            <w:r w:rsidR="005611EB">
              <w:rPr>
                <w:position w:val="-17"/>
              </w:rPr>
              <w:pict w14:anchorId="2DC24A5A">
                <v:shape id="_x0000_i3234" type="#_x0000_t75" style="width:115pt;height:26.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815B4&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F214E7&quot;/&gt;&lt;wsp:rsid wsp:val=&quot;00F64223&quot;/&gt;&lt;wsp:rsid wsp:val=&quot;00F66B4E&quot;/&gt;&lt;wsp:rsid wsp:val=&quot;00F71DC2&quot;/&gt;&lt;/wsp:rsids&gt;&lt;/w:docPr&gt;&lt;w:body&gt;&lt;wx:sect&gt;&lt;w:p wsp:rsidR=&quot;00000000&quot; wsp:rsidRDefault=&quot;003815B4&quot; wsp:rsidP=&quot;003815B4&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8" o:title="" chromakey="white"/>
                </v:shape>
              </w:pict>
            </w:r>
            <w:r w:rsidRPr="00080A0B">
              <w:instrText xml:space="preserve"> </w:instrText>
            </w:r>
            <w:r w:rsidRPr="00080A0B">
              <w:fldChar w:fldCharType="separate"/>
            </w:r>
            <w:r w:rsidR="005611EB">
              <w:rPr>
                <w:position w:val="-17"/>
              </w:rPr>
              <w:pict w14:anchorId="11AB27C1">
                <v:shape id="_x0000_i3235" type="#_x0000_t75" style="width:115pt;height:26.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815B4&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F214E7&quot;/&gt;&lt;wsp:rsid wsp:val=&quot;00F64223&quot;/&gt;&lt;wsp:rsid wsp:val=&quot;00F66B4E&quot;/&gt;&lt;wsp:rsid wsp:val=&quot;00F71DC2&quot;/&gt;&lt;/wsp:rsids&gt;&lt;/w:docPr&gt;&lt;w:body&gt;&lt;wx:sect&gt;&lt;w:p wsp:rsidR=&quot;00000000&quot; wsp:rsidRDefault=&quot;003815B4&quot; wsp:rsidP=&quot;003815B4&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8" o:title="" chromakey="white"/>
                </v:shape>
              </w:pict>
            </w:r>
            <w:r w:rsidRPr="00080A0B">
              <w:fldChar w:fldCharType="end"/>
            </w:r>
          </w:p>
          <w:p w14:paraId="5A7C440E" w14:textId="77777777" w:rsidR="00EA63E6" w:rsidRPr="00080A0B" w:rsidRDefault="00EA63E6">
            <w:r w:rsidRPr="00080A0B">
              <w:t>a)  Rút gọn biểu thức A .</w:t>
            </w:r>
          </w:p>
          <w:p w14:paraId="6C4BA653" w14:textId="77777777" w:rsidR="00EA63E6" w:rsidRPr="00080A0B" w:rsidRDefault="005611EB">
            <w:r>
              <w:rPr>
                <w:position w:val="-32"/>
              </w:rPr>
              <w:pict w14:anchorId="6E20CE68">
                <v:shape id="_x0000_i3236" type="#_x0000_t75" style="width:197.75pt;height:36.55pt">
                  <v:imagedata r:id="rId1666" o:title=""/>
                </v:shape>
              </w:pict>
            </w:r>
            <w:r w:rsidR="00EA63E6" w:rsidRPr="00080A0B">
              <w:t xml:space="preserve">    Điều kiện : </w:t>
            </w:r>
            <w:r>
              <w:rPr>
                <w:position w:val="-10"/>
              </w:rPr>
              <w:pict w14:anchorId="7B9B6DEE">
                <v:shape id="_x0000_i3237" type="#_x0000_t75" style="width:65.55pt;height:16.1pt">
                  <v:imagedata r:id="rId1667" o:title=""/>
                </v:shape>
              </w:pict>
            </w:r>
          </w:p>
          <w:p w14:paraId="2D38A4CE" w14:textId="77777777" w:rsidR="00EA63E6" w:rsidRPr="00080A0B" w:rsidRDefault="00EA63E6"/>
          <w:p w14:paraId="711746FA" w14:textId="77777777" w:rsidR="00EA63E6" w:rsidRPr="00080A0B" w:rsidRDefault="00EA63E6"/>
          <w:p w14:paraId="250AE45A" w14:textId="77777777" w:rsidR="00EA63E6" w:rsidRPr="00080A0B" w:rsidRDefault="00EA63E6">
            <w:r w:rsidRPr="00080A0B">
              <w:t xml:space="preserve">b)   </w:t>
            </w:r>
            <w:r w:rsidR="005611EB">
              <w:rPr>
                <w:position w:val="-6"/>
              </w:rPr>
              <w:pict w14:anchorId="14D530EF">
                <v:shape id="_x0000_i3238" type="#_x0000_t75" style="width:9.65pt;height:10.75pt">
                  <v:imagedata r:id="rId1668" o:title=""/>
                </v:shape>
              </w:pict>
            </w:r>
            <w:r w:rsidRPr="00080A0B">
              <w:t xml:space="preserve"> phải là ước của 2 .  Mà Ư</w:t>
            </w:r>
            <w:r w:rsidR="005611EB">
              <w:rPr>
                <w:position w:val="-14"/>
              </w:rPr>
              <w:pict w14:anchorId="51C302D6">
                <v:shape id="_x0000_i3239" type="#_x0000_t75" style="width:104.25pt;height:20.4pt">
                  <v:imagedata r:id="rId1669" o:title=""/>
                </v:shape>
              </w:pict>
            </w:r>
          </w:p>
          <w:p w14:paraId="2DE70A2B" w14:textId="77777777" w:rsidR="00EA63E6" w:rsidRPr="00080A0B" w:rsidRDefault="00EA63E6">
            <w:r w:rsidRPr="00080A0B">
              <w:t xml:space="preserve"> Nên để thỏa điều kiện của đề ta có </w:t>
            </w:r>
            <w:r w:rsidR="005611EB">
              <w:rPr>
                <w:position w:val="-10"/>
              </w:rPr>
              <w:pict w14:anchorId="4150A68E">
                <v:shape id="_x0000_i3240" type="#_x0000_t75" style="width:105.3pt;height:16.1pt">
                  <v:imagedata r:id="rId1670" o:title=""/>
                </v:shape>
              </w:pict>
            </w:r>
          </w:p>
          <w:p w14:paraId="137DD350" w14:textId="77777777" w:rsidR="00EA63E6" w:rsidRPr="00080A0B" w:rsidRDefault="00EA63E6">
            <w:r w:rsidRPr="00080A0B">
              <w:lastRenderedPageBreak/>
              <w:t xml:space="preserve">*  Với </w:t>
            </w:r>
            <w:r w:rsidR="005611EB">
              <w:rPr>
                <w:position w:val="-24"/>
              </w:rPr>
              <w:pict w14:anchorId="4E12751E">
                <v:shape id="_x0000_i3241" type="#_x0000_t75" style="width:108.55pt;height:31.15pt">
                  <v:imagedata r:id="rId1671" o:title=""/>
                </v:shape>
              </w:pict>
            </w:r>
            <w:r w:rsidRPr="00080A0B">
              <w:t xml:space="preserve"> </w:t>
            </w:r>
          </w:p>
          <w:p w14:paraId="5D2066AC" w14:textId="77777777" w:rsidR="00EA63E6" w:rsidRPr="00080A0B" w:rsidRDefault="00EA63E6"/>
          <w:p w14:paraId="3F0FC0AE" w14:textId="77777777" w:rsidR="00EA63E6" w:rsidRPr="00080A0B" w:rsidRDefault="00EA63E6">
            <w:r w:rsidRPr="00080A0B">
              <w:t xml:space="preserve">*  Với </w:t>
            </w:r>
            <w:r w:rsidR="005611EB">
              <w:rPr>
                <w:position w:val="-24"/>
              </w:rPr>
              <w:pict w14:anchorId="3523F071">
                <v:shape id="_x0000_i3242" type="#_x0000_t75" style="width:128.95pt;height:31.15pt">
                  <v:imagedata r:id="rId1672" o:title=""/>
                </v:shape>
              </w:pict>
            </w:r>
            <w:r w:rsidRPr="00080A0B">
              <w:t xml:space="preserve"> </w:t>
            </w:r>
          </w:p>
          <w:p w14:paraId="5A5FB823" w14:textId="77777777" w:rsidR="00EA63E6" w:rsidRPr="00080A0B" w:rsidRDefault="00EA63E6"/>
          <w:p w14:paraId="25280A42" w14:textId="77777777" w:rsidR="00EA63E6" w:rsidRPr="00080A0B" w:rsidRDefault="00EA63E6">
            <w:r w:rsidRPr="00080A0B">
              <w:t xml:space="preserve">*  Với </w:t>
            </w:r>
            <w:r w:rsidR="005611EB">
              <w:rPr>
                <w:position w:val="-24"/>
              </w:rPr>
              <w:pict w14:anchorId="3ECBF226">
                <v:shape id="_x0000_i3243" type="#_x0000_t75" style="width:108.55pt;height:31.15pt">
                  <v:imagedata r:id="rId1673" o:title=""/>
                </v:shape>
              </w:pict>
            </w:r>
            <w:r w:rsidRPr="00080A0B">
              <w:t xml:space="preserve"> </w:t>
            </w:r>
          </w:p>
          <w:p w14:paraId="0C1E3CE7" w14:textId="77777777" w:rsidR="00EA63E6" w:rsidRPr="00080A0B" w:rsidRDefault="00EA63E6">
            <w:r w:rsidRPr="00080A0B">
              <w:t xml:space="preserve">Vậy : với </w:t>
            </w:r>
            <w:r w:rsidR="005611EB">
              <w:rPr>
                <w:position w:val="-10"/>
              </w:rPr>
              <w:pict w14:anchorId="31156024">
                <v:shape id="_x0000_i3244" type="#_x0000_t75" style="width:95.65pt;height:16.1pt">
                  <v:imagedata r:id="rId1674" o:title=""/>
                </v:shape>
              </w:pict>
            </w:r>
            <w:r w:rsidRPr="00080A0B">
              <w:t xml:space="preserve"> thì A có giá trị nguyên là </w:t>
            </w:r>
            <w:r w:rsidR="005611EB">
              <w:rPr>
                <w:position w:val="-10"/>
              </w:rPr>
              <w:pict w14:anchorId="1C1611BB">
                <v:shape id="_x0000_i3245" type="#_x0000_t75" style="width:50.5pt;height:16.1pt">
                  <v:imagedata r:id="rId1675" o:title=""/>
                </v:shape>
              </w:pict>
            </w:r>
            <w:r w:rsidRPr="00080A0B">
              <w:t xml:space="preserve"> .</w:t>
            </w:r>
          </w:p>
          <w:p w14:paraId="7F1322DC" w14:textId="77777777" w:rsidR="00EA63E6" w:rsidRPr="00080A0B" w:rsidRDefault="00EA63E6">
            <w:r w:rsidRPr="00080A0B">
              <w:rPr>
                <w:b/>
              </w:rPr>
              <w:t>Bài 6</w:t>
            </w:r>
            <w:r w:rsidRPr="00080A0B">
              <w:t xml:space="preserve"> :</w:t>
            </w:r>
          </w:p>
          <w:p w14:paraId="1C2D53ED" w14:textId="77777777" w:rsidR="00EA63E6" w:rsidRPr="00080A0B" w:rsidRDefault="00EA63E6"/>
          <w:p w14:paraId="11F96445" w14:textId="77777777" w:rsidR="00EA63E6" w:rsidRPr="00080A0B" w:rsidRDefault="00EA63E6">
            <w:r w:rsidRPr="00080A0B">
              <w:t xml:space="preserve">                                   Ghi giả thiết , kết luận đúng </w:t>
            </w:r>
          </w:p>
          <w:p w14:paraId="2788753F" w14:textId="77777777" w:rsidR="00EA63E6" w:rsidRPr="00080A0B" w:rsidRDefault="00EA63E6" w:rsidP="00EA63E6">
            <w:pPr>
              <w:numPr>
                <w:ilvl w:val="0"/>
                <w:numId w:val="2"/>
              </w:numPr>
              <w:rPr>
                <w:u w:val="single"/>
              </w:rPr>
            </w:pPr>
            <w:r w:rsidRPr="00080A0B">
              <w:rPr>
                <w:u w:val="single"/>
              </w:rPr>
              <w:t>Tứ giác AEFC là hình thoi</w:t>
            </w:r>
          </w:p>
          <w:p w14:paraId="3906C4FC" w14:textId="77777777" w:rsidR="00EA63E6" w:rsidRPr="00080A0B" w:rsidRDefault="00EA63E6" w:rsidP="0092170E">
            <w:pPr>
              <w:ind w:left="720"/>
            </w:pPr>
            <w:r w:rsidRPr="00080A0B">
              <w:rPr>
                <w:u w:val="single"/>
              </w:rPr>
              <w:t>Giải thích :</w:t>
            </w:r>
            <w:r w:rsidRPr="00080A0B">
              <w:t xml:space="preserve">  .</w:t>
            </w:r>
          </w:p>
          <w:p w14:paraId="53BFBBE1" w14:textId="77777777" w:rsidR="00EA63E6" w:rsidRPr="00080A0B" w:rsidRDefault="00EA63E6">
            <w:r w:rsidRPr="00080A0B">
              <w:t xml:space="preserve">Tứ giác AEFC  có : </w:t>
            </w:r>
          </w:p>
          <w:p w14:paraId="7D9799C0" w14:textId="77777777" w:rsidR="00EA63E6" w:rsidRPr="00080A0B" w:rsidRDefault="00EA63E6">
            <w:r w:rsidRPr="00080A0B">
              <w:t xml:space="preserve">    + Đường chéo AF và CE cắt nhau tại trung điểm D của mỗi đưiờng ; </w:t>
            </w:r>
          </w:p>
          <w:p w14:paraId="3BF253FC" w14:textId="77777777" w:rsidR="00EA63E6" w:rsidRPr="00080A0B" w:rsidRDefault="00EA63E6">
            <w:r w:rsidRPr="00080A0B">
              <w:t xml:space="preserve">    + AF vuông góc CE (do ADC vuông ) </w:t>
            </w:r>
          </w:p>
          <w:p w14:paraId="5A8CC07D" w14:textId="77777777" w:rsidR="00EA63E6" w:rsidRPr="00080A0B" w:rsidRDefault="00EA63E6">
            <w:r w:rsidRPr="00080A0B">
              <w:t xml:space="preserve">         Do đó tứ giác AEFC là hình thoi (1) </w:t>
            </w:r>
          </w:p>
          <w:p w14:paraId="64C1625C" w14:textId="77777777" w:rsidR="00EA63E6" w:rsidRPr="00080A0B" w:rsidRDefault="00EA63E6">
            <w:r w:rsidRPr="00080A0B">
              <w:t xml:space="preserve">         </w:t>
            </w:r>
          </w:p>
          <w:p w14:paraId="69E7534A" w14:textId="77777777" w:rsidR="00EA63E6" w:rsidRPr="00080A0B" w:rsidRDefault="00EA63E6" w:rsidP="00EA63E6">
            <w:pPr>
              <w:numPr>
                <w:ilvl w:val="0"/>
                <w:numId w:val="2"/>
              </w:numPr>
            </w:pPr>
            <w:r w:rsidRPr="00080A0B">
              <w:t>Chứng minh BD = EF :</w:t>
            </w:r>
          </w:p>
          <w:p w14:paraId="6A731EFD" w14:textId="77777777" w:rsidR="00EA63E6" w:rsidRPr="00080A0B" w:rsidRDefault="00EA63E6" w:rsidP="0092170E">
            <w:pPr>
              <w:ind w:left="360"/>
            </w:pPr>
            <w:r w:rsidRPr="00080A0B">
              <w:t xml:space="preserve">    Tứ giác AEFC là hình thoi suy ra EF = AC</w:t>
            </w:r>
          </w:p>
          <w:p w14:paraId="5D78B955" w14:textId="77777777" w:rsidR="00EA63E6" w:rsidRPr="00080A0B" w:rsidRDefault="00EA63E6" w:rsidP="0092170E">
            <w:pPr>
              <w:ind w:left="360"/>
            </w:pPr>
            <w:r w:rsidRPr="00080A0B">
              <w:t xml:space="preserve">    ABCD là hình chữ nhật nên BD = AC</w:t>
            </w:r>
          </w:p>
          <w:p w14:paraId="7B6AE185" w14:textId="77777777" w:rsidR="00EA63E6" w:rsidRPr="00080A0B" w:rsidRDefault="00EA63E6" w:rsidP="0092170E">
            <w:pPr>
              <w:ind w:left="360"/>
            </w:pPr>
            <w:r w:rsidRPr="00080A0B">
              <w:t xml:space="preserve">    Do trên ta có BD = EF</w:t>
            </w:r>
          </w:p>
          <w:p w14:paraId="4E5A9DE2" w14:textId="77777777" w:rsidR="00EA63E6" w:rsidRPr="00080A0B" w:rsidRDefault="00EA63E6"/>
          <w:p w14:paraId="0567B69B" w14:textId="77777777" w:rsidR="00EA63E6" w:rsidRPr="00080A0B" w:rsidRDefault="00EA63E6">
            <w:r w:rsidRPr="00080A0B">
              <w:t xml:space="preserve">     c) Tính diện tích hình thoi AEFC ( S</w:t>
            </w:r>
            <w:r w:rsidRPr="00080A0B">
              <w:rPr>
                <w:vertAlign w:val="subscript"/>
              </w:rPr>
              <w:t>AEFC</w:t>
            </w:r>
            <w:r w:rsidRPr="00080A0B">
              <w:t>):</w:t>
            </w:r>
          </w:p>
          <w:p w14:paraId="76D50111" w14:textId="77777777" w:rsidR="00EA63E6" w:rsidRPr="00080A0B" w:rsidRDefault="00EA63E6">
            <w:r w:rsidRPr="00080A0B">
              <w:t xml:space="preserve">         Ta có S</w:t>
            </w:r>
            <w:r w:rsidRPr="00080A0B">
              <w:rPr>
                <w:vertAlign w:val="subscript"/>
              </w:rPr>
              <w:t xml:space="preserve">AEFC </w:t>
            </w:r>
            <w:r w:rsidRPr="00080A0B">
              <w:t xml:space="preserve">= ( AF.EC ) : 2 </w:t>
            </w:r>
          </w:p>
          <w:p w14:paraId="6496E22F" w14:textId="77777777" w:rsidR="00EA63E6" w:rsidRPr="00080A0B" w:rsidRDefault="00EA63E6">
            <w:r w:rsidRPr="00080A0B">
              <w:t xml:space="preserve">          AF = 2 AD = 2 BC = 2. 4 = 8 (cm)</w:t>
            </w:r>
          </w:p>
          <w:p w14:paraId="0B700C67" w14:textId="77777777" w:rsidR="00EA63E6" w:rsidRPr="00080A0B" w:rsidRDefault="00EA63E6">
            <w:r w:rsidRPr="00080A0B">
              <w:t xml:space="preserve">          EC = 2 CD = 2 AB = 2. 6 = 12 (cm)</w:t>
            </w:r>
          </w:p>
          <w:p w14:paraId="64989166" w14:textId="77777777" w:rsidR="00EA63E6" w:rsidRPr="00080A0B" w:rsidRDefault="00EA63E6" w:rsidP="0092170E">
            <w:r w:rsidRPr="00080A0B">
              <w:t xml:space="preserve">          Nên S</w:t>
            </w:r>
            <w:r w:rsidRPr="00080A0B">
              <w:rPr>
                <w:vertAlign w:val="subscript"/>
              </w:rPr>
              <w:t xml:space="preserve">AEFC </w:t>
            </w:r>
            <w:r w:rsidRPr="00080A0B">
              <w:t>= ( AF.EC ) : 2 = (8.12):2 = 48 (cm</w:t>
            </w:r>
            <w:r w:rsidRPr="00080A0B">
              <w:rPr>
                <w:vertAlign w:val="superscript"/>
              </w:rPr>
              <w:t>2</w:t>
            </w:r>
            <w:r w:rsidRPr="00080A0B">
              <w:t>)</w:t>
            </w:r>
          </w:p>
          <w:p w14:paraId="4C0EE8EB" w14:textId="77777777" w:rsidR="00EA63E6" w:rsidRPr="00080A0B" w:rsidRDefault="00EA63E6"/>
          <w:p w14:paraId="730A6AAA" w14:textId="77777777" w:rsidR="00EA63E6" w:rsidRPr="00080A0B" w:rsidRDefault="00EA63E6" w:rsidP="0092170E">
            <w:pPr>
              <w:jc w:val="center"/>
            </w:pPr>
            <w:r w:rsidRPr="00080A0B">
              <w:t>HẾT</w:t>
            </w:r>
          </w:p>
          <w:p w14:paraId="71AB0027" w14:textId="77777777" w:rsidR="00EA63E6" w:rsidRPr="00080A0B" w:rsidRDefault="00EA63E6" w:rsidP="0092170E">
            <w:pPr>
              <w:jc w:val="center"/>
              <w:rPr>
                <w:i/>
              </w:rPr>
            </w:pPr>
            <w:r w:rsidRPr="00080A0B">
              <w:rPr>
                <w:i/>
                <w:sz w:val="22"/>
              </w:rPr>
              <w:t>( GV THỐNG NHẤT CHIA ĐIỂM CHI TIẾT TRONG CÂU ĐỂ CHẤM</w:t>
            </w:r>
          </w:p>
        </w:tc>
        <w:tc>
          <w:tcPr>
            <w:tcW w:w="1157" w:type="dxa"/>
            <w:tcBorders>
              <w:top w:val="single" w:sz="4" w:space="0" w:color="auto"/>
              <w:left w:val="single" w:sz="4" w:space="0" w:color="auto"/>
              <w:bottom w:val="single" w:sz="4" w:space="0" w:color="auto"/>
              <w:right w:val="single" w:sz="4" w:space="0" w:color="auto"/>
            </w:tcBorders>
            <w:shd w:val="clear" w:color="auto" w:fill="auto"/>
          </w:tcPr>
          <w:p w14:paraId="4831D6DF" w14:textId="77777777" w:rsidR="00EA63E6" w:rsidRPr="00080A0B" w:rsidRDefault="00EA63E6" w:rsidP="0092170E">
            <w:pPr>
              <w:jc w:val="center"/>
            </w:pPr>
          </w:p>
          <w:p w14:paraId="3B0D08D8" w14:textId="77777777" w:rsidR="00EA63E6" w:rsidRPr="00080A0B" w:rsidRDefault="00EA63E6" w:rsidP="0092170E">
            <w:pPr>
              <w:jc w:val="center"/>
            </w:pPr>
          </w:p>
          <w:p w14:paraId="7E192C85" w14:textId="77777777" w:rsidR="00EA63E6" w:rsidRPr="00080A0B" w:rsidRDefault="00EA63E6" w:rsidP="0092170E">
            <w:pPr>
              <w:jc w:val="center"/>
            </w:pPr>
          </w:p>
          <w:p w14:paraId="26CDD34B" w14:textId="77777777" w:rsidR="00EA63E6" w:rsidRPr="00080A0B" w:rsidRDefault="00EA63E6" w:rsidP="0092170E">
            <w:pPr>
              <w:jc w:val="center"/>
            </w:pPr>
          </w:p>
          <w:p w14:paraId="412FAA28" w14:textId="77777777" w:rsidR="00EA63E6" w:rsidRPr="00080A0B" w:rsidRDefault="00EA63E6" w:rsidP="0092170E">
            <w:pPr>
              <w:jc w:val="center"/>
            </w:pPr>
          </w:p>
          <w:p w14:paraId="5C9F8610" w14:textId="77777777" w:rsidR="00EA63E6" w:rsidRPr="00080A0B" w:rsidRDefault="00EA63E6" w:rsidP="0092170E">
            <w:pPr>
              <w:jc w:val="center"/>
            </w:pPr>
          </w:p>
          <w:p w14:paraId="6EE7033A" w14:textId="77777777" w:rsidR="00EA63E6" w:rsidRPr="00080A0B" w:rsidRDefault="00EA63E6" w:rsidP="0092170E">
            <w:pPr>
              <w:jc w:val="center"/>
            </w:pPr>
          </w:p>
          <w:p w14:paraId="2F73CC18" w14:textId="77777777" w:rsidR="00EA63E6" w:rsidRPr="00080A0B" w:rsidRDefault="00EA63E6" w:rsidP="0092170E">
            <w:pPr>
              <w:jc w:val="center"/>
            </w:pPr>
          </w:p>
          <w:p w14:paraId="086990A9" w14:textId="77777777" w:rsidR="00EA63E6" w:rsidRPr="00080A0B" w:rsidRDefault="00EA63E6" w:rsidP="0092170E">
            <w:pPr>
              <w:jc w:val="center"/>
            </w:pPr>
          </w:p>
          <w:p w14:paraId="54DF5200" w14:textId="77777777" w:rsidR="00EA63E6" w:rsidRPr="00080A0B" w:rsidRDefault="00EA63E6" w:rsidP="0092170E">
            <w:pPr>
              <w:jc w:val="center"/>
            </w:pPr>
          </w:p>
          <w:p w14:paraId="1659A318" w14:textId="77777777" w:rsidR="00EA63E6" w:rsidRPr="00080A0B" w:rsidRDefault="00EA63E6" w:rsidP="0092170E">
            <w:pPr>
              <w:jc w:val="center"/>
              <w:rPr>
                <w:sz w:val="32"/>
              </w:rPr>
            </w:pPr>
          </w:p>
          <w:p w14:paraId="07D28213" w14:textId="77777777" w:rsidR="00EA63E6" w:rsidRPr="00080A0B" w:rsidRDefault="00EA63E6" w:rsidP="0092170E">
            <w:pPr>
              <w:jc w:val="center"/>
            </w:pPr>
            <w:r w:rsidRPr="00080A0B">
              <w:t>0,5</w:t>
            </w:r>
          </w:p>
          <w:p w14:paraId="31D4C8C7" w14:textId="77777777" w:rsidR="00EA63E6" w:rsidRPr="00080A0B" w:rsidRDefault="00EA63E6" w:rsidP="0092170E">
            <w:pPr>
              <w:jc w:val="center"/>
            </w:pPr>
          </w:p>
          <w:p w14:paraId="4B2744C5" w14:textId="77777777" w:rsidR="00EA63E6" w:rsidRPr="00080A0B" w:rsidRDefault="00EA63E6" w:rsidP="0092170E">
            <w:pPr>
              <w:jc w:val="center"/>
            </w:pPr>
          </w:p>
          <w:p w14:paraId="3C862889" w14:textId="77777777" w:rsidR="00EA63E6" w:rsidRPr="00080A0B" w:rsidRDefault="00EA63E6" w:rsidP="0092170E">
            <w:pPr>
              <w:jc w:val="center"/>
            </w:pPr>
          </w:p>
          <w:p w14:paraId="01CDE9FD" w14:textId="77777777" w:rsidR="00EA63E6" w:rsidRPr="00080A0B" w:rsidRDefault="00EA63E6" w:rsidP="0092170E">
            <w:pPr>
              <w:jc w:val="center"/>
            </w:pPr>
          </w:p>
          <w:p w14:paraId="539636B2" w14:textId="77777777" w:rsidR="00EA63E6" w:rsidRPr="00080A0B" w:rsidRDefault="00EA63E6" w:rsidP="0092170E">
            <w:pPr>
              <w:jc w:val="center"/>
              <w:rPr>
                <w:sz w:val="20"/>
              </w:rPr>
            </w:pPr>
          </w:p>
          <w:p w14:paraId="44BD35D0" w14:textId="77777777" w:rsidR="00EA63E6" w:rsidRPr="00080A0B" w:rsidRDefault="00EA63E6" w:rsidP="0092170E">
            <w:pPr>
              <w:jc w:val="center"/>
            </w:pPr>
          </w:p>
          <w:p w14:paraId="29C653AA" w14:textId="77777777" w:rsidR="00EA63E6" w:rsidRPr="00080A0B" w:rsidRDefault="00EA63E6" w:rsidP="0092170E">
            <w:pPr>
              <w:jc w:val="center"/>
            </w:pPr>
            <w:r w:rsidRPr="00080A0B">
              <w:t>0,5</w:t>
            </w:r>
          </w:p>
          <w:p w14:paraId="38847833" w14:textId="77777777" w:rsidR="00EA63E6" w:rsidRPr="00080A0B" w:rsidRDefault="00EA63E6" w:rsidP="0092170E">
            <w:pPr>
              <w:jc w:val="center"/>
              <w:rPr>
                <w:sz w:val="10"/>
              </w:rPr>
            </w:pPr>
          </w:p>
          <w:p w14:paraId="4D041564" w14:textId="77777777" w:rsidR="00EA63E6" w:rsidRPr="00080A0B" w:rsidRDefault="00EA63E6" w:rsidP="0092170E">
            <w:pPr>
              <w:jc w:val="center"/>
            </w:pPr>
            <w:r w:rsidRPr="00080A0B">
              <w:t>0,5</w:t>
            </w:r>
          </w:p>
          <w:p w14:paraId="30B58781" w14:textId="77777777" w:rsidR="00EA63E6" w:rsidRPr="00080A0B" w:rsidRDefault="00EA63E6" w:rsidP="0092170E">
            <w:pPr>
              <w:jc w:val="center"/>
            </w:pPr>
          </w:p>
          <w:p w14:paraId="3F1C221A" w14:textId="77777777" w:rsidR="00EA63E6" w:rsidRPr="00080A0B" w:rsidRDefault="00EA63E6" w:rsidP="0092170E">
            <w:pPr>
              <w:jc w:val="center"/>
            </w:pPr>
          </w:p>
          <w:p w14:paraId="355508CD" w14:textId="77777777" w:rsidR="00EA63E6" w:rsidRPr="00080A0B" w:rsidRDefault="00EA63E6" w:rsidP="0092170E">
            <w:pPr>
              <w:jc w:val="center"/>
            </w:pPr>
          </w:p>
          <w:p w14:paraId="1A3F73A5" w14:textId="77777777" w:rsidR="00EA63E6" w:rsidRPr="00080A0B" w:rsidRDefault="00EA63E6" w:rsidP="0092170E">
            <w:pPr>
              <w:jc w:val="center"/>
            </w:pPr>
          </w:p>
          <w:p w14:paraId="0F444C3F" w14:textId="77777777" w:rsidR="00EA63E6" w:rsidRPr="00080A0B" w:rsidRDefault="00EA63E6" w:rsidP="0092170E">
            <w:pPr>
              <w:jc w:val="center"/>
            </w:pPr>
          </w:p>
          <w:p w14:paraId="4A2DD56B" w14:textId="77777777" w:rsidR="00EA63E6" w:rsidRPr="00080A0B" w:rsidRDefault="00EA63E6" w:rsidP="0092170E">
            <w:pPr>
              <w:jc w:val="center"/>
            </w:pPr>
          </w:p>
          <w:p w14:paraId="5B613D1D" w14:textId="77777777" w:rsidR="00EA63E6" w:rsidRPr="00080A0B" w:rsidRDefault="00EA63E6" w:rsidP="0092170E">
            <w:pPr>
              <w:jc w:val="center"/>
            </w:pPr>
          </w:p>
          <w:p w14:paraId="3C727A2C" w14:textId="77777777" w:rsidR="00EA63E6" w:rsidRPr="00080A0B" w:rsidRDefault="00EA63E6" w:rsidP="0092170E">
            <w:pPr>
              <w:jc w:val="center"/>
            </w:pPr>
            <w:r w:rsidRPr="00080A0B">
              <w:t>0,5</w:t>
            </w:r>
          </w:p>
          <w:p w14:paraId="0EC5AE66" w14:textId="77777777" w:rsidR="00EA63E6" w:rsidRPr="00080A0B" w:rsidRDefault="00EA63E6" w:rsidP="0092170E">
            <w:pPr>
              <w:jc w:val="center"/>
            </w:pPr>
          </w:p>
          <w:p w14:paraId="50C02C50" w14:textId="77777777" w:rsidR="00EA63E6" w:rsidRPr="00080A0B" w:rsidRDefault="00EA63E6" w:rsidP="0092170E">
            <w:pPr>
              <w:jc w:val="center"/>
            </w:pPr>
          </w:p>
          <w:p w14:paraId="7770C7CF" w14:textId="77777777" w:rsidR="00EA63E6" w:rsidRPr="00080A0B" w:rsidRDefault="00EA63E6" w:rsidP="0092170E">
            <w:pPr>
              <w:jc w:val="center"/>
            </w:pPr>
          </w:p>
          <w:p w14:paraId="3CAE4CBB" w14:textId="77777777" w:rsidR="00EA63E6" w:rsidRPr="00080A0B" w:rsidRDefault="00EA63E6" w:rsidP="0092170E">
            <w:pPr>
              <w:jc w:val="center"/>
              <w:rPr>
                <w:sz w:val="56"/>
              </w:rPr>
            </w:pPr>
          </w:p>
          <w:p w14:paraId="05C27795" w14:textId="77777777" w:rsidR="00EA63E6" w:rsidRPr="00080A0B" w:rsidRDefault="00EA63E6" w:rsidP="0092170E">
            <w:pPr>
              <w:jc w:val="center"/>
            </w:pPr>
          </w:p>
          <w:p w14:paraId="107233D9" w14:textId="77777777" w:rsidR="00EA63E6" w:rsidRPr="00080A0B" w:rsidRDefault="00EA63E6" w:rsidP="0092170E">
            <w:pPr>
              <w:jc w:val="center"/>
            </w:pPr>
            <w:r w:rsidRPr="00080A0B">
              <w:t>0,5</w:t>
            </w:r>
          </w:p>
          <w:p w14:paraId="083BBF76" w14:textId="77777777" w:rsidR="00EA63E6" w:rsidRPr="00080A0B" w:rsidRDefault="00EA63E6" w:rsidP="0092170E">
            <w:pPr>
              <w:jc w:val="center"/>
              <w:rPr>
                <w:sz w:val="32"/>
              </w:rPr>
            </w:pPr>
          </w:p>
          <w:p w14:paraId="772CCB1C" w14:textId="77777777" w:rsidR="00EA63E6" w:rsidRPr="00080A0B" w:rsidRDefault="00EA63E6" w:rsidP="0092170E">
            <w:pPr>
              <w:jc w:val="center"/>
            </w:pPr>
            <w:r w:rsidRPr="00080A0B">
              <w:lastRenderedPageBreak/>
              <w:t>0,5</w:t>
            </w:r>
          </w:p>
          <w:p w14:paraId="0C78E8B0" w14:textId="77777777" w:rsidR="00EA63E6" w:rsidRPr="00080A0B" w:rsidRDefault="00EA63E6" w:rsidP="0092170E">
            <w:pPr>
              <w:jc w:val="center"/>
            </w:pPr>
          </w:p>
          <w:p w14:paraId="158350A0" w14:textId="77777777" w:rsidR="00EA63E6" w:rsidRPr="00080A0B" w:rsidRDefault="00EA63E6" w:rsidP="0092170E">
            <w:pPr>
              <w:jc w:val="center"/>
            </w:pPr>
          </w:p>
          <w:p w14:paraId="69B8D5CD" w14:textId="77777777" w:rsidR="00EA63E6" w:rsidRPr="00080A0B" w:rsidRDefault="00EA63E6" w:rsidP="0092170E">
            <w:pPr>
              <w:jc w:val="center"/>
              <w:rPr>
                <w:sz w:val="30"/>
              </w:rPr>
            </w:pPr>
          </w:p>
          <w:p w14:paraId="72EF04D8" w14:textId="77777777" w:rsidR="00EA63E6" w:rsidRPr="00080A0B" w:rsidRDefault="00EA63E6" w:rsidP="0092170E">
            <w:pPr>
              <w:jc w:val="center"/>
              <w:rPr>
                <w:sz w:val="30"/>
              </w:rPr>
            </w:pPr>
          </w:p>
          <w:p w14:paraId="5699B779" w14:textId="77777777" w:rsidR="00EA63E6" w:rsidRPr="00080A0B" w:rsidRDefault="00EA63E6" w:rsidP="0092170E">
            <w:pPr>
              <w:jc w:val="center"/>
              <w:rPr>
                <w:sz w:val="30"/>
              </w:rPr>
            </w:pPr>
          </w:p>
          <w:p w14:paraId="6220711A" w14:textId="77777777" w:rsidR="00EA63E6" w:rsidRPr="00080A0B" w:rsidRDefault="00EA63E6" w:rsidP="0092170E">
            <w:pPr>
              <w:jc w:val="center"/>
              <w:rPr>
                <w:sz w:val="30"/>
              </w:rPr>
            </w:pPr>
          </w:p>
          <w:p w14:paraId="119FCB9D" w14:textId="77777777" w:rsidR="00EA63E6" w:rsidRPr="00080A0B" w:rsidRDefault="00EA63E6" w:rsidP="0092170E">
            <w:pPr>
              <w:jc w:val="center"/>
            </w:pPr>
            <w:r w:rsidRPr="00080A0B">
              <w:t>1,0</w:t>
            </w:r>
          </w:p>
          <w:p w14:paraId="3A52FF5B" w14:textId="77777777" w:rsidR="00EA63E6" w:rsidRPr="00080A0B" w:rsidRDefault="00EA63E6" w:rsidP="0092170E">
            <w:pPr>
              <w:jc w:val="center"/>
            </w:pPr>
          </w:p>
          <w:p w14:paraId="1D1B1E2D" w14:textId="77777777" w:rsidR="00EA63E6" w:rsidRPr="00080A0B" w:rsidRDefault="00EA63E6" w:rsidP="0092170E">
            <w:pPr>
              <w:jc w:val="center"/>
            </w:pPr>
          </w:p>
          <w:p w14:paraId="34616F34" w14:textId="77777777" w:rsidR="00EA63E6" w:rsidRPr="00080A0B" w:rsidRDefault="00EA63E6" w:rsidP="0092170E">
            <w:pPr>
              <w:jc w:val="center"/>
            </w:pPr>
          </w:p>
          <w:p w14:paraId="18F3E2FA" w14:textId="77777777" w:rsidR="00EA63E6" w:rsidRPr="00080A0B" w:rsidRDefault="00EA63E6" w:rsidP="0092170E">
            <w:pPr>
              <w:jc w:val="center"/>
            </w:pPr>
          </w:p>
          <w:p w14:paraId="5F57566D" w14:textId="77777777" w:rsidR="00EA63E6" w:rsidRPr="00080A0B" w:rsidRDefault="00EA63E6" w:rsidP="0092170E">
            <w:pPr>
              <w:jc w:val="center"/>
              <w:rPr>
                <w:sz w:val="26"/>
              </w:rPr>
            </w:pPr>
          </w:p>
          <w:p w14:paraId="349B89FC" w14:textId="77777777" w:rsidR="00EA63E6" w:rsidRPr="00080A0B" w:rsidRDefault="00EA63E6" w:rsidP="0092170E">
            <w:pPr>
              <w:jc w:val="center"/>
            </w:pPr>
            <w:r w:rsidRPr="00080A0B">
              <w:t>1,0</w:t>
            </w:r>
          </w:p>
          <w:p w14:paraId="4E096216" w14:textId="77777777" w:rsidR="00EA63E6" w:rsidRPr="00080A0B" w:rsidRDefault="00EA63E6" w:rsidP="0092170E">
            <w:pPr>
              <w:jc w:val="center"/>
            </w:pPr>
          </w:p>
          <w:p w14:paraId="5904C227" w14:textId="77777777" w:rsidR="00EA63E6" w:rsidRPr="00080A0B" w:rsidRDefault="00EA63E6" w:rsidP="0092170E">
            <w:pPr>
              <w:jc w:val="center"/>
            </w:pPr>
          </w:p>
          <w:p w14:paraId="26993C0B" w14:textId="77777777" w:rsidR="00EA63E6" w:rsidRPr="00080A0B" w:rsidRDefault="00EA63E6" w:rsidP="0092170E">
            <w:pPr>
              <w:jc w:val="center"/>
            </w:pPr>
          </w:p>
          <w:p w14:paraId="5FA13EB9" w14:textId="77777777" w:rsidR="00EA63E6" w:rsidRPr="00080A0B" w:rsidRDefault="00EA63E6" w:rsidP="0092170E">
            <w:pPr>
              <w:jc w:val="center"/>
            </w:pPr>
          </w:p>
          <w:p w14:paraId="47F0190C" w14:textId="77777777" w:rsidR="00EA63E6" w:rsidRPr="00080A0B" w:rsidRDefault="00EA63E6" w:rsidP="0092170E">
            <w:pPr>
              <w:jc w:val="center"/>
            </w:pPr>
          </w:p>
          <w:p w14:paraId="60FDB308" w14:textId="77777777" w:rsidR="00EA63E6" w:rsidRPr="00080A0B" w:rsidRDefault="00EA63E6" w:rsidP="0092170E">
            <w:pPr>
              <w:jc w:val="center"/>
            </w:pPr>
          </w:p>
          <w:p w14:paraId="7FCA134B" w14:textId="77777777" w:rsidR="00EA63E6" w:rsidRPr="00080A0B" w:rsidRDefault="00EA63E6" w:rsidP="0092170E">
            <w:pPr>
              <w:jc w:val="center"/>
            </w:pPr>
          </w:p>
          <w:p w14:paraId="065318D7" w14:textId="77777777" w:rsidR="00EA63E6" w:rsidRPr="00080A0B" w:rsidRDefault="00EA63E6" w:rsidP="0092170E">
            <w:pPr>
              <w:jc w:val="center"/>
            </w:pPr>
          </w:p>
          <w:p w14:paraId="3CEC957F" w14:textId="77777777" w:rsidR="00EA63E6" w:rsidRPr="00080A0B" w:rsidRDefault="00EA63E6" w:rsidP="0092170E">
            <w:pPr>
              <w:jc w:val="center"/>
            </w:pPr>
          </w:p>
          <w:p w14:paraId="5B2FF51D" w14:textId="77777777" w:rsidR="00EA63E6" w:rsidRPr="00080A0B" w:rsidRDefault="00EA63E6" w:rsidP="0092170E">
            <w:pPr>
              <w:jc w:val="center"/>
            </w:pPr>
          </w:p>
          <w:p w14:paraId="59DB3A6B" w14:textId="77777777" w:rsidR="00EA63E6" w:rsidRPr="00080A0B" w:rsidRDefault="00EA63E6" w:rsidP="0092170E">
            <w:pPr>
              <w:jc w:val="center"/>
            </w:pPr>
          </w:p>
          <w:p w14:paraId="4A5CEF64" w14:textId="77777777" w:rsidR="00EA63E6" w:rsidRPr="00080A0B" w:rsidRDefault="00EA63E6" w:rsidP="0092170E">
            <w:pPr>
              <w:jc w:val="center"/>
            </w:pPr>
          </w:p>
          <w:p w14:paraId="6A58A4F8" w14:textId="77777777" w:rsidR="00EA63E6" w:rsidRPr="00080A0B" w:rsidRDefault="00EA63E6" w:rsidP="0092170E">
            <w:pPr>
              <w:jc w:val="center"/>
            </w:pPr>
          </w:p>
          <w:p w14:paraId="65BDAF89" w14:textId="77777777" w:rsidR="00EA63E6" w:rsidRPr="00080A0B" w:rsidRDefault="00EA63E6" w:rsidP="0092170E">
            <w:pPr>
              <w:jc w:val="center"/>
            </w:pPr>
          </w:p>
          <w:p w14:paraId="3903F4C2" w14:textId="77777777" w:rsidR="00EA63E6" w:rsidRPr="00080A0B" w:rsidRDefault="00EA63E6" w:rsidP="0092170E">
            <w:pPr>
              <w:jc w:val="center"/>
            </w:pPr>
          </w:p>
          <w:p w14:paraId="67D19615" w14:textId="77777777" w:rsidR="00EA63E6" w:rsidRPr="00080A0B" w:rsidRDefault="00EA63E6" w:rsidP="0092170E">
            <w:pPr>
              <w:jc w:val="center"/>
            </w:pPr>
          </w:p>
          <w:p w14:paraId="6E779B23" w14:textId="77777777" w:rsidR="00EA63E6" w:rsidRPr="00080A0B" w:rsidRDefault="00EA63E6" w:rsidP="0092170E">
            <w:pPr>
              <w:jc w:val="center"/>
            </w:pPr>
          </w:p>
          <w:p w14:paraId="7D87830D" w14:textId="77777777" w:rsidR="00EA63E6" w:rsidRPr="00080A0B" w:rsidRDefault="00EA63E6" w:rsidP="0092170E">
            <w:pPr>
              <w:jc w:val="center"/>
            </w:pPr>
          </w:p>
          <w:p w14:paraId="52BB74F2" w14:textId="77777777" w:rsidR="00EA63E6" w:rsidRPr="00080A0B" w:rsidRDefault="00EA63E6" w:rsidP="0092170E">
            <w:pPr>
              <w:jc w:val="center"/>
            </w:pPr>
          </w:p>
          <w:p w14:paraId="7C823F0D" w14:textId="77777777" w:rsidR="00EA63E6" w:rsidRPr="00080A0B" w:rsidRDefault="00EA63E6" w:rsidP="0092170E">
            <w:pPr>
              <w:jc w:val="center"/>
            </w:pPr>
          </w:p>
          <w:p w14:paraId="2BB9DF71" w14:textId="77777777" w:rsidR="00EA63E6" w:rsidRPr="00080A0B" w:rsidRDefault="00EA63E6" w:rsidP="0092170E">
            <w:pPr>
              <w:jc w:val="center"/>
            </w:pPr>
          </w:p>
          <w:p w14:paraId="14BDC67F" w14:textId="77777777" w:rsidR="00EA63E6" w:rsidRPr="00080A0B" w:rsidRDefault="00EA63E6" w:rsidP="0092170E">
            <w:pPr>
              <w:jc w:val="center"/>
              <w:rPr>
                <w:sz w:val="38"/>
              </w:rPr>
            </w:pPr>
          </w:p>
          <w:p w14:paraId="4F74C4D0" w14:textId="77777777" w:rsidR="00EA63E6" w:rsidRPr="00080A0B" w:rsidRDefault="00EA63E6" w:rsidP="0092170E">
            <w:pPr>
              <w:jc w:val="center"/>
            </w:pPr>
          </w:p>
          <w:p w14:paraId="4DAF2EC3" w14:textId="77777777" w:rsidR="00EA63E6" w:rsidRPr="00080A0B" w:rsidRDefault="00EA63E6" w:rsidP="0092170E">
            <w:pPr>
              <w:jc w:val="center"/>
            </w:pPr>
            <w:r w:rsidRPr="00080A0B">
              <w:t>0,5</w:t>
            </w:r>
          </w:p>
          <w:p w14:paraId="54A1C874" w14:textId="77777777" w:rsidR="00EA63E6" w:rsidRPr="00080A0B" w:rsidRDefault="00EA63E6" w:rsidP="0092170E">
            <w:pPr>
              <w:jc w:val="center"/>
              <w:rPr>
                <w:sz w:val="2"/>
              </w:rPr>
            </w:pPr>
          </w:p>
          <w:p w14:paraId="5D93ED45" w14:textId="77777777" w:rsidR="00EA63E6" w:rsidRPr="00080A0B" w:rsidRDefault="00EA63E6" w:rsidP="0092170E">
            <w:pPr>
              <w:jc w:val="center"/>
            </w:pPr>
            <w:r w:rsidRPr="00080A0B">
              <w:t>0,75</w:t>
            </w:r>
          </w:p>
          <w:p w14:paraId="0F0255D3" w14:textId="77777777" w:rsidR="00EA63E6" w:rsidRPr="00080A0B" w:rsidRDefault="00EA63E6" w:rsidP="0092170E">
            <w:pPr>
              <w:jc w:val="center"/>
            </w:pPr>
          </w:p>
          <w:p w14:paraId="67A32663" w14:textId="77777777" w:rsidR="00EA63E6" w:rsidRPr="00080A0B" w:rsidRDefault="00EA63E6" w:rsidP="0092170E">
            <w:pPr>
              <w:jc w:val="center"/>
            </w:pPr>
          </w:p>
          <w:p w14:paraId="7904A0A4" w14:textId="77777777" w:rsidR="00EA63E6" w:rsidRPr="00080A0B" w:rsidRDefault="00EA63E6" w:rsidP="0092170E">
            <w:pPr>
              <w:jc w:val="center"/>
            </w:pPr>
          </w:p>
          <w:p w14:paraId="4193BD5F" w14:textId="77777777" w:rsidR="00EA63E6" w:rsidRPr="00080A0B" w:rsidRDefault="00EA63E6" w:rsidP="0092170E">
            <w:pPr>
              <w:jc w:val="center"/>
            </w:pPr>
          </w:p>
          <w:p w14:paraId="5BD4C0D9" w14:textId="77777777" w:rsidR="00EA63E6" w:rsidRPr="00080A0B" w:rsidRDefault="00EA63E6" w:rsidP="0092170E">
            <w:pPr>
              <w:jc w:val="center"/>
            </w:pPr>
          </w:p>
          <w:p w14:paraId="0BF72EC9" w14:textId="77777777" w:rsidR="00EA63E6" w:rsidRPr="00080A0B" w:rsidRDefault="00EA63E6" w:rsidP="0092170E">
            <w:pPr>
              <w:jc w:val="center"/>
              <w:rPr>
                <w:sz w:val="20"/>
              </w:rPr>
            </w:pPr>
          </w:p>
          <w:p w14:paraId="24CA825A" w14:textId="77777777" w:rsidR="00EA63E6" w:rsidRPr="00080A0B" w:rsidRDefault="00EA63E6" w:rsidP="0092170E">
            <w:pPr>
              <w:jc w:val="center"/>
            </w:pPr>
          </w:p>
          <w:p w14:paraId="07F78C6B" w14:textId="77777777" w:rsidR="00EA63E6" w:rsidRPr="00080A0B" w:rsidRDefault="00EA63E6" w:rsidP="0092170E">
            <w:pPr>
              <w:jc w:val="center"/>
            </w:pPr>
            <w:r w:rsidRPr="00080A0B">
              <w:t>1,0</w:t>
            </w:r>
          </w:p>
          <w:p w14:paraId="3ED2908E" w14:textId="77777777" w:rsidR="00EA63E6" w:rsidRPr="00080A0B" w:rsidRDefault="00EA63E6" w:rsidP="0092170E">
            <w:pPr>
              <w:jc w:val="center"/>
            </w:pPr>
          </w:p>
          <w:p w14:paraId="2F006D75" w14:textId="77777777" w:rsidR="00EA63E6" w:rsidRPr="00080A0B" w:rsidRDefault="00EA63E6" w:rsidP="0092170E">
            <w:pPr>
              <w:jc w:val="center"/>
            </w:pPr>
          </w:p>
          <w:p w14:paraId="3E73DB20" w14:textId="77777777" w:rsidR="00EA63E6" w:rsidRPr="00080A0B" w:rsidRDefault="00EA63E6" w:rsidP="0092170E">
            <w:pPr>
              <w:jc w:val="center"/>
            </w:pPr>
          </w:p>
          <w:p w14:paraId="7DAA283F" w14:textId="77777777" w:rsidR="00EA63E6" w:rsidRPr="00080A0B" w:rsidRDefault="00EA63E6" w:rsidP="0092170E">
            <w:pPr>
              <w:jc w:val="center"/>
              <w:rPr>
                <w:sz w:val="26"/>
              </w:rPr>
            </w:pPr>
          </w:p>
          <w:p w14:paraId="03D6FFFD" w14:textId="77777777" w:rsidR="00EA63E6" w:rsidRPr="00080A0B" w:rsidRDefault="00EA63E6" w:rsidP="0092170E">
            <w:pPr>
              <w:jc w:val="center"/>
            </w:pPr>
            <w:r w:rsidRPr="00080A0B">
              <w:t>1,0</w:t>
            </w:r>
          </w:p>
        </w:tc>
      </w:tr>
    </w:tbl>
    <w:p w14:paraId="7BFE08BE" w14:textId="77777777" w:rsidR="00EA63E6" w:rsidRPr="00080A0B" w:rsidRDefault="00EA63E6" w:rsidP="0092170E">
      <w:pPr>
        <w:rPr>
          <w:b/>
        </w:rPr>
      </w:pPr>
    </w:p>
    <w:p w14:paraId="5BA24D98" w14:textId="77777777" w:rsidR="00EA63E6" w:rsidRPr="00080A0B" w:rsidRDefault="005611EB" w:rsidP="0092170E">
      <w:pPr>
        <w:rPr>
          <w:sz w:val="28"/>
          <w:szCs w:val="28"/>
        </w:rPr>
      </w:pPr>
      <w:r>
        <w:rPr>
          <w:noProof/>
          <w:sz w:val="28"/>
          <w:szCs w:val="28"/>
        </w:rPr>
        <w:pict w14:anchorId="15B305CF">
          <v:shape id="_x0000_s1476" type="#_x0000_t75" style="position:absolute;margin-left:390.6pt;margin-top:6.85pt;width:126pt;height:153pt;z-index:251910144">
            <v:imagedata r:id="rId1317" o:title=""/>
            <w10:wrap type="square"/>
          </v:shape>
        </w:pict>
      </w:r>
      <w:r w:rsidR="00EA63E6" w:rsidRPr="00080A0B">
        <w:rPr>
          <w:b/>
          <w:sz w:val="28"/>
          <w:szCs w:val="28"/>
          <w:u w:val="single"/>
        </w:rPr>
        <w:t>Bài 7</w:t>
      </w:r>
      <w:r w:rsidR="00EA63E6" w:rsidRPr="00080A0B">
        <w:rPr>
          <w:sz w:val="28"/>
          <w:szCs w:val="28"/>
        </w:rPr>
        <w:t>:</w:t>
      </w:r>
    </w:p>
    <w:p w14:paraId="7C87A1B2" w14:textId="77777777" w:rsidR="00EA63E6" w:rsidRPr="00080A0B" w:rsidRDefault="00EA63E6" w:rsidP="0092170E">
      <w:pPr>
        <w:rPr>
          <w:sz w:val="28"/>
          <w:szCs w:val="28"/>
        </w:rPr>
      </w:pPr>
      <w:r w:rsidRPr="00080A0B">
        <w:rPr>
          <w:sz w:val="28"/>
          <w:szCs w:val="28"/>
        </w:rPr>
        <w:t xml:space="preserve">    a)Tứ giác AHCD có:</w:t>
      </w:r>
      <w:r w:rsidRPr="00080A0B">
        <w:rPr>
          <w:sz w:val="28"/>
          <w:szCs w:val="28"/>
        </w:rPr>
        <w:tab/>
        <w:t xml:space="preserve">OA = OC  (gt) </w:t>
      </w:r>
    </w:p>
    <w:p w14:paraId="7A5335ED" w14:textId="77777777"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t xml:space="preserve">OH = OD (vì D đối xứng với H qua O)                     </w:t>
      </w:r>
    </w:p>
    <w:p w14:paraId="6548C67F" w14:textId="77777777"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5611EB">
        <w:rPr>
          <w:position w:val="-6"/>
          <w:sz w:val="28"/>
          <w:szCs w:val="28"/>
        </w:rPr>
        <w:pict w14:anchorId="0FF285A2">
          <v:shape id="_x0000_i3246" type="#_x0000_t75" style="width:15.05pt;height:11.8pt">
            <v:imagedata r:id="rId1318" o:title=""/>
          </v:shape>
        </w:pict>
      </w:r>
      <w:r w:rsidRPr="00080A0B">
        <w:rPr>
          <w:sz w:val="28"/>
          <w:szCs w:val="28"/>
        </w:rPr>
        <w:t xml:space="preserve"> AHCD là hình bình hành  </w:t>
      </w:r>
      <w:r w:rsidRPr="00080A0B">
        <w:rPr>
          <w:sz w:val="28"/>
          <w:szCs w:val="28"/>
          <w:vertAlign w:val="superscript"/>
        </w:rPr>
        <w:t>(1)</w:t>
      </w:r>
    </w:p>
    <w:p w14:paraId="33F3EAA7" w14:textId="77777777" w:rsidR="00EA63E6" w:rsidRPr="00080A0B" w:rsidRDefault="00EA63E6" w:rsidP="0092170E">
      <w:pPr>
        <w:rPr>
          <w:sz w:val="28"/>
          <w:szCs w:val="28"/>
        </w:rPr>
      </w:pPr>
      <w:r w:rsidRPr="00080A0B">
        <w:rPr>
          <w:sz w:val="28"/>
          <w:szCs w:val="28"/>
        </w:rPr>
        <w:t xml:space="preserve">      Mặt khác tam giác ABC cân tại A, có AH là đường trung tuyến</w:t>
      </w:r>
    </w:p>
    <w:p w14:paraId="2F7DCD74" w14:textId="77777777" w:rsidR="00EA63E6" w:rsidRPr="00080A0B" w:rsidRDefault="00EA63E6" w:rsidP="0092170E">
      <w:pPr>
        <w:rPr>
          <w:sz w:val="28"/>
          <w:szCs w:val="28"/>
        </w:rPr>
      </w:pPr>
      <w:r w:rsidRPr="00080A0B">
        <w:rPr>
          <w:sz w:val="28"/>
          <w:szCs w:val="28"/>
        </w:rPr>
        <w:t xml:space="preserve">     ứng với cạnh đáy BC, nên AH đồng thời là đườngcao</w:t>
      </w:r>
    </w:p>
    <w:p w14:paraId="083FAB3E" w14:textId="77777777"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5611EB">
        <w:rPr>
          <w:position w:val="-6"/>
          <w:sz w:val="28"/>
          <w:szCs w:val="28"/>
        </w:rPr>
        <w:pict w14:anchorId="65FD4A80">
          <v:shape id="_x0000_i3247" type="#_x0000_t75" style="width:15.05pt;height:11.8pt">
            <v:imagedata r:id="rId1318" o:title=""/>
          </v:shape>
        </w:pict>
      </w:r>
      <w:r w:rsidRPr="00080A0B">
        <w:rPr>
          <w:sz w:val="28"/>
          <w:szCs w:val="28"/>
        </w:rPr>
        <w:t xml:space="preserve">   AH </w:t>
      </w:r>
      <w:r w:rsidR="005611EB">
        <w:rPr>
          <w:position w:val="-4"/>
          <w:sz w:val="28"/>
          <w:szCs w:val="28"/>
        </w:rPr>
        <w:pict w14:anchorId="4120089C">
          <v:shape id="_x0000_i3248" type="#_x0000_t75" style="width:11.8pt;height:12.9pt">
            <v:imagedata r:id="rId1319" o:title=""/>
          </v:shape>
        </w:pict>
      </w:r>
      <w:r w:rsidRPr="00080A0B">
        <w:rPr>
          <w:sz w:val="28"/>
          <w:szCs w:val="28"/>
        </w:rPr>
        <w:t xml:space="preserve"> HC  </w:t>
      </w:r>
      <w:r w:rsidRPr="00080A0B">
        <w:rPr>
          <w:sz w:val="28"/>
          <w:szCs w:val="28"/>
          <w:vertAlign w:val="superscript"/>
        </w:rPr>
        <w:t>(2)</w:t>
      </w:r>
      <w:r w:rsidRPr="00080A0B">
        <w:rPr>
          <w:sz w:val="28"/>
          <w:szCs w:val="28"/>
        </w:rPr>
        <w:t xml:space="preserve"> </w:t>
      </w:r>
    </w:p>
    <w:p w14:paraId="0D9923AC" w14:textId="77777777" w:rsidR="00EA63E6" w:rsidRPr="00080A0B" w:rsidRDefault="00EA63E6" w:rsidP="0092170E">
      <w:pPr>
        <w:rPr>
          <w:sz w:val="28"/>
          <w:szCs w:val="28"/>
          <w:lang w:val="fr-FR"/>
        </w:rPr>
      </w:pPr>
      <w:r w:rsidRPr="00080A0B">
        <w:rPr>
          <w:sz w:val="28"/>
          <w:szCs w:val="28"/>
        </w:rPr>
        <w:t xml:space="preserve">     (1)và (2) suy ra: AHCD là hình chữ nhật. </w:t>
      </w:r>
      <w:r w:rsidRPr="00080A0B">
        <w:rPr>
          <w:sz w:val="28"/>
          <w:szCs w:val="28"/>
        </w:rPr>
        <w:tab/>
      </w:r>
      <w:r w:rsidRPr="00080A0B">
        <w:rPr>
          <w:color w:val="FF0000"/>
          <w:sz w:val="28"/>
          <w:szCs w:val="28"/>
          <w:lang w:val="fr-FR"/>
        </w:rPr>
        <w:t>(1đ)</w:t>
      </w:r>
    </w:p>
    <w:p w14:paraId="46FA2F29" w14:textId="77777777" w:rsidR="00EA63E6" w:rsidRPr="00080A0B" w:rsidRDefault="00EA63E6" w:rsidP="0092170E">
      <w:pPr>
        <w:rPr>
          <w:sz w:val="28"/>
          <w:szCs w:val="28"/>
          <w:lang w:val="fr-FR"/>
        </w:rPr>
      </w:pPr>
      <w:r w:rsidRPr="00080A0B">
        <w:rPr>
          <w:sz w:val="28"/>
          <w:szCs w:val="28"/>
          <w:lang w:val="fr-FR"/>
        </w:rPr>
        <w:t xml:space="preserve">     b) Ta có : AD = HC  (AHCD là hình chữ nhật)</w:t>
      </w:r>
    </w:p>
    <w:p w14:paraId="06F02226" w14:textId="77777777" w:rsidR="00EA63E6" w:rsidRPr="00080A0B" w:rsidRDefault="00EA63E6" w:rsidP="0092170E">
      <w:pPr>
        <w:rPr>
          <w:sz w:val="28"/>
          <w:szCs w:val="28"/>
        </w:rPr>
      </w:pPr>
      <w:r w:rsidRPr="00080A0B">
        <w:rPr>
          <w:sz w:val="28"/>
          <w:szCs w:val="28"/>
        </w:rPr>
        <w:t xml:space="preserve">          Mà :    BH = HC  ( gt )</w:t>
      </w:r>
    </w:p>
    <w:p w14:paraId="455AAEA5" w14:textId="77777777" w:rsidR="00EA63E6" w:rsidRPr="00080A0B" w:rsidRDefault="00EA63E6" w:rsidP="0092170E">
      <w:pPr>
        <w:rPr>
          <w:sz w:val="28"/>
          <w:szCs w:val="28"/>
          <w:vertAlign w:val="subscript"/>
        </w:rPr>
      </w:pPr>
      <w:r w:rsidRPr="00080A0B">
        <w:rPr>
          <w:sz w:val="28"/>
          <w:szCs w:val="28"/>
        </w:rPr>
        <w:t xml:space="preserve">          </w:t>
      </w:r>
      <w:r w:rsidR="005611EB">
        <w:rPr>
          <w:position w:val="-6"/>
          <w:sz w:val="28"/>
          <w:szCs w:val="28"/>
        </w:rPr>
        <w:pict w14:anchorId="04F72909">
          <v:shape id="_x0000_i3249" type="#_x0000_t75" style="width:15.05pt;height:11.8pt">
            <v:imagedata r:id="rId1318" o:title=""/>
          </v:shape>
        </w:pict>
      </w:r>
      <w:r w:rsidRPr="00080A0B">
        <w:rPr>
          <w:sz w:val="28"/>
          <w:szCs w:val="28"/>
        </w:rPr>
        <w:t xml:space="preserve">       AD = BH </w:t>
      </w:r>
      <w:r w:rsidRPr="00080A0B">
        <w:rPr>
          <w:sz w:val="28"/>
          <w:szCs w:val="28"/>
          <w:vertAlign w:val="superscript"/>
        </w:rPr>
        <w:t>(1)</w:t>
      </w:r>
    </w:p>
    <w:p w14:paraId="42EADB8A" w14:textId="77777777" w:rsidR="00EA63E6" w:rsidRPr="00080A0B" w:rsidRDefault="00EA63E6" w:rsidP="0092170E">
      <w:pPr>
        <w:rPr>
          <w:sz w:val="28"/>
          <w:szCs w:val="28"/>
        </w:rPr>
      </w:pPr>
      <w:r w:rsidRPr="00080A0B">
        <w:rPr>
          <w:sz w:val="28"/>
          <w:szCs w:val="28"/>
        </w:rPr>
        <w:tab/>
        <w:t>Mặt khác: AC = DH   (AHCD là hình chữ nhật)</w:t>
      </w:r>
    </w:p>
    <w:p w14:paraId="46F510AE" w14:textId="77777777" w:rsidR="00EA63E6" w:rsidRPr="00080A0B" w:rsidRDefault="00EA63E6" w:rsidP="0092170E">
      <w:pPr>
        <w:rPr>
          <w:sz w:val="28"/>
          <w:szCs w:val="28"/>
          <w:lang w:val="fr-FR"/>
        </w:rPr>
      </w:pPr>
      <w:r w:rsidRPr="00080A0B">
        <w:rPr>
          <w:sz w:val="28"/>
          <w:szCs w:val="28"/>
          <w:vertAlign w:val="superscript"/>
        </w:rPr>
        <w:tab/>
      </w:r>
      <w:r w:rsidRPr="00080A0B">
        <w:rPr>
          <w:sz w:val="28"/>
          <w:szCs w:val="28"/>
          <w:vertAlign w:val="superscript"/>
        </w:rPr>
        <w:tab/>
        <w:t xml:space="preserve"> </w:t>
      </w:r>
      <w:r w:rsidRPr="00080A0B">
        <w:rPr>
          <w:sz w:val="28"/>
          <w:szCs w:val="28"/>
          <w:lang w:val="fr-FR"/>
        </w:rPr>
        <w:t xml:space="preserve">      AB = AC   ( gt )</w:t>
      </w:r>
    </w:p>
    <w:p w14:paraId="428DAAFE" w14:textId="77777777" w:rsidR="00EA63E6" w:rsidRPr="00080A0B" w:rsidRDefault="00EA63E6" w:rsidP="0092170E">
      <w:pPr>
        <w:rPr>
          <w:sz w:val="28"/>
          <w:szCs w:val="28"/>
        </w:rPr>
      </w:pPr>
      <w:r w:rsidRPr="00080A0B">
        <w:rPr>
          <w:sz w:val="28"/>
          <w:szCs w:val="28"/>
        </w:rPr>
        <w:t xml:space="preserve">          </w:t>
      </w:r>
      <w:r w:rsidR="005611EB">
        <w:rPr>
          <w:position w:val="-6"/>
          <w:sz w:val="28"/>
          <w:szCs w:val="28"/>
        </w:rPr>
        <w:pict w14:anchorId="18EDE203">
          <v:shape id="_x0000_i3250" type="#_x0000_t75" style="width:15.05pt;height:11.8pt">
            <v:imagedata r:id="rId1318" o:title=""/>
          </v:shape>
        </w:pict>
      </w:r>
      <w:r w:rsidRPr="00080A0B">
        <w:rPr>
          <w:sz w:val="28"/>
          <w:szCs w:val="28"/>
        </w:rPr>
        <w:t xml:space="preserve">             AB = DH </w:t>
      </w:r>
      <w:r w:rsidRPr="00080A0B">
        <w:rPr>
          <w:sz w:val="28"/>
          <w:szCs w:val="28"/>
          <w:vertAlign w:val="superscript"/>
        </w:rPr>
        <w:t>(2)</w:t>
      </w:r>
    </w:p>
    <w:p w14:paraId="4FE5AC90" w14:textId="77777777" w:rsidR="00EA63E6" w:rsidRPr="00080A0B" w:rsidRDefault="00EA63E6" w:rsidP="0092170E">
      <w:pPr>
        <w:rPr>
          <w:sz w:val="28"/>
          <w:szCs w:val="28"/>
        </w:rPr>
      </w:pPr>
      <w:r w:rsidRPr="00080A0B">
        <w:rPr>
          <w:sz w:val="28"/>
          <w:szCs w:val="28"/>
        </w:rPr>
        <w:tab/>
        <w:t xml:space="preserve">Từ </w:t>
      </w:r>
      <w:r w:rsidRPr="00080A0B">
        <w:rPr>
          <w:sz w:val="28"/>
          <w:szCs w:val="28"/>
          <w:vertAlign w:val="superscript"/>
        </w:rPr>
        <w:t>(1)</w:t>
      </w:r>
      <w:r w:rsidRPr="00080A0B">
        <w:rPr>
          <w:sz w:val="28"/>
          <w:szCs w:val="28"/>
        </w:rPr>
        <w:t xml:space="preserve"> và </w:t>
      </w:r>
      <w:r w:rsidRPr="00080A0B">
        <w:rPr>
          <w:sz w:val="28"/>
          <w:szCs w:val="28"/>
          <w:vertAlign w:val="superscript"/>
        </w:rPr>
        <w:t>(2)</w:t>
      </w:r>
      <w:r w:rsidRPr="00080A0B">
        <w:rPr>
          <w:sz w:val="28"/>
          <w:szCs w:val="28"/>
        </w:rPr>
        <w:t xml:space="preserve"> Tứ giác ADHB là hình bình hành </w:t>
      </w:r>
      <w:r w:rsidRPr="00080A0B">
        <w:rPr>
          <w:color w:val="FF0000"/>
          <w:sz w:val="28"/>
          <w:szCs w:val="28"/>
        </w:rPr>
        <w:t>(1đ)</w:t>
      </w:r>
    </w:p>
    <w:p w14:paraId="3919E56F" w14:textId="77777777" w:rsidR="00EA63E6" w:rsidRPr="00080A0B" w:rsidRDefault="00EA63E6" w:rsidP="0092170E">
      <w:pPr>
        <w:rPr>
          <w:sz w:val="28"/>
          <w:szCs w:val="28"/>
        </w:rPr>
      </w:pPr>
    </w:p>
    <w:p w14:paraId="318393FD" w14:textId="77777777" w:rsidR="00EA63E6" w:rsidRPr="00080A0B" w:rsidRDefault="00EA63E6" w:rsidP="0092170E">
      <w:pPr>
        <w:rPr>
          <w:sz w:val="28"/>
          <w:szCs w:val="28"/>
          <w:lang w:val="fr-FR"/>
        </w:rPr>
      </w:pPr>
      <w:r w:rsidRPr="00080A0B">
        <w:rPr>
          <w:sz w:val="28"/>
          <w:szCs w:val="28"/>
        </w:rPr>
        <w:t xml:space="preserve">      </w:t>
      </w:r>
      <w:r w:rsidRPr="00080A0B">
        <w:rPr>
          <w:sz w:val="28"/>
          <w:szCs w:val="28"/>
          <w:lang w:val="fr-FR"/>
        </w:rPr>
        <w:t xml:space="preserve">c) Ta có HC = </w:t>
      </w:r>
      <w:r w:rsidR="005611EB">
        <w:rPr>
          <w:position w:val="-24"/>
          <w:sz w:val="28"/>
          <w:szCs w:val="28"/>
        </w:rPr>
        <w:pict w14:anchorId="79045937">
          <v:shape id="_x0000_i3251" type="#_x0000_t75" style="width:30.1pt;height:31.15pt">
            <v:imagedata r:id="rId1320" o:title=""/>
          </v:shape>
        </w:pict>
      </w:r>
      <w:r w:rsidRPr="00080A0B">
        <w:rPr>
          <w:sz w:val="28"/>
          <w:szCs w:val="28"/>
          <w:lang w:val="fr-FR"/>
        </w:rPr>
        <w:t xml:space="preserve"> = 3 (cm)  ;   AH = 4cm</w:t>
      </w:r>
      <w:r w:rsidRPr="00080A0B">
        <w:rPr>
          <w:sz w:val="28"/>
          <w:szCs w:val="28"/>
          <w:lang w:val="fr-FR"/>
        </w:rPr>
        <w:tab/>
      </w:r>
      <w:r w:rsidRPr="00080A0B">
        <w:rPr>
          <w:color w:val="FF0000"/>
          <w:sz w:val="28"/>
          <w:szCs w:val="28"/>
          <w:lang w:val="fr-FR"/>
        </w:rPr>
        <w:t>(0,5đ)</w:t>
      </w:r>
    </w:p>
    <w:p w14:paraId="1FD12163" w14:textId="77777777" w:rsidR="009D167A" w:rsidRPr="00080A0B" w:rsidRDefault="00EA63E6" w:rsidP="0092170E">
      <w:pPr>
        <w:tabs>
          <w:tab w:val="left" w:pos="-2520"/>
          <w:tab w:val="left" w:pos="8355"/>
        </w:tabs>
        <w:rPr>
          <w:color w:val="FF0000"/>
          <w:sz w:val="28"/>
          <w:szCs w:val="28"/>
          <w:lang w:val="fr-FR"/>
        </w:rPr>
      </w:pPr>
      <w:r w:rsidRPr="00080A0B">
        <w:rPr>
          <w:sz w:val="28"/>
          <w:szCs w:val="28"/>
          <w:lang w:val="fr-FR"/>
        </w:rPr>
        <w:lastRenderedPageBreak/>
        <w:t xml:space="preserve">           </w:t>
      </w:r>
      <w:r w:rsidR="005611EB">
        <w:rPr>
          <w:position w:val="-6"/>
          <w:sz w:val="28"/>
          <w:szCs w:val="28"/>
        </w:rPr>
        <w:pict w14:anchorId="36DF81CD">
          <v:shape id="_x0000_i3252" type="#_x0000_t75" style="width:15.05pt;height:11.8pt">
            <v:imagedata r:id="rId1318" o:title=""/>
          </v:shape>
        </w:pict>
      </w:r>
      <w:r w:rsidRPr="00080A0B">
        <w:rPr>
          <w:sz w:val="28"/>
          <w:szCs w:val="28"/>
        </w:rPr>
        <w:t xml:space="preserve">  S </w:t>
      </w:r>
      <w:r w:rsidRPr="00080A0B">
        <w:rPr>
          <w:sz w:val="28"/>
          <w:szCs w:val="28"/>
          <w:vertAlign w:val="subscript"/>
        </w:rPr>
        <w:t>AHCD</w:t>
      </w:r>
      <w:r w:rsidRPr="00080A0B">
        <w:rPr>
          <w:sz w:val="28"/>
          <w:szCs w:val="28"/>
        </w:rPr>
        <w:t xml:space="preserve"> = 3.4 = 12 (cm</w:t>
      </w:r>
      <w:r w:rsidRPr="00080A0B">
        <w:rPr>
          <w:sz w:val="28"/>
          <w:szCs w:val="28"/>
          <w:vertAlign w:val="superscript"/>
        </w:rPr>
        <w:t>2</w:t>
      </w:r>
      <w:r w:rsidRPr="00080A0B">
        <w:rPr>
          <w:sz w:val="28"/>
          <w:szCs w:val="28"/>
        </w:rPr>
        <w:t xml:space="preserve">)                            </w:t>
      </w:r>
      <w:r w:rsidRPr="00080A0B">
        <w:rPr>
          <w:color w:val="FF0000"/>
          <w:sz w:val="28"/>
          <w:szCs w:val="28"/>
          <w:lang w:val="fr-FR"/>
        </w:rPr>
        <w:t>(0,5đ)</w:t>
      </w:r>
    </w:p>
    <w:p w14:paraId="34FA8997" w14:textId="77777777" w:rsidR="00EA63E6" w:rsidRPr="00080A0B" w:rsidRDefault="00EA63E6" w:rsidP="0092170E">
      <w:pPr>
        <w:tabs>
          <w:tab w:val="left" w:pos="-2520"/>
          <w:tab w:val="left" w:pos="8355"/>
        </w:tabs>
        <w:rPr>
          <w:sz w:val="28"/>
          <w:szCs w:val="28"/>
        </w:rPr>
      </w:pPr>
      <w:r w:rsidRPr="00080A0B">
        <w:rPr>
          <w:sz w:val="28"/>
          <w:szCs w:val="28"/>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56A0216E" w14:textId="77777777" w:rsidTr="00221B15">
        <w:tc>
          <w:tcPr>
            <w:tcW w:w="3469" w:type="dxa"/>
            <w:tcBorders>
              <w:top w:val="single" w:sz="4" w:space="0" w:color="000000"/>
              <w:left w:val="single" w:sz="4" w:space="0" w:color="000000"/>
              <w:bottom w:val="single" w:sz="4" w:space="0" w:color="000000"/>
            </w:tcBorders>
            <w:shd w:val="clear" w:color="auto" w:fill="auto"/>
          </w:tcPr>
          <w:p w14:paraId="0A7D294B" w14:textId="77777777" w:rsidR="009D167A" w:rsidRPr="00080A0B" w:rsidRDefault="009D167A" w:rsidP="00221B15">
            <w:pPr>
              <w:spacing w:after="200" w:line="276" w:lineRule="auto"/>
              <w:jc w:val="center"/>
              <w:rPr>
                <w:b/>
                <w:color w:val="FF0000"/>
                <w:sz w:val="26"/>
                <w:szCs w:val="26"/>
              </w:rPr>
            </w:pPr>
            <w:r w:rsidRPr="00080A0B">
              <w:rPr>
                <w:b/>
                <w:color w:val="FF0000"/>
                <w:sz w:val="26"/>
                <w:szCs w:val="26"/>
              </w:rPr>
              <w:t>ĐỀ 6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7EA5E800" w14:textId="77777777" w:rsidR="009D167A" w:rsidRPr="00080A0B" w:rsidRDefault="009D167A" w:rsidP="00221B15">
            <w:pPr>
              <w:jc w:val="center"/>
              <w:rPr>
                <w:b/>
                <w:color w:val="7030A0"/>
                <w:sz w:val="26"/>
                <w:szCs w:val="26"/>
              </w:rPr>
            </w:pPr>
            <w:r w:rsidRPr="00080A0B">
              <w:rPr>
                <w:b/>
                <w:color w:val="7030A0"/>
                <w:sz w:val="26"/>
                <w:szCs w:val="26"/>
              </w:rPr>
              <w:t>ĐỀ  KIỂM TRA HỌC KỲ I</w:t>
            </w:r>
          </w:p>
          <w:p w14:paraId="3DC24C53" w14:textId="77777777" w:rsidR="009D167A" w:rsidRPr="00080A0B" w:rsidRDefault="00A32C05" w:rsidP="00221B15">
            <w:pPr>
              <w:jc w:val="center"/>
              <w:rPr>
                <w:b/>
                <w:color w:val="00B0F0"/>
                <w:sz w:val="26"/>
                <w:szCs w:val="26"/>
              </w:rPr>
            </w:pPr>
            <w:r>
              <w:rPr>
                <w:b/>
                <w:color w:val="00B0F0"/>
                <w:sz w:val="26"/>
                <w:szCs w:val="26"/>
              </w:rPr>
              <w:t>Môn TOÁN LỚP 8</w:t>
            </w:r>
          </w:p>
          <w:p w14:paraId="61F6DD99" w14:textId="77777777"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14:paraId="582F538C" w14:textId="77777777" w:rsidR="00EA63E6" w:rsidRPr="00080A0B" w:rsidRDefault="00EA63E6" w:rsidP="0092170E">
      <w:pPr>
        <w:spacing w:before="60" w:after="60"/>
        <w:rPr>
          <w:b/>
          <w:i/>
        </w:rPr>
      </w:pPr>
      <w:r w:rsidRPr="00080A0B">
        <w:rPr>
          <w:b/>
        </w:rPr>
        <w:t xml:space="preserve">Phần </w:t>
      </w:r>
      <w:smartTag w:uri="urn:schemas:contacts" w:element="Sn">
        <w:r w:rsidRPr="00080A0B">
          <w:rPr>
            <w:b/>
          </w:rPr>
          <w:t>I.</w:t>
        </w:r>
      </w:smartTag>
      <w:r w:rsidRPr="00080A0B">
        <w:rPr>
          <w:b/>
        </w:rPr>
        <w:t xml:space="preserve"> Trắc nhiệm: </w:t>
      </w:r>
      <w:r w:rsidRPr="00080A0B">
        <w:rPr>
          <w:b/>
          <w:i/>
        </w:rPr>
        <w:t>(2 điểm )</w:t>
      </w:r>
    </w:p>
    <w:p w14:paraId="2AA512DA" w14:textId="77777777" w:rsidR="00EA63E6" w:rsidRPr="00080A0B" w:rsidRDefault="00EA63E6" w:rsidP="0092170E">
      <w:pPr>
        <w:spacing w:before="60" w:after="60"/>
        <w:ind w:firstLine="720"/>
        <w:jc w:val="both"/>
        <w:rPr>
          <w:b/>
          <w:bCs/>
          <w:i/>
        </w:rPr>
      </w:pPr>
      <w:r w:rsidRPr="00080A0B">
        <w:rPr>
          <w:b/>
        </w:rPr>
        <w:tab/>
        <w:t xml:space="preserve">* </w:t>
      </w:r>
      <w:r w:rsidRPr="00080A0B">
        <w:rPr>
          <w:b/>
          <w:i/>
        </w:rPr>
        <w:t>Em hãy khoanh tròn vào đáp án đúng trong các câu sau:</w:t>
      </w:r>
    </w:p>
    <w:p w14:paraId="19D10BBD" w14:textId="77777777" w:rsidR="00EA63E6" w:rsidRPr="00080A0B" w:rsidRDefault="00EA63E6" w:rsidP="0092170E">
      <w:pPr>
        <w:spacing w:before="60" w:after="60"/>
      </w:pPr>
      <w:r w:rsidRPr="00080A0B">
        <w:rPr>
          <w:b/>
        </w:rPr>
        <w:t xml:space="preserve">Câu 1:  </w:t>
      </w:r>
      <w:r w:rsidRPr="00080A0B">
        <w:t>Kết quả của phép chia 3x</w:t>
      </w:r>
      <w:r w:rsidRPr="00080A0B">
        <w:rPr>
          <w:vertAlign w:val="superscript"/>
        </w:rPr>
        <w:t>2</w:t>
      </w:r>
      <w:r w:rsidRPr="00080A0B">
        <w:t xml:space="preserve"> : x là :</w:t>
      </w:r>
    </w:p>
    <w:tbl>
      <w:tblPr>
        <w:tblW w:w="0" w:type="auto"/>
        <w:tblLook w:val="01E0" w:firstRow="1" w:lastRow="1" w:firstColumn="1" w:lastColumn="1" w:noHBand="0" w:noVBand="0"/>
      </w:tblPr>
      <w:tblGrid>
        <w:gridCol w:w="2390"/>
        <w:gridCol w:w="2390"/>
        <w:gridCol w:w="2391"/>
        <w:gridCol w:w="2391"/>
      </w:tblGrid>
      <w:tr w:rsidR="00EA63E6" w:rsidRPr="00080A0B" w14:paraId="5A7BFC74" w14:textId="77777777">
        <w:tc>
          <w:tcPr>
            <w:tcW w:w="2390" w:type="dxa"/>
            <w:shd w:val="clear" w:color="auto" w:fill="auto"/>
          </w:tcPr>
          <w:p w14:paraId="03BC23A3" w14:textId="77777777" w:rsidR="00EA63E6" w:rsidRPr="00080A0B" w:rsidRDefault="00EA63E6" w:rsidP="0092170E">
            <w:pPr>
              <w:spacing w:before="60" w:after="60"/>
              <w:rPr>
                <w:lang w:val="fr-FR"/>
              </w:rPr>
            </w:pPr>
            <w:r w:rsidRPr="00080A0B">
              <w:rPr>
                <w:lang w:val="fr-FR"/>
              </w:rPr>
              <w:t>A. 3x</w:t>
            </w:r>
            <w:r w:rsidRPr="00080A0B">
              <w:rPr>
                <w:vertAlign w:val="superscript"/>
                <w:lang w:val="fr-FR"/>
              </w:rPr>
              <w:t>3</w:t>
            </w:r>
            <w:r w:rsidRPr="00080A0B">
              <w:rPr>
                <w:lang w:val="fr-FR"/>
              </w:rPr>
              <w:t xml:space="preserve">                       </w:t>
            </w:r>
          </w:p>
        </w:tc>
        <w:tc>
          <w:tcPr>
            <w:tcW w:w="2390" w:type="dxa"/>
            <w:shd w:val="clear" w:color="auto" w:fill="auto"/>
          </w:tcPr>
          <w:p w14:paraId="63AFCCC0" w14:textId="77777777" w:rsidR="00EA63E6" w:rsidRPr="00080A0B" w:rsidRDefault="00EA63E6" w:rsidP="0092170E">
            <w:pPr>
              <w:spacing w:before="60" w:after="60"/>
              <w:rPr>
                <w:lang w:val="fr-FR"/>
              </w:rPr>
            </w:pPr>
            <w:r w:rsidRPr="00080A0B">
              <w:rPr>
                <w:lang w:val="fr-FR"/>
              </w:rPr>
              <w:t xml:space="preserve">B. 3x                         </w:t>
            </w:r>
          </w:p>
        </w:tc>
        <w:tc>
          <w:tcPr>
            <w:tcW w:w="2391" w:type="dxa"/>
            <w:shd w:val="clear" w:color="auto" w:fill="auto"/>
          </w:tcPr>
          <w:p w14:paraId="6A4EC5DA" w14:textId="77777777" w:rsidR="00EA63E6" w:rsidRPr="00080A0B" w:rsidRDefault="00EA63E6" w:rsidP="0092170E">
            <w:pPr>
              <w:spacing w:before="60" w:after="60"/>
              <w:rPr>
                <w:lang w:val="fr-FR"/>
              </w:rPr>
            </w:pPr>
            <w:r w:rsidRPr="00080A0B">
              <w:rPr>
                <w:lang w:val="fr-FR"/>
              </w:rPr>
              <w:t>C. 3x</w:t>
            </w:r>
            <w:r w:rsidRPr="00080A0B">
              <w:rPr>
                <w:vertAlign w:val="superscript"/>
                <w:lang w:val="fr-FR"/>
              </w:rPr>
              <w:t>2</w:t>
            </w:r>
            <w:r w:rsidRPr="00080A0B">
              <w:rPr>
                <w:lang w:val="fr-FR"/>
              </w:rPr>
              <w:t xml:space="preserve">                          </w:t>
            </w:r>
          </w:p>
        </w:tc>
        <w:tc>
          <w:tcPr>
            <w:tcW w:w="2391" w:type="dxa"/>
            <w:shd w:val="clear" w:color="auto" w:fill="auto"/>
          </w:tcPr>
          <w:p w14:paraId="6B092FCF" w14:textId="77777777" w:rsidR="00EA63E6" w:rsidRPr="00080A0B" w:rsidRDefault="00EA63E6" w:rsidP="0092170E">
            <w:pPr>
              <w:spacing w:before="60" w:after="60"/>
              <w:rPr>
                <w:lang w:val="fr-FR"/>
              </w:rPr>
            </w:pPr>
            <w:r w:rsidRPr="00080A0B">
              <w:rPr>
                <w:lang w:val="fr-FR"/>
              </w:rPr>
              <w:t>D. 3</w:t>
            </w:r>
          </w:p>
        </w:tc>
      </w:tr>
    </w:tbl>
    <w:p w14:paraId="6190C97A" w14:textId="77777777" w:rsidR="00EA63E6" w:rsidRPr="00080A0B" w:rsidRDefault="00EA63E6" w:rsidP="0092170E">
      <w:pPr>
        <w:spacing w:before="60" w:after="60"/>
        <w:rPr>
          <w:lang w:val="fr-FR"/>
        </w:rPr>
      </w:pPr>
      <w:r w:rsidRPr="00080A0B">
        <w:rPr>
          <w:b/>
          <w:lang w:val="fr-FR"/>
        </w:rPr>
        <w:t xml:space="preserve">Câu 2: </w:t>
      </w:r>
      <w:r w:rsidRPr="00080A0B">
        <w:rPr>
          <w:lang w:val="fr-FR"/>
        </w:rPr>
        <w:t>Cách viết đúng trong khai triển hằng đẳng thức x</w:t>
      </w:r>
      <w:r w:rsidRPr="00080A0B">
        <w:rPr>
          <w:vertAlign w:val="superscript"/>
          <w:lang w:val="fr-FR"/>
        </w:rPr>
        <w:t>3</w:t>
      </w:r>
      <w:r w:rsidRPr="00080A0B">
        <w:rPr>
          <w:lang w:val="fr-FR"/>
        </w:rPr>
        <w:t xml:space="preserve"> –  y</w:t>
      </w:r>
      <w:r w:rsidRPr="00080A0B">
        <w:rPr>
          <w:vertAlign w:val="superscript"/>
          <w:lang w:val="fr-FR"/>
        </w:rPr>
        <w:t xml:space="preserve">3 </w:t>
      </w:r>
      <w:r w:rsidRPr="00080A0B">
        <w:rPr>
          <w:lang w:val="fr-FR"/>
        </w:rPr>
        <w:t xml:space="preserve"> là: </w:t>
      </w:r>
    </w:p>
    <w:tbl>
      <w:tblPr>
        <w:tblW w:w="0" w:type="auto"/>
        <w:tblLook w:val="04A0" w:firstRow="1" w:lastRow="0" w:firstColumn="1" w:lastColumn="0" w:noHBand="0" w:noVBand="1"/>
      </w:tblPr>
      <w:tblGrid>
        <w:gridCol w:w="4781"/>
        <w:gridCol w:w="4781"/>
      </w:tblGrid>
      <w:tr w:rsidR="00EA63E6" w:rsidRPr="00080A0B" w14:paraId="34147F8F" w14:textId="77777777">
        <w:tc>
          <w:tcPr>
            <w:tcW w:w="4781" w:type="dxa"/>
            <w:shd w:val="clear" w:color="auto" w:fill="auto"/>
          </w:tcPr>
          <w:p w14:paraId="0A8E3746" w14:textId="77777777" w:rsidR="00EA63E6" w:rsidRPr="00080A0B" w:rsidRDefault="00EA63E6" w:rsidP="0092170E">
            <w:pPr>
              <w:spacing w:before="60" w:after="60"/>
              <w:rPr>
                <w:lang w:val="fr-FR"/>
              </w:rPr>
            </w:pPr>
            <w:r w:rsidRPr="00080A0B">
              <w:rPr>
                <w:lang w:val="fr-FR"/>
              </w:rPr>
              <w:t>A.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c>
          <w:tcPr>
            <w:tcW w:w="4781" w:type="dxa"/>
            <w:shd w:val="clear" w:color="auto" w:fill="auto"/>
          </w:tcPr>
          <w:p w14:paraId="0CEB25C4" w14:textId="77777777" w:rsidR="00EA63E6" w:rsidRPr="00080A0B" w:rsidRDefault="00EA63E6" w:rsidP="0092170E">
            <w:pPr>
              <w:spacing w:before="60" w:after="60"/>
              <w:rPr>
                <w:lang w:val="fr-FR"/>
              </w:rPr>
            </w:pPr>
            <w:r w:rsidRPr="00080A0B">
              <w:rPr>
                <w:lang w:val="fr-FR"/>
              </w:rPr>
              <w:t>B. x</w:t>
            </w:r>
            <w:r w:rsidRPr="00080A0B">
              <w:rPr>
                <w:vertAlign w:val="superscript"/>
                <w:lang w:val="fr-FR"/>
              </w:rPr>
              <w:t>2</w:t>
            </w:r>
            <w:r w:rsidRPr="00080A0B">
              <w:rPr>
                <w:lang w:val="fr-FR"/>
              </w:rPr>
              <w:t xml:space="preserve"> + 2xy + y</w:t>
            </w:r>
            <w:r w:rsidRPr="00080A0B">
              <w:rPr>
                <w:vertAlign w:val="superscript"/>
                <w:lang w:val="fr-FR"/>
              </w:rPr>
              <w:t>2</w:t>
            </w:r>
          </w:p>
        </w:tc>
      </w:tr>
      <w:tr w:rsidR="00EA63E6" w:rsidRPr="00080A0B" w14:paraId="5C7882D8" w14:textId="77777777">
        <w:tc>
          <w:tcPr>
            <w:tcW w:w="4781" w:type="dxa"/>
            <w:shd w:val="clear" w:color="auto" w:fill="auto"/>
          </w:tcPr>
          <w:p w14:paraId="116E6300" w14:textId="77777777" w:rsidR="00EA63E6" w:rsidRPr="00080A0B" w:rsidRDefault="00EA63E6" w:rsidP="0092170E">
            <w:pPr>
              <w:spacing w:before="60" w:after="60"/>
              <w:rPr>
                <w:lang w:val="fr-FR"/>
              </w:rPr>
            </w:pPr>
            <w:r w:rsidRPr="00080A0B">
              <w:rPr>
                <w:lang w:val="fr-FR"/>
              </w:rPr>
              <w:t>C. x</w:t>
            </w:r>
            <w:r w:rsidRPr="00080A0B">
              <w:rPr>
                <w:vertAlign w:val="superscript"/>
                <w:lang w:val="fr-FR"/>
              </w:rPr>
              <w:t>2</w:t>
            </w:r>
            <w:r w:rsidRPr="00080A0B">
              <w:rPr>
                <w:lang w:val="fr-FR"/>
              </w:rPr>
              <w:t xml:space="preserve"> - 2xy + y</w:t>
            </w:r>
            <w:r w:rsidRPr="00080A0B">
              <w:rPr>
                <w:vertAlign w:val="superscript"/>
                <w:lang w:val="fr-FR"/>
              </w:rPr>
              <w:t>2</w:t>
            </w:r>
          </w:p>
        </w:tc>
        <w:tc>
          <w:tcPr>
            <w:tcW w:w="4781" w:type="dxa"/>
            <w:shd w:val="clear" w:color="auto" w:fill="auto"/>
          </w:tcPr>
          <w:p w14:paraId="52D8A681" w14:textId="77777777" w:rsidR="00EA63E6" w:rsidRPr="00080A0B" w:rsidRDefault="00EA63E6" w:rsidP="0092170E">
            <w:pPr>
              <w:spacing w:before="60" w:after="60"/>
              <w:rPr>
                <w:lang w:val="fr-FR"/>
              </w:rPr>
            </w:pPr>
            <w:r w:rsidRPr="00080A0B">
              <w:rPr>
                <w:lang w:val="fr-FR"/>
              </w:rPr>
              <w:t>D.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r>
    </w:tbl>
    <w:p w14:paraId="16408C76" w14:textId="77777777" w:rsidR="00EA63E6" w:rsidRPr="00080A0B" w:rsidRDefault="00EA63E6" w:rsidP="0092170E">
      <w:pPr>
        <w:spacing w:before="60" w:after="60"/>
        <w:rPr>
          <w:lang w:val="fr-FR"/>
        </w:rPr>
      </w:pPr>
      <w:r w:rsidRPr="00080A0B">
        <w:rPr>
          <w:b/>
          <w:lang w:val="fr-FR"/>
        </w:rPr>
        <w:t xml:space="preserve">Câu 3: </w:t>
      </w:r>
      <w:r w:rsidRPr="00080A0B">
        <w:rPr>
          <w:lang w:val="fr-FR"/>
        </w:rPr>
        <w:t>Đa thức x</w:t>
      </w:r>
      <w:r w:rsidRPr="00080A0B">
        <w:rPr>
          <w:vertAlign w:val="superscript"/>
          <w:lang w:val="fr-FR"/>
        </w:rPr>
        <w:t>3</w:t>
      </w:r>
      <w:r w:rsidRPr="00080A0B">
        <w:rPr>
          <w:lang w:val="fr-FR"/>
        </w:rPr>
        <w:t xml:space="preserve"> + 4x</w:t>
      </w:r>
      <w:r w:rsidRPr="00080A0B">
        <w:rPr>
          <w:vertAlign w:val="superscript"/>
          <w:lang w:val="fr-FR"/>
        </w:rPr>
        <w:t>2</w:t>
      </w:r>
      <w:r w:rsidRPr="00080A0B">
        <w:rPr>
          <w:lang w:val="fr-FR"/>
        </w:rPr>
        <w:t xml:space="preserve"> + 4x được phân tích thành : </w:t>
      </w:r>
    </w:p>
    <w:tbl>
      <w:tblPr>
        <w:tblW w:w="0" w:type="auto"/>
        <w:tblLook w:val="01E0" w:firstRow="1" w:lastRow="1" w:firstColumn="1" w:lastColumn="1" w:noHBand="0" w:noVBand="0"/>
      </w:tblPr>
      <w:tblGrid>
        <w:gridCol w:w="2390"/>
        <w:gridCol w:w="2390"/>
        <w:gridCol w:w="2391"/>
        <w:gridCol w:w="2391"/>
      </w:tblGrid>
      <w:tr w:rsidR="00EA63E6" w:rsidRPr="00080A0B" w14:paraId="3F13027D" w14:textId="77777777">
        <w:tc>
          <w:tcPr>
            <w:tcW w:w="2390" w:type="dxa"/>
            <w:shd w:val="clear" w:color="auto" w:fill="auto"/>
          </w:tcPr>
          <w:p w14:paraId="4559453D" w14:textId="77777777" w:rsidR="00EA63E6" w:rsidRPr="00080A0B" w:rsidRDefault="00EA63E6" w:rsidP="0092170E">
            <w:pPr>
              <w:spacing w:before="60" w:after="60"/>
              <w:rPr>
                <w:vertAlign w:val="superscript"/>
                <w:lang w:val="fr-FR"/>
              </w:rPr>
            </w:pPr>
            <w:r w:rsidRPr="00080A0B">
              <w:rPr>
                <w:lang w:val="fr-FR"/>
              </w:rPr>
              <w:t>A. (x + 2)</w:t>
            </w:r>
            <w:r w:rsidRPr="00080A0B">
              <w:rPr>
                <w:vertAlign w:val="superscript"/>
                <w:lang w:val="fr-FR"/>
              </w:rPr>
              <w:t>2</w:t>
            </w:r>
          </w:p>
        </w:tc>
        <w:tc>
          <w:tcPr>
            <w:tcW w:w="2390" w:type="dxa"/>
            <w:shd w:val="clear" w:color="auto" w:fill="auto"/>
          </w:tcPr>
          <w:p w14:paraId="0CC1FBBF" w14:textId="77777777" w:rsidR="00EA63E6" w:rsidRPr="00080A0B" w:rsidRDefault="00EA63E6" w:rsidP="0092170E">
            <w:pPr>
              <w:spacing w:before="60" w:after="60"/>
              <w:rPr>
                <w:lang w:val="fr-FR"/>
              </w:rPr>
            </w:pPr>
            <w:r w:rsidRPr="00080A0B">
              <w:rPr>
                <w:lang w:val="fr-FR"/>
              </w:rPr>
              <w:t>B. x(x + 2)</w:t>
            </w:r>
          </w:p>
        </w:tc>
        <w:tc>
          <w:tcPr>
            <w:tcW w:w="2391" w:type="dxa"/>
            <w:shd w:val="clear" w:color="auto" w:fill="auto"/>
          </w:tcPr>
          <w:p w14:paraId="08E385EA" w14:textId="77777777" w:rsidR="00EA63E6" w:rsidRPr="00080A0B" w:rsidRDefault="00EA63E6" w:rsidP="0092170E">
            <w:pPr>
              <w:spacing w:before="60" w:after="60"/>
              <w:rPr>
                <w:vertAlign w:val="superscript"/>
                <w:lang w:val="fr-FR"/>
              </w:rPr>
            </w:pPr>
            <w:r w:rsidRPr="00080A0B">
              <w:rPr>
                <w:lang w:val="fr-FR"/>
              </w:rPr>
              <w:t>C. x(x + 2)</w:t>
            </w:r>
            <w:r w:rsidRPr="00080A0B">
              <w:rPr>
                <w:vertAlign w:val="superscript"/>
                <w:lang w:val="fr-FR"/>
              </w:rPr>
              <w:t>2</w:t>
            </w:r>
          </w:p>
        </w:tc>
        <w:tc>
          <w:tcPr>
            <w:tcW w:w="2391" w:type="dxa"/>
            <w:shd w:val="clear" w:color="auto" w:fill="auto"/>
          </w:tcPr>
          <w:p w14:paraId="1B9505FA" w14:textId="77777777" w:rsidR="00EA63E6" w:rsidRPr="00080A0B" w:rsidRDefault="00EA63E6" w:rsidP="0092170E">
            <w:pPr>
              <w:spacing w:before="60" w:after="60"/>
              <w:rPr>
                <w:lang w:val="fr-FR"/>
              </w:rPr>
            </w:pPr>
            <w:r w:rsidRPr="00080A0B">
              <w:rPr>
                <w:lang w:val="fr-FR"/>
              </w:rPr>
              <w:t>D. x(x +4)</w:t>
            </w:r>
          </w:p>
        </w:tc>
      </w:tr>
    </w:tbl>
    <w:p w14:paraId="575357DD" w14:textId="77777777" w:rsidR="00EA63E6" w:rsidRPr="00080A0B" w:rsidRDefault="00EA63E6" w:rsidP="0092170E">
      <w:pPr>
        <w:spacing w:before="60" w:after="60"/>
        <w:rPr>
          <w:lang w:val="fr-FR"/>
        </w:rPr>
      </w:pPr>
      <w:r w:rsidRPr="00080A0B">
        <w:rPr>
          <w:b/>
          <w:lang w:val="fr-FR"/>
        </w:rPr>
        <w:t xml:space="preserve">Câu 4:  </w:t>
      </w:r>
      <w:r w:rsidRPr="00080A0B">
        <w:rPr>
          <w:lang w:val="fr-FR"/>
        </w:rPr>
        <w:t xml:space="preserve">Kết quả của phép cộng phân thức  </w:t>
      </w:r>
      <w:r w:rsidR="005611EB">
        <w:rPr>
          <w:position w:val="-24"/>
        </w:rPr>
        <w:pict w14:anchorId="378361D3">
          <v:shape id="_x0000_i3253" type="#_x0000_t75" style="width:65.55pt;height:33.3pt">
            <v:imagedata r:id="rId1676" o:title=""/>
          </v:shape>
        </w:pict>
      </w:r>
      <w:r w:rsidRPr="00080A0B">
        <w:t xml:space="preserve"> (Đk: x ≠ 0)</w:t>
      </w:r>
      <w:r w:rsidRPr="00080A0B">
        <w:rPr>
          <w:lang w:val="fr-FR"/>
        </w:rPr>
        <w:t xml:space="preserve"> là: </w:t>
      </w:r>
    </w:p>
    <w:tbl>
      <w:tblPr>
        <w:tblW w:w="0" w:type="auto"/>
        <w:tblLook w:val="01E0" w:firstRow="1" w:lastRow="1" w:firstColumn="1" w:lastColumn="1" w:noHBand="0" w:noVBand="0"/>
      </w:tblPr>
      <w:tblGrid>
        <w:gridCol w:w="2390"/>
        <w:gridCol w:w="2390"/>
        <w:gridCol w:w="2391"/>
        <w:gridCol w:w="2391"/>
      </w:tblGrid>
      <w:tr w:rsidR="00EA63E6" w:rsidRPr="00080A0B" w14:paraId="071F61A6" w14:textId="77777777">
        <w:tc>
          <w:tcPr>
            <w:tcW w:w="2390" w:type="dxa"/>
            <w:shd w:val="clear" w:color="auto" w:fill="auto"/>
          </w:tcPr>
          <w:p w14:paraId="335EAD0D" w14:textId="77777777" w:rsidR="00EA63E6" w:rsidRPr="00080A0B" w:rsidRDefault="00EA63E6" w:rsidP="0092170E">
            <w:pPr>
              <w:spacing w:before="60" w:after="60"/>
              <w:rPr>
                <w:lang w:val="fr-FR"/>
              </w:rPr>
            </w:pPr>
            <w:r w:rsidRPr="00080A0B">
              <w:rPr>
                <w:lang w:val="fr-FR"/>
              </w:rPr>
              <w:t xml:space="preserve">A. </w:t>
            </w:r>
            <w:r w:rsidR="005611EB">
              <w:rPr>
                <w:position w:val="-24"/>
              </w:rPr>
              <w:pict w14:anchorId="464CB903">
                <v:shape id="_x0000_i3254" type="#_x0000_t75" style="width:29pt;height:33.3pt">
                  <v:imagedata r:id="rId1677" o:title=""/>
                </v:shape>
              </w:pict>
            </w:r>
          </w:p>
        </w:tc>
        <w:tc>
          <w:tcPr>
            <w:tcW w:w="2390" w:type="dxa"/>
            <w:shd w:val="clear" w:color="auto" w:fill="auto"/>
          </w:tcPr>
          <w:p w14:paraId="5221978D" w14:textId="77777777" w:rsidR="00EA63E6" w:rsidRPr="00080A0B" w:rsidRDefault="00EA63E6" w:rsidP="0092170E">
            <w:pPr>
              <w:spacing w:before="60" w:after="60"/>
              <w:rPr>
                <w:lang w:val="fr-FR"/>
              </w:rPr>
            </w:pPr>
            <w:r w:rsidRPr="00080A0B">
              <w:rPr>
                <w:lang w:val="fr-FR"/>
              </w:rPr>
              <w:t>B.</w:t>
            </w:r>
            <w:r w:rsidRPr="00080A0B">
              <w:t xml:space="preserve"> </w:t>
            </w:r>
            <w:r w:rsidR="005611EB">
              <w:rPr>
                <w:position w:val="-24"/>
              </w:rPr>
              <w:pict w14:anchorId="08628E5F">
                <v:shape id="_x0000_i3255" type="#_x0000_t75" style="width:29pt;height:33.3pt">
                  <v:imagedata r:id="rId1678" o:title=""/>
                </v:shape>
              </w:pict>
            </w:r>
          </w:p>
        </w:tc>
        <w:tc>
          <w:tcPr>
            <w:tcW w:w="2391" w:type="dxa"/>
            <w:shd w:val="clear" w:color="auto" w:fill="auto"/>
            <w:vAlign w:val="center"/>
          </w:tcPr>
          <w:p w14:paraId="6DBFCF2A" w14:textId="77777777" w:rsidR="00EA63E6" w:rsidRPr="00080A0B" w:rsidRDefault="00EA63E6" w:rsidP="0092170E">
            <w:pPr>
              <w:spacing w:before="60" w:after="60"/>
              <w:rPr>
                <w:lang w:val="fr-FR"/>
              </w:rPr>
            </w:pPr>
            <w:r w:rsidRPr="00080A0B">
              <w:rPr>
                <w:lang w:val="fr-FR"/>
              </w:rPr>
              <w:t>C. 8y</w:t>
            </w:r>
          </w:p>
        </w:tc>
        <w:tc>
          <w:tcPr>
            <w:tcW w:w="2391" w:type="dxa"/>
            <w:shd w:val="clear" w:color="auto" w:fill="auto"/>
            <w:vAlign w:val="center"/>
          </w:tcPr>
          <w:p w14:paraId="727B8161" w14:textId="77777777" w:rsidR="00EA63E6" w:rsidRPr="00080A0B" w:rsidRDefault="00EA63E6" w:rsidP="0092170E">
            <w:pPr>
              <w:spacing w:before="60" w:after="60"/>
              <w:rPr>
                <w:lang w:val="fr-FR"/>
              </w:rPr>
            </w:pPr>
            <w:r w:rsidRPr="00080A0B">
              <w:rPr>
                <w:lang w:val="fr-FR"/>
              </w:rPr>
              <w:t>D. 8x</w:t>
            </w:r>
            <w:r w:rsidRPr="00080A0B">
              <w:rPr>
                <w:vertAlign w:val="superscript"/>
                <w:lang w:val="fr-FR"/>
              </w:rPr>
              <w:t>2</w:t>
            </w:r>
            <w:r w:rsidRPr="00080A0B">
              <w:rPr>
                <w:lang w:val="fr-FR"/>
              </w:rPr>
              <w:t>y</w:t>
            </w:r>
          </w:p>
        </w:tc>
      </w:tr>
    </w:tbl>
    <w:p w14:paraId="59F1D713" w14:textId="77777777" w:rsidR="00EA63E6" w:rsidRPr="00080A0B" w:rsidRDefault="00EA63E6" w:rsidP="0092170E">
      <w:pPr>
        <w:spacing w:before="60" w:after="60"/>
        <w:rPr>
          <w:lang w:val="fr-FR"/>
        </w:rPr>
      </w:pPr>
      <w:r w:rsidRPr="00080A0B">
        <w:rPr>
          <w:b/>
          <w:lang w:val="fr-FR"/>
        </w:rPr>
        <w:t xml:space="preserve">Câu 5: </w:t>
      </w:r>
      <w:r w:rsidRPr="00080A0B">
        <w:rPr>
          <w:lang w:val="fr-FR"/>
        </w:rPr>
        <w:t xml:space="preserve">Trong các hình sau, hình nào </w:t>
      </w:r>
      <w:r w:rsidRPr="00080A0B">
        <w:rPr>
          <w:b/>
          <w:lang w:val="fr-FR"/>
        </w:rPr>
        <w:t>không</w:t>
      </w:r>
      <w:r w:rsidRPr="00080A0B">
        <w:rPr>
          <w:lang w:val="fr-FR"/>
        </w:rPr>
        <w:t xml:space="preserve"> có tâm đối xứng:</w:t>
      </w:r>
    </w:p>
    <w:tbl>
      <w:tblPr>
        <w:tblW w:w="0" w:type="auto"/>
        <w:tblLook w:val="01E0" w:firstRow="1" w:lastRow="1" w:firstColumn="1" w:lastColumn="1" w:noHBand="0" w:noVBand="0"/>
      </w:tblPr>
      <w:tblGrid>
        <w:gridCol w:w="2390"/>
        <w:gridCol w:w="2390"/>
        <w:gridCol w:w="2391"/>
        <w:gridCol w:w="2391"/>
      </w:tblGrid>
      <w:tr w:rsidR="00EA63E6" w:rsidRPr="00080A0B" w14:paraId="290B124E" w14:textId="77777777">
        <w:tc>
          <w:tcPr>
            <w:tcW w:w="2390" w:type="dxa"/>
            <w:shd w:val="clear" w:color="auto" w:fill="auto"/>
          </w:tcPr>
          <w:p w14:paraId="2DD4CF77" w14:textId="77777777" w:rsidR="00EA63E6" w:rsidRPr="00080A0B" w:rsidRDefault="00EA63E6" w:rsidP="0092170E">
            <w:pPr>
              <w:spacing w:before="60" w:after="60"/>
              <w:rPr>
                <w:lang w:val="fr-FR"/>
              </w:rPr>
            </w:pPr>
            <w:r w:rsidRPr="00080A0B">
              <w:rPr>
                <w:lang w:val="fr-FR"/>
              </w:rPr>
              <w:t>A. Hình thang cân</w:t>
            </w:r>
          </w:p>
        </w:tc>
        <w:tc>
          <w:tcPr>
            <w:tcW w:w="2390" w:type="dxa"/>
            <w:shd w:val="clear" w:color="auto" w:fill="auto"/>
          </w:tcPr>
          <w:p w14:paraId="5827E0B8" w14:textId="77777777" w:rsidR="00EA63E6" w:rsidRPr="00080A0B" w:rsidRDefault="00EA63E6" w:rsidP="0092170E">
            <w:pPr>
              <w:spacing w:before="60" w:after="60"/>
              <w:rPr>
                <w:lang w:val="fr-FR"/>
              </w:rPr>
            </w:pPr>
            <w:r w:rsidRPr="00080A0B">
              <w:rPr>
                <w:lang w:val="fr-FR"/>
              </w:rPr>
              <w:t>B . Hình thoi</w:t>
            </w:r>
          </w:p>
        </w:tc>
        <w:tc>
          <w:tcPr>
            <w:tcW w:w="2391" w:type="dxa"/>
            <w:shd w:val="clear" w:color="auto" w:fill="auto"/>
          </w:tcPr>
          <w:p w14:paraId="0CE4E08B" w14:textId="77777777" w:rsidR="00EA63E6" w:rsidRPr="00080A0B" w:rsidRDefault="00EA63E6" w:rsidP="0092170E">
            <w:pPr>
              <w:spacing w:before="60" w:after="60"/>
              <w:rPr>
                <w:lang w:val="fr-FR"/>
              </w:rPr>
            </w:pPr>
            <w:r w:rsidRPr="00080A0B">
              <w:rPr>
                <w:lang w:val="fr-FR"/>
              </w:rPr>
              <w:t>C . Hình bình hành</w:t>
            </w:r>
          </w:p>
        </w:tc>
        <w:tc>
          <w:tcPr>
            <w:tcW w:w="2391" w:type="dxa"/>
            <w:shd w:val="clear" w:color="auto" w:fill="auto"/>
          </w:tcPr>
          <w:p w14:paraId="4386E4FA" w14:textId="77777777" w:rsidR="00EA63E6" w:rsidRPr="00080A0B" w:rsidRDefault="00EA63E6" w:rsidP="0092170E">
            <w:pPr>
              <w:spacing w:before="60" w:after="60"/>
              <w:rPr>
                <w:lang w:val="fr-FR"/>
              </w:rPr>
            </w:pPr>
            <w:r w:rsidRPr="00080A0B">
              <w:rPr>
                <w:lang w:val="fr-FR"/>
              </w:rPr>
              <w:t>D . Hình vuông</w:t>
            </w:r>
          </w:p>
        </w:tc>
      </w:tr>
    </w:tbl>
    <w:p w14:paraId="28C9F8C1" w14:textId="77777777" w:rsidR="00EA63E6" w:rsidRPr="00080A0B" w:rsidRDefault="00EA63E6" w:rsidP="0092170E">
      <w:pPr>
        <w:spacing w:before="60" w:after="60"/>
        <w:rPr>
          <w:lang w:val="fr-FR" w:eastAsia="vi-VN"/>
        </w:rPr>
      </w:pPr>
      <w:r w:rsidRPr="00080A0B">
        <w:rPr>
          <w:b/>
          <w:lang w:val="fr-FR" w:eastAsia="vi-VN"/>
        </w:rPr>
        <w:t xml:space="preserve">Câu 6:  </w:t>
      </w:r>
      <w:r w:rsidRPr="00080A0B">
        <w:rPr>
          <w:lang w:val="fr-FR" w:eastAsia="vi-VN"/>
        </w:rPr>
        <w:t>Trong các mệnh đề sau, mệnh đề nào đúng ?</w:t>
      </w:r>
    </w:p>
    <w:p w14:paraId="6758C35A" w14:textId="77777777" w:rsidR="00EA63E6" w:rsidRPr="00080A0B" w:rsidRDefault="00EA63E6" w:rsidP="0092170E">
      <w:pPr>
        <w:spacing w:before="60" w:after="60"/>
        <w:rPr>
          <w:lang w:val="sv-SE"/>
        </w:rPr>
      </w:pPr>
      <w:r w:rsidRPr="00080A0B">
        <w:rPr>
          <w:lang w:val="sv-SE"/>
        </w:rPr>
        <w:t xml:space="preserve">A. Tứ giác có 4 góc bằng nhau là hình vuông </w:t>
      </w:r>
    </w:p>
    <w:p w14:paraId="534B3939" w14:textId="77777777" w:rsidR="00EA63E6" w:rsidRPr="00080A0B" w:rsidRDefault="00EA63E6" w:rsidP="0092170E">
      <w:pPr>
        <w:spacing w:before="60" w:after="60"/>
        <w:rPr>
          <w:lang w:val="sv-SE"/>
        </w:rPr>
      </w:pPr>
      <w:r w:rsidRPr="00080A0B">
        <w:rPr>
          <w:lang w:val="sv-SE"/>
        </w:rPr>
        <w:t>B.Tứ giác có bốn cạnh bằng nhau là hình thoi</w:t>
      </w:r>
    </w:p>
    <w:p w14:paraId="07DF1E45" w14:textId="77777777" w:rsidR="00EA63E6" w:rsidRPr="00080A0B" w:rsidRDefault="00EA63E6" w:rsidP="0092170E">
      <w:pPr>
        <w:spacing w:before="60" w:after="60"/>
        <w:rPr>
          <w:lang w:val="sv-SE"/>
        </w:rPr>
      </w:pPr>
      <w:r w:rsidRPr="00080A0B">
        <w:rPr>
          <w:lang w:val="sv-SE"/>
        </w:rPr>
        <w:t>C.Hình bình hành có hai đường chéo vuông góc và một góc vuông là hình vuông</w:t>
      </w:r>
    </w:p>
    <w:p w14:paraId="1598F963" w14:textId="77777777" w:rsidR="00EA63E6" w:rsidRPr="00080A0B" w:rsidRDefault="00EA63E6" w:rsidP="0092170E">
      <w:pPr>
        <w:spacing w:before="60" w:after="60"/>
        <w:rPr>
          <w:lang w:val="sv-SE"/>
        </w:rPr>
      </w:pPr>
      <w:r w:rsidRPr="00080A0B">
        <w:rPr>
          <w:lang w:val="sv-SE"/>
        </w:rPr>
        <w:t>D. Tứ giác có hai cạnh đối xong song là hình bình hành.</w:t>
      </w:r>
    </w:p>
    <w:p w14:paraId="28A406E9" w14:textId="77777777" w:rsidR="00EA63E6" w:rsidRPr="00080A0B" w:rsidRDefault="00EA63E6" w:rsidP="0092170E">
      <w:pPr>
        <w:spacing w:before="60" w:after="60"/>
        <w:contextualSpacing/>
        <w:rPr>
          <w:lang w:val="sv-SE" w:eastAsia="vi-VN"/>
        </w:rPr>
      </w:pPr>
      <w:r w:rsidRPr="00080A0B">
        <w:rPr>
          <w:b/>
          <w:lang w:val="sv-SE" w:eastAsia="vi-VN"/>
        </w:rPr>
        <w:t xml:space="preserve">Câu 7: </w:t>
      </w:r>
      <w:r w:rsidRPr="00080A0B">
        <w:rPr>
          <w:lang w:val="sv-SE" w:eastAsia="vi-VN"/>
        </w:rPr>
        <w:t xml:space="preserve">Tam giác ABC  vuông tại A, có độ dài cạnh huyền BC = 5cm, cạnh góc vuông AB = 4 cm. Diện tích tam giác ABC là: </w:t>
      </w:r>
    </w:p>
    <w:tbl>
      <w:tblPr>
        <w:tblW w:w="0" w:type="auto"/>
        <w:tblLook w:val="01E0" w:firstRow="1" w:lastRow="1" w:firstColumn="1" w:lastColumn="1" w:noHBand="0" w:noVBand="0"/>
      </w:tblPr>
      <w:tblGrid>
        <w:gridCol w:w="2390"/>
        <w:gridCol w:w="2390"/>
        <w:gridCol w:w="2391"/>
        <w:gridCol w:w="2391"/>
      </w:tblGrid>
      <w:tr w:rsidR="00EA63E6" w:rsidRPr="00080A0B" w14:paraId="02FB080D" w14:textId="77777777">
        <w:tc>
          <w:tcPr>
            <w:tcW w:w="2390" w:type="dxa"/>
            <w:shd w:val="clear" w:color="auto" w:fill="auto"/>
          </w:tcPr>
          <w:p w14:paraId="37A9D81C" w14:textId="77777777" w:rsidR="00EA63E6" w:rsidRPr="00080A0B" w:rsidRDefault="00EA63E6" w:rsidP="0092170E">
            <w:pPr>
              <w:spacing w:before="60" w:after="60"/>
              <w:contextualSpacing/>
              <w:rPr>
                <w:vertAlign w:val="superscript"/>
                <w:lang w:val="sv-SE" w:eastAsia="vi-VN"/>
              </w:rPr>
            </w:pPr>
            <w:r w:rsidRPr="00080A0B">
              <w:rPr>
                <w:lang w:val="sv-SE" w:eastAsia="vi-VN"/>
              </w:rPr>
              <w:t>A. 6 cm</w:t>
            </w:r>
            <w:r w:rsidRPr="00080A0B">
              <w:rPr>
                <w:vertAlign w:val="superscript"/>
                <w:lang w:val="sv-SE" w:eastAsia="vi-VN"/>
              </w:rPr>
              <w:t>2</w:t>
            </w:r>
          </w:p>
        </w:tc>
        <w:tc>
          <w:tcPr>
            <w:tcW w:w="2390" w:type="dxa"/>
            <w:shd w:val="clear" w:color="auto" w:fill="auto"/>
          </w:tcPr>
          <w:p w14:paraId="09D47E3F" w14:textId="77777777" w:rsidR="00EA63E6" w:rsidRPr="00080A0B" w:rsidRDefault="00EA63E6" w:rsidP="0092170E">
            <w:pPr>
              <w:spacing w:before="60" w:after="60"/>
              <w:contextualSpacing/>
              <w:rPr>
                <w:vertAlign w:val="superscript"/>
                <w:lang w:val="sv-SE" w:eastAsia="vi-VN"/>
              </w:rPr>
            </w:pPr>
            <w:r w:rsidRPr="00080A0B">
              <w:rPr>
                <w:lang w:val="sv-SE" w:eastAsia="vi-VN"/>
              </w:rPr>
              <w:t>B. 10 cm</w:t>
            </w:r>
            <w:r w:rsidRPr="00080A0B">
              <w:rPr>
                <w:vertAlign w:val="superscript"/>
                <w:lang w:val="sv-SE" w:eastAsia="vi-VN"/>
              </w:rPr>
              <w:t>2</w:t>
            </w:r>
          </w:p>
        </w:tc>
        <w:tc>
          <w:tcPr>
            <w:tcW w:w="2391" w:type="dxa"/>
            <w:shd w:val="clear" w:color="auto" w:fill="auto"/>
          </w:tcPr>
          <w:p w14:paraId="37FBE2B8" w14:textId="77777777" w:rsidR="00EA63E6" w:rsidRPr="00080A0B" w:rsidRDefault="00EA63E6" w:rsidP="0092170E">
            <w:pPr>
              <w:spacing w:before="60" w:after="60"/>
              <w:contextualSpacing/>
              <w:rPr>
                <w:lang w:val="sv-SE" w:eastAsia="vi-VN"/>
              </w:rPr>
            </w:pPr>
            <w:r w:rsidRPr="00080A0B">
              <w:rPr>
                <w:lang w:val="sv-SE" w:eastAsia="vi-VN"/>
              </w:rPr>
              <w:t>C. 12 cm</w:t>
            </w:r>
            <w:r w:rsidRPr="00080A0B">
              <w:rPr>
                <w:vertAlign w:val="superscript"/>
                <w:lang w:val="sv-SE" w:eastAsia="vi-VN"/>
              </w:rPr>
              <w:t>2</w:t>
            </w:r>
          </w:p>
        </w:tc>
        <w:tc>
          <w:tcPr>
            <w:tcW w:w="2391" w:type="dxa"/>
            <w:shd w:val="clear" w:color="auto" w:fill="auto"/>
          </w:tcPr>
          <w:p w14:paraId="553590A6" w14:textId="77777777" w:rsidR="00EA63E6" w:rsidRPr="00080A0B" w:rsidRDefault="00EA63E6" w:rsidP="0092170E">
            <w:pPr>
              <w:spacing w:before="60" w:after="60"/>
              <w:contextualSpacing/>
              <w:rPr>
                <w:lang w:val="sv-SE" w:eastAsia="vi-VN"/>
              </w:rPr>
            </w:pPr>
            <w:r w:rsidRPr="00080A0B">
              <w:rPr>
                <w:lang w:val="sv-SE" w:eastAsia="vi-VN"/>
              </w:rPr>
              <w:t>D. 20 cm</w:t>
            </w:r>
            <w:r w:rsidRPr="00080A0B">
              <w:rPr>
                <w:vertAlign w:val="superscript"/>
                <w:lang w:val="sv-SE" w:eastAsia="vi-VN"/>
              </w:rPr>
              <w:t>2</w:t>
            </w:r>
          </w:p>
        </w:tc>
      </w:tr>
    </w:tbl>
    <w:p w14:paraId="737082BB" w14:textId="77777777" w:rsidR="00EA63E6" w:rsidRPr="00080A0B" w:rsidRDefault="00EA63E6" w:rsidP="0092170E">
      <w:pPr>
        <w:spacing w:before="60" w:after="60"/>
        <w:rPr>
          <w:b/>
        </w:rPr>
      </w:pPr>
      <w:r w:rsidRPr="00080A0B">
        <w:rPr>
          <w:b/>
        </w:rPr>
        <w:tab/>
      </w:r>
    </w:p>
    <w:p w14:paraId="3E543FFD" w14:textId="77777777" w:rsidR="00EA63E6" w:rsidRPr="00080A0B" w:rsidRDefault="00EA63E6" w:rsidP="0092170E">
      <w:pPr>
        <w:spacing w:before="60" w:after="60"/>
        <w:rPr>
          <w:b/>
        </w:rPr>
      </w:pPr>
      <w:r w:rsidRPr="00080A0B">
        <w:rPr>
          <w:b/>
        </w:rPr>
        <w:t xml:space="preserve">Phần II. Tự luận </w:t>
      </w:r>
      <w:r w:rsidRPr="00080A0B">
        <w:rPr>
          <w:b/>
          <w:i/>
        </w:rPr>
        <w:t>(8,0 điểm)</w:t>
      </w:r>
    </w:p>
    <w:p w14:paraId="4127A7A6" w14:textId="77777777" w:rsidR="00EA63E6" w:rsidRPr="00080A0B" w:rsidRDefault="00EA63E6" w:rsidP="0092170E">
      <w:pPr>
        <w:spacing w:before="60" w:after="60"/>
      </w:pPr>
      <w:r w:rsidRPr="00080A0B">
        <w:rPr>
          <w:b/>
        </w:rPr>
        <w:t xml:space="preserve">Câu 8. </w:t>
      </w:r>
      <w:r w:rsidRPr="00080A0B">
        <w:rPr>
          <w:i/>
        </w:rPr>
        <w:t xml:space="preserve">(2 điểm) </w:t>
      </w:r>
      <w:r w:rsidRPr="00080A0B">
        <w:t>Thực hiện phép tính</w:t>
      </w:r>
    </w:p>
    <w:p w14:paraId="295763DF" w14:textId="77777777" w:rsidR="00EA63E6" w:rsidRPr="00080A0B" w:rsidRDefault="00EA63E6" w:rsidP="0092170E">
      <w:pPr>
        <w:spacing w:before="60" w:after="60"/>
        <w:rPr>
          <w:lang w:val="pt-BR"/>
        </w:rPr>
      </w:pPr>
      <w:r w:rsidRPr="00080A0B">
        <w:rPr>
          <w:lang w:val="pt-BR"/>
        </w:rPr>
        <w:t>a) 2x(4x</w:t>
      </w:r>
      <w:r w:rsidRPr="00080A0B">
        <w:rPr>
          <w:vertAlign w:val="superscript"/>
          <w:lang w:val="pt-BR"/>
        </w:rPr>
        <w:t>2</w:t>
      </w:r>
      <w:r w:rsidRPr="00080A0B">
        <w:rPr>
          <w:lang w:val="pt-BR"/>
        </w:rPr>
        <w:t xml:space="preserve"> -1)</w:t>
      </w:r>
    </w:p>
    <w:p w14:paraId="189F3051" w14:textId="77777777" w:rsidR="00EA63E6" w:rsidRPr="00080A0B" w:rsidRDefault="00EA63E6" w:rsidP="0092170E">
      <w:pPr>
        <w:spacing w:before="60" w:after="60"/>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w:t>
      </w:r>
    </w:p>
    <w:p w14:paraId="2E0D3FC9" w14:textId="77777777" w:rsidR="00EA63E6" w:rsidRPr="00080A0B" w:rsidRDefault="00EA63E6" w:rsidP="0092170E">
      <w:pPr>
        <w:spacing w:before="60" w:after="60"/>
        <w:rPr>
          <w:lang w:val="pt-BR"/>
        </w:rPr>
      </w:pPr>
      <w:r w:rsidRPr="00080A0B">
        <w:rPr>
          <w:b/>
          <w:lang w:val="pt-BR"/>
        </w:rPr>
        <w:t xml:space="preserve">Câu 9. </w:t>
      </w:r>
      <w:r w:rsidRPr="00080A0B">
        <w:rPr>
          <w:i/>
          <w:lang w:val="pt-BR"/>
        </w:rPr>
        <w:t>(1,0 điểm)</w:t>
      </w:r>
    </w:p>
    <w:p w14:paraId="4D54C9E0" w14:textId="77777777" w:rsidR="00EA63E6" w:rsidRPr="00080A0B" w:rsidRDefault="00EA63E6" w:rsidP="0092170E">
      <w:pPr>
        <w:spacing w:before="60" w:after="60"/>
        <w:rPr>
          <w:lang w:val="pt-BR"/>
        </w:rPr>
      </w:pPr>
      <w:r w:rsidRPr="00080A0B">
        <w:rPr>
          <w:lang w:val="pt-BR"/>
        </w:rPr>
        <w:t>a, Tìm x biết: 2 x</w:t>
      </w:r>
      <w:r w:rsidRPr="00080A0B">
        <w:rPr>
          <w:vertAlign w:val="superscript"/>
          <w:lang w:val="pt-BR"/>
        </w:rPr>
        <w:t>2</w:t>
      </w:r>
      <w:r w:rsidRPr="00080A0B">
        <w:rPr>
          <w:lang w:val="pt-BR"/>
        </w:rPr>
        <w:t xml:space="preserve"> + 2x = 0</w:t>
      </w:r>
    </w:p>
    <w:p w14:paraId="48D177A2" w14:textId="77777777" w:rsidR="00EA63E6" w:rsidRPr="00080A0B" w:rsidRDefault="00EA63E6" w:rsidP="0092170E">
      <w:pPr>
        <w:spacing w:before="60" w:after="60"/>
        <w:rPr>
          <w:lang w:val="pt-BR"/>
        </w:rPr>
      </w:pPr>
      <w:r w:rsidRPr="00080A0B">
        <w:rPr>
          <w:lang w:val="pt-BR"/>
        </w:rPr>
        <w:t>b, Phân tích đa thức sau thành nhân tử   4 – x</w:t>
      </w:r>
      <w:r w:rsidRPr="00080A0B">
        <w:rPr>
          <w:vertAlign w:val="superscript"/>
          <w:lang w:val="pt-BR"/>
        </w:rPr>
        <w:t>2</w:t>
      </w:r>
      <w:r w:rsidRPr="00080A0B">
        <w:rPr>
          <w:lang w:val="pt-BR"/>
        </w:rPr>
        <w:t xml:space="preserve"> – 2xy –  y</w:t>
      </w:r>
      <w:r w:rsidRPr="00080A0B">
        <w:rPr>
          <w:vertAlign w:val="superscript"/>
          <w:lang w:val="pt-BR"/>
        </w:rPr>
        <w:t>2</w:t>
      </w:r>
      <w:r w:rsidRPr="00080A0B">
        <w:rPr>
          <w:lang w:val="pt-BR"/>
        </w:rPr>
        <w:t xml:space="preserve"> : </w:t>
      </w:r>
    </w:p>
    <w:p w14:paraId="26E752DA" w14:textId="77777777" w:rsidR="00EA63E6" w:rsidRPr="00080A0B" w:rsidRDefault="00EA63E6" w:rsidP="0092170E">
      <w:pPr>
        <w:spacing w:before="60" w:after="60"/>
        <w:rPr>
          <w:i/>
          <w:lang w:val="fr-FR"/>
        </w:rPr>
      </w:pPr>
      <w:r w:rsidRPr="00080A0B">
        <w:rPr>
          <w:b/>
          <w:lang w:val="fr-FR"/>
        </w:rPr>
        <w:t xml:space="preserve">Câu 10. </w:t>
      </w:r>
      <w:r w:rsidRPr="00080A0B">
        <w:rPr>
          <w:i/>
          <w:lang w:val="fr-FR"/>
        </w:rPr>
        <w:t>(2 điểm)</w:t>
      </w:r>
    </w:p>
    <w:p w14:paraId="1362363C" w14:textId="77777777" w:rsidR="00EA63E6" w:rsidRPr="00080A0B" w:rsidRDefault="00EA63E6" w:rsidP="0092170E">
      <w:pPr>
        <w:spacing w:before="60" w:after="60"/>
      </w:pPr>
      <w:r w:rsidRPr="00080A0B">
        <w:rPr>
          <w:lang w:val="fr-FR"/>
        </w:rPr>
        <w:tab/>
        <w:t xml:space="preserve">Cho biểu thức : Q = </w:t>
      </w:r>
      <w:r w:rsidR="005611EB">
        <w:rPr>
          <w:position w:val="-24"/>
        </w:rPr>
        <w:pict w14:anchorId="47FC83AA">
          <v:shape id="_x0000_i3256" type="#_x0000_t75" style="width:70.95pt;height:31.15pt">
            <v:imagedata r:id="rId1679" o:title=""/>
          </v:shape>
        </w:pict>
      </w:r>
    </w:p>
    <w:p w14:paraId="39C768C0" w14:textId="77777777" w:rsidR="00EA63E6" w:rsidRPr="00080A0B" w:rsidRDefault="00EA63E6" w:rsidP="0092170E">
      <w:pPr>
        <w:spacing w:before="60" w:after="60"/>
      </w:pPr>
      <w:r w:rsidRPr="00080A0B">
        <w:t>a, Tìm điều kiện xác định của biểu thức Q</w:t>
      </w:r>
    </w:p>
    <w:p w14:paraId="320A5622" w14:textId="77777777" w:rsidR="00EA63E6" w:rsidRPr="00080A0B" w:rsidRDefault="00EA63E6" w:rsidP="0092170E">
      <w:pPr>
        <w:spacing w:before="60" w:after="60"/>
      </w:pPr>
      <w:r w:rsidRPr="00080A0B">
        <w:t>b, Thu gọn biểu thức Q</w:t>
      </w:r>
    </w:p>
    <w:p w14:paraId="51971BA9" w14:textId="77777777" w:rsidR="00EA63E6" w:rsidRPr="00080A0B" w:rsidRDefault="00EA63E6" w:rsidP="0092170E">
      <w:pPr>
        <w:spacing w:before="60" w:after="60"/>
        <w:rPr>
          <w:b/>
          <w:lang w:val="fr-FR"/>
        </w:rPr>
      </w:pPr>
      <w:r w:rsidRPr="00080A0B">
        <w:rPr>
          <w:b/>
          <w:lang w:val="fr-FR"/>
        </w:rPr>
        <w:t xml:space="preserve">Câu 11. </w:t>
      </w:r>
      <w:r w:rsidRPr="00080A0B">
        <w:rPr>
          <w:i/>
          <w:lang w:val="fr-FR"/>
        </w:rPr>
        <w:t xml:space="preserve">(2,0 điểm) </w:t>
      </w:r>
      <w:r w:rsidRPr="00080A0B">
        <w:rPr>
          <w:b/>
          <w:lang w:val="fr-FR"/>
        </w:rPr>
        <w:t>Mảnh vườn.</w:t>
      </w:r>
    </w:p>
    <w:p w14:paraId="2D0CFCE9" w14:textId="77777777" w:rsidR="00EA63E6" w:rsidRPr="00080A0B" w:rsidRDefault="00EA63E6" w:rsidP="0092170E">
      <w:pPr>
        <w:spacing w:before="60" w:after="60"/>
        <w:ind w:firstLine="720"/>
        <w:jc w:val="both"/>
        <w:rPr>
          <w:lang w:val="de-DE"/>
        </w:rPr>
      </w:pPr>
      <w:r w:rsidRPr="00080A0B">
        <w:rPr>
          <w:lang w:val="de-DE"/>
        </w:rPr>
        <w:lastRenderedPageBreak/>
        <w:t xml:space="preserve">Một  mảnh vườn lúc đầu có dạng tam giác ABC vuông tại A và AB = 4m; AC = 3m. Người ta sử dụng lưới ngăn dọc theo hai điểm E; M.( E là trung điểm của AC và M là trung điểm của BC) để chia mảnh vườn thành hai phần trồng rau và hoa . </w:t>
      </w:r>
    </w:p>
    <w:p w14:paraId="664F3A4E" w14:textId="77777777" w:rsidR="00EA63E6" w:rsidRPr="00080A0B" w:rsidRDefault="00EA63E6" w:rsidP="0092170E">
      <w:pPr>
        <w:spacing w:before="60" w:after="60"/>
        <w:ind w:firstLine="720"/>
        <w:jc w:val="both"/>
        <w:rPr>
          <w:lang w:val="de-DE"/>
        </w:rPr>
      </w:pPr>
      <w:r w:rsidRPr="00080A0B">
        <w:rPr>
          <w:lang w:val="de-DE"/>
        </w:rPr>
        <w:t xml:space="preserve">a) Tính độ dài của lưới ME phải dùng </w:t>
      </w:r>
    </w:p>
    <w:p w14:paraId="087C9D01" w14:textId="77777777" w:rsidR="00EA63E6" w:rsidRPr="00080A0B" w:rsidRDefault="00EA63E6" w:rsidP="0092170E">
      <w:pPr>
        <w:spacing w:before="60" w:after="60"/>
        <w:ind w:firstLine="720"/>
        <w:jc w:val="both"/>
        <w:rPr>
          <w:lang w:val="de-DE"/>
        </w:rPr>
      </w:pPr>
      <w:r w:rsidRPr="00080A0B">
        <w:rPr>
          <w:lang w:val="de-DE"/>
        </w:rPr>
        <w:t>b) Mảnh vườn AEMB là hình gì? Vì sao?</w:t>
      </w:r>
    </w:p>
    <w:p w14:paraId="2F9FDA99" w14:textId="77777777" w:rsidR="00EA63E6" w:rsidRPr="00080A0B" w:rsidRDefault="00EA63E6" w:rsidP="0092170E">
      <w:pPr>
        <w:spacing w:before="60" w:after="60"/>
        <w:ind w:firstLine="720"/>
        <w:jc w:val="both"/>
        <w:rPr>
          <w:lang w:val="de-DE"/>
        </w:rPr>
      </w:pPr>
      <w:r w:rsidRPr="00080A0B">
        <w:rPr>
          <w:lang w:val="de-DE"/>
        </w:rPr>
        <w:t>c) Tính diện tích của phần mảnh vườn EMC .</w:t>
      </w:r>
    </w:p>
    <w:p w14:paraId="2291F201" w14:textId="77777777" w:rsidR="00EA63E6" w:rsidRPr="00080A0B" w:rsidRDefault="00EA63E6" w:rsidP="0092170E">
      <w:pPr>
        <w:spacing w:before="60" w:after="60"/>
        <w:rPr>
          <w:b/>
        </w:rPr>
      </w:pPr>
      <w:r w:rsidRPr="00080A0B">
        <w:rPr>
          <w:b/>
        </w:rPr>
        <w:t xml:space="preserve">Câu 12. </w:t>
      </w:r>
      <w:r w:rsidRPr="00080A0B">
        <w:rPr>
          <w:i/>
        </w:rPr>
        <w:t>(1,0 điểm)</w:t>
      </w:r>
    </w:p>
    <w:p w14:paraId="53FDE2B5" w14:textId="77777777" w:rsidR="00EA63E6" w:rsidRPr="00080A0B" w:rsidRDefault="00EA63E6" w:rsidP="0092170E">
      <w:pPr>
        <w:spacing w:before="60" w:after="60"/>
      </w:pPr>
      <w:r w:rsidRPr="00080A0B">
        <w:t xml:space="preserve">a) Tìm giá trị nhỏ nhất của biểu thức A = </w:t>
      </w:r>
      <w:r w:rsidRPr="00080A0B">
        <w:rPr>
          <w:sz w:val="23"/>
          <w:szCs w:val="23"/>
        </w:rPr>
        <w:t>x</w:t>
      </w:r>
      <w:r w:rsidRPr="00080A0B">
        <w:rPr>
          <w:sz w:val="23"/>
          <w:szCs w:val="23"/>
          <w:vertAlign w:val="superscript"/>
        </w:rPr>
        <w:t>2</w:t>
      </w:r>
      <w:r w:rsidRPr="00080A0B">
        <w:rPr>
          <w:sz w:val="23"/>
          <w:szCs w:val="23"/>
        </w:rPr>
        <w:t> – 2x + 4</w:t>
      </w:r>
    </w:p>
    <w:p w14:paraId="4DEF2B7F" w14:textId="77777777" w:rsidR="00EA63E6" w:rsidRPr="00080A0B" w:rsidRDefault="00EA63E6" w:rsidP="0092170E">
      <w:pPr>
        <w:spacing w:before="60" w:after="60"/>
        <w:rPr>
          <w:lang w:val="pt-BR"/>
        </w:rPr>
      </w:pPr>
      <w:r w:rsidRPr="00080A0B">
        <w:rPr>
          <w:lang w:val="pt-BR"/>
        </w:rPr>
        <w:t>b) Tìm các giá trị nguyên của n để n</w:t>
      </w:r>
      <w:r w:rsidRPr="00080A0B">
        <w:rPr>
          <w:vertAlign w:val="superscript"/>
          <w:lang w:val="pt-BR"/>
        </w:rPr>
        <w:t>3</w:t>
      </w:r>
      <w:r w:rsidRPr="00080A0B">
        <w:rPr>
          <w:lang w:val="pt-BR"/>
        </w:rPr>
        <w:t xml:space="preserve"> + n</w:t>
      </w:r>
      <w:r w:rsidRPr="00080A0B">
        <w:rPr>
          <w:vertAlign w:val="superscript"/>
          <w:lang w:val="pt-BR"/>
        </w:rPr>
        <w:t>2</w:t>
      </w:r>
      <w:r w:rsidRPr="00080A0B">
        <w:rPr>
          <w:lang w:val="pt-BR"/>
        </w:rPr>
        <w:t xml:space="preserve"> + 1 chia hết cho n + 1</w:t>
      </w:r>
    </w:p>
    <w:p w14:paraId="6B6476A2" w14:textId="77777777" w:rsidR="00EA63E6" w:rsidRPr="00080A0B" w:rsidRDefault="00EA63E6" w:rsidP="0092170E">
      <w:pPr>
        <w:spacing w:before="60" w:after="60"/>
        <w:rPr>
          <w:lang w:val="de-DE"/>
        </w:rPr>
      </w:pPr>
    </w:p>
    <w:p w14:paraId="08281A58" w14:textId="77777777" w:rsidR="00EA63E6" w:rsidRPr="00080A0B" w:rsidRDefault="00EA63E6" w:rsidP="0092170E">
      <w:pPr>
        <w:spacing w:before="60" w:after="60"/>
        <w:jc w:val="center"/>
        <w:rPr>
          <w:i/>
          <w:lang w:val="de-DE"/>
        </w:rPr>
      </w:pPr>
      <w:r w:rsidRPr="00080A0B">
        <w:rPr>
          <w:i/>
          <w:lang w:val="de-DE"/>
        </w:rPr>
        <w:t>Cán bộ coi thi không giải thích gì thêm</w:t>
      </w:r>
    </w:p>
    <w:p w14:paraId="05874E41" w14:textId="77777777" w:rsidR="00EA63E6" w:rsidRPr="00080A0B" w:rsidRDefault="00EA63E6" w:rsidP="0092170E">
      <w:pPr>
        <w:spacing w:before="60" w:after="60"/>
        <w:rPr>
          <w:i/>
          <w:lang w:val="pt-BR"/>
        </w:rPr>
      </w:pPr>
      <w:r w:rsidRPr="00080A0B">
        <w:rPr>
          <w:lang w:val="pt-BR"/>
        </w:rPr>
        <w:t>*********************************Hết *****************************</w:t>
      </w:r>
    </w:p>
    <w:p w14:paraId="32D1D481" w14:textId="77777777" w:rsidR="00EA63E6" w:rsidRPr="00080A0B" w:rsidRDefault="00EA63E6" w:rsidP="0092170E">
      <w:pPr>
        <w:spacing w:before="60" w:after="60"/>
        <w:rPr>
          <w:lang w:val="de-DE"/>
        </w:rPr>
      </w:pPr>
    </w:p>
    <w:p w14:paraId="36D217E1" w14:textId="77777777" w:rsidR="00EA63E6" w:rsidRPr="00080A0B" w:rsidRDefault="009D167A" w:rsidP="009D167A">
      <w:pPr>
        <w:spacing w:before="60" w:after="60"/>
        <w:ind w:left="-360"/>
        <w:jc w:val="center"/>
        <w:rPr>
          <w:b/>
        </w:rPr>
      </w:pPr>
      <w:r w:rsidRPr="00080A0B">
        <w:rPr>
          <w:b/>
        </w:rPr>
        <w:t>ĐÁP ÁN</w:t>
      </w:r>
    </w:p>
    <w:p w14:paraId="34EAE35D" w14:textId="77777777" w:rsidR="00EA63E6" w:rsidRPr="00080A0B" w:rsidRDefault="00EA63E6" w:rsidP="0092170E">
      <w:pPr>
        <w:rPr>
          <w:b/>
        </w:rPr>
      </w:pPr>
      <w:r w:rsidRPr="00080A0B">
        <w:rPr>
          <w:b/>
        </w:rPr>
        <w:t xml:space="preserve">Phần </w:t>
      </w:r>
      <w:smartTag w:uri="urn:schemas:contacts" w:element="Sn">
        <w:r w:rsidRPr="00080A0B">
          <w:rPr>
            <w:b/>
          </w:rPr>
          <w:t>I.</w:t>
        </w:r>
      </w:smartTag>
      <w:r w:rsidRPr="00080A0B">
        <w:rPr>
          <w:b/>
        </w:rPr>
        <w:t xml:space="preserve"> Trắc nghiệm (2,0 điểm)</w:t>
      </w:r>
    </w:p>
    <w:p w14:paraId="32212B59" w14:textId="77777777" w:rsidR="00EA63E6" w:rsidRPr="00080A0B" w:rsidRDefault="00EA63E6" w:rsidP="0092170E">
      <w:pPr>
        <w:rPr>
          <w:i/>
        </w:rPr>
      </w:pPr>
      <w:r w:rsidRPr="00080A0B">
        <w:rPr>
          <w:b/>
        </w:rPr>
        <w:tab/>
      </w:r>
      <w:r w:rsidRPr="00080A0B">
        <w:rPr>
          <w:i/>
        </w:rPr>
        <w:t>Mỗi ý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7"/>
        <w:gridCol w:w="1205"/>
        <w:gridCol w:w="1205"/>
        <w:gridCol w:w="1207"/>
        <w:gridCol w:w="1225"/>
        <w:gridCol w:w="1194"/>
        <w:gridCol w:w="1207"/>
        <w:gridCol w:w="1207"/>
      </w:tblGrid>
      <w:tr w:rsidR="00EA63E6" w:rsidRPr="00080A0B" w14:paraId="72A21614" w14:textId="77777777">
        <w:tc>
          <w:tcPr>
            <w:tcW w:w="1227" w:type="dxa"/>
            <w:shd w:val="clear" w:color="auto" w:fill="auto"/>
            <w:vAlign w:val="center"/>
          </w:tcPr>
          <w:p w14:paraId="3D88B087" w14:textId="77777777" w:rsidR="00EA63E6" w:rsidRPr="00080A0B" w:rsidRDefault="00EA63E6" w:rsidP="0092170E">
            <w:pPr>
              <w:jc w:val="center"/>
              <w:rPr>
                <w:b/>
              </w:rPr>
            </w:pPr>
            <w:r w:rsidRPr="00080A0B">
              <w:rPr>
                <w:b/>
              </w:rPr>
              <w:t>Câu</w:t>
            </w:r>
          </w:p>
        </w:tc>
        <w:tc>
          <w:tcPr>
            <w:tcW w:w="1205" w:type="dxa"/>
            <w:shd w:val="clear" w:color="auto" w:fill="auto"/>
            <w:vAlign w:val="center"/>
          </w:tcPr>
          <w:p w14:paraId="3FE8F18D" w14:textId="77777777" w:rsidR="00EA63E6" w:rsidRPr="00080A0B" w:rsidRDefault="00EA63E6" w:rsidP="0092170E">
            <w:pPr>
              <w:jc w:val="center"/>
              <w:rPr>
                <w:b/>
              </w:rPr>
            </w:pPr>
            <w:r w:rsidRPr="00080A0B">
              <w:rPr>
                <w:b/>
              </w:rPr>
              <w:t>1</w:t>
            </w:r>
          </w:p>
        </w:tc>
        <w:tc>
          <w:tcPr>
            <w:tcW w:w="1205" w:type="dxa"/>
            <w:shd w:val="clear" w:color="auto" w:fill="auto"/>
            <w:vAlign w:val="center"/>
          </w:tcPr>
          <w:p w14:paraId="66878523" w14:textId="77777777" w:rsidR="00EA63E6" w:rsidRPr="00080A0B" w:rsidRDefault="00EA63E6" w:rsidP="0092170E">
            <w:pPr>
              <w:jc w:val="center"/>
              <w:rPr>
                <w:b/>
              </w:rPr>
            </w:pPr>
            <w:r w:rsidRPr="00080A0B">
              <w:rPr>
                <w:b/>
              </w:rPr>
              <w:t>2</w:t>
            </w:r>
          </w:p>
        </w:tc>
        <w:tc>
          <w:tcPr>
            <w:tcW w:w="1207" w:type="dxa"/>
            <w:shd w:val="clear" w:color="auto" w:fill="auto"/>
            <w:vAlign w:val="center"/>
          </w:tcPr>
          <w:p w14:paraId="780B8486" w14:textId="77777777" w:rsidR="00EA63E6" w:rsidRPr="00080A0B" w:rsidRDefault="00EA63E6" w:rsidP="0092170E">
            <w:pPr>
              <w:jc w:val="center"/>
              <w:rPr>
                <w:b/>
              </w:rPr>
            </w:pPr>
            <w:r w:rsidRPr="00080A0B">
              <w:rPr>
                <w:b/>
              </w:rPr>
              <w:t>3</w:t>
            </w:r>
          </w:p>
        </w:tc>
        <w:tc>
          <w:tcPr>
            <w:tcW w:w="1225" w:type="dxa"/>
            <w:shd w:val="clear" w:color="auto" w:fill="auto"/>
            <w:vAlign w:val="center"/>
          </w:tcPr>
          <w:p w14:paraId="6CE80FB3" w14:textId="77777777" w:rsidR="00EA63E6" w:rsidRPr="00080A0B" w:rsidRDefault="00EA63E6" w:rsidP="0092170E">
            <w:pPr>
              <w:jc w:val="center"/>
              <w:rPr>
                <w:b/>
              </w:rPr>
            </w:pPr>
            <w:r w:rsidRPr="00080A0B">
              <w:rPr>
                <w:b/>
              </w:rPr>
              <w:t>4</w:t>
            </w:r>
          </w:p>
        </w:tc>
        <w:tc>
          <w:tcPr>
            <w:tcW w:w="1194" w:type="dxa"/>
            <w:shd w:val="clear" w:color="auto" w:fill="auto"/>
          </w:tcPr>
          <w:p w14:paraId="1DAF2C28" w14:textId="77777777" w:rsidR="00EA63E6" w:rsidRPr="00080A0B" w:rsidRDefault="00EA63E6" w:rsidP="0092170E">
            <w:pPr>
              <w:jc w:val="center"/>
              <w:rPr>
                <w:b/>
              </w:rPr>
            </w:pPr>
            <w:r w:rsidRPr="00080A0B">
              <w:rPr>
                <w:b/>
              </w:rPr>
              <w:t>5</w:t>
            </w:r>
          </w:p>
        </w:tc>
        <w:tc>
          <w:tcPr>
            <w:tcW w:w="1207" w:type="dxa"/>
            <w:shd w:val="clear" w:color="auto" w:fill="auto"/>
            <w:vAlign w:val="center"/>
          </w:tcPr>
          <w:p w14:paraId="643DC42F" w14:textId="77777777" w:rsidR="00EA63E6" w:rsidRPr="00080A0B" w:rsidRDefault="00EA63E6" w:rsidP="0092170E">
            <w:pPr>
              <w:jc w:val="center"/>
              <w:rPr>
                <w:b/>
              </w:rPr>
            </w:pPr>
            <w:r w:rsidRPr="00080A0B">
              <w:rPr>
                <w:b/>
              </w:rPr>
              <w:t>6</w:t>
            </w:r>
          </w:p>
        </w:tc>
        <w:tc>
          <w:tcPr>
            <w:tcW w:w="1207" w:type="dxa"/>
            <w:shd w:val="clear" w:color="auto" w:fill="auto"/>
            <w:vAlign w:val="center"/>
          </w:tcPr>
          <w:p w14:paraId="309C2E1F" w14:textId="77777777" w:rsidR="00EA63E6" w:rsidRPr="00080A0B" w:rsidRDefault="00EA63E6" w:rsidP="0092170E">
            <w:pPr>
              <w:jc w:val="center"/>
              <w:rPr>
                <w:b/>
              </w:rPr>
            </w:pPr>
            <w:r w:rsidRPr="00080A0B">
              <w:rPr>
                <w:b/>
              </w:rPr>
              <w:t>7</w:t>
            </w:r>
          </w:p>
        </w:tc>
      </w:tr>
      <w:tr w:rsidR="00EA63E6" w:rsidRPr="00080A0B" w14:paraId="65A6BCCA" w14:textId="77777777">
        <w:tc>
          <w:tcPr>
            <w:tcW w:w="1227" w:type="dxa"/>
            <w:shd w:val="clear" w:color="auto" w:fill="auto"/>
            <w:vAlign w:val="center"/>
          </w:tcPr>
          <w:p w14:paraId="4F35EDA8" w14:textId="77777777" w:rsidR="00EA63E6" w:rsidRPr="00080A0B" w:rsidRDefault="00EA63E6" w:rsidP="0092170E">
            <w:pPr>
              <w:jc w:val="center"/>
              <w:rPr>
                <w:b/>
              </w:rPr>
            </w:pPr>
            <w:r w:rsidRPr="00080A0B">
              <w:rPr>
                <w:b/>
              </w:rPr>
              <w:t>Đáp án</w:t>
            </w:r>
          </w:p>
        </w:tc>
        <w:tc>
          <w:tcPr>
            <w:tcW w:w="1205" w:type="dxa"/>
            <w:shd w:val="clear" w:color="auto" w:fill="auto"/>
            <w:vAlign w:val="center"/>
          </w:tcPr>
          <w:p w14:paraId="62EB318D" w14:textId="77777777" w:rsidR="00EA63E6" w:rsidRPr="00080A0B" w:rsidRDefault="00EA63E6" w:rsidP="0092170E">
            <w:pPr>
              <w:jc w:val="center"/>
            </w:pPr>
            <w:r w:rsidRPr="00080A0B">
              <w:t>B</w:t>
            </w:r>
          </w:p>
        </w:tc>
        <w:tc>
          <w:tcPr>
            <w:tcW w:w="1205" w:type="dxa"/>
            <w:shd w:val="clear" w:color="auto" w:fill="auto"/>
            <w:vAlign w:val="center"/>
          </w:tcPr>
          <w:p w14:paraId="73D8E129" w14:textId="77777777" w:rsidR="00EA63E6" w:rsidRPr="00080A0B" w:rsidRDefault="00EA63E6" w:rsidP="0092170E">
            <w:pPr>
              <w:jc w:val="center"/>
            </w:pPr>
            <w:r w:rsidRPr="00080A0B">
              <w:t>A</w:t>
            </w:r>
          </w:p>
        </w:tc>
        <w:tc>
          <w:tcPr>
            <w:tcW w:w="1207" w:type="dxa"/>
            <w:shd w:val="clear" w:color="auto" w:fill="auto"/>
            <w:vAlign w:val="center"/>
          </w:tcPr>
          <w:p w14:paraId="6242D429" w14:textId="77777777" w:rsidR="00EA63E6" w:rsidRPr="00080A0B" w:rsidRDefault="00EA63E6" w:rsidP="0092170E">
            <w:pPr>
              <w:jc w:val="center"/>
            </w:pPr>
            <w:r w:rsidRPr="00080A0B">
              <w:t>C</w:t>
            </w:r>
          </w:p>
        </w:tc>
        <w:tc>
          <w:tcPr>
            <w:tcW w:w="1225" w:type="dxa"/>
            <w:shd w:val="clear" w:color="auto" w:fill="auto"/>
            <w:vAlign w:val="center"/>
          </w:tcPr>
          <w:p w14:paraId="38D202E2" w14:textId="77777777" w:rsidR="00EA63E6" w:rsidRPr="00080A0B" w:rsidRDefault="00EA63E6" w:rsidP="0092170E">
            <w:pPr>
              <w:jc w:val="center"/>
            </w:pPr>
            <w:r w:rsidRPr="00080A0B">
              <w:t xml:space="preserve">D </w:t>
            </w:r>
          </w:p>
        </w:tc>
        <w:tc>
          <w:tcPr>
            <w:tcW w:w="1194" w:type="dxa"/>
            <w:shd w:val="clear" w:color="auto" w:fill="auto"/>
          </w:tcPr>
          <w:p w14:paraId="6BC577B5" w14:textId="77777777" w:rsidR="00EA63E6" w:rsidRPr="00080A0B" w:rsidRDefault="00EA63E6" w:rsidP="0092170E">
            <w:pPr>
              <w:jc w:val="center"/>
            </w:pPr>
            <w:r w:rsidRPr="00080A0B">
              <w:t>A</w:t>
            </w:r>
          </w:p>
        </w:tc>
        <w:tc>
          <w:tcPr>
            <w:tcW w:w="1207" w:type="dxa"/>
            <w:shd w:val="clear" w:color="auto" w:fill="auto"/>
            <w:vAlign w:val="center"/>
          </w:tcPr>
          <w:p w14:paraId="118E5245" w14:textId="77777777" w:rsidR="00EA63E6" w:rsidRPr="00080A0B" w:rsidRDefault="00EA63E6" w:rsidP="0092170E">
            <w:pPr>
              <w:jc w:val="center"/>
            </w:pPr>
            <w:r w:rsidRPr="00080A0B">
              <w:t>B;C</w:t>
            </w:r>
          </w:p>
        </w:tc>
        <w:tc>
          <w:tcPr>
            <w:tcW w:w="1207" w:type="dxa"/>
            <w:shd w:val="clear" w:color="auto" w:fill="auto"/>
            <w:vAlign w:val="center"/>
          </w:tcPr>
          <w:p w14:paraId="1BF6C9C1" w14:textId="77777777" w:rsidR="00EA63E6" w:rsidRPr="00080A0B" w:rsidRDefault="00EA63E6" w:rsidP="0092170E">
            <w:pPr>
              <w:jc w:val="center"/>
            </w:pPr>
            <w:r w:rsidRPr="00080A0B">
              <w:t xml:space="preserve"> A</w:t>
            </w:r>
          </w:p>
        </w:tc>
      </w:tr>
    </w:tbl>
    <w:p w14:paraId="48A57CC1" w14:textId="77777777" w:rsidR="00EA63E6" w:rsidRPr="00080A0B" w:rsidRDefault="00EA63E6" w:rsidP="0092170E"/>
    <w:p w14:paraId="0FAFDD1F" w14:textId="77777777" w:rsidR="00EA63E6" w:rsidRPr="00080A0B" w:rsidRDefault="00EA63E6" w:rsidP="0092170E">
      <w:pPr>
        <w:rPr>
          <w:b/>
        </w:rPr>
      </w:pPr>
      <w:r w:rsidRPr="00080A0B">
        <w:rPr>
          <w:b/>
        </w:rPr>
        <w:t>Phần 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6480"/>
        <w:gridCol w:w="1368"/>
      </w:tblGrid>
      <w:tr w:rsidR="00EA63E6" w:rsidRPr="00080A0B" w14:paraId="20753CE2" w14:textId="77777777">
        <w:tc>
          <w:tcPr>
            <w:tcW w:w="1008" w:type="dxa"/>
            <w:shd w:val="clear" w:color="auto" w:fill="auto"/>
            <w:vAlign w:val="center"/>
          </w:tcPr>
          <w:p w14:paraId="68C29C0A" w14:textId="77777777" w:rsidR="00EA63E6" w:rsidRPr="00080A0B" w:rsidRDefault="00EA63E6" w:rsidP="0092170E">
            <w:pPr>
              <w:jc w:val="center"/>
              <w:rPr>
                <w:b/>
              </w:rPr>
            </w:pPr>
            <w:r w:rsidRPr="00080A0B">
              <w:rPr>
                <w:b/>
              </w:rPr>
              <w:t>Câu</w:t>
            </w:r>
          </w:p>
        </w:tc>
        <w:tc>
          <w:tcPr>
            <w:tcW w:w="6480" w:type="dxa"/>
            <w:shd w:val="clear" w:color="auto" w:fill="auto"/>
            <w:vAlign w:val="center"/>
          </w:tcPr>
          <w:p w14:paraId="0CE92B2A" w14:textId="77777777" w:rsidR="00EA63E6" w:rsidRPr="00080A0B" w:rsidRDefault="00EA63E6" w:rsidP="0092170E">
            <w:pPr>
              <w:jc w:val="center"/>
              <w:rPr>
                <w:b/>
              </w:rPr>
            </w:pPr>
            <w:r w:rsidRPr="00080A0B">
              <w:rPr>
                <w:b/>
              </w:rPr>
              <w:t>Đáp án</w:t>
            </w:r>
          </w:p>
        </w:tc>
        <w:tc>
          <w:tcPr>
            <w:tcW w:w="1368" w:type="dxa"/>
            <w:shd w:val="clear" w:color="auto" w:fill="auto"/>
            <w:vAlign w:val="center"/>
          </w:tcPr>
          <w:p w14:paraId="6829A393" w14:textId="77777777" w:rsidR="00EA63E6" w:rsidRPr="00080A0B" w:rsidRDefault="00EA63E6" w:rsidP="0092170E">
            <w:pPr>
              <w:jc w:val="center"/>
              <w:rPr>
                <w:b/>
              </w:rPr>
            </w:pPr>
            <w:r w:rsidRPr="00080A0B">
              <w:rPr>
                <w:b/>
              </w:rPr>
              <w:t>Điểm</w:t>
            </w:r>
          </w:p>
        </w:tc>
      </w:tr>
      <w:tr w:rsidR="00EA63E6" w:rsidRPr="00080A0B" w14:paraId="46EDA1DE" w14:textId="77777777">
        <w:tc>
          <w:tcPr>
            <w:tcW w:w="1008" w:type="dxa"/>
            <w:shd w:val="clear" w:color="auto" w:fill="auto"/>
            <w:vAlign w:val="center"/>
          </w:tcPr>
          <w:p w14:paraId="4CAD74F4" w14:textId="77777777" w:rsidR="00EA63E6" w:rsidRPr="00080A0B" w:rsidRDefault="00EA63E6" w:rsidP="0092170E">
            <w:pPr>
              <w:jc w:val="center"/>
              <w:rPr>
                <w:b/>
              </w:rPr>
            </w:pPr>
            <w:r w:rsidRPr="00080A0B">
              <w:rPr>
                <w:b/>
              </w:rPr>
              <w:t>8</w:t>
            </w:r>
          </w:p>
          <w:p w14:paraId="356CA017" w14:textId="77777777" w:rsidR="00EA63E6" w:rsidRPr="00080A0B" w:rsidRDefault="00EA63E6" w:rsidP="0092170E">
            <w:pPr>
              <w:jc w:val="center"/>
              <w:rPr>
                <w:b/>
              </w:rPr>
            </w:pPr>
            <w:r w:rsidRPr="00080A0B">
              <w:rPr>
                <w:b/>
              </w:rPr>
              <w:t>(2 đ)</w:t>
            </w:r>
          </w:p>
        </w:tc>
        <w:tc>
          <w:tcPr>
            <w:tcW w:w="6480" w:type="dxa"/>
            <w:shd w:val="clear" w:color="auto" w:fill="auto"/>
          </w:tcPr>
          <w:p w14:paraId="234657F7" w14:textId="77777777" w:rsidR="00EA63E6" w:rsidRPr="00080A0B" w:rsidRDefault="00EA63E6" w:rsidP="0092170E">
            <w:pPr>
              <w:rPr>
                <w:lang w:val="pt-BR"/>
              </w:rPr>
            </w:pPr>
            <w:r w:rsidRPr="00080A0B">
              <w:rPr>
                <w:lang w:val="pt-BR"/>
              </w:rPr>
              <w:t>a) 2x(4x</w:t>
            </w:r>
            <w:r w:rsidRPr="00080A0B">
              <w:rPr>
                <w:vertAlign w:val="superscript"/>
                <w:lang w:val="pt-BR"/>
              </w:rPr>
              <w:t>2</w:t>
            </w:r>
            <w:r w:rsidRPr="00080A0B">
              <w:rPr>
                <w:lang w:val="pt-BR"/>
              </w:rPr>
              <w:t xml:space="preserve"> -1) = 2x.4x</w:t>
            </w:r>
            <w:r w:rsidRPr="00080A0B">
              <w:rPr>
                <w:vertAlign w:val="superscript"/>
                <w:lang w:val="pt-BR"/>
              </w:rPr>
              <w:t>2</w:t>
            </w:r>
            <w:r w:rsidRPr="00080A0B">
              <w:rPr>
                <w:lang w:val="pt-BR"/>
              </w:rPr>
              <w:t xml:space="preserve"> – 2x.1</w:t>
            </w:r>
          </w:p>
          <w:p w14:paraId="5CA96EC1" w14:textId="77777777" w:rsidR="00EA63E6" w:rsidRPr="00080A0B" w:rsidRDefault="00EA63E6" w:rsidP="0092170E">
            <w:pPr>
              <w:rPr>
                <w:lang w:val="pt-BR"/>
              </w:rPr>
            </w:pPr>
            <w:r w:rsidRPr="00080A0B">
              <w:rPr>
                <w:lang w:val="pt-BR"/>
              </w:rPr>
              <w:t xml:space="preserve">                      = 8x</w:t>
            </w:r>
            <w:r w:rsidRPr="00080A0B">
              <w:rPr>
                <w:vertAlign w:val="superscript"/>
                <w:lang w:val="pt-BR"/>
              </w:rPr>
              <w:t>3</w:t>
            </w:r>
            <w:r w:rsidRPr="00080A0B">
              <w:rPr>
                <w:lang w:val="pt-BR"/>
              </w:rPr>
              <w:t xml:space="preserve"> – 2x</w:t>
            </w:r>
          </w:p>
          <w:p w14:paraId="6B0ABBA6" w14:textId="77777777" w:rsidR="00EA63E6" w:rsidRPr="00080A0B" w:rsidRDefault="00EA63E6" w:rsidP="0092170E">
            <w:pPr>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 </w:t>
            </w:r>
          </w:p>
          <w:p w14:paraId="15CDD1D5" w14:textId="77777777" w:rsidR="00EA63E6" w:rsidRPr="00080A0B" w:rsidRDefault="00EA63E6" w:rsidP="0092170E">
            <w:pPr>
              <w:rPr>
                <w:lang w:val="pt-BR"/>
              </w:rPr>
            </w:pPr>
            <w:r w:rsidRPr="00080A0B">
              <w:rPr>
                <w:lang w:val="pt-BR"/>
              </w:rPr>
              <w:t>= (6y</w:t>
            </w:r>
            <w:r w:rsidRPr="00080A0B">
              <w:rPr>
                <w:vertAlign w:val="superscript"/>
                <w:lang w:val="pt-BR"/>
              </w:rPr>
              <w:t xml:space="preserve">3 </w:t>
            </w:r>
            <w:r w:rsidRPr="00080A0B">
              <w:rPr>
                <w:lang w:val="pt-BR"/>
              </w:rPr>
              <w:t>:3y) + (3y</w:t>
            </w:r>
            <w:r w:rsidRPr="00080A0B">
              <w:rPr>
                <w:vertAlign w:val="superscript"/>
                <w:lang w:val="pt-BR"/>
              </w:rPr>
              <w:t>2</w:t>
            </w:r>
            <w:r w:rsidRPr="00080A0B">
              <w:rPr>
                <w:lang w:val="pt-BR"/>
              </w:rPr>
              <w:t xml:space="preserve"> : 3y) – (9y: 3y)</w:t>
            </w:r>
          </w:p>
          <w:p w14:paraId="13F79C0B" w14:textId="77777777" w:rsidR="00EA63E6" w:rsidRPr="00080A0B" w:rsidRDefault="00EA63E6" w:rsidP="0092170E">
            <w:r w:rsidRPr="00080A0B">
              <w:rPr>
                <w:lang w:val="pt-BR"/>
              </w:rPr>
              <w:t>= 2y</w:t>
            </w:r>
            <w:r w:rsidRPr="00080A0B">
              <w:rPr>
                <w:vertAlign w:val="superscript"/>
                <w:lang w:val="pt-BR"/>
              </w:rPr>
              <w:t>2</w:t>
            </w:r>
            <w:r w:rsidRPr="00080A0B">
              <w:rPr>
                <w:lang w:val="pt-BR"/>
              </w:rPr>
              <w:t xml:space="preserve"> + y – 3</w:t>
            </w:r>
          </w:p>
        </w:tc>
        <w:tc>
          <w:tcPr>
            <w:tcW w:w="1368" w:type="dxa"/>
            <w:shd w:val="clear" w:color="auto" w:fill="auto"/>
          </w:tcPr>
          <w:p w14:paraId="1D2A064C" w14:textId="77777777" w:rsidR="00EA63E6" w:rsidRPr="00080A0B" w:rsidRDefault="00EA63E6" w:rsidP="0092170E">
            <w:pPr>
              <w:jc w:val="center"/>
            </w:pPr>
            <w:r w:rsidRPr="00080A0B">
              <w:t>0,5</w:t>
            </w:r>
          </w:p>
          <w:p w14:paraId="70406334" w14:textId="77777777" w:rsidR="00EA63E6" w:rsidRPr="00080A0B" w:rsidRDefault="00EA63E6" w:rsidP="0092170E">
            <w:pPr>
              <w:jc w:val="center"/>
            </w:pPr>
            <w:r w:rsidRPr="00080A0B">
              <w:t>0,5</w:t>
            </w:r>
          </w:p>
          <w:p w14:paraId="712ABAAC" w14:textId="77777777" w:rsidR="00EA63E6" w:rsidRPr="00080A0B" w:rsidRDefault="00EA63E6" w:rsidP="0092170E">
            <w:pPr>
              <w:jc w:val="center"/>
            </w:pPr>
          </w:p>
          <w:p w14:paraId="0F485132" w14:textId="77777777" w:rsidR="00EA63E6" w:rsidRPr="00080A0B" w:rsidRDefault="00EA63E6" w:rsidP="0092170E">
            <w:pPr>
              <w:jc w:val="center"/>
            </w:pPr>
            <w:r w:rsidRPr="00080A0B">
              <w:t>0,5</w:t>
            </w:r>
          </w:p>
          <w:p w14:paraId="645FB69D" w14:textId="77777777" w:rsidR="00EA63E6" w:rsidRPr="00080A0B" w:rsidRDefault="00EA63E6" w:rsidP="0092170E">
            <w:pPr>
              <w:jc w:val="center"/>
            </w:pPr>
            <w:r w:rsidRPr="00080A0B">
              <w:t>0,5</w:t>
            </w:r>
          </w:p>
        </w:tc>
      </w:tr>
      <w:tr w:rsidR="00EA63E6" w:rsidRPr="00080A0B" w14:paraId="6B2AA5CF" w14:textId="77777777">
        <w:tc>
          <w:tcPr>
            <w:tcW w:w="1008" w:type="dxa"/>
            <w:shd w:val="clear" w:color="auto" w:fill="auto"/>
            <w:vAlign w:val="center"/>
          </w:tcPr>
          <w:p w14:paraId="25678CA7" w14:textId="77777777" w:rsidR="00EA63E6" w:rsidRPr="00080A0B" w:rsidRDefault="00EA63E6" w:rsidP="0092170E">
            <w:pPr>
              <w:jc w:val="center"/>
              <w:rPr>
                <w:b/>
              </w:rPr>
            </w:pPr>
            <w:r w:rsidRPr="00080A0B">
              <w:rPr>
                <w:b/>
              </w:rPr>
              <w:t>9</w:t>
            </w:r>
          </w:p>
          <w:p w14:paraId="108BB5B1" w14:textId="77777777" w:rsidR="00EA63E6" w:rsidRPr="00080A0B" w:rsidRDefault="00EA63E6" w:rsidP="0092170E">
            <w:pPr>
              <w:jc w:val="center"/>
              <w:rPr>
                <w:b/>
              </w:rPr>
            </w:pPr>
            <w:r w:rsidRPr="00080A0B">
              <w:rPr>
                <w:b/>
              </w:rPr>
              <w:t>(1đ)</w:t>
            </w:r>
          </w:p>
        </w:tc>
        <w:tc>
          <w:tcPr>
            <w:tcW w:w="6480" w:type="dxa"/>
            <w:shd w:val="clear" w:color="auto" w:fill="auto"/>
          </w:tcPr>
          <w:p w14:paraId="5AC604AA" w14:textId="77777777" w:rsidR="00EA63E6" w:rsidRPr="00080A0B" w:rsidRDefault="00EA63E6" w:rsidP="0092170E">
            <w:pPr>
              <w:rPr>
                <w:lang w:val="pt-BR"/>
              </w:rPr>
            </w:pPr>
            <w:r w:rsidRPr="00080A0B">
              <w:rPr>
                <w:lang w:val="pt-BR"/>
              </w:rPr>
              <w:t>a) 2x</w:t>
            </w:r>
            <w:r w:rsidRPr="00080A0B">
              <w:rPr>
                <w:vertAlign w:val="superscript"/>
                <w:lang w:val="pt-BR"/>
              </w:rPr>
              <w:t>2</w:t>
            </w:r>
            <w:r w:rsidRPr="00080A0B">
              <w:rPr>
                <w:lang w:val="pt-BR"/>
              </w:rPr>
              <w:t xml:space="preserve"> + 2x = 0 =&gt; 2x(x + 1) = 0</w:t>
            </w:r>
          </w:p>
          <w:p w14:paraId="79ADE4E4" w14:textId="77777777" w:rsidR="00EA63E6" w:rsidRPr="00080A0B" w:rsidRDefault="00EA63E6" w:rsidP="0092170E">
            <w:pPr>
              <w:rPr>
                <w:lang w:val="fr-FR"/>
              </w:rPr>
            </w:pPr>
            <w:r w:rsidRPr="00080A0B">
              <w:rPr>
                <w:lang w:val="fr-FR"/>
              </w:rPr>
              <w:t xml:space="preserve">=&gt; </w:t>
            </w:r>
            <w:r w:rsidR="005611EB">
              <w:rPr>
                <w:position w:val="-30"/>
              </w:rPr>
              <w:pict w14:anchorId="3D53F097">
                <v:shape id="_x0000_i3257" type="#_x0000_t75" style="width:48.35pt;height:36.55pt">
                  <v:imagedata r:id="rId1680" o:title=""/>
                </v:shape>
              </w:pict>
            </w:r>
            <w:r w:rsidRPr="00080A0B">
              <w:rPr>
                <w:lang w:val="fr-FR"/>
              </w:rPr>
              <w:t xml:space="preserve">  =&gt; </w:t>
            </w:r>
            <w:r w:rsidR="005611EB">
              <w:rPr>
                <w:position w:val="-30"/>
              </w:rPr>
              <w:pict w14:anchorId="5841B6E8">
                <v:shape id="_x0000_i3258" type="#_x0000_t75" style="width:39.75pt;height:36.55pt">
                  <v:imagedata r:id="rId1681" o:title=""/>
                </v:shape>
              </w:pict>
            </w:r>
          </w:p>
          <w:p w14:paraId="1F32F7B1" w14:textId="77777777" w:rsidR="00EA63E6" w:rsidRPr="00080A0B" w:rsidRDefault="00EA63E6" w:rsidP="0092170E">
            <w:pPr>
              <w:rPr>
                <w:lang w:val="fr-FR"/>
              </w:rPr>
            </w:pPr>
            <w:r w:rsidRPr="00080A0B">
              <w:rPr>
                <w:lang w:val="fr-FR"/>
              </w:rPr>
              <w:t>b)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w:t>
            </w:r>
          </w:p>
          <w:p w14:paraId="0154F455" w14:textId="77777777" w:rsidR="00EA63E6" w:rsidRPr="00080A0B" w:rsidRDefault="00EA63E6" w:rsidP="0092170E">
            <w:pPr>
              <w:rPr>
                <w:lang w:val="fr-FR"/>
              </w:rPr>
            </w:pPr>
            <w:r w:rsidRPr="00080A0B">
              <w:rPr>
                <w:lang w:val="fr-FR"/>
              </w:rPr>
              <w:t>=2</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w:t>
            </w:r>
            <w:r w:rsidRPr="00080A0B">
              <w:rPr>
                <w:vertAlign w:val="superscript"/>
                <w:lang w:val="fr-FR"/>
              </w:rPr>
              <w:t xml:space="preserve">  </w:t>
            </w:r>
            <w:r w:rsidRPr="00080A0B">
              <w:rPr>
                <w:lang w:val="fr-FR"/>
              </w:rPr>
              <w:t>= (2 – x –  y)(2 + x +y )</w:t>
            </w:r>
          </w:p>
        </w:tc>
        <w:tc>
          <w:tcPr>
            <w:tcW w:w="1368" w:type="dxa"/>
            <w:shd w:val="clear" w:color="auto" w:fill="auto"/>
          </w:tcPr>
          <w:p w14:paraId="332E08BE" w14:textId="77777777" w:rsidR="00EA63E6" w:rsidRPr="00080A0B" w:rsidRDefault="00EA63E6" w:rsidP="0092170E">
            <w:pPr>
              <w:jc w:val="center"/>
            </w:pPr>
            <w:r w:rsidRPr="00080A0B">
              <w:t>0,25</w:t>
            </w:r>
          </w:p>
          <w:p w14:paraId="08122CC8" w14:textId="77777777" w:rsidR="00EA63E6" w:rsidRPr="00080A0B" w:rsidRDefault="00EA63E6" w:rsidP="0092170E">
            <w:pPr>
              <w:jc w:val="center"/>
            </w:pPr>
            <w:r w:rsidRPr="00080A0B">
              <w:t>0,25</w:t>
            </w:r>
          </w:p>
          <w:p w14:paraId="3C4CA5C6" w14:textId="77777777" w:rsidR="00EA63E6" w:rsidRPr="00080A0B" w:rsidRDefault="00EA63E6" w:rsidP="0092170E">
            <w:pPr>
              <w:jc w:val="center"/>
            </w:pPr>
          </w:p>
          <w:p w14:paraId="63806618" w14:textId="77777777" w:rsidR="00EA63E6" w:rsidRPr="00080A0B" w:rsidRDefault="00EA63E6" w:rsidP="0092170E">
            <w:pPr>
              <w:jc w:val="center"/>
            </w:pPr>
            <w:r w:rsidRPr="00080A0B">
              <w:t>0,25</w:t>
            </w:r>
          </w:p>
          <w:p w14:paraId="4FD9A20D" w14:textId="77777777" w:rsidR="00EA63E6" w:rsidRPr="00080A0B" w:rsidRDefault="00EA63E6" w:rsidP="0092170E">
            <w:pPr>
              <w:jc w:val="center"/>
            </w:pPr>
            <w:r w:rsidRPr="00080A0B">
              <w:t>0,25</w:t>
            </w:r>
          </w:p>
        </w:tc>
      </w:tr>
      <w:tr w:rsidR="00EA63E6" w:rsidRPr="00080A0B" w14:paraId="61C31F74" w14:textId="77777777">
        <w:tc>
          <w:tcPr>
            <w:tcW w:w="1008" w:type="dxa"/>
            <w:shd w:val="clear" w:color="auto" w:fill="auto"/>
            <w:vAlign w:val="center"/>
          </w:tcPr>
          <w:p w14:paraId="5E27F547" w14:textId="77777777" w:rsidR="00EA63E6" w:rsidRPr="00080A0B" w:rsidRDefault="00EA63E6" w:rsidP="0092170E">
            <w:pPr>
              <w:jc w:val="center"/>
              <w:rPr>
                <w:b/>
              </w:rPr>
            </w:pPr>
            <w:r w:rsidRPr="00080A0B">
              <w:rPr>
                <w:b/>
              </w:rPr>
              <w:t>10</w:t>
            </w:r>
          </w:p>
          <w:p w14:paraId="3DF98108" w14:textId="77777777" w:rsidR="00EA63E6" w:rsidRPr="00080A0B" w:rsidRDefault="00EA63E6" w:rsidP="0092170E">
            <w:pPr>
              <w:jc w:val="center"/>
              <w:rPr>
                <w:b/>
              </w:rPr>
            </w:pPr>
            <w:r w:rsidRPr="00080A0B">
              <w:rPr>
                <w:b/>
              </w:rPr>
              <w:t>(2đ)</w:t>
            </w:r>
          </w:p>
        </w:tc>
        <w:tc>
          <w:tcPr>
            <w:tcW w:w="6480" w:type="dxa"/>
            <w:shd w:val="clear" w:color="auto" w:fill="auto"/>
          </w:tcPr>
          <w:p w14:paraId="27D7DA63" w14:textId="77777777" w:rsidR="00EA63E6" w:rsidRPr="00080A0B" w:rsidRDefault="00EA63E6" w:rsidP="0092170E">
            <w:pPr>
              <w:rPr>
                <w:lang w:val="fr-FR"/>
              </w:rPr>
            </w:pPr>
            <w:r w:rsidRPr="00080A0B">
              <w:rPr>
                <w:lang w:val="fr-FR"/>
              </w:rPr>
              <w:t xml:space="preserve">Q = </w:t>
            </w:r>
            <w:r w:rsidR="005611EB">
              <w:rPr>
                <w:position w:val="-24"/>
              </w:rPr>
              <w:pict w14:anchorId="6C12CB41">
                <v:shape id="_x0000_i3259" type="#_x0000_t75" style="width:70.95pt;height:31.15pt">
                  <v:imagedata r:id="rId1679" o:title=""/>
                </v:shape>
              </w:pict>
            </w:r>
            <w:r w:rsidRPr="00080A0B">
              <w:rPr>
                <w:lang w:val="fr-FR"/>
              </w:rPr>
              <w:t xml:space="preserve"> </w:t>
            </w:r>
          </w:p>
          <w:p w14:paraId="1EE1D093" w14:textId="77777777" w:rsidR="00EA63E6" w:rsidRPr="00080A0B" w:rsidRDefault="00EA63E6" w:rsidP="0092170E">
            <w:pPr>
              <w:rPr>
                <w:lang w:val="fr-FR"/>
              </w:rPr>
            </w:pPr>
            <w:r w:rsidRPr="00080A0B">
              <w:rPr>
                <w:lang w:val="fr-FR"/>
              </w:rPr>
              <w:t>a) ĐKXĐ là: x + 1 ≠ 0 =&gt; x ≠ - 1</w:t>
            </w:r>
          </w:p>
          <w:p w14:paraId="580B4B40" w14:textId="77777777" w:rsidR="00EA63E6" w:rsidRPr="00080A0B" w:rsidRDefault="00EA63E6" w:rsidP="0092170E">
            <w:pPr>
              <w:rPr>
                <w:lang w:val="fr-FR"/>
              </w:rPr>
            </w:pPr>
            <w:r w:rsidRPr="00080A0B">
              <w:rPr>
                <w:lang w:val="fr-FR"/>
              </w:rPr>
              <w:t xml:space="preserve">b) Q = </w:t>
            </w:r>
            <w:r w:rsidR="005611EB">
              <w:rPr>
                <w:position w:val="-24"/>
              </w:rPr>
              <w:pict w14:anchorId="280C68D0">
                <v:shape id="_x0000_i3260" type="#_x0000_t75" style="width:70.95pt;height:31.15pt">
                  <v:imagedata r:id="rId1679" o:title=""/>
                </v:shape>
              </w:pict>
            </w:r>
            <w:r w:rsidRPr="00080A0B">
              <w:rPr>
                <w:lang w:val="fr-FR"/>
              </w:rPr>
              <w:t xml:space="preserve"> </w:t>
            </w:r>
          </w:p>
          <w:p w14:paraId="4452CAC3" w14:textId="77777777" w:rsidR="00EA63E6" w:rsidRPr="00080A0B" w:rsidRDefault="00EA63E6" w:rsidP="0092170E">
            <w:r w:rsidRPr="00080A0B">
              <w:rPr>
                <w:lang w:val="fr-FR"/>
              </w:rPr>
              <w:t xml:space="preserve">= </w:t>
            </w:r>
            <w:r w:rsidR="005611EB">
              <w:rPr>
                <w:position w:val="-24"/>
              </w:rPr>
              <w:pict w14:anchorId="7F1DB220">
                <v:shape id="_x0000_i3261" type="#_x0000_t75" style="width:69.85pt;height:31.15pt">
                  <v:imagedata r:id="rId1682" o:title=""/>
                </v:shape>
              </w:pict>
            </w:r>
            <w:r w:rsidRPr="00080A0B">
              <w:t xml:space="preserve"> = </w:t>
            </w:r>
            <w:r w:rsidR="005611EB">
              <w:rPr>
                <w:position w:val="-24"/>
              </w:rPr>
              <w:pict w14:anchorId="3147692A">
                <v:shape id="_x0000_i3262" type="#_x0000_t75" style="width:35.45pt;height:31.15pt">
                  <v:imagedata r:id="rId1683" o:title=""/>
                </v:shape>
              </w:pict>
            </w:r>
          </w:p>
          <w:p w14:paraId="373985FD" w14:textId="77777777" w:rsidR="00EA63E6" w:rsidRPr="00080A0B" w:rsidRDefault="00EA63E6" w:rsidP="0092170E">
            <w:r w:rsidRPr="00080A0B">
              <w:t xml:space="preserve">= </w:t>
            </w:r>
            <w:r w:rsidR="005611EB">
              <w:rPr>
                <w:position w:val="-24"/>
              </w:rPr>
              <w:pict w14:anchorId="1B9A4DB2">
                <v:shape id="_x0000_i3263" type="#_x0000_t75" style="width:40.85pt;height:31.15pt">
                  <v:imagedata r:id="rId1684" o:title=""/>
                </v:shape>
              </w:pict>
            </w:r>
            <w:r w:rsidRPr="00080A0B">
              <w:t xml:space="preserve"> = 4</w:t>
            </w:r>
          </w:p>
        </w:tc>
        <w:tc>
          <w:tcPr>
            <w:tcW w:w="1368" w:type="dxa"/>
            <w:shd w:val="clear" w:color="auto" w:fill="auto"/>
          </w:tcPr>
          <w:p w14:paraId="34D60B02" w14:textId="77777777" w:rsidR="00EA63E6" w:rsidRPr="00080A0B" w:rsidRDefault="00EA63E6" w:rsidP="0092170E">
            <w:pPr>
              <w:jc w:val="center"/>
              <w:rPr>
                <w:lang w:val="fr-FR"/>
              </w:rPr>
            </w:pPr>
          </w:p>
          <w:p w14:paraId="12712C3D" w14:textId="77777777" w:rsidR="00EA63E6" w:rsidRPr="00080A0B" w:rsidRDefault="00EA63E6" w:rsidP="0092170E">
            <w:pPr>
              <w:jc w:val="center"/>
              <w:rPr>
                <w:lang w:val="fr-FR"/>
              </w:rPr>
            </w:pPr>
          </w:p>
          <w:p w14:paraId="1ABAD1D7" w14:textId="77777777" w:rsidR="00EA63E6" w:rsidRPr="00080A0B" w:rsidRDefault="00EA63E6" w:rsidP="0092170E">
            <w:pPr>
              <w:jc w:val="center"/>
            </w:pPr>
            <w:r w:rsidRPr="00080A0B">
              <w:t>1</w:t>
            </w:r>
          </w:p>
          <w:p w14:paraId="0C10E8FE" w14:textId="77777777" w:rsidR="00EA63E6" w:rsidRPr="00080A0B" w:rsidRDefault="00EA63E6" w:rsidP="0092170E">
            <w:pPr>
              <w:jc w:val="center"/>
            </w:pPr>
          </w:p>
          <w:p w14:paraId="7FC7217A" w14:textId="77777777" w:rsidR="00EA63E6" w:rsidRPr="00080A0B" w:rsidRDefault="00EA63E6" w:rsidP="0092170E">
            <w:pPr>
              <w:jc w:val="center"/>
            </w:pPr>
          </w:p>
          <w:p w14:paraId="155C30EC" w14:textId="77777777" w:rsidR="00EA63E6" w:rsidRPr="00080A0B" w:rsidRDefault="00EA63E6" w:rsidP="0092170E">
            <w:pPr>
              <w:jc w:val="center"/>
            </w:pPr>
            <w:r w:rsidRPr="00080A0B">
              <w:t>0,5</w:t>
            </w:r>
          </w:p>
          <w:p w14:paraId="0CCD7AEB" w14:textId="77777777" w:rsidR="00EA63E6" w:rsidRPr="00080A0B" w:rsidRDefault="00EA63E6" w:rsidP="0092170E">
            <w:pPr>
              <w:jc w:val="center"/>
            </w:pPr>
          </w:p>
          <w:p w14:paraId="41F15127" w14:textId="77777777" w:rsidR="00EA63E6" w:rsidRPr="00080A0B" w:rsidRDefault="00EA63E6" w:rsidP="0092170E">
            <w:pPr>
              <w:jc w:val="center"/>
            </w:pPr>
            <w:r w:rsidRPr="00080A0B">
              <w:t>0,5</w:t>
            </w:r>
          </w:p>
        </w:tc>
      </w:tr>
      <w:tr w:rsidR="00EA63E6" w:rsidRPr="00080A0B" w14:paraId="34714DA2" w14:textId="77777777">
        <w:tc>
          <w:tcPr>
            <w:tcW w:w="1008" w:type="dxa"/>
            <w:shd w:val="clear" w:color="auto" w:fill="auto"/>
            <w:vAlign w:val="center"/>
          </w:tcPr>
          <w:p w14:paraId="159AA0A0" w14:textId="77777777" w:rsidR="00EA63E6" w:rsidRPr="00080A0B" w:rsidRDefault="00EA63E6" w:rsidP="0092170E">
            <w:pPr>
              <w:jc w:val="center"/>
              <w:rPr>
                <w:b/>
              </w:rPr>
            </w:pPr>
            <w:r w:rsidRPr="00080A0B">
              <w:rPr>
                <w:b/>
              </w:rPr>
              <w:t>11</w:t>
            </w:r>
          </w:p>
          <w:p w14:paraId="6810DAC9" w14:textId="77777777" w:rsidR="00EA63E6" w:rsidRPr="00080A0B" w:rsidRDefault="00EA63E6" w:rsidP="0092170E">
            <w:pPr>
              <w:jc w:val="center"/>
              <w:rPr>
                <w:b/>
              </w:rPr>
            </w:pPr>
            <w:r w:rsidRPr="00080A0B">
              <w:rPr>
                <w:b/>
              </w:rPr>
              <w:t>(2đ)</w:t>
            </w:r>
          </w:p>
        </w:tc>
        <w:tc>
          <w:tcPr>
            <w:tcW w:w="6480" w:type="dxa"/>
            <w:shd w:val="clear" w:color="auto" w:fill="auto"/>
          </w:tcPr>
          <w:p w14:paraId="69A647DB" w14:textId="77777777" w:rsidR="00EA63E6" w:rsidRPr="00080A0B" w:rsidRDefault="006C76E5" w:rsidP="0092170E">
            <w:pPr>
              <w:rPr>
                <w:lang w:val="fr-FR"/>
              </w:rPr>
            </w:pPr>
            <w:r>
              <w:rPr>
                <w:lang w:val="fr-FR"/>
              </w:rPr>
              <w:pict w14:anchorId="09A36C8D">
                <v:shape id="_x0000_i3264" type="#_x0000_t75" style="width:228.9pt;height:138.65pt">
                  <v:imagedata r:id="rId1685" o:title=""/>
                </v:shape>
              </w:pict>
            </w:r>
          </w:p>
          <w:p w14:paraId="2B1F798C" w14:textId="77777777" w:rsidR="00EA63E6" w:rsidRPr="00080A0B" w:rsidRDefault="00EA63E6" w:rsidP="0092170E">
            <w:pPr>
              <w:rPr>
                <w:lang w:val="fr-FR"/>
              </w:rPr>
            </w:pPr>
            <w:r w:rsidRPr="00080A0B">
              <w:rPr>
                <w:lang w:val="fr-FR"/>
              </w:rPr>
              <w:lastRenderedPageBreak/>
              <w:t xml:space="preserve">Vẽ hình đúng, ghi GT, KL </w:t>
            </w:r>
          </w:p>
          <w:p w14:paraId="7186B34B" w14:textId="77777777" w:rsidR="00EA63E6" w:rsidRPr="00080A0B" w:rsidRDefault="00EA63E6" w:rsidP="0092170E">
            <w:pPr>
              <w:rPr>
                <w:lang w:val="fr-FR"/>
              </w:rPr>
            </w:pPr>
          </w:p>
          <w:p w14:paraId="5799305E" w14:textId="77777777" w:rsidR="00EA63E6" w:rsidRPr="00080A0B" w:rsidRDefault="00EA63E6" w:rsidP="0092170E"/>
          <w:tbl>
            <w:tblPr>
              <w:tblW w:w="0" w:type="auto"/>
              <w:tblBorders>
                <w:insideH w:val="single" w:sz="4" w:space="0" w:color="auto"/>
                <w:insideV w:val="single" w:sz="4" w:space="0" w:color="auto"/>
              </w:tblBorders>
              <w:tblLook w:val="01E0" w:firstRow="1" w:lastRow="1" w:firstColumn="1" w:lastColumn="1" w:noHBand="0" w:noVBand="0"/>
            </w:tblPr>
            <w:tblGrid>
              <w:gridCol w:w="787"/>
              <w:gridCol w:w="4685"/>
            </w:tblGrid>
            <w:tr w:rsidR="00EA63E6" w:rsidRPr="00080A0B" w14:paraId="794193E9" w14:textId="77777777">
              <w:tc>
                <w:tcPr>
                  <w:tcW w:w="787" w:type="dxa"/>
                  <w:shd w:val="clear" w:color="auto" w:fill="auto"/>
                  <w:vAlign w:val="center"/>
                </w:tcPr>
                <w:p w14:paraId="2AE1642F" w14:textId="77777777" w:rsidR="00EA63E6" w:rsidRPr="00080A0B" w:rsidRDefault="00EA63E6" w:rsidP="0092170E">
                  <w:pPr>
                    <w:jc w:val="center"/>
                  </w:pPr>
                  <w:r w:rsidRPr="00080A0B">
                    <w:t>GT</w:t>
                  </w:r>
                </w:p>
              </w:tc>
              <w:tc>
                <w:tcPr>
                  <w:tcW w:w="4685" w:type="dxa"/>
                  <w:shd w:val="clear" w:color="auto" w:fill="auto"/>
                </w:tcPr>
                <w:p w14:paraId="23CD3757" w14:textId="77777777" w:rsidR="00EA63E6" w:rsidRPr="00080A0B" w:rsidRDefault="005611EB" w:rsidP="0092170E">
                  <w:r>
                    <w:rPr>
                      <w:position w:val="-10"/>
                    </w:rPr>
                    <w:pict w14:anchorId="5D880A41">
                      <v:shape id="_x0000_i3265" type="#_x0000_t75" style="width:75.2pt;height:20.4pt">
                        <v:imagedata r:id="rId1686" o:title=""/>
                      </v:shape>
                    </w:pict>
                  </w:r>
                  <w:r w:rsidR="00EA63E6" w:rsidRPr="00080A0B">
                    <w:t xml:space="preserve"> </w:t>
                  </w:r>
                </w:p>
                <w:p w14:paraId="12D0DD66" w14:textId="77777777" w:rsidR="00EA63E6" w:rsidRPr="00080A0B" w:rsidRDefault="00EA63E6" w:rsidP="0092170E">
                  <w:r w:rsidRPr="00080A0B">
                    <w:t>AB = 4cm: AC = 3cm</w:t>
                  </w:r>
                </w:p>
                <w:p w14:paraId="71CA4EE5" w14:textId="77777777" w:rsidR="00EA63E6" w:rsidRPr="00080A0B" w:rsidRDefault="00EA63E6" w:rsidP="0092170E">
                  <w:r w:rsidRPr="00080A0B">
                    <w:t>EA = EC: MB = MC</w:t>
                  </w:r>
                </w:p>
              </w:tc>
            </w:tr>
            <w:tr w:rsidR="00EA63E6" w:rsidRPr="00080A0B" w14:paraId="43C94D68" w14:textId="77777777">
              <w:tc>
                <w:tcPr>
                  <w:tcW w:w="787" w:type="dxa"/>
                  <w:shd w:val="clear" w:color="auto" w:fill="auto"/>
                  <w:vAlign w:val="center"/>
                </w:tcPr>
                <w:p w14:paraId="63D44110" w14:textId="77777777" w:rsidR="00EA63E6" w:rsidRPr="00080A0B" w:rsidRDefault="00EA63E6" w:rsidP="0092170E">
                  <w:pPr>
                    <w:jc w:val="center"/>
                  </w:pPr>
                  <w:r w:rsidRPr="00080A0B">
                    <w:t>KL</w:t>
                  </w:r>
                </w:p>
              </w:tc>
              <w:tc>
                <w:tcPr>
                  <w:tcW w:w="4685" w:type="dxa"/>
                  <w:shd w:val="clear" w:color="auto" w:fill="auto"/>
                </w:tcPr>
                <w:p w14:paraId="60D0E08C" w14:textId="77777777" w:rsidR="00EA63E6" w:rsidRPr="00080A0B" w:rsidRDefault="00EA63E6" w:rsidP="0092170E">
                  <w:pPr>
                    <w:rPr>
                      <w:lang w:val="fr-FR"/>
                    </w:rPr>
                  </w:pPr>
                  <w:r w:rsidRPr="00080A0B">
                    <w:rPr>
                      <w:lang w:val="fr-FR"/>
                    </w:rPr>
                    <w:t xml:space="preserve">a) ME = ? </w:t>
                  </w:r>
                </w:p>
                <w:p w14:paraId="48433D9D" w14:textId="77777777" w:rsidR="00EA63E6" w:rsidRPr="00080A0B" w:rsidRDefault="00EA63E6" w:rsidP="0092170E">
                  <w:pPr>
                    <w:rPr>
                      <w:lang w:val="fr-FR"/>
                    </w:rPr>
                  </w:pPr>
                  <w:r w:rsidRPr="00080A0B">
                    <w:rPr>
                      <w:lang w:val="fr-FR"/>
                    </w:rPr>
                    <w:t>b) Tứ giác ABME là hình gì? vì sao?</w:t>
                  </w:r>
                </w:p>
                <w:p w14:paraId="569F994F" w14:textId="77777777" w:rsidR="00EA63E6" w:rsidRPr="00080A0B" w:rsidRDefault="00EA63E6" w:rsidP="0092170E">
                  <w:pPr>
                    <w:rPr>
                      <w:lang w:val="fr-FR"/>
                    </w:rPr>
                  </w:pPr>
                  <w:r w:rsidRPr="00080A0B">
                    <w:rPr>
                      <w:lang w:val="fr-FR"/>
                    </w:rPr>
                    <w:t>c). Tính diện tích hình ECM</w:t>
                  </w:r>
                </w:p>
              </w:tc>
            </w:tr>
          </w:tbl>
          <w:p w14:paraId="1CAB633A" w14:textId="77777777" w:rsidR="00EA63E6" w:rsidRPr="00080A0B" w:rsidRDefault="00EA63E6" w:rsidP="0092170E">
            <w:pPr>
              <w:jc w:val="center"/>
              <w:rPr>
                <w:b/>
                <w:lang w:val="pt-BR"/>
              </w:rPr>
            </w:pPr>
            <w:r w:rsidRPr="00080A0B">
              <w:rPr>
                <w:b/>
                <w:lang w:val="pt-BR"/>
              </w:rPr>
              <w:t>Chứng minh.</w:t>
            </w:r>
          </w:p>
          <w:p w14:paraId="760A76BE" w14:textId="77777777" w:rsidR="00EA63E6" w:rsidRPr="00080A0B" w:rsidRDefault="00EA63E6" w:rsidP="0092170E">
            <w:pPr>
              <w:rPr>
                <w:bCs/>
                <w:lang w:val="pt-BR"/>
              </w:rPr>
            </w:pPr>
            <w:r w:rsidRPr="00080A0B">
              <w:rPr>
                <w:lang w:val="pt-BR"/>
              </w:rPr>
              <w:t xml:space="preserve">a) </w:t>
            </w:r>
            <w:r w:rsidRPr="00080A0B">
              <w:rPr>
                <w:bCs/>
                <w:lang w:val="pt-BR"/>
              </w:rPr>
              <w:t>Ta có:</w:t>
            </w:r>
          </w:p>
          <w:p w14:paraId="0A7A4C97" w14:textId="77777777" w:rsidR="00EA63E6" w:rsidRPr="00080A0B" w:rsidRDefault="00EA63E6" w:rsidP="0092170E">
            <w:pPr>
              <w:rPr>
                <w:bCs/>
                <w:lang w:val="pt-BR"/>
              </w:rPr>
            </w:pPr>
            <w:r w:rsidRPr="00080A0B">
              <w:rPr>
                <w:bCs/>
                <w:lang w:val="pt-BR"/>
              </w:rPr>
              <w:t xml:space="preserve">AE = EC </w:t>
            </w:r>
          </w:p>
          <w:p w14:paraId="10D8F02F" w14:textId="77777777" w:rsidR="00EA63E6" w:rsidRPr="00080A0B" w:rsidRDefault="00EA63E6" w:rsidP="0092170E">
            <w:pPr>
              <w:rPr>
                <w:bCs/>
                <w:lang w:val="pt-BR"/>
              </w:rPr>
            </w:pPr>
            <w:r w:rsidRPr="00080A0B">
              <w:rPr>
                <w:bCs/>
                <w:lang w:val="pt-BR"/>
              </w:rPr>
              <w:t xml:space="preserve">CM = MD </w:t>
            </w:r>
          </w:p>
          <w:p w14:paraId="6D82FECF" w14:textId="77777777" w:rsidR="00EA63E6" w:rsidRPr="00080A0B" w:rsidRDefault="00EA63E6" w:rsidP="0092170E">
            <w:pPr>
              <w:rPr>
                <w:bCs/>
                <w:lang w:val="pt-BR"/>
              </w:rPr>
            </w:pPr>
            <w:r w:rsidRPr="00080A0B">
              <w:rPr>
                <w:bCs/>
                <w:lang w:val="pt-BR"/>
              </w:rPr>
              <w:t>EM</w:t>
            </w:r>
            <w:r w:rsidRPr="00080A0B">
              <w:rPr>
                <w:b/>
                <w:bCs/>
                <w:lang w:val="pt-BR"/>
              </w:rPr>
              <w:t xml:space="preserve"> </w:t>
            </w:r>
            <w:r w:rsidRPr="00080A0B">
              <w:rPr>
                <w:bCs/>
                <w:lang w:val="pt-BR"/>
              </w:rPr>
              <w:t>là đường trung bình của tam giác ABC</w:t>
            </w:r>
          </w:p>
          <w:p w14:paraId="55762CD4" w14:textId="77777777" w:rsidR="00EA63E6" w:rsidRPr="00080A0B" w:rsidRDefault="005611EB" w:rsidP="0092170E">
            <w:pPr>
              <w:rPr>
                <w:lang w:val="pt-BR"/>
              </w:rPr>
            </w:pPr>
            <w:r>
              <w:rPr>
                <w:bCs/>
                <w:position w:val="-24"/>
              </w:rPr>
              <w:pict w14:anchorId="46FE3FD2">
                <v:shape id="_x0000_i3266" type="#_x0000_t75" style="width:110.7pt;height:31.15pt">
                  <v:imagedata r:id="rId1687" o:title=""/>
                </v:shape>
              </w:pict>
            </w:r>
            <w:r w:rsidR="00EA63E6" w:rsidRPr="00080A0B">
              <w:rPr>
                <w:bCs/>
                <w:lang w:val="pt-BR"/>
              </w:rPr>
              <w:t>cm</w:t>
            </w:r>
          </w:p>
          <w:p w14:paraId="31A2B4EE" w14:textId="77777777" w:rsidR="00EA63E6" w:rsidRPr="00080A0B" w:rsidRDefault="00EA63E6" w:rsidP="0092170E">
            <w:pPr>
              <w:rPr>
                <w:lang w:val="pt-BR"/>
              </w:rPr>
            </w:pPr>
            <w:r w:rsidRPr="00080A0B">
              <w:rPr>
                <w:lang w:val="pt-BR"/>
              </w:rPr>
              <w:t xml:space="preserve">b)  Vì EM là đường trung bình của tam giác ABC  nên EM // AB và góc </w:t>
            </w:r>
            <w:r w:rsidR="005611EB">
              <w:rPr>
                <w:position w:val="-6"/>
              </w:rPr>
              <w:pict w14:anchorId="22E33DD2">
                <v:shape id="_x0000_i3267" type="#_x0000_t75" style="width:40.85pt;height:18.25pt">
                  <v:imagedata r:id="rId1688" o:title=""/>
                </v:shape>
              </w:pict>
            </w:r>
            <w:r w:rsidRPr="00080A0B">
              <w:rPr>
                <w:lang w:val="pt-BR"/>
              </w:rPr>
              <w:t xml:space="preserve">. </w:t>
            </w:r>
          </w:p>
          <w:p w14:paraId="4A03E83A" w14:textId="77777777" w:rsidR="00EA63E6" w:rsidRPr="00080A0B" w:rsidRDefault="00EA63E6" w:rsidP="0092170E">
            <w:pPr>
              <w:rPr>
                <w:lang w:val="pt-BR"/>
              </w:rPr>
            </w:pPr>
            <w:r w:rsidRPr="00080A0B">
              <w:rPr>
                <w:lang w:val="pt-BR"/>
              </w:rPr>
              <w:t>Do đó tứ giác ABME là hình thang vuông.</w:t>
            </w:r>
          </w:p>
          <w:p w14:paraId="12F0C3C7" w14:textId="77777777" w:rsidR="00EA63E6" w:rsidRPr="00080A0B" w:rsidRDefault="00EA63E6" w:rsidP="0092170E">
            <w:pPr>
              <w:rPr>
                <w:lang w:val="pt-BR"/>
              </w:rPr>
            </w:pPr>
            <w:r w:rsidRPr="00080A0B">
              <w:rPr>
                <w:lang w:val="pt-BR"/>
              </w:rPr>
              <w:t xml:space="preserve">c)  Vì EM // AB nên phần mảnh vườn ECM là tam giác vuông tại E. Diện tích phần mảnh vườn ECM là: </w:t>
            </w:r>
          </w:p>
          <w:p w14:paraId="39936071" w14:textId="77777777" w:rsidR="00EA63E6" w:rsidRPr="00080A0B" w:rsidRDefault="00EA63E6" w:rsidP="0092170E">
            <w:pPr>
              <w:rPr>
                <w:lang w:val="fr-FR"/>
              </w:rPr>
            </w:pPr>
            <w:r w:rsidRPr="00080A0B">
              <w:t xml:space="preserve">S = </w:t>
            </w:r>
            <w:r w:rsidR="005611EB">
              <w:rPr>
                <w:position w:val="-24"/>
              </w:rPr>
              <w:pict w14:anchorId="02C775AA">
                <v:shape id="_x0000_i3268" type="#_x0000_t75" style="width:11.8pt;height:31.15pt">
                  <v:imagedata r:id="rId1689" o:title=""/>
                </v:shape>
              </w:pict>
            </w:r>
            <w:r w:rsidRPr="00080A0B">
              <w:t xml:space="preserve">CE. EM = </w:t>
            </w:r>
            <w:r w:rsidR="005611EB">
              <w:rPr>
                <w:position w:val="-24"/>
              </w:rPr>
              <w:pict w14:anchorId="38F99C1A">
                <v:shape id="_x0000_i3269" type="#_x0000_t75" style="width:11.8pt;height:31.15pt">
                  <v:imagedata r:id="rId1690" o:title=""/>
                </v:shape>
              </w:pict>
            </w:r>
            <w:r w:rsidRPr="00080A0B">
              <w:t>.</w:t>
            </w:r>
            <w:r w:rsidR="005611EB">
              <w:rPr>
                <w:position w:val="-24"/>
              </w:rPr>
              <w:pict w14:anchorId="5AE664C4">
                <v:shape id="_x0000_i3270" type="#_x0000_t75" style="width:11.8pt;height:31.15pt">
                  <v:imagedata r:id="rId1690" o:title=""/>
                </v:shape>
              </w:pict>
            </w:r>
            <w:r w:rsidRPr="00080A0B">
              <w:t xml:space="preserve">.3 =  </w:t>
            </w:r>
            <w:r w:rsidR="005611EB">
              <w:rPr>
                <w:position w:val="-24"/>
              </w:rPr>
              <w:pict w14:anchorId="53B4A372">
                <v:shape id="_x0000_i3271" type="#_x0000_t75" style="width:11.8pt;height:31.15pt">
                  <v:imagedata r:id="rId1690" o:title=""/>
                </v:shape>
              </w:pict>
            </w:r>
            <w:r w:rsidRPr="00080A0B">
              <w:t xml:space="preserve"> cm</w:t>
            </w:r>
            <w:r w:rsidRPr="00080A0B">
              <w:rPr>
                <w:vertAlign w:val="superscript"/>
              </w:rPr>
              <w:t>2</w:t>
            </w:r>
          </w:p>
        </w:tc>
        <w:tc>
          <w:tcPr>
            <w:tcW w:w="1368" w:type="dxa"/>
            <w:shd w:val="clear" w:color="auto" w:fill="auto"/>
          </w:tcPr>
          <w:p w14:paraId="65E79CE6" w14:textId="77777777" w:rsidR="00EA63E6" w:rsidRPr="00080A0B" w:rsidRDefault="00EA63E6" w:rsidP="0092170E">
            <w:pPr>
              <w:rPr>
                <w:lang w:val="fr-FR"/>
              </w:rPr>
            </w:pPr>
          </w:p>
          <w:p w14:paraId="017B1932" w14:textId="77777777" w:rsidR="00EA63E6" w:rsidRPr="00080A0B" w:rsidRDefault="00EA63E6" w:rsidP="0092170E">
            <w:pPr>
              <w:rPr>
                <w:lang w:val="fr-FR"/>
              </w:rPr>
            </w:pPr>
          </w:p>
          <w:p w14:paraId="6A824D62" w14:textId="77777777" w:rsidR="00EA63E6" w:rsidRPr="00080A0B" w:rsidRDefault="00EA63E6" w:rsidP="0092170E">
            <w:pPr>
              <w:rPr>
                <w:lang w:val="fr-FR"/>
              </w:rPr>
            </w:pPr>
          </w:p>
          <w:p w14:paraId="23DF879D" w14:textId="77777777" w:rsidR="00EA63E6" w:rsidRPr="00080A0B" w:rsidRDefault="00EA63E6" w:rsidP="0092170E">
            <w:pPr>
              <w:rPr>
                <w:lang w:val="fr-FR"/>
              </w:rPr>
            </w:pPr>
          </w:p>
          <w:p w14:paraId="51625D43" w14:textId="77777777" w:rsidR="00EA63E6" w:rsidRPr="00080A0B" w:rsidRDefault="00EA63E6" w:rsidP="0092170E">
            <w:pPr>
              <w:rPr>
                <w:lang w:val="fr-FR"/>
              </w:rPr>
            </w:pPr>
          </w:p>
          <w:p w14:paraId="45A0BB44" w14:textId="77777777" w:rsidR="00EA63E6" w:rsidRPr="00080A0B" w:rsidRDefault="00EA63E6" w:rsidP="0092170E">
            <w:pPr>
              <w:rPr>
                <w:lang w:val="fr-FR"/>
              </w:rPr>
            </w:pPr>
          </w:p>
          <w:p w14:paraId="423CF712" w14:textId="77777777" w:rsidR="00EA63E6" w:rsidRPr="00080A0B" w:rsidRDefault="00EA63E6" w:rsidP="0092170E">
            <w:pPr>
              <w:rPr>
                <w:lang w:val="fr-FR"/>
              </w:rPr>
            </w:pPr>
          </w:p>
          <w:p w14:paraId="37DF3F70" w14:textId="77777777" w:rsidR="00EA63E6" w:rsidRPr="00080A0B" w:rsidRDefault="00EA63E6" w:rsidP="0092170E">
            <w:pPr>
              <w:rPr>
                <w:lang w:val="fr-FR"/>
              </w:rPr>
            </w:pPr>
          </w:p>
          <w:p w14:paraId="0A91739F" w14:textId="77777777" w:rsidR="00EA63E6" w:rsidRPr="00080A0B" w:rsidRDefault="00EA63E6" w:rsidP="0092170E">
            <w:pPr>
              <w:rPr>
                <w:lang w:val="fr-FR"/>
              </w:rPr>
            </w:pPr>
          </w:p>
          <w:p w14:paraId="090D5CA1" w14:textId="77777777" w:rsidR="00EA63E6" w:rsidRPr="00080A0B" w:rsidRDefault="00EA63E6" w:rsidP="0092170E">
            <w:pPr>
              <w:jc w:val="center"/>
              <w:rPr>
                <w:lang w:val="fr-FR"/>
              </w:rPr>
            </w:pPr>
            <w:r w:rsidRPr="00080A0B">
              <w:rPr>
                <w:lang w:val="fr-FR"/>
              </w:rPr>
              <w:t>0,5</w:t>
            </w:r>
          </w:p>
          <w:p w14:paraId="60A73300" w14:textId="77777777" w:rsidR="00EA63E6" w:rsidRPr="00080A0B" w:rsidRDefault="00EA63E6" w:rsidP="0092170E">
            <w:pPr>
              <w:jc w:val="center"/>
              <w:rPr>
                <w:lang w:val="fr-FR"/>
              </w:rPr>
            </w:pPr>
          </w:p>
          <w:p w14:paraId="095C6EC8" w14:textId="77777777" w:rsidR="00EA63E6" w:rsidRPr="00080A0B" w:rsidRDefault="00EA63E6" w:rsidP="0092170E"/>
          <w:p w14:paraId="3A1291B9" w14:textId="77777777" w:rsidR="00EA63E6" w:rsidRPr="00080A0B" w:rsidRDefault="00EA63E6" w:rsidP="0092170E">
            <w:pPr>
              <w:jc w:val="center"/>
            </w:pPr>
          </w:p>
          <w:p w14:paraId="756D4058" w14:textId="77777777" w:rsidR="00EA63E6" w:rsidRPr="00080A0B" w:rsidRDefault="00EA63E6" w:rsidP="0092170E">
            <w:pPr>
              <w:jc w:val="center"/>
            </w:pPr>
          </w:p>
          <w:p w14:paraId="7B4A5D83" w14:textId="77777777" w:rsidR="00EA63E6" w:rsidRPr="00080A0B" w:rsidRDefault="00EA63E6" w:rsidP="0092170E">
            <w:pPr>
              <w:jc w:val="center"/>
            </w:pPr>
          </w:p>
          <w:p w14:paraId="6EF25A01" w14:textId="77777777" w:rsidR="00EA63E6" w:rsidRPr="00080A0B" w:rsidRDefault="00EA63E6" w:rsidP="0092170E">
            <w:pPr>
              <w:jc w:val="center"/>
            </w:pPr>
          </w:p>
          <w:p w14:paraId="6273DC76" w14:textId="77777777" w:rsidR="00EA63E6" w:rsidRPr="00080A0B" w:rsidRDefault="00EA63E6" w:rsidP="0092170E">
            <w:pPr>
              <w:jc w:val="center"/>
            </w:pPr>
          </w:p>
          <w:p w14:paraId="11DD7DB3" w14:textId="77777777" w:rsidR="00EA63E6" w:rsidRPr="00080A0B" w:rsidRDefault="00EA63E6" w:rsidP="0092170E">
            <w:pPr>
              <w:jc w:val="center"/>
            </w:pPr>
          </w:p>
          <w:p w14:paraId="792C05E7" w14:textId="77777777" w:rsidR="00EA63E6" w:rsidRPr="00080A0B" w:rsidRDefault="00EA63E6" w:rsidP="0092170E">
            <w:pPr>
              <w:jc w:val="center"/>
            </w:pPr>
          </w:p>
          <w:p w14:paraId="28EB72DE" w14:textId="77777777" w:rsidR="00EA63E6" w:rsidRPr="00080A0B" w:rsidRDefault="00EA63E6" w:rsidP="0092170E">
            <w:pPr>
              <w:jc w:val="center"/>
            </w:pPr>
          </w:p>
          <w:p w14:paraId="6BA2838A" w14:textId="77777777" w:rsidR="00EA63E6" w:rsidRPr="00080A0B" w:rsidRDefault="00EA63E6" w:rsidP="0092170E">
            <w:pPr>
              <w:jc w:val="center"/>
            </w:pPr>
          </w:p>
          <w:p w14:paraId="549D3D9E" w14:textId="77777777" w:rsidR="00EA63E6" w:rsidRPr="00080A0B" w:rsidRDefault="00EA63E6" w:rsidP="0092170E">
            <w:pPr>
              <w:jc w:val="center"/>
            </w:pPr>
            <w:r w:rsidRPr="00080A0B">
              <w:t>0,25</w:t>
            </w:r>
          </w:p>
          <w:p w14:paraId="2F51B33C" w14:textId="77777777" w:rsidR="00EA63E6" w:rsidRPr="00080A0B" w:rsidRDefault="00EA63E6" w:rsidP="0092170E">
            <w:pPr>
              <w:jc w:val="center"/>
            </w:pPr>
          </w:p>
          <w:p w14:paraId="6C55E0A8" w14:textId="77777777" w:rsidR="00EA63E6" w:rsidRPr="00080A0B" w:rsidRDefault="00EA63E6" w:rsidP="0092170E">
            <w:pPr>
              <w:jc w:val="center"/>
            </w:pPr>
            <w:r w:rsidRPr="00080A0B">
              <w:t>0,25</w:t>
            </w:r>
          </w:p>
          <w:p w14:paraId="35988165" w14:textId="77777777" w:rsidR="00EA63E6" w:rsidRPr="00080A0B" w:rsidRDefault="00EA63E6" w:rsidP="0092170E"/>
          <w:p w14:paraId="36A8DCFA" w14:textId="77777777" w:rsidR="00EA63E6" w:rsidRPr="00080A0B" w:rsidRDefault="00EA63E6" w:rsidP="0092170E">
            <w:pPr>
              <w:jc w:val="center"/>
            </w:pPr>
            <w:r w:rsidRPr="00080A0B">
              <w:t>0,25</w:t>
            </w:r>
          </w:p>
          <w:p w14:paraId="07324222" w14:textId="77777777" w:rsidR="00EA63E6" w:rsidRPr="00080A0B" w:rsidRDefault="00EA63E6" w:rsidP="0092170E">
            <w:pPr>
              <w:jc w:val="center"/>
            </w:pPr>
            <w:r w:rsidRPr="00080A0B">
              <w:t>0,25</w:t>
            </w:r>
          </w:p>
          <w:p w14:paraId="2E1FC7A1" w14:textId="77777777" w:rsidR="00EA63E6" w:rsidRPr="00080A0B" w:rsidRDefault="00EA63E6" w:rsidP="0092170E"/>
          <w:p w14:paraId="143A2496" w14:textId="77777777" w:rsidR="00EA63E6" w:rsidRPr="00080A0B" w:rsidRDefault="00EA63E6" w:rsidP="0092170E">
            <w:pPr>
              <w:jc w:val="center"/>
            </w:pPr>
            <w:r w:rsidRPr="00080A0B">
              <w:t>0,25</w:t>
            </w:r>
          </w:p>
          <w:p w14:paraId="159A51B5" w14:textId="77777777" w:rsidR="00EA63E6" w:rsidRPr="00080A0B" w:rsidRDefault="00EA63E6" w:rsidP="0092170E">
            <w:pPr>
              <w:jc w:val="center"/>
            </w:pPr>
          </w:p>
          <w:p w14:paraId="5C3D3D9B" w14:textId="77777777" w:rsidR="00EA63E6" w:rsidRPr="00080A0B" w:rsidRDefault="00EA63E6" w:rsidP="0092170E">
            <w:pPr>
              <w:jc w:val="center"/>
              <w:rPr>
                <w:lang w:val="fr-FR"/>
              </w:rPr>
            </w:pPr>
            <w:r w:rsidRPr="00080A0B">
              <w:t>0,25</w:t>
            </w:r>
          </w:p>
        </w:tc>
      </w:tr>
      <w:tr w:rsidR="00EA63E6" w:rsidRPr="00080A0B" w14:paraId="18DC4B24" w14:textId="77777777">
        <w:tc>
          <w:tcPr>
            <w:tcW w:w="1008" w:type="dxa"/>
            <w:shd w:val="clear" w:color="auto" w:fill="auto"/>
            <w:vAlign w:val="center"/>
          </w:tcPr>
          <w:p w14:paraId="79BC1006" w14:textId="77777777" w:rsidR="00EA63E6" w:rsidRPr="00080A0B" w:rsidRDefault="00EA63E6" w:rsidP="0092170E">
            <w:pPr>
              <w:jc w:val="center"/>
              <w:rPr>
                <w:b/>
              </w:rPr>
            </w:pPr>
            <w:r w:rsidRPr="00080A0B">
              <w:rPr>
                <w:b/>
              </w:rPr>
              <w:lastRenderedPageBreak/>
              <w:t>12</w:t>
            </w:r>
          </w:p>
          <w:p w14:paraId="3EBF9DA8" w14:textId="77777777" w:rsidR="00EA63E6" w:rsidRPr="00080A0B" w:rsidRDefault="00EA63E6" w:rsidP="0092170E">
            <w:pPr>
              <w:jc w:val="center"/>
              <w:rPr>
                <w:b/>
              </w:rPr>
            </w:pPr>
            <w:r w:rsidRPr="00080A0B">
              <w:rPr>
                <w:b/>
              </w:rPr>
              <w:t>(1đ)</w:t>
            </w:r>
          </w:p>
        </w:tc>
        <w:tc>
          <w:tcPr>
            <w:tcW w:w="6480" w:type="dxa"/>
            <w:shd w:val="clear" w:color="auto" w:fill="auto"/>
          </w:tcPr>
          <w:p w14:paraId="58100A06" w14:textId="77777777"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a) Ta có : A  = x</w:t>
            </w:r>
            <w:r w:rsidRPr="00080A0B">
              <w:rPr>
                <w:sz w:val="28"/>
                <w:szCs w:val="28"/>
                <w:vertAlign w:val="superscript"/>
                <w:lang w:val="pt-BR"/>
              </w:rPr>
              <w:t>2</w:t>
            </w:r>
            <w:r w:rsidRPr="00080A0B">
              <w:rPr>
                <w:sz w:val="28"/>
                <w:szCs w:val="28"/>
                <w:lang w:val="pt-BR"/>
              </w:rPr>
              <w:t> – 2x + 4 = (x</w:t>
            </w:r>
            <w:r w:rsidRPr="00080A0B">
              <w:rPr>
                <w:sz w:val="28"/>
                <w:szCs w:val="28"/>
                <w:vertAlign w:val="superscript"/>
                <w:lang w:val="pt-BR"/>
              </w:rPr>
              <w:t>2</w:t>
            </w:r>
            <w:r w:rsidRPr="00080A0B">
              <w:rPr>
                <w:sz w:val="28"/>
                <w:szCs w:val="28"/>
                <w:lang w:val="pt-BR"/>
              </w:rPr>
              <w:t xml:space="preserve"> – 2x + 1) + 3 </w:t>
            </w:r>
          </w:p>
          <w:p w14:paraId="7A5D79C5" w14:textId="77777777"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 (x – 1)</w:t>
            </w:r>
            <w:r w:rsidRPr="00080A0B">
              <w:rPr>
                <w:sz w:val="28"/>
                <w:szCs w:val="28"/>
                <w:vertAlign w:val="superscript"/>
                <w:lang w:val="pt-BR"/>
              </w:rPr>
              <w:t>2 </w:t>
            </w:r>
            <w:r w:rsidRPr="00080A0B">
              <w:rPr>
                <w:sz w:val="28"/>
                <w:szCs w:val="28"/>
                <w:lang w:val="pt-BR"/>
              </w:rPr>
              <w:t>+ 3</w:t>
            </w:r>
          </w:p>
          <w:p w14:paraId="6F15627D" w14:textId="77777777" w:rsidR="00EA63E6" w:rsidRPr="00080A0B" w:rsidRDefault="00EA63E6" w:rsidP="0092170E">
            <w:pPr>
              <w:pStyle w:val="NormalWeb"/>
              <w:shd w:val="clear" w:color="auto" w:fill="FFFFFF"/>
              <w:jc w:val="both"/>
              <w:textAlignment w:val="baseline"/>
              <w:rPr>
                <w:sz w:val="28"/>
                <w:szCs w:val="28"/>
                <w:lang w:val="fr-FR"/>
              </w:rPr>
            </w:pPr>
            <w:r w:rsidRPr="00080A0B">
              <w:rPr>
                <w:sz w:val="28"/>
                <w:szCs w:val="28"/>
                <w:lang w:val="fr-FR"/>
              </w:rPr>
              <w:t>Mà : (x – 1)</w:t>
            </w:r>
            <w:r w:rsidRPr="00080A0B">
              <w:rPr>
                <w:sz w:val="28"/>
                <w:szCs w:val="28"/>
                <w:vertAlign w:val="superscript"/>
                <w:lang w:val="fr-FR"/>
              </w:rPr>
              <w:t>2 </w:t>
            </w:r>
            <w:r w:rsidRPr="00080A0B">
              <w:rPr>
                <w:sz w:val="28"/>
                <w:szCs w:val="28"/>
                <w:lang w:val="fr-FR"/>
              </w:rPr>
              <w:t>≥ 0 với mọi x.</w:t>
            </w:r>
          </w:p>
          <w:p w14:paraId="22705338" w14:textId="77777777" w:rsidR="00EA63E6" w:rsidRPr="00080A0B" w:rsidRDefault="00EA63E6" w:rsidP="0092170E">
            <w:pPr>
              <w:pStyle w:val="NormalWeb"/>
              <w:shd w:val="clear" w:color="auto" w:fill="FFFFFF"/>
              <w:jc w:val="both"/>
              <w:textAlignment w:val="baseline"/>
              <w:rPr>
                <w:sz w:val="28"/>
                <w:szCs w:val="28"/>
              </w:rPr>
            </w:pPr>
            <w:r w:rsidRPr="00080A0B">
              <w:rPr>
                <w:sz w:val="28"/>
                <w:szCs w:val="28"/>
              </w:rPr>
              <w:t>Suy ra : (x – 1)</w:t>
            </w:r>
            <w:r w:rsidRPr="00080A0B">
              <w:rPr>
                <w:sz w:val="28"/>
                <w:szCs w:val="28"/>
                <w:vertAlign w:val="superscript"/>
              </w:rPr>
              <w:t>2 </w:t>
            </w:r>
            <w:r w:rsidRPr="00080A0B">
              <w:rPr>
                <w:sz w:val="28"/>
                <w:szCs w:val="28"/>
              </w:rPr>
              <w:t>+ 3 ≥ 3 hay A ≥ 3</w:t>
            </w:r>
          </w:p>
          <w:p w14:paraId="4A353DEC" w14:textId="77777777" w:rsidR="00EA63E6" w:rsidRPr="00080A0B" w:rsidRDefault="00EA63E6" w:rsidP="0092170E">
            <w:pPr>
              <w:pStyle w:val="NormalWeb"/>
              <w:shd w:val="clear" w:color="auto" w:fill="FFFFFF"/>
              <w:jc w:val="both"/>
              <w:textAlignment w:val="baseline"/>
              <w:rPr>
                <w:sz w:val="28"/>
                <w:szCs w:val="28"/>
              </w:rPr>
            </w:pPr>
            <w:r w:rsidRPr="00080A0B">
              <w:rPr>
                <w:sz w:val="28"/>
                <w:szCs w:val="28"/>
              </w:rPr>
              <w:t>Dấu “=” xảy ra khi : x – 1 = 0 hay x = 1</w:t>
            </w:r>
          </w:p>
          <w:p w14:paraId="77955182" w14:textId="77777777"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ên : A</w:t>
            </w:r>
            <w:r w:rsidRPr="00080A0B">
              <w:rPr>
                <w:sz w:val="28"/>
                <w:szCs w:val="28"/>
                <w:vertAlign w:val="subscript"/>
                <w:lang w:val="pt-BR"/>
              </w:rPr>
              <w:t>min </w:t>
            </w:r>
            <w:r w:rsidRPr="00080A0B">
              <w:rPr>
                <w:sz w:val="28"/>
                <w:szCs w:val="28"/>
                <w:lang w:val="pt-BR"/>
              </w:rPr>
              <w:t>= 3 khi x = 1</w:t>
            </w:r>
          </w:p>
          <w:p w14:paraId="3664F312" w14:textId="77777777"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b) Thực hiện phép chia 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xml:space="preserve"> + 1 cho n + 1, ta được: </w:t>
            </w:r>
          </w:p>
          <w:p w14:paraId="59CDC358" w14:textId="77777777"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 1 = (n + 1).(n</w:t>
            </w:r>
            <w:r w:rsidRPr="00080A0B">
              <w:rPr>
                <w:sz w:val="28"/>
                <w:szCs w:val="28"/>
                <w:vertAlign w:val="superscript"/>
                <w:lang w:val="pt-BR"/>
              </w:rPr>
              <w:t>2</w:t>
            </w:r>
            <w:r w:rsidRPr="00080A0B">
              <w:rPr>
                <w:sz w:val="28"/>
                <w:szCs w:val="28"/>
                <w:lang w:val="pt-BR"/>
              </w:rPr>
              <w:t>) + 1</w:t>
            </w:r>
          </w:p>
          <w:p w14:paraId="45CBDD96" w14:textId="77777777"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Từ đó, để có phép chia hết điều kiện là 1 chia hết cho n + 1, tức là cần tìm giá trị nguyên của n để n + 1 là ước của 1, ta được :</w:t>
            </w:r>
          </w:p>
          <w:p w14:paraId="39009C6F" w14:textId="77777777"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1 =&gt;  n = 0</w:t>
            </w:r>
          </w:p>
          <w:p w14:paraId="677E191A" w14:textId="77777777"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 1 =&gt;  n = -2</w:t>
            </w:r>
          </w:p>
          <w:p w14:paraId="6B95DEEC" w14:textId="77777777" w:rsidR="00EA63E6" w:rsidRPr="00080A0B" w:rsidRDefault="00EA63E6" w:rsidP="0092170E">
            <w:pPr>
              <w:pStyle w:val="NormalWeb"/>
              <w:shd w:val="clear" w:color="auto" w:fill="FFFFFF"/>
              <w:jc w:val="both"/>
              <w:textAlignment w:val="baseline"/>
              <w:rPr>
                <w:sz w:val="28"/>
                <w:szCs w:val="28"/>
                <w:lang w:val="pt-BR"/>
              </w:rPr>
            </w:pPr>
            <w:r w:rsidRPr="00080A0B">
              <w:rPr>
                <w:lang w:val="pt-BR"/>
              </w:rPr>
              <w:t>Vậy  n = - 2 thỏa mãn điều kiện đầu bài.</w:t>
            </w:r>
          </w:p>
        </w:tc>
        <w:tc>
          <w:tcPr>
            <w:tcW w:w="1368" w:type="dxa"/>
            <w:shd w:val="clear" w:color="auto" w:fill="auto"/>
          </w:tcPr>
          <w:p w14:paraId="6F95F3D3" w14:textId="77777777" w:rsidR="00EA63E6" w:rsidRPr="00080A0B" w:rsidRDefault="00EA63E6" w:rsidP="0092170E">
            <w:pPr>
              <w:jc w:val="center"/>
              <w:rPr>
                <w:lang w:val="pt-BR"/>
              </w:rPr>
            </w:pPr>
          </w:p>
          <w:p w14:paraId="66B7DBAA" w14:textId="77777777" w:rsidR="00EA63E6" w:rsidRPr="00080A0B" w:rsidRDefault="00EA63E6" w:rsidP="0092170E">
            <w:pPr>
              <w:jc w:val="center"/>
              <w:rPr>
                <w:lang w:val="pt-BR"/>
              </w:rPr>
            </w:pPr>
          </w:p>
          <w:p w14:paraId="3672E5E5" w14:textId="77777777" w:rsidR="00EA63E6" w:rsidRPr="00080A0B" w:rsidRDefault="00EA63E6" w:rsidP="0092170E">
            <w:pPr>
              <w:jc w:val="center"/>
              <w:rPr>
                <w:lang w:val="pt-BR"/>
              </w:rPr>
            </w:pPr>
          </w:p>
          <w:p w14:paraId="70EA5390" w14:textId="77777777" w:rsidR="00EA63E6" w:rsidRPr="00080A0B" w:rsidRDefault="00EA63E6" w:rsidP="0092170E">
            <w:pPr>
              <w:jc w:val="center"/>
            </w:pPr>
            <w:r w:rsidRPr="00080A0B">
              <w:t>0,25</w:t>
            </w:r>
          </w:p>
          <w:p w14:paraId="68949F31" w14:textId="77777777" w:rsidR="00EA63E6" w:rsidRPr="00080A0B" w:rsidRDefault="00EA63E6" w:rsidP="0092170E">
            <w:pPr>
              <w:jc w:val="center"/>
            </w:pPr>
          </w:p>
          <w:p w14:paraId="28ABF996" w14:textId="77777777" w:rsidR="00EA63E6" w:rsidRPr="00080A0B" w:rsidRDefault="00EA63E6" w:rsidP="0092170E">
            <w:pPr>
              <w:jc w:val="center"/>
            </w:pPr>
            <w:r w:rsidRPr="00080A0B">
              <w:t>0,25</w:t>
            </w:r>
          </w:p>
          <w:p w14:paraId="6892C0B6" w14:textId="77777777" w:rsidR="00EA63E6" w:rsidRPr="00080A0B" w:rsidRDefault="00EA63E6" w:rsidP="0092170E">
            <w:pPr>
              <w:jc w:val="center"/>
            </w:pPr>
          </w:p>
          <w:p w14:paraId="60F8026C" w14:textId="77777777" w:rsidR="00EA63E6" w:rsidRPr="00080A0B" w:rsidRDefault="00EA63E6" w:rsidP="0092170E">
            <w:pPr>
              <w:jc w:val="center"/>
            </w:pPr>
          </w:p>
          <w:p w14:paraId="2581D030" w14:textId="77777777" w:rsidR="00EA63E6" w:rsidRPr="00080A0B" w:rsidRDefault="00EA63E6" w:rsidP="0092170E">
            <w:pPr>
              <w:jc w:val="center"/>
            </w:pPr>
            <w:r w:rsidRPr="00080A0B">
              <w:t>0,25</w:t>
            </w:r>
          </w:p>
          <w:p w14:paraId="001C8AF2" w14:textId="77777777" w:rsidR="00EA63E6" w:rsidRPr="00080A0B" w:rsidRDefault="00EA63E6" w:rsidP="0092170E">
            <w:pPr>
              <w:jc w:val="center"/>
            </w:pPr>
          </w:p>
          <w:p w14:paraId="620B20A8" w14:textId="77777777" w:rsidR="00EA63E6" w:rsidRPr="00080A0B" w:rsidRDefault="00EA63E6" w:rsidP="0092170E"/>
          <w:p w14:paraId="5FF0B675" w14:textId="77777777" w:rsidR="00EA63E6" w:rsidRPr="00080A0B" w:rsidRDefault="00EA63E6" w:rsidP="0092170E"/>
          <w:p w14:paraId="30947E2C" w14:textId="77777777" w:rsidR="00EA63E6" w:rsidRPr="00080A0B" w:rsidRDefault="00EA63E6" w:rsidP="0092170E">
            <w:pPr>
              <w:jc w:val="center"/>
            </w:pPr>
          </w:p>
          <w:p w14:paraId="4BB92564" w14:textId="77777777" w:rsidR="00EA63E6" w:rsidRPr="00080A0B" w:rsidRDefault="00EA63E6" w:rsidP="0092170E">
            <w:pPr>
              <w:jc w:val="center"/>
            </w:pPr>
            <w:r w:rsidRPr="00080A0B">
              <w:t>0,25</w:t>
            </w:r>
          </w:p>
        </w:tc>
      </w:tr>
    </w:tbl>
    <w:p w14:paraId="563B6770" w14:textId="77777777" w:rsidR="00EA63E6" w:rsidRPr="00080A0B" w:rsidRDefault="00EA63E6" w:rsidP="0092170E">
      <w:pPr>
        <w:rPr>
          <w:b/>
        </w:rPr>
      </w:pPr>
    </w:p>
    <w:p w14:paraId="3FFC18D7" w14:textId="77777777" w:rsidR="00EA63E6" w:rsidRPr="00080A0B" w:rsidRDefault="00EA63E6" w:rsidP="0092170E">
      <w:pPr>
        <w:rPr>
          <w:i/>
        </w:rPr>
      </w:pPr>
      <w:r w:rsidRPr="00080A0B">
        <w:rPr>
          <w:b/>
        </w:rPr>
        <w:t xml:space="preserve">Lưu ý: </w:t>
      </w:r>
      <w:r w:rsidRPr="00080A0B">
        <w:rPr>
          <w:i/>
        </w:rPr>
        <w:t>Nếu HS giải theo cách khác mà vẫn đúng và phù hợp với kiến thức trong chương trình thì cán bộ chấm thi  điều chỉnh việc phân bố điểm của cách giải sao cho không làm thay đổi tổng điểm của câu (hoặc ý) đã nêu trong hướng dẫn này.</w:t>
      </w:r>
    </w:p>
    <w:p w14:paraId="4551D230" w14:textId="77777777"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5917AB83" w14:textId="77777777" w:rsidTr="00221B15">
        <w:tc>
          <w:tcPr>
            <w:tcW w:w="3469" w:type="dxa"/>
            <w:tcBorders>
              <w:top w:val="single" w:sz="4" w:space="0" w:color="000000"/>
              <w:left w:val="single" w:sz="4" w:space="0" w:color="000000"/>
              <w:bottom w:val="single" w:sz="4" w:space="0" w:color="000000"/>
            </w:tcBorders>
            <w:shd w:val="clear" w:color="auto" w:fill="auto"/>
          </w:tcPr>
          <w:p w14:paraId="6EF94C5C" w14:textId="77777777" w:rsidR="009D167A" w:rsidRPr="00080A0B" w:rsidRDefault="009D167A" w:rsidP="00221B15">
            <w:pPr>
              <w:spacing w:after="200" w:line="276" w:lineRule="auto"/>
              <w:jc w:val="center"/>
              <w:rPr>
                <w:b/>
                <w:color w:val="FF0000"/>
                <w:sz w:val="26"/>
                <w:szCs w:val="26"/>
              </w:rPr>
            </w:pPr>
            <w:r w:rsidRPr="00080A0B">
              <w:rPr>
                <w:b/>
                <w:color w:val="FF0000"/>
                <w:sz w:val="26"/>
                <w:szCs w:val="26"/>
              </w:rPr>
              <w:t>ĐỀ 6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6CF345DA" w14:textId="77777777" w:rsidR="009D167A" w:rsidRPr="00080A0B" w:rsidRDefault="009D167A" w:rsidP="00221B15">
            <w:pPr>
              <w:jc w:val="center"/>
              <w:rPr>
                <w:b/>
                <w:color w:val="7030A0"/>
                <w:sz w:val="26"/>
                <w:szCs w:val="26"/>
              </w:rPr>
            </w:pPr>
            <w:r w:rsidRPr="00080A0B">
              <w:rPr>
                <w:b/>
                <w:color w:val="7030A0"/>
                <w:sz w:val="26"/>
                <w:szCs w:val="26"/>
              </w:rPr>
              <w:t>ĐỀ  KIỂM TRA HỌC KỲ I</w:t>
            </w:r>
          </w:p>
          <w:p w14:paraId="4BCBB3B5" w14:textId="77777777" w:rsidR="009D167A" w:rsidRPr="00080A0B" w:rsidRDefault="00A32C05" w:rsidP="00221B15">
            <w:pPr>
              <w:jc w:val="center"/>
              <w:rPr>
                <w:b/>
                <w:color w:val="00B0F0"/>
                <w:sz w:val="26"/>
                <w:szCs w:val="26"/>
              </w:rPr>
            </w:pPr>
            <w:r>
              <w:rPr>
                <w:b/>
                <w:color w:val="00B0F0"/>
                <w:sz w:val="26"/>
                <w:szCs w:val="26"/>
              </w:rPr>
              <w:t>Môn TOÁN LỚP 8</w:t>
            </w:r>
          </w:p>
          <w:p w14:paraId="60B9F5CD" w14:textId="77777777"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14:paraId="7C1BABF5" w14:textId="77777777" w:rsidR="00EA63E6" w:rsidRPr="00080A0B" w:rsidRDefault="00EA63E6" w:rsidP="0092170E">
      <w:pPr>
        <w:spacing w:line="360" w:lineRule="auto"/>
        <w:rPr>
          <w:b/>
          <w:u w:val="single"/>
        </w:rPr>
      </w:pPr>
    </w:p>
    <w:p w14:paraId="4CA0E15F" w14:textId="77777777" w:rsidR="00EA63E6" w:rsidRPr="00080A0B" w:rsidRDefault="00EA63E6" w:rsidP="0092170E">
      <w:pPr>
        <w:spacing w:before="120"/>
        <w:rPr>
          <w:b/>
          <w:sz w:val="26"/>
          <w:szCs w:val="26"/>
          <w:u w:val="single"/>
        </w:rPr>
      </w:pPr>
      <w:r w:rsidRPr="00080A0B">
        <w:rPr>
          <w:b/>
          <w:sz w:val="26"/>
          <w:szCs w:val="26"/>
        </w:rPr>
        <w:t xml:space="preserve">I/. </w:t>
      </w:r>
      <w:r w:rsidRPr="00080A0B">
        <w:rPr>
          <w:b/>
          <w:sz w:val="26"/>
          <w:szCs w:val="26"/>
          <w:u w:val="single"/>
        </w:rPr>
        <w:t>Lý thuyết (2đ)</w:t>
      </w:r>
    </w:p>
    <w:p w14:paraId="52F2CDA8" w14:textId="77777777" w:rsidR="00EA63E6" w:rsidRPr="00080A0B" w:rsidRDefault="00EA63E6" w:rsidP="0092170E">
      <w:pPr>
        <w:spacing w:before="120"/>
        <w:ind w:firstLine="187"/>
        <w:rPr>
          <w:sz w:val="26"/>
          <w:szCs w:val="26"/>
        </w:rPr>
      </w:pPr>
      <w:r w:rsidRPr="00080A0B">
        <w:rPr>
          <w:b/>
          <w:sz w:val="26"/>
          <w:szCs w:val="26"/>
          <w:u w:val="single"/>
        </w:rPr>
        <w:t>Câu 1</w:t>
      </w:r>
      <w:r w:rsidRPr="00080A0B">
        <w:rPr>
          <w:sz w:val="26"/>
          <w:szCs w:val="26"/>
        </w:rPr>
        <w:t>: (</w:t>
      </w:r>
      <w:r w:rsidRPr="00080A0B">
        <w:rPr>
          <w:b/>
          <w:bCs/>
          <w:sz w:val="26"/>
          <w:szCs w:val="26"/>
        </w:rPr>
        <w:t>1đ</w:t>
      </w:r>
      <w:r w:rsidRPr="00080A0B">
        <w:rPr>
          <w:sz w:val="26"/>
          <w:szCs w:val="26"/>
        </w:rPr>
        <w:t>) a/ Viết công thức thể hiện hằng đẳng thức “Hiệu hai bình phương”.</w:t>
      </w:r>
      <w:r w:rsidRPr="00080A0B">
        <w:rPr>
          <w:sz w:val="26"/>
          <w:szCs w:val="26"/>
        </w:rPr>
        <w:tab/>
      </w:r>
    </w:p>
    <w:p w14:paraId="47C87F32" w14:textId="77777777" w:rsidR="00EA63E6" w:rsidRPr="00080A0B" w:rsidRDefault="00EA63E6" w:rsidP="0092170E">
      <w:pPr>
        <w:spacing w:before="120"/>
        <w:ind w:firstLine="720"/>
        <w:rPr>
          <w:sz w:val="26"/>
          <w:szCs w:val="26"/>
        </w:rPr>
      </w:pPr>
      <w:r w:rsidRPr="00080A0B">
        <w:rPr>
          <w:sz w:val="26"/>
          <w:szCs w:val="26"/>
        </w:rPr>
        <w:lastRenderedPageBreak/>
        <w:t xml:space="preserve"> </w:t>
      </w:r>
      <w:r w:rsidRPr="00080A0B">
        <w:rPr>
          <w:sz w:val="26"/>
          <w:szCs w:val="26"/>
        </w:rPr>
        <w:tab/>
        <w:t xml:space="preserve"> b/ Áp dụng tính nhanh (x +1)(x </w:t>
      </w:r>
      <w:r w:rsidRPr="00080A0B">
        <w:rPr>
          <w:sz w:val="26"/>
          <w:szCs w:val="26"/>
        </w:rPr>
        <w:sym w:font="Symbol" w:char="F02D"/>
      </w:r>
      <w:r w:rsidRPr="00080A0B">
        <w:rPr>
          <w:sz w:val="26"/>
          <w:szCs w:val="26"/>
        </w:rPr>
        <w:t>1)</w:t>
      </w:r>
    </w:p>
    <w:p w14:paraId="71C480D8" w14:textId="77777777" w:rsidR="00EA63E6" w:rsidRPr="00080A0B" w:rsidRDefault="00EA63E6" w:rsidP="0092170E">
      <w:pPr>
        <w:spacing w:before="120"/>
        <w:ind w:firstLine="187"/>
        <w:rPr>
          <w:sz w:val="26"/>
          <w:szCs w:val="26"/>
        </w:rPr>
      </w:pPr>
      <w:r w:rsidRPr="00080A0B">
        <w:rPr>
          <w:b/>
          <w:sz w:val="26"/>
          <w:szCs w:val="26"/>
          <w:u w:val="single"/>
        </w:rPr>
        <w:t>Câu 2</w:t>
      </w:r>
      <w:r w:rsidRPr="00080A0B">
        <w:rPr>
          <w:sz w:val="26"/>
          <w:szCs w:val="26"/>
        </w:rPr>
        <w:t>: (</w:t>
      </w:r>
      <w:r w:rsidRPr="00080A0B">
        <w:rPr>
          <w:b/>
          <w:bCs/>
          <w:sz w:val="26"/>
          <w:szCs w:val="26"/>
        </w:rPr>
        <w:t>1đ</w:t>
      </w:r>
      <w:r w:rsidRPr="00080A0B">
        <w:rPr>
          <w:sz w:val="26"/>
          <w:szCs w:val="26"/>
        </w:rPr>
        <w:t>)  Phát biểu định nghĩa hình thoi? Vẽ hình minh họa?</w:t>
      </w:r>
    </w:p>
    <w:p w14:paraId="1A8FDCF3" w14:textId="77777777" w:rsidR="00EA63E6" w:rsidRPr="00080A0B" w:rsidRDefault="00EA63E6" w:rsidP="0092170E">
      <w:pPr>
        <w:spacing w:before="120"/>
        <w:rPr>
          <w:b/>
          <w:sz w:val="26"/>
          <w:szCs w:val="26"/>
          <w:u w:val="single"/>
        </w:rPr>
      </w:pPr>
      <w:r w:rsidRPr="00080A0B">
        <w:rPr>
          <w:b/>
          <w:sz w:val="26"/>
          <w:szCs w:val="26"/>
        </w:rPr>
        <w:t>II/.</w:t>
      </w:r>
      <w:r w:rsidRPr="00080A0B">
        <w:rPr>
          <w:b/>
          <w:sz w:val="26"/>
          <w:szCs w:val="26"/>
          <w:u w:val="single"/>
        </w:rPr>
        <w:t xml:space="preserve"> Bài tập (8đ)</w:t>
      </w:r>
    </w:p>
    <w:p w14:paraId="1C1C2122" w14:textId="77777777" w:rsidR="00EA63E6" w:rsidRPr="00080A0B" w:rsidRDefault="00EA63E6" w:rsidP="0092170E">
      <w:pPr>
        <w:spacing w:before="120"/>
        <w:ind w:firstLine="187"/>
        <w:rPr>
          <w:sz w:val="26"/>
          <w:szCs w:val="26"/>
        </w:rPr>
      </w:pPr>
      <w:r w:rsidRPr="00080A0B">
        <w:rPr>
          <w:b/>
          <w:sz w:val="26"/>
          <w:szCs w:val="26"/>
          <w:u w:val="single"/>
        </w:rPr>
        <w:t>Bài 1</w:t>
      </w:r>
      <w:r w:rsidRPr="00080A0B">
        <w:rPr>
          <w:sz w:val="26"/>
          <w:szCs w:val="26"/>
        </w:rPr>
        <w:t>: (</w:t>
      </w:r>
      <w:r w:rsidRPr="00080A0B">
        <w:rPr>
          <w:b/>
          <w:bCs/>
          <w:sz w:val="26"/>
          <w:szCs w:val="26"/>
        </w:rPr>
        <w:t>2đ</w:t>
      </w:r>
      <w:r w:rsidRPr="00080A0B">
        <w:rPr>
          <w:sz w:val="26"/>
          <w:szCs w:val="26"/>
        </w:rPr>
        <w:t xml:space="preserve">). </w:t>
      </w:r>
    </w:p>
    <w:p w14:paraId="7E2FDA6F" w14:textId="77777777" w:rsidR="00EA63E6" w:rsidRPr="00080A0B" w:rsidRDefault="00EA63E6" w:rsidP="0092170E">
      <w:pPr>
        <w:spacing w:before="120"/>
        <w:ind w:firstLine="720"/>
        <w:rPr>
          <w:sz w:val="26"/>
          <w:szCs w:val="26"/>
        </w:rPr>
      </w:pPr>
      <w:r w:rsidRPr="00080A0B">
        <w:rPr>
          <w:sz w:val="26"/>
          <w:szCs w:val="26"/>
        </w:rPr>
        <w:t xml:space="preserve">a/ Tìm x biết: x(x </w:t>
      </w:r>
      <w:r w:rsidRPr="00080A0B">
        <w:rPr>
          <w:sz w:val="26"/>
          <w:szCs w:val="26"/>
        </w:rPr>
        <w:sym w:font="Symbol" w:char="F02D"/>
      </w:r>
      <w:r w:rsidRPr="00080A0B">
        <w:rPr>
          <w:sz w:val="26"/>
          <w:szCs w:val="26"/>
        </w:rPr>
        <w:t xml:space="preserve"> 2) + x </w:t>
      </w:r>
      <w:r w:rsidRPr="00080A0B">
        <w:rPr>
          <w:sz w:val="26"/>
          <w:szCs w:val="26"/>
        </w:rPr>
        <w:sym w:font="Symbol" w:char="F02D"/>
      </w:r>
      <w:r w:rsidRPr="00080A0B">
        <w:rPr>
          <w:sz w:val="26"/>
          <w:szCs w:val="26"/>
        </w:rPr>
        <w:t xml:space="preserve"> 2 = 0</w:t>
      </w:r>
    </w:p>
    <w:p w14:paraId="0CDBC04D" w14:textId="77777777" w:rsidR="00EA63E6" w:rsidRPr="00080A0B" w:rsidRDefault="00EA63E6" w:rsidP="0092170E">
      <w:pPr>
        <w:spacing w:before="120"/>
        <w:ind w:firstLine="720"/>
        <w:rPr>
          <w:sz w:val="26"/>
          <w:szCs w:val="26"/>
        </w:rPr>
      </w:pPr>
      <w:r w:rsidRPr="00080A0B">
        <w:rPr>
          <w:sz w:val="26"/>
          <w:szCs w:val="26"/>
        </w:rPr>
        <w:t>b/ Phân tích đa thức sau thành nhân tử: x</w:t>
      </w:r>
      <w:r w:rsidRPr="00080A0B">
        <w:rPr>
          <w:sz w:val="26"/>
          <w:szCs w:val="26"/>
          <w:vertAlign w:val="superscript"/>
        </w:rPr>
        <w:t>2</w:t>
      </w:r>
      <w:r w:rsidRPr="00080A0B">
        <w:rPr>
          <w:sz w:val="26"/>
          <w:szCs w:val="26"/>
        </w:rPr>
        <w:t xml:space="preserve"> – xy – 2x + 2y</w:t>
      </w:r>
    </w:p>
    <w:p w14:paraId="656CF3B5" w14:textId="77777777" w:rsidR="00EA63E6" w:rsidRPr="00080A0B" w:rsidRDefault="00EA63E6" w:rsidP="0092170E">
      <w:pPr>
        <w:spacing w:before="120"/>
        <w:ind w:firstLine="187"/>
        <w:rPr>
          <w:sz w:val="26"/>
          <w:szCs w:val="26"/>
        </w:rPr>
      </w:pPr>
      <w:r w:rsidRPr="00080A0B">
        <w:rPr>
          <w:b/>
          <w:sz w:val="26"/>
          <w:szCs w:val="26"/>
          <w:u w:val="single"/>
        </w:rPr>
        <w:t>Bài 2</w:t>
      </w:r>
      <w:r w:rsidRPr="00080A0B">
        <w:rPr>
          <w:sz w:val="26"/>
          <w:szCs w:val="26"/>
        </w:rPr>
        <w:t>: (</w:t>
      </w:r>
      <w:r w:rsidRPr="00080A0B">
        <w:rPr>
          <w:b/>
          <w:bCs/>
          <w:sz w:val="26"/>
          <w:szCs w:val="26"/>
        </w:rPr>
        <w:t>1,5đ</w:t>
      </w:r>
      <w:r w:rsidRPr="00080A0B">
        <w:rPr>
          <w:sz w:val="26"/>
          <w:szCs w:val="26"/>
        </w:rPr>
        <w:t>). Thực hiện phép tính:</w:t>
      </w:r>
    </w:p>
    <w:p w14:paraId="1FCE4744" w14:textId="77777777" w:rsidR="00EA63E6" w:rsidRPr="00080A0B" w:rsidRDefault="00EA63E6" w:rsidP="0092170E">
      <w:pPr>
        <w:spacing w:before="120"/>
        <w:ind w:firstLine="720"/>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w:t>
      </w:r>
    </w:p>
    <w:p w14:paraId="4790AD61" w14:textId="77777777" w:rsidR="00EA63E6" w:rsidRPr="00080A0B" w:rsidRDefault="00EA63E6" w:rsidP="0092170E">
      <w:pPr>
        <w:spacing w:before="120"/>
        <w:ind w:firstLine="720"/>
        <w:rPr>
          <w:b/>
          <w:sz w:val="26"/>
          <w:szCs w:val="26"/>
          <w:u w:val="single"/>
        </w:rPr>
      </w:pPr>
      <w:r w:rsidRPr="00080A0B">
        <w:rPr>
          <w:sz w:val="26"/>
          <w:szCs w:val="26"/>
        </w:rPr>
        <w:t xml:space="preserve">b/ </w:t>
      </w:r>
      <w:r w:rsidR="005611EB">
        <w:rPr>
          <w:position w:val="-24"/>
          <w:sz w:val="26"/>
          <w:szCs w:val="26"/>
          <w:lang w:val="pt-BR"/>
        </w:rPr>
        <w:pict w14:anchorId="53EF2A00">
          <v:shape id="_x0000_i3272" type="#_x0000_t75" style="width:69.85pt;height:31.15pt">
            <v:imagedata r:id="rId1691" o:title=""/>
          </v:shape>
        </w:pict>
      </w:r>
    </w:p>
    <w:p w14:paraId="14584C7D" w14:textId="77777777" w:rsidR="00EA63E6" w:rsidRPr="00080A0B" w:rsidRDefault="00EA63E6" w:rsidP="0092170E">
      <w:pPr>
        <w:spacing w:before="120"/>
        <w:ind w:firstLine="187"/>
        <w:rPr>
          <w:sz w:val="26"/>
          <w:szCs w:val="26"/>
        </w:rPr>
      </w:pPr>
      <w:r w:rsidRPr="00080A0B">
        <w:rPr>
          <w:b/>
          <w:sz w:val="26"/>
          <w:szCs w:val="26"/>
          <w:u w:val="single"/>
        </w:rPr>
        <w:t>Bài 3</w:t>
      </w:r>
      <w:r w:rsidRPr="00080A0B">
        <w:rPr>
          <w:sz w:val="26"/>
          <w:szCs w:val="26"/>
        </w:rPr>
        <w:t>: (</w:t>
      </w:r>
      <w:r w:rsidRPr="00080A0B">
        <w:rPr>
          <w:b/>
          <w:bCs/>
          <w:sz w:val="26"/>
          <w:szCs w:val="26"/>
        </w:rPr>
        <w:t>1,5đ</w:t>
      </w:r>
      <w:r w:rsidRPr="00080A0B">
        <w:rPr>
          <w:sz w:val="26"/>
          <w:szCs w:val="26"/>
        </w:rPr>
        <w:t xml:space="preserve">). </w:t>
      </w:r>
    </w:p>
    <w:p w14:paraId="1A7B209E" w14:textId="77777777" w:rsidR="00EA63E6" w:rsidRPr="00080A0B" w:rsidRDefault="00EA63E6" w:rsidP="0092170E">
      <w:pPr>
        <w:spacing w:before="120"/>
        <w:ind w:firstLine="720"/>
        <w:rPr>
          <w:sz w:val="26"/>
          <w:szCs w:val="26"/>
        </w:rPr>
      </w:pPr>
      <w:r w:rsidRPr="00080A0B">
        <w:rPr>
          <w:sz w:val="26"/>
          <w:szCs w:val="26"/>
        </w:rPr>
        <w:t xml:space="preserve">a/ Rút gọn phân thức </w:t>
      </w:r>
      <w:r w:rsidR="005611EB">
        <w:rPr>
          <w:position w:val="-28"/>
          <w:sz w:val="26"/>
          <w:szCs w:val="26"/>
        </w:rPr>
        <w:pict w14:anchorId="192B16D2">
          <v:shape id="_x0000_i3273" type="#_x0000_t75" style="width:65.55pt;height:35.45pt">
            <v:imagedata r:id="rId1692" o:title=""/>
          </v:shape>
        </w:pict>
      </w:r>
      <w:r w:rsidRPr="00080A0B">
        <w:rPr>
          <w:sz w:val="26"/>
          <w:szCs w:val="26"/>
        </w:rPr>
        <w:t xml:space="preserve"> .</w:t>
      </w:r>
    </w:p>
    <w:p w14:paraId="009F12A3" w14:textId="77777777" w:rsidR="00EA63E6" w:rsidRPr="00080A0B" w:rsidRDefault="00EA63E6" w:rsidP="0092170E">
      <w:pPr>
        <w:spacing w:before="120"/>
        <w:ind w:firstLine="720"/>
        <w:rPr>
          <w:sz w:val="26"/>
          <w:szCs w:val="26"/>
        </w:rPr>
      </w:pPr>
      <w:r w:rsidRPr="00080A0B">
        <w:rPr>
          <w:sz w:val="26"/>
          <w:szCs w:val="26"/>
        </w:rPr>
        <w:t>b/ Chứng minh rằng: A = x</w:t>
      </w:r>
      <w:r w:rsidRPr="00080A0B">
        <w:rPr>
          <w:sz w:val="26"/>
          <w:szCs w:val="26"/>
          <w:vertAlign w:val="superscript"/>
        </w:rPr>
        <w:t>2</w:t>
      </w:r>
      <w:r w:rsidRPr="00080A0B">
        <w:rPr>
          <w:sz w:val="26"/>
          <w:szCs w:val="26"/>
        </w:rPr>
        <w:t xml:space="preserve"> – x + 1 &gt; 0, </w:t>
      </w:r>
      <w:r w:rsidR="005611EB">
        <w:rPr>
          <w:position w:val="-6"/>
          <w:sz w:val="26"/>
          <w:szCs w:val="26"/>
        </w:rPr>
        <w:pict w14:anchorId="25174172">
          <v:shape id="_x0000_i3274" type="#_x0000_t75" style="width:36.55pt;height:13.95pt">
            <v:imagedata r:id="rId1693" o:title=""/>
          </v:shape>
        </w:pict>
      </w:r>
    </w:p>
    <w:p w14:paraId="719AA465" w14:textId="77777777" w:rsidR="00EA63E6" w:rsidRPr="00080A0B" w:rsidRDefault="00EA63E6" w:rsidP="0092170E">
      <w:pPr>
        <w:spacing w:before="120"/>
        <w:ind w:firstLine="187"/>
        <w:rPr>
          <w:sz w:val="26"/>
          <w:szCs w:val="26"/>
        </w:rPr>
      </w:pP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xml:space="preserve">). Cho tam giác ABC có </w:t>
      </w:r>
      <w:r w:rsidRPr="00080A0B">
        <w:rPr>
          <w:sz w:val="26"/>
          <w:szCs w:val="26"/>
          <w:lang w:val="de-DE"/>
        </w:rPr>
        <w:t>Â</w:t>
      </w:r>
      <w:r w:rsidRPr="00080A0B">
        <w:rPr>
          <w:sz w:val="26"/>
          <w:szCs w:val="26"/>
        </w:rPr>
        <w:t xml:space="preserve"> = 90</w:t>
      </w:r>
      <w:r w:rsidRPr="00080A0B">
        <w:rPr>
          <w:sz w:val="26"/>
          <w:szCs w:val="26"/>
          <w:vertAlign w:val="superscript"/>
        </w:rPr>
        <w:t>0</w:t>
      </w:r>
      <w:r w:rsidRPr="00080A0B">
        <w:rPr>
          <w:sz w:val="26"/>
          <w:szCs w:val="26"/>
        </w:rPr>
        <w:t xml:space="preserve">, AC = 5cm, BC = 13cm. </w:t>
      </w:r>
    </w:p>
    <w:p w14:paraId="54A1A4D6" w14:textId="77777777" w:rsidR="00EA63E6" w:rsidRPr="00080A0B" w:rsidRDefault="00EA63E6" w:rsidP="0092170E">
      <w:pPr>
        <w:spacing w:before="120"/>
        <w:ind w:left="720"/>
        <w:rPr>
          <w:sz w:val="26"/>
          <w:szCs w:val="26"/>
        </w:rPr>
      </w:pPr>
      <w:r w:rsidRPr="00080A0B">
        <w:rPr>
          <w:sz w:val="26"/>
          <w:szCs w:val="26"/>
        </w:rPr>
        <w:t>Gọi I là trung điểm của cạnh AB, D là điểm đối xứng với C qua I.</w:t>
      </w:r>
    </w:p>
    <w:p w14:paraId="583D8B92" w14:textId="77777777" w:rsidR="00EA63E6" w:rsidRPr="00080A0B" w:rsidRDefault="00EA63E6" w:rsidP="00F414A3">
      <w:pPr>
        <w:numPr>
          <w:ilvl w:val="0"/>
          <w:numId w:val="185"/>
        </w:numPr>
        <w:spacing w:before="120"/>
        <w:rPr>
          <w:sz w:val="26"/>
          <w:szCs w:val="26"/>
        </w:rPr>
      </w:pPr>
      <w:r w:rsidRPr="00080A0B">
        <w:rPr>
          <w:sz w:val="26"/>
          <w:szCs w:val="26"/>
        </w:rPr>
        <w:t>Tứ giác ADBC là hình gì? Vì sao?</w:t>
      </w:r>
    </w:p>
    <w:p w14:paraId="4C20341C" w14:textId="77777777" w:rsidR="00EA63E6" w:rsidRPr="00080A0B" w:rsidRDefault="00EA63E6" w:rsidP="00F414A3">
      <w:pPr>
        <w:numPr>
          <w:ilvl w:val="0"/>
          <w:numId w:val="185"/>
        </w:numPr>
        <w:spacing w:before="120"/>
        <w:rPr>
          <w:sz w:val="26"/>
          <w:szCs w:val="26"/>
        </w:rPr>
      </w:pPr>
      <w:r w:rsidRPr="00080A0B">
        <w:rPr>
          <w:sz w:val="26"/>
          <w:szCs w:val="26"/>
        </w:rPr>
        <w:t xml:space="preserve">Gọi M là trung điểm của cạnh BC. Chứng minh: MI </w:t>
      </w:r>
      <w:r w:rsidR="005611EB">
        <w:rPr>
          <w:position w:val="-4"/>
          <w:sz w:val="26"/>
          <w:szCs w:val="26"/>
        </w:rPr>
        <w:pict w14:anchorId="08366D03">
          <v:shape id="_x0000_i3275" type="#_x0000_t75" style="width:11.8pt;height:12.9pt">
            <v:imagedata r:id="rId1575" o:title=""/>
          </v:shape>
        </w:pict>
      </w:r>
      <w:r w:rsidRPr="00080A0B">
        <w:rPr>
          <w:sz w:val="26"/>
          <w:szCs w:val="26"/>
        </w:rPr>
        <w:t xml:space="preserve"> AB.</w:t>
      </w:r>
    </w:p>
    <w:p w14:paraId="0A7BE85F" w14:textId="77777777" w:rsidR="00EA63E6" w:rsidRPr="00080A0B" w:rsidRDefault="00EA63E6" w:rsidP="00F414A3">
      <w:pPr>
        <w:numPr>
          <w:ilvl w:val="0"/>
          <w:numId w:val="185"/>
        </w:numPr>
        <w:spacing w:before="120"/>
        <w:rPr>
          <w:sz w:val="26"/>
          <w:szCs w:val="26"/>
        </w:rPr>
      </w:pPr>
      <w:r w:rsidRPr="00080A0B">
        <w:rPr>
          <w:sz w:val="26"/>
          <w:szCs w:val="26"/>
        </w:rPr>
        <w:t xml:space="preserve">Tính diện tích </w:t>
      </w:r>
      <w:r w:rsidR="005611EB">
        <w:rPr>
          <w:position w:val="-4"/>
          <w:sz w:val="26"/>
          <w:szCs w:val="26"/>
        </w:rPr>
        <w:pict w14:anchorId="2B00C137">
          <v:shape id="_x0000_i3276" type="#_x0000_t75" style="width:10.75pt;height:12.9pt">
            <v:imagedata r:id="rId1576" o:title=""/>
          </v:shape>
        </w:pict>
      </w:r>
      <w:r w:rsidRPr="00080A0B">
        <w:rPr>
          <w:sz w:val="26"/>
          <w:szCs w:val="26"/>
        </w:rPr>
        <w:t>ABC?</w:t>
      </w:r>
    </w:p>
    <w:p w14:paraId="4E8E41F4" w14:textId="77777777" w:rsidR="00EA63E6" w:rsidRPr="00080A0B" w:rsidRDefault="00EA63E6" w:rsidP="0092170E">
      <w:pPr>
        <w:ind w:firstLine="720"/>
        <w:rPr>
          <w:sz w:val="26"/>
          <w:szCs w:val="26"/>
        </w:rPr>
      </w:pPr>
    </w:p>
    <w:p w14:paraId="42850562" w14:textId="77777777" w:rsidR="00EA63E6" w:rsidRPr="00080A0B" w:rsidRDefault="00EA63E6" w:rsidP="0092170E">
      <w:pPr>
        <w:ind w:firstLine="720"/>
        <w:rPr>
          <w:sz w:val="26"/>
          <w:szCs w:val="26"/>
        </w:rPr>
      </w:pPr>
    </w:p>
    <w:p w14:paraId="042C4EFB" w14:textId="77777777" w:rsidR="00EA63E6" w:rsidRPr="00080A0B" w:rsidRDefault="00EA63E6" w:rsidP="0092170E">
      <w:pPr>
        <w:ind w:firstLine="720"/>
        <w:rPr>
          <w:sz w:val="26"/>
          <w:szCs w:val="26"/>
        </w:rPr>
      </w:pPr>
    </w:p>
    <w:p w14:paraId="32DEA683" w14:textId="77777777" w:rsidR="00EA63E6" w:rsidRPr="00080A0B" w:rsidRDefault="00EA63E6" w:rsidP="0092170E">
      <w:pPr>
        <w:ind w:firstLine="720"/>
        <w:jc w:val="center"/>
        <w:rPr>
          <w:b/>
          <w:bCs/>
          <w:sz w:val="26"/>
          <w:szCs w:val="26"/>
        </w:rPr>
      </w:pPr>
      <w:r w:rsidRPr="00080A0B">
        <w:rPr>
          <w:b/>
          <w:bCs/>
          <w:sz w:val="26"/>
          <w:szCs w:val="26"/>
        </w:rPr>
        <w:t>------------------------------------ Hết ------------------------------------</w:t>
      </w:r>
    </w:p>
    <w:p w14:paraId="22A6B354" w14:textId="77777777" w:rsidR="00EA63E6" w:rsidRPr="00080A0B" w:rsidRDefault="00EA63E6" w:rsidP="0092170E">
      <w:pPr>
        <w:ind w:firstLine="720"/>
        <w:jc w:val="center"/>
        <w:rPr>
          <w:sz w:val="26"/>
          <w:szCs w:val="26"/>
        </w:rPr>
      </w:pPr>
    </w:p>
    <w:p w14:paraId="703A58C8" w14:textId="77777777" w:rsidR="00EA63E6" w:rsidRPr="00080A0B" w:rsidRDefault="009D167A" w:rsidP="0092170E">
      <w:pPr>
        <w:ind w:firstLine="720"/>
        <w:jc w:val="center"/>
        <w:rPr>
          <w:b/>
          <w:sz w:val="26"/>
          <w:szCs w:val="26"/>
        </w:rPr>
      </w:pPr>
      <w:r w:rsidRPr="00080A0B">
        <w:rPr>
          <w:b/>
          <w:sz w:val="26"/>
          <w:szCs w:val="26"/>
        </w:rPr>
        <w:t>ĐÁP ÁN</w:t>
      </w:r>
    </w:p>
    <w:p w14:paraId="096CE480" w14:textId="77777777" w:rsidR="00EA63E6" w:rsidRPr="00080A0B" w:rsidRDefault="00EA63E6" w:rsidP="0092170E">
      <w:pPr>
        <w:tabs>
          <w:tab w:val="center" w:pos="2431"/>
          <w:tab w:val="center" w:pos="7293"/>
        </w:tabs>
        <w:rPr>
          <w:sz w:val="26"/>
          <w:szCs w:val="26"/>
        </w:rPr>
      </w:pPr>
    </w:p>
    <w:p w14:paraId="3186AF15" w14:textId="77777777" w:rsidR="00EA63E6" w:rsidRPr="00080A0B" w:rsidRDefault="00EA63E6" w:rsidP="009D167A">
      <w:pPr>
        <w:tabs>
          <w:tab w:val="center" w:pos="2431"/>
          <w:tab w:val="center" w:pos="7293"/>
        </w:tabs>
        <w:rPr>
          <w:szCs w:val="26"/>
        </w:rPr>
      </w:pPr>
      <w:r w:rsidRPr="00080A0B">
        <w:rPr>
          <w:sz w:val="26"/>
          <w:szCs w:val="26"/>
        </w:rPr>
        <w:tab/>
      </w:r>
    </w:p>
    <w:tbl>
      <w:tblPr>
        <w:tblW w:w="10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7667"/>
        <w:gridCol w:w="1683"/>
      </w:tblGrid>
      <w:tr w:rsidR="00EA63E6" w:rsidRPr="00080A0B" w14:paraId="0CF90FDB" w14:textId="77777777" w:rsidTr="0092170E">
        <w:tc>
          <w:tcPr>
            <w:tcW w:w="1043" w:type="dxa"/>
            <w:shd w:val="clear" w:color="auto" w:fill="auto"/>
          </w:tcPr>
          <w:p w14:paraId="16F79565" w14:textId="77777777" w:rsidR="00EA63E6" w:rsidRPr="00080A0B" w:rsidRDefault="00EA63E6" w:rsidP="0092170E">
            <w:pPr>
              <w:jc w:val="center"/>
              <w:rPr>
                <w:b/>
                <w:sz w:val="26"/>
                <w:szCs w:val="26"/>
              </w:rPr>
            </w:pPr>
            <w:r w:rsidRPr="00080A0B">
              <w:rPr>
                <w:b/>
                <w:sz w:val="26"/>
                <w:szCs w:val="26"/>
              </w:rPr>
              <w:t>CÂU</w:t>
            </w:r>
          </w:p>
        </w:tc>
        <w:tc>
          <w:tcPr>
            <w:tcW w:w="7667" w:type="dxa"/>
            <w:shd w:val="clear" w:color="auto" w:fill="auto"/>
          </w:tcPr>
          <w:p w14:paraId="332AF239" w14:textId="77777777" w:rsidR="00EA63E6" w:rsidRPr="00080A0B" w:rsidRDefault="00EA63E6" w:rsidP="0092170E">
            <w:pPr>
              <w:jc w:val="center"/>
              <w:rPr>
                <w:b/>
                <w:sz w:val="26"/>
                <w:szCs w:val="26"/>
              </w:rPr>
            </w:pPr>
            <w:r w:rsidRPr="00080A0B">
              <w:rPr>
                <w:b/>
                <w:sz w:val="26"/>
                <w:szCs w:val="26"/>
              </w:rPr>
              <w:t>ĐÁP ÁN</w:t>
            </w:r>
          </w:p>
        </w:tc>
        <w:tc>
          <w:tcPr>
            <w:tcW w:w="1683" w:type="dxa"/>
            <w:shd w:val="clear" w:color="auto" w:fill="auto"/>
          </w:tcPr>
          <w:p w14:paraId="119B46D5" w14:textId="77777777" w:rsidR="00EA63E6" w:rsidRPr="00080A0B" w:rsidRDefault="00EA63E6" w:rsidP="0092170E">
            <w:pPr>
              <w:jc w:val="center"/>
              <w:rPr>
                <w:b/>
                <w:sz w:val="26"/>
                <w:szCs w:val="26"/>
              </w:rPr>
            </w:pPr>
            <w:r w:rsidRPr="00080A0B">
              <w:rPr>
                <w:b/>
                <w:sz w:val="26"/>
                <w:szCs w:val="26"/>
              </w:rPr>
              <w:t>ĐIỂM</w:t>
            </w:r>
          </w:p>
        </w:tc>
      </w:tr>
      <w:tr w:rsidR="00EA63E6" w:rsidRPr="00080A0B" w14:paraId="6D322402" w14:textId="77777777" w:rsidTr="0092170E">
        <w:tc>
          <w:tcPr>
            <w:tcW w:w="1043" w:type="dxa"/>
            <w:shd w:val="clear" w:color="auto" w:fill="auto"/>
          </w:tcPr>
          <w:p w14:paraId="49E1FA0F" w14:textId="77777777" w:rsidR="00EA63E6" w:rsidRPr="00080A0B" w:rsidRDefault="00EA63E6" w:rsidP="0092170E">
            <w:pPr>
              <w:jc w:val="center"/>
              <w:rPr>
                <w:b/>
                <w:sz w:val="26"/>
                <w:szCs w:val="26"/>
              </w:rPr>
            </w:pPr>
            <w:r w:rsidRPr="00080A0B">
              <w:rPr>
                <w:b/>
                <w:sz w:val="26"/>
                <w:szCs w:val="26"/>
              </w:rPr>
              <w:t>1</w:t>
            </w:r>
          </w:p>
        </w:tc>
        <w:tc>
          <w:tcPr>
            <w:tcW w:w="7667" w:type="dxa"/>
            <w:shd w:val="clear" w:color="auto" w:fill="auto"/>
          </w:tcPr>
          <w:p w14:paraId="7D42DF72" w14:textId="77777777" w:rsidR="00EA63E6" w:rsidRPr="00080A0B" w:rsidRDefault="00EA63E6" w:rsidP="0092170E">
            <w:pPr>
              <w:rPr>
                <w:sz w:val="26"/>
                <w:szCs w:val="26"/>
              </w:rPr>
            </w:pPr>
            <w:r w:rsidRPr="00080A0B">
              <w:rPr>
                <w:sz w:val="26"/>
                <w:szCs w:val="26"/>
              </w:rPr>
              <w:t>a/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A + B)(A – B)</w:t>
            </w:r>
            <w:r w:rsidRPr="00080A0B">
              <w:rPr>
                <w:sz w:val="26"/>
                <w:szCs w:val="26"/>
              </w:rPr>
              <w:br/>
              <w:t>b/ (x +1)(x – 1) = x</w:t>
            </w:r>
            <w:r w:rsidRPr="00080A0B">
              <w:rPr>
                <w:sz w:val="26"/>
                <w:szCs w:val="26"/>
                <w:vertAlign w:val="superscript"/>
              </w:rPr>
              <w:t xml:space="preserve">2 </w:t>
            </w:r>
            <w:r w:rsidRPr="00080A0B">
              <w:rPr>
                <w:sz w:val="26"/>
                <w:szCs w:val="26"/>
              </w:rPr>
              <w:t>–1</w:t>
            </w:r>
            <w:r w:rsidRPr="00080A0B">
              <w:rPr>
                <w:sz w:val="26"/>
                <w:szCs w:val="26"/>
                <w:vertAlign w:val="superscript"/>
              </w:rPr>
              <w:t xml:space="preserve">2 </w:t>
            </w:r>
            <w:r w:rsidRPr="00080A0B">
              <w:rPr>
                <w:sz w:val="26"/>
                <w:szCs w:val="26"/>
              </w:rPr>
              <w:t>=  x</w:t>
            </w:r>
            <w:r w:rsidRPr="00080A0B">
              <w:rPr>
                <w:sz w:val="26"/>
                <w:szCs w:val="26"/>
                <w:vertAlign w:val="superscript"/>
              </w:rPr>
              <w:t xml:space="preserve">2 </w:t>
            </w:r>
            <w:r w:rsidRPr="00080A0B">
              <w:rPr>
                <w:sz w:val="26"/>
                <w:szCs w:val="26"/>
              </w:rPr>
              <w:t>– 1</w:t>
            </w:r>
          </w:p>
        </w:tc>
        <w:tc>
          <w:tcPr>
            <w:tcW w:w="1683" w:type="dxa"/>
            <w:shd w:val="clear" w:color="auto" w:fill="auto"/>
          </w:tcPr>
          <w:p w14:paraId="09831BFE" w14:textId="77777777" w:rsidR="00EA63E6" w:rsidRPr="00080A0B" w:rsidRDefault="00EA63E6" w:rsidP="0092170E">
            <w:pPr>
              <w:rPr>
                <w:sz w:val="26"/>
                <w:szCs w:val="26"/>
              </w:rPr>
            </w:pPr>
            <w:r w:rsidRPr="00080A0B">
              <w:rPr>
                <w:sz w:val="26"/>
                <w:szCs w:val="26"/>
              </w:rPr>
              <w:t>0,5</w:t>
            </w:r>
          </w:p>
          <w:p w14:paraId="05D59141" w14:textId="77777777" w:rsidR="00EA63E6" w:rsidRPr="00080A0B" w:rsidRDefault="00EA63E6" w:rsidP="0092170E">
            <w:pPr>
              <w:rPr>
                <w:sz w:val="26"/>
                <w:szCs w:val="26"/>
              </w:rPr>
            </w:pPr>
            <w:r w:rsidRPr="00080A0B">
              <w:rPr>
                <w:sz w:val="26"/>
                <w:szCs w:val="26"/>
              </w:rPr>
              <w:t>0,5</w:t>
            </w:r>
          </w:p>
        </w:tc>
      </w:tr>
      <w:tr w:rsidR="00EA63E6" w:rsidRPr="00080A0B" w14:paraId="084D294B" w14:textId="77777777" w:rsidTr="0092170E">
        <w:tc>
          <w:tcPr>
            <w:tcW w:w="1043" w:type="dxa"/>
            <w:shd w:val="clear" w:color="auto" w:fill="auto"/>
          </w:tcPr>
          <w:p w14:paraId="379C3FD0" w14:textId="77777777" w:rsidR="00EA63E6" w:rsidRPr="00080A0B" w:rsidRDefault="00EA63E6" w:rsidP="0092170E">
            <w:pPr>
              <w:jc w:val="center"/>
              <w:rPr>
                <w:b/>
                <w:sz w:val="26"/>
                <w:szCs w:val="26"/>
              </w:rPr>
            </w:pPr>
            <w:r w:rsidRPr="00080A0B">
              <w:rPr>
                <w:b/>
                <w:sz w:val="26"/>
                <w:szCs w:val="26"/>
              </w:rPr>
              <w:t>2</w:t>
            </w:r>
          </w:p>
        </w:tc>
        <w:tc>
          <w:tcPr>
            <w:tcW w:w="7667" w:type="dxa"/>
            <w:shd w:val="clear" w:color="auto" w:fill="auto"/>
          </w:tcPr>
          <w:p w14:paraId="0048D560" w14:textId="77777777" w:rsidR="00EA63E6" w:rsidRPr="00080A0B" w:rsidRDefault="00EA63E6" w:rsidP="0092170E">
            <w:pPr>
              <w:rPr>
                <w:sz w:val="26"/>
                <w:szCs w:val="26"/>
              </w:rPr>
            </w:pPr>
            <w:r w:rsidRPr="00080A0B">
              <w:rPr>
                <w:sz w:val="26"/>
                <w:szCs w:val="26"/>
              </w:rPr>
              <w:t>- Hình thoi là tứ giác có 4 cạnh bằng nhau.</w:t>
            </w:r>
          </w:p>
          <w:p w14:paraId="052E69F1" w14:textId="77777777" w:rsidR="00EA63E6" w:rsidRPr="00080A0B" w:rsidRDefault="00EA63E6" w:rsidP="0092170E">
            <w:pPr>
              <w:rPr>
                <w:sz w:val="26"/>
                <w:szCs w:val="26"/>
              </w:rPr>
            </w:pPr>
            <w:r w:rsidRPr="00080A0B">
              <w:rPr>
                <w:sz w:val="26"/>
                <w:szCs w:val="26"/>
              </w:rPr>
              <w:t>- Vẽ hình đúng, có ký hiệu 4 cạnh bằng nhau.</w:t>
            </w:r>
          </w:p>
        </w:tc>
        <w:tc>
          <w:tcPr>
            <w:tcW w:w="1683" w:type="dxa"/>
            <w:shd w:val="clear" w:color="auto" w:fill="auto"/>
          </w:tcPr>
          <w:p w14:paraId="60A30084" w14:textId="77777777" w:rsidR="00EA63E6" w:rsidRPr="00080A0B" w:rsidRDefault="00EA63E6" w:rsidP="0092170E">
            <w:pPr>
              <w:rPr>
                <w:sz w:val="26"/>
                <w:szCs w:val="26"/>
              </w:rPr>
            </w:pPr>
            <w:r w:rsidRPr="00080A0B">
              <w:rPr>
                <w:sz w:val="26"/>
                <w:szCs w:val="26"/>
              </w:rPr>
              <w:t>0,5</w:t>
            </w:r>
          </w:p>
          <w:p w14:paraId="6857B87B" w14:textId="77777777" w:rsidR="00EA63E6" w:rsidRPr="00080A0B" w:rsidRDefault="00EA63E6" w:rsidP="0092170E">
            <w:pPr>
              <w:rPr>
                <w:sz w:val="26"/>
                <w:szCs w:val="26"/>
              </w:rPr>
            </w:pPr>
            <w:r w:rsidRPr="00080A0B">
              <w:rPr>
                <w:sz w:val="26"/>
                <w:szCs w:val="26"/>
              </w:rPr>
              <w:t>0,5</w:t>
            </w:r>
          </w:p>
        </w:tc>
      </w:tr>
      <w:tr w:rsidR="00EA63E6" w:rsidRPr="00080A0B" w14:paraId="1E437310" w14:textId="77777777" w:rsidTr="0092170E">
        <w:tc>
          <w:tcPr>
            <w:tcW w:w="1043" w:type="dxa"/>
            <w:shd w:val="clear" w:color="auto" w:fill="auto"/>
          </w:tcPr>
          <w:p w14:paraId="1335D739" w14:textId="77777777" w:rsidR="00EA63E6" w:rsidRPr="00080A0B" w:rsidRDefault="00EA63E6" w:rsidP="0092170E">
            <w:pPr>
              <w:jc w:val="center"/>
              <w:rPr>
                <w:b/>
                <w:sz w:val="26"/>
                <w:szCs w:val="26"/>
              </w:rPr>
            </w:pPr>
            <w:r w:rsidRPr="00080A0B">
              <w:rPr>
                <w:b/>
                <w:sz w:val="26"/>
                <w:szCs w:val="26"/>
              </w:rPr>
              <w:t>3</w:t>
            </w:r>
          </w:p>
        </w:tc>
        <w:tc>
          <w:tcPr>
            <w:tcW w:w="7667" w:type="dxa"/>
            <w:shd w:val="clear" w:color="auto" w:fill="auto"/>
          </w:tcPr>
          <w:p w14:paraId="138E694C" w14:textId="77777777" w:rsidR="00EA63E6" w:rsidRPr="00080A0B" w:rsidRDefault="00EA63E6" w:rsidP="0092170E">
            <w:pPr>
              <w:rPr>
                <w:sz w:val="26"/>
                <w:szCs w:val="26"/>
              </w:rPr>
            </w:pPr>
            <w:r w:rsidRPr="00080A0B">
              <w:rPr>
                <w:sz w:val="26"/>
                <w:szCs w:val="26"/>
              </w:rPr>
              <w:t xml:space="preserve">a/  x(x –2) + x –2 = 0  </w:t>
            </w:r>
          </w:p>
          <w:p w14:paraId="596A35F1" w14:textId="77777777" w:rsidR="00EA63E6" w:rsidRPr="00080A0B" w:rsidRDefault="00EA63E6" w:rsidP="0092170E">
            <w:pPr>
              <w:rPr>
                <w:sz w:val="26"/>
                <w:szCs w:val="26"/>
              </w:rPr>
            </w:pPr>
            <w:r w:rsidRPr="00080A0B">
              <w:rPr>
                <w:sz w:val="26"/>
                <w:szCs w:val="26"/>
              </w:rPr>
              <w:t xml:space="preserve">    x(x – 2) +(x – 2) = 0</w:t>
            </w:r>
          </w:p>
          <w:p w14:paraId="5AA43444" w14:textId="77777777" w:rsidR="00EA63E6" w:rsidRPr="00080A0B" w:rsidRDefault="00EA63E6" w:rsidP="0092170E">
            <w:pPr>
              <w:rPr>
                <w:sz w:val="26"/>
                <w:szCs w:val="26"/>
              </w:rPr>
            </w:pPr>
            <w:r w:rsidRPr="00080A0B">
              <w:rPr>
                <w:sz w:val="26"/>
                <w:szCs w:val="26"/>
              </w:rPr>
              <w:t xml:space="preserve">    (x – 2)(x + 1) = 0</w:t>
            </w:r>
          </w:p>
          <w:p w14:paraId="68760D1C" w14:textId="77777777" w:rsidR="00EA63E6" w:rsidRPr="00080A0B" w:rsidRDefault="00EA63E6" w:rsidP="0092170E">
            <w:pPr>
              <w:rPr>
                <w:sz w:val="26"/>
                <w:szCs w:val="26"/>
              </w:rPr>
            </w:pPr>
            <w:r w:rsidRPr="00080A0B">
              <w:rPr>
                <w:sz w:val="26"/>
                <w:szCs w:val="26"/>
              </w:rPr>
              <w:t>Vậy x – 2 = 0 hoặc x + 1 = 0 hay x = 2 hoặc x =  –1</w:t>
            </w:r>
          </w:p>
          <w:p w14:paraId="13E1E768" w14:textId="77777777" w:rsidR="00EA63E6" w:rsidRPr="00080A0B" w:rsidRDefault="00EA63E6" w:rsidP="0092170E">
            <w:pPr>
              <w:rPr>
                <w:sz w:val="26"/>
                <w:szCs w:val="26"/>
              </w:rPr>
            </w:pPr>
          </w:p>
          <w:p w14:paraId="5C773A66" w14:textId="77777777" w:rsidR="00EA63E6" w:rsidRPr="00080A0B" w:rsidRDefault="00EA63E6" w:rsidP="0092170E">
            <w:pPr>
              <w:jc w:val="both"/>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xy – 2x + 2y = (x</w:t>
            </w:r>
            <w:r w:rsidRPr="00080A0B">
              <w:rPr>
                <w:sz w:val="26"/>
                <w:szCs w:val="26"/>
                <w:vertAlign w:val="superscript"/>
                <w:lang w:val="fr-FR"/>
              </w:rPr>
              <w:t>2</w:t>
            </w:r>
            <w:r w:rsidRPr="00080A0B">
              <w:rPr>
                <w:sz w:val="26"/>
                <w:szCs w:val="26"/>
                <w:lang w:val="fr-FR"/>
              </w:rPr>
              <w:t xml:space="preserve"> – xy) – (2x – 2y)</w:t>
            </w:r>
          </w:p>
          <w:p w14:paraId="65084F0B" w14:textId="77777777"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x – y) – 2(x –y)</w:t>
            </w:r>
          </w:p>
          <w:p w14:paraId="0ACD39BB" w14:textId="77777777" w:rsidR="00EA63E6" w:rsidRPr="00080A0B" w:rsidRDefault="00EA63E6" w:rsidP="0092170E">
            <w:pPr>
              <w:rPr>
                <w:sz w:val="26"/>
                <w:szCs w:val="26"/>
              </w:rPr>
            </w:pPr>
            <w:r w:rsidRPr="00080A0B">
              <w:rPr>
                <w:sz w:val="26"/>
                <w:szCs w:val="26"/>
              </w:rPr>
              <w:t xml:space="preserve">                                 = (x – y)(x –2)</w:t>
            </w:r>
          </w:p>
        </w:tc>
        <w:tc>
          <w:tcPr>
            <w:tcW w:w="1683" w:type="dxa"/>
            <w:shd w:val="clear" w:color="auto" w:fill="auto"/>
          </w:tcPr>
          <w:p w14:paraId="7E2C8183" w14:textId="77777777" w:rsidR="00EA63E6" w:rsidRPr="00080A0B" w:rsidRDefault="00EA63E6" w:rsidP="0092170E">
            <w:pPr>
              <w:rPr>
                <w:sz w:val="26"/>
                <w:szCs w:val="26"/>
              </w:rPr>
            </w:pPr>
          </w:p>
          <w:p w14:paraId="0C7182D7" w14:textId="77777777" w:rsidR="00EA63E6" w:rsidRPr="00080A0B" w:rsidRDefault="00EA63E6" w:rsidP="0092170E">
            <w:pPr>
              <w:rPr>
                <w:sz w:val="26"/>
                <w:szCs w:val="26"/>
              </w:rPr>
            </w:pPr>
            <w:r w:rsidRPr="00080A0B">
              <w:rPr>
                <w:sz w:val="26"/>
                <w:szCs w:val="26"/>
              </w:rPr>
              <w:t>0,25</w:t>
            </w:r>
          </w:p>
          <w:p w14:paraId="79B53C82" w14:textId="77777777" w:rsidR="00EA63E6" w:rsidRPr="00080A0B" w:rsidRDefault="00EA63E6" w:rsidP="0092170E">
            <w:pPr>
              <w:rPr>
                <w:sz w:val="26"/>
                <w:szCs w:val="26"/>
              </w:rPr>
            </w:pPr>
            <w:r w:rsidRPr="00080A0B">
              <w:rPr>
                <w:sz w:val="26"/>
                <w:szCs w:val="26"/>
              </w:rPr>
              <w:t>0,25</w:t>
            </w:r>
          </w:p>
          <w:p w14:paraId="38DF2F3A" w14:textId="77777777" w:rsidR="00EA63E6" w:rsidRPr="00080A0B" w:rsidRDefault="00EA63E6" w:rsidP="0092170E">
            <w:pPr>
              <w:rPr>
                <w:sz w:val="26"/>
                <w:szCs w:val="26"/>
              </w:rPr>
            </w:pPr>
            <w:r w:rsidRPr="00080A0B">
              <w:rPr>
                <w:sz w:val="26"/>
                <w:szCs w:val="26"/>
              </w:rPr>
              <w:t>0,5</w:t>
            </w:r>
          </w:p>
          <w:p w14:paraId="6523A267" w14:textId="77777777" w:rsidR="00EA63E6" w:rsidRPr="00080A0B" w:rsidRDefault="00EA63E6" w:rsidP="0092170E">
            <w:pPr>
              <w:rPr>
                <w:sz w:val="26"/>
                <w:szCs w:val="26"/>
              </w:rPr>
            </w:pPr>
          </w:p>
          <w:p w14:paraId="231A3D8F" w14:textId="77777777" w:rsidR="00EA63E6" w:rsidRPr="00080A0B" w:rsidRDefault="00EA63E6" w:rsidP="0092170E">
            <w:pPr>
              <w:rPr>
                <w:sz w:val="26"/>
                <w:szCs w:val="26"/>
              </w:rPr>
            </w:pPr>
            <w:r w:rsidRPr="00080A0B">
              <w:rPr>
                <w:sz w:val="26"/>
                <w:szCs w:val="26"/>
              </w:rPr>
              <w:t>0,5</w:t>
            </w:r>
          </w:p>
          <w:p w14:paraId="40B85F41" w14:textId="77777777" w:rsidR="00EA63E6" w:rsidRPr="00080A0B" w:rsidRDefault="00EA63E6" w:rsidP="0092170E">
            <w:pPr>
              <w:rPr>
                <w:sz w:val="26"/>
                <w:szCs w:val="26"/>
              </w:rPr>
            </w:pPr>
            <w:r w:rsidRPr="00080A0B">
              <w:rPr>
                <w:sz w:val="26"/>
                <w:szCs w:val="26"/>
              </w:rPr>
              <w:t>0,25</w:t>
            </w:r>
          </w:p>
          <w:p w14:paraId="7C2B2550" w14:textId="77777777" w:rsidR="00EA63E6" w:rsidRPr="00080A0B" w:rsidRDefault="00EA63E6" w:rsidP="0092170E">
            <w:pPr>
              <w:rPr>
                <w:sz w:val="26"/>
                <w:szCs w:val="26"/>
              </w:rPr>
            </w:pPr>
            <w:r w:rsidRPr="00080A0B">
              <w:rPr>
                <w:sz w:val="26"/>
                <w:szCs w:val="26"/>
              </w:rPr>
              <w:t>0,25</w:t>
            </w:r>
          </w:p>
        </w:tc>
      </w:tr>
      <w:tr w:rsidR="00EA63E6" w:rsidRPr="00080A0B" w14:paraId="737547D3" w14:textId="77777777" w:rsidTr="0092170E">
        <w:trPr>
          <w:trHeight w:val="3077"/>
        </w:trPr>
        <w:tc>
          <w:tcPr>
            <w:tcW w:w="1043" w:type="dxa"/>
            <w:shd w:val="clear" w:color="auto" w:fill="auto"/>
          </w:tcPr>
          <w:p w14:paraId="1CA1F02D" w14:textId="77777777" w:rsidR="00EA63E6" w:rsidRPr="00080A0B" w:rsidRDefault="00EA63E6" w:rsidP="0092170E">
            <w:pPr>
              <w:jc w:val="center"/>
              <w:rPr>
                <w:b/>
                <w:sz w:val="26"/>
                <w:szCs w:val="26"/>
              </w:rPr>
            </w:pPr>
            <w:r w:rsidRPr="00080A0B">
              <w:rPr>
                <w:b/>
                <w:sz w:val="26"/>
                <w:szCs w:val="26"/>
              </w:rPr>
              <w:lastRenderedPageBreak/>
              <w:t>4</w:t>
            </w:r>
          </w:p>
        </w:tc>
        <w:tc>
          <w:tcPr>
            <w:tcW w:w="7667" w:type="dxa"/>
            <w:shd w:val="clear" w:color="auto" w:fill="auto"/>
          </w:tcPr>
          <w:p w14:paraId="0B87AD24" w14:textId="77777777" w:rsidR="00EA63E6" w:rsidRPr="00080A0B" w:rsidRDefault="00EA63E6" w:rsidP="0092170E">
            <w:pPr>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 =  x</w:t>
            </w:r>
            <w:r w:rsidRPr="00080A0B">
              <w:rPr>
                <w:sz w:val="26"/>
                <w:szCs w:val="26"/>
                <w:vertAlign w:val="superscript"/>
              </w:rPr>
              <w:t xml:space="preserve">2 </w:t>
            </w:r>
            <w:r w:rsidRPr="00080A0B">
              <w:rPr>
                <w:sz w:val="26"/>
                <w:szCs w:val="26"/>
              </w:rPr>
              <w:t>+ 3x – 2</w:t>
            </w:r>
          </w:p>
          <w:p w14:paraId="6F09F9CB" w14:textId="77777777" w:rsidR="00EA63E6" w:rsidRPr="00080A0B" w:rsidRDefault="00EA63E6" w:rsidP="0092170E">
            <w:pPr>
              <w:jc w:val="both"/>
              <w:rPr>
                <w:sz w:val="26"/>
                <w:szCs w:val="26"/>
                <w:lang w:val="es-ES"/>
              </w:rPr>
            </w:pPr>
            <w:r w:rsidRPr="00080A0B">
              <w:rPr>
                <w:sz w:val="26"/>
                <w:szCs w:val="26"/>
              </w:rPr>
              <w:t xml:space="preserve">b/ </w:t>
            </w:r>
            <w:r w:rsidR="005611EB">
              <w:rPr>
                <w:position w:val="-24"/>
                <w:sz w:val="26"/>
                <w:szCs w:val="26"/>
                <w:lang w:val="pt-BR"/>
              </w:rPr>
              <w:pict w14:anchorId="57012C80">
                <v:shape id="_x0000_i3277" type="#_x0000_t75" style="width:69.85pt;height:31.15pt">
                  <v:imagedata r:id="rId1691" o:title=""/>
                </v:shape>
              </w:pict>
            </w:r>
            <w:r w:rsidRPr="00080A0B">
              <w:rPr>
                <w:sz w:val="26"/>
                <w:szCs w:val="26"/>
                <w:lang w:val="es-ES"/>
              </w:rPr>
              <w:t xml:space="preserve"> =</w:t>
            </w:r>
            <w:r w:rsidR="005611EB">
              <w:rPr>
                <w:position w:val="-30"/>
                <w:sz w:val="26"/>
                <w:szCs w:val="26"/>
                <w:lang w:val="pt-BR"/>
              </w:rPr>
              <w:pict w14:anchorId="63151C50">
                <v:shape id="_x0000_i3278" type="#_x0000_t75" style="width:75.2pt;height:33.3pt">
                  <v:imagedata r:id="rId1694" o:title=""/>
                </v:shape>
              </w:pict>
            </w:r>
          </w:p>
          <w:p w14:paraId="6CC0D808" w14:textId="77777777" w:rsidR="00EA63E6" w:rsidRPr="00080A0B" w:rsidRDefault="00EA63E6" w:rsidP="0092170E">
            <w:pPr>
              <w:ind w:left="420"/>
              <w:jc w:val="both"/>
              <w:rPr>
                <w:sz w:val="26"/>
                <w:szCs w:val="26"/>
                <w:lang w:val="es-ES"/>
              </w:rPr>
            </w:pPr>
            <w:r w:rsidRPr="00080A0B">
              <w:rPr>
                <w:sz w:val="26"/>
                <w:szCs w:val="26"/>
                <w:lang w:val="es-ES"/>
              </w:rPr>
              <w:t xml:space="preserve">                     =</w:t>
            </w:r>
            <w:r w:rsidR="005611EB">
              <w:rPr>
                <w:position w:val="-30"/>
                <w:sz w:val="26"/>
                <w:szCs w:val="26"/>
                <w:lang w:val="pt-BR"/>
              </w:rPr>
              <w:pict w14:anchorId="3BEC25E5">
                <v:shape id="_x0000_i3279" type="#_x0000_t75" style="width:90.25pt;height:33.3pt">
                  <v:imagedata r:id="rId1695" o:title=""/>
                </v:shape>
              </w:pict>
            </w:r>
          </w:p>
          <w:p w14:paraId="3D2C8B57" w14:textId="77777777" w:rsidR="00EA63E6" w:rsidRPr="00080A0B" w:rsidRDefault="00EA63E6" w:rsidP="0092170E">
            <w:pPr>
              <w:ind w:left="420"/>
              <w:jc w:val="both"/>
              <w:rPr>
                <w:sz w:val="26"/>
                <w:szCs w:val="26"/>
                <w:lang w:val="es-ES"/>
              </w:rPr>
            </w:pPr>
            <w:r w:rsidRPr="00080A0B">
              <w:rPr>
                <w:sz w:val="26"/>
                <w:szCs w:val="26"/>
                <w:lang w:val="es-ES"/>
              </w:rPr>
              <w:t xml:space="preserve">                    </w:t>
            </w:r>
            <w:r w:rsidR="005611EB">
              <w:rPr>
                <w:position w:val="-60"/>
                <w:sz w:val="26"/>
                <w:szCs w:val="26"/>
                <w:lang w:val="pt-BR"/>
              </w:rPr>
              <w:pict w14:anchorId="6D768D31">
                <v:shape id="_x0000_i3280" type="#_x0000_t75" style="width:101.8pt;height:65.8pt">
                  <v:imagedata r:id="rId1696" o:title=""/>
                </v:shape>
              </w:pict>
            </w:r>
          </w:p>
          <w:p w14:paraId="70EA59C0" w14:textId="77777777" w:rsidR="00EA63E6" w:rsidRPr="00080A0B" w:rsidRDefault="00EA63E6" w:rsidP="0092170E">
            <w:pPr>
              <w:rPr>
                <w:b/>
                <w:sz w:val="26"/>
                <w:szCs w:val="26"/>
                <w:u w:val="single"/>
              </w:rPr>
            </w:pPr>
          </w:p>
        </w:tc>
        <w:tc>
          <w:tcPr>
            <w:tcW w:w="1683" w:type="dxa"/>
            <w:shd w:val="clear" w:color="auto" w:fill="auto"/>
          </w:tcPr>
          <w:p w14:paraId="69821016" w14:textId="77777777" w:rsidR="00EA63E6" w:rsidRPr="00080A0B" w:rsidRDefault="00EA63E6" w:rsidP="0092170E">
            <w:pPr>
              <w:rPr>
                <w:sz w:val="26"/>
                <w:szCs w:val="26"/>
              </w:rPr>
            </w:pPr>
            <w:r w:rsidRPr="00080A0B">
              <w:rPr>
                <w:sz w:val="26"/>
                <w:szCs w:val="26"/>
              </w:rPr>
              <w:t>0,75</w:t>
            </w:r>
          </w:p>
          <w:p w14:paraId="3DB00737" w14:textId="77777777" w:rsidR="00EA63E6" w:rsidRPr="00080A0B" w:rsidRDefault="00EA63E6" w:rsidP="0092170E">
            <w:pPr>
              <w:rPr>
                <w:sz w:val="26"/>
                <w:szCs w:val="26"/>
              </w:rPr>
            </w:pPr>
          </w:p>
          <w:p w14:paraId="2511A00D" w14:textId="77777777" w:rsidR="00EA63E6" w:rsidRPr="00080A0B" w:rsidRDefault="00EA63E6" w:rsidP="0092170E">
            <w:pPr>
              <w:rPr>
                <w:sz w:val="26"/>
                <w:szCs w:val="26"/>
              </w:rPr>
            </w:pPr>
          </w:p>
          <w:p w14:paraId="3035C8BF" w14:textId="77777777" w:rsidR="00EA63E6" w:rsidRPr="00080A0B" w:rsidRDefault="00EA63E6" w:rsidP="0092170E">
            <w:pPr>
              <w:rPr>
                <w:sz w:val="26"/>
                <w:szCs w:val="26"/>
              </w:rPr>
            </w:pPr>
          </w:p>
          <w:p w14:paraId="1A631FCE" w14:textId="77777777" w:rsidR="00EA63E6" w:rsidRPr="00080A0B" w:rsidRDefault="00EA63E6" w:rsidP="0092170E">
            <w:pPr>
              <w:rPr>
                <w:sz w:val="26"/>
                <w:szCs w:val="26"/>
              </w:rPr>
            </w:pPr>
            <w:r w:rsidRPr="00080A0B">
              <w:rPr>
                <w:sz w:val="26"/>
                <w:szCs w:val="26"/>
              </w:rPr>
              <w:t>0,25</w:t>
            </w:r>
          </w:p>
          <w:p w14:paraId="67C7E232" w14:textId="77777777" w:rsidR="00EA63E6" w:rsidRPr="00080A0B" w:rsidRDefault="00EA63E6" w:rsidP="0092170E">
            <w:pPr>
              <w:rPr>
                <w:sz w:val="26"/>
                <w:szCs w:val="26"/>
              </w:rPr>
            </w:pPr>
          </w:p>
          <w:p w14:paraId="7A3D997D" w14:textId="77777777" w:rsidR="00EA63E6" w:rsidRPr="00080A0B" w:rsidRDefault="00EA63E6" w:rsidP="0092170E">
            <w:pPr>
              <w:rPr>
                <w:sz w:val="26"/>
                <w:szCs w:val="26"/>
              </w:rPr>
            </w:pPr>
            <w:r w:rsidRPr="00080A0B">
              <w:rPr>
                <w:sz w:val="26"/>
                <w:szCs w:val="26"/>
              </w:rPr>
              <w:t>0,25</w:t>
            </w:r>
          </w:p>
          <w:p w14:paraId="28363DE2" w14:textId="77777777" w:rsidR="00EA63E6" w:rsidRPr="00080A0B" w:rsidRDefault="00EA63E6" w:rsidP="0092170E">
            <w:pPr>
              <w:rPr>
                <w:sz w:val="26"/>
                <w:szCs w:val="26"/>
              </w:rPr>
            </w:pPr>
          </w:p>
          <w:p w14:paraId="43F0C91D" w14:textId="77777777" w:rsidR="00EA63E6" w:rsidRPr="00080A0B" w:rsidRDefault="00EA63E6" w:rsidP="0092170E">
            <w:pPr>
              <w:rPr>
                <w:sz w:val="26"/>
                <w:szCs w:val="26"/>
              </w:rPr>
            </w:pPr>
          </w:p>
          <w:p w14:paraId="0760385A" w14:textId="77777777" w:rsidR="00EA63E6" w:rsidRPr="00080A0B" w:rsidRDefault="00EA63E6" w:rsidP="0092170E">
            <w:pPr>
              <w:rPr>
                <w:sz w:val="26"/>
                <w:szCs w:val="26"/>
              </w:rPr>
            </w:pPr>
            <w:r w:rsidRPr="00080A0B">
              <w:rPr>
                <w:sz w:val="26"/>
                <w:szCs w:val="26"/>
              </w:rPr>
              <w:t>0,25</w:t>
            </w:r>
          </w:p>
          <w:p w14:paraId="115E8DDE" w14:textId="77777777" w:rsidR="00EA63E6" w:rsidRPr="00080A0B" w:rsidRDefault="00EA63E6" w:rsidP="0092170E">
            <w:pPr>
              <w:rPr>
                <w:sz w:val="26"/>
                <w:szCs w:val="26"/>
              </w:rPr>
            </w:pPr>
          </w:p>
        </w:tc>
      </w:tr>
      <w:tr w:rsidR="00EA63E6" w:rsidRPr="00080A0B" w14:paraId="6B0B08CB" w14:textId="77777777" w:rsidTr="0092170E">
        <w:tc>
          <w:tcPr>
            <w:tcW w:w="1043" w:type="dxa"/>
            <w:shd w:val="clear" w:color="auto" w:fill="auto"/>
          </w:tcPr>
          <w:p w14:paraId="7551631C" w14:textId="77777777" w:rsidR="00EA63E6" w:rsidRPr="00080A0B" w:rsidRDefault="00EA63E6" w:rsidP="0092170E">
            <w:pPr>
              <w:jc w:val="center"/>
              <w:rPr>
                <w:b/>
                <w:sz w:val="26"/>
                <w:szCs w:val="26"/>
              </w:rPr>
            </w:pPr>
            <w:r w:rsidRPr="00080A0B">
              <w:rPr>
                <w:b/>
                <w:sz w:val="26"/>
                <w:szCs w:val="26"/>
              </w:rPr>
              <w:t>5</w:t>
            </w:r>
          </w:p>
        </w:tc>
        <w:tc>
          <w:tcPr>
            <w:tcW w:w="7667" w:type="dxa"/>
            <w:shd w:val="clear" w:color="auto" w:fill="auto"/>
          </w:tcPr>
          <w:p w14:paraId="4E5413F2" w14:textId="77777777" w:rsidR="00EA63E6" w:rsidRPr="00080A0B" w:rsidRDefault="00EA63E6" w:rsidP="0092170E">
            <w:pPr>
              <w:rPr>
                <w:sz w:val="26"/>
                <w:szCs w:val="26"/>
                <w:lang w:val="fr-FR"/>
              </w:rPr>
            </w:pPr>
            <w:r w:rsidRPr="00080A0B">
              <w:rPr>
                <w:sz w:val="26"/>
                <w:szCs w:val="26"/>
                <w:lang w:val="fr-FR"/>
              </w:rPr>
              <w:t>a/ =</w:t>
            </w:r>
            <w:r w:rsidR="005611EB">
              <w:rPr>
                <w:position w:val="-28"/>
                <w:sz w:val="26"/>
                <w:szCs w:val="26"/>
              </w:rPr>
              <w:pict w14:anchorId="78138A2E">
                <v:shape id="_x0000_i3281" type="#_x0000_t75" style="width:124.15pt;height:34.75pt">
                  <v:imagedata r:id="rId1697" o:title=""/>
                </v:shape>
              </w:pict>
            </w:r>
            <w:r w:rsidRPr="00080A0B">
              <w:rPr>
                <w:sz w:val="26"/>
                <w:szCs w:val="26"/>
                <w:lang w:val="pt-BR"/>
              </w:rPr>
              <w:t xml:space="preserve"> = </w:t>
            </w:r>
            <w:r w:rsidR="005611EB">
              <w:rPr>
                <w:position w:val="-24"/>
                <w:sz w:val="26"/>
                <w:szCs w:val="26"/>
              </w:rPr>
              <w:pict w14:anchorId="20A910CE">
                <v:shape id="_x0000_i3282" type="#_x0000_t75" style="width:24.85pt;height:31.05pt">
                  <v:imagedata r:id="rId1698" o:title=""/>
                </v:shape>
              </w:pict>
            </w:r>
          </w:p>
          <w:p w14:paraId="0A8DFE9D" w14:textId="77777777" w:rsidR="00EA63E6" w:rsidRPr="00080A0B" w:rsidRDefault="00EA63E6" w:rsidP="0092170E">
            <w:pPr>
              <w:rPr>
                <w:sz w:val="26"/>
                <w:szCs w:val="26"/>
                <w:lang w:val="fr-FR"/>
              </w:rPr>
            </w:pPr>
            <w:r w:rsidRPr="00080A0B">
              <w:rPr>
                <w:sz w:val="26"/>
                <w:szCs w:val="26"/>
                <w:lang w:val="fr-FR"/>
              </w:rPr>
              <w:t>b/ A = x</w:t>
            </w:r>
            <w:r w:rsidRPr="00080A0B">
              <w:rPr>
                <w:sz w:val="26"/>
                <w:szCs w:val="26"/>
                <w:vertAlign w:val="superscript"/>
                <w:lang w:val="fr-FR"/>
              </w:rPr>
              <w:t>2</w:t>
            </w:r>
            <w:r w:rsidRPr="00080A0B">
              <w:rPr>
                <w:sz w:val="26"/>
                <w:szCs w:val="26"/>
                <w:lang w:val="fr-FR"/>
              </w:rPr>
              <w:t xml:space="preserve"> – x + 1</w:t>
            </w:r>
          </w:p>
          <w:p w14:paraId="046D7C65" w14:textId="77777777" w:rsidR="00EA63E6" w:rsidRPr="00080A0B" w:rsidRDefault="00EA63E6" w:rsidP="0092170E">
            <w:pPr>
              <w:rPr>
                <w:sz w:val="26"/>
                <w:szCs w:val="26"/>
                <w:lang w:val="fr-FR"/>
              </w:rPr>
            </w:pPr>
            <w:r w:rsidRPr="00080A0B">
              <w:rPr>
                <w:sz w:val="26"/>
                <w:szCs w:val="26"/>
                <w:lang w:val="fr-FR"/>
              </w:rPr>
              <w:t xml:space="preserve">        = x</w:t>
            </w:r>
            <w:r w:rsidRPr="00080A0B">
              <w:rPr>
                <w:sz w:val="26"/>
                <w:szCs w:val="26"/>
                <w:vertAlign w:val="superscript"/>
                <w:lang w:val="fr-FR"/>
              </w:rPr>
              <w:t>2</w:t>
            </w:r>
            <w:r w:rsidRPr="00080A0B">
              <w:rPr>
                <w:sz w:val="26"/>
                <w:szCs w:val="26"/>
                <w:lang w:val="fr-FR"/>
              </w:rPr>
              <w:t xml:space="preserve"> – 2x.</w:t>
            </w:r>
            <w:r w:rsidR="005611EB">
              <w:rPr>
                <w:position w:val="-24"/>
                <w:sz w:val="26"/>
                <w:szCs w:val="26"/>
              </w:rPr>
              <w:pict w14:anchorId="10F67FB0">
                <v:shape id="_x0000_i3283" type="#_x0000_t75" style="width:12.4pt;height:31.05pt">
                  <v:imagedata r:id="rId1699" o:title=""/>
                </v:shape>
              </w:pict>
            </w:r>
            <w:r w:rsidRPr="00080A0B">
              <w:rPr>
                <w:sz w:val="26"/>
                <w:szCs w:val="26"/>
                <w:lang w:val="fr-FR"/>
              </w:rPr>
              <w:t xml:space="preserve"> + (</w:t>
            </w:r>
            <w:r w:rsidR="005611EB">
              <w:rPr>
                <w:position w:val="-24"/>
                <w:sz w:val="26"/>
                <w:szCs w:val="26"/>
              </w:rPr>
              <w:pict w14:anchorId="5B8D360A">
                <v:shape id="_x0000_i3284" type="#_x0000_t75" style="width:12.4pt;height:31.05pt">
                  <v:imagedata r:id="rId1699"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5611EB">
              <w:rPr>
                <w:position w:val="-24"/>
                <w:sz w:val="26"/>
                <w:szCs w:val="26"/>
              </w:rPr>
              <w:pict w14:anchorId="535EF2D3">
                <v:shape id="_x0000_i3285" type="#_x0000_t75" style="width:12.4pt;height:31.05pt">
                  <v:imagedata r:id="rId1700" o:title=""/>
                </v:shape>
              </w:pict>
            </w:r>
          </w:p>
          <w:p w14:paraId="7749DA5F" w14:textId="77777777" w:rsidR="00EA63E6" w:rsidRPr="00080A0B" w:rsidRDefault="00EA63E6" w:rsidP="0092170E">
            <w:pPr>
              <w:rPr>
                <w:sz w:val="26"/>
                <w:szCs w:val="26"/>
                <w:lang w:val="fr-FR"/>
              </w:rPr>
            </w:pPr>
            <w:r w:rsidRPr="00080A0B">
              <w:rPr>
                <w:sz w:val="26"/>
                <w:szCs w:val="26"/>
                <w:lang w:val="fr-FR"/>
              </w:rPr>
              <w:t xml:space="preserve">        = (x –</w:t>
            </w:r>
            <w:r w:rsidR="005611EB">
              <w:rPr>
                <w:position w:val="-24"/>
                <w:sz w:val="26"/>
                <w:szCs w:val="26"/>
              </w:rPr>
              <w:pict w14:anchorId="7C9676A5">
                <v:shape id="_x0000_i3286" type="#_x0000_t75" style="width:12.4pt;height:31.05pt">
                  <v:imagedata r:id="rId1699"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5611EB">
              <w:rPr>
                <w:position w:val="-24"/>
                <w:sz w:val="26"/>
                <w:szCs w:val="26"/>
              </w:rPr>
              <w:pict w14:anchorId="33528AA8">
                <v:shape id="_x0000_i3287" type="#_x0000_t75" style="width:12.4pt;height:31.05pt">
                  <v:imagedata r:id="rId1701" o:title=""/>
                </v:shape>
              </w:pict>
            </w:r>
          </w:p>
          <w:p w14:paraId="674B6ABE" w14:textId="77777777" w:rsidR="00EA63E6" w:rsidRPr="00080A0B" w:rsidRDefault="00EA63E6" w:rsidP="0092170E">
            <w:pPr>
              <w:rPr>
                <w:sz w:val="26"/>
                <w:szCs w:val="26"/>
                <w:lang w:val="fr-FR"/>
              </w:rPr>
            </w:pPr>
            <w:r w:rsidRPr="00080A0B">
              <w:rPr>
                <w:noProof/>
                <w:sz w:val="26"/>
                <w:szCs w:val="26"/>
                <w:lang w:val="fr-FR"/>
              </w:rPr>
              <w:t xml:space="preserve">Ta có: </w:t>
            </w:r>
            <w:r w:rsidRPr="00080A0B">
              <w:rPr>
                <w:sz w:val="26"/>
                <w:szCs w:val="26"/>
                <w:lang w:val="fr-FR"/>
              </w:rPr>
              <w:t>(x –</w:t>
            </w:r>
            <w:r w:rsidR="005611EB">
              <w:rPr>
                <w:position w:val="-24"/>
                <w:sz w:val="26"/>
                <w:szCs w:val="26"/>
              </w:rPr>
              <w:pict w14:anchorId="009E2C79">
                <v:shape id="_x0000_i3288" type="#_x0000_t75" style="width:12.4pt;height:31.05pt">
                  <v:imagedata r:id="rId1699"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w:t>
            </w:r>
            <w:r w:rsidR="005611EB">
              <w:rPr>
                <w:position w:val="-6"/>
                <w:sz w:val="26"/>
                <w:szCs w:val="26"/>
              </w:rPr>
              <w:pict w14:anchorId="4F1CBE7A">
                <v:shape id="_x0000_i3289" type="#_x0000_t75" style="width:18.6pt;height:13.65pt">
                  <v:imagedata r:id="rId1702" o:title=""/>
                </v:shape>
              </w:pict>
            </w:r>
            <w:r w:rsidRPr="00080A0B">
              <w:rPr>
                <w:sz w:val="26"/>
                <w:szCs w:val="26"/>
                <w:lang w:val="fr-FR"/>
              </w:rPr>
              <w:t xml:space="preserve"> mà  </w:t>
            </w:r>
            <w:r w:rsidR="005611EB">
              <w:rPr>
                <w:position w:val="-24"/>
                <w:sz w:val="26"/>
                <w:szCs w:val="26"/>
              </w:rPr>
              <w:pict w14:anchorId="1CC421B8">
                <v:shape id="_x0000_i3290" type="#_x0000_t75" style="width:12.4pt;height:31.05pt">
                  <v:imagedata r:id="rId1701" o:title=""/>
                </v:shape>
              </w:pict>
            </w:r>
            <w:r w:rsidRPr="00080A0B">
              <w:rPr>
                <w:sz w:val="26"/>
                <w:szCs w:val="26"/>
                <w:lang w:val="fr-FR"/>
              </w:rPr>
              <w:t xml:space="preserve"> &gt; 0</w:t>
            </w:r>
          </w:p>
          <w:p w14:paraId="534ADB28" w14:textId="77777777" w:rsidR="00EA63E6" w:rsidRPr="00080A0B" w:rsidRDefault="00EA63E6" w:rsidP="0092170E">
            <w:pPr>
              <w:rPr>
                <w:sz w:val="26"/>
                <w:szCs w:val="26"/>
              </w:rPr>
            </w:pPr>
            <w:r w:rsidRPr="00080A0B">
              <w:rPr>
                <w:sz w:val="26"/>
                <w:szCs w:val="26"/>
              </w:rPr>
              <w:t>=&gt; (x –</w:t>
            </w:r>
            <w:r w:rsidR="005611EB">
              <w:rPr>
                <w:position w:val="-24"/>
                <w:sz w:val="26"/>
                <w:szCs w:val="26"/>
              </w:rPr>
              <w:pict w14:anchorId="2B4E5527">
                <v:shape id="_x0000_i3291" type="#_x0000_t75" style="width:12.4pt;height:31.05pt">
                  <v:imagedata r:id="rId1699" o:title=""/>
                </v:shape>
              </w:pict>
            </w:r>
            <w:r w:rsidRPr="00080A0B">
              <w:rPr>
                <w:sz w:val="26"/>
                <w:szCs w:val="26"/>
              </w:rPr>
              <w:t>)</w:t>
            </w:r>
            <w:r w:rsidRPr="00080A0B">
              <w:rPr>
                <w:sz w:val="26"/>
                <w:szCs w:val="26"/>
                <w:vertAlign w:val="superscript"/>
              </w:rPr>
              <w:t>2</w:t>
            </w:r>
            <w:r w:rsidRPr="00080A0B">
              <w:rPr>
                <w:sz w:val="26"/>
                <w:szCs w:val="26"/>
              </w:rPr>
              <w:t xml:space="preserve"> + </w:t>
            </w:r>
            <w:r w:rsidR="005611EB">
              <w:rPr>
                <w:position w:val="-24"/>
                <w:sz w:val="26"/>
                <w:szCs w:val="26"/>
              </w:rPr>
              <w:pict w14:anchorId="772593AE">
                <v:shape id="_x0000_i3292" type="#_x0000_t75" style="width:12.4pt;height:31.05pt">
                  <v:imagedata r:id="rId1701" o:title=""/>
                </v:shape>
              </w:pict>
            </w:r>
            <w:r w:rsidRPr="00080A0B">
              <w:rPr>
                <w:sz w:val="26"/>
                <w:szCs w:val="26"/>
              </w:rPr>
              <w:t>&gt; 0</w:t>
            </w:r>
          </w:p>
          <w:p w14:paraId="79C66917" w14:textId="77777777" w:rsidR="00EA63E6" w:rsidRPr="00080A0B" w:rsidRDefault="00EA63E6" w:rsidP="0092170E">
            <w:pPr>
              <w:rPr>
                <w:sz w:val="26"/>
                <w:szCs w:val="26"/>
              </w:rPr>
            </w:pPr>
            <w:r w:rsidRPr="00080A0B">
              <w:rPr>
                <w:sz w:val="26"/>
                <w:szCs w:val="26"/>
              </w:rPr>
              <w:t>Vậy A = x</w:t>
            </w:r>
            <w:r w:rsidRPr="00080A0B">
              <w:rPr>
                <w:sz w:val="26"/>
                <w:szCs w:val="26"/>
                <w:vertAlign w:val="superscript"/>
              </w:rPr>
              <w:t>2</w:t>
            </w:r>
            <w:r w:rsidRPr="00080A0B">
              <w:rPr>
                <w:sz w:val="26"/>
                <w:szCs w:val="26"/>
              </w:rPr>
              <w:t xml:space="preserve"> – x + 1 &gt; 0, </w:t>
            </w:r>
            <w:r w:rsidR="005611EB">
              <w:rPr>
                <w:position w:val="-6"/>
                <w:sz w:val="26"/>
                <w:szCs w:val="26"/>
              </w:rPr>
              <w:pict w14:anchorId="779F643B">
                <v:shape id="_x0000_i3293" type="#_x0000_t75" style="width:37.25pt;height:13.65pt">
                  <v:imagedata r:id="rId1693" o:title=""/>
                </v:shape>
              </w:pict>
            </w:r>
          </w:p>
        </w:tc>
        <w:tc>
          <w:tcPr>
            <w:tcW w:w="1683" w:type="dxa"/>
            <w:shd w:val="clear" w:color="auto" w:fill="auto"/>
          </w:tcPr>
          <w:p w14:paraId="4BBA9635" w14:textId="77777777" w:rsidR="00EA63E6" w:rsidRPr="00080A0B" w:rsidRDefault="00EA63E6" w:rsidP="0092170E">
            <w:pPr>
              <w:rPr>
                <w:sz w:val="26"/>
                <w:szCs w:val="26"/>
              </w:rPr>
            </w:pPr>
          </w:p>
          <w:p w14:paraId="50215D06" w14:textId="77777777" w:rsidR="00EA63E6" w:rsidRPr="00080A0B" w:rsidRDefault="00EA63E6" w:rsidP="0092170E">
            <w:pPr>
              <w:rPr>
                <w:sz w:val="26"/>
                <w:szCs w:val="26"/>
              </w:rPr>
            </w:pPr>
            <w:r w:rsidRPr="00080A0B">
              <w:rPr>
                <w:sz w:val="26"/>
                <w:szCs w:val="26"/>
              </w:rPr>
              <w:t>0,5</w:t>
            </w:r>
          </w:p>
          <w:p w14:paraId="2AFA8CFE" w14:textId="77777777" w:rsidR="00EA63E6" w:rsidRPr="00080A0B" w:rsidRDefault="00EA63E6" w:rsidP="0092170E">
            <w:pPr>
              <w:rPr>
                <w:sz w:val="26"/>
                <w:szCs w:val="26"/>
              </w:rPr>
            </w:pPr>
          </w:p>
          <w:p w14:paraId="68FFAFA2" w14:textId="77777777" w:rsidR="00EA63E6" w:rsidRPr="00080A0B" w:rsidRDefault="00EA63E6" w:rsidP="0092170E">
            <w:pPr>
              <w:rPr>
                <w:sz w:val="26"/>
                <w:szCs w:val="26"/>
              </w:rPr>
            </w:pPr>
          </w:p>
          <w:p w14:paraId="3401BF01" w14:textId="77777777" w:rsidR="00EA63E6" w:rsidRPr="00080A0B" w:rsidRDefault="00EA63E6" w:rsidP="0092170E">
            <w:pPr>
              <w:rPr>
                <w:sz w:val="26"/>
                <w:szCs w:val="26"/>
              </w:rPr>
            </w:pPr>
            <w:r w:rsidRPr="00080A0B">
              <w:rPr>
                <w:sz w:val="26"/>
                <w:szCs w:val="26"/>
              </w:rPr>
              <w:t>0,25</w:t>
            </w:r>
          </w:p>
          <w:p w14:paraId="42096B72" w14:textId="77777777" w:rsidR="00EA63E6" w:rsidRPr="00080A0B" w:rsidRDefault="00EA63E6" w:rsidP="0092170E">
            <w:pPr>
              <w:rPr>
                <w:sz w:val="26"/>
                <w:szCs w:val="26"/>
              </w:rPr>
            </w:pPr>
          </w:p>
          <w:p w14:paraId="7E6BC555" w14:textId="77777777" w:rsidR="00EA63E6" w:rsidRPr="00080A0B" w:rsidRDefault="00EA63E6" w:rsidP="0092170E">
            <w:pPr>
              <w:rPr>
                <w:sz w:val="26"/>
                <w:szCs w:val="26"/>
              </w:rPr>
            </w:pPr>
            <w:r w:rsidRPr="00080A0B">
              <w:rPr>
                <w:sz w:val="26"/>
                <w:szCs w:val="26"/>
              </w:rPr>
              <w:t>0,25</w:t>
            </w:r>
          </w:p>
          <w:p w14:paraId="077E54AE" w14:textId="77777777" w:rsidR="00EA63E6" w:rsidRPr="00080A0B" w:rsidRDefault="00EA63E6" w:rsidP="0092170E">
            <w:pPr>
              <w:rPr>
                <w:sz w:val="26"/>
                <w:szCs w:val="26"/>
              </w:rPr>
            </w:pPr>
          </w:p>
          <w:p w14:paraId="148341FF" w14:textId="77777777" w:rsidR="00EA63E6" w:rsidRPr="00080A0B" w:rsidRDefault="00EA63E6" w:rsidP="0092170E">
            <w:pPr>
              <w:rPr>
                <w:sz w:val="26"/>
                <w:szCs w:val="26"/>
              </w:rPr>
            </w:pPr>
          </w:p>
          <w:p w14:paraId="0A87A29D" w14:textId="77777777" w:rsidR="00EA63E6" w:rsidRPr="00080A0B" w:rsidRDefault="00EA63E6" w:rsidP="0092170E">
            <w:pPr>
              <w:rPr>
                <w:sz w:val="26"/>
                <w:szCs w:val="26"/>
              </w:rPr>
            </w:pPr>
          </w:p>
          <w:p w14:paraId="107625BF" w14:textId="77777777" w:rsidR="00EA63E6" w:rsidRPr="00080A0B" w:rsidRDefault="00EA63E6" w:rsidP="0092170E">
            <w:pPr>
              <w:rPr>
                <w:sz w:val="26"/>
                <w:szCs w:val="26"/>
              </w:rPr>
            </w:pPr>
            <w:r w:rsidRPr="00080A0B">
              <w:rPr>
                <w:sz w:val="26"/>
                <w:szCs w:val="26"/>
              </w:rPr>
              <w:t>0,25</w:t>
            </w:r>
          </w:p>
          <w:p w14:paraId="1F92D985" w14:textId="77777777" w:rsidR="00EA63E6" w:rsidRPr="00080A0B" w:rsidRDefault="00EA63E6" w:rsidP="0092170E">
            <w:pPr>
              <w:rPr>
                <w:sz w:val="26"/>
                <w:szCs w:val="26"/>
              </w:rPr>
            </w:pPr>
          </w:p>
          <w:p w14:paraId="5FAF8195" w14:textId="77777777" w:rsidR="00EA63E6" w:rsidRPr="00080A0B" w:rsidRDefault="00EA63E6" w:rsidP="0092170E">
            <w:pPr>
              <w:rPr>
                <w:sz w:val="26"/>
                <w:szCs w:val="26"/>
              </w:rPr>
            </w:pPr>
            <w:r w:rsidRPr="00080A0B">
              <w:rPr>
                <w:sz w:val="26"/>
                <w:szCs w:val="26"/>
              </w:rPr>
              <w:t>0,25</w:t>
            </w:r>
          </w:p>
        </w:tc>
      </w:tr>
      <w:tr w:rsidR="00EA63E6" w:rsidRPr="00080A0B" w14:paraId="457E8ADF" w14:textId="77777777" w:rsidTr="0092170E">
        <w:trPr>
          <w:trHeight w:val="3329"/>
        </w:trPr>
        <w:tc>
          <w:tcPr>
            <w:tcW w:w="1043" w:type="dxa"/>
            <w:vMerge w:val="restart"/>
            <w:shd w:val="clear" w:color="auto" w:fill="auto"/>
          </w:tcPr>
          <w:p w14:paraId="215D4185" w14:textId="77777777" w:rsidR="00EA63E6" w:rsidRPr="00080A0B" w:rsidRDefault="00EA63E6" w:rsidP="0092170E">
            <w:pPr>
              <w:jc w:val="center"/>
              <w:rPr>
                <w:b/>
                <w:sz w:val="26"/>
                <w:szCs w:val="26"/>
              </w:rPr>
            </w:pPr>
            <w:r w:rsidRPr="00080A0B">
              <w:rPr>
                <w:b/>
                <w:sz w:val="26"/>
                <w:szCs w:val="26"/>
              </w:rPr>
              <w:t>6</w:t>
            </w:r>
          </w:p>
          <w:p w14:paraId="11A742D7" w14:textId="77777777" w:rsidR="00EA63E6" w:rsidRPr="00080A0B" w:rsidRDefault="00EA63E6" w:rsidP="0092170E">
            <w:pPr>
              <w:rPr>
                <w:sz w:val="26"/>
                <w:szCs w:val="26"/>
              </w:rPr>
            </w:pPr>
          </w:p>
          <w:p w14:paraId="58BBFC6F" w14:textId="77777777" w:rsidR="00EA63E6" w:rsidRPr="00080A0B" w:rsidRDefault="00EA63E6" w:rsidP="0092170E">
            <w:pPr>
              <w:rPr>
                <w:sz w:val="26"/>
                <w:szCs w:val="26"/>
              </w:rPr>
            </w:pPr>
          </w:p>
          <w:p w14:paraId="3ED00F5B" w14:textId="77777777" w:rsidR="00EA63E6" w:rsidRPr="00080A0B" w:rsidRDefault="00EA63E6" w:rsidP="0092170E">
            <w:pPr>
              <w:rPr>
                <w:sz w:val="26"/>
                <w:szCs w:val="26"/>
              </w:rPr>
            </w:pPr>
          </w:p>
          <w:p w14:paraId="4EE9F884" w14:textId="77777777" w:rsidR="00EA63E6" w:rsidRPr="00080A0B" w:rsidRDefault="00EA63E6" w:rsidP="0092170E">
            <w:pPr>
              <w:rPr>
                <w:sz w:val="26"/>
                <w:szCs w:val="26"/>
              </w:rPr>
            </w:pPr>
          </w:p>
          <w:p w14:paraId="00EFAD5C" w14:textId="77777777" w:rsidR="00EA63E6" w:rsidRPr="00080A0B" w:rsidRDefault="00EA63E6" w:rsidP="0092170E">
            <w:pPr>
              <w:rPr>
                <w:sz w:val="26"/>
                <w:szCs w:val="26"/>
              </w:rPr>
            </w:pPr>
          </w:p>
          <w:p w14:paraId="05DA47E4" w14:textId="77777777" w:rsidR="00EA63E6" w:rsidRPr="00080A0B" w:rsidRDefault="00EA63E6" w:rsidP="0092170E">
            <w:pPr>
              <w:rPr>
                <w:sz w:val="26"/>
                <w:szCs w:val="26"/>
              </w:rPr>
            </w:pPr>
          </w:p>
          <w:p w14:paraId="2204A26A" w14:textId="77777777" w:rsidR="00EA63E6" w:rsidRPr="00080A0B" w:rsidRDefault="00EA63E6" w:rsidP="0092170E">
            <w:pPr>
              <w:rPr>
                <w:sz w:val="26"/>
                <w:szCs w:val="26"/>
              </w:rPr>
            </w:pPr>
          </w:p>
          <w:p w14:paraId="26D77E68" w14:textId="77777777" w:rsidR="00EA63E6" w:rsidRPr="00080A0B" w:rsidRDefault="00EA63E6" w:rsidP="0092170E">
            <w:pPr>
              <w:rPr>
                <w:sz w:val="26"/>
                <w:szCs w:val="26"/>
              </w:rPr>
            </w:pPr>
          </w:p>
          <w:p w14:paraId="34191152" w14:textId="77777777" w:rsidR="00EA63E6" w:rsidRPr="00080A0B" w:rsidRDefault="00EA63E6" w:rsidP="0092170E">
            <w:pPr>
              <w:rPr>
                <w:sz w:val="26"/>
                <w:szCs w:val="26"/>
              </w:rPr>
            </w:pPr>
          </w:p>
          <w:p w14:paraId="40BA3518" w14:textId="77777777" w:rsidR="00EA63E6" w:rsidRPr="00080A0B" w:rsidRDefault="00EA63E6" w:rsidP="0092170E">
            <w:pPr>
              <w:rPr>
                <w:sz w:val="26"/>
                <w:szCs w:val="26"/>
              </w:rPr>
            </w:pPr>
          </w:p>
          <w:p w14:paraId="4293A1B0" w14:textId="77777777" w:rsidR="00EA63E6" w:rsidRPr="00080A0B" w:rsidRDefault="00EA63E6" w:rsidP="0092170E">
            <w:pPr>
              <w:rPr>
                <w:sz w:val="26"/>
                <w:szCs w:val="26"/>
              </w:rPr>
            </w:pPr>
          </w:p>
          <w:p w14:paraId="34AEB581" w14:textId="77777777" w:rsidR="00EA63E6" w:rsidRPr="00080A0B" w:rsidRDefault="00EA63E6" w:rsidP="0092170E">
            <w:pPr>
              <w:rPr>
                <w:sz w:val="26"/>
                <w:szCs w:val="26"/>
              </w:rPr>
            </w:pPr>
          </w:p>
        </w:tc>
        <w:tc>
          <w:tcPr>
            <w:tcW w:w="7667" w:type="dxa"/>
            <w:shd w:val="clear" w:color="auto" w:fill="auto"/>
          </w:tcPr>
          <w:p w14:paraId="2D75E42A" w14:textId="77777777" w:rsidR="00EA63E6" w:rsidRPr="00080A0B" w:rsidRDefault="005611EB" w:rsidP="0092170E">
            <w:pPr>
              <w:rPr>
                <w:sz w:val="26"/>
                <w:szCs w:val="26"/>
              </w:rPr>
            </w:pPr>
            <w:r>
              <w:rPr>
                <w:noProof/>
                <w:sz w:val="26"/>
                <w:szCs w:val="26"/>
              </w:rPr>
              <w:pict w14:anchorId="38D52C89">
                <v:group id="_x0000_s1497" style="position:absolute;margin-left:-100.85pt;margin-top:-692.1pt;width:145.5pt;height:113.25pt;z-index:251917312;mso-position-horizontal-relative:text;mso-position-vertical-relative:text" coordorigin="3689,3031" coordsize="2910,2265">
                  <v:group id="_x0000_s1498" style="position:absolute;left:3974;top:3241;width:2160;height:1800" coordorigin="3974,3391" coordsize="2160,1800">
                    <v:group id="_x0000_s1499" style="position:absolute;left:3974;top:3391;width:2160;height:1800" coordorigin="3974,3391" coordsize="2160,1800">
                      <v:line id="_x0000_s1500" style="position:absolute" from="5054,5191" to="6134,5191"/>
                      <v:line id="_x0000_s1501" style="position:absolute" from="5054,3391" to="6134,5191"/>
                      <v:group id="_x0000_s1502" style="position:absolute;left:5039;top:3391;width:15;height:1800" coordorigin="5039,3391" coordsize="15,1800">
                        <v:line id="_x0000_s1503" style="position:absolute" from="5054,3391" to="5054,5191"/>
                        <v:line id="_x0000_s1504" style="position:absolute" from="5039,4291" to="5040,5191">
                          <v:stroke dashstyle="1 1" startarrow="oval" startarrowwidth="narrow" startarrowlength="short" endcap="round"/>
                        </v:line>
                      </v:group>
                      <v:line id="_x0000_s1505" style="position:absolute" from="5054,4291" to="5594,4291">
                        <v:stroke dashstyle="dash" endarrow="oval" endarrowwidth="narrow" endarrowlength="short"/>
                      </v:line>
                      <v:line id="_x0000_s1506" style="position:absolute;flip:x y" from="3974,3391" to="6134,5191">
                        <v:stroke dashstyle="dash"/>
                      </v:line>
                      <v:line id="_x0000_s1507" style="position:absolute;flip:x" from="3974,3391" to="5057,3392"/>
                      <v:line id="_x0000_s1508" style="position:absolute" from="3974,3391" to="5054,5191"/>
                      <v:rect id="_x0000_s1509" style="position:absolute;left:5054;top:5011;width:180;height:180"/>
                    </v:group>
                    <v:line id="_x0000_s1510" style="position:absolute" from="4950,3779" to="5130,3959"/>
                    <v:line id="_x0000_s1511" style="position:absolute" from="4964,4651" to="5144,4831"/>
                  </v:group>
                  <v:group id="_x0000_s1512" style="position:absolute;left:3689;top:3031;width:2910;height:2265" coordorigin="3689,3211" coordsize="2910,2265">
                    <v:shape id="_x0000_s1513" type="#_x0000_t202" style="position:absolute;left:4739;top:5011;width:360;height:360" filled="f" stroked="f">
                      <v:textbox style="mso-next-textbox:#_x0000_s1513">
                        <w:txbxContent>
                          <w:p w14:paraId="72985445" w14:textId="77777777" w:rsidR="000531CD" w:rsidRPr="00653F58" w:rsidRDefault="000531CD" w:rsidP="0092170E">
                            <w:pPr>
                              <w:rPr>
                                <w:sz w:val="16"/>
                                <w:szCs w:val="16"/>
                              </w:rPr>
                            </w:pPr>
                            <w:r>
                              <w:rPr>
                                <w:sz w:val="16"/>
                                <w:szCs w:val="16"/>
                              </w:rPr>
                              <w:t>A</w:t>
                            </w:r>
                          </w:p>
                        </w:txbxContent>
                      </v:textbox>
                    </v:shape>
                    <v:shape id="_x0000_s1514" type="#_x0000_t202" style="position:absolute;left:6014;top:5011;width:360;height:360" filled="f" stroked="f">
                      <v:textbox style="mso-next-textbox:#_x0000_s1514">
                        <w:txbxContent>
                          <w:p w14:paraId="0530B6C8" w14:textId="77777777" w:rsidR="000531CD" w:rsidRPr="00653F58" w:rsidRDefault="000531CD" w:rsidP="0092170E">
                            <w:r>
                              <w:rPr>
                                <w:sz w:val="16"/>
                                <w:szCs w:val="16"/>
                              </w:rPr>
                              <w:t>C</w:t>
                            </w:r>
                          </w:p>
                        </w:txbxContent>
                      </v:textbox>
                    </v:shape>
                    <v:shape id="_x0000_s1515" type="#_x0000_t202" style="position:absolute;left:4979;top:3211;width:360;height:360" filled="f" stroked="f">
                      <v:textbox style="mso-next-textbox:#_x0000_s1515">
                        <w:txbxContent>
                          <w:p w14:paraId="24805776" w14:textId="77777777" w:rsidR="000531CD" w:rsidRPr="00653F58" w:rsidRDefault="000531CD" w:rsidP="0092170E">
                            <w:r>
                              <w:rPr>
                                <w:sz w:val="16"/>
                                <w:szCs w:val="16"/>
                              </w:rPr>
                              <w:t>B</w:t>
                            </w:r>
                          </w:p>
                        </w:txbxContent>
                      </v:textbox>
                    </v:shape>
                    <v:shape id="_x0000_s1516" type="#_x0000_t202" style="position:absolute;left:4739;top:4126;width:360;height:360" filled="f" stroked="f">
                      <v:textbox style="mso-next-textbox:#_x0000_s1516">
                        <w:txbxContent>
                          <w:p w14:paraId="4EE78E81" w14:textId="77777777" w:rsidR="000531CD" w:rsidRPr="00653F58" w:rsidRDefault="000531CD" w:rsidP="0092170E">
                            <w:pPr>
                              <w:rPr>
                                <w:sz w:val="16"/>
                                <w:szCs w:val="16"/>
                              </w:rPr>
                            </w:pPr>
                            <w:r>
                              <w:rPr>
                                <w:sz w:val="16"/>
                                <w:szCs w:val="16"/>
                              </w:rPr>
                              <w:t>I</w:t>
                            </w:r>
                          </w:p>
                        </w:txbxContent>
                      </v:textbox>
                    </v:shape>
                    <v:shape id="_x0000_s1517" type="#_x0000_t202" style="position:absolute;left:5504;top:4096;width:360;height:360" filled="f" stroked="f">
                      <v:textbox style="mso-next-textbox:#_x0000_s1517">
                        <w:txbxContent>
                          <w:p w14:paraId="16879C9C" w14:textId="77777777" w:rsidR="000531CD" w:rsidRPr="00653F58" w:rsidRDefault="000531CD" w:rsidP="0092170E">
                            <w:r>
                              <w:rPr>
                                <w:sz w:val="16"/>
                                <w:szCs w:val="16"/>
                              </w:rPr>
                              <w:t>M</w:t>
                            </w:r>
                          </w:p>
                        </w:txbxContent>
                      </v:textbox>
                    </v:shape>
                    <v:shape id="_x0000_s1518" type="#_x0000_t202" style="position:absolute;left:3689;top:3211;width:360;height:360" filled="f" stroked="f">
                      <v:textbox style="mso-next-textbox:#_x0000_s1518">
                        <w:txbxContent>
                          <w:p w14:paraId="047DA6F9" w14:textId="77777777" w:rsidR="000531CD" w:rsidRPr="00653F58" w:rsidRDefault="000531CD" w:rsidP="0092170E">
                            <w:r>
                              <w:rPr>
                                <w:sz w:val="16"/>
                                <w:szCs w:val="16"/>
                              </w:rPr>
                              <w:t>D</w:t>
                            </w:r>
                          </w:p>
                        </w:txbxContent>
                      </v:textbox>
                    </v:shape>
                    <v:shape id="_x0000_s1519" style="position:absolute;left:5130;top:3405;width:987;height:1725" coordsize="987,1725" path="m,c137,110,663,373,825,660v162,287,119,843,150,1065e" filled="f">
                      <v:stroke dashstyle="dashDot"/>
                      <v:path arrowok="t"/>
                    </v:shape>
                    <v:shape id="_x0000_s1520" type="#_x0000_t202" style="position:absolute;left:5699;top:3841;width:900;height:360" stroked="f">
                      <v:textbox style="mso-next-textbox:#_x0000_s1520">
                        <w:txbxContent>
                          <w:p w14:paraId="0C6216BE" w14:textId="77777777" w:rsidR="000531CD" w:rsidRPr="00653F58" w:rsidRDefault="000531CD" w:rsidP="0092170E">
                            <w:r>
                              <w:rPr>
                                <w:sz w:val="16"/>
                                <w:szCs w:val="16"/>
                              </w:rPr>
                              <w:t>13 cm</w:t>
                            </w:r>
                          </w:p>
                        </w:txbxContent>
                      </v:textbox>
                    </v:shape>
                    <v:shape id="_x0000_s1521" type="#_x0000_t202" style="position:absolute;left:5309;top:5116;width:885;height:360" filled="f" stroked="f">
                      <v:textbox style="mso-next-textbox:#_x0000_s1521">
                        <w:txbxContent>
                          <w:p w14:paraId="22E401EA" w14:textId="77777777" w:rsidR="000531CD" w:rsidRPr="00653F58" w:rsidRDefault="000531CD" w:rsidP="0092170E">
                            <w:r>
                              <w:rPr>
                                <w:sz w:val="16"/>
                                <w:szCs w:val="16"/>
                              </w:rPr>
                              <w:t>5cm</w:t>
                            </w:r>
                          </w:p>
                        </w:txbxContent>
                      </v:textbox>
                    </v:shape>
                  </v:group>
                  <v:line id="_x0000_s1522" style="position:absolute;flip:x" from="4469,3659" to="4635,3811"/>
                  <v:line id="_x0000_s1523" style="position:absolute;flip:x" from="4499,3691" to="4665,3843"/>
                  <v:line id="_x0000_s1524" style="position:absolute;flip:x" from="5473,4501" to="5639,4653"/>
                  <v:line id="_x0000_s1525" style="position:absolute;flip:x" from="5444,4469" to="5610,4621"/>
                </v:group>
              </w:pict>
            </w:r>
          </w:p>
          <w:p w14:paraId="1EBEF1FB" w14:textId="77777777" w:rsidR="00EA63E6" w:rsidRPr="00080A0B" w:rsidRDefault="005611EB" w:rsidP="0092170E">
            <w:pPr>
              <w:rPr>
                <w:sz w:val="26"/>
                <w:szCs w:val="26"/>
              </w:rPr>
            </w:pPr>
            <w:r>
              <w:rPr>
                <w:noProof/>
                <w:sz w:val="26"/>
                <w:szCs w:val="26"/>
              </w:rPr>
              <w:pict w14:anchorId="651A5C68">
                <v:group id="_x0000_s1526" style="position:absolute;margin-left:154.35pt;margin-top:11.6pt;width:145.5pt;height:113.25pt;z-index:251918336" coordorigin="3689,3031" coordsize="2910,2265">
                  <v:group id="_x0000_s1527" style="position:absolute;left:3974;top:3241;width:2160;height:1800" coordorigin="3974,3391" coordsize="2160,1800">
                    <v:group id="_x0000_s1528" style="position:absolute;left:3974;top:3391;width:2160;height:1800" coordorigin="3974,3391" coordsize="2160,1800">
                      <v:line id="_x0000_s1529" style="position:absolute" from="5054,5191" to="6134,5191"/>
                      <v:line id="_x0000_s1530" style="position:absolute" from="5054,3391" to="6134,5191"/>
                      <v:group id="_x0000_s1531" style="position:absolute;left:5039;top:3391;width:15;height:1800" coordorigin="5039,3391" coordsize="15,1800">
                        <v:line id="_x0000_s1532" style="position:absolute" from="5054,3391" to="5054,5191"/>
                        <v:line id="_x0000_s1533" style="position:absolute" from="5039,4291" to="5040,5191">
                          <v:stroke dashstyle="1 1" startarrow="oval" startarrowwidth="narrow" startarrowlength="short" endcap="round"/>
                        </v:line>
                      </v:group>
                      <v:line id="_x0000_s1534" style="position:absolute" from="5054,4291" to="5594,4291">
                        <v:stroke dashstyle="dash" endarrow="oval" endarrowwidth="narrow" endarrowlength="short"/>
                      </v:line>
                      <v:line id="_x0000_s1535" style="position:absolute;flip:x y" from="3974,3391" to="6134,5191">
                        <v:stroke dashstyle="dash"/>
                      </v:line>
                      <v:line id="_x0000_s1536" style="position:absolute;flip:x" from="3974,3391" to="5057,3392"/>
                      <v:line id="_x0000_s1537" style="position:absolute" from="3974,3391" to="5054,5191"/>
                      <v:rect id="_x0000_s1538" style="position:absolute;left:5054;top:5011;width:180;height:180"/>
                    </v:group>
                    <v:line id="_x0000_s1539" style="position:absolute" from="4950,3779" to="5130,3959"/>
                    <v:line id="_x0000_s1540" style="position:absolute" from="4964,4651" to="5144,4831"/>
                  </v:group>
                  <v:group id="_x0000_s1541" style="position:absolute;left:3689;top:3031;width:2910;height:2265" coordorigin="3689,3211" coordsize="2910,2265">
                    <v:shape id="_x0000_s1542" type="#_x0000_t202" style="position:absolute;left:4739;top:5011;width:360;height:360" filled="f" stroked="f">
                      <v:textbox style="mso-next-textbox:#_x0000_s1542">
                        <w:txbxContent>
                          <w:p w14:paraId="0FC5B082" w14:textId="77777777" w:rsidR="000531CD" w:rsidRPr="00653F58" w:rsidRDefault="000531CD" w:rsidP="0092170E">
                            <w:pPr>
                              <w:rPr>
                                <w:sz w:val="16"/>
                                <w:szCs w:val="16"/>
                              </w:rPr>
                            </w:pPr>
                            <w:r>
                              <w:rPr>
                                <w:sz w:val="16"/>
                                <w:szCs w:val="16"/>
                              </w:rPr>
                              <w:t>A</w:t>
                            </w:r>
                          </w:p>
                        </w:txbxContent>
                      </v:textbox>
                    </v:shape>
                    <v:shape id="_x0000_s1543" type="#_x0000_t202" style="position:absolute;left:6014;top:5011;width:360;height:360" filled="f" stroked="f">
                      <v:textbox style="mso-next-textbox:#_x0000_s1543">
                        <w:txbxContent>
                          <w:p w14:paraId="6468D351" w14:textId="77777777" w:rsidR="000531CD" w:rsidRPr="00653F58" w:rsidRDefault="000531CD" w:rsidP="0092170E">
                            <w:r>
                              <w:rPr>
                                <w:sz w:val="16"/>
                                <w:szCs w:val="16"/>
                              </w:rPr>
                              <w:t>C</w:t>
                            </w:r>
                          </w:p>
                        </w:txbxContent>
                      </v:textbox>
                    </v:shape>
                    <v:shape id="_x0000_s1544" type="#_x0000_t202" style="position:absolute;left:4979;top:3211;width:360;height:360" filled="f" stroked="f">
                      <v:textbox style="mso-next-textbox:#_x0000_s1544">
                        <w:txbxContent>
                          <w:p w14:paraId="516B83C0" w14:textId="77777777" w:rsidR="000531CD" w:rsidRPr="00653F58" w:rsidRDefault="000531CD" w:rsidP="0092170E">
                            <w:r>
                              <w:rPr>
                                <w:sz w:val="16"/>
                                <w:szCs w:val="16"/>
                              </w:rPr>
                              <w:t>B</w:t>
                            </w:r>
                          </w:p>
                        </w:txbxContent>
                      </v:textbox>
                    </v:shape>
                    <v:shape id="_x0000_s1545" type="#_x0000_t202" style="position:absolute;left:4739;top:4126;width:360;height:360" filled="f" stroked="f">
                      <v:textbox style="mso-next-textbox:#_x0000_s1545">
                        <w:txbxContent>
                          <w:p w14:paraId="33F9AE21" w14:textId="77777777" w:rsidR="000531CD" w:rsidRPr="00653F58" w:rsidRDefault="000531CD" w:rsidP="0092170E">
                            <w:pPr>
                              <w:rPr>
                                <w:sz w:val="16"/>
                                <w:szCs w:val="16"/>
                              </w:rPr>
                            </w:pPr>
                            <w:r>
                              <w:rPr>
                                <w:sz w:val="16"/>
                                <w:szCs w:val="16"/>
                              </w:rPr>
                              <w:t>I</w:t>
                            </w:r>
                          </w:p>
                        </w:txbxContent>
                      </v:textbox>
                    </v:shape>
                    <v:shape id="_x0000_s1546" type="#_x0000_t202" style="position:absolute;left:5504;top:4096;width:360;height:360" filled="f" stroked="f">
                      <v:textbox style="mso-next-textbox:#_x0000_s1546">
                        <w:txbxContent>
                          <w:p w14:paraId="07E69A7D" w14:textId="77777777" w:rsidR="000531CD" w:rsidRPr="00653F58" w:rsidRDefault="000531CD" w:rsidP="0092170E">
                            <w:r>
                              <w:rPr>
                                <w:sz w:val="16"/>
                                <w:szCs w:val="16"/>
                              </w:rPr>
                              <w:t>M</w:t>
                            </w:r>
                          </w:p>
                        </w:txbxContent>
                      </v:textbox>
                    </v:shape>
                    <v:shape id="_x0000_s1547" type="#_x0000_t202" style="position:absolute;left:3689;top:3211;width:360;height:360" filled="f" stroked="f">
                      <v:textbox style="mso-next-textbox:#_x0000_s1547">
                        <w:txbxContent>
                          <w:p w14:paraId="7AEAE7E8" w14:textId="77777777" w:rsidR="000531CD" w:rsidRPr="00653F58" w:rsidRDefault="000531CD" w:rsidP="0092170E">
                            <w:r>
                              <w:rPr>
                                <w:sz w:val="16"/>
                                <w:szCs w:val="16"/>
                              </w:rPr>
                              <w:t>D</w:t>
                            </w:r>
                          </w:p>
                        </w:txbxContent>
                      </v:textbox>
                    </v:shape>
                    <v:shape id="_x0000_s1548" style="position:absolute;left:5130;top:3405;width:987;height:1725" coordsize="987,1725" path="m,c137,110,663,373,825,660v162,287,119,843,150,1065e" filled="f">
                      <v:stroke dashstyle="dashDot"/>
                      <v:path arrowok="t"/>
                    </v:shape>
                    <v:shape id="_x0000_s1549" type="#_x0000_t202" style="position:absolute;left:5699;top:3841;width:900;height:360" stroked="f">
                      <v:textbox style="mso-next-textbox:#_x0000_s1549">
                        <w:txbxContent>
                          <w:p w14:paraId="5B88EE69" w14:textId="77777777" w:rsidR="000531CD" w:rsidRPr="00653F58" w:rsidRDefault="000531CD" w:rsidP="0092170E">
                            <w:r>
                              <w:rPr>
                                <w:sz w:val="16"/>
                                <w:szCs w:val="16"/>
                              </w:rPr>
                              <w:t>13 cm</w:t>
                            </w:r>
                          </w:p>
                        </w:txbxContent>
                      </v:textbox>
                    </v:shape>
                    <v:shape id="_x0000_s1550" type="#_x0000_t202" style="position:absolute;left:5309;top:5116;width:885;height:360" filled="f" stroked="f">
                      <v:textbox style="mso-next-textbox:#_x0000_s1550">
                        <w:txbxContent>
                          <w:p w14:paraId="3F0A84C2" w14:textId="77777777" w:rsidR="000531CD" w:rsidRPr="00653F58" w:rsidRDefault="000531CD" w:rsidP="0092170E">
                            <w:r>
                              <w:rPr>
                                <w:sz w:val="16"/>
                                <w:szCs w:val="16"/>
                              </w:rPr>
                              <w:t>5cm</w:t>
                            </w:r>
                          </w:p>
                        </w:txbxContent>
                      </v:textbox>
                    </v:shape>
                  </v:group>
                  <v:line id="_x0000_s1551" style="position:absolute;flip:x" from="4469,3659" to="4635,3811"/>
                  <v:line id="_x0000_s1552" style="position:absolute;flip:x" from="4499,3691" to="4665,3843"/>
                  <v:line id="_x0000_s1553" style="position:absolute;flip:x" from="5473,4501" to="5639,4653"/>
                  <v:line id="_x0000_s1554" style="position:absolute;flip:x" from="5444,4469" to="5610,4621"/>
                </v:group>
              </w:pict>
            </w:r>
          </w:p>
          <w:p w14:paraId="1E55F20B" w14:textId="77777777" w:rsidR="00EA63E6" w:rsidRPr="00080A0B" w:rsidRDefault="00EA63E6" w:rsidP="0092170E">
            <w:pPr>
              <w:rPr>
                <w:sz w:val="26"/>
                <w:szCs w:val="26"/>
              </w:rPr>
            </w:pPr>
          </w:p>
          <w:p w14:paraId="62334AE3" w14:textId="77777777" w:rsidR="00EA63E6" w:rsidRPr="00080A0B" w:rsidRDefault="00EA63E6" w:rsidP="0092170E">
            <w:pPr>
              <w:rPr>
                <w:sz w:val="26"/>
                <w:szCs w:val="26"/>
              </w:rPr>
            </w:pPr>
          </w:p>
          <w:p w14:paraId="64CCDDD3" w14:textId="77777777" w:rsidR="00EA63E6" w:rsidRPr="00080A0B" w:rsidRDefault="00EA63E6" w:rsidP="0092170E">
            <w:pPr>
              <w:rPr>
                <w:sz w:val="26"/>
                <w:szCs w:val="26"/>
              </w:rPr>
            </w:pPr>
          </w:p>
          <w:p w14:paraId="2266CF0E" w14:textId="77777777" w:rsidR="00EA63E6" w:rsidRPr="00080A0B" w:rsidRDefault="00EA63E6" w:rsidP="0092170E">
            <w:pPr>
              <w:rPr>
                <w:sz w:val="26"/>
                <w:szCs w:val="26"/>
              </w:rPr>
            </w:pPr>
            <w:r w:rsidRPr="00080A0B">
              <w:rPr>
                <w:sz w:val="26"/>
                <w:szCs w:val="26"/>
              </w:rPr>
              <w:t xml:space="preserve">               (Hình vẽ, GT,KL)</w:t>
            </w:r>
          </w:p>
          <w:p w14:paraId="5D221909" w14:textId="77777777" w:rsidR="00EA63E6" w:rsidRPr="00080A0B" w:rsidRDefault="00EA63E6" w:rsidP="0092170E">
            <w:pPr>
              <w:rPr>
                <w:sz w:val="26"/>
                <w:szCs w:val="26"/>
              </w:rPr>
            </w:pPr>
          </w:p>
          <w:p w14:paraId="00275D05" w14:textId="77777777" w:rsidR="00EA63E6" w:rsidRPr="00080A0B" w:rsidRDefault="00EA63E6" w:rsidP="0092170E">
            <w:pPr>
              <w:rPr>
                <w:sz w:val="26"/>
                <w:szCs w:val="26"/>
              </w:rPr>
            </w:pPr>
          </w:p>
          <w:p w14:paraId="012827C4" w14:textId="77777777" w:rsidR="00EA63E6" w:rsidRPr="00080A0B" w:rsidRDefault="00EA63E6" w:rsidP="0092170E">
            <w:pPr>
              <w:rPr>
                <w:sz w:val="26"/>
                <w:szCs w:val="26"/>
              </w:rPr>
            </w:pPr>
          </w:p>
          <w:p w14:paraId="7C8A3E5A" w14:textId="77777777" w:rsidR="00EA63E6" w:rsidRPr="00080A0B" w:rsidRDefault="00EA63E6" w:rsidP="0092170E">
            <w:pPr>
              <w:rPr>
                <w:sz w:val="26"/>
                <w:szCs w:val="26"/>
              </w:rPr>
            </w:pPr>
          </w:p>
        </w:tc>
        <w:tc>
          <w:tcPr>
            <w:tcW w:w="1683" w:type="dxa"/>
            <w:shd w:val="clear" w:color="auto" w:fill="auto"/>
          </w:tcPr>
          <w:p w14:paraId="5E86FB17" w14:textId="77777777" w:rsidR="00EA63E6" w:rsidRPr="00080A0B" w:rsidRDefault="00EA63E6" w:rsidP="0092170E">
            <w:pPr>
              <w:rPr>
                <w:sz w:val="26"/>
                <w:szCs w:val="26"/>
              </w:rPr>
            </w:pPr>
          </w:p>
          <w:p w14:paraId="7B5B9245" w14:textId="77777777" w:rsidR="00EA63E6" w:rsidRPr="00080A0B" w:rsidRDefault="00EA63E6" w:rsidP="0092170E">
            <w:pPr>
              <w:rPr>
                <w:sz w:val="26"/>
                <w:szCs w:val="26"/>
              </w:rPr>
            </w:pPr>
          </w:p>
          <w:p w14:paraId="03075702" w14:textId="77777777" w:rsidR="00EA63E6" w:rsidRPr="00080A0B" w:rsidRDefault="00EA63E6" w:rsidP="0092170E">
            <w:pPr>
              <w:rPr>
                <w:sz w:val="26"/>
                <w:szCs w:val="26"/>
              </w:rPr>
            </w:pPr>
          </w:p>
          <w:p w14:paraId="4BA1979B" w14:textId="77777777" w:rsidR="00EA63E6" w:rsidRPr="00080A0B" w:rsidRDefault="00EA63E6" w:rsidP="0092170E">
            <w:pPr>
              <w:rPr>
                <w:sz w:val="26"/>
                <w:szCs w:val="26"/>
              </w:rPr>
            </w:pPr>
          </w:p>
          <w:p w14:paraId="1141F1C7" w14:textId="77777777" w:rsidR="00EA63E6" w:rsidRPr="00080A0B" w:rsidRDefault="00EA63E6" w:rsidP="0092170E">
            <w:pPr>
              <w:rPr>
                <w:sz w:val="26"/>
                <w:szCs w:val="26"/>
              </w:rPr>
            </w:pPr>
          </w:p>
          <w:p w14:paraId="29E508F4" w14:textId="77777777" w:rsidR="00EA63E6" w:rsidRPr="00080A0B" w:rsidRDefault="00EA63E6" w:rsidP="0092170E">
            <w:pPr>
              <w:rPr>
                <w:sz w:val="26"/>
                <w:szCs w:val="26"/>
              </w:rPr>
            </w:pPr>
            <w:r w:rsidRPr="00080A0B">
              <w:rPr>
                <w:sz w:val="26"/>
                <w:szCs w:val="26"/>
              </w:rPr>
              <w:t>0,5</w:t>
            </w:r>
          </w:p>
          <w:p w14:paraId="5295522E" w14:textId="77777777" w:rsidR="00EA63E6" w:rsidRPr="00080A0B" w:rsidRDefault="00EA63E6" w:rsidP="0092170E">
            <w:pPr>
              <w:rPr>
                <w:sz w:val="26"/>
                <w:szCs w:val="26"/>
              </w:rPr>
            </w:pPr>
          </w:p>
        </w:tc>
      </w:tr>
      <w:tr w:rsidR="00EA63E6" w:rsidRPr="00080A0B" w14:paraId="6C561EF2" w14:textId="77777777" w:rsidTr="0092170E">
        <w:trPr>
          <w:trHeight w:val="1502"/>
        </w:trPr>
        <w:tc>
          <w:tcPr>
            <w:tcW w:w="1043" w:type="dxa"/>
            <w:vMerge/>
            <w:shd w:val="clear" w:color="auto" w:fill="auto"/>
          </w:tcPr>
          <w:p w14:paraId="22A276E3" w14:textId="77777777" w:rsidR="00EA63E6" w:rsidRPr="00080A0B" w:rsidRDefault="00EA63E6" w:rsidP="0092170E">
            <w:pPr>
              <w:jc w:val="center"/>
              <w:rPr>
                <w:b/>
                <w:sz w:val="26"/>
                <w:szCs w:val="26"/>
              </w:rPr>
            </w:pPr>
          </w:p>
        </w:tc>
        <w:tc>
          <w:tcPr>
            <w:tcW w:w="7667" w:type="dxa"/>
            <w:shd w:val="clear" w:color="auto" w:fill="auto"/>
          </w:tcPr>
          <w:p w14:paraId="4DB7AF31" w14:textId="77777777" w:rsidR="00EA63E6" w:rsidRPr="00080A0B" w:rsidRDefault="00EA63E6" w:rsidP="0092170E">
            <w:pPr>
              <w:rPr>
                <w:noProof/>
                <w:sz w:val="26"/>
                <w:szCs w:val="26"/>
                <w:lang w:val="fr-FR"/>
              </w:rPr>
            </w:pPr>
            <w:r w:rsidRPr="00080A0B">
              <w:rPr>
                <w:b/>
                <w:noProof/>
                <w:sz w:val="26"/>
                <w:szCs w:val="26"/>
                <w:lang w:val="fr-FR"/>
              </w:rPr>
              <w:t xml:space="preserve">a/ </w:t>
            </w:r>
            <w:r w:rsidRPr="00080A0B">
              <w:rPr>
                <w:noProof/>
                <w:sz w:val="26"/>
                <w:szCs w:val="26"/>
                <w:lang w:val="fr-FR"/>
              </w:rPr>
              <w:t>Xét tứ giác ADBC, ta có:</w:t>
            </w:r>
          </w:p>
          <w:p w14:paraId="1AC8C4A4" w14:textId="77777777" w:rsidR="00EA63E6" w:rsidRPr="00080A0B" w:rsidRDefault="00EA63E6" w:rsidP="0092170E">
            <w:pPr>
              <w:rPr>
                <w:noProof/>
                <w:sz w:val="26"/>
                <w:szCs w:val="26"/>
                <w:lang w:val="fr-FR"/>
              </w:rPr>
            </w:pPr>
            <w:r w:rsidRPr="00080A0B">
              <w:rPr>
                <w:noProof/>
                <w:sz w:val="26"/>
                <w:szCs w:val="26"/>
                <w:lang w:val="fr-FR"/>
              </w:rPr>
              <w:t>IB = IA (gt)</w:t>
            </w:r>
          </w:p>
          <w:p w14:paraId="232C9941" w14:textId="77777777" w:rsidR="00EA63E6" w:rsidRPr="00080A0B" w:rsidRDefault="00EA63E6" w:rsidP="0092170E">
            <w:pPr>
              <w:rPr>
                <w:noProof/>
                <w:sz w:val="26"/>
                <w:szCs w:val="26"/>
                <w:lang w:val="fr-FR"/>
              </w:rPr>
            </w:pPr>
            <w:r w:rsidRPr="00080A0B">
              <w:rPr>
                <w:noProof/>
                <w:sz w:val="26"/>
                <w:szCs w:val="26"/>
                <w:lang w:val="fr-FR"/>
              </w:rPr>
              <w:t>IC = ID ( D đối xứng với C qua I )</w:t>
            </w:r>
          </w:p>
          <w:p w14:paraId="010005A5" w14:textId="77777777" w:rsidR="00EA63E6" w:rsidRPr="00080A0B" w:rsidRDefault="00EA63E6" w:rsidP="0092170E">
            <w:pPr>
              <w:rPr>
                <w:noProof/>
                <w:sz w:val="26"/>
                <w:szCs w:val="26"/>
                <w:lang w:val="fr-FR"/>
              </w:rPr>
            </w:pPr>
            <w:r w:rsidRPr="00080A0B">
              <w:rPr>
                <w:noProof/>
                <w:sz w:val="26"/>
                <w:szCs w:val="26"/>
                <w:lang w:val="fr-FR"/>
              </w:rPr>
              <w:t>Vậy ADBC là hình bình hành vì có hai đường chéo cắt nhau tại trung điểm của mỗi đường</w:t>
            </w:r>
          </w:p>
          <w:p w14:paraId="78E532CD" w14:textId="77777777" w:rsidR="00EA63E6" w:rsidRPr="00080A0B" w:rsidRDefault="00EA63E6" w:rsidP="0092170E">
            <w:pPr>
              <w:rPr>
                <w:noProof/>
                <w:sz w:val="26"/>
                <w:szCs w:val="26"/>
                <w:lang w:val="fr-FR"/>
              </w:rPr>
            </w:pPr>
          </w:p>
        </w:tc>
        <w:tc>
          <w:tcPr>
            <w:tcW w:w="1683" w:type="dxa"/>
            <w:shd w:val="clear" w:color="auto" w:fill="auto"/>
          </w:tcPr>
          <w:p w14:paraId="0BDAD498" w14:textId="77777777" w:rsidR="00EA63E6" w:rsidRPr="00080A0B" w:rsidRDefault="00EA63E6" w:rsidP="0092170E">
            <w:pPr>
              <w:jc w:val="right"/>
              <w:rPr>
                <w:sz w:val="26"/>
                <w:szCs w:val="26"/>
                <w:lang w:val="fr-FR"/>
              </w:rPr>
            </w:pPr>
          </w:p>
          <w:p w14:paraId="651A7C72" w14:textId="77777777" w:rsidR="00EA63E6" w:rsidRPr="00080A0B" w:rsidRDefault="00EA63E6" w:rsidP="0092170E">
            <w:pPr>
              <w:rPr>
                <w:sz w:val="26"/>
                <w:szCs w:val="26"/>
              </w:rPr>
            </w:pPr>
            <w:r w:rsidRPr="00080A0B">
              <w:rPr>
                <w:sz w:val="26"/>
                <w:szCs w:val="26"/>
              </w:rPr>
              <w:t>0,25đ</w:t>
            </w:r>
          </w:p>
          <w:p w14:paraId="44250837" w14:textId="77777777" w:rsidR="00EA63E6" w:rsidRPr="00080A0B" w:rsidRDefault="00EA63E6" w:rsidP="0092170E">
            <w:pPr>
              <w:rPr>
                <w:sz w:val="26"/>
                <w:szCs w:val="26"/>
              </w:rPr>
            </w:pPr>
            <w:r w:rsidRPr="00080A0B">
              <w:rPr>
                <w:sz w:val="26"/>
                <w:szCs w:val="26"/>
              </w:rPr>
              <w:t>0,25đ</w:t>
            </w:r>
          </w:p>
          <w:p w14:paraId="5BB907E9" w14:textId="77777777" w:rsidR="00EA63E6" w:rsidRPr="00080A0B" w:rsidRDefault="00EA63E6" w:rsidP="0092170E">
            <w:pPr>
              <w:rPr>
                <w:sz w:val="26"/>
                <w:szCs w:val="26"/>
              </w:rPr>
            </w:pPr>
            <w:r w:rsidRPr="00080A0B">
              <w:rPr>
                <w:sz w:val="26"/>
                <w:szCs w:val="26"/>
              </w:rPr>
              <w:t>0,25đ</w:t>
            </w:r>
          </w:p>
          <w:p w14:paraId="64715EFE" w14:textId="77777777" w:rsidR="00EA63E6" w:rsidRPr="00080A0B" w:rsidRDefault="00EA63E6" w:rsidP="0092170E">
            <w:pPr>
              <w:rPr>
                <w:sz w:val="26"/>
                <w:szCs w:val="26"/>
              </w:rPr>
            </w:pPr>
            <w:r w:rsidRPr="00080A0B">
              <w:rPr>
                <w:sz w:val="26"/>
                <w:szCs w:val="26"/>
              </w:rPr>
              <w:t>0,25đ</w:t>
            </w:r>
          </w:p>
        </w:tc>
      </w:tr>
      <w:tr w:rsidR="00EA63E6" w:rsidRPr="00080A0B" w14:paraId="50FEAE2B" w14:textId="77777777" w:rsidTr="0092170E">
        <w:tc>
          <w:tcPr>
            <w:tcW w:w="1043" w:type="dxa"/>
            <w:vMerge/>
            <w:shd w:val="clear" w:color="auto" w:fill="auto"/>
          </w:tcPr>
          <w:p w14:paraId="3EEE209A" w14:textId="77777777" w:rsidR="00EA63E6" w:rsidRPr="00080A0B" w:rsidRDefault="00EA63E6" w:rsidP="0092170E">
            <w:pPr>
              <w:jc w:val="center"/>
              <w:rPr>
                <w:b/>
                <w:sz w:val="26"/>
                <w:szCs w:val="26"/>
              </w:rPr>
            </w:pPr>
          </w:p>
        </w:tc>
        <w:tc>
          <w:tcPr>
            <w:tcW w:w="7667" w:type="dxa"/>
            <w:shd w:val="clear" w:color="auto" w:fill="auto"/>
          </w:tcPr>
          <w:p w14:paraId="506582FE" w14:textId="77777777" w:rsidR="00EA63E6" w:rsidRPr="00080A0B" w:rsidRDefault="00EA63E6" w:rsidP="0092170E">
            <w:pPr>
              <w:rPr>
                <w:noProof/>
                <w:sz w:val="26"/>
                <w:szCs w:val="26"/>
                <w:lang w:val="pt-BR"/>
              </w:rPr>
            </w:pPr>
            <w:r w:rsidRPr="00080A0B">
              <w:rPr>
                <w:b/>
                <w:noProof/>
                <w:sz w:val="26"/>
                <w:szCs w:val="26"/>
                <w:lang w:val="pt-BR"/>
              </w:rPr>
              <w:t xml:space="preserve">b/ </w:t>
            </w:r>
            <w:r w:rsidRPr="00080A0B">
              <w:rPr>
                <w:noProof/>
                <w:sz w:val="26"/>
                <w:szCs w:val="26"/>
                <w:lang w:val="pt-BR"/>
              </w:rPr>
              <w:t>Xét tam giác ABC,</w:t>
            </w:r>
          </w:p>
          <w:p w14:paraId="615F3C50" w14:textId="77777777" w:rsidR="00EA63E6" w:rsidRPr="00080A0B" w:rsidRDefault="00EA63E6" w:rsidP="0092170E">
            <w:pPr>
              <w:rPr>
                <w:noProof/>
                <w:sz w:val="26"/>
                <w:szCs w:val="26"/>
                <w:lang w:val="pt-BR"/>
              </w:rPr>
            </w:pPr>
            <w:r w:rsidRPr="00080A0B">
              <w:rPr>
                <w:noProof/>
                <w:sz w:val="26"/>
                <w:szCs w:val="26"/>
                <w:lang w:val="pt-BR"/>
              </w:rPr>
              <w:t>Ta có : IA  = IB (gt)</w:t>
            </w:r>
          </w:p>
          <w:p w14:paraId="1D99B470" w14:textId="77777777" w:rsidR="00EA63E6" w:rsidRPr="00080A0B" w:rsidRDefault="00EA63E6" w:rsidP="0092170E">
            <w:pPr>
              <w:rPr>
                <w:noProof/>
                <w:sz w:val="26"/>
                <w:szCs w:val="26"/>
                <w:lang w:val="pt-BR"/>
              </w:rPr>
            </w:pPr>
            <w:r w:rsidRPr="00080A0B">
              <w:rPr>
                <w:noProof/>
                <w:sz w:val="26"/>
                <w:szCs w:val="26"/>
                <w:lang w:val="pt-BR"/>
              </w:rPr>
              <w:t xml:space="preserve">           MB = MC (gt)</w:t>
            </w:r>
          </w:p>
          <w:p w14:paraId="2CABEB54" w14:textId="77777777" w:rsidR="00EA63E6" w:rsidRPr="00080A0B" w:rsidRDefault="00EA63E6" w:rsidP="0092170E">
            <w:pPr>
              <w:rPr>
                <w:sz w:val="26"/>
                <w:szCs w:val="26"/>
                <w:lang w:val="pt-BR"/>
              </w:rPr>
            </w:pPr>
            <w:r w:rsidRPr="00080A0B">
              <w:rPr>
                <w:noProof/>
                <w:sz w:val="26"/>
                <w:szCs w:val="26"/>
                <w:lang w:val="pt-BR"/>
              </w:rPr>
              <w:t xml:space="preserve">Suy ra  IM là đường trung bình của </w:t>
            </w:r>
            <w:r w:rsidR="005611EB">
              <w:rPr>
                <w:position w:val="-4"/>
                <w:sz w:val="26"/>
                <w:szCs w:val="26"/>
              </w:rPr>
              <w:pict w14:anchorId="3F57FD6A">
                <v:shape id="_x0000_i3294" type="#_x0000_t75" style="width:11.15pt;height:12.4pt">
                  <v:imagedata r:id="rId1576" o:title=""/>
                </v:shape>
              </w:pict>
            </w:r>
            <w:r w:rsidRPr="00080A0B">
              <w:rPr>
                <w:sz w:val="26"/>
                <w:szCs w:val="26"/>
                <w:lang w:val="pt-BR"/>
              </w:rPr>
              <w:t>ABC</w:t>
            </w:r>
          </w:p>
          <w:p w14:paraId="5A6FC9A9" w14:textId="77777777"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Do đó   IM // AC</w:t>
            </w:r>
          </w:p>
          <w:p w14:paraId="0D983190" w14:textId="77777777" w:rsidR="00EA63E6" w:rsidRPr="00080A0B" w:rsidRDefault="00EA63E6" w:rsidP="0092170E">
            <w:pPr>
              <w:rPr>
                <w:sz w:val="26"/>
                <w:szCs w:val="26"/>
                <w:lang w:val="de-DE"/>
              </w:rPr>
            </w:pPr>
            <w:r w:rsidRPr="00080A0B">
              <w:rPr>
                <w:sz w:val="26"/>
                <w:szCs w:val="26"/>
                <w:lang w:val="de-DE"/>
              </w:rPr>
              <w:t xml:space="preserve"> Mà     AB </w:t>
            </w:r>
            <w:r w:rsidR="005611EB">
              <w:rPr>
                <w:position w:val="-4"/>
                <w:sz w:val="26"/>
                <w:szCs w:val="26"/>
              </w:rPr>
              <w:pict w14:anchorId="2DA19A1C">
                <v:shape id="_x0000_i3295" type="#_x0000_t75" style="width:12.4pt;height:12.4pt">
                  <v:imagedata r:id="rId1575" o:title=""/>
                </v:shape>
              </w:pict>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14:paraId="22B21AA2" w14:textId="77777777" w:rsidR="00EA63E6" w:rsidRPr="00080A0B" w:rsidRDefault="00EA63E6" w:rsidP="0092170E">
            <w:pPr>
              <w:rPr>
                <w:sz w:val="26"/>
                <w:szCs w:val="26"/>
              </w:rPr>
            </w:pPr>
            <w:r w:rsidRPr="00080A0B">
              <w:rPr>
                <w:sz w:val="26"/>
                <w:szCs w:val="26"/>
                <w:lang w:val="de-DE"/>
              </w:rPr>
              <w:t xml:space="preserve">  </w:t>
            </w:r>
            <w:r w:rsidRPr="00080A0B">
              <w:rPr>
                <w:sz w:val="26"/>
                <w:szCs w:val="26"/>
              </w:rPr>
              <w:t xml:space="preserve">Vậy   IM </w:t>
            </w:r>
            <w:r w:rsidR="005611EB">
              <w:rPr>
                <w:position w:val="-4"/>
                <w:sz w:val="26"/>
                <w:szCs w:val="26"/>
              </w:rPr>
              <w:pict w14:anchorId="2BA1EC68">
                <v:shape id="_x0000_i3296" type="#_x0000_t75" style="width:12.4pt;height:12.4pt">
                  <v:imagedata r:id="rId1575" o:title=""/>
                </v:shape>
              </w:pict>
            </w:r>
            <w:r w:rsidRPr="00080A0B">
              <w:rPr>
                <w:sz w:val="26"/>
                <w:szCs w:val="26"/>
              </w:rPr>
              <w:t xml:space="preserve"> AB.</w:t>
            </w:r>
          </w:p>
          <w:p w14:paraId="25B490F8" w14:textId="77777777" w:rsidR="00EA63E6" w:rsidRPr="00080A0B" w:rsidRDefault="00EA63E6" w:rsidP="0092170E">
            <w:pPr>
              <w:rPr>
                <w:noProof/>
                <w:sz w:val="26"/>
                <w:szCs w:val="26"/>
              </w:rPr>
            </w:pPr>
          </w:p>
        </w:tc>
        <w:tc>
          <w:tcPr>
            <w:tcW w:w="1683" w:type="dxa"/>
            <w:shd w:val="clear" w:color="auto" w:fill="auto"/>
          </w:tcPr>
          <w:p w14:paraId="1B2A44F3" w14:textId="77777777" w:rsidR="00EA63E6" w:rsidRPr="00080A0B" w:rsidRDefault="00EA63E6" w:rsidP="0092170E">
            <w:pPr>
              <w:jc w:val="right"/>
              <w:rPr>
                <w:sz w:val="26"/>
                <w:szCs w:val="26"/>
              </w:rPr>
            </w:pPr>
          </w:p>
          <w:p w14:paraId="3FA3E35D" w14:textId="77777777" w:rsidR="00EA63E6" w:rsidRPr="00080A0B" w:rsidRDefault="00EA63E6" w:rsidP="0092170E">
            <w:pPr>
              <w:rPr>
                <w:sz w:val="26"/>
                <w:szCs w:val="26"/>
              </w:rPr>
            </w:pPr>
          </w:p>
          <w:p w14:paraId="0D562C66" w14:textId="77777777" w:rsidR="00EA63E6" w:rsidRPr="00080A0B" w:rsidRDefault="00EA63E6" w:rsidP="0092170E">
            <w:pPr>
              <w:rPr>
                <w:sz w:val="26"/>
                <w:szCs w:val="26"/>
              </w:rPr>
            </w:pPr>
            <w:r w:rsidRPr="00080A0B">
              <w:rPr>
                <w:sz w:val="26"/>
                <w:szCs w:val="26"/>
              </w:rPr>
              <w:t>0,25đ</w:t>
            </w:r>
          </w:p>
          <w:p w14:paraId="3DF1EEB7" w14:textId="77777777" w:rsidR="00EA63E6" w:rsidRPr="00080A0B" w:rsidRDefault="00EA63E6" w:rsidP="0092170E">
            <w:pPr>
              <w:rPr>
                <w:sz w:val="26"/>
                <w:szCs w:val="26"/>
              </w:rPr>
            </w:pPr>
            <w:r w:rsidRPr="00080A0B">
              <w:rPr>
                <w:sz w:val="26"/>
                <w:szCs w:val="26"/>
              </w:rPr>
              <w:t>0,25đ</w:t>
            </w:r>
          </w:p>
          <w:p w14:paraId="055FBC06" w14:textId="77777777" w:rsidR="00EA63E6" w:rsidRPr="00080A0B" w:rsidRDefault="00EA63E6" w:rsidP="0092170E">
            <w:pPr>
              <w:rPr>
                <w:sz w:val="26"/>
                <w:szCs w:val="26"/>
              </w:rPr>
            </w:pPr>
          </w:p>
          <w:p w14:paraId="44BCE7FA" w14:textId="77777777" w:rsidR="00EA63E6" w:rsidRPr="00080A0B" w:rsidRDefault="00EA63E6" w:rsidP="0092170E">
            <w:pPr>
              <w:rPr>
                <w:sz w:val="26"/>
                <w:szCs w:val="26"/>
              </w:rPr>
            </w:pPr>
            <w:r w:rsidRPr="00080A0B">
              <w:rPr>
                <w:sz w:val="26"/>
                <w:szCs w:val="26"/>
              </w:rPr>
              <w:t>0,25đ</w:t>
            </w:r>
          </w:p>
          <w:p w14:paraId="1E1C4BB2" w14:textId="77777777" w:rsidR="00EA63E6" w:rsidRPr="00080A0B" w:rsidRDefault="00EA63E6" w:rsidP="0092170E">
            <w:pPr>
              <w:rPr>
                <w:sz w:val="26"/>
                <w:szCs w:val="26"/>
              </w:rPr>
            </w:pPr>
            <w:r w:rsidRPr="00080A0B">
              <w:rPr>
                <w:sz w:val="26"/>
                <w:szCs w:val="26"/>
              </w:rPr>
              <w:t>0,25đ</w:t>
            </w:r>
          </w:p>
          <w:p w14:paraId="3E90B864" w14:textId="77777777" w:rsidR="00EA63E6" w:rsidRPr="00080A0B" w:rsidRDefault="00EA63E6" w:rsidP="0092170E">
            <w:pPr>
              <w:rPr>
                <w:sz w:val="26"/>
                <w:szCs w:val="26"/>
              </w:rPr>
            </w:pPr>
          </w:p>
        </w:tc>
      </w:tr>
      <w:tr w:rsidR="00EA63E6" w:rsidRPr="00080A0B" w14:paraId="2A208C03" w14:textId="77777777" w:rsidTr="0092170E">
        <w:tc>
          <w:tcPr>
            <w:tcW w:w="1043" w:type="dxa"/>
            <w:vMerge/>
            <w:shd w:val="clear" w:color="auto" w:fill="auto"/>
          </w:tcPr>
          <w:p w14:paraId="556C794B" w14:textId="77777777" w:rsidR="00EA63E6" w:rsidRPr="00080A0B" w:rsidRDefault="00EA63E6" w:rsidP="0092170E">
            <w:pPr>
              <w:jc w:val="center"/>
              <w:rPr>
                <w:b/>
                <w:sz w:val="26"/>
                <w:szCs w:val="26"/>
              </w:rPr>
            </w:pPr>
          </w:p>
        </w:tc>
        <w:tc>
          <w:tcPr>
            <w:tcW w:w="7667" w:type="dxa"/>
            <w:shd w:val="clear" w:color="auto" w:fill="auto"/>
          </w:tcPr>
          <w:p w14:paraId="3D760BA3" w14:textId="77777777" w:rsidR="00EA63E6" w:rsidRPr="00080A0B" w:rsidRDefault="00EA63E6" w:rsidP="0092170E">
            <w:pPr>
              <w:rPr>
                <w:noProof/>
                <w:sz w:val="26"/>
                <w:szCs w:val="26"/>
                <w:lang w:val="pt-BR"/>
              </w:rPr>
            </w:pPr>
            <w:r w:rsidRPr="00080A0B">
              <w:rPr>
                <w:b/>
                <w:noProof/>
                <w:sz w:val="26"/>
                <w:szCs w:val="26"/>
                <w:lang w:val="pt-BR"/>
              </w:rPr>
              <w:t xml:space="preserve">c/ </w:t>
            </w:r>
            <w:r w:rsidRPr="00080A0B">
              <w:rPr>
                <w:noProof/>
                <w:sz w:val="26"/>
                <w:szCs w:val="26"/>
                <w:lang w:val="pt-BR"/>
              </w:rPr>
              <w:t>Ta có AC = 5cm, BC = 13cm</w:t>
            </w:r>
          </w:p>
          <w:p w14:paraId="74A93A70" w14:textId="77777777" w:rsidR="00EA63E6" w:rsidRPr="00080A0B" w:rsidRDefault="00EA63E6" w:rsidP="0092170E">
            <w:pPr>
              <w:rPr>
                <w:sz w:val="26"/>
                <w:szCs w:val="26"/>
                <w:lang w:val="pt-BR"/>
              </w:rPr>
            </w:pPr>
            <w:r w:rsidRPr="00080A0B">
              <w:rPr>
                <w:noProof/>
                <w:sz w:val="26"/>
                <w:szCs w:val="26"/>
                <w:lang w:val="pt-BR"/>
              </w:rPr>
              <w:lastRenderedPageBreak/>
              <w:t xml:space="preserve">Áp dụng định lý Py-ta-go vào </w:t>
            </w:r>
            <w:r w:rsidR="005611EB">
              <w:rPr>
                <w:position w:val="-4"/>
                <w:sz w:val="26"/>
                <w:szCs w:val="26"/>
              </w:rPr>
              <w:pict w14:anchorId="7DF70926">
                <v:shape id="_x0000_i3297" type="#_x0000_t75" style="width:11.15pt;height:12.4pt">
                  <v:imagedata r:id="rId1576" o:title=""/>
                </v:shape>
              </w:pict>
            </w:r>
            <w:r w:rsidRPr="00080A0B">
              <w:rPr>
                <w:sz w:val="26"/>
                <w:szCs w:val="26"/>
                <w:lang w:val="pt-BR"/>
              </w:rPr>
              <w:t>ABC vuông tại A</w:t>
            </w:r>
          </w:p>
          <w:p w14:paraId="1B33CCCE" w14:textId="77777777"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14:paraId="2D44C6E4" w14:textId="77777777"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14:paraId="428EDA51" w14:textId="77777777"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14:paraId="7D5A25D2" w14:textId="77777777" w:rsidR="00EA63E6" w:rsidRPr="00080A0B" w:rsidRDefault="00EA63E6" w:rsidP="0092170E">
            <w:pPr>
              <w:rPr>
                <w:sz w:val="26"/>
                <w:szCs w:val="26"/>
                <w:lang w:val="pt-BR"/>
              </w:rPr>
            </w:pPr>
            <w:r w:rsidRPr="00080A0B">
              <w:rPr>
                <w:sz w:val="26"/>
                <w:szCs w:val="26"/>
                <w:lang w:val="pt-BR"/>
              </w:rPr>
              <w:t>Áp dụng công thức tính diện tích tam giác vuông,</w:t>
            </w:r>
          </w:p>
          <w:p w14:paraId="0669E5AD" w14:textId="77777777" w:rsidR="00EA63E6" w:rsidRPr="00080A0B" w:rsidRDefault="00EA63E6" w:rsidP="0092170E">
            <w:pPr>
              <w:rPr>
                <w:sz w:val="26"/>
                <w:szCs w:val="26"/>
                <w:lang w:val="fr-FR"/>
              </w:rPr>
            </w:pP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14:paraId="279CBF0B" w14:textId="77777777" w:rsidR="00EA63E6" w:rsidRPr="00080A0B" w:rsidRDefault="00EA63E6" w:rsidP="0092170E">
            <w:pPr>
              <w:rPr>
                <w:sz w:val="26"/>
                <w:szCs w:val="26"/>
              </w:rPr>
            </w:pPr>
            <w:r w:rsidRPr="00080A0B">
              <w:rPr>
                <w:sz w:val="26"/>
                <w:szCs w:val="26"/>
                <w:lang w:val="fr-FR"/>
              </w:rPr>
              <w:t xml:space="preserve">                     </w:t>
            </w:r>
            <w:r w:rsidRPr="00080A0B">
              <w:rPr>
                <w:sz w:val="26"/>
                <w:szCs w:val="26"/>
              </w:rPr>
              <w:t>=  12 . 5 : 2  =  30 cm</w:t>
            </w:r>
            <w:r w:rsidRPr="00080A0B">
              <w:rPr>
                <w:sz w:val="26"/>
                <w:szCs w:val="26"/>
                <w:vertAlign w:val="superscript"/>
              </w:rPr>
              <w:t>2</w:t>
            </w:r>
          </w:p>
          <w:p w14:paraId="4359CE61" w14:textId="77777777" w:rsidR="00EA63E6" w:rsidRPr="00080A0B" w:rsidRDefault="00EA63E6" w:rsidP="0092170E">
            <w:pPr>
              <w:rPr>
                <w:b/>
                <w:noProof/>
                <w:sz w:val="26"/>
                <w:szCs w:val="26"/>
                <w:lang w:val="pt-BR"/>
              </w:rPr>
            </w:pPr>
          </w:p>
        </w:tc>
        <w:tc>
          <w:tcPr>
            <w:tcW w:w="1683" w:type="dxa"/>
            <w:shd w:val="clear" w:color="auto" w:fill="auto"/>
          </w:tcPr>
          <w:p w14:paraId="674F40B8" w14:textId="77777777" w:rsidR="00EA63E6" w:rsidRPr="00080A0B" w:rsidRDefault="00EA63E6" w:rsidP="0092170E">
            <w:pPr>
              <w:rPr>
                <w:sz w:val="26"/>
                <w:szCs w:val="26"/>
              </w:rPr>
            </w:pPr>
          </w:p>
          <w:p w14:paraId="6672B8BF" w14:textId="77777777" w:rsidR="00EA63E6" w:rsidRPr="00080A0B" w:rsidRDefault="00EA63E6" w:rsidP="0092170E">
            <w:pPr>
              <w:rPr>
                <w:sz w:val="26"/>
                <w:szCs w:val="26"/>
              </w:rPr>
            </w:pPr>
          </w:p>
          <w:p w14:paraId="5A26526C" w14:textId="77777777" w:rsidR="00EA63E6" w:rsidRPr="00080A0B" w:rsidRDefault="00EA63E6" w:rsidP="0092170E">
            <w:pPr>
              <w:rPr>
                <w:sz w:val="26"/>
                <w:szCs w:val="26"/>
              </w:rPr>
            </w:pPr>
          </w:p>
          <w:p w14:paraId="0B34EDAD" w14:textId="77777777" w:rsidR="00EA63E6" w:rsidRPr="00080A0B" w:rsidRDefault="00EA63E6" w:rsidP="0092170E">
            <w:pPr>
              <w:rPr>
                <w:sz w:val="26"/>
                <w:szCs w:val="26"/>
              </w:rPr>
            </w:pPr>
          </w:p>
          <w:p w14:paraId="088EC3AB" w14:textId="77777777" w:rsidR="00EA63E6" w:rsidRPr="00080A0B" w:rsidRDefault="00EA63E6" w:rsidP="0092170E">
            <w:pPr>
              <w:rPr>
                <w:sz w:val="26"/>
                <w:szCs w:val="26"/>
              </w:rPr>
            </w:pPr>
          </w:p>
          <w:p w14:paraId="67F524FA" w14:textId="77777777" w:rsidR="00EA63E6" w:rsidRPr="00080A0B" w:rsidRDefault="00EA63E6" w:rsidP="0092170E">
            <w:pPr>
              <w:rPr>
                <w:sz w:val="26"/>
                <w:szCs w:val="26"/>
              </w:rPr>
            </w:pPr>
            <w:r w:rsidRPr="00080A0B">
              <w:rPr>
                <w:sz w:val="26"/>
                <w:szCs w:val="26"/>
              </w:rPr>
              <w:t>0,25</w:t>
            </w:r>
          </w:p>
          <w:p w14:paraId="42986AF4" w14:textId="77777777" w:rsidR="00EA63E6" w:rsidRPr="00080A0B" w:rsidRDefault="00EA63E6" w:rsidP="0092170E">
            <w:pPr>
              <w:rPr>
                <w:sz w:val="26"/>
                <w:szCs w:val="26"/>
              </w:rPr>
            </w:pPr>
          </w:p>
          <w:p w14:paraId="6C4BEE33" w14:textId="77777777" w:rsidR="00EA63E6" w:rsidRPr="00080A0B" w:rsidRDefault="00EA63E6" w:rsidP="0092170E">
            <w:pPr>
              <w:rPr>
                <w:sz w:val="26"/>
                <w:szCs w:val="26"/>
              </w:rPr>
            </w:pPr>
          </w:p>
          <w:p w14:paraId="37FE1962" w14:textId="77777777" w:rsidR="00EA63E6" w:rsidRPr="00080A0B" w:rsidRDefault="00EA63E6" w:rsidP="0092170E">
            <w:pPr>
              <w:rPr>
                <w:sz w:val="26"/>
                <w:szCs w:val="26"/>
              </w:rPr>
            </w:pPr>
            <w:r w:rsidRPr="00080A0B">
              <w:rPr>
                <w:sz w:val="26"/>
                <w:szCs w:val="26"/>
              </w:rPr>
              <w:t>0,25</w:t>
            </w:r>
          </w:p>
        </w:tc>
      </w:tr>
    </w:tbl>
    <w:p w14:paraId="3DA8068A" w14:textId="77777777" w:rsidR="00EA63E6" w:rsidRPr="00080A0B" w:rsidRDefault="00EA63E6" w:rsidP="0092170E">
      <w:pPr>
        <w:ind w:firstLine="720"/>
        <w:rPr>
          <w:sz w:val="26"/>
          <w:szCs w:val="26"/>
        </w:rPr>
      </w:pPr>
    </w:p>
    <w:p w14:paraId="720F9F7E" w14:textId="77777777" w:rsidR="00EA63E6" w:rsidRPr="00080A0B" w:rsidRDefault="00EA63E6" w:rsidP="0092170E">
      <w:pPr>
        <w:ind w:firstLine="720"/>
        <w:jc w:val="center"/>
        <w:rPr>
          <w:sz w:val="26"/>
          <w:szCs w:val="26"/>
        </w:rPr>
      </w:pPr>
    </w:p>
    <w:p w14:paraId="5C6689ED" w14:textId="77777777" w:rsidR="00EA63E6" w:rsidRPr="00080A0B" w:rsidRDefault="00EA63E6" w:rsidP="0092170E">
      <w:pPr>
        <w:ind w:firstLine="720"/>
        <w:jc w:val="center"/>
        <w:rPr>
          <w:sz w:val="26"/>
          <w:szCs w:val="26"/>
        </w:rPr>
      </w:pPr>
    </w:p>
    <w:p w14:paraId="64C62B54" w14:textId="77777777" w:rsidR="00EA63E6" w:rsidRPr="00080A0B" w:rsidRDefault="00EA63E6" w:rsidP="0092170E">
      <w:pPr>
        <w:ind w:firstLine="720"/>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064FD2B8" w14:textId="77777777" w:rsidTr="00221B15">
        <w:tc>
          <w:tcPr>
            <w:tcW w:w="3469" w:type="dxa"/>
            <w:tcBorders>
              <w:top w:val="single" w:sz="4" w:space="0" w:color="000000"/>
              <w:left w:val="single" w:sz="4" w:space="0" w:color="000000"/>
              <w:bottom w:val="single" w:sz="4" w:space="0" w:color="000000"/>
            </w:tcBorders>
            <w:shd w:val="clear" w:color="auto" w:fill="auto"/>
          </w:tcPr>
          <w:p w14:paraId="21791461" w14:textId="77777777" w:rsidR="009D167A" w:rsidRPr="00080A0B" w:rsidRDefault="009D167A" w:rsidP="00221B15">
            <w:pPr>
              <w:spacing w:after="200" w:line="276" w:lineRule="auto"/>
              <w:jc w:val="center"/>
              <w:rPr>
                <w:b/>
                <w:color w:val="FF0000"/>
                <w:sz w:val="26"/>
                <w:szCs w:val="26"/>
              </w:rPr>
            </w:pPr>
            <w:r w:rsidRPr="00080A0B">
              <w:rPr>
                <w:b/>
                <w:color w:val="FF0000"/>
                <w:sz w:val="26"/>
                <w:szCs w:val="26"/>
              </w:rPr>
              <w:t>ĐỀ 7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3D0F7F11" w14:textId="77777777" w:rsidR="009D167A" w:rsidRPr="00080A0B" w:rsidRDefault="009D167A" w:rsidP="00221B15">
            <w:pPr>
              <w:jc w:val="center"/>
              <w:rPr>
                <w:b/>
                <w:color w:val="7030A0"/>
                <w:sz w:val="26"/>
                <w:szCs w:val="26"/>
              </w:rPr>
            </w:pPr>
            <w:r w:rsidRPr="00080A0B">
              <w:rPr>
                <w:b/>
                <w:color w:val="7030A0"/>
                <w:sz w:val="26"/>
                <w:szCs w:val="26"/>
              </w:rPr>
              <w:t>ĐỀ  KIỂM TRA HỌC KỲ I</w:t>
            </w:r>
          </w:p>
          <w:p w14:paraId="168A8100" w14:textId="77777777" w:rsidR="009D167A" w:rsidRPr="00080A0B" w:rsidRDefault="00A32C05" w:rsidP="00221B15">
            <w:pPr>
              <w:jc w:val="center"/>
              <w:rPr>
                <w:b/>
                <w:color w:val="00B0F0"/>
                <w:sz w:val="26"/>
                <w:szCs w:val="26"/>
              </w:rPr>
            </w:pPr>
            <w:r>
              <w:rPr>
                <w:b/>
                <w:color w:val="00B0F0"/>
                <w:sz w:val="26"/>
                <w:szCs w:val="26"/>
              </w:rPr>
              <w:t>Môn TOÁN LỚP 8</w:t>
            </w:r>
          </w:p>
          <w:p w14:paraId="5A839DF6" w14:textId="77777777"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14:paraId="3F5382FC" w14:textId="77777777" w:rsidR="00EA63E6" w:rsidRPr="00080A0B" w:rsidRDefault="00EA63E6" w:rsidP="0092170E"/>
    <w:p w14:paraId="01D4C27C" w14:textId="77777777" w:rsidR="00EA63E6" w:rsidRPr="00080A0B" w:rsidRDefault="00EA63E6" w:rsidP="0092170E"/>
    <w:p w14:paraId="5A35C6B8" w14:textId="77777777" w:rsidR="00EA63E6" w:rsidRPr="00080A0B" w:rsidRDefault="00EA63E6" w:rsidP="0092170E"/>
    <w:p w14:paraId="5C15591C" w14:textId="77777777" w:rsidR="00EA63E6" w:rsidRPr="00080A0B" w:rsidRDefault="00EA63E6" w:rsidP="0092170E">
      <w:pPr>
        <w:spacing w:line="360" w:lineRule="auto"/>
        <w:rPr>
          <w:b/>
          <w:sz w:val="26"/>
          <w:szCs w:val="26"/>
          <w:u w:val="single"/>
          <w:lang w:val="vi-VN"/>
        </w:rPr>
      </w:pPr>
      <w:r w:rsidRPr="00080A0B">
        <w:rPr>
          <w:b/>
          <w:sz w:val="26"/>
          <w:szCs w:val="26"/>
          <w:lang w:val="vi-VN"/>
        </w:rPr>
        <w:t>I</w:t>
      </w:r>
      <w:r w:rsidRPr="00080A0B">
        <w:rPr>
          <w:b/>
          <w:sz w:val="26"/>
          <w:szCs w:val="26"/>
        </w:rPr>
        <w:t>/</w:t>
      </w:r>
      <w:r w:rsidRPr="00080A0B">
        <w:rPr>
          <w:b/>
          <w:sz w:val="26"/>
          <w:szCs w:val="26"/>
          <w:u w:val="single"/>
          <w:lang w:val="vi-VN"/>
        </w:rPr>
        <w:t xml:space="preserve"> LÝ THUYẾT ( 2điểm)</w:t>
      </w:r>
    </w:p>
    <w:p w14:paraId="3A0876F7" w14:textId="77777777" w:rsidR="00EA63E6" w:rsidRPr="00080A0B" w:rsidRDefault="00EA63E6" w:rsidP="0092170E">
      <w:pPr>
        <w:spacing w:line="360" w:lineRule="auto"/>
        <w:ind w:firstLine="720"/>
        <w:rPr>
          <w:sz w:val="26"/>
          <w:szCs w:val="26"/>
        </w:rPr>
      </w:pPr>
      <w:r w:rsidRPr="00080A0B">
        <w:rPr>
          <w:b/>
          <w:i/>
          <w:sz w:val="26"/>
          <w:szCs w:val="26"/>
          <w:u w:val="single"/>
        </w:rPr>
        <w:t>Câu 1</w:t>
      </w:r>
      <w:r w:rsidRPr="00080A0B">
        <w:rPr>
          <w:b/>
          <w:i/>
          <w:sz w:val="26"/>
          <w:szCs w:val="26"/>
        </w:rPr>
        <w:t>:</w:t>
      </w:r>
      <w:r w:rsidRPr="00080A0B">
        <w:rPr>
          <w:sz w:val="26"/>
          <w:szCs w:val="26"/>
        </w:rPr>
        <w:t xml:space="preserve"> Phát biểu quy tắc nhân đơn thức với đa thức?</w:t>
      </w:r>
    </w:p>
    <w:p w14:paraId="71C8BBDE" w14:textId="77777777" w:rsidR="00EA63E6" w:rsidRPr="00080A0B" w:rsidRDefault="00EA63E6" w:rsidP="0092170E">
      <w:pPr>
        <w:spacing w:line="360" w:lineRule="auto"/>
        <w:rPr>
          <w:sz w:val="26"/>
          <w:szCs w:val="26"/>
          <w:lang w:val="fr-FR"/>
        </w:rPr>
      </w:pPr>
      <w:r w:rsidRPr="00080A0B">
        <w:rPr>
          <w:sz w:val="26"/>
          <w:szCs w:val="26"/>
        </w:rPr>
        <w:tab/>
      </w:r>
      <w:r w:rsidRPr="00080A0B">
        <w:rPr>
          <w:sz w:val="26"/>
          <w:szCs w:val="26"/>
        </w:rPr>
        <w:tab/>
      </w:r>
      <w:r w:rsidRPr="00080A0B">
        <w:rPr>
          <w:i/>
          <w:sz w:val="26"/>
          <w:szCs w:val="26"/>
          <w:lang w:val="fr-FR"/>
        </w:rPr>
        <w:t>Áp dụng:</w:t>
      </w:r>
      <w:r w:rsidRPr="00080A0B">
        <w:rPr>
          <w:sz w:val="26"/>
          <w:szCs w:val="26"/>
          <w:lang w:val="fr-FR"/>
        </w:rPr>
        <w:t xml:space="preserve"> </w:t>
      </w:r>
      <w:r w:rsidRPr="00080A0B">
        <w:rPr>
          <w:sz w:val="26"/>
          <w:szCs w:val="26"/>
          <w:lang w:val="fr-FR"/>
        </w:rPr>
        <w:tab/>
        <w:t xml:space="preserve">Tính </w:t>
      </w:r>
      <w:r w:rsidRPr="00080A0B">
        <w:rPr>
          <w:sz w:val="26"/>
          <w:szCs w:val="26"/>
          <w:lang w:val="fr-FR"/>
        </w:rPr>
        <w:tab/>
        <w:t>2x</w:t>
      </w:r>
      <w:r w:rsidRPr="00080A0B">
        <w:rPr>
          <w:sz w:val="26"/>
          <w:szCs w:val="26"/>
          <w:vertAlign w:val="superscript"/>
          <w:lang w:val="fr-FR"/>
        </w:rPr>
        <w:t>2</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w:t>
      </w:r>
      <w:r w:rsidR="005611EB">
        <w:rPr>
          <w:position w:val="-24"/>
          <w:sz w:val="26"/>
          <w:szCs w:val="26"/>
        </w:rPr>
        <w:pict w14:anchorId="0926FFED">
          <v:shape id="_x0000_i3298" type="#_x0000_t75" style="width:12.4pt;height:31.05pt">
            <v:imagedata r:id="rId1703" o:title=""/>
          </v:shape>
        </w:pict>
      </w:r>
      <w:r w:rsidRPr="00080A0B">
        <w:rPr>
          <w:sz w:val="26"/>
          <w:szCs w:val="26"/>
          <w:lang w:val="fr-FR"/>
        </w:rPr>
        <w:t>y -1)</w:t>
      </w:r>
    </w:p>
    <w:p w14:paraId="3CDC2132" w14:textId="77777777" w:rsidR="00EA63E6" w:rsidRPr="00080A0B" w:rsidRDefault="00EA63E6" w:rsidP="0092170E">
      <w:pPr>
        <w:spacing w:line="360" w:lineRule="auto"/>
        <w:rPr>
          <w:sz w:val="26"/>
          <w:szCs w:val="26"/>
          <w:lang w:val="fr-FR"/>
        </w:rPr>
      </w:pPr>
      <w:r w:rsidRPr="00080A0B">
        <w:rPr>
          <w:sz w:val="26"/>
          <w:szCs w:val="26"/>
          <w:lang w:val="fr-FR"/>
        </w:rPr>
        <w:tab/>
      </w:r>
      <w:r w:rsidRPr="00080A0B">
        <w:rPr>
          <w:b/>
          <w:i/>
          <w:sz w:val="26"/>
          <w:szCs w:val="26"/>
          <w:u w:val="single"/>
          <w:lang w:val="fr-FR"/>
        </w:rPr>
        <w:t>Câu 2:</w:t>
      </w:r>
      <w:r w:rsidRPr="00080A0B">
        <w:rPr>
          <w:b/>
          <w:i/>
          <w:sz w:val="26"/>
          <w:szCs w:val="26"/>
          <w:lang w:val="fr-FR"/>
        </w:rPr>
        <w:t xml:space="preserve"> </w:t>
      </w:r>
      <w:r w:rsidRPr="00080A0B">
        <w:rPr>
          <w:sz w:val="26"/>
          <w:szCs w:val="26"/>
          <w:lang w:val="fr-FR"/>
        </w:rPr>
        <w:t>Nêu định nghĩa hình thang cân? Vẽ hình minh họa?</w:t>
      </w:r>
    </w:p>
    <w:p w14:paraId="63F24438" w14:textId="77777777" w:rsidR="00EA63E6" w:rsidRPr="00080A0B" w:rsidRDefault="00EA63E6" w:rsidP="0092170E">
      <w:pPr>
        <w:spacing w:line="360" w:lineRule="auto"/>
        <w:rPr>
          <w:b/>
          <w:sz w:val="26"/>
          <w:szCs w:val="26"/>
          <w:u w:val="single"/>
          <w:lang w:val="fr-FR"/>
        </w:rPr>
      </w:pPr>
      <w:r w:rsidRPr="00080A0B">
        <w:rPr>
          <w:b/>
          <w:sz w:val="26"/>
          <w:szCs w:val="26"/>
          <w:lang w:val="fr-FR"/>
        </w:rPr>
        <w:t>II/</w:t>
      </w:r>
      <w:r w:rsidRPr="00080A0B">
        <w:rPr>
          <w:b/>
          <w:sz w:val="26"/>
          <w:szCs w:val="26"/>
          <w:u w:val="single"/>
          <w:lang w:val="fr-FR"/>
        </w:rPr>
        <w:t xml:space="preserve"> BÀI TẬP ( 8 điểm)</w:t>
      </w:r>
    </w:p>
    <w:p w14:paraId="602FF601" w14:textId="77777777" w:rsidR="00EA63E6" w:rsidRPr="00080A0B" w:rsidRDefault="00EA63E6" w:rsidP="0092170E">
      <w:pPr>
        <w:spacing w:before="120" w:line="360" w:lineRule="auto"/>
        <w:ind w:firstLine="187"/>
        <w:rPr>
          <w:sz w:val="26"/>
          <w:szCs w:val="26"/>
          <w:lang w:val="fr-FR"/>
        </w:rPr>
      </w:pPr>
      <w:r w:rsidRPr="00080A0B">
        <w:rPr>
          <w:sz w:val="26"/>
          <w:szCs w:val="26"/>
          <w:lang w:val="fr-FR"/>
        </w:rPr>
        <w:t xml:space="preserve"> </w:t>
      </w:r>
      <w:r w:rsidRPr="00080A0B">
        <w:rPr>
          <w:b/>
          <w:sz w:val="26"/>
          <w:szCs w:val="26"/>
          <w:u w:val="single"/>
          <w:lang w:val="fr-FR"/>
        </w:rPr>
        <w:t>Bài 1</w:t>
      </w:r>
      <w:r w:rsidRPr="00080A0B">
        <w:rPr>
          <w:sz w:val="26"/>
          <w:szCs w:val="26"/>
          <w:lang w:val="fr-FR"/>
        </w:rPr>
        <w:t>: (</w:t>
      </w:r>
      <w:r w:rsidRPr="00080A0B">
        <w:rPr>
          <w:b/>
          <w:bCs/>
          <w:sz w:val="26"/>
          <w:szCs w:val="26"/>
          <w:lang w:val="fr-FR"/>
        </w:rPr>
        <w:t>1,5đ</w:t>
      </w:r>
      <w:r w:rsidRPr="00080A0B">
        <w:rPr>
          <w:sz w:val="26"/>
          <w:szCs w:val="26"/>
          <w:lang w:val="fr-FR"/>
        </w:rPr>
        <w:t>) Phân tích đa thức thành nhân tử:</w:t>
      </w:r>
    </w:p>
    <w:p w14:paraId="2AFD6027" w14:textId="77777777" w:rsidR="00EA63E6" w:rsidRPr="00080A0B" w:rsidRDefault="00EA63E6" w:rsidP="0092170E">
      <w:pPr>
        <w:spacing w:before="120" w:line="360" w:lineRule="auto"/>
        <w:ind w:left="907" w:firstLine="533"/>
        <w:rPr>
          <w:b/>
          <w:sz w:val="26"/>
          <w:szCs w:val="26"/>
          <w:lang w:val="fr-FR"/>
        </w:rPr>
      </w:pPr>
      <w:r w:rsidRPr="00080A0B">
        <w:rPr>
          <w:sz w:val="26"/>
          <w:szCs w:val="26"/>
          <w:lang w:val="fr-FR"/>
        </w:rPr>
        <w:t>a/  x</w:t>
      </w:r>
      <w:r w:rsidRPr="00080A0B">
        <w:rPr>
          <w:sz w:val="26"/>
          <w:szCs w:val="26"/>
          <w:vertAlign w:val="superscript"/>
          <w:lang w:val="fr-FR"/>
        </w:rPr>
        <w:t>2</w:t>
      </w:r>
      <w:r w:rsidRPr="00080A0B">
        <w:rPr>
          <w:sz w:val="26"/>
          <w:szCs w:val="26"/>
          <w:lang w:val="fr-FR"/>
        </w:rPr>
        <w:t xml:space="preserve"> </w:t>
      </w:r>
      <w:r w:rsidRPr="00080A0B">
        <w:rPr>
          <w:sz w:val="26"/>
          <w:szCs w:val="26"/>
        </w:rPr>
        <w:sym w:font="Symbol" w:char="F02D"/>
      </w:r>
      <w:r w:rsidRPr="00080A0B">
        <w:rPr>
          <w:sz w:val="26"/>
          <w:szCs w:val="26"/>
          <w:lang w:val="fr-FR"/>
        </w:rPr>
        <w:t xml:space="preserve"> 3x </w:t>
      </w:r>
      <w:r w:rsidRPr="00080A0B">
        <w:rPr>
          <w:sz w:val="26"/>
          <w:szCs w:val="26"/>
          <w:lang w:val="fr-FR"/>
        </w:rPr>
        <w:tab/>
      </w:r>
      <w:r w:rsidRPr="00080A0B">
        <w:rPr>
          <w:sz w:val="26"/>
          <w:szCs w:val="26"/>
          <w:lang w:val="fr-FR"/>
        </w:rPr>
        <w:tab/>
      </w:r>
      <w:r w:rsidRPr="00080A0B">
        <w:rPr>
          <w:sz w:val="26"/>
          <w:szCs w:val="26"/>
          <w:lang w:val="fr-FR"/>
        </w:rPr>
        <w:tab/>
      </w:r>
    </w:p>
    <w:p w14:paraId="555E7F33" w14:textId="77777777" w:rsidR="00EA63E6" w:rsidRPr="00080A0B" w:rsidRDefault="00EA63E6" w:rsidP="0092170E">
      <w:pPr>
        <w:spacing w:before="120" w:line="360" w:lineRule="auto"/>
        <w:ind w:left="907" w:firstLine="533"/>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4xy + 4y</w:t>
      </w:r>
      <w:r w:rsidRPr="00080A0B">
        <w:rPr>
          <w:sz w:val="26"/>
          <w:szCs w:val="26"/>
          <w:vertAlign w:val="superscript"/>
          <w:lang w:val="fr-FR"/>
        </w:rPr>
        <w:t>2</w:t>
      </w:r>
      <w:r w:rsidRPr="00080A0B">
        <w:rPr>
          <w:sz w:val="26"/>
          <w:szCs w:val="26"/>
          <w:lang w:val="fr-FR"/>
        </w:rPr>
        <w:t xml:space="preserve"> -  9</w:t>
      </w:r>
    </w:p>
    <w:p w14:paraId="2542A8DC" w14:textId="77777777" w:rsidR="00EA63E6" w:rsidRPr="00080A0B" w:rsidRDefault="00EA63E6" w:rsidP="0092170E">
      <w:pPr>
        <w:spacing w:before="120" w:line="360" w:lineRule="auto"/>
        <w:ind w:left="187"/>
        <w:rPr>
          <w:sz w:val="26"/>
          <w:szCs w:val="26"/>
          <w:lang w:val="fr-FR"/>
        </w:rPr>
      </w:pPr>
      <w:r w:rsidRPr="00080A0B">
        <w:rPr>
          <w:sz w:val="26"/>
          <w:szCs w:val="26"/>
          <w:lang w:val="fr-FR"/>
        </w:rPr>
        <w:t xml:space="preserve"> </w:t>
      </w:r>
      <w:r w:rsidRPr="00080A0B">
        <w:rPr>
          <w:b/>
          <w:sz w:val="26"/>
          <w:szCs w:val="26"/>
          <w:u w:val="single"/>
          <w:lang w:val="fr-FR"/>
        </w:rPr>
        <w:t>Bài 2:</w:t>
      </w:r>
      <w:r w:rsidRPr="00080A0B">
        <w:rPr>
          <w:sz w:val="26"/>
          <w:szCs w:val="26"/>
          <w:lang w:val="fr-FR"/>
        </w:rPr>
        <w:t xml:space="preserve"> (</w:t>
      </w:r>
      <w:r w:rsidRPr="00080A0B">
        <w:rPr>
          <w:b/>
          <w:bCs/>
          <w:sz w:val="26"/>
          <w:szCs w:val="26"/>
          <w:lang w:val="fr-FR"/>
        </w:rPr>
        <w:t>2đ</w:t>
      </w:r>
      <w:r w:rsidRPr="00080A0B">
        <w:rPr>
          <w:sz w:val="26"/>
          <w:szCs w:val="26"/>
          <w:lang w:val="fr-FR"/>
        </w:rPr>
        <w:t>) Thực hiện phép tính:</w:t>
      </w:r>
    </w:p>
    <w:p w14:paraId="0954D7E4" w14:textId="77777777" w:rsidR="00EA63E6" w:rsidRPr="00080A0B" w:rsidRDefault="00EA63E6" w:rsidP="0092170E">
      <w:pPr>
        <w:spacing w:before="120" w:line="360" w:lineRule="auto"/>
        <w:ind w:left="187"/>
        <w:rPr>
          <w:b/>
          <w:sz w:val="26"/>
          <w:szCs w:val="26"/>
        </w:rPr>
      </w:pPr>
      <w:r w:rsidRPr="00080A0B">
        <w:rPr>
          <w:sz w:val="26"/>
          <w:szCs w:val="26"/>
          <w:lang w:val="fr-FR"/>
        </w:rPr>
        <w:tab/>
      </w:r>
      <w:r w:rsidRPr="00080A0B">
        <w:rPr>
          <w:sz w:val="26"/>
          <w:szCs w:val="26"/>
          <w:lang w:val="fr-FR"/>
        </w:rPr>
        <w:tab/>
      </w:r>
      <w:r w:rsidRPr="00080A0B">
        <w:rPr>
          <w:sz w:val="26"/>
          <w:szCs w:val="26"/>
        </w:rPr>
        <w:t>a/ (x</w:t>
      </w:r>
      <w:r w:rsidRPr="00080A0B">
        <w:rPr>
          <w:sz w:val="26"/>
          <w:szCs w:val="26"/>
          <w:vertAlign w:val="superscript"/>
        </w:rPr>
        <w:t>3</w:t>
      </w:r>
      <w:r w:rsidRPr="00080A0B">
        <w:rPr>
          <w:sz w:val="26"/>
          <w:szCs w:val="26"/>
        </w:rPr>
        <w:t xml:space="preserve"> - 5x</w:t>
      </w:r>
      <w:r w:rsidRPr="00080A0B">
        <w:rPr>
          <w:sz w:val="26"/>
          <w:szCs w:val="26"/>
          <w:vertAlign w:val="superscript"/>
        </w:rPr>
        <w:t>2</w:t>
      </w:r>
      <w:r w:rsidRPr="00080A0B">
        <w:rPr>
          <w:sz w:val="26"/>
          <w:szCs w:val="26"/>
        </w:rPr>
        <w:t xml:space="preserve"> +7x - 3) : (x - 1)</w:t>
      </w:r>
    </w:p>
    <w:p w14:paraId="16EB02BF" w14:textId="77777777" w:rsidR="00EA63E6" w:rsidRPr="00080A0B" w:rsidRDefault="00EA63E6" w:rsidP="0092170E">
      <w:pPr>
        <w:spacing w:before="120" w:line="360" w:lineRule="auto"/>
        <w:ind w:left="907" w:firstLine="533"/>
        <w:rPr>
          <w:b/>
          <w:sz w:val="26"/>
          <w:szCs w:val="26"/>
          <w:u w:val="single"/>
        </w:rPr>
      </w:pPr>
      <w:r w:rsidRPr="00080A0B">
        <w:rPr>
          <w:sz w:val="26"/>
          <w:szCs w:val="26"/>
        </w:rPr>
        <w:t xml:space="preserve">b/ </w:t>
      </w:r>
      <w:r w:rsidR="005611EB">
        <w:rPr>
          <w:position w:val="-24"/>
          <w:sz w:val="26"/>
          <w:szCs w:val="26"/>
          <w:lang w:val="pt-BR"/>
        </w:rPr>
        <w:pict w14:anchorId="3834EA29">
          <v:shape id="_x0000_i3299" type="#_x0000_t75" style="width:69.5pt;height:31.05pt">
            <v:imagedata r:id="rId1691" o:title=""/>
          </v:shape>
        </w:pict>
      </w:r>
    </w:p>
    <w:p w14:paraId="50D526B6" w14:textId="77777777" w:rsidR="00EA63E6" w:rsidRPr="00080A0B" w:rsidRDefault="00EA63E6" w:rsidP="0092170E">
      <w:pPr>
        <w:spacing w:line="360" w:lineRule="auto"/>
        <w:rPr>
          <w:b/>
          <w:sz w:val="26"/>
          <w:szCs w:val="26"/>
        </w:rPr>
      </w:pPr>
      <w:r w:rsidRPr="00080A0B">
        <w:rPr>
          <w:sz w:val="26"/>
          <w:szCs w:val="26"/>
        </w:rPr>
        <w:t xml:space="preserve">    </w:t>
      </w:r>
      <w:r w:rsidRPr="00080A0B">
        <w:rPr>
          <w:b/>
          <w:sz w:val="26"/>
          <w:szCs w:val="26"/>
          <w:u w:val="single"/>
        </w:rPr>
        <w:t>Bài 3:</w:t>
      </w:r>
      <w:r w:rsidRPr="00080A0B">
        <w:rPr>
          <w:sz w:val="26"/>
          <w:szCs w:val="26"/>
        </w:rPr>
        <w:t xml:space="preserve"> </w:t>
      </w:r>
      <w:r w:rsidRPr="00080A0B">
        <w:rPr>
          <w:b/>
          <w:sz w:val="26"/>
          <w:szCs w:val="26"/>
        </w:rPr>
        <w:t>( 1,5đ)</w:t>
      </w:r>
      <w:r w:rsidRPr="00080A0B">
        <w:rPr>
          <w:sz w:val="26"/>
          <w:szCs w:val="26"/>
        </w:rPr>
        <w:tab/>
        <w:t>Cho</w:t>
      </w:r>
      <w:r w:rsidRPr="00080A0B">
        <w:rPr>
          <w:b/>
          <w:sz w:val="26"/>
          <w:szCs w:val="26"/>
        </w:rPr>
        <w:t xml:space="preserve"> </w:t>
      </w:r>
      <w:r w:rsidR="005611EB">
        <w:rPr>
          <w:b/>
          <w:position w:val="-24"/>
          <w:sz w:val="26"/>
          <w:szCs w:val="26"/>
        </w:rPr>
        <w:pict w14:anchorId="6107F02C">
          <v:shape id="_x0000_i3300" type="#_x0000_t75" style="width:50.9pt;height:33.5pt">
            <v:imagedata r:id="rId1704" o:title=""/>
          </v:shape>
        </w:pict>
      </w:r>
    </w:p>
    <w:p w14:paraId="1C3AFF58" w14:textId="77777777" w:rsidR="00EA63E6" w:rsidRPr="00080A0B" w:rsidRDefault="00EA63E6" w:rsidP="0092170E">
      <w:pPr>
        <w:spacing w:line="360" w:lineRule="auto"/>
        <w:rPr>
          <w:sz w:val="26"/>
          <w:szCs w:val="26"/>
        </w:rPr>
      </w:pPr>
      <w:r w:rsidRPr="00080A0B">
        <w:rPr>
          <w:sz w:val="26"/>
          <w:szCs w:val="26"/>
        </w:rPr>
        <w:tab/>
      </w:r>
      <w:r w:rsidRPr="00080A0B">
        <w:rPr>
          <w:sz w:val="26"/>
          <w:szCs w:val="26"/>
        </w:rPr>
        <w:tab/>
        <w:t>a/ Tìm điều kiện xác định của A</w:t>
      </w:r>
    </w:p>
    <w:p w14:paraId="1E6283AD" w14:textId="77777777" w:rsidR="00EA63E6" w:rsidRPr="00080A0B" w:rsidRDefault="00EA63E6" w:rsidP="0092170E">
      <w:pPr>
        <w:spacing w:line="360" w:lineRule="auto"/>
        <w:rPr>
          <w:sz w:val="26"/>
          <w:szCs w:val="26"/>
        </w:rPr>
      </w:pPr>
      <w:r w:rsidRPr="00080A0B">
        <w:rPr>
          <w:sz w:val="26"/>
          <w:szCs w:val="26"/>
        </w:rPr>
        <w:tab/>
      </w:r>
      <w:r w:rsidRPr="00080A0B">
        <w:rPr>
          <w:sz w:val="26"/>
          <w:szCs w:val="26"/>
        </w:rPr>
        <w:tab/>
        <w:t>b/ Rút gọn A</w:t>
      </w:r>
    </w:p>
    <w:p w14:paraId="446239DF" w14:textId="77777777" w:rsidR="00EA63E6" w:rsidRPr="00080A0B" w:rsidRDefault="00EA63E6" w:rsidP="0092170E">
      <w:pPr>
        <w:spacing w:line="360" w:lineRule="auto"/>
        <w:rPr>
          <w:sz w:val="26"/>
          <w:szCs w:val="26"/>
        </w:rPr>
      </w:pPr>
      <w:r w:rsidRPr="00080A0B">
        <w:rPr>
          <w:sz w:val="26"/>
          <w:szCs w:val="26"/>
        </w:rPr>
        <w:tab/>
      </w:r>
      <w:r w:rsidRPr="00080A0B">
        <w:rPr>
          <w:sz w:val="26"/>
          <w:szCs w:val="26"/>
        </w:rPr>
        <w:tab/>
        <w:t>c/ Tìm giá trị nhỏ nhất của A</w:t>
      </w:r>
    </w:p>
    <w:p w14:paraId="0752F86E" w14:textId="77777777" w:rsidR="00EA63E6" w:rsidRPr="00080A0B" w:rsidRDefault="00EA63E6" w:rsidP="0092170E">
      <w:pPr>
        <w:tabs>
          <w:tab w:val="left" w:pos="360"/>
        </w:tabs>
        <w:spacing w:line="360" w:lineRule="auto"/>
        <w:rPr>
          <w:sz w:val="26"/>
          <w:szCs w:val="26"/>
        </w:rPr>
      </w:pPr>
      <w:r w:rsidRPr="00080A0B">
        <w:rPr>
          <w:sz w:val="26"/>
          <w:szCs w:val="26"/>
        </w:rPr>
        <w:t xml:space="preserve">     </w:t>
      </w: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Cho tam giác ABC vuông tại A, đường trung tuyến AM, E đối xứng với A qua M, N đối xứng M qua AB.</w:t>
      </w:r>
    </w:p>
    <w:p w14:paraId="15115454" w14:textId="77777777" w:rsidR="00EA63E6" w:rsidRPr="00080A0B" w:rsidRDefault="00EA63E6" w:rsidP="0092170E">
      <w:pPr>
        <w:spacing w:line="360" w:lineRule="auto"/>
        <w:rPr>
          <w:sz w:val="26"/>
          <w:szCs w:val="26"/>
          <w:lang w:val="fr-FR"/>
        </w:rPr>
      </w:pPr>
      <w:r w:rsidRPr="00080A0B">
        <w:rPr>
          <w:sz w:val="26"/>
          <w:szCs w:val="26"/>
        </w:rPr>
        <w:lastRenderedPageBreak/>
        <w:tab/>
      </w:r>
      <w:r w:rsidRPr="00080A0B">
        <w:rPr>
          <w:sz w:val="26"/>
          <w:szCs w:val="26"/>
          <w:lang w:val="fr-FR"/>
        </w:rPr>
        <w:t>a/  Tứ giác ABEC là hình gì? Vì sao?</w:t>
      </w:r>
    </w:p>
    <w:p w14:paraId="54DCCF1D" w14:textId="77777777" w:rsidR="00EA63E6" w:rsidRPr="00080A0B" w:rsidRDefault="00EA63E6" w:rsidP="0092170E">
      <w:pPr>
        <w:spacing w:line="360" w:lineRule="auto"/>
        <w:rPr>
          <w:sz w:val="26"/>
          <w:szCs w:val="26"/>
          <w:lang w:val="fr-FR"/>
        </w:rPr>
      </w:pPr>
      <w:r w:rsidRPr="00080A0B">
        <w:rPr>
          <w:sz w:val="26"/>
          <w:szCs w:val="26"/>
          <w:lang w:val="fr-FR"/>
        </w:rPr>
        <w:tab/>
        <w:t>b/  Chứng minh rằng :  AMBN là hình thoi.</w:t>
      </w:r>
    </w:p>
    <w:p w14:paraId="36027902" w14:textId="77777777" w:rsidR="00EA63E6" w:rsidRPr="00080A0B" w:rsidRDefault="00EA63E6" w:rsidP="0092170E">
      <w:pPr>
        <w:spacing w:line="360" w:lineRule="auto"/>
        <w:rPr>
          <w:sz w:val="26"/>
          <w:szCs w:val="26"/>
        </w:rPr>
      </w:pPr>
      <w:r w:rsidRPr="00080A0B">
        <w:rPr>
          <w:sz w:val="26"/>
          <w:szCs w:val="26"/>
          <w:lang w:val="fr-FR"/>
        </w:rPr>
        <w:tab/>
      </w:r>
      <w:r w:rsidRPr="00080A0B">
        <w:rPr>
          <w:sz w:val="26"/>
          <w:szCs w:val="26"/>
        </w:rPr>
        <w:t>c/  Cho  AM = 2.5 cm, AB = 3 cm. Tính diện tích của tứ giác ABEC ?</w:t>
      </w:r>
    </w:p>
    <w:p w14:paraId="17E903AB" w14:textId="77777777" w:rsidR="00EA63E6" w:rsidRPr="00080A0B" w:rsidRDefault="00EA63E6" w:rsidP="0092170E">
      <w:pPr>
        <w:spacing w:line="360" w:lineRule="auto"/>
        <w:jc w:val="center"/>
      </w:pPr>
    </w:p>
    <w:p w14:paraId="613E649A" w14:textId="77777777" w:rsidR="00EA63E6" w:rsidRPr="00080A0B" w:rsidRDefault="00EA63E6" w:rsidP="0092170E">
      <w:pPr>
        <w:spacing w:line="360" w:lineRule="auto"/>
        <w:jc w:val="center"/>
      </w:pPr>
      <w:r w:rsidRPr="00080A0B">
        <w:t>--------HẾT--------</w:t>
      </w:r>
    </w:p>
    <w:p w14:paraId="31A64B9A" w14:textId="77777777" w:rsidR="00EA63E6" w:rsidRPr="00080A0B" w:rsidRDefault="00EA63E6" w:rsidP="0092170E">
      <w:r w:rsidRPr="00080A0B">
        <w:t xml:space="preserve"> </w:t>
      </w:r>
    </w:p>
    <w:p w14:paraId="53AF1CC0" w14:textId="77777777" w:rsidR="009D167A" w:rsidRPr="00080A0B" w:rsidRDefault="00EA63E6" w:rsidP="009D167A">
      <w:pPr>
        <w:jc w:val="center"/>
        <w:rPr>
          <w:b/>
        </w:rPr>
      </w:pPr>
      <w:r w:rsidRPr="00080A0B">
        <w:rPr>
          <w:b/>
        </w:rPr>
        <w:t>HƯỚNG DẪN CHẤM KIỂM TRA HỌC KÌ I N</w:t>
      </w:r>
    </w:p>
    <w:p w14:paraId="7FEEC85D" w14:textId="77777777" w:rsidR="00EA63E6" w:rsidRPr="00080A0B" w:rsidRDefault="00EA63E6" w:rsidP="009D167A">
      <w:r w:rsidRPr="00080A0B">
        <w:rPr>
          <w:b/>
        </w:rPr>
        <w:t xml:space="preserve">Môn: </w:t>
      </w:r>
      <w:r w:rsidRPr="00080A0B">
        <w:t>Toán</w:t>
      </w:r>
      <w:r w:rsidRPr="00080A0B">
        <w:rPr>
          <w:b/>
        </w:rPr>
        <w:tab/>
      </w:r>
      <w:r w:rsidRPr="00080A0B">
        <w:t>Lớp 8</w:t>
      </w:r>
    </w:p>
    <w:p w14:paraId="06899718" w14:textId="77777777" w:rsidR="00EA63E6" w:rsidRPr="00080A0B" w:rsidRDefault="00EA63E6" w:rsidP="0092170E">
      <w:pPr>
        <w:ind w:left="3240"/>
        <w:rPr>
          <w:b/>
        </w:rPr>
      </w:pPr>
    </w:p>
    <w:tbl>
      <w:tblPr>
        <w:tblW w:w="9203" w:type="dxa"/>
        <w:tblInd w:w="108" w:type="dxa"/>
        <w:tblLayout w:type="fixed"/>
        <w:tblLook w:val="01E0" w:firstRow="1" w:lastRow="1" w:firstColumn="1" w:lastColumn="1" w:noHBand="0" w:noVBand="0"/>
      </w:tblPr>
      <w:tblGrid>
        <w:gridCol w:w="1523"/>
        <w:gridCol w:w="6480"/>
        <w:gridCol w:w="1200"/>
      </w:tblGrid>
      <w:tr w:rsidR="00EA63E6" w:rsidRPr="00080A0B" w14:paraId="23272AB9" w14:textId="77777777">
        <w:tc>
          <w:tcPr>
            <w:tcW w:w="1523" w:type="dxa"/>
          </w:tcPr>
          <w:p w14:paraId="67761835" w14:textId="77777777" w:rsidR="00EA63E6" w:rsidRPr="00080A0B" w:rsidRDefault="00EA63E6" w:rsidP="0092170E">
            <w:pPr>
              <w:jc w:val="center"/>
              <w:rPr>
                <w:b/>
              </w:rPr>
            </w:pPr>
            <w:r w:rsidRPr="00080A0B">
              <w:rPr>
                <w:b/>
              </w:rPr>
              <w:t>CÂU/BÀI</w:t>
            </w:r>
          </w:p>
        </w:tc>
        <w:tc>
          <w:tcPr>
            <w:tcW w:w="6480" w:type="dxa"/>
          </w:tcPr>
          <w:p w14:paraId="388B94B4" w14:textId="77777777" w:rsidR="00EA63E6" w:rsidRPr="00080A0B" w:rsidRDefault="00EA63E6" w:rsidP="0092170E">
            <w:pPr>
              <w:jc w:val="center"/>
              <w:rPr>
                <w:b/>
              </w:rPr>
            </w:pPr>
            <w:r w:rsidRPr="00080A0B">
              <w:rPr>
                <w:b/>
              </w:rPr>
              <w:t>NỘI DUNG</w:t>
            </w:r>
          </w:p>
        </w:tc>
        <w:tc>
          <w:tcPr>
            <w:tcW w:w="1200" w:type="dxa"/>
            <w:vAlign w:val="center"/>
          </w:tcPr>
          <w:p w14:paraId="5DD482FF" w14:textId="77777777" w:rsidR="00EA63E6" w:rsidRPr="00080A0B" w:rsidRDefault="00EA63E6" w:rsidP="0092170E">
            <w:pPr>
              <w:jc w:val="center"/>
              <w:rPr>
                <w:b/>
              </w:rPr>
            </w:pPr>
            <w:r w:rsidRPr="00080A0B">
              <w:rPr>
                <w:b/>
              </w:rPr>
              <w:t>THANG</w:t>
            </w:r>
          </w:p>
          <w:p w14:paraId="3CB26706" w14:textId="77777777" w:rsidR="00EA63E6" w:rsidRPr="00080A0B" w:rsidRDefault="00EA63E6" w:rsidP="0092170E">
            <w:pPr>
              <w:jc w:val="center"/>
              <w:rPr>
                <w:b/>
              </w:rPr>
            </w:pPr>
            <w:r w:rsidRPr="00080A0B">
              <w:rPr>
                <w:b/>
              </w:rPr>
              <w:t>ĐIỂM</w:t>
            </w:r>
          </w:p>
        </w:tc>
      </w:tr>
      <w:tr w:rsidR="00EA63E6" w:rsidRPr="00080A0B" w14:paraId="52F95D3C" w14:textId="77777777">
        <w:tc>
          <w:tcPr>
            <w:tcW w:w="9203" w:type="dxa"/>
            <w:gridSpan w:val="3"/>
            <w:vAlign w:val="center"/>
          </w:tcPr>
          <w:p w14:paraId="309EB102" w14:textId="77777777" w:rsidR="00EA63E6" w:rsidRPr="00080A0B" w:rsidRDefault="00EA63E6" w:rsidP="0092170E">
            <w:pPr>
              <w:jc w:val="center"/>
              <w:rPr>
                <w:b/>
              </w:rPr>
            </w:pPr>
            <w:r w:rsidRPr="00080A0B">
              <w:rPr>
                <w:b/>
              </w:rPr>
              <w:t>LÝ THUYẾT</w:t>
            </w:r>
          </w:p>
        </w:tc>
      </w:tr>
      <w:tr w:rsidR="00EA63E6" w:rsidRPr="00080A0B" w14:paraId="75AE8C1F" w14:textId="77777777">
        <w:tc>
          <w:tcPr>
            <w:tcW w:w="1523" w:type="dxa"/>
            <w:vMerge w:val="restart"/>
            <w:vAlign w:val="center"/>
          </w:tcPr>
          <w:p w14:paraId="437AB9E3" w14:textId="77777777" w:rsidR="00EA63E6" w:rsidRPr="00080A0B" w:rsidRDefault="00EA63E6" w:rsidP="0092170E">
            <w:pPr>
              <w:jc w:val="center"/>
              <w:rPr>
                <w:b/>
              </w:rPr>
            </w:pPr>
            <w:r w:rsidRPr="00080A0B">
              <w:rPr>
                <w:b/>
              </w:rPr>
              <w:t>Câu 1</w:t>
            </w:r>
          </w:p>
          <w:p w14:paraId="563A134E" w14:textId="77777777" w:rsidR="00EA63E6" w:rsidRPr="00080A0B" w:rsidRDefault="00EA63E6" w:rsidP="0092170E">
            <w:pPr>
              <w:jc w:val="center"/>
            </w:pPr>
            <w:r w:rsidRPr="00080A0B">
              <w:t>(1 điểm)</w:t>
            </w:r>
          </w:p>
        </w:tc>
        <w:tc>
          <w:tcPr>
            <w:tcW w:w="6480" w:type="dxa"/>
            <w:tcBorders>
              <w:bottom w:val="dotted" w:sz="4" w:space="0" w:color="auto"/>
            </w:tcBorders>
          </w:tcPr>
          <w:p w14:paraId="0D036903" w14:textId="77777777" w:rsidR="00EA63E6" w:rsidRPr="00080A0B" w:rsidRDefault="00EA63E6" w:rsidP="0092170E">
            <w:r w:rsidRPr="00080A0B">
              <w:t>Phát biểu đúng quy tắc</w:t>
            </w:r>
          </w:p>
        </w:tc>
        <w:tc>
          <w:tcPr>
            <w:tcW w:w="1200" w:type="dxa"/>
            <w:tcBorders>
              <w:bottom w:val="dotted" w:sz="4" w:space="0" w:color="auto"/>
            </w:tcBorders>
            <w:vAlign w:val="center"/>
          </w:tcPr>
          <w:p w14:paraId="56E04B1D" w14:textId="77777777" w:rsidR="00EA63E6" w:rsidRPr="00080A0B" w:rsidRDefault="00EA63E6" w:rsidP="0092170E">
            <w:pPr>
              <w:jc w:val="center"/>
            </w:pPr>
            <w:r w:rsidRPr="00080A0B">
              <w:t>0.5đ</w:t>
            </w:r>
          </w:p>
        </w:tc>
      </w:tr>
      <w:tr w:rsidR="00EA63E6" w:rsidRPr="00080A0B" w14:paraId="6BEF3EB1" w14:textId="77777777">
        <w:tc>
          <w:tcPr>
            <w:tcW w:w="1523" w:type="dxa"/>
            <w:vMerge/>
            <w:vAlign w:val="center"/>
          </w:tcPr>
          <w:p w14:paraId="44427361" w14:textId="77777777" w:rsidR="00EA63E6" w:rsidRPr="00080A0B" w:rsidRDefault="00EA63E6" w:rsidP="0092170E">
            <w:pPr>
              <w:jc w:val="center"/>
            </w:pPr>
          </w:p>
        </w:tc>
        <w:tc>
          <w:tcPr>
            <w:tcW w:w="6480" w:type="dxa"/>
            <w:tcBorders>
              <w:top w:val="dotted" w:sz="4" w:space="0" w:color="auto"/>
              <w:bottom w:val="dotted" w:sz="4" w:space="0" w:color="auto"/>
            </w:tcBorders>
          </w:tcPr>
          <w:p w14:paraId="44511C4A" w14:textId="77777777" w:rsidR="00EA63E6" w:rsidRPr="00080A0B" w:rsidRDefault="00EA63E6" w:rsidP="0092170E">
            <w:r w:rsidRPr="00080A0B">
              <w:t>2x</w:t>
            </w:r>
            <w:r w:rsidRPr="00080A0B">
              <w:rPr>
                <w:vertAlign w:val="superscript"/>
              </w:rPr>
              <w:t>2</w:t>
            </w:r>
            <w:r w:rsidRPr="00080A0B">
              <w:t>.( x</w:t>
            </w:r>
            <w:r w:rsidRPr="00080A0B">
              <w:rPr>
                <w:vertAlign w:val="superscript"/>
              </w:rPr>
              <w:t>2</w:t>
            </w:r>
            <w:r w:rsidRPr="00080A0B">
              <w:t xml:space="preserve"> - </w:t>
            </w:r>
            <w:r w:rsidR="005611EB">
              <w:rPr>
                <w:position w:val="-24"/>
              </w:rPr>
              <w:pict w14:anchorId="0895BA8E">
                <v:shape id="_x0000_i3301" type="#_x0000_t75" style="width:12.4pt;height:31.05pt">
                  <v:imagedata r:id="rId1703" o:title=""/>
                </v:shape>
              </w:pict>
            </w:r>
            <w:r w:rsidRPr="00080A0B">
              <w:t>y -1) = 2x</w:t>
            </w:r>
            <w:r w:rsidRPr="00080A0B">
              <w:rPr>
                <w:vertAlign w:val="superscript"/>
              </w:rPr>
              <w:t>2</w:t>
            </w:r>
            <w:r w:rsidRPr="00080A0B">
              <w:t>.x</w:t>
            </w:r>
            <w:r w:rsidRPr="00080A0B">
              <w:rPr>
                <w:vertAlign w:val="superscript"/>
              </w:rPr>
              <w:t>2</w:t>
            </w:r>
            <w:r w:rsidRPr="00080A0B">
              <w:t xml:space="preserve"> -2x</w:t>
            </w:r>
            <w:r w:rsidRPr="00080A0B">
              <w:rPr>
                <w:vertAlign w:val="superscript"/>
              </w:rPr>
              <w:t>2</w:t>
            </w:r>
            <w:r w:rsidRPr="00080A0B">
              <w:t>.</w:t>
            </w:r>
            <w:r w:rsidR="005611EB">
              <w:rPr>
                <w:position w:val="-24"/>
              </w:rPr>
              <w:pict w14:anchorId="732282A5">
                <v:shape id="_x0000_i3302" type="#_x0000_t75" style="width:12.4pt;height:31.05pt">
                  <v:imagedata r:id="rId1703" o:title=""/>
                </v:shape>
              </w:pict>
            </w:r>
            <w:r w:rsidRPr="00080A0B">
              <w:t>y-2x</w:t>
            </w:r>
            <w:r w:rsidRPr="00080A0B">
              <w:rPr>
                <w:vertAlign w:val="superscript"/>
              </w:rPr>
              <w:t>2</w:t>
            </w:r>
            <w:r w:rsidRPr="00080A0B">
              <w:t>.1</w:t>
            </w:r>
          </w:p>
        </w:tc>
        <w:tc>
          <w:tcPr>
            <w:tcW w:w="1200" w:type="dxa"/>
            <w:tcBorders>
              <w:top w:val="dotted" w:sz="4" w:space="0" w:color="auto"/>
              <w:bottom w:val="dotted" w:sz="4" w:space="0" w:color="auto"/>
            </w:tcBorders>
            <w:vAlign w:val="center"/>
          </w:tcPr>
          <w:p w14:paraId="76B72ABB" w14:textId="77777777" w:rsidR="00EA63E6" w:rsidRPr="00080A0B" w:rsidRDefault="00EA63E6" w:rsidP="0092170E">
            <w:pPr>
              <w:jc w:val="center"/>
            </w:pPr>
            <w:r w:rsidRPr="00080A0B">
              <w:t>0.25đ</w:t>
            </w:r>
          </w:p>
        </w:tc>
      </w:tr>
      <w:tr w:rsidR="00EA63E6" w:rsidRPr="00080A0B" w14:paraId="10FD01E0" w14:textId="77777777">
        <w:tc>
          <w:tcPr>
            <w:tcW w:w="1523" w:type="dxa"/>
            <w:vMerge/>
            <w:vAlign w:val="center"/>
          </w:tcPr>
          <w:p w14:paraId="544508C1" w14:textId="77777777" w:rsidR="00EA63E6" w:rsidRPr="00080A0B" w:rsidRDefault="00EA63E6" w:rsidP="0092170E">
            <w:pPr>
              <w:jc w:val="center"/>
            </w:pPr>
          </w:p>
        </w:tc>
        <w:tc>
          <w:tcPr>
            <w:tcW w:w="6480" w:type="dxa"/>
            <w:tcBorders>
              <w:top w:val="dotted" w:sz="4" w:space="0" w:color="auto"/>
              <w:bottom w:val="single" w:sz="4" w:space="0" w:color="auto"/>
            </w:tcBorders>
          </w:tcPr>
          <w:p w14:paraId="776DC913" w14:textId="77777777" w:rsidR="00EA63E6" w:rsidRPr="00080A0B" w:rsidRDefault="00EA63E6" w:rsidP="0092170E">
            <w:r w:rsidRPr="00080A0B">
              <w:t xml:space="preserve">                            = 2x</w:t>
            </w:r>
            <w:r w:rsidRPr="00080A0B">
              <w:rPr>
                <w:vertAlign w:val="superscript"/>
              </w:rPr>
              <w:t>4</w:t>
            </w:r>
            <w:r w:rsidRPr="00080A0B">
              <w:t xml:space="preserve"> – x</w:t>
            </w:r>
            <w:r w:rsidRPr="00080A0B">
              <w:rPr>
                <w:vertAlign w:val="superscript"/>
              </w:rPr>
              <w:t>2</w:t>
            </w:r>
            <w:r w:rsidRPr="00080A0B">
              <w:t>y – 2x</w:t>
            </w:r>
            <w:r w:rsidRPr="00080A0B">
              <w:rPr>
                <w:vertAlign w:val="superscript"/>
              </w:rPr>
              <w:t>2</w:t>
            </w:r>
          </w:p>
        </w:tc>
        <w:tc>
          <w:tcPr>
            <w:tcW w:w="1200" w:type="dxa"/>
            <w:tcBorders>
              <w:top w:val="dotted" w:sz="4" w:space="0" w:color="auto"/>
              <w:bottom w:val="single" w:sz="4" w:space="0" w:color="auto"/>
            </w:tcBorders>
            <w:vAlign w:val="center"/>
          </w:tcPr>
          <w:p w14:paraId="49C7CC7F" w14:textId="77777777" w:rsidR="00EA63E6" w:rsidRPr="00080A0B" w:rsidRDefault="00EA63E6" w:rsidP="0092170E">
            <w:pPr>
              <w:jc w:val="center"/>
            </w:pPr>
            <w:r w:rsidRPr="00080A0B">
              <w:t>0.25đ</w:t>
            </w:r>
          </w:p>
        </w:tc>
      </w:tr>
      <w:tr w:rsidR="00EA63E6" w:rsidRPr="00080A0B" w14:paraId="30C84496" w14:textId="77777777">
        <w:tc>
          <w:tcPr>
            <w:tcW w:w="1523" w:type="dxa"/>
            <w:vMerge w:val="restart"/>
            <w:vAlign w:val="center"/>
          </w:tcPr>
          <w:p w14:paraId="553DAAC4" w14:textId="77777777" w:rsidR="00EA63E6" w:rsidRPr="00080A0B" w:rsidRDefault="00EA63E6" w:rsidP="0092170E">
            <w:pPr>
              <w:jc w:val="center"/>
              <w:rPr>
                <w:b/>
              </w:rPr>
            </w:pPr>
            <w:r w:rsidRPr="00080A0B">
              <w:rPr>
                <w:b/>
              </w:rPr>
              <w:t>Câu 2</w:t>
            </w:r>
          </w:p>
          <w:p w14:paraId="39CD0A7A" w14:textId="77777777" w:rsidR="00EA63E6" w:rsidRPr="00080A0B" w:rsidRDefault="00EA63E6" w:rsidP="0092170E">
            <w:pPr>
              <w:jc w:val="center"/>
              <w:rPr>
                <w:b/>
              </w:rPr>
            </w:pPr>
            <w:r w:rsidRPr="00080A0B">
              <w:t>(1 điểm)</w:t>
            </w:r>
          </w:p>
        </w:tc>
        <w:tc>
          <w:tcPr>
            <w:tcW w:w="6480" w:type="dxa"/>
            <w:tcBorders>
              <w:bottom w:val="dotted" w:sz="4" w:space="0" w:color="auto"/>
            </w:tcBorders>
          </w:tcPr>
          <w:p w14:paraId="0A17CC08" w14:textId="77777777" w:rsidR="00EA63E6" w:rsidRPr="00080A0B" w:rsidRDefault="00EA63E6" w:rsidP="0092170E">
            <w:r w:rsidRPr="00080A0B">
              <w:t>Nêu đúng định nghĩa hình thang cân</w:t>
            </w:r>
          </w:p>
        </w:tc>
        <w:tc>
          <w:tcPr>
            <w:tcW w:w="1200" w:type="dxa"/>
            <w:tcBorders>
              <w:bottom w:val="dotted" w:sz="4" w:space="0" w:color="auto"/>
            </w:tcBorders>
            <w:vAlign w:val="center"/>
          </w:tcPr>
          <w:p w14:paraId="4DFAFCFD" w14:textId="77777777" w:rsidR="00EA63E6" w:rsidRPr="00080A0B" w:rsidRDefault="00EA63E6" w:rsidP="0092170E">
            <w:pPr>
              <w:jc w:val="center"/>
            </w:pPr>
            <w:r w:rsidRPr="00080A0B">
              <w:t>0.5đ</w:t>
            </w:r>
          </w:p>
        </w:tc>
      </w:tr>
      <w:tr w:rsidR="00EA63E6" w:rsidRPr="00080A0B" w14:paraId="08565079" w14:textId="77777777">
        <w:tc>
          <w:tcPr>
            <w:tcW w:w="1523" w:type="dxa"/>
            <w:vMerge/>
          </w:tcPr>
          <w:p w14:paraId="0DFBFDB2" w14:textId="77777777" w:rsidR="00EA63E6" w:rsidRPr="00080A0B" w:rsidRDefault="00EA63E6" w:rsidP="0092170E"/>
        </w:tc>
        <w:tc>
          <w:tcPr>
            <w:tcW w:w="6480" w:type="dxa"/>
            <w:tcBorders>
              <w:top w:val="dotted" w:sz="4" w:space="0" w:color="auto"/>
            </w:tcBorders>
          </w:tcPr>
          <w:p w14:paraId="174048EB" w14:textId="77777777" w:rsidR="00EA63E6" w:rsidRPr="00080A0B" w:rsidRDefault="00EA63E6" w:rsidP="0092170E">
            <w:r w:rsidRPr="00080A0B">
              <w:t xml:space="preserve">Vẽ được hình </w:t>
            </w:r>
            <w:r w:rsidRPr="00080A0B">
              <w:rPr>
                <w:i/>
              </w:rPr>
              <w:t>( không ghi kí hiệu 0.25đ)</w:t>
            </w:r>
          </w:p>
        </w:tc>
        <w:tc>
          <w:tcPr>
            <w:tcW w:w="1200" w:type="dxa"/>
            <w:tcBorders>
              <w:top w:val="dotted" w:sz="4" w:space="0" w:color="auto"/>
            </w:tcBorders>
            <w:vAlign w:val="center"/>
          </w:tcPr>
          <w:p w14:paraId="183A1C24" w14:textId="77777777" w:rsidR="00EA63E6" w:rsidRPr="00080A0B" w:rsidRDefault="00EA63E6" w:rsidP="0092170E">
            <w:pPr>
              <w:jc w:val="center"/>
            </w:pPr>
            <w:r w:rsidRPr="00080A0B">
              <w:t>0.5đ</w:t>
            </w:r>
          </w:p>
        </w:tc>
      </w:tr>
      <w:tr w:rsidR="00EA63E6" w:rsidRPr="00080A0B" w14:paraId="7BDAFAFA" w14:textId="77777777">
        <w:tc>
          <w:tcPr>
            <w:tcW w:w="9203" w:type="dxa"/>
            <w:gridSpan w:val="3"/>
            <w:vAlign w:val="center"/>
          </w:tcPr>
          <w:p w14:paraId="7259D8B1" w14:textId="77777777" w:rsidR="00EA63E6" w:rsidRPr="00080A0B" w:rsidRDefault="00EA63E6" w:rsidP="0092170E">
            <w:pPr>
              <w:jc w:val="center"/>
              <w:rPr>
                <w:b/>
              </w:rPr>
            </w:pPr>
            <w:r w:rsidRPr="00080A0B">
              <w:rPr>
                <w:b/>
              </w:rPr>
              <w:t>BÀI TẬP</w:t>
            </w:r>
          </w:p>
        </w:tc>
      </w:tr>
      <w:tr w:rsidR="00EA63E6" w:rsidRPr="00080A0B" w14:paraId="4F3A15C5" w14:textId="77777777">
        <w:tc>
          <w:tcPr>
            <w:tcW w:w="1523" w:type="dxa"/>
            <w:vMerge w:val="restart"/>
            <w:vAlign w:val="center"/>
          </w:tcPr>
          <w:p w14:paraId="1ADB529E" w14:textId="77777777" w:rsidR="00EA63E6" w:rsidRPr="00080A0B" w:rsidRDefault="00EA63E6" w:rsidP="0092170E">
            <w:pPr>
              <w:jc w:val="center"/>
              <w:rPr>
                <w:b/>
              </w:rPr>
            </w:pPr>
            <w:r w:rsidRPr="00080A0B">
              <w:rPr>
                <w:b/>
              </w:rPr>
              <w:t>Bài 1</w:t>
            </w:r>
          </w:p>
          <w:p w14:paraId="6AFD2C5F" w14:textId="77777777" w:rsidR="00EA63E6" w:rsidRPr="00080A0B" w:rsidRDefault="00EA63E6" w:rsidP="0092170E">
            <w:pPr>
              <w:jc w:val="center"/>
              <w:rPr>
                <w:b/>
              </w:rPr>
            </w:pPr>
            <w:r w:rsidRPr="00080A0B">
              <w:t>(1.5 điểm)</w:t>
            </w:r>
          </w:p>
        </w:tc>
        <w:tc>
          <w:tcPr>
            <w:tcW w:w="6480" w:type="dxa"/>
            <w:tcBorders>
              <w:bottom w:val="dotted" w:sz="4" w:space="0" w:color="auto"/>
            </w:tcBorders>
          </w:tcPr>
          <w:p w14:paraId="0D9C2277" w14:textId="77777777" w:rsidR="00EA63E6" w:rsidRPr="00080A0B" w:rsidRDefault="00EA63E6" w:rsidP="0092170E">
            <w:r w:rsidRPr="00080A0B">
              <w:t>a/   x</w:t>
            </w:r>
            <w:r w:rsidRPr="00080A0B">
              <w:rPr>
                <w:vertAlign w:val="superscript"/>
              </w:rPr>
              <w:t>2</w:t>
            </w:r>
            <w:r w:rsidRPr="00080A0B">
              <w:t xml:space="preserve"> </w:t>
            </w:r>
            <w:r w:rsidRPr="00080A0B">
              <w:sym w:font="Symbol" w:char="F02D"/>
            </w:r>
            <w:r w:rsidRPr="00080A0B">
              <w:t xml:space="preserve"> 3x = x(x – 3)</w:t>
            </w:r>
          </w:p>
        </w:tc>
        <w:tc>
          <w:tcPr>
            <w:tcW w:w="1200" w:type="dxa"/>
            <w:tcBorders>
              <w:bottom w:val="dotted" w:sz="4" w:space="0" w:color="auto"/>
            </w:tcBorders>
            <w:vAlign w:val="center"/>
          </w:tcPr>
          <w:p w14:paraId="39E2DCB6" w14:textId="77777777" w:rsidR="00EA63E6" w:rsidRPr="00080A0B" w:rsidRDefault="00EA63E6" w:rsidP="0092170E">
            <w:pPr>
              <w:jc w:val="center"/>
            </w:pPr>
            <w:r w:rsidRPr="00080A0B">
              <w:t>0.75đ</w:t>
            </w:r>
          </w:p>
        </w:tc>
      </w:tr>
      <w:tr w:rsidR="00EA63E6" w:rsidRPr="00080A0B" w14:paraId="7EF5F10C" w14:textId="77777777">
        <w:tc>
          <w:tcPr>
            <w:tcW w:w="1523" w:type="dxa"/>
            <w:vMerge/>
            <w:vAlign w:val="center"/>
          </w:tcPr>
          <w:p w14:paraId="026216BD" w14:textId="77777777" w:rsidR="00EA63E6" w:rsidRPr="00080A0B" w:rsidRDefault="00EA63E6" w:rsidP="0092170E">
            <w:pPr>
              <w:jc w:val="center"/>
            </w:pPr>
          </w:p>
        </w:tc>
        <w:tc>
          <w:tcPr>
            <w:tcW w:w="6480" w:type="dxa"/>
            <w:tcBorders>
              <w:top w:val="dotted" w:sz="4" w:space="0" w:color="auto"/>
              <w:bottom w:val="dotted" w:sz="4" w:space="0" w:color="auto"/>
            </w:tcBorders>
          </w:tcPr>
          <w:p w14:paraId="080F00EB" w14:textId="77777777" w:rsidR="00EA63E6" w:rsidRPr="00080A0B" w:rsidRDefault="00EA63E6" w:rsidP="0092170E">
            <w:r w:rsidRPr="00080A0B">
              <w:t xml:space="preserve">b/ </w:t>
            </w:r>
            <w:r w:rsidRPr="00080A0B">
              <w:rPr>
                <w:lang w:val="fr-FR"/>
              </w:rPr>
              <w:t>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 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w:t>
            </w:r>
          </w:p>
        </w:tc>
        <w:tc>
          <w:tcPr>
            <w:tcW w:w="1200" w:type="dxa"/>
            <w:tcBorders>
              <w:top w:val="dotted" w:sz="4" w:space="0" w:color="auto"/>
              <w:bottom w:val="dotted" w:sz="4" w:space="0" w:color="auto"/>
            </w:tcBorders>
            <w:vAlign w:val="center"/>
          </w:tcPr>
          <w:p w14:paraId="42A2E9F3" w14:textId="77777777" w:rsidR="00EA63E6" w:rsidRPr="00080A0B" w:rsidRDefault="00EA63E6" w:rsidP="0092170E">
            <w:pPr>
              <w:jc w:val="center"/>
            </w:pPr>
            <w:r w:rsidRPr="00080A0B">
              <w:t>0.25đ</w:t>
            </w:r>
          </w:p>
        </w:tc>
      </w:tr>
      <w:tr w:rsidR="00EA63E6" w:rsidRPr="00080A0B" w14:paraId="272B264F" w14:textId="77777777">
        <w:tc>
          <w:tcPr>
            <w:tcW w:w="1523" w:type="dxa"/>
            <w:vMerge/>
            <w:vAlign w:val="center"/>
          </w:tcPr>
          <w:p w14:paraId="3C2D4BDA" w14:textId="77777777" w:rsidR="00EA63E6" w:rsidRPr="00080A0B" w:rsidRDefault="00EA63E6" w:rsidP="0092170E">
            <w:pPr>
              <w:jc w:val="center"/>
            </w:pPr>
          </w:p>
        </w:tc>
        <w:tc>
          <w:tcPr>
            <w:tcW w:w="6480" w:type="dxa"/>
            <w:tcBorders>
              <w:top w:val="dotted" w:sz="4" w:space="0" w:color="auto"/>
              <w:bottom w:val="dotted" w:sz="4" w:space="0" w:color="auto"/>
            </w:tcBorders>
          </w:tcPr>
          <w:p w14:paraId="30C3B2A7" w14:textId="77777777" w:rsidR="00EA63E6" w:rsidRPr="00080A0B" w:rsidRDefault="00EA63E6" w:rsidP="0092170E">
            <w:r w:rsidRPr="00080A0B">
              <w:t xml:space="preserve">                                  = (x-2y)</w:t>
            </w:r>
            <w:r w:rsidRPr="00080A0B">
              <w:rPr>
                <w:vertAlign w:val="superscript"/>
              </w:rPr>
              <w:t>2</w:t>
            </w:r>
            <w:r w:rsidRPr="00080A0B">
              <w:t xml:space="preserve"> – 3</w:t>
            </w:r>
            <w:r w:rsidRPr="00080A0B">
              <w:rPr>
                <w:vertAlign w:val="superscript"/>
              </w:rPr>
              <w:t>2</w:t>
            </w:r>
          </w:p>
        </w:tc>
        <w:tc>
          <w:tcPr>
            <w:tcW w:w="1200" w:type="dxa"/>
            <w:tcBorders>
              <w:top w:val="dotted" w:sz="4" w:space="0" w:color="auto"/>
              <w:bottom w:val="dotted" w:sz="4" w:space="0" w:color="auto"/>
            </w:tcBorders>
            <w:vAlign w:val="center"/>
          </w:tcPr>
          <w:p w14:paraId="5EA97CF2" w14:textId="77777777" w:rsidR="00EA63E6" w:rsidRPr="00080A0B" w:rsidRDefault="00EA63E6" w:rsidP="0092170E">
            <w:pPr>
              <w:jc w:val="center"/>
            </w:pPr>
            <w:r w:rsidRPr="00080A0B">
              <w:t>0.25đ</w:t>
            </w:r>
          </w:p>
        </w:tc>
      </w:tr>
      <w:tr w:rsidR="00EA63E6" w:rsidRPr="00080A0B" w14:paraId="7817594A" w14:textId="77777777">
        <w:tc>
          <w:tcPr>
            <w:tcW w:w="1523" w:type="dxa"/>
            <w:vMerge/>
            <w:vAlign w:val="center"/>
          </w:tcPr>
          <w:p w14:paraId="3D6968BC" w14:textId="77777777" w:rsidR="00EA63E6" w:rsidRPr="00080A0B" w:rsidRDefault="00EA63E6" w:rsidP="0092170E">
            <w:pPr>
              <w:jc w:val="center"/>
            </w:pPr>
          </w:p>
        </w:tc>
        <w:tc>
          <w:tcPr>
            <w:tcW w:w="6480" w:type="dxa"/>
            <w:tcBorders>
              <w:top w:val="dotted" w:sz="4" w:space="0" w:color="auto"/>
              <w:bottom w:val="single" w:sz="4" w:space="0" w:color="auto"/>
            </w:tcBorders>
          </w:tcPr>
          <w:p w14:paraId="0FE3CB71" w14:textId="77777777" w:rsidR="00EA63E6" w:rsidRPr="00080A0B" w:rsidRDefault="00EA63E6" w:rsidP="0092170E">
            <w:r w:rsidRPr="00080A0B">
              <w:t xml:space="preserve">                                  = ( x- 2y +3)(x – 2y – 3)</w:t>
            </w:r>
          </w:p>
        </w:tc>
        <w:tc>
          <w:tcPr>
            <w:tcW w:w="1200" w:type="dxa"/>
            <w:tcBorders>
              <w:top w:val="dotted" w:sz="4" w:space="0" w:color="auto"/>
            </w:tcBorders>
            <w:vAlign w:val="center"/>
          </w:tcPr>
          <w:p w14:paraId="31006B0B" w14:textId="77777777" w:rsidR="00EA63E6" w:rsidRPr="00080A0B" w:rsidRDefault="00EA63E6" w:rsidP="0092170E">
            <w:pPr>
              <w:jc w:val="center"/>
            </w:pPr>
            <w:r w:rsidRPr="00080A0B">
              <w:t>0.25đ</w:t>
            </w:r>
          </w:p>
        </w:tc>
      </w:tr>
      <w:tr w:rsidR="00EA63E6" w:rsidRPr="00080A0B" w14:paraId="2ADC7805" w14:textId="77777777">
        <w:tc>
          <w:tcPr>
            <w:tcW w:w="1523" w:type="dxa"/>
            <w:vMerge w:val="restart"/>
            <w:vAlign w:val="center"/>
          </w:tcPr>
          <w:p w14:paraId="32C952FC" w14:textId="77777777" w:rsidR="00EA63E6" w:rsidRPr="00080A0B" w:rsidRDefault="00EA63E6" w:rsidP="0092170E">
            <w:pPr>
              <w:jc w:val="center"/>
              <w:rPr>
                <w:b/>
              </w:rPr>
            </w:pPr>
            <w:r w:rsidRPr="00080A0B">
              <w:rPr>
                <w:b/>
              </w:rPr>
              <w:t>Bài 2</w:t>
            </w:r>
          </w:p>
          <w:p w14:paraId="708164FC" w14:textId="77777777" w:rsidR="00EA63E6" w:rsidRPr="00080A0B" w:rsidRDefault="00EA63E6" w:rsidP="0092170E">
            <w:pPr>
              <w:jc w:val="center"/>
            </w:pPr>
            <w:r w:rsidRPr="00080A0B">
              <w:t>(2 điểm)</w:t>
            </w:r>
          </w:p>
          <w:p w14:paraId="2F0C16C7" w14:textId="77777777" w:rsidR="00EA63E6" w:rsidRPr="00080A0B" w:rsidRDefault="00EA63E6" w:rsidP="0092170E">
            <w:pPr>
              <w:jc w:val="center"/>
            </w:pPr>
          </w:p>
          <w:p w14:paraId="7DD29440" w14:textId="77777777" w:rsidR="00EA63E6" w:rsidRPr="00080A0B" w:rsidRDefault="00EA63E6" w:rsidP="0092170E">
            <w:pPr>
              <w:jc w:val="center"/>
            </w:pPr>
          </w:p>
          <w:p w14:paraId="128E51CA" w14:textId="77777777" w:rsidR="00EA63E6" w:rsidRPr="00080A0B" w:rsidRDefault="00EA63E6" w:rsidP="0092170E">
            <w:pPr>
              <w:jc w:val="center"/>
            </w:pPr>
          </w:p>
          <w:p w14:paraId="78E473A4" w14:textId="77777777" w:rsidR="00EA63E6" w:rsidRPr="00080A0B" w:rsidRDefault="00EA63E6" w:rsidP="0092170E">
            <w:pPr>
              <w:jc w:val="center"/>
            </w:pPr>
          </w:p>
          <w:p w14:paraId="6F3562CC" w14:textId="77777777" w:rsidR="00EA63E6" w:rsidRPr="00080A0B" w:rsidRDefault="00EA63E6" w:rsidP="0092170E">
            <w:pPr>
              <w:jc w:val="center"/>
            </w:pPr>
          </w:p>
          <w:p w14:paraId="6E1C0EA3" w14:textId="77777777" w:rsidR="00EA63E6" w:rsidRPr="00080A0B" w:rsidRDefault="00EA63E6" w:rsidP="0092170E">
            <w:pPr>
              <w:jc w:val="center"/>
            </w:pPr>
          </w:p>
          <w:p w14:paraId="456A7E06" w14:textId="77777777" w:rsidR="00EA63E6" w:rsidRPr="00080A0B" w:rsidRDefault="00EA63E6" w:rsidP="0092170E">
            <w:pPr>
              <w:jc w:val="center"/>
            </w:pPr>
          </w:p>
          <w:p w14:paraId="21717AEE" w14:textId="77777777" w:rsidR="00EA63E6" w:rsidRPr="00080A0B" w:rsidRDefault="00EA63E6" w:rsidP="0092170E">
            <w:pPr>
              <w:jc w:val="center"/>
            </w:pPr>
          </w:p>
          <w:p w14:paraId="1985D2A2" w14:textId="77777777" w:rsidR="00EA63E6" w:rsidRPr="00080A0B" w:rsidRDefault="00EA63E6" w:rsidP="0092170E">
            <w:pPr>
              <w:jc w:val="center"/>
            </w:pPr>
          </w:p>
          <w:p w14:paraId="3DEE3FFB" w14:textId="77777777" w:rsidR="00EA63E6" w:rsidRPr="00080A0B" w:rsidRDefault="00EA63E6" w:rsidP="0092170E">
            <w:pPr>
              <w:jc w:val="center"/>
            </w:pPr>
          </w:p>
          <w:p w14:paraId="781963AF" w14:textId="77777777" w:rsidR="00EA63E6" w:rsidRPr="00080A0B" w:rsidRDefault="00EA63E6" w:rsidP="0092170E">
            <w:pPr>
              <w:jc w:val="center"/>
            </w:pPr>
          </w:p>
          <w:p w14:paraId="0112392C" w14:textId="77777777" w:rsidR="00EA63E6" w:rsidRPr="00080A0B" w:rsidRDefault="00EA63E6" w:rsidP="0092170E">
            <w:pPr>
              <w:jc w:val="center"/>
            </w:pPr>
          </w:p>
          <w:p w14:paraId="3328058E" w14:textId="77777777" w:rsidR="00EA63E6" w:rsidRPr="00080A0B" w:rsidRDefault="00EA63E6" w:rsidP="0092170E">
            <w:pPr>
              <w:jc w:val="center"/>
            </w:pPr>
          </w:p>
          <w:p w14:paraId="2169F7C0" w14:textId="77777777" w:rsidR="00EA63E6" w:rsidRPr="00080A0B" w:rsidRDefault="00EA63E6" w:rsidP="0092170E">
            <w:pPr>
              <w:jc w:val="center"/>
            </w:pPr>
          </w:p>
        </w:tc>
        <w:tc>
          <w:tcPr>
            <w:tcW w:w="6480" w:type="dxa"/>
            <w:tcBorders>
              <w:bottom w:val="dotted" w:sz="4" w:space="0" w:color="auto"/>
            </w:tcBorders>
          </w:tcPr>
          <w:p w14:paraId="79523396" w14:textId="77777777" w:rsidR="00EA63E6" w:rsidRPr="00080A0B" w:rsidRDefault="00EA63E6" w:rsidP="0092170E">
            <w:pPr>
              <w:rPr>
                <w:lang w:val="fr-FR"/>
              </w:rPr>
            </w:pPr>
            <w:r w:rsidRPr="00080A0B">
              <w:t xml:space="preserve">a/ </w:t>
            </w:r>
            <w:r w:rsidRPr="00080A0B">
              <w:rPr>
                <w:lang w:val="fr-FR"/>
              </w:rPr>
              <w:t>(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w:t>
            </w:r>
          </w:p>
        </w:tc>
        <w:tc>
          <w:tcPr>
            <w:tcW w:w="1200" w:type="dxa"/>
            <w:vMerge w:val="restart"/>
            <w:vAlign w:val="center"/>
          </w:tcPr>
          <w:p w14:paraId="6191F7D7" w14:textId="77777777" w:rsidR="00EA63E6" w:rsidRPr="00080A0B" w:rsidRDefault="00EA63E6" w:rsidP="0092170E">
            <w:pPr>
              <w:jc w:val="center"/>
              <w:rPr>
                <w:sz w:val="26"/>
                <w:lang w:val="fr-FR"/>
              </w:rPr>
            </w:pPr>
          </w:p>
          <w:p w14:paraId="37DDDC61" w14:textId="77777777" w:rsidR="00EA63E6" w:rsidRPr="00080A0B" w:rsidRDefault="00EA63E6" w:rsidP="0092170E">
            <w:pPr>
              <w:jc w:val="center"/>
              <w:rPr>
                <w:sz w:val="26"/>
                <w:lang w:val="fr-FR"/>
              </w:rPr>
            </w:pPr>
          </w:p>
          <w:p w14:paraId="555C56F2" w14:textId="77777777" w:rsidR="00EA63E6" w:rsidRPr="00080A0B" w:rsidRDefault="00EA63E6" w:rsidP="0092170E">
            <w:pPr>
              <w:jc w:val="center"/>
              <w:rPr>
                <w:sz w:val="26"/>
                <w:lang w:val="fr-FR"/>
              </w:rPr>
            </w:pPr>
          </w:p>
          <w:p w14:paraId="5280565C" w14:textId="77777777" w:rsidR="00EA63E6" w:rsidRPr="00080A0B" w:rsidRDefault="00EA63E6" w:rsidP="0092170E">
            <w:pPr>
              <w:jc w:val="center"/>
              <w:rPr>
                <w:sz w:val="26"/>
                <w:lang w:val="fr-FR"/>
              </w:rPr>
            </w:pPr>
          </w:p>
          <w:p w14:paraId="207DD619" w14:textId="77777777" w:rsidR="00EA63E6" w:rsidRPr="00080A0B" w:rsidRDefault="00EA63E6" w:rsidP="0092170E">
            <w:pPr>
              <w:jc w:val="center"/>
              <w:rPr>
                <w:sz w:val="26"/>
                <w:lang w:val="fr-FR"/>
              </w:rPr>
            </w:pPr>
          </w:p>
          <w:p w14:paraId="168B4C49" w14:textId="77777777" w:rsidR="00EA63E6" w:rsidRPr="00080A0B" w:rsidRDefault="00EA63E6" w:rsidP="0092170E">
            <w:pPr>
              <w:jc w:val="center"/>
              <w:rPr>
                <w:b/>
                <w:sz w:val="26"/>
                <w:lang w:val="fr-FR"/>
              </w:rPr>
            </w:pPr>
            <w:r w:rsidRPr="00080A0B">
              <w:rPr>
                <w:b/>
                <w:sz w:val="26"/>
                <w:lang w:val="fr-FR"/>
              </w:rPr>
              <w:t>0.25đ</w:t>
            </w:r>
          </w:p>
          <w:p w14:paraId="78FA3FC4" w14:textId="77777777" w:rsidR="00EA63E6" w:rsidRPr="00080A0B" w:rsidRDefault="00EA63E6" w:rsidP="0092170E">
            <w:pPr>
              <w:jc w:val="center"/>
              <w:rPr>
                <w:b/>
                <w:sz w:val="26"/>
                <w:lang w:val="fr-FR"/>
              </w:rPr>
            </w:pPr>
          </w:p>
          <w:p w14:paraId="336D4BB3" w14:textId="77777777" w:rsidR="00EA63E6" w:rsidRPr="00080A0B" w:rsidRDefault="00EA63E6" w:rsidP="0092170E">
            <w:pPr>
              <w:jc w:val="center"/>
              <w:rPr>
                <w:b/>
                <w:sz w:val="26"/>
                <w:lang w:val="fr-FR"/>
              </w:rPr>
            </w:pPr>
          </w:p>
          <w:p w14:paraId="02FDD17F" w14:textId="77777777" w:rsidR="00EA63E6" w:rsidRPr="00080A0B" w:rsidRDefault="00EA63E6" w:rsidP="0092170E">
            <w:pPr>
              <w:jc w:val="center"/>
              <w:rPr>
                <w:b/>
                <w:sz w:val="26"/>
                <w:lang w:val="fr-FR"/>
              </w:rPr>
            </w:pPr>
          </w:p>
          <w:p w14:paraId="5E5AA2D7" w14:textId="77777777" w:rsidR="00EA63E6" w:rsidRPr="00080A0B" w:rsidRDefault="00EA63E6" w:rsidP="0092170E">
            <w:pPr>
              <w:jc w:val="center"/>
              <w:rPr>
                <w:b/>
                <w:sz w:val="26"/>
              </w:rPr>
            </w:pPr>
            <w:r w:rsidRPr="00080A0B">
              <w:rPr>
                <w:b/>
                <w:sz w:val="26"/>
              </w:rPr>
              <w:t>0.25đ</w:t>
            </w:r>
          </w:p>
          <w:p w14:paraId="56260AAB" w14:textId="77777777" w:rsidR="00EA63E6" w:rsidRPr="00080A0B" w:rsidRDefault="00EA63E6" w:rsidP="0092170E">
            <w:pPr>
              <w:jc w:val="center"/>
              <w:rPr>
                <w:b/>
                <w:sz w:val="26"/>
              </w:rPr>
            </w:pPr>
          </w:p>
          <w:p w14:paraId="0C741692" w14:textId="77777777" w:rsidR="00EA63E6" w:rsidRPr="00080A0B" w:rsidRDefault="00EA63E6" w:rsidP="0092170E">
            <w:pPr>
              <w:jc w:val="center"/>
              <w:rPr>
                <w:b/>
                <w:sz w:val="26"/>
              </w:rPr>
            </w:pPr>
          </w:p>
          <w:p w14:paraId="5C928759" w14:textId="77777777" w:rsidR="00EA63E6" w:rsidRPr="00080A0B" w:rsidRDefault="00EA63E6" w:rsidP="0092170E">
            <w:pPr>
              <w:jc w:val="center"/>
              <w:rPr>
                <w:b/>
                <w:sz w:val="26"/>
              </w:rPr>
            </w:pPr>
            <w:r w:rsidRPr="00080A0B">
              <w:rPr>
                <w:b/>
                <w:sz w:val="26"/>
              </w:rPr>
              <w:t>0.25 đ</w:t>
            </w:r>
          </w:p>
          <w:p w14:paraId="7C5F56E4" w14:textId="77777777" w:rsidR="00EA63E6" w:rsidRPr="00080A0B" w:rsidRDefault="00EA63E6" w:rsidP="0092170E">
            <w:pPr>
              <w:jc w:val="center"/>
              <w:rPr>
                <w:b/>
                <w:sz w:val="26"/>
              </w:rPr>
            </w:pPr>
          </w:p>
          <w:p w14:paraId="709568CE" w14:textId="77777777" w:rsidR="00EA63E6" w:rsidRPr="00080A0B" w:rsidRDefault="00EA63E6" w:rsidP="0092170E">
            <w:pPr>
              <w:jc w:val="center"/>
              <w:rPr>
                <w:b/>
                <w:sz w:val="26"/>
              </w:rPr>
            </w:pPr>
          </w:p>
          <w:p w14:paraId="2EE289F8" w14:textId="77777777" w:rsidR="00EA63E6" w:rsidRPr="00080A0B" w:rsidRDefault="00EA63E6" w:rsidP="0092170E">
            <w:pPr>
              <w:jc w:val="center"/>
              <w:rPr>
                <w:b/>
                <w:sz w:val="26"/>
              </w:rPr>
            </w:pPr>
          </w:p>
          <w:p w14:paraId="43D3AE8F" w14:textId="77777777" w:rsidR="00EA63E6" w:rsidRPr="00080A0B" w:rsidRDefault="00EA63E6" w:rsidP="0092170E">
            <w:pPr>
              <w:jc w:val="center"/>
              <w:rPr>
                <w:sz w:val="26"/>
              </w:rPr>
            </w:pPr>
          </w:p>
        </w:tc>
      </w:tr>
      <w:tr w:rsidR="00EA63E6" w:rsidRPr="00080A0B" w14:paraId="4E43A514" w14:textId="77777777">
        <w:tc>
          <w:tcPr>
            <w:tcW w:w="1523" w:type="dxa"/>
            <w:vMerge/>
          </w:tcPr>
          <w:p w14:paraId="66F52A03" w14:textId="77777777" w:rsidR="00EA63E6" w:rsidRPr="00080A0B" w:rsidRDefault="00EA63E6" w:rsidP="0092170E"/>
        </w:tc>
        <w:tc>
          <w:tcPr>
            <w:tcW w:w="6480" w:type="dxa"/>
            <w:tcBorders>
              <w:top w:val="dotted" w:sz="4" w:space="0" w:color="auto"/>
              <w:bottom w:val="dotted" w:sz="4" w:space="0" w:color="auto"/>
            </w:tcBorders>
          </w:tcPr>
          <w:p w14:paraId="665998E4" w14:textId="77777777" w:rsidR="00EA63E6" w:rsidRPr="00080A0B" w:rsidRDefault="00EA63E6" w:rsidP="0092170E"/>
          <w:p w14:paraId="164B60EF" w14:textId="77777777" w:rsidR="00EA63E6" w:rsidRPr="00080A0B" w:rsidRDefault="005611EB" w:rsidP="0092170E">
            <w:r>
              <w:rPr>
                <w:noProof/>
              </w:rPr>
              <w:pict w14:anchorId="0DFAE277">
                <v:shape id="_x0000_s1555" type="#_x0000_t202" style="position:absolute;margin-left:2.35pt;margin-top:3.8pt;width:288.1pt;height:204.5pt;z-index:251920384" stroked="f">
                  <v:textbox style="mso-next-textbox:#_x0000_s1555;mso-fit-shape-to-text:t">
                    <w:txbxContent>
                      <w:p w14:paraId="6E9051EF" w14:textId="77777777" w:rsidR="000531CD" w:rsidRPr="003E104F" w:rsidRDefault="005611EB">
                        <w:r>
                          <w:pict w14:anchorId="7E135D19">
                            <v:shape id="_x0000_i3304" type="#_x0000_t75" style="width:258.2pt;height:197.4pt" o:ole="">
                              <v:imagedata r:id="rId1705" o:title=""/>
                            </v:shape>
                          </w:pict>
                        </w:r>
                      </w:p>
                    </w:txbxContent>
                  </v:textbox>
                </v:shape>
              </w:pict>
            </w:r>
          </w:p>
          <w:p w14:paraId="64D27F33" w14:textId="77777777" w:rsidR="00EA63E6" w:rsidRPr="00080A0B" w:rsidRDefault="005611EB" w:rsidP="0092170E">
            <w:r>
              <w:rPr>
                <w:noProof/>
              </w:rPr>
              <w:pict w14:anchorId="6CCE9FB5">
                <v:line id="_x0000_s1558" style="position:absolute;z-index:251923456" from="-3.55pt,122.45pt" to="379.85pt,122.7pt" strokeweight=".25pt">
                  <v:stroke dashstyle="1 1"/>
                </v:line>
              </w:pict>
            </w:r>
            <w:r>
              <w:rPr>
                <w:noProof/>
              </w:rPr>
              <w:pict w14:anchorId="4DD1D099">
                <v:line id="_x0000_s1556" style="position:absolute;z-index:251921408" from="-3.65pt,14.7pt" to="379.75pt,14.95pt" strokeweight=".25pt">
                  <v:stroke dashstyle="1 1"/>
                </v:line>
              </w:pict>
            </w:r>
            <w:r>
              <w:rPr>
                <w:noProof/>
              </w:rPr>
              <w:pict w14:anchorId="053C6284">
                <v:line id="_x0000_s1557" style="position:absolute;z-index:251922432" from="-3.65pt,68.7pt" to="380.35pt,68.8pt" strokeweight=".25pt">
                  <v:stroke dashstyle="1 1"/>
                </v:line>
              </w:pict>
            </w:r>
          </w:p>
        </w:tc>
        <w:tc>
          <w:tcPr>
            <w:tcW w:w="1200" w:type="dxa"/>
            <w:vMerge/>
            <w:tcBorders>
              <w:bottom w:val="dotted" w:sz="4" w:space="0" w:color="auto"/>
            </w:tcBorders>
            <w:vAlign w:val="center"/>
          </w:tcPr>
          <w:p w14:paraId="7A66A137" w14:textId="77777777" w:rsidR="00EA63E6" w:rsidRPr="00080A0B" w:rsidRDefault="00EA63E6" w:rsidP="0092170E">
            <w:pPr>
              <w:jc w:val="center"/>
            </w:pPr>
          </w:p>
        </w:tc>
      </w:tr>
      <w:tr w:rsidR="00EA63E6" w:rsidRPr="00080A0B" w14:paraId="07F7DB38" w14:textId="77777777">
        <w:tc>
          <w:tcPr>
            <w:tcW w:w="1523" w:type="dxa"/>
            <w:vMerge/>
          </w:tcPr>
          <w:p w14:paraId="1420D1E6" w14:textId="77777777" w:rsidR="00EA63E6" w:rsidRPr="00080A0B" w:rsidRDefault="00EA63E6" w:rsidP="0092170E"/>
        </w:tc>
        <w:tc>
          <w:tcPr>
            <w:tcW w:w="6480" w:type="dxa"/>
            <w:tcBorders>
              <w:top w:val="dotted" w:sz="4" w:space="0" w:color="auto"/>
              <w:bottom w:val="single" w:sz="4" w:space="0" w:color="auto"/>
            </w:tcBorders>
          </w:tcPr>
          <w:p w14:paraId="4A213208" w14:textId="77777777" w:rsidR="00EA63E6" w:rsidRPr="00080A0B" w:rsidRDefault="00EA63E6" w:rsidP="0092170E">
            <w:pPr>
              <w:jc w:val="both"/>
            </w:pPr>
            <w:r w:rsidRPr="00080A0B">
              <w:t xml:space="preserve">Vậy </w:t>
            </w:r>
            <w:r w:rsidRPr="00080A0B">
              <w:rPr>
                <w:lang w:val="fr-FR"/>
              </w:rPr>
              <w:t xml:space="preserve">    (  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  x</w:t>
            </w:r>
            <w:r w:rsidRPr="00080A0B">
              <w:rPr>
                <w:vertAlign w:val="superscript"/>
                <w:lang w:val="fr-FR"/>
              </w:rPr>
              <w:t>2</w:t>
            </w:r>
            <w:r w:rsidRPr="00080A0B">
              <w:rPr>
                <w:lang w:val="fr-FR"/>
              </w:rPr>
              <w:t xml:space="preserve"> – 4x + 3</w:t>
            </w:r>
          </w:p>
        </w:tc>
        <w:tc>
          <w:tcPr>
            <w:tcW w:w="1200" w:type="dxa"/>
            <w:tcBorders>
              <w:top w:val="dotted" w:sz="4" w:space="0" w:color="auto"/>
              <w:bottom w:val="single" w:sz="4" w:space="0" w:color="auto"/>
            </w:tcBorders>
            <w:vAlign w:val="center"/>
          </w:tcPr>
          <w:p w14:paraId="76892FB3" w14:textId="77777777" w:rsidR="00EA63E6" w:rsidRPr="00080A0B" w:rsidRDefault="00EA63E6" w:rsidP="0092170E">
            <w:pPr>
              <w:jc w:val="center"/>
            </w:pPr>
            <w:r w:rsidRPr="00080A0B">
              <w:t>0.25đ</w:t>
            </w:r>
          </w:p>
        </w:tc>
      </w:tr>
      <w:tr w:rsidR="00EA63E6" w:rsidRPr="00080A0B" w14:paraId="2F510261" w14:textId="77777777">
        <w:tc>
          <w:tcPr>
            <w:tcW w:w="1523" w:type="dxa"/>
            <w:vMerge/>
          </w:tcPr>
          <w:p w14:paraId="4AA1AA1E" w14:textId="77777777" w:rsidR="00EA63E6" w:rsidRPr="00080A0B" w:rsidRDefault="00EA63E6" w:rsidP="0092170E"/>
        </w:tc>
        <w:tc>
          <w:tcPr>
            <w:tcW w:w="6480" w:type="dxa"/>
            <w:tcBorders>
              <w:top w:val="single" w:sz="4" w:space="0" w:color="auto"/>
              <w:bottom w:val="dotted" w:sz="4" w:space="0" w:color="auto"/>
            </w:tcBorders>
          </w:tcPr>
          <w:p w14:paraId="37081245" w14:textId="77777777" w:rsidR="00EA63E6" w:rsidRPr="00080A0B" w:rsidRDefault="00EA63E6" w:rsidP="0092170E">
            <w:pPr>
              <w:jc w:val="both"/>
              <w:rPr>
                <w:lang w:val="es-ES"/>
              </w:rPr>
            </w:pPr>
            <w:r w:rsidRPr="00080A0B">
              <w:t xml:space="preserve">b/ </w:t>
            </w:r>
            <w:r w:rsidR="005611EB">
              <w:rPr>
                <w:position w:val="-24"/>
                <w:lang w:val="pt-BR"/>
              </w:rPr>
              <w:pict w14:anchorId="789C08C3">
                <v:shape id="_x0000_i3305" type="#_x0000_t75" style="width:69.5pt;height:31.05pt">
                  <v:imagedata r:id="rId1691" o:title=""/>
                </v:shape>
              </w:pict>
            </w:r>
            <w:r w:rsidRPr="00080A0B">
              <w:rPr>
                <w:lang w:val="es-ES"/>
              </w:rPr>
              <w:t xml:space="preserve"> =</w:t>
            </w:r>
            <w:r w:rsidR="005611EB">
              <w:rPr>
                <w:position w:val="-30"/>
                <w:lang w:val="pt-BR"/>
              </w:rPr>
              <w:pict w14:anchorId="1509247E">
                <v:shape id="_x0000_i3306" type="#_x0000_t75" style="width:75.7pt;height:33.5pt">
                  <v:imagedata r:id="rId1694" o:title=""/>
                </v:shape>
              </w:pict>
            </w:r>
          </w:p>
          <w:p w14:paraId="4BB1C4F2" w14:textId="77777777" w:rsidR="00EA63E6" w:rsidRPr="00080A0B" w:rsidRDefault="00EA63E6" w:rsidP="0092170E">
            <w:r w:rsidRPr="00080A0B">
              <w:rPr>
                <w:lang w:val="es-ES"/>
              </w:rPr>
              <w:t xml:space="preserve">                         </w:t>
            </w:r>
            <w:r w:rsidRPr="00080A0B">
              <w:rPr>
                <w:lang w:val="pt-BR"/>
              </w:rPr>
              <w:t>.</w:t>
            </w:r>
          </w:p>
        </w:tc>
        <w:tc>
          <w:tcPr>
            <w:tcW w:w="1200" w:type="dxa"/>
            <w:tcBorders>
              <w:top w:val="single" w:sz="4" w:space="0" w:color="auto"/>
              <w:bottom w:val="dotted" w:sz="4" w:space="0" w:color="auto"/>
            </w:tcBorders>
            <w:vAlign w:val="center"/>
          </w:tcPr>
          <w:p w14:paraId="7DDD569F" w14:textId="77777777" w:rsidR="00EA63E6" w:rsidRPr="00080A0B" w:rsidRDefault="00EA63E6" w:rsidP="0092170E">
            <w:pPr>
              <w:jc w:val="center"/>
            </w:pPr>
            <w:r w:rsidRPr="00080A0B">
              <w:t>0.25đ</w:t>
            </w:r>
          </w:p>
        </w:tc>
      </w:tr>
      <w:tr w:rsidR="00EA63E6" w:rsidRPr="00080A0B" w14:paraId="62BBADE0" w14:textId="77777777">
        <w:tc>
          <w:tcPr>
            <w:tcW w:w="1523" w:type="dxa"/>
            <w:vMerge/>
          </w:tcPr>
          <w:p w14:paraId="51D51D60" w14:textId="77777777" w:rsidR="00EA63E6" w:rsidRPr="00080A0B" w:rsidRDefault="00EA63E6" w:rsidP="0092170E"/>
        </w:tc>
        <w:tc>
          <w:tcPr>
            <w:tcW w:w="6480" w:type="dxa"/>
            <w:tcBorders>
              <w:top w:val="dotted" w:sz="4" w:space="0" w:color="auto"/>
              <w:bottom w:val="dotted" w:sz="4" w:space="0" w:color="auto"/>
            </w:tcBorders>
          </w:tcPr>
          <w:p w14:paraId="77D4D96B" w14:textId="77777777" w:rsidR="00EA63E6" w:rsidRPr="00080A0B" w:rsidRDefault="00EA63E6" w:rsidP="0092170E">
            <w:pPr>
              <w:jc w:val="both"/>
            </w:pPr>
            <w:r w:rsidRPr="00080A0B">
              <w:rPr>
                <w:lang w:val="pt-BR"/>
              </w:rPr>
              <w:t xml:space="preserve">                             =</w:t>
            </w:r>
            <w:r w:rsidR="005611EB">
              <w:rPr>
                <w:position w:val="-30"/>
                <w:lang w:val="pt-BR"/>
              </w:rPr>
              <w:pict w14:anchorId="1AC9AECC">
                <v:shape id="_x0000_i3307" type="#_x0000_t75" style="width:90.6pt;height:33.5pt">
                  <v:imagedata r:id="rId1695" o:title=""/>
                </v:shape>
              </w:pict>
            </w:r>
          </w:p>
        </w:tc>
        <w:tc>
          <w:tcPr>
            <w:tcW w:w="1200" w:type="dxa"/>
            <w:tcBorders>
              <w:top w:val="dotted" w:sz="4" w:space="0" w:color="auto"/>
              <w:bottom w:val="dotted" w:sz="4" w:space="0" w:color="auto"/>
            </w:tcBorders>
            <w:vAlign w:val="center"/>
          </w:tcPr>
          <w:p w14:paraId="3BA5CD24" w14:textId="77777777" w:rsidR="00EA63E6" w:rsidRPr="00080A0B" w:rsidRDefault="00EA63E6" w:rsidP="0092170E">
            <w:pPr>
              <w:jc w:val="center"/>
            </w:pPr>
            <w:r w:rsidRPr="00080A0B">
              <w:t>0.25đ</w:t>
            </w:r>
          </w:p>
        </w:tc>
      </w:tr>
      <w:tr w:rsidR="00EA63E6" w:rsidRPr="00080A0B" w14:paraId="2F6344FD" w14:textId="77777777">
        <w:tc>
          <w:tcPr>
            <w:tcW w:w="1523" w:type="dxa"/>
            <w:vMerge/>
          </w:tcPr>
          <w:p w14:paraId="550A555F" w14:textId="77777777" w:rsidR="00EA63E6" w:rsidRPr="00080A0B" w:rsidRDefault="00EA63E6" w:rsidP="0092170E"/>
        </w:tc>
        <w:tc>
          <w:tcPr>
            <w:tcW w:w="6480" w:type="dxa"/>
            <w:tcBorders>
              <w:top w:val="dotted" w:sz="4" w:space="0" w:color="auto"/>
              <w:bottom w:val="dotted" w:sz="4" w:space="0" w:color="auto"/>
            </w:tcBorders>
          </w:tcPr>
          <w:p w14:paraId="087A060A" w14:textId="77777777" w:rsidR="00EA63E6" w:rsidRPr="00080A0B" w:rsidRDefault="00EA63E6" w:rsidP="0092170E">
            <w:pPr>
              <w:jc w:val="both"/>
              <w:rPr>
                <w:lang w:val="pt-BR"/>
              </w:rPr>
            </w:pPr>
            <w:r w:rsidRPr="00080A0B">
              <w:rPr>
                <w:lang w:val="pt-BR"/>
              </w:rPr>
              <w:t xml:space="preserve">                             </w:t>
            </w:r>
            <w:r w:rsidR="005611EB">
              <w:rPr>
                <w:position w:val="-28"/>
                <w:lang w:val="pt-BR"/>
              </w:rPr>
              <w:pict w14:anchorId="4643845A">
                <v:shape id="_x0000_i3308" type="#_x0000_t75" style="width:54.6pt;height:33.5pt">
                  <v:imagedata r:id="rId1706" o:title=""/>
                </v:shape>
              </w:pict>
            </w:r>
          </w:p>
        </w:tc>
        <w:tc>
          <w:tcPr>
            <w:tcW w:w="1200" w:type="dxa"/>
            <w:vMerge w:val="restart"/>
            <w:tcBorders>
              <w:top w:val="dotted" w:sz="4" w:space="0" w:color="auto"/>
              <w:bottom w:val="dotted" w:sz="4" w:space="0" w:color="auto"/>
            </w:tcBorders>
            <w:vAlign w:val="center"/>
          </w:tcPr>
          <w:p w14:paraId="4C467005" w14:textId="77777777" w:rsidR="00EA63E6" w:rsidRPr="00080A0B" w:rsidRDefault="00EA63E6" w:rsidP="0092170E">
            <w:pPr>
              <w:jc w:val="center"/>
            </w:pPr>
          </w:p>
          <w:p w14:paraId="4544471C" w14:textId="77777777" w:rsidR="00EA63E6" w:rsidRPr="00080A0B" w:rsidRDefault="00EA63E6" w:rsidP="0092170E">
            <w:pPr>
              <w:jc w:val="center"/>
            </w:pPr>
          </w:p>
          <w:p w14:paraId="6768C819" w14:textId="77777777" w:rsidR="00EA63E6" w:rsidRPr="00080A0B" w:rsidRDefault="00EA63E6" w:rsidP="0092170E">
            <w:pPr>
              <w:jc w:val="center"/>
            </w:pPr>
          </w:p>
          <w:p w14:paraId="39D15980" w14:textId="77777777" w:rsidR="00EA63E6" w:rsidRPr="00080A0B" w:rsidRDefault="00EA63E6" w:rsidP="0092170E">
            <w:pPr>
              <w:jc w:val="center"/>
            </w:pPr>
            <w:r w:rsidRPr="00080A0B">
              <w:t>0.25đ</w:t>
            </w:r>
          </w:p>
        </w:tc>
      </w:tr>
      <w:tr w:rsidR="00EA63E6" w:rsidRPr="00080A0B" w14:paraId="5F3018CD" w14:textId="77777777">
        <w:tc>
          <w:tcPr>
            <w:tcW w:w="1523" w:type="dxa"/>
            <w:vMerge/>
          </w:tcPr>
          <w:p w14:paraId="0E5A6E50" w14:textId="77777777" w:rsidR="00EA63E6" w:rsidRPr="00080A0B" w:rsidRDefault="00EA63E6" w:rsidP="0092170E"/>
        </w:tc>
        <w:tc>
          <w:tcPr>
            <w:tcW w:w="6480" w:type="dxa"/>
            <w:tcBorders>
              <w:top w:val="dotted" w:sz="4" w:space="0" w:color="auto"/>
              <w:bottom w:val="dotted" w:sz="4" w:space="0" w:color="auto"/>
            </w:tcBorders>
          </w:tcPr>
          <w:p w14:paraId="3E46A2B8" w14:textId="77777777" w:rsidR="00EA63E6" w:rsidRPr="00080A0B" w:rsidRDefault="00EA63E6" w:rsidP="0092170E">
            <w:pPr>
              <w:jc w:val="both"/>
              <w:rPr>
                <w:lang w:val="pt-BR"/>
              </w:rPr>
            </w:pPr>
            <w:r w:rsidRPr="00080A0B">
              <w:rPr>
                <w:lang w:val="pt-BR"/>
              </w:rPr>
              <w:t xml:space="preserve">                             </w:t>
            </w:r>
            <w:r w:rsidR="005611EB">
              <w:rPr>
                <w:position w:val="-28"/>
                <w:lang w:val="pt-BR"/>
              </w:rPr>
              <w:pict w14:anchorId="27394C09">
                <v:shape id="_x0000_i3309" type="#_x0000_t75" style="width:49.65pt;height:33.5pt">
                  <v:imagedata r:id="rId1707" o:title=""/>
                </v:shape>
              </w:pict>
            </w:r>
          </w:p>
        </w:tc>
        <w:tc>
          <w:tcPr>
            <w:tcW w:w="1200" w:type="dxa"/>
            <w:vMerge/>
            <w:tcBorders>
              <w:top w:val="dotted" w:sz="4" w:space="0" w:color="auto"/>
              <w:bottom w:val="dotted" w:sz="4" w:space="0" w:color="auto"/>
            </w:tcBorders>
            <w:vAlign w:val="center"/>
          </w:tcPr>
          <w:p w14:paraId="36DD3467" w14:textId="77777777" w:rsidR="00EA63E6" w:rsidRPr="00080A0B" w:rsidRDefault="00EA63E6" w:rsidP="0092170E">
            <w:pPr>
              <w:jc w:val="center"/>
            </w:pPr>
          </w:p>
        </w:tc>
      </w:tr>
      <w:tr w:rsidR="00EA63E6" w:rsidRPr="00080A0B" w14:paraId="209923D9" w14:textId="77777777">
        <w:tc>
          <w:tcPr>
            <w:tcW w:w="1523" w:type="dxa"/>
            <w:vMerge/>
            <w:tcBorders>
              <w:bottom w:val="single" w:sz="4" w:space="0" w:color="auto"/>
            </w:tcBorders>
          </w:tcPr>
          <w:p w14:paraId="533451F4" w14:textId="77777777" w:rsidR="00EA63E6" w:rsidRPr="00080A0B" w:rsidRDefault="00EA63E6" w:rsidP="0092170E"/>
        </w:tc>
        <w:tc>
          <w:tcPr>
            <w:tcW w:w="6480" w:type="dxa"/>
            <w:tcBorders>
              <w:top w:val="dotted" w:sz="4" w:space="0" w:color="auto"/>
              <w:bottom w:val="single" w:sz="4" w:space="0" w:color="auto"/>
            </w:tcBorders>
          </w:tcPr>
          <w:p w14:paraId="1938E38C" w14:textId="77777777" w:rsidR="00EA63E6" w:rsidRPr="00080A0B" w:rsidRDefault="00EA63E6" w:rsidP="0092170E">
            <w:pPr>
              <w:jc w:val="both"/>
              <w:rPr>
                <w:lang w:val="pt-BR"/>
              </w:rPr>
            </w:pPr>
            <w:r w:rsidRPr="00080A0B">
              <w:rPr>
                <w:lang w:val="pt-BR"/>
              </w:rPr>
              <w:t xml:space="preserve">                             </w:t>
            </w:r>
            <w:r w:rsidR="005611EB">
              <w:rPr>
                <w:position w:val="-24"/>
                <w:lang w:val="pt-BR"/>
              </w:rPr>
              <w:pict w14:anchorId="5C26B8DA">
                <v:shape id="_x0000_i3310" type="#_x0000_t75" style="width:21.1pt;height:31.05pt">
                  <v:imagedata r:id="rId1708" o:title=""/>
                </v:shape>
              </w:pict>
            </w:r>
          </w:p>
        </w:tc>
        <w:tc>
          <w:tcPr>
            <w:tcW w:w="1200" w:type="dxa"/>
            <w:tcBorders>
              <w:top w:val="dotted" w:sz="4" w:space="0" w:color="auto"/>
              <w:bottom w:val="single" w:sz="4" w:space="0" w:color="auto"/>
            </w:tcBorders>
            <w:vAlign w:val="center"/>
          </w:tcPr>
          <w:p w14:paraId="367E2689" w14:textId="77777777" w:rsidR="00EA63E6" w:rsidRPr="00080A0B" w:rsidRDefault="00EA63E6" w:rsidP="0092170E">
            <w:pPr>
              <w:jc w:val="center"/>
            </w:pPr>
            <w:r w:rsidRPr="00080A0B">
              <w:t>0.25đ</w:t>
            </w:r>
          </w:p>
        </w:tc>
      </w:tr>
      <w:tr w:rsidR="00EA63E6" w:rsidRPr="00080A0B" w14:paraId="547D101D" w14:textId="77777777">
        <w:tc>
          <w:tcPr>
            <w:tcW w:w="1523" w:type="dxa"/>
            <w:vMerge w:val="restart"/>
            <w:tcBorders>
              <w:top w:val="single" w:sz="4" w:space="0" w:color="auto"/>
            </w:tcBorders>
            <w:vAlign w:val="center"/>
          </w:tcPr>
          <w:p w14:paraId="2E00F9A6" w14:textId="77777777" w:rsidR="00EA63E6" w:rsidRPr="00080A0B" w:rsidRDefault="00EA63E6" w:rsidP="0092170E">
            <w:pPr>
              <w:jc w:val="center"/>
              <w:rPr>
                <w:b/>
              </w:rPr>
            </w:pPr>
            <w:r w:rsidRPr="00080A0B">
              <w:rPr>
                <w:b/>
              </w:rPr>
              <w:t>Bài 3</w:t>
            </w:r>
          </w:p>
          <w:p w14:paraId="76762985" w14:textId="77777777" w:rsidR="00EA63E6" w:rsidRPr="00080A0B" w:rsidRDefault="00EA63E6" w:rsidP="0092170E">
            <w:pPr>
              <w:jc w:val="center"/>
            </w:pPr>
            <w:r w:rsidRPr="00080A0B">
              <w:t>(1.5 điểm)</w:t>
            </w:r>
          </w:p>
          <w:p w14:paraId="2E23D9D0" w14:textId="77777777" w:rsidR="00EA63E6" w:rsidRPr="00080A0B" w:rsidRDefault="00EA63E6" w:rsidP="0092170E"/>
        </w:tc>
        <w:tc>
          <w:tcPr>
            <w:tcW w:w="6480" w:type="dxa"/>
            <w:tcBorders>
              <w:top w:val="single" w:sz="4" w:space="0" w:color="auto"/>
              <w:bottom w:val="dotted" w:sz="4" w:space="0" w:color="auto"/>
            </w:tcBorders>
          </w:tcPr>
          <w:p w14:paraId="3067DC33" w14:textId="77777777" w:rsidR="00EA63E6" w:rsidRPr="00080A0B" w:rsidRDefault="005611EB" w:rsidP="0092170E">
            <w:pPr>
              <w:jc w:val="both"/>
            </w:pPr>
            <w:r>
              <w:rPr>
                <w:position w:val="-24"/>
              </w:rPr>
              <w:pict w14:anchorId="548E7D41">
                <v:shape id="_x0000_i3311" type="#_x0000_t75" style="width:50.9pt;height:33.5pt">
                  <v:imagedata r:id="rId1704" o:title=""/>
                </v:shape>
              </w:pict>
            </w:r>
          </w:p>
          <w:p w14:paraId="1B776FFD" w14:textId="77777777" w:rsidR="00EA63E6" w:rsidRPr="00080A0B" w:rsidRDefault="00EA63E6" w:rsidP="0092170E">
            <w:pPr>
              <w:jc w:val="both"/>
            </w:pPr>
            <w:r w:rsidRPr="00080A0B">
              <w:t xml:space="preserve">a./      Để A xác định thì:       x – 1 </w:t>
            </w:r>
            <w:r w:rsidR="005611EB">
              <w:rPr>
                <w:position w:val="-4"/>
              </w:rPr>
              <w:pict w14:anchorId="7967FC54">
                <v:shape id="_x0000_i3312" type="#_x0000_t75" style="width:9.95pt;height:9.95pt">
                  <v:imagedata r:id="rId1709" o:title=""/>
                </v:shape>
              </w:pict>
            </w:r>
            <w:r w:rsidRPr="00080A0B">
              <w:t xml:space="preserve"> 0</w:t>
            </w:r>
          </w:p>
        </w:tc>
        <w:tc>
          <w:tcPr>
            <w:tcW w:w="1200" w:type="dxa"/>
            <w:tcBorders>
              <w:top w:val="single" w:sz="4" w:space="0" w:color="auto"/>
              <w:bottom w:val="dotted" w:sz="4" w:space="0" w:color="auto"/>
            </w:tcBorders>
            <w:vAlign w:val="center"/>
          </w:tcPr>
          <w:p w14:paraId="5010001F" w14:textId="77777777" w:rsidR="00EA63E6" w:rsidRPr="00080A0B" w:rsidRDefault="00EA63E6" w:rsidP="0092170E">
            <w:pPr>
              <w:jc w:val="center"/>
            </w:pPr>
          </w:p>
          <w:p w14:paraId="10E17C7B" w14:textId="77777777" w:rsidR="00EA63E6" w:rsidRPr="00080A0B" w:rsidRDefault="00EA63E6" w:rsidP="0092170E">
            <w:pPr>
              <w:jc w:val="center"/>
            </w:pPr>
          </w:p>
          <w:p w14:paraId="35713EA5" w14:textId="77777777" w:rsidR="00EA63E6" w:rsidRPr="00080A0B" w:rsidRDefault="00EA63E6" w:rsidP="0092170E">
            <w:pPr>
              <w:jc w:val="center"/>
            </w:pPr>
            <w:r w:rsidRPr="00080A0B">
              <w:t>0.25đ</w:t>
            </w:r>
          </w:p>
        </w:tc>
      </w:tr>
      <w:tr w:rsidR="00EA63E6" w:rsidRPr="00080A0B" w14:paraId="507038ED" w14:textId="77777777">
        <w:tc>
          <w:tcPr>
            <w:tcW w:w="1523" w:type="dxa"/>
            <w:vMerge/>
          </w:tcPr>
          <w:p w14:paraId="5CE01002" w14:textId="77777777" w:rsidR="00EA63E6" w:rsidRPr="00080A0B" w:rsidRDefault="00EA63E6" w:rsidP="0092170E">
            <w:pPr>
              <w:jc w:val="center"/>
              <w:rPr>
                <w:b/>
              </w:rPr>
            </w:pPr>
          </w:p>
        </w:tc>
        <w:tc>
          <w:tcPr>
            <w:tcW w:w="6480" w:type="dxa"/>
            <w:tcBorders>
              <w:top w:val="dotted" w:sz="4" w:space="0" w:color="auto"/>
              <w:bottom w:val="dotted" w:sz="4" w:space="0" w:color="auto"/>
            </w:tcBorders>
          </w:tcPr>
          <w:p w14:paraId="1AD31703" w14:textId="77777777" w:rsidR="00EA63E6" w:rsidRPr="00080A0B" w:rsidRDefault="00EA63E6" w:rsidP="0092170E">
            <w:pPr>
              <w:jc w:val="both"/>
            </w:pPr>
            <w:r w:rsidRPr="00080A0B">
              <w:t xml:space="preserve">                                        &lt;=&gt; x </w:t>
            </w:r>
            <w:r w:rsidR="005611EB">
              <w:rPr>
                <w:position w:val="-4"/>
              </w:rPr>
              <w:pict w14:anchorId="25481AED">
                <v:shape id="_x0000_i3313" type="#_x0000_t75" style="width:9.95pt;height:9.95pt">
                  <v:imagedata r:id="rId1709" o:title=""/>
                </v:shape>
              </w:pict>
            </w:r>
            <w:r w:rsidRPr="00080A0B">
              <w:t xml:space="preserve"> 1</w:t>
            </w:r>
          </w:p>
          <w:p w14:paraId="2F26925A" w14:textId="77777777" w:rsidR="00EA63E6" w:rsidRPr="00080A0B" w:rsidRDefault="00EA63E6" w:rsidP="0092170E">
            <w:pPr>
              <w:jc w:val="both"/>
            </w:pPr>
            <w:r w:rsidRPr="00080A0B">
              <w:t xml:space="preserve">                        Vậy x </w:t>
            </w:r>
            <w:r w:rsidR="005611EB">
              <w:rPr>
                <w:position w:val="-4"/>
              </w:rPr>
              <w:pict w14:anchorId="5A3DCC0A">
                <v:shape id="_x0000_i3314" type="#_x0000_t75" style="width:9.95pt;height:9.95pt">
                  <v:imagedata r:id="rId1709" o:title=""/>
                </v:shape>
              </w:pict>
            </w:r>
            <w:r w:rsidRPr="00080A0B">
              <w:t xml:space="preserve"> 1 thì A xác định</w:t>
            </w:r>
          </w:p>
        </w:tc>
        <w:tc>
          <w:tcPr>
            <w:tcW w:w="1200" w:type="dxa"/>
            <w:tcBorders>
              <w:top w:val="dotted" w:sz="4" w:space="0" w:color="auto"/>
              <w:bottom w:val="dotted" w:sz="4" w:space="0" w:color="auto"/>
            </w:tcBorders>
            <w:vAlign w:val="center"/>
          </w:tcPr>
          <w:p w14:paraId="75C94C60" w14:textId="77777777" w:rsidR="00EA63E6" w:rsidRPr="00080A0B" w:rsidRDefault="00EA63E6" w:rsidP="0092170E">
            <w:pPr>
              <w:jc w:val="center"/>
            </w:pPr>
          </w:p>
          <w:p w14:paraId="4683FC3B" w14:textId="77777777" w:rsidR="00EA63E6" w:rsidRPr="00080A0B" w:rsidRDefault="00EA63E6" w:rsidP="0092170E">
            <w:pPr>
              <w:jc w:val="center"/>
            </w:pPr>
            <w:r w:rsidRPr="00080A0B">
              <w:t>0.25đ</w:t>
            </w:r>
          </w:p>
        </w:tc>
      </w:tr>
      <w:tr w:rsidR="00EA63E6" w:rsidRPr="00080A0B" w14:paraId="49A56773" w14:textId="77777777">
        <w:tc>
          <w:tcPr>
            <w:tcW w:w="1523" w:type="dxa"/>
            <w:vMerge/>
          </w:tcPr>
          <w:p w14:paraId="7C44BF99" w14:textId="77777777" w:rsidR="00EA63E6" w:rsidRPr="00080A0B" w:rsidRDefault="00EA63E6" w:rsidP="0092170E">
            <w:pPr>
              <w:jc w:val="center"/>
              <w:rPr>
                <w:b/>
              </w:rPr>
            </w:pPr>
          </w:p>
        </w:tc>
        <w:tc>
          <w:tcPr>
            <w:tcW w:w="6480" w:type="dxa"/>
            <w:tcBorders>
              <w:top w:val="dotted" w:sz="4" w:space="0" w:color="auto"/>
              <w:bottom w:val="dotted" w:sz="4" w:space="0" w:color="auto"/>
            </w:tcBorders>
          </w:tcPr>
          <w:p w14:paraId="7477592C" w14:textId="77777777" w:rsidR="00EA63E6" w:rsidRPr="00080A0B" w:rsidRDefault="00EA63E6" w:rsidP="0092170E">
            <w:pPr>
              <w:jc w:val="both"/>
            </w:pPr>
            <w:r w:rsidRPr="00080A0B">
              <w:t xml:space="preserve">b./ </w:t>
            </w:r>
            <w:r w:rsidR="005611EB">
              <w:rPr>
                <w:position w:val="-24"/>
              </w:rPr>
              <w:pict w14:anchorId="0FC98296">
                <v:shape id="_x0000_i3315" type="#_x0000_t75" style="width:50.9pt;height:33.5pt">
                  <v:imagedata r:id="rId1704" o:title=""/>
                </v:shape>
              </w:pict>
            </w:r>
          </w:p>
          <w:p w14:paraId="21A4F249" w14:textId="77777777" w:rsidR="00EA63E6" w:rsidRPr="00080A0B" w:rsidRDefault="00EA63E6" w:rsidP="0092170E">
            <w:pPr>
              <w:jc w:val="both"/>
            </w:pPr>
            <w:r w:rsidRPr="00080A0B">
              <w:t xml:space="preserve">        = </w:t>
            </w:r>
            <w:r w:rsidR="005611EB">
              <w:rPr>
                <w:position w:val="-24"/>
              </w:rPr>
              <w:pict w14:anchorId="40A37DFF">
                <v:shape id="_x0000_i3316" type="#_x0000_t75" style="width:84.4pt;height:33.5pt">
                  <v:imagedata r:id="rId1710" o:title=""/>
                </v:shape>
              </w:pict>
            </w:r>
          </w:p>
        </w:tc>
        <w:tc>
          <w:tcPr>
            <w:tcW w:w="1200" w:type="dxa"/>
            <w:tcBorders>
              <w:top w:val="dotted" w:sz="4" w:space="0" w:color="auto"/>
              <w:bottom w:val="dotted" w:sz="4" w:space="0" w:color="auto"/>
            </w:tcBorders>
            <w:vAlign w:val="center"/>
          </w:tcPr>
          <w:p w14:paraId="4FEF9364" w14:textId="77777777" w:rsidR="00EA63E6" w:rsidRPr="00080A0B" w:rsidRDefault="00EA63E6" w:rsidP="0092170E">
            <w:pPr>
              <w:jc w:val="center"/>
            </w:pPr>
          </w:p>
          <w:p w14:paraId="34F63800" w14:textId="77777777" w:rsidR="00EA63E6" w:rsidRPr="00080A0B" w:rsidRDefault="00EA63E6" w:rsidP="0092170E">
            <w:pPr>
              <w:jc w:val="center"/>
            </w:pPr>
          </w:p>
          <w:p w14:paraId="64CF1537" w14:textId="77777777" w:rsidR="00EA63E6" w:rsidRPr="00080A0B" w:rsidRDefault="00EA63E6" w:rsidP="0092170E">
            <w:pPr>
              <w:jc w:val="center"/>
            </w:pPr>
          </w:p>
          <w:p w14:paraId="776DC82D" w14:textId="77777777" w:rsidR="00EA63E6" w:rsidRPr="00080A0B" w:rsidRDefault="00EA63E6" w:rsidP="0092170E">
            <w:pPr>
              <w:jc w:val="center"/>
            </w:pPr>
            <w:r w:rsidRPr="00080A0B">
              <w:t>0.25đ</w:t>
            </w:r>
          </w:p>
        </w:tc>
      </w:tr>
      <w:tr w:rsidR="00EA63E6" w:rsidRPr="00080A0B" w14:paraId="6F962B70" w14:textId="77777777">
        <w:tc>
          <w:tcPr>
            <w:tcW w:w="1523" w:type="dxa"/>
            <w:vMerge/>
          </w:tcPr>
          <w:p w14:paraId="697E7F6A" w14:textId="77777777" w:rsidR="00EA63E6" w:rsidRPr="00080A0B" w:rsidRDefault="00EA63E6" w:rsidP="0092170E">
            <w:pPr>
              <w:jc w:val="center"/>
              <w:rPr>
                <w:b/>
              </w:rPr>
            </w:pPr>
          </w:p>
        </w:tc>
        <w:tc>
          <w:tcPr>
            <w:tcW w:w="6480" w:type="dxa"/>
            <w:tcBorders>
              <w:top w:val="dotted" w:sz="4" w:space="0" w:color="auto"/>
              <w:bottom w:val="dotted" w:sz="4" w:space="0" w:color="auto"/>
            </w:tcBorders>
          </w:tcPr>
          <w:p w14:paraId="34EB0124" w14:textId="77777777" w:rsidR="00EA63E6" w:rsidRPr="00080A0B" w:rsidRDefault="00EA63E6" w:rsidP="0092170E">
            <w:pPr>
              <w:jc w:val="both"/>
            </w:pPr>
            <w:r w:rsidRPr="00080A0B">
              <w:t xml:space="preserve">        = x</w:t>
            </w:r>
            <w:r w:rsidRPr="00080A0B">
              <w:rPr>
                <w:vertAlign w:val="superscript"/>
              </w:rPr>
              <w:t>2</w:t>
            </w:r>
            <w:r w:rsidRPr="00080A0B">
              <w:t xml:space="preserve"> + x + 1</w:t>
            </w:r>
          </w:p>
        </w:tc>
        <w:tc>
          <w:tcPr>
            <w:tcW w:w="1200" w:type="dxa"/>
            <w:tcBorders>
              <w:top w:val="dotted" w:sz="4" w:space="0" w:color="auto"/>
              <w:bottom w:val="dotted" w:sz="4" w:space="0" w:color="auto"/>
            </w:tcBorders>
            <w:vAlign w:val="center"/>
          </w:tcPr>
          <w:p w14:paraId="369790AE" w14:textId="77777777" w:rsidR="00EA63E6" w:rsidRPr="00080A0B" w:rsidRDefault="00EA63E6" w:rsidP="0092170E">
            <w:pPr>
              <w:jc w:val="center"/>
            </w:pPr>
            <w:r w:rsidRPr="00080A0B">
              <w:t>0.25đ</w:t>
            </w:r>
          </w:p>
        </w:tc>
      </w:tr>
      <w:tr w:rsidR="00EA63E6" w:rsidRPr="00080A0B" w14:paraId="2A4C4A9A" w14:textId="77777777">
        <w:tc>
          <w:tcPr>
            <w:tcW w:w="1523" w:type="dxa"/>
            <w:vMerge/>
          </w:tcPr>
          <w:p w14:paraId="6F0D6BC9" w14:textId="77777777" w:rsidR="00EA63E6" w:rsidRPr="00080A0B" w:rsidRDefault="00EA63E6" w:rsidP="0092170E">
            <w:pPr>
              <w:jc w:val="center"/>
              <w:rPr>
                <w:b/>
              </w:rPr>
            </w:pPr>
          </w:p>
        </w:tc>
        <w:tc>
          <w:tcPr>
            <w:tcW w:w="6480" w:type="dxa"/>
            <w:tcBorders>
              <w:top w:val="dotted" w:sz="4" w:space="0" w:color="auto"/>
              <w:bottom w:val="dotted" w:sz="4" w:space="0" w:color="auto"/>
            </w:tcBorders>
          </w:tcPr>
          <w:p w14:paraId="70ECE0D9" w14:textId="77777777" w:rsidR="00EA63E6" w:rsidRPr="00080A0B" w:rsidRDefault="00EA63E6" w:rsidP="0092170E">
            <w:pPr>
              <w:jc w:val="both"/>
            </w:pPr>
            <w:r w:rsidRPr="00080A0B">
              <w:t>c./ A = x</w:t>
            </w:r>
            <w:r w:rsidRPr="00080A0B">
              <w:rPr>
                <w:vertAlign w:val="superscript"/>
              </w:rPr>
              <w:t>2</w:t>
            </w:r>
            <w:r w:rsidRPr="00080A0B">
              <w:t xml:space="preserve"> + x + 1</w:t>
            </w:r>
          </w:p>
          <w:p w14:paraId="4A7AD526" w14:textId="77777777" w:rsidR="00EA63E6" w:rsidRPr="00080A0B" w:rsidRDefault="00EA63E6" w:rsidP="0092170E">
            <w:pPr>
              <w:jc w:val="both"/>
            </w:pPr>
            <w:r w:rsidRPr="00080A0B">
              <w:t xml:space="preserve">         = x</w:t>
            </w:r>
            <w:r w:rsidRPr="00080A0B">
              <w:rPr>
                <w:vertAlign w:val="superscript"/>
              </w:rPr>
              <w:t>2</w:t>
            </w:r>
            <w:r w:rsidRPr="00080A0B">
              <w:t xml:space="preserve"> + 2.x.</w:t>
            </w:r>
            <w:r w:rsidR="005611EB">
              <w:rPr>
                <w:position w:val="-24"/>
              </w:rPr>
              <w:pict w14:anchorId="5B2580BE">
                <v:shape id="_x0000_i3317" type="#_x0000_t75" style="width:12.4pt;height:31.05pt">
                  <v:imagedata r:id="rId1711" o:title=""/>
                </v:shape>
              </w:pict>
            </w:r>
            <w:r w:rsidRPr="00080A0B">
              <w:t xml:space="preserve"> + </w:t>
            </w:r>
            <w:r w:rsidR="005611EB">
              <w:rPr>
                <w:position w:val="-28"/>
              </w:rPr>
              <w:pict w14:anchorId="48C8E273">
                <v:shape id="_x0000_i3318" type="#_x0000_t75" style="width:27.3pt;height:37.25pt">
                  <v:imagedata r:id="rId1712" o:title=""/>
                </v:shape>
              </w:pict>
            </w:r>
            <w:r w:rsidRPr="00080A0B">
              <w:t>-</w:t>
            </w:r>
            <w:r w:rsidR="005611EB">
              <w:rPr>
                <w:position w:val="-28"/>
              </w:rPr>
              <w:pict w14:anchorId="5DA41F0E">
                <v:shape id="_x0000_i3319" type="#_x0000_t75" style="width:27.3pt;height:37.25pt">
                  <v:imagedata r:id="rId1712" o:title=""/>
                </v:shape>
              </w:pict>
            </w:r>
            <w:r w:rsidRPr="00080A0B">
              <w:t>+1</w:t>
            </w:r>
          </w:p>
          <w:p w14:paraId="654FF76E" w14:textId="77777777" w:rsidR="00EA63E6" w:rsidRPr="00080A0B" w:rsidRDefault="00EA63E6" w:rsidP="0092170E">
            <w:pPr>
              <w:jc w:val="both"/>
            </w:pPr>
            <w:r w:rsidRPr="00080A0B">
              <w:t xml:space="preserve">         = </w:t>
            </w:r>
            <w:r w:rsidR="005611EB">
              <w:rPr>
                <w:position w:val="-28"/>
              </w:rPr>
              <w:pict w14:anchorId="7C484EA6">
                <v:shape id="_x0000_i3320" type="#_x0000_t75" style="width:63.3pt;height:37.25pt">
                  <v:imagedata r:id="rId1713" o:title=""/>
                </v:shape>
              </w:pict>
            </w:r>
          </w:p>
        </w:tc>
        <w:tc>
          <w:tcPr>
            <w:tcW w:w="1200" w:type="dxa"/>
            <w:tcBorders>
              <w:top w:val="dotted" w:sz="4" w:space="0" w:color="auto"/>
              <w:bottom w:val="dotted" w:sz="4" w:space="0" w:color="auto"/>
            </w:tcBorders>
            <w:vAlign w:val="center"/>
          </w:tcPr>
          <w:p w14:paraId="47D434FD" w14:textId="77777777" w:rsidR="00EA63E6" w:rsidRPr="00080A0B" w:rsidRDefault="00EA63E6" w:rsidP="0092170E">
            <w:pPr>
              <w:jc w:val="center"/>
            </w:pPr>
          </w:p>
          <w:p w14:paraId="3301BBAE" w14:textId="77777777" w:rsidR="00EA63E6" w:rsidRPr="00080A0B" w:rsidRDefault="00EA63E6" w:rsidP="0092170E">
            <w:pPr>
              <w:jc w:val="center"/>
            </w:pPr>
          </w:p>
          <w:p w14:paraId="6489E005" w14:textId="77777777" w:rsidR="00EA63E6" w:rsidRPr="00080A0B" w:rsidRDefault="00EA63E6" w:rsidP="0092170E">
            <w:pPr>
              <w:jc w:val="center"/>
            </w:pPr>
          </w:p>
          <w:p w14:paraId="1864098B" w14:textId="77777777" w:rsidR="00EA63E6" w:rsidRPr="00080A0B" w:rsidRDefault="00EA63E6" w:rsidP="0092170E">
            <w:pPr>
              <w:jc w:val="center"/>
            </w:pPr>
          </w:p>
          <w:p w14:paraId="50CED849" w14:textId="77777777" w:rsidR="00EA63E6" w:rsidRPr="00080A0B" w:rsidRDefault="00EA63E6" w:rsidP="0092170E">
            <w:pPr>
              <w:jc w:val="center"/>
            </w:pPr>
            <w:r w:rsidRPr="00080A0B">
              <w:t>0.25đ</w:t>
            </w:r>
          </w:p>
        </w:tc>
      </w:tr>
      <w:tr w:rsidR="00EA63E6" w:rsidRPr="00080A0B" w14:paraId="79DBBBCD" w14:textId="77777777">
        <w:tc>
          <w:tcPr>
            <w:tcW w:w="1523" w:type="dxa"/>
            <w:vMerge/>
            <w:tcBorders>
              <w:bottom w:val="single" w:sz="4" w:space="0" w:color="auto"/>
            </w:tcBorders>
          </w:tcPr>
          <w:p w14:paraId="4BD6C6DE" w14:textId="77777777" w:rsidR="00EA63E6" w:rsidRPr="00080A0B" w:rsidRDefault="00EA63E6" w:rsidP="0092170E">
            <w:pPr>
              <w:jc w:val="center"/>
              <w:rPr>
                <w:b/>
              </w:rPr>
            </w:pPr>
          </w:p>
        </w:tc>
        <w:tc>
          <w:tcPr>
            <w:tcW w:w="6480" w:type="dxa"/>
            <w:tcBorders>
              <w:top w:val="dotted" w:sz="4" w:space="0" w:color="auto"/>
              <w:bottom w:val="single" w:sz="4" w:space="0" w:color="auto"/>
            </w:tcBorders>
          </w:tcPr>
          <w:p w14:paraId="09981316" w14:textId="77777777" w:rsidR="00EA63E6" w:rsidRPr="00080A0B" w:rsidRDefault="00EA63E6" w:rsidP="0092170E">
            <w:pPr>
              <w:jc w:val="both"/>
            </w:pPr>
            <w:r w:rsidRPr="00080A0B">
              <w:t xml:space="preserve">   Do </w:t>
            </w:r>
            <w:r w:rsidR="005611EB">
              <w:rPr>
                <w:position w:val="-28"/>
              </w:rPr>
              <w:pict w14:anchorId="7CFE2C17">
                <v:shape id="_x0000_i3321" type="#_x0000_t75" style="width:63.3pt;height:37.25pt">
                  <v:imagedata r:id="rId1714" o:title=""/>
                </v:shape>
              </w:pict>
            </w:r>
            <w:r w:rsidRPr="00080A0B">
              <w:t xml:space="preserve">   với mọi x nên:</w:t>
            </w:r>
          </w:p>
          <w:p w14:paraId="2A20DDB4" w14:textId="77777777" w:rsidR="00EA63E6" w:rsidRPr="00080A0B" w:rsidRDefault="00EA63E6" w:rsidP="0092170E">
            <w:pPr>
              <w:jc w:val="both"/>
            </w:pPr>
            <w:r w:rsidRPr="00080A0B">
              <w:t xml:space="preserve">          </w:t>
            </w:r>
            <w:r w:rsidR="005611EB">
              <w:rPr>
                <w:position w:val="-28"/>
              </w:rPr>
              <w:pict w14:anchorId="3DEE5CE0">
                <v:shape id="_x0000_i3322" type="#_x0000_t75" style="width:84.4pt;height:37.25pt">
                  <v:imagedata r:id="rId1715" o:title=""/>
                </v:shape>
              </w:pict>
            </w:r>
          </w:p>
          <w:p w14:paraId="49E60A65" w14:textId="77777777" w:rsidR="00EA63E6" w:rsidRPr="00080A0B" w:rsidRDefault="00EA63E6" w:rsidP="0092170E">
            <w:pPr>
              <w:jc w:val="both"/>
              <w:rPr>
                <w:lang w:val="fr-FR"/>
              </w:rPr>
            </w:pPr>
            <w:r w:rsidRPr="00080A0B">
              <w:rPr>
                <w:lang w:val="fr-FR"/>
              </w:rPr>
              <w:t xml:space="preserve">=&gt;  A </w:t>
            </w:r>
            <w:r w:rsidR="005611EB">
              <w:rPr>
                <w:position w:val="-24"/>
              </w:rPr>
              <w:pict w14:anchorId="7C6DD437">
                <v:shape id="_x0000_i3323" type="#_x0000_t75" style="width:21.1pt;height:31.05pt">
                  <v:imagedata r:id="rId1716" o:title=""/>
                </v:shape>
              </w:pict>
            </w:r>
          </w:p>
          <w:p w14:paraId="1929B3E3" w14:textId="77777777" w:rsidR="00EA63E6" w:rsidRPr="00080A0B" w:rsidRDefault="00EA63E6" w:rsidP="0092170E">
            <w:pPr>
              <w:jc w:val="both"/>
              <w:rPr>
                <w:lang w:val="fr-FR"/>
              </w:rPr>
            </w:pPr>
            <w:r w:rsidRPr="00080A0B">
              <w:rPr>
                <w:lang w:val="fr-FR"/>
              </w:rPr>
              <w:t xml:space="preserve">        Vậy giá trị nhỏ nhất của A là </w:t>
            </w:r>
            <w:r w:rsidR="005611EB">
              <w:rPr>
                <w:position w:val="-24"/>
              </w:rPr>
              <w:pict w14:anchorId="1C732FD4">
                <v:shape id="_x0000_i3324" type="#_x0000_t75" style="width:12.4pt;height:31.05pt">
                  <v:imagedata r:id="rId1717" o:title=""/>
                </v:shape>
              </w:pict>
            </w:r>
            <w:r w:rsidRPr="00080A0B">
              <w:rPr>
                <w:lang w:val="fr-FR"/>
              </w:rPr>
              <w:t xml:space="preserve"> khi đó x +</w:t>
            </w:r>
            <w:r w:rsidR="005611EB">
              <w:rPr>
                <w:position w:val="-22"/>
                <w:lang w:val="fr-FR"/>
              </w:rPr>
              <w:pict w14:anchorId="09FE9696">
                <v:shape id="_x0000_i3325" type="#_x0000_t75" style="width:11.15pt;height:29.8pt">
                  <v:imagedata r:id="rId1718" o:title=""/>
                </v:shape>
              </w:pict>
            </w:r>
            <w:r w:rsidRPr="00080A0B">
              <w:rPr>
                <w:lang w:val="fr-FR"/>
              </w:rPr>
              <w:t>= 0</w:t>
            </w:r>
          </w:p>
          <w:p w14:paraId="6FE6D438" w14:textId="77777777" w:rsidR="00EA63E6" w:rsidRPr="00080A0B" w:rsidRDefault="00EA63E6" w:rsidP="0092170E">
            <w:pPr>
              <w:jc w:val="both"/>
              <w:rPr>
                <w:lang w:val="fr-FR"/>
              </w:rPr>
            </w:pPr>
            <w:r w:rsidRPr="00080A0B">
              <w:rPr>
                <w:lang w:val="fr-FR"/>
              </w:rPr>
              <w:t xml:space="preserve">                                                                   =&gt;  x = </w:t>
            </w:r>
            <w:r w:rsidR="005611EB">
              <w:rPr>
                <w:position w:val="-22"/>
                <w:lang w:val="fr-FR"/>
              </w:rPr>
              <w:pict w14:anchorId="06E39F4F">
                <v:shape id="_x0000_i3326" type="#_x0000_t75" style="width:18.6pt;height:29.8pt">
                  <v:imagedata r:id="rId1719" o:title=""/>
                </v:shape>
              </w:pict>
            </w:r>
          </w:p>
        </w:tc>
        <w:tc>
          <w:tcPr>
            <w:tcW w:w="1200" w:type="dxa"/>
            <w:tcBorders>
              <w:top w:val="dotted" w:sz="4" w:space="0" w:color="auto"/>
              <w:bottom w:val="single" w:sz="4" w:space="0" w:color="auto"/>
            </w:tcBorders>
            <w:vAlign w:val="center"/>
          </w:tcPr>
          <w:p w14:paraId="0568507F" w14:textId="77777777" w:rsidR="00EA63E6" w:rsidRPr="00080A0B" w:rsidRDefault="00EA63E6" w:rsidP="0092170E">
            <w:pPr>
              <w:jc w:val="center"/>
            </w:pPr>
          </w:p>
          <w:p w14:paraId="0DE4DE33" w14:textId="77777777" w:rsidR="00EA63E6" w:rsidRPr="00080A0B" w:rsidRDefault="00EA63E6" w:rsidP="0092170E">
            <w:pPr>
              <w:jc w:val="center"/>
            </w:pPr>
          </w:p>
          <w:p w14:paraId="202CF7A3" w14:textId="77777777" w:rsidR="00EA63E6" w:rsidRPr="00080A0B" w:rsidRDefault="00EA63E6" w:rsidP="0092170E">
            <w:pPr>
              <w:jc w:val="center"/>
            </w:pPr>
          </w:p>
          <w:p w14:paraId="7824E906" w14:textId="77777777" w:rsidR="00EA63E6" w:rsidRPr="00080A0B" w:rsidRDefault="00EA63E6" w:rsidP="0092170E">
            <w:pPr>
              <w:jc w:val="center"/>
            </w:pPr>
          </w:p>
          <w:p w14:paraId="3B0C8FF4" w14:textId="77777777" w:rsidR="00EA63E6" w:rsidRPr="00080A0B" w:rsidRDefault="00EA63E6" w:rsidP="0092170E">
            <w:pPr>
              <w:jc w:val="center"/>
            </w:pPr>
          </w:p>
          <w:p w14:paraId="6BFB5862" w14:textId="77777777" w:rsidR="00EA63E6" w:rsidRPr="00080A0B" w:rsidRDefault="00EA63E6" w:rsidP="0092170E">
            <w:pPr>
              <w:jc w:val="center"/>
            </w:pPr>
          </w:p>
          <w:p w14:paraId="247A9227" w14:textId="77777777" w:rsidR="00EA63E6" w:rsidRPr="00080A0B" w:rsidRDefault="00EA63E6" w:rsidP="0092170E">
            <w:pPr>
              <w:jc w:val="center"/>
            </w:pPr>
          </w:p>
          <w:p w14:paraId="0D45A109" w14:textId="77777777" w:rsidR="00EA63E6" w:rsidRPr="00080A0B" w:rsidRDefault="00EA63E6" w:rsidP="0092170E">
            <w:pPr>
              <w:jc w:val="center"/>
            </w:pPr>
          </w:p>
          <w:p w14:paraId="433F98F5" w14:textId="77777777" w:rsidR="00EA63E6" w:rsidRPr="00080A0B" w:rsidRDefault="00EA63E6" w:rsidP="0092170E">
            <w:pPr>
              <w:jc w:val="center"/>
            </w:pPr>
            <w:r w:rsidRPr="00080A0B">
              <w:t>0.25đ</w:t>
            </w:r>
          </w:p>
        </w:tc>
      </w:tr>
      <w:tr w:rsidR="00EA63E6" w:rsidRPr="00080A0B" w14:paraId="78E2DAAA" w14:textId="77777777">
        <w:tc>
          <w:tcPr>
            <w:tcW w:w="1523" w:type="dxa"/>
            <w:vMerge w:val="restart"/>
            <w:tcBorders>
              <w:top w:val="single" w:sz="4" w:space="0" w:color="auto"/>
            </w:tcBorders>
          </w:tcPr>
          <w:p w14:paraId="7DC0AEA4" w14:textId="77777777" w:rsidR="00EA63E6" w:rsidRPr="00080A0B" w:rsidRDefault="00EA63E6" w:rsidP="0092170E">
            <w:pPr>
              <w:jc w:val="center"/>
              <w:rPr>
                <w:b/>
              </w:rPr>
            </w:pPr>
            <w:r w:rsidRPr="00080A0B">
              <w:rPr>
                <w:b/>
              </w:rPr>
              <w:t>Bài 4</w:t>
            </w:r>
          </w:p>
          <w:p w14:paraId="63F8BD7E" w14:textId="77777777" w:rsidR="00EA63E6" w:rsidRPr="00080A0B" w:rsidRDefault="00EA63E6" w:rsidP="0092170E">
            <w:pPr>
              <w:jc w:val="center"/>
              <w:rPr>
                <w:b/>
              </w:rPr>
            </w:pPr>
            <w:r w:rsidRPr="00080A0B">
              <w:rPr>
                <w:b/>
              </w:rPr>
              <w:t>( 3điểm)</w:t>
            </w:r>
          </w:p>
        </w:tc>
        <w:tc>
          <w:tcPr>
            <w:tcW w:w="6480" w:type="dxa"/>
            <w:tcBorders>
              <w:top w:val="single" w:sz="4" w:space="0" w:color="auto"/>
              <w:bottom w:val="dotted" w:sz="4" w:space="0" w:color="auto"/>
            </w:tcBorders>
          </w:tcPr>
          <w:p w14:paraId="588A649C" w14:textId="77777777" w:rsidR="00EA63E6" w:rsidRPr="00080A0B" w:rsidRDefault="00EA63E6" w:rsidP="0092170E">
            <w:pPr>
              <w:jc w:val="both"/>
            </w:pPr>
          </w:p>
          <w:p w14:paraId="5042ACB5" w14:textId="77777777" w:rsidR="00EA63E6" w:rsidRPr="00080A0B" w:rsidRDefault="005611EB" w:rsidP="0092170E">
            <w:pPr>
              <w:jc w:val="both"/>
            </w:pPr>
            <w:r>
              <w:rPr>
                <w:b/>
                <w:noProof/>
              </w:rPr>
              <w:pict w14:anchorId="6563509F">
                <v:group id="_x0000_s1559" style="position:absolute;left:0;text-align:left;margin-left:54.95pt;margin-top:39.8pt;width:181.5pt;height:115.5pt;z-index:251924480" coordorigin="3930,9359" coordsize="3630,2310">
                  <v:line id="_x0000_s1560" style="position:absolute" from="5160,10799" to="5280,10979"/>
                  <v:line id="_x0000_s1561" style="position:absolute" from="7440,10799" to="7560,10979"/>
                  <v:group id="_x0000_s1562" style="position:absolute;left:5805;top:9899;width:133;height:45" coordorigin="5805,9899" coordsize="133,45">
                    <v:line id="_x0000_s1563" style="position:absolute" from="5805,9899" to="5925,9899"/>
                    <v:line id="_x0000_s1564" style="position:absolute" from="5818,9944" to="5938,9944"/>
                  </v:group>
                  <v:group id="_x0000_s1565" style="position:absolute;left:6795;top:11624;width:133;height:45" coordorigin="5805,9899" coordsize="133,45">
                    <v:line id="_x0000_s1566" style="position:absolute" from="5805,9899" to="5925,9899"/>
                    <v:line id="_x0000_s1567" style="position:absolute" from="5818,9944" to="5938,9944"/>
                  </v:group>
                  <v:group id="_x0000_s1568" style="position:absolute;left:5158;top:10079;width:120;height:180" coordorigin="3480,11339" coordsize="120,180">
                    <v:line id="_x0000_s1569" style="position:absolute;flip:x" from="3480,11339" to="3600,11519"/>
                    <v:line id="_x0000_s1570" style="position:absolute" from="3480,11339" to="3600,11519"/>
                  </v:group>
                  <v:group id="_x0000_s1571" style="position:absolute;left:3930;top:9359;width:120;height:180" coordorigin="3480,11339" coordsize="120,180">
                    <v:line id="_x0000_s1572" style="position:absolute;flip:x" from="3480,11339" to="3600,11519"/>
                    <v:line id="_x0000_s1573" style="position:absolute" from="3480,11339" to="3600,11519"/>
                  </v:group>
                  <v:shape id="_x0000_s1574" style="position:absolute;left:4828;top:9780;width:98;height:195;mso-position-horizontal:absolute;mso-position-vertical:absolute" coordsize="98,195" path="m,hdc15,15,29,31,45,45,59,57,83,58,90,75,98,94,41,173,30,195e" filled="f">
                    <v:path arrowok="t"/>
                  </v:shape>
                </v:group>
              </w:pict>
            </w:r>
            <w:r w:rsidR="006C76E5">
              <w:pict w14:anchorId="2E18C312">
                <v:shape id="_x0000_i3327" type="#_x0000_t75" style="width:311.6pt;height:224.7pt">
                  <v:imagedata r:id="rId1720" o:title=""/>
                </v:shape>
              </w:pict>
            </w:r>
          </w:p>
        </w:tc>
        <w:tc>
          <w:tcPr>
            <w:tcW w:w="1200" w:type="dxa"/>
            <w:tcBorders>
              <w:top w:val="single" w:sz="4" w:space="0" w:color="auto"/>
              <w:bottom w:val="dotted" w:sz="4" w:space="0" w:color="auto"/>
            </w:tcBorders>
            <w:vAlign w:val="center"/>
          </w:tcPr>
          <w:p w14:paraId="28E87525" w14:textId="77777777" w:rsidR="00EA63E6" w:rsidRPr="00080A0B" w:rsidRDefault="00EA63E6" w:rsidP="0092170E">
            <w:pPr>
              <w:jc w:val="center"/>
            </w:pPr>
            <w:r w:rsidRPr="00080A0B">
              <w:t>0.25đ</w:t>
            </w:r>
          </w:p>
        </w:tc>
      </w:tr>
      <w:tr w:rsidR="00EA63E6" w:rsidRPr="00080A0B" w14:paraId="3826F368" w14:textId="77777777">
        <w:tc>
          <w:tcPr>
            <w:tcW w:w="1523" w:type="dxa"/>
            <w:vMerge/>
          </w:tcPr>
          <w:p w14:paraId="31EB9DE0" w14:textId="77777777" w:rsidR="00EA63E6" w:rsidRPr="00080A0B" w:rsidRDefault="00EA63E6" w:rsidP="0092170E">
            <w:pPr>
              <w:jc w:val="center"/>
              <w:rPr>
                <w:b/>
              </w:rPr>
            </w:pPr>
          </w:p>
        </w:tc>
        <w:tc>
          <w:tcPr>
            <w:tcW w:w="6480" w:type="dxa"/>
            <w:tcBorders>
              <w:top w:val="dotted" w:sz="4" w:space="0" w:color="auto"/>
              <w:bottom w:val="dotted" w:sz="4" w:space="0" w:color="auto"/>
            </w:tcBorders>
          </w:tcPr>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1124"/>
              <w:gridCol w:w="5125"/>
            </w:tblGrid>
            <w:tr w:rsidR="00EA63E6" w:rsidRPr="00080A0B" w14:paraId="68E7F532" w14:textId="77777777">
              <w:tc>
                <w:tcPr>
                  <w:tcW w:w="1124" w:type="dxa"/>
                </w:tcPr>
                <w:p w14:paraId="3714666E" w14:textId="77777777" w:rsidR="00EA63E6" w:rsidRPr="00080A0B" w:rsidRDefault="00EA63E6" w:rsidP="0092170E">
                  <w:pPr>
                    <w:jc w:val="both"/>
                  </w:pPr>
                  <w:r w:rsidRPr="00080A0B">
                    <w:t>GT</w:t>
                  </w:r>
                </w:p>
              </w:tc>
              <w:tc>
                <w:tcPr>
                  <w:tcW w:w="5125" w:type="dxa"/>
                </w:tcPr>
                <w:p w14:paraId="24AA4B73" w14:textId="77777777" w:rsidR="00EA63E6" w:rsidRPr="00080A0B" w:rsidRDefault="005611EB" w:rsidP="0092170E">
                  <w:pPr>
                    <w:jc w:val="both"/>
                  </w:pPr>
                  <w:r>
                    <w:rPr>
                      <w:position w:val="-10"/>
                    </w:rPr>
                    <w:pict w14:anchorId="0700652E">
                      <v:shape id="_x0000_i3328" type="#_x0000_t75" style="width:74.5pt;height:18.6pt">
                        <v:imagedata r:id="rId1721" o:title=""/>
                      </v:shape>
                    </w:pict>
                  </w:r>
                </w:p>
                <w:p w14:paraId="341D4B2D" w14:textId="77777777" w:rsidR="00EA63E6" w:rsidRPr="00080A0B" w:rsidRDefault="00EA63E6" w:rsidP="0092170E">
                  <w:pPr>
                    <w:jc w:val="both"/>
                  </w:pPr>
                  <w:r w:rsidRPr="00080A0B">
                    <w:t xml:space="preserve">AM là trung tuyến của </w:t>
                  </w:r>
                  <w:r w:rsidR="005611EB">
                    <w:rPr>
                      <w:position w:val="-6"/>
                    </w:rPr>
                    <w:pict w14:anchorId="35364ECF">
                      <v:shape id="_x0000_i3329" type="#_x0000_t75" style="width:33.5pt;height:13.65pt">
                        <v:imagedata r:id="rId1722" o:title=""/>
                      </v:shape>
                    </w:pict>
                  </w:r>
                </w:p>
                <w:p w14:paraId="62D9D35D" w14:textId="77777777" w:rsidR="00EA63E6" w:rsidRPr="00080A0B" w:rsidRDefault="00EA63E6" w:rsidP="0092170E">
                  <w:pPr>
                    <w:jc w:val="both"/>
                  </w:pPr>
                  <w:r w:rsidRPr="00080A0B">
                    <w:lastRenderedPageBreak/>
                    <w:t>E đối xứng A qua M</w:t>
                  </w:r>
                </w:p>
                <w:p w14:paraId="598E84B4" w14:textId="77777777" w:rsidR="00EA63E6" w:rsidRPr="00080A0B" w:rsidRDefault="00EA63E6" w:rsidP="0092170E">
                  <w:pPr>
                    <w:jc w:val="both"/>
                    <w:rPr>
                      <w:lang w:val="fr-FR"/>
                    </w:rPr>
                  </w:pPr>
                  <w:r w:rsidRPr="00080A0B">
                    <w:rPr>
                      <w:lang w:val="fr-FR"/>
                    </w:rPr>
                    <w:t xml:space="preserve">N đối xứng M qua AB </w:t>
                  </w:r>
                </w:p>
                <w:p w14:paraId="4B85D923" w14:textId="77777777" w:rsidR="00EA63E6" w:rsidRPr="00080A0B" w:rsidRDefault="00EA63E6" w:rsidP="0092170E">
                  <w:pPr>
                    <w:jc w:val="both"/>
                  </w:pPr>
                  <w:r w:rsidRPr="00080A0B">
                    <w:t>AM = 2,5 cm, AB = 3 cm</w:t>
                  </w:r>
                </w:p>
              </w:tc>
            </w:tr>
            <w:tr w:rsidR="00EA63E6" w:rsidRPr="00080A0B" w14:paraId="78872ADE" w14:textId="77777777">
              <w:tc>
                <w:tcPr>
                  <w:tcW w:w="1124" w:type="dxa"/>
                </w:tcPr>
                <w:p w14:paraId="25B66512" w14:textId="77777777" w:rsidR="00EA63E6" w:rsidRPr="00080A0B" w:rsidRDefault="00EA63E6" w:rsidP="0092170E">
                  <w:pPr>
                    <w:jc w:val="both"/>
                  </w:pPr>
                  <w:r w:rsidRPr="00080A0B">
                    <w:lastRenderedPageBreak/>
                    <w:t>KL</w:t>
                  </w:r>
                </w:p>
              </w:tc>
              <w:tc>
                <w:tcPr>
                  <w:tcW w:w="5125" w:type="dxa"/>
                </w:tcPr>
                <w:p w14:paraId="61501836" w14:textId="77777777" w:rsidR="00EA63E6" w:rsidRPr="00080A0B" w:rsidRDefault="00EA63E6" w:rsidP="0092170E">
                  <w:pPr>
                    <w:jc w:val="both"/>
                  </w:pPr>
                  <w:r w:rsidRPr="00080A0B">
                    <w:rPr>
                      <w:lang w:val="fr-FR"/>
                    </w:rPr>
                    <w:t xml:space="preserve">a./ Tứ giác ABEC là hình gì? </w:t>
                  </w:r>
                  <w:r w:rsidRPr="00080A0B">
                    <w:t>Vì sao?</w:t>
                  </w:r>
                </w:p>
                <w:p w14:paraId="58BDC40E" w14:textId="77777777" w:rsidR="00EA63E6" w:rsidRPr="00080A0B" w:rsidRDefault="00EA63E6" w:rsidP="0092170E">
                  <w:pPr>
                    <w:jc w:val="both"/>
                  </w:pPr>
                  <w:r w:rsidRPr="00080A0B">
                    <w:t>b./ AMBN là hình thoi</w:t>
                  </w:r>
                </w:p>
                <w:p w14:paraId="03173145" w14:textId="77777777" w:rsidR="00EA63E6" w:rsidRPr="00080A0B" w:rsidRDefault="00EA63E6" w:rsidP="0092170E">
                  <w:pPr>
                    <w:jc w:val="both"/>
                  </w:pPr>
                  <w:r w:rsidRPr="00080A0B">
                    <w:t>c./ S</w:t>
                  </w:r>
                  <w:r w:rsidRPr="00080A0B">
                    <w:rPr>
                      <w:vertAlign w:val="subscript"/>
                    </w:rPr>
                    <w:t>ABEC</w:t>
                  </w:r>
                  <w:r w:rsidRPr="00080A0B">
                    <w:t xml:space="preserve"> = ?</w:t>
                  </w:r>
                </w:p>
                <w:p w14:paraId="2BC9D1ED" w14:textId="77777777" w:rsidR="00EA63E6" w:rsidRPr="00080A0B" w:rsidRDefault="00EA63E6" w:rsidP="0092170E">
                  <w:pPr>
                    <w:jc w:val="both"/>
                  </w:pPr>
                </w:p>
              </w:tc>
            </w:tr>
          </w:tbl>
          <w:p w14:paraId="74847936" w14:textId="77777777" w:rsidR="00EA63E6" w:rsidRPr="00080A0B" w:rsidRDefault="00EA63E6" w:rsidP="0092170E">
            <w:pPr>
              <w:jc w:val="both"/>
            </w:pPr>
          </w:p>
        </w:tc>
        <w:tc>
          <w:tcPr>
            <w:tcW w:w="1200" w:type="dxa"/>
            <w:tcBorders>
              <w:top w:val="dotted" w:sz="4" w:space="0" w:color="auto"/>
              <w:bottom w:val="dotted" w:sz="4" w:space="0" w:color="auto"/>
            </w:tcBorders>
            <w:vAlign w:val="center"/>
          </w:tcPr>
          <w:p w14:paraId="192B027B" w14:textId="77777777" w:rsidR="00EA63E6" w:rsidRPr="00080A0B" w:rsidRDefault="00EA63E6" w:rsidP="0092170E">
            <w:pPr>
              <w:jc w:val="center"/>
            </w:pPr>
          </w:p>
          <w:p w14:paraId="220AF7E3" w14:textId="77777777" w:rsidR="00EA63E6" w:rsidRPr="00080A0B" w:rsidRDefault="00EA63E6" w:rsidP="0092170E">
            <w:pPr>
              <w:jc w:val="center"/>
            </w:pPr>
          </w:p>
          <w:p w14:paraId="19D472B8" w14:textId="77777777" w:rsidR="00EA63E6" w:rsidRPr="00080A0B" w:rsidRDefault="00EA63E6" w:rsidP="0092170E">
            <w:pPr>
              <w:jc w:val="center"/>
            </w:pPr>
          </w:p>
          <w:p w14:paraId="0641B99D" w14:textId="77777777" w:rsidR="00EA63E6" w:rsidRPr="00080A0B" w:rsidRDefault="00EA63E6" w:rsidP="0092170E">
            <w:pPr>
              <w:jc w:val="center"/>
            </w:pPr>
          </w:p>
          <w:p w14:paraId="227A7B6D" w14:textId="77777777" w:rsidR="00EA63E6" w:rsidRPr="00080A0B" w:rsidRDefault="00EA63E6" w:rsidP="0092170E">
            <w:pPr>
              <w:jc w:val="center"/>
            </w:pPr>
          </w:p>
          <w:p w14:paraId="4FDDD1B3" w14:textId="77777777" w:rsidR="00EA63E6" w:rsidRPr="00080A0B" w:rsidRDefault="00EA63E6" w:rsidP="0092170E">
            <w:pPr>
              <w:jc w:val="center"/>
            </w:pPr>
          </w:p>
          <w:p w14:paraId="0BC29659" w14:textId="77777777" w:rsidR="00EA63E6" w:rsidRPr="00080A0B" w:rsidRDefault="00EA63E6" w:rsidP="0092170E">
            <w:pPr>
              <w:jc w:val="center"/>
            </w:pPr>
          </w:p>
          <w:p w14:paraId="430E9166" w14:textId="77777777" w:rsidR="00EA63E6" w:rsidRPr="00080A0B" w:rsidRDefault="00EA63E6" w:rsidP="0092170E">
            <w:pPr>
              <w:jc w:val="center"/>
            </w:pPr>
          </w:p>
          <w:p w14:paraId="20ECD152" w14:textId="77777777" w:rsidR="00EA63E6" w:rsidRPr="00080A0B" w:rsidRDefault="00EA63E6" w:rsidP="0092170E">
            <w:pPr>
              <w:jc w:val="center"/>
            </w:pPr>
            <w:r w:rsidRPr="00080A0B">
              <w:t>0.25đ</w:t>
            </w:r>
          </w:p>
        </w:tc>
      </w:tr>
      <w:tr w:rsidR="00EA63E6" w:rsidRPr="00080A0B" w14:paraId="6C60A88B" w14:textId="77777777">
        <w:tc>
          <w:tcPr>
            <w:tcW w:w="1523" w:type="dxa"/>
            <w:vMerge/>
          </w:tcPr>
          <w:p w14:paraId="4954B499" w14:textId="77777777" w:rsidR="00EA63E6" w:rsidRPr="00080A0B" w:rsidRDefault="00EA63E6" w:rsidP="0092170E">
            <w:pPr>
              <w:jc w:val="center"/>
              <w:rPr>
                <w:b/>
              </w:rPr>
            </w:pPr>
          </w:p>
        </w:tc>
        <w:tc>
          <w:tcPr>
            <w:tcW w:w="6480" w:type="dxa"/>
            <w:tcBorders>
              <w:top w:val="dotted" w:sz="4" w:space="0" w:color="auto"/>
              <w:bottom w:val="dotted" w:sz="4" w:space="0" w:color="auto"/>
            </w:tcBorders>
          </w:tcPr>
          <w:p w14:paraId="51A126ED" w14:textId="77777777" w:rsidR="00EA63E6" w:rsidRPr="00080A0B" w:rsidRDefault="00EA63E6" w:rsidP="0092170E">
            <w:pPr>
              <w:jc w:val="both"/>
            </w:pPr>
            <w:r w:rsidRPr="00080A0B">
              <w:t>a./ Ta có:  CM = MB ( AM là trung tuyến)</w:t>
            </w:r>
          </w:p>
          <w:p w14:paraId="2E5F27AB" w14:textId="77777777" w:rsidR="00EA63E6" w:rsidRPr="00080A0B" w:rsidRDefault="00EA63E6" w:rsidP="0092170E">
            <w:pPr>
              <w:jc w:val="both"/>
            </w:pPr>
            <w:r w:rsidRPr="00080A0B">
              <w:t xml:space="preserve">                  AM = ME ( E đối xứng A qua M)</w:t>
            </w:r>
          </w:p>
        </w:tc>
        <w:tc>
          <w:tcPr>
            <w:tcW w:w="1200" w:type="dxa"/>
            <w:tcBorders>
              <w:top w:val="dotted" w:sz="4" w:space="0" w:color="auto"/>
              <w:bottom w:val="dotted" w:sz="4" w:space="0" w:color="auto"/>
            </w:tcBorders>
            <w:vAlign w:val="center"/>
          </w:tcPr>
          <w:p w14:paraId="13818F3C" w14:textId="77777777" w:rsidR="00EA63E6" w:rsidRPr="00080A0B" w:rsidRDefault="00EA63E6" w:rsidP="0092170E">
            <w:pPr>
              <w:jc w:val="center"/>
            </w:pPr>
            <w:r w:rsidRPr="00080A0B">
              <w:t>0.25đ</w:t>
            </w:r>
          </w:p>
        </w:tc>
      </w:tr>
      <w:tr w:rsidR="00EA63E6" w:rsidRPr="00080A0B" w14:paraId="2128F3C6" w14:textId="77777777">
        <w:tc>
          <w:tcPr>
            <w:tcW w:w="1523" w:type="dxa"/>
            <w:vMerge/>
          </w:tcPr>
          <w:p w14:paraId="532EBBBB" w14:textId="77777777" w:rsidR="00EA63E6" w:rsidRPr="00080A0B" w:rsidRDefault="00EA63E6" w:rsidP="0092170E">
            <w:pPr>
              <w:jc w:val="center"/>
              <w:rPr>
                <w:b/>
              </w:rPr>
            </w:pPr>
          </w:p>
        </w:tc>
        <w:tc>
          <w:tcPr>
            <w:tcW w:w="6480" w:type="dxa"/>
            <w:tcBorders>
              <w:top w:val="dotted" w:sz="4" w:space="0" w:color="auto"/>
              <w:bottom w:val="dotted" w:sz="4" w:space="0" w:color="auto"/>
            </w:tcBorders>
          </w:tcPr>
          <w:p w14:paraId="42E4C9AD" w14:textId="77777777" w:rsidR="00EA63E6" w:rsidRPr="00080A0B" w:rsidRDefault="00EA63E6" w:rsidP="0092170E">
            <w:pPr>
              <w:jc w:val="both"/>
              <w:rPr>
                <w:lang w:val="fr-FR"/>
              </w:rPr>
            </w:pPr>
            <w:r w:rsidRPr="00080A0B">
              <w:rPr>
                <w:lang w:val="fr-FR"/>
              </w:rPr>
              <w:t>Vậy tứ giác ABEC là hình bình hành</w:t>
            </w:r>
          </w:p>
        </w:tc>
        <w:tc>
          <w:tcPr>
            <w:tcW w:w="1200" w:type="dxa"/>
            <w:tcBorders>
              <w:top w:val="dotted" w:sz="4" w:space="0" w:color="auto"/>
              <w:bottom w:val="dotted" w:sz="4" w:space="0" w:color="auto"/>
            </w:tcBorders>
            <w:vAlign w:val="center"/>
          </w:tcPr>
          <w:p w14:paraId="5E19DC65" w14:textId="77777777" w:rsidR="00EA63E6" w:rsidRPr="00080A0B" w:rsidRDefault="00EA63E6" w:rsidP="0092170E">
            <w:pPr>
              <w:jc w:val="center"/>
              <w:rPr>
                <w:lang w:val="fr-FR"/>
              </w:rPr>
            </w:pPr>
            <w:r w:rsidRPr="00080A0B">
              <w:rPr>
                <w:lang w:val="fr-FR"/>
              </w:rPr>
              <w:t>0.25đ</w:t>
            </w:r>
          </w:p>
        </w:tc>
      </w:tr>
      <w:tr w:rsidR="00EA63E6" w:rsidRPr="00080A0B" w14:paraId="1F870F15" w14:textId="77777777">
        <w:tc>
          <w:tcPr>
            <w:tcW w:w="1523" w:type="dxa"/>
            <w:vMerge/>
          </w:tcPr>
          <w:p w14:paraId="3B1CA7AE" w14:textId="77777777" w:rsidR="00EA63E6" w:rsidRPr="00080A0B" w:rsidRDefault="00EA63E6" w:rsidP="0092170E">
            <w:pPr>
              <w:jc w:val="center"/>
              <w:rPr>
                <w:b/>
                <w:lang w:val="fr-FR"/>
              </w:rPr>
            </w:pPr>
          </w:p>
        </w:tc>
        <w:tc>
          <w:tcPr>
            <w:tcW w:w="6480" w:type="dxa"/>
            <w:tcBorders>
              <w:top w:val="dotted" w:sz="4" w:space="0" w:color="auto"/>
              <w:bottom w:val="dotted" w:sz="4" w:space="0" w:color="auto"/>
            </w:tcBorders>
          </w:tcPr>
          <w:p w14:paraId="55599341" w14:textId="77777777" w:rsidR="00EA63E6" w:rsidRPr="00080A0B" w:rsidRDefault="00EA63E6" w:rsidP="0092170E">
            <w:pPr>
              <w:jc w:val="both"/>
              <w:rPr>
                <w:lang w:val="fr-FR"/>
              </w:rPr>
            </w:pPr>
            <w:r w:rsidRPr="00080A0B">
              <w:t xml:space="preserve">Mà </w:t>
            </w:r>
            <w:r w:rsidR="005611EB">
              <w:rPr>
                <w:position w:val="-6"/>
              </w:rPr>
              <w:pict w14:anchorId="7F7A1E68">
                <v:shape id="_x0000_i3330" type="#_x0000_t75" style="width:54.6pt;height:17.4pt">
                  <v:imagedata r:id="rId1723" o:title=""/>
                </v:shape>
              </w:pict>
            </w:r>
            <w:r w:rsidRPr="00080A0B">
              <w:t xml:space="preserve"> (gt)</w:t>
            </w:r>
          </w:p>
        </w:tc>
        <w:tc>
          <w:tcPr>
            <w:tcW w:w="1200" w:type="dxa"/>
            <w:tcBorders>
              <w:top w:val="dotted" w:sz="4" w:space="0" w:color="auto"/>
              <w:bottom w:val="dotted" w:sz="4" w:space="0" w:color="auto"/>
            </w:tcBorders>
            <w:vAlign w:val="center"/>
          </w:tcPr>
          <w:p w14:paraId="687304AB" w14:textId="77777777" w:rsidR="00EA63E6" w:rsidRPr="00080A0B" w:rsidRDefault="00EA63E6" w:rsidP="0092170E">
            <w:pPr>
              <w:jc w:val="center"/>
              <w:rPr>
                <w:lang w:val="fr-FR"/>
              </w:rPr>
            </w:pPr>
            <w:r w:rsidRPr="00080A0B">
              <w:rPr>
                <w:lang w:val="fr-FR"/>
              </w:rPr>
              <w:t>0.25đ</w:t>
            </w:r>
          </w:p>
        </w:tc>
      </w:tr>
      <w:tr w:rsidR="00EA63E6" w:rsidRPr="00080A0B" w14:paraId="62AE67C7" w14:textId="77777777">
        <w:tc>
          <w:tcPr>
            <w:tcW w:w="1523" w:type="dxa"/>
            <w:vMerge/>
          </w:tcPr>
          <w:p w14:paraId="1B5A4EE1" w14:textId="77777777" w:rsidR="00EA63E6" w:rsidRPr="00080A0B" w:rsidRDefault="00EA63E6" w:rsidP="0092170E">
            <w:pPr>
              <w:jc w:val="center"/>
              <w:rPr>
                <w:b/>
                <w:lang w:val="fr-FR"/>
              </w:rPr>
            </w:pPr>
          </w:p>
        </w:tc>
        <w:tc>
          <w:tcPr>
            <w:tcW w:w="6480" w:type="dxa"/>
            <w:tcBorders>
              <w:top w:val="dotted" w:sz="4" w:space="0" w:color="auto"/>
              <w:bottom w:val="dotted" w:sz="4" w:space="0" w:color="auto"/>
            </w:tcBorders>
          </w:tcPr>
          <w:p w14:paraId="7290D4B1" w14:textId="77777777" w:rsidR="00EA63E6" w:rsidRPr="00080A0B" w:rsidRDefault="00EA63E6" w:rsidP="0092170E">
            <w:pPr>
              <w:jc w:val="both"/>
              <w:rPr>
                <w:lang w:val="fr-FR"/>
              </w:rPr>
            </w:pPr>
            <w:r w:rsidRPr="00080A0B">
              <w:rPr>
                <w:lang w:val="fr-FR"/>
              </w:rPr>
              <w:t>Nên  ABEC là hình chữ nhật</w:t>
            </w:r>
          </w:p>
        </w:tc>
        <w:tc>
          <w:tcPr>
            <w:tcW w:w="1200" w:type="dxa"/>
            <w:tcBorders>
              <w:top w:val="dotted" w:sz="4" w:space="0" w:color="auto"/>
              <w:bottom w:val="dotted" w:sz="4" w:space="0" w:color="auto"/>
            </w:tcBorders>
            <w:vAlign w:val="center"/>
          </w:tcPr>
          <w:p w14:paraId="393C8B07" w14:textId="77777777" w:rsidR="00EA63E6" w:rsidRPr="00080A0B" w:rsidRDefault="00EA63E6" w:rsidP="0092170E">
            <w:pPr>
              <w:jc w:val="center"/>
              <w:rPr>
                <w:lang w:val="fr-FR"/>
              </w:rPr>
            </w:pPr>
            <w:r w:rsidRPr="00080A0B">
              <w:rPr>
                <w:lang w:val="fr-FR"/>
              </w:rPr>
              <w:t>0.25đ</w:t>
            </w:r>
          </w:p>
        </w:tc>
      </w:tr>
      <w:tr w:rsidR="00EA63E6" w:rsidRPr="00080A0B" w14:paraId="4BF1F096" w14:textId="77777777">
        <w:tc>
          <w:tcPr>
            <w:tcW w:w="1523" w:type="dxa"/>
            <w:vMerge w:val="restart"/>
          </w:tcPr>
          <w:p w14:paraId="57D02E22" w14:textId="77777777" w:rsidR="00EA63E6" w:rsidRPr="00080A0B" w:rsidRDefault="00EA63E6" w:rsidP="0092170E">
            <w:pPr>
              <w:jc w:val="center"/>
              <w:rPr>
                <w:b/>
                <w:lang w:val="fr-FR"/>
              </w:rPr>
            </w:pPr>
          </w:p>
        </w:tc>
        <w:tc>
          <w:tcPr>
            <w:tcW w:w="6480" w:type="dxa"/>
            <w:tcBorders>
              <w:top w:val="dotted" w:sz="4" w:space="0" w:color="auto"/>
              <w:bottom w:val="dotted" w:sz="4" w:space="0" w:color="auto"/>
            </w:tcBorders>
          </w:tcPr>
          <w:p w14:paraId="6886BD51" w14:textId="77777777" w:rsidR="00EA63E6" w:rsidRPr="00080A0B" w:rsidRDefault="00EA63E6" w:rsidP="0092170E">
            <w:pPr>
              <w:jc w:val="both"/>
              <w:rPr>
                <w:lang w:val="fr-FR"/>
              </w:rPr>
            </w:pPr>
            <w:r w:rsidRPr="00080A0B">
              <w:rPr>
                <w:lang w:val="fr-FR"/>
              </w:rPr>
              <w:t>b./ Xét tứ giác AMBN có:</w:t>
            </w:r>
          </w:p>
          <w:p w14:paraId="1419CD01" w14:textId="77777777" w:rsidR="00EA63E6" w:rsidRPr="00080A0B" w:rsidRDefault="00EA63E6" w:rsidP="0092170E">
            <w:pPr>
              <w:jc w:val="both"/>
              <w:rPr>
                <w:lang w:val="fr-FR"/>
              </w:rPr>
            </w:pPr>
            <w:r w:rsidRPr="00080A0B">
              <w:rPr>
                <w:lang w:val="fr-FR"/>
              </w:rPr>
              <w:t xml:space="preserve">        N đối xứng M qua AB (gt)</w:t>
            </w:r>
          </w:p>
          <w:p w14:paraId="3CDA6D84" w14:textId="77777777" w:rsidR="00EA63E6" w:rsidRPr="00080A0B" w:rsidRDefault="00EA63E6" w:rsidP="0092170E">
            <w:pPr>
              <w:jc w:val="both"/>
              <w:rPr>
                <w:lang w:val="fr-FR"/>
              </w:rPr>
            </w:pPr>
            <w:r w:rsidRPr="00080A0B">
              <w:rPr>
                <w:lang w:val="fr-FR"/>
              </w:rPr>
              <w:t xml:space="preserve">   =&gt; AB là đường trung trực của MN</w:t>
            </w:r>
          </w:p>
        </w:tc>
        <w:tc>
          <w:tcPr>
            <w:tcW w:w="1200" w:type="dxa"/>
            <w:tcBorders>
              <w:top w:val="dotted" w:sz="4" w:space="0" w:color="auto"/>
              <w:bottom w:val="dotted" w:sz="4" w:space="0" w:color="auto"/>
            </w:tcBorders>
            <w:vAlign w:val="center"/>
          </w:tcPr>
          <w:p w14:paraId="22A825BD" w14:textId="77777777" w:rsidR="00EA63E6" w:rsidRPr="00080A0B" w:rsidRDefault="00EA63E6" w:rsidP="0092170E">
            <w:pPr>
              <w:jc w:val="center"/>
            </w:pPr>
          </w:p>
          <w:p w14:paraId="27BC93C3" w14:textId="77777777" w:rsidR="00EA63E6" w:rsidRPr="00080A0B" w:rsidRDefault="00EA63E6" w:rsidP="0092170E">
            <w:pPr>
              <w:jc w:val="center"/>
            </w:pPr>
          </w:p>
          <w:p w14:paraId="087D59FD" w14:textId="77777777" w:rsidR="00EA63E6" w:rsidRPr="00080A0B" w:rsidRDefault="00EA63E6" w:rsidP="0092170E">
            <w:pPr>
              <w:jc w:val="center"/>
            </w:pPr>
            <w:r w:rsidRPr="00080A0B">
              <w:t>0.25đ</w:t>
            </w:r>
          </w:p>
        </w:tc>
      </w:tr>
      <w:tr w:rsidR="00EA63E6" w:rsidRPr="00080A0B" w14:paraId="72E40013" w14:textId="77777777">
        <w:tc>
          <w:tcPr>
            <w:tcW w:w="1523" w:type="dxa"/>
            <w:vMerge/>
          </w:tcPr>
          <w:p w14:paraId="1BA794BE" w14:textId="77777777" w:rsidR="00EA63E6" w:rsidRPr="00080A0B" w:rsidRDefault="00EA63E6" w:rsidP="0092170E">
            <w:pPr>
              <w:jc w:val="center"/>
              <w:rPr>
                <w:b/>
                <w:lang w:val="fr-FR"/>
              </w:rPr>
            </w:pPr>
          </w:p>
        </w:tc>
        <w:tc>
          <w:tcPr>
            <w:tcW w:w="6480" w:type="dxa"/>
            <w:tcBorders>
              <w:top w:val="dotted" w:sz="4" w:space="0" w:color="auto"/>
              <w:bottom w:val="dotted" w:sz="4" w:space="0" w:color="auto"/>
            </w:tcBorders>
          </w:tcPr>
          <w:p w14:paraId="0702063B" w14:textId="77777777" w:rsidR="00EA63E6" w:rsidRPr="00080A0B" w:rsidRDefault="00EA63E6" w:rsidP="0092170E">
            <w:pPr>
              <w:jc w:val="both"/>
            </w:pPr>
            <w:r w:rsidRPr="00080A0B">
              <w:t xml:space="preserve">   =&gt; AM = AN ( tính chất đường trung trực)</w:t>
            </w:r>
          </w:p>
          <w:p w14:paraId="73B5CAAA" w14:textId="77777777" w:rsidR="00EA63E6" w:rsidRPr="00080A0B" w:rsidRDefault="00EA63E6" w:rsidP="0092170E">
            <w:pPr>
              <w:jc w:val="both"/>
            </w:pPr>
            <w:r w:rsidRPr="00080A0B">
              <w:t xml:space="preserve">         BM = BN ( tính chất đường trung trực)</w:t>
            </w:r>
          </w:p>
        </w:tc>
        <w:tc>
          <w:tcPr>
            <w:tcW w:w="1200" w:type="dxa"/>
            <w:tcBorders>
              <w:top w:val="dotted" w:sz="4" w:space="0" w:color="auto"/>
              <w:bottom w:val="dotted" w:sz="4" w:space="0" w:color="auto"/>
            </w:tcBorders>
            <w:vAlign w:val="center"/>
          </w:tcPr>
          <w:p w14:paraId="202CD5AB" w14:textId="77777777" w:rsidR="00EA63E6" w:rsidRPr="00080A0B" w:rsidRDefault="00EA63E6" w:rsidP="0092170E">
            <w:pPr>
              <w:jc w:val="center"/>
            </w:pPr>
            <w:r w:rsidRPr="00080A0B">
              <w:t xml:space="preserve"> </w:t>
            </w:r>
          </w:p>
          <w:p w14:paraId="730DC8F9" w14:textId="77777777" w:rsidR="00EA63E6" w:rsidRPr="00080A0B" w:rsidRDefault="00EA63E6" w:rsidP="0092170E">
            <w:pPr>
              <w:jc w:val="center"/>
            </w:pPr>
            <w:r w:rsidRPr="00080A0B">
              <w:t>0.25đ</w:t>
            </w:r>
          </w:p>
        </w:tc>
      </w:tr>
      <w:tr w:rsidR="00EA63E6" w:rsidRPr="00080A0B" w14:paraId="20FD2424" w14:textId="77777777">
        <w:tc>
          <w:tcPr>
            <w:tcW w:w="1523" w:type="dxa"/>
            <w:vMerge/>
          </w:tcPr>
          <w:p w14:paraId="2FE3D06A" w14:textId="77777777" w:rsidR="00EA63E6" w:rsidRPr="00080A0B" w:rsidRDefault="00EA63E6" w:rsidP="0092170E">
            <w:pPr>
              <w:jc w:val="center"/>
              <w:rPr>
                <w:b/>
                <w:lang w:val="fr-FR"/>
              </w:rPr>
            </w:pPr>
          </w:p>
        </w:tc>
        <w:tc>
          <w:tcPr>
            <w:tcW w:w="6480" w:type="dxa"/>
            <w:tcBorders>
              <w:top w:val="dotted" w:sz="4" w:space="0" w:color="auto"/>
              <w:bottom w:val="dotted" w:sz="4" w:space="0" w:color="auto"/>
            </w:tcBorders>
          </w:tcPr>
          <w:p w14:paraId="51BF418E" w14:textId="77777777" w:rsidR="00EA63E6" w:rsidRPr="00080A0B" w:rsidRDefault="00EA63E6" w:rsidP="0092170E">
            <w:pPr>
              <w:jc w:val="both"/>
              <w:rPr>
                <w:lang w:val="fr-FR"/>
              </w:rPr>
            </w:pPr>
            <w:r w:rsidRPr="00080A0B">
              <w:rPr>
                <w:lang w:val="fr-FR"/>
              </w:rPr>
              <w:t xml:space="preserve">Mà AM = BM = </w:t>
            </w:r>
            <w:r w:rsidR="005611EB">
              <w:rPr>
                <w:position w:val="-24"/>
              </w:rPr>
              <w:pict w14:anchorId="0AED795D">
                <v:shape id="_x0000_i3331" type="#_x0000_t75" style="width:22.35pt;height:31.05pt">
                  <v:imagedata r:id="rId1724" o:title=""/>
                </v:shape>
              </w:pict>
            </w:r>
            <w:r w:rsidRPr="00080A0B">
              <w:rPr>
                <w:lang w:val="fr-FR"/>
              </w:rPr>
              <w:t xml:space="preserve"> ( đường trung tuyến ứng với cạnh huyền bằng nữa cạnh huyền)</w:t>
            </w:r>
          </w:p>
          <w:p w14:paraId="3142D6A1" w14:textId="77777777" w:rsidR="00EA63E6" w:rsidRPr="00080A0B" w:rsidRDefault="00EA63E6" w:rsidP="0092170E">
            <w:pPr>
              <w:jc w:val="both"/>
              <w:rPr>
                <w:lang w:val="fr-FR"/>
              </w:rPr>
            </w:pPr>
            <w:r w:rsidRPr="00080A0B">
              <w:rPr>
                <w:lang w:val="fr-FR"/>
              </w:rPr>
              <w:t xml:space="preserve">   </w:t>
            </w:r>
          </w:p>
        </w:tc>
        <w:tc>
          <w:tcPr>
            <w:tcW w:w="1200" w:type="dxa"/>
            <w:tcBorders>
              <w:top w:val="dotted" w:sz="4" w:space="0" w:color="auto"/>
              <w:bottom w:val="dotted" w:sz="4" w:space="0" w:color="auto"/>
            </w:tcBorders>
            <w:vAlign w:val="center"/>
          </w:tcPr>
          <w:p w14:paraId="6C30A37F" w14:textId="77777777" w:rsidR="00EA63E6" w:rsidRPr="00080A0B" w:rsidRDefault="00EA63E6" w:rsidP="0092170E">
            <w:pPr>
              <w:jc w:val="center"/>
            </w:pPr>
            <w:r w:rsidRPr="00080A0B">
              <w:t>0.25đ</w:t>
            </w:r>
          </w:p>
        </w:tc>
      </w:tr>
      <w:tr w:rsidR="00EA63E6" w:rsidRPr="00080A0B" w14:paraId="5DCB6FAC" w14:textId="77777777">
        <w:tc>
          <w:tcPr>
            <w:tcW w:w="1523" w:type="dxa"/>
            <w:vMerge/>
          </w:tcPr>
          <w:p w14:paraId="2A604D39" w14:textId="77777777" w:rsidR="00EA63E6" w:rsidRPr="00080A0B" w:rsidRDefault="00EA63E6" w:rsidP="0092170E">
            <w:pPr>
              <w:jc w:val="center"/>
              <w:rPr>
                <w:b/>
                <w:lang w:val="fr-FR"/>
              </w:rPr>
            </w:pPr>
          </w:p>
        </w:tc>
        <w:tc>
          <w:tcPr>
            <w:tcW w:w="6480" w:type="dxa"/>
            <w:tcBorders>
              <w:top w:val="dotted" w:sz="4" w:space="0" w:color="auto"/>
              <w:bottom w:val="dotted" w:sz="4" w:space="0" w:color="auto"/>
            </w:tcBorders>
          </w:tcPr>
          <w:p w14:paraId="4B7F5CDF" w14:textId="77777777" w:rsidR="00EA63E6" w:rsidRPr="00080A0B" w:rsidRDefault="00EA63E6" w:rsidP="0092170E">
            <w:pPr>
              <w:jc w:val="both"/>
            </w:pPr>
            <w:r w:rsidRPr="00080A0B">
              <w:t xml:space="preserve">   =&gt; AM = AN = BM = BN</w:t>
            </w:r>
          </w:p>
          <w:p w14:paraId="701AB6B1" w14:textId="77777777" w:rsidR="00EA63E6" w:rsidRPr="00080A0B" w:rsidRDefault="00EA63E6" w:rsidP="0092170E">
            <w:pPr>
              <w:jc w:val="both"/>
            </w:pPr>
            <w:r w:rsidRPr="00080A0B">
              <w:t xml:space="preserve">   =&gt; AMBN là hình thoi</w:t>
            </w:r>
          </w:p>
        </w:tc>
        <w:tc>
          <w:tcPr>
            <w:tcW w:w="1200" w:type="dxa"/>
            <w:tcBorders>
              <w:top w:val="dotted" w:sz="4" w:space="0" w:color="auto"/>
              <w:bottom w:val="dotted" w:sz="4" w:space="0" w:color="auto"/>
            </w:tcBorders>
            <w:vAlign w:val="center"/>
          </w:tcPr>
          <w:p w14:paraId="4BDFA2C8" w14:textId="77777777" w:rsidR="00EA63E6" w:rsidRPr="00080A0B" w:rsidRDefault="00EA63E6" w:rsidP="0092170E">
            <w:pPr>
              <w:jc w:val="center"/>
            </w:pPr>
          </w:p>
          <w:p w14:paraId="5D749D82" w14:textId="77777777" w:rsidR="00EA63E6" w:rsidRPr="00080A0B" w:rsidRDefault="00EA63E6" w:rsidP="0092170E">
            <w:pPr>
              <w:jc w:val="center"/>
            </w:pPr>
            <w:r w:rsidRPr="00080A0B">
              <w:t>0.25đ</w:t>
            </w:r>
          </w:p>
        </w:tc>
      </w:tr>
      <w:tr w:rsidR="00EA63E6" w:rsidRPr="00080A0B" w14:paraId="7E7AA54A" w14:textId="77777777">
        <w:tc>
          <w:tcPr>
            <w:tcW w:w="1523" w:type="dxa"/>
            <w:vMerge/>
          </w:tcPr>
          <w:p w14:paraId="60880574" w14:textId="77777777" w:rsidR="00EA63E6" w:rsidRPr="00080A0B" w:rsidRDefault="00EA63E6" w:rsidP="0092170E">
            <w:pPr>
              <w:jc w:val="center"/>
              <w:rPr>
                <w:b/>
                <w:lang w:val="fr-FR"/>
              </w:rPr>
            </w:pPr>
          </w:p>
        </w:tc>
        <w:tc>
          <w:tcPr>
            <w:tcW w:w="6480" w:type="dxa"/>
            <w:tcBorders>
              <w:top w:val="dotted" w:sz="4" w:space="0" w:color="auto"/>
              <w:bottom w:val="dotted" w:sz="4" w:space="0" w:color="auto"/>
            </w:tcBorders>
          </w:tcPr>
          <w:p w14:paraId="5D462987" w14:textId="77777777" w:rsidR="00EA63E6" w:rsidRPr="00080A0B" w:rsidRDefault="00EA63E6" w:rsidP="0092170E">
            <w:pPr>
              <w:jc w:val="both"/>
              <w:rPr>
                <w:lang w:val="fr-FR"/>
              </w:rPr>
            </w:pPr>
            <w:r w:rsidRPr="00080A0B">
              <w:rPr>
                <w:lang w:val="fr-FR"/>
              </w:rPr>
              <w:t>c./     Ta có: ABEC là hình chữ nhật (chứng minh trên)</w:t>
            </w:r>
          </w:p>
        </w:tc>
        <w:tc>
          <w:tcPr>
            <w:tcW w:w="1200" w:type="dxa"/>
            <w:tcBorders>
              <w:top w:val="dotted" w:sz="4" w:space="0" w:color="auto"/>
              <w:bottom w:val="dotted" w:sz="4" w:space="0" w:color="auto"/>
            </w:tcBorders>
            <w:vAlign w:val="center"/>
          </w:tcPr>
          <w:p w14:paraId="67B3F995" w14:textId="77777777" w:rsidR="00EA63E6" w:rsidRPr="00080A0B" w:rsidRDefault="00EA63E6" w:rsidP="0092170E">
            <w:pPr>
              <w:jc w:val="center"/>
            </w:pPr>
          </w:p>
        </w:tc>
      </w:tr>
      <w:tr w:rsidR="00EA63E6" w:rsidRPr="00080A0B" w14:paraId="366C1DEA" w14:textId="77777777">
        <w:tc>
          <w:tcPr>
            <w:tcW w:w="1523" w:type="dxa"/>
            <w:vMerge/>
          </w:tcPr>
          <w:p w14:paraId="4223F1C2" w14:textId="77777777" w:rsidR="00EA63E6" w:rsidRPr="00080A0B" w:rsidRDefault="00EA63E6" w:rsidP="0092170E">
            <w:pPr>
              <w:jc w:val="center"/>
              <w:rPr>
                <w:b/>
              </w:rPr>
            </w:pPr>
          </w:p>
        </w:tc>
        <w:tc>
          <w:tcPr>
            <w:tcW w:w="6480" w:type="dxa"/>
            <w:tcBorders>
              <w:top w:val="dotted" w:sz="4" w:space="0" w:color="auto"/>
              <w:bottom w:val="dotted" w:sz="4" w:space="0" w:color="auto"/>
            </w:tcBorders>
          </w:tcPr>
          <w:p w14:paraId="77FE6C46" w14:textId="77777777" w:rsidR="00EA63E6" w:rsidRPr="00080A0B" w:rsidRDefault="00EA63E6" w:rsidP="0092170E">
            <w:pPr>
              <w:jc w:val="both"/>
            </w:pPr>
            <w:r w:rsidRPr="00080A0B">
              <w:t xml:space="preserve">         Mà AM = 2,5 cm (gt)</w:t>
            </w:r>
          </w:p>
          <w:p w14:paraId="768CC099" w14:textId="77777777" w:rsidR="00EA63E6" w:rsidRPr="00080A0B" w:rsidRDefault="00EA63E6" w:rsidP="0092170E">
            <w:pPr>
              <w:jc w:val="both"/>
            </w:pPr>
            <w:r w:rsidRPr="00080A0B">
              <w:t xml:space="preserve">           =&gt; BC = </w:t>
            </w:r>
            <w:smartTag w:uri="urn:schemas-microsoft-com:office:smarttags" w:element="time">
              <w:smartTagPr>
                <w:attr w:name="Minute" w:val="0"/>
                <w:attr w:name="Hour" w:val="2"/>
              </w:smartTagPr>
              <w:r w:rsidRPr="00080A0B">
                <w:t>2AM</w:t>
              </w:r>
            </w:smartTag>
            <w:r w:rsidRPr="00080A0B">
              <w:t xml:space="preserve"> = 2. 2,5 = 5 (cm)</w:t>
            </w:r>
          </w:p>
          <w:p w14:paraId="10C5A180" w14:textId="77777777" w:rsidR="00EA63E6" w:rsidRPr="00080A0B" w:rsidRDefault="00EA63E6" w:rsidP="0092170E">
            <w:pPr>
              <w:jc w:val="both"/>
            </w:pPr>
            <w:r w:rsidRPr="00080A0B">
              <w:t xml:space="preserve">          Áp dụng định lý Pitago:</w:t>
            </w:r>
          </w:p>
          <w:p w14:paraId="08D15EFB" w14:textId="77777777" w:rsidR="00EA63E6" w:rsidRPr="00080A0B" w:rsidRDefault="00EA63E6" w:rsidP="0092170E">
            <w:pPr>
              <w:jc w:val="both"/>
            </w:pPr>
            <w:r w:rsidRPr="00080A0B">
              <w:t xml:space="preserve">            AC</w:t>
            </w:r>
            <w:r w:rsidRPr="00080A0B">
              <w:rPr>
                <w:vertAlign w:val="superscript"/>
              </w:rPr>
              <w:t>2</w:t>
            </w:r>
            <w:r w:rsidRPr="00080A0B">
              <w:t xml:space="preserve"> = BC</w:t>
            </w:r>
            <w:r w:rsidRPr="00080A0B">
              <w:rPr>
                <w:vertAlign w:val="superscript"/>
              </w:rPr>
              <w:t>2</w:t>
            </w:r>
            <w:r w:rsidRPr="00080A0B">
              <w:t xml:space="preserve"> – AB</w:t>
            </w:r>
            <w:r w:rsidRPr="00080A0B">
              <w:rPr>
                <w:vertAlign w:val="superscript"/>
              </w:rPr>
              <w:t>2</w:t>
            </w:r>
            <w:r w:rsidRPr="00080A0B">
              <w:t xml:space="preserve"> = 5</w:t>
            </w:r>
            <w:r w:rsidRPr="00080A0B">
              <w:rPr>
                <w:vertAlign w:val="superscript"/>
              </w:rPr>
              <w:t>2</w:t>
            </w:r>
            <w:r w:rsidRPr="00080A0B">
              <w:t xml:space="preserve"> – 3</w:t>
            </w:r>
            <w:r w:rsidRPr="00080A0B">
              <w:rPr>
                <w:vertAlign w:val="superscript"/>
              </w:rPr>
              <w:t>2</w:t>
            </w:r>
            <w:r w:rsidRPr="00080A0B">
              <w:t xml:space="preserve"> = 16</w:t>
            </w:r>
          </w:p>
          <w:p w14:paraId="63356E7E" w14:textId="77777777" w:rsidR="00EA63E6" w:rsidRPr="00080A0B" w:rsidRDefault="00EA63E6" w:rsidP="0092170E">
            <w:pPr>
              <w:jc w:val="both"/>
            </w:pPr>
            <w:r w:rsidRPr="00080A0B">
              <w:t xml:space="preserve">            AC = 4 cm          </w:t>
            </w:r>
          </w:p>
        </w:tc>
        <w:tc>
          <w:tcPr>
            <w:tcW w:w="1200" w:type="dxa"/>
            <w:tcBorders>
              <w:top w:val="dotted" w:sz="4" w:space="0" w:color="auto"/>
              <w:bottom w:val="dotted" w:sz="4" w:space="0" w:color="auto"/>
            </w:tcBorders>
            <w:vAlign w:val="center"/>
          </w:tcPr>
          <w:p w14:paraId="13DCB12A" w14:textId="77777777" w:rsidR="00EA63E6" w:rsidRPr="00080A0B" w:rsidRDefault="00EA63E6" w:rsidP="0092170E">
            <w:pPr>
              <w:jc w:val="center"/>
            </w:pPr>
          </w:p>
          <w:p w14:paraId="1485667C" w14:textId="77777777" w:rsidR="00EA63E6" w:rsidRPr="00080A0B" w:rsidRDefault="00EA63E6" w:rsidP="0092170E">
            <w:pPr>
              <w:jc w:val="center"/>
            </w:pPr>
          </w:p>
          <w:p w14:paraId="5CB96ECC" w14:textId="77777777" w:rsidR="00EA63E6" w:rsidRPr="00080A0B" w:rsidRDefault="00EA63E6" w:rsidP="0092170E">
            <w:pPr>
              <w:jc w:val="center"/>
            </w:pPr>
          </w:p>
          <w:p w14:paraId="50DC7A73" w14:textId="77777777" w:rsidR="00EA63E6" w:rsidRPr="00080A0B" w:rsidRDefault="00EA63E6" w:rsidP="0092170E">
            <w:pPr>
              <w:jc w:val="center"/>
            </w:pPr>
          </w:p>
          <w:p w14:paraId="35526EA9" w14:textId="77777777" w:rsidR="00EA63E6" w:rsidRPr="00080A0B" w:rsidRDefault="00EA63E6" w:rsidP="0092170E">
            <w:pPr>
              <w:jc w:val="center"/>
            </w:pPr>
            <w:r w:rsidRPr="00080A0B">
              <w:t>0.25đ</w:t>
            </w:r>
          </w:p>
        </w:tc>
      </w:tr>
      <w:tr w:rsidR="00EA63E6" w:rsidRPr="00080A0B" w14:paraId="5B068E8B" w14:textId="77777777">
        <w:tc>
          <w:tcPr>
            <w:tcW w:w="1523" w:type="dxa"/>
            <w:vMerge/>
          </w:tcPr>
          <w:p w14:paraId="6CC46FA6" w14:textId="77777777" w:rsidR="00EA63E6" w:rsidRPr="00080A0B" w:rsidRDefault="00EA63E6" w:rsidP="0092170E">
            <w:pPr>
              <w:jc w:val="center"/>
              <w:rPr>
                <w:b/>
              </w:rPr>
            </w:pPr>
          </w:p>
        </w:tc>
        <w:tc>
          <w:tcPr>
            <w:tcW w:w="6480" w:type="dxa"/>
            <w:tcBorders>
              <w:top w:val="dotted" w:sz="4" w:space="0" w:color="auto"/>
            </w:tcBorders>
          </w:tcPr>
          <w:p w14:paraId="46FC24BF" w14:textId="77777777" w:rsidR="00EA63E6" w:rsidRPr="00080A0B" w:rsidRDefault="00EA63E6" w:rsidP="0092170E">
            <w:pPr>
              <w:jc w:val="both"/>
              <w:rPr>
                <w:vertAlign w:val="superscript"/>
              </w:rPr>
            </w:pPr>
            <w:r w:rsidRPr="00080A0B">
              <w:t>=&gt; S</w:t>
            </w:r>
            <w:r w:rsidRPr="00080A0B">
              <w:rPr>
                <w:vertAlign w:val="subscript"/>
              </w:rPr>
              <w:t xml:space="preserve">ABEC </w:t>
            </w:r>
            <w:r w:rsidRPr="00080A0B">
              <w:t>= AB.AC= 4.3= 12</w:t>
            </w:r>
          </w:p>
          <w:p w14:paraId="521A8D86" w14:textId="77777777" w:rsidR="00EA63E6" w:rsidRPr="00080A0B" w:rsidRDefault="00EA63E6" w:rsidP="0092170E">
            <w:pPr>
              <w:jc w:val="both"/>
            </w:pPr>
            <w:r w:rsidRPr="00080A0B">
              <w:t xml:space="preserve">      Vậy diện tích ABEC là 12cm</w:t>
            </w:r>
            <w:r w:rsidRPr="00080A0B">
              <w:rPr>
                <w:vertAlign w:val="superscript"/>
              </w:rPr>
              <w:t>2</w:t>
            </w:r>
          </w:p>
        </w:tc>
        <w:tc>
          <w:tcPr>
            <w:tcW w:w="1200" w:type="dxa"/>
            <w:tcBorders>
              <w:top w:val="dotted" w:sz="4" w:space="0" w:color="auto"/>
            </w:tcBorders>
            <w:vAlign w:val="center"/>
          </w:tcPr>
          <w:p w14:paraId="5FB43B39" w14:textId="77777777" w:rsidR="00EA63E6" w:rsidRPr="00080A0B" w:rsidRDefault="00EA63E6" w:rsidP="0092170E">
            <w:pPr>
              <w:jc w:val="center"/>
            </w:pPr>
          </w:p>
          <w:p w14:paraId="2050E8FA" w14:textId="77777777" w:rsidR="00EA63E6" w:rsidRPr="00080A0B" w:rsidRDefault="00EA63E6" w:rsidP="0092170E">
            <w:pPr>
              <w:jc w:val="center"/>
            </w:pPr>
            <w:r w:rsidRPr="00080A0B">
              <w:t>0.25đ</w:t>
            </w:r>
          </w:p>
        </w:tc>
      </w:tr>
    </w:tbl>
    <w:p w14:paraId="25974E87" w14:textId="77777777" w:rsidR="00EA63E6" w:rsidRPr="00080A0B" w:rsidRDefault="00EA63E6" w:rsidP="0092170E">
      <w:pPr>
        <w:ind w:left="3240"/>
        <w:rPr>
          <w:b/>
        </w:rPr>
      </w:pPr>
    </w:p>
    <w:p w14:paraId="38AC5754" w14:textId="77777777" w:rsidR="00EA63E6" w:rsidRPr="00080A0B" w:rsidRDefault="00EA63E6" w:rsidP="0092170E">
      <w:pPr>
        <w:jc w:val="center"/>
        <w:rPr>
          <w:b/>
          <w:i/>
        </w:rPr>
      </w:pPr>
      <w:r w:rsidRPr="00080A0B">
        <w:rPr>
          <w:b/>
          <w:i/>
        </w:rPr>
        <w:t>(Lưu ý: Nếu học sinh làm cách khác đúng thì cho trọn số điểm)</w:t>
      </w:r>
    </w:p>
    <w:p w14:paraId="469EF387" w14:textId="77777777" w:rsidR="00EA63E6" w:rsidRPr="00080A0B" w:rsidRDefault="00EA63E6" w:rsidP="0092170E">
      <w:pPr>
        <w:jc w:val="center"/>
        <w:rPr>
          <w:b/>
          <w:i/>
        </w:rPr>
      </w:pPr>
    </w:p>
    <w:p w14:paraId="5AF15CDB" w14:textId="77777777" w:rsidR="00EA63E6" w:rsidRPr="00080A0B" w:rsidRDefault="00EA63E6" w:rsidP="0092170E">
      <w:pPr>
        <w:jc w:val="center"/>
        <w:rPr>
          <w:b/>
          <w:i/>
        </w:rPr>
      </w:pPr>
    </w:p>
    <w:p w14:paraId="78841D17" w14:textId="77777777" w:rsidR="00EA63E6" w:rsidRPr="00080A0B" w:rsidRDefault="00EA63E6" w:rsidP="0092170E">
      <w:pPr>
        <w:jc w:val="center"/>
        <w:rPr>
          <w:b/>
          <w:i/>
        </w:rPr>
      </w:pPr>
    </w:p>
    <w:p w14:paraId="7F5CEBE5" w14:textId="77777777"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4E76FBA0" w14:textId="77777777" w:rsidTr="00221B15">
        <w:tc>
          <w:tcPr>
            <w:tcW w:w="3469" w:type="dxa"/>
            <w:tcBorders>
              <w:top w:val="single" w:sz="4" w:space="0" w:color="000000"/>
              <w:left w:val="single" w:sz="4" w:space="0" w:color="000000"/>
              <w:bottom w:val="single" w:sz="4" w:space="0" w:color="000000"/>
            </w:tcBorders>
            <w:shd w:val="clear" w:color="auto" w:fill="auto"/>
          </w:tcPr>
          <w:p w14:paraId="2AD2A9CD" w14:textId="77777777" w:rsidR="009D167A" w:rsidRPr="00080A0B" w:rsidRDefault="009D167A" w:rsidP="00221B15">
            <w:pPr>
              <w:spacing w:after="200" w:line="276" w:lineRule="auto"/>
              <w:jc w:val="center"/>
              <w:rPr>
                <w:b/>
                <w:color w:val="FF0000"/>
                <w:sz w:val="26"/>
                <w:szCs w:val="26"/>
              </w:rPr>
            </w:pPr>
            <w:r w:rsidRPr="00080A0B">
              <w:rPr>
                <w:b/>
                <w:color w:val="FF0000"/>
                <w:sz w:val="26"/>
                <w:szCs w:val="26"/>
              </w:rPr>
              <w:t>ĐỀ 7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6EC8EFD1" w14:textId="77777777" w:rsidR="009D167A" w:rsidRPr="00080A0B" w:rsidRDefault="009D167A" w:rsidP="00221B15">
            <w:pPr>
              <w:jc w:val="center"/>
              <w:rPr>
                <w:b/>
                <w:color w:val="7030A0"/>
                <w:sz w:val="26"/>
                <w:szCs w:val="26"/>
              </w:rPr>
            </w:pPr>
            <w:r w:rsidRPr="00080A0B">
              <w:rPr>
                <w:b/>
                <w:color w:val="7030A0"/>
                <w:sz w:val="26"/>
                <w:szCs w:val="26"/>
              </w:rPr>
              <w:t>ĐỀ  KIỂM TRA HỌC KỲ I</w:t>
            </w:r>
          </w:p>
          <w:p w14:paraId="2DA516AB" w14:textId="77777777" w:rsidR="009D167A" w:rsidRPr="00080A0B" w:rsidRDefault="00A32C05" w:rsidP="00221B15">
            <w:pPr>
              <w:jc w:val="center"/>
              <w:rPr>
                <w:b/>
                <w:color w:val="00B0F0"/>
                <w:sz w:val="26"/>
                <w:szCs w:val="26"/>
              </w:rPr>
            </w:pPr>
            <w:r>
              <w:rPr>
                <w:b/>
                <w:color w:val="00B0F0"/>
                <w:sz w:val="26"/>
                <w:szCs w:val="26"/>
              </w:rPr>
              <w:t>Môn TOÁN LỚP 8</w:t>
            </w:r>
          </w:p>
          <w:p w14:paraId="31636DC5" w14:textId="77777777"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14:paraId="45A019E4" w14:textId="77777777" w:rsidR="009D167A" w:rsidRPr="00080A0B" w:rsidRDefault="009D167A">
      <w:pPr>
        <w:outlineLvl w:val="0"/>
        <w:rPr>
          <w:b/>
        </w:rPr>
      </w:pPr>
    </w:p>
    <w:p w14:paraId="2A0E27D5" w14:textId="77777777" w:rsidR="00EA63E6" w:rsidRPr="00080A0B" w:rsidRDefault="00EA63E6" w:rsidP="0092170E">
      <w:pPr>
        <w:rPr>
          <w:sz w:val="26"/>
          <w:szCs w:val="26"/>
        </w:rPr>
      </w:pPr>
    </w:p>
    <w:p w14:paraId="7C1ACE59" w14:textId="77777777"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I. PHẦN TRẮC NGHIỆM (3 điểm)</w:t>
      </w:r>
    </w:p>
    <w:p w14:paraId="2B6B2079" w14:textId="77777777"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 xml:space="preserve">         </w:t>
      </w:r>
      <w:r w:rsidRPr="00080A0B">
        <w:rPr>
          <w:rFonts w:eastAsia="MS Mincho"/>
          <w:b/>
          <w:i/>
          <w:sz w:val="26"/>
          <w:szCs w:val="26"/>
          <w:lang w:val="pt-BR"/>
        </w:rPr>
        <w:t xml:space="preserve"> Hãy viết vào bài làm chữ cái A, B, C hoặc D đứng trước câu trả lời đúng.</w:t>
      </w:r>
    </w:p>
    <w:p w14:paraId="47C98A6A" w14:textId="77777777" w:rsidR="00EA63E6" w:rsidRPr="00080A0B" w:rsidRDefault="00EA63E6" w:rsidP="0092170E">
      <w:pPr>
        <w:jc w:val="both"/>
        <w:rPr>
          <w:rFonts w:eastAsia="MS Mincho"/>
          <w:b/>
          <w:bCs/>
          <w:sz w:val="26"/>
          <w:szCs w:val="26"/>
          <w:u w:val="single"/>
          <w:lang w:val="pt-BR"/>
        </w:rPr>
      </w:pPr>
      <w:r w:rsidRPr="00080A0B">
        <w:rPr>
          <w:b/>
          <w:sz w:val="26"/>
          <w:szCs w:val="26"/>
        </w:rPr>
        <w:t>Câu 1</w:t>
      </w:r>
      <w:r w:rsidRPr="00080A0B">
        <w:rPr>
          <w:sz w:val="26"/>
          <w:szCs w:val="26"/>
        </w:rPr>
        <w:t>.</w:t>
      </w:r>
      <w:r w:rsidRPr="00080A0B">
        <w:rPr>
          <w:sz w:val="26"/>
          <w:szCs w:val="26"/>
          <w:lang w:val="pt-BR"/>
        </w:rPr>
        <w:t xml:space="preserve"> Khai triển hằng đẳng thức (</w:t>
      </w:r>
      <w:r w:rsidR="005611EB">
        <w:rPr>
          <w:position w:val="-24"/>
          <w:sz w:val="26"/>
          <w:szCs w:val="26"/>
        </w:rPr>
        <w:pict w14:anchorId="5355A8BF">
          <v:shape id="_x0000_i3332" type="#_x0000_t75" style="width:36pt;height:31.05pt">
            <v:imagedata r:id="rId1725" o:title=""/>
          </v:shape>
        </w:pict>
      </w:r>
      <w:r w:rsidRPr="00080A0B">
        <w:rPr>
          <w:sz w:val="26"/>
          <w:szCs w:val="26"/>
          <w:lang w:val="pt-BR"/>
        </w:rPr>
        <w:t>)</w:t>
      </w:r>
      <w:r w:rsidRPr="00080A0B">
        <w:rPr>
          <w:sz w:val="26"/>
          <w:szCs w:val="26"/>
          <w:vertAlign w:val="superscript"/>
          <w:lang w:val="pt-BR"/>
        </w:rPr>
        <w:t>2</w:t>
      </w:r>
      <w:r w:rsidRPr="00080A0B">
        <w:rPr>
          <w:sz w:val="26"/>
          <w:szCs w:val="26"/>
          <w:lang w:val="pt-BR"/>
        </w:rPr>
        <w:t xml:space="preserve"> ta được kết quả bằng:</w:t>
      </w:r>
    </w:p>
    <w:tbl>
      <w:tblPr>
        <w:tblW w:w="0" w:type="auto"/>
        <w:tblLook w:val="04A0" w:firstRow="1" w:lastRow="0" w:firstColumn="1" w:lastColumn="0" w:noHBand="0" w:noVBand="1"/>
      </w:tblPr>
      <w:tblGrid>
        <w:gridCol w:w="2546"/>
        <w:gridCol w:w="2547"/>
        <w:gridCol w:w="2547"/>
        <w:gridCol w:w="2547"/>
      </w:tblGrid>
      <w:tr w:rsidR="00EA63E6" w:rsidRPr="00080A0B" w14:paraId="75665E91" w14:textId="77777777">
        <w:tc>
          <w:tcPr>
            <w:tcW w:w="2546" w:type="dxa"/>
            <w:shd w:val="clear" w:color="auto" w:fill="auto"/>
            <w:vAlign w:val="center"/>
          </w:tcPr>
          <w:p w14:paraId="19CFD0CA" w14:textId="77777777" w:rsidR="00EA63E6" w:rsidRPr="00080A0B" w:rsidRDefault="00EA63E6" w:rsidP="0092170E">
            <w:pPr>
              <w:rPr>
                <w:sz w:val="26"/>
                <w:szCs w:val="26"/>
              </w:rPr>
            </w:pPr>
            <w:r w:rsidRPr="00080A0B">
              <w:rPr>
                <w:sz w:val="26"/>
                <w:szCs w:val="26"/>
              </w:rPr>
              <w:t xml:space="preserve">A. </w:t>
            </w:r>
            <w:r w:rsidR="005611EB">
              <w:rPr>
                <w:position w:val="-24"/>
                <w:sz w:val="26"/>
                <w:szCs w:val="26"/>
              </w:rPr>
              <w:pict w14:anchorId="18377790">
                <v:shape id="_x0000_i3333" type="#_x0000_t75" style="width:39.7pt;height:31.05pt">
                  <v:imagedata r:id="rId1726" o:title=""/>
                </v:shape>
              </w:pict>
            </w:r>
          </w:p>
        </w:tc>
        <w:tc>
          <w:tcPr>
            <w:tcW w:w="2547" w:type="dxa"/>
            <w:shd w:val="clear" w:color="auto" w:fill="auto"/>
            <w:vAlign w:val="center"/>
          </w:tcPr>
          <w:p w14:paraId="54898569" w14:textId="77777777" w:rsidR="00EA63E6" w:rsidRPr="00080A0B" w:rsidRDefault="00EA63E6" w:rsidP="0092170E">
            <w:pPr>
              <w:rPr>
                <w:sz w:val="26"/>
                <w:szCs w:val="26"/>
              </w:rPr>
            </w:pPr>
            <w:r w:rsidRPr="00080A0B">
              <w:rPr>
                <w:sz w:val="26"/>
                <w:szCs w:val="26"/>
              </w:rPr>
              <w:t xml:space="preserve">B. </w:t>
            </w:r>
            <w:r w:rsidR="005611EB">
              <w:rPr>
                <w:position w:val="-24"/>
                <w:sz w:val="26"/>
                <w:szCs w:val="26"/>
              </w:rPr>
              <w:pict w14:anchorId="22F2906D">
                <v:shape id="_x0000_i3334" type="#_x0000_t75" style="width:63.3pt;height:31.05pt">
                  <v:imagedata r:id="rId1727" o:title=""/>
                </v:shape>
              </w:pict>
            </w:r>
          </w:p>
        </w:tc>
        <w:tc>
          <w:tcPr>
            <w:tcW w:w="2547" w:type="dxa"/>
            <w:shd w:val="clear" w:color="auto" w:fill="auto"/>
            <w:vAlign w:val="center"/>
          </w:tcPr>
          <w:p w14:paraId="3ACFF78B" w14:textId="77777777" w:rsidR="00EA63E6" w:rsidRPr="00080A0B" w:rsidRDefault="00EA63E6" w:rsidP="0092170E">
            <w:pPr>
              <w:rPr>
                <w:sz w:val="26"/>
                <w:szCs w:val="26"/>
              </w:rPr>
            </w:pPr>
            <w:r w:rsidRPr="00080A0B">
              <w:rPr>
                <w:sz w:val="26"/>
                <w:szCs w:val="26"/>
              </w:rPr>
              <w:t xml:space="preserve">C. </w:t>
            </w:r>
            <w:r w:rsidR="005611EB">
              <w:rPr>
                <w:position w:val="-24"/>
                <w:sz w:val="26"/>
                <w:szCs w:val="26"/>
              </w:rPr>
              <w:pict w14:anchorId="4E9B7984">
                <v:shape id="_x0000_i3335" type="#_x0000_t75" style="width:63.3pt;height:31.05pt">
                  <v:imagedata r:id="rId1728" o:title=""/>
                </v:shape>
              </w:pict>
            </w:r>
          </w:p>
        </w:tc>
        <w:tc>
          <w:tcPr>
            <w:tcW w:w="2547" w:type="dxa"/>
            <w:shd w:val="clear" w:color="auto" w:fill="auto"/>
            <w:vAlign w:val="center"/>
          </w:tcPr>
          <w:p w14:paraId="575866A3" w14:textId="77777777" w:rsidR="00EA63E6" w:rsidRPr="00080A0B" w:rsidRDefault="00EA63E6" w:rsidP="0092170E">
            <w:pPr>
              <w:rPr>
                <w:sz w:val="26"/>
                <w:szCs w:val="26"/>
              </w:rPr>
            </w:pPr>
            <w:r w:rsidRPr="00080A0B">
              <w:rPr>
                <w:sz w:val="26"/>
                <w:szCs w:val="26"/>
              </w:rPr>
              <w:t xml:space="preserve">D. </w:t>
            </w:r>
            <w:r w:rsidR="005611EB">
              <w:rPr>
                <w:position w:val="-24"/>
                <w:sz w:val="26"/>
                <w:szCs w:val="26"/>
              </w:rPr>
              <w:pict w14:anchorId="3D91A794">
                <v:shape id="_x0000_i3336" type="#_x0000_t75" style="width:65.8pt;height:32.3pt">
                  <v:imagedata r:id="rId1729" o:title=""/>
                </v:shape>
              </w:pict>
            </w:r>
          </w:p>
        </w:tc>
      </w:tr>
    </w:tbl>
    <w:p w14:paraId="7346DB55" w14:textId="77777777"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2</w:t>
      </w:r>
      <w:r w:rsidRPr="00080A0B">
        <w:rPr>
          <w:sz w:val="26"/>
          <w:szCs w:val="26"/>
        </w:rPr>
        <w:t>. Kết quả của phép chia (</w:t>
      </w:r>
      <w:r w:rsidRPr="00080A0B">
        <w:rPr>
          <w:i/>
          <w:sz w:val="26"/>
          <w:szCs w:val="26"/>
        </w:rPr>
        <w:t>x</w:t>
      </w:r>
      <w:r w:rsidRPr="00080A0B">
        <w:rPr>
          <w:sz w:val="26"/>
          <w:szCs w:val="26"/>
          <w:vertAlign w:val="superscript"/>
        </w:rPr>
        <w:t>2</w:t>
      </w:r>
      <w:r w:rsidRPr="00080A0B">
        <w:rPr>
          <w:sz w:val="26"/>
          <w:szCs w:val="26"/>
        </w:rPr>
        <w:t xml:space="preserve"> – 2</w:t>
      </w:r>
      <w:r w:rsidRPr="00080A0B">
        <w:rPr>
          <w:i/>
          <w:sz w:val="26"/>
          <w:szCs w:val="26"/>
        </w:rPr>
        <w:t>x</w:t>
      </w:r>
      <w:r w:rsidRPr="00080A0B">
        <w:rPr>
          <w:sz w:val="26"/>
          <w:szCs w:val="26"/>
        </w:rPr>
        <w:t xml:space="preserve"> + 1) : (</w:t>
      </w:r>
      <w:r w:rsidRPr="00080A0B">
        <w:rPr>
          <w:i/>
          <w:sz w:val="26"/>
          <w:szCs w:val="26"/>
        </w:rPr>
        <w:t>x</w:t>
      </w:r>
      <w:r w:rsidRPr="00080A0B">
        <w:rPr>
          <w:sz w:val="26"/>
          <w:szCs w:val="26"/>
        </w:rPr>
        <w:t xml:space="preserve"> – 1) là:</w:t>
      </w:r>
    </w:p>
    <w:tbl>
      <w:tblPr>
        <w:tblW w:w="0" w:type="auto"/>
        <w:tblLook w:val="04A0" w:firstRow="1" w:lastRow="0" w:firstColumn="1" w:lastColumn="0" w:noHBand="0" w:noVBand="1"/>
      </w:tblPr>
      <w:tblGrid>
        <w:gridCol w:w="2546"/>
        <w:gridCol w:w="2547"/>
        <w:gridCol w:w="2547"/>
        <w:gridCol w:w="2547"/>
      </w:tblGrid>
      <w:tr w:rsidR="00EA63E6" w:rsidRPr="00080A0B" w14:paraId="3B9318F8" w14:textId="77777777">
        <w:tc>
          <w:tcPr>
            <w:tcW w:w="2546" w:type="dxa"/>
            <w:shd w:val="clear" w:color="auto" w:fill="auto"/>
            <w:vAlign w:val="center"/>
          </w:tcPr>
          <w:p w14:paraId="0059330F" w14:textId="77777777" w:rsidR="00EA63E6" w:rsidRPr="00080A0B" w:rsidRDefault="00EA63E6" w:rsidP="0092170E">
            <w:pPr>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547" w:type="dxa"/>
            <w:shd w:val="clear" w:color="auto" w:fill="auto"/>
            <w:vAlign w:val="center"/>
          </w:tcPr>
          <w:p w14:paraId="79087E91" w14:textId="77777777" w:rsidR="00EA63E6" w:rsidRPr="00080A0B" w:rsidRDefault="00EA63E6" w:rsidP="0092170E">
            <w:pPr>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547" w:type="dxa"/>
            <w:shd w:val="clear" w:color="auto" w:fill="auto"/>
            <w:vAlign w:val="center"/>
          </w:tcPr>
          <w:p w14:paraId="55EC82C0" w14:textId="77777777" w:rsidR="00EA63E6" w:rsidRPr="00080A0B" w:rsidRDefault="00EA63E6" w:rsidP="0092170E">
            <w:pPr>
              <w:rPr>
                <w:i/>
                <w:sz w:val="26"/>
                <w:szCs w:val="26"/>
              </w:rPr>
            </w:pPr>
            <w:r w:rsidRPr="00080A0B">
              <w:rPr>
                <w:sz w:val="26"/>
                <w:szCs w:val="26"/>
              </w:rPr>
              <w:t>C</w:t>
            </w:r>
            <w:r w:rsidRPr="00080A0B">
              <w:rPr>
                <w:i/>
                <w:sz w:val="26"/>
                <w:szCs w:val="26"/>
              </w:rPr>
              <w:t xml:space="preserve">. </w:t>
            </w:r>
            <w:r w:rsidRPr="00080A0B">
              <w:rPr>
                <w:i/>
                <w:sz w:val="26"/>
                <w:szCs w:val="26"/>
                <w:lang w:val="nl-NL"/>
              </w:rPr>
              <w:t xml:space="preserve"> </w:t>
            </w:r>
            <w:r w:rsidRPr="00080A0B">
              <w:rPr>
                <w:i/>
                <w:sz w:val="26"/>
                <w:szCs w:val="26"/>
              </w:rPr>
              <w:t xml:space="preserve">(x + </w:t>
            </w:r>
            <w:r w:rsidRPr="00080A0B">
              <w:rPr>
                <w:sz w:val="26"/>
                <w:szCs w:val="26"/>
              </w:rPr>
              <w:t>1</w:t>
            </w:r>
            <w:r w:rsidRPr="00080A0B">
              <w:rPr>
                <w:i/>
                <w:sz w:val="26"/>
                <w:szCs w:val="26"/>
              </w:rPr>
              <w:t>)</w:t>
            </w:r>
            <w:r w:rsidRPr="00080A0B">
              <w:rPr>
                <w:i/>
                <w:sz w:val="26"/>
                <w:szCs w:val="26"/>
                <w:vertAlign w:val="superscript"/>
              </w:rPr>
              <w:t>2</w:t>
            </w:r>
          </w:p>
        </w:tc>
        <w:tc>
          <w:tcPr>
            <w:tcW w:w="2547" w:type="dxa"/>
            <w:shd w:val="clear" w:color="auto" w:fill="auto"/>
            <w:vAlign w:val="center"/>
          </w:tcPr>
          <w:p w14:paraId="6D60F490" w14:textId="77777777" w:rsidR="00EA63E6" w:rsidRPr="00080A0B" w:rsidRDefault="00EA63E6" w:rsidP="0092170E">
            <w:pPr>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14:paraId="1531C839" w14:textId="77777777" w:rsidR="00EA63E6" w:rsidRPr="00080A0B" w:rsidRDefault="00EA63E6" w:rsidP="0092170E">
      <w:pPr>
        <w:jc w:val="both"/>
        <w:rPr>
          <w:sz w:val="26"/>
          <w:szCs w:val="26"/>
        </w:rPr>
      </w:pPr>
      <w:r w:rsidRPr="00080A0B">
        <w:rPr>
          <w:b/>
          <w:sz w:val="26"/>
          <w:szCs w:val="26"/>
        </w:rPr>
        <w:lastRenderedPageBreak/>
        <w:t xml:space="preserve">Câu 3. </w:t>
      </w:r>
      <w:r w:rsidRPr="00080A0B">
        <w:rPr>
          <w:sz w:val="26"/>
          <w:szCs w:val="26"/>
        </w:rPr>
        <w:t>Mẫu thức chung của các phân thức</w:t>
      </w:r>
      <w:r w:rsidR="005611EB">
        <w:rPr>
          <w:position w:val="-24"/>
          <w:sz w:val="26"/>
          <w:szCs w:val="26"/>
        </w:rPr>
        <w:pict w14:anchorId="17D69E74">
          <v:shape id="_x0000_i3337" type="#_x0000_t75" style="width:103.05pt;height:31.05pt">
            <v:imagedata r:id="rId1730" o:title=""/>
          </v:shape>
        </w:pict>
      </w:r>
      <w:r w:rsidRPr="00080A0B">
        <w:rPr>
          <w:sz w:val="26"/>
          <w:szCs w:val="26"/>
        </w:rPr>
        <w:t xml:space="preserve"> là:</w:t>
      </w:r>
    </w:p>
    <w:tbl>
      <w:tblPr>
        <w:tblW w:w="0" w:type="auto"/>
        <w:tblLook w:val="04A0" w:firstRow="1" w:lastRow="0" w:firstColumn="1" w:lastColumn="0" w:noHBand="0" w:noVBand="1"/>
      </w:tblPr>
      <w:tblGrid>
        <w:gridCol w:w="2546"/>
        <w:gridCol w:w="2547"/>
        <w:gridCol w:w="2547"/>
        <w:gridCol w:w="2547"/>
      </w:tblGrid>
      <w:tr w:rsidR="00EA63E6" w:rsidRPr="00080A0B" w14:paraId="4F5F51EC" w14:textId="77777777">
        <w:tc>
          <w:tcPr>
            <w:tcW w:w="2546" w:type="dxa"/>
            <w:shd w:val="clear" w:color="auto" w:fill="auto"/>
            <w:vAlign w:val="center"/>
          </w:tcPr>
          <w:p w14:paraId="31DAFC4A" w14:textId="77777777" w:rsidR="00EA63E6" w:rsidRPr="00080A0B" w:rsidRDefault="00EA63E6" w:rsidP="0092170E">
            <w:pPr>
              <w:rPr>
                <w:sz w:val="26"/>
                <w:szCs w:val="26"/>
              </w:rPr>
            </w:pPr>
            <w:r w:rsidRPr="00080A0B">
              <w:rPr>
                <w:sz w:val="26"/>
                <w:szCs w:val="26"/>
              </w:rPr>
              <w:t>A. 2(</w:t>
            </w:r>
            <w:r w:rsidRPr="00080A0B">
              <w:rPr>
                <w:i/>
                <w:sz w:val="26"/>
                <w:szCs w:val="26"/>
              </w:rPr>
              <w:t>x</w:t>
            </w:r>
            <w:r w:rsidRPr="00080A0B">
              <w:rPr>
                <w:sz w:val="26"/>
                <w:szCs w:val="26"/>
              </w:rPr>
              <w:t>+3)</w:t>
            </w:r>
          </w:p>
        </w:tc>
        <w:tc>
          <w:tcPr>
            <w:tcW w:w="2547" w:type="dxa"/>
            <w:shd w:val="clear" w:color="auto" w:fill="auto"/>
            <w:vAlign w:val="center"/>
          </w:tcPr>
          <w:p w14:paraId="390D6498" w14:textId="77777777" w:rsidR="00EA63E6" w:rsidRPr="00080A0B" w:rsidRDefault="00EA63E6" w:rsidP="0092170E">
            <w:pPr>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547" w:type="dxa"/>
            <w:shd w:val="clear" w:color="auto" w:fill="auto"/>
            <w:vAlign w:val="center"/>
          </w:tcPr>
          <w:p w14:paraId="51D90085" w14:textId="77777777" w:rsidR="00EA63E6" w:rsidRPr="00080A0B" w:rsidRDefault="00EA63E6" w:rsidP="0092170E">
            <w:pPr>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c>
          <w:tcPr>
            <w:tcW w:w="2547" w:type="dxa"/>
            <w:shd w:val="clear" w:color="auto" w:fill="auto"/>
            <w:vAlign w:val="center"/>
          </w:tcPr>
          <w:p w14:paraId="0CF5DE56" w14:textId="77777777" w:rsidR="00EA63E6" w:rsidRPr="00080A0B" w:rsidRDefault="00EA63E6" w:rsidP="0092170E">
            <w:pPr>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r>
    </w:tbl>
    <w:p w14:paraId="16D6ABEB" w14:textId="77777777" w:rsidR="00EA63E6" w:rsidRPr="00080A0B" w:rsidRDefault="00EA63E6" w:rsidP="0092170E">
      <w:pPr>
        <w:tabs>
          <w:tab w:val="left" w:pos="4380"/>
        </w:tabs>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ook w:val="04A0" w:firstRow="1" w:lastRow="0" w:firstColumn="1" w:lastColumn="0" w:noHBand="0" w:noVBand="1"/>
      </w:tblPr>
      <w:tblGrid>
        <w:gridCol w:w="2546"/>
        <w:gridCol w:w="2547"/>
        <w:gridCol w:w="2547"/>
        <w:gridCol w:w="2547"/>
      </w:tblGrid>
      <w:tr w:rsidR="00EA63E6" w:rsidRPr="00080A0B" w14:paraId="08FDE1EE" w14:textId="77777777">
        <w:tc>
          <w:tcPr>
            <w:tcW w:w="2546" w:type="dxa"/>
            <w:shd w:val="clear" w:color="auto" w:fill="auto"/>
          </w:tcPr>
          <w:p w14:paraId="448E2066" w14:textId="77777777" w:rsidR="00EA63E6" w:rsidRPr="00080A0B" w:rsidRDefault="00EA63E6" w:rsidP="0092170E">
            <w:pPr>
              <w:rPr>
                <w:sz w:val="26"/>
                <w:szCs w:val="26"/>
              </w:rPr>
            </w:pPr>
            <w:r w:rsidRPr="00080A0B">
              <w:rPr>
                <w:sz w:val="26"/>
                <w:szCs w:val="26"/>
              </w:rPr>
              <w:t xml:space="preserve">A.  </w:t>
            </w:r>
            <w:r w:rsidRPr="00080A0B">
              <w:rPr>
                <w:sz w:val="26"/>
                <w:szCs w:val="26"/>
                <w:lang w:val="nl-NL"/>
              </w:rPr>
              <w:t>Hình thang cân</w:t>
            </w:r>
          </w:p>
        </w:tc>
        <w:tc>
          <w:tcPr>
            <w:tcW w:w="2547" w:type="dxa"/>
            <w:shd w:val="clear" w:color="auto" w:fill="auto"/>
          </w:tcPr>
          <w:p w14:paraId="1B7DD494" w14:textId="77777777" w:rsidR="00EA63E6" w:rsidRPr="00080A0B" w:rsidRDefault="00EA63E6" w:rsidP="0092170E">
            <w:pPr>
              <w:rPr>
                <w:sz w:val="26"/>
                <w:szCs w:val="26"/>
              </w:rPr>
            </w:pPr>
            <w:r w:rsidRPr="00080A0B">
              <w:rPr>
                <w:sz w:val="26"/>
                <w:szCs w:val="26"/>
              </w:rPr>
              <w:t xml:space="preserve">B.  </w:t>
            </w:r>
            <w:r w:rsidRPr="00080A0B">
              <w:rPr>
                <w:sz w:val="26"/>
                <w:szCs w:val="26"/>
                <w:lang w:val="nl-NL"/>
              </w:rPr>
              <w:t>Hình bình hành</w:t>
            </w:r>
          </w:p>
        </w:tc>
        <w:tc>
          <w:tcPr>
            <w:tcW w:w="2547" w:type="dxa"/>
            <w:shd w:val="clear" w:color="auto" w:fill="auto"/>
          </w:tcPr>
          <w:p w14:paraId="4550FE58" w14:textId="77777777" w:rsidR="00EA63E6" w:rsidRPr="00080A0B" w:rsidRDefault="00EA63E6" w:rsidP="0092170E">
            <w:pPr>
              <w:rPr>
                <w:sz w:val="26"/>
                <w:szCs w:val="26"/>
              </w:rPr>
            </w:pPr>
            <w:r w:rsidRPr="00080A0B">
              <w:rPr>
                <w:sz w:val="26"/>
                <w:szCs w:val="26"/>
              </w:rPr>
              <w:t xml:space="preserve">C.  </w:t>
            </w:r>
            <w:r w:rsidRPr="00080A0B">
              <w:rPr>
                <w:sz w:val="26"/>
                <w:szCs w:val="26"/>
                <w:lang w:val="nl-NL"/>
              </w:rPr>
              <w:t>Hình chữ nhật</w:t>
            </w:r>
          </w:p>
        </w:tc>
        <w:tc>
          <w:tcPr>
            <w:tcW w:w="2547" w:type="dxa"/>
            <w:shd w:val="clear" w:color="auto" w:fill="auto"/>
          </w:tcPr>
          <w:p w14:paraId="4F3A41DF" w14:textId="77777777" w:rsidR="00EA63E6" w:rsidRPr="00080A0B" w:rsidRDefault="00EA63E6" w:rsidP="0092170E">
            <w:pPr>
              <w:rPr>
                <w:sz w:val="26"/>
                <w:szCs w:val="26"/>
              </w:rPr>
            </w:pPr>
            <w:r w:rsidRPr="00080A0B">
              <w:rPr>
                <w:sz w:val="26"/>
                <w:szCs w:val="26"/>
              </w:rPr>
              <w:t xml:space="preserve">D. </w:t>
            </w:r>
            <w:r w:rsidRPr="00080A0B">
              <w:rPr>
                <w:sz w:val="26"/>
                <w:szCs w:val="26"/>
                <w:lang w:val="nl-NL"/>
              </w:rPr>
              <w:t>Hình thoi</w:t>
            </w:r>
          </w:p>
        </w:tc>
      </w:tr>
    </w:tbl>
    <w:p w14:paraId="0ED119BE" w14:textId="77777777"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ook w:val="04A0" w:firstRow="1" w:lastRow="0" w:firstColumn="1" w:lastColumn="0" w:noHBand="0" w:noVBand="1"/>
      </w:tblPr>
      <w:tblGrid>
        <w:gridCol w:w="2546"/>
        <w:gridCol w:w="2547"/>
        <w:gridCol w:w="2547"/>
        <w:gridCol w:w="2547"/>
      </w:tblGrid>
      <w:tr w:rsidR="00EA63E6" w:rsidRPr="00080A0B" w14:paraId="5D75F6B0" w14:textId="77777777">
        <w:tc>
          <w:tcPr>
            <w:tcW w:w="2546" w:type="dxa"/>
            <w:shd w:val="clear" w:color="auto" w:fill="auto"/>
          </w:tcPr>
          <w:p w14:paraId="06D53CEF" w14:textId="77777777" w:rsidR="00EA63E6" w:rsidRPr="00080A0B" w:rsidRDefault="00EA63E6" w:rsidP="0092170E">
            <w:pPr>
              <w:rPr>
                <w:sz w:val="26"/>
                <w:szCs w:val="26"/>
              </w:rPr>
            </w:pPr>
            <w:r w:rsidRPr="00080A0B">
              <w:rPr>
                <w:sz w:val="26"/>
                <w:szCs w:val="26"/>
              </w:rPr>
              <w:t>A. 4</w:t>
            </w:r>
          </w:p>
        </w:tc>
        <w:tc>
          <w:tcPr>
            <w:tcW w:w="2547" w:type="dxa"/>
            <w:shd w:val="clear" w:color="auto" w:fill="auto"/>
          </w:tcPr>
          <w:p w14:paraId="3D8F4510" w14:textId="77777777" w:rsidR="00EA63E6" w:rsidRPr="00080A0B" w:rsidRDefault="00EA63E6" w:rsidP="0092170E">
            <w:pPr>
              <w:rPr>
                <w:sz w:val="26"/>
                <w:szCs w:val="26"/>
              </w:rPr>
            </w:pPr>
            <w:r w:rsidRPr="00080A0B">
              <w:rPr>
                <w:sz w:val="26"/>
                <w:szCs w:val="26"/>
              </w:rPr>
              <w:t>B. 8</w:t>
            </w:r>
          </w:p>
        </w:tc>
        <w:tc>
          <w:tcPr>
            <w:tcW w:w="2547" w:type="dxa"/>
            <w:shd w:val="clear" w:color="auto" w:fill="auto"/>
          </w:tcPr>
          <w:p w14:paraId="3C593F0B" w14:textId="77777777" w:rsidR="00EA63E6" w:rsidRPr="00080A0B" w:rsidRDefault="00EA63E6" w:rsidP="0092170E">
            <w:pPr>
              <w:rPr>
                <w:sz w:val="26"/>
                <w:szCs w:val="26"/>
              </w:rPr>
            </w:pPr>
            <w:r w:rsidRPr="00080A0B">
              <w:rPr>
                <w:sz w:val="26"/>
                <w:szCs w:val="26"/>
              </w:rPr>
              <w:t xml:space="preserve">C. </w:t>
            </w:r>
            <w:r w:rsidR="005611EB">
              <w:rPr>
                <w:position w:val="-8"/>
                <w:sz w:val="26"/>
                <w:szCs w:val="26"/>
              </w:rPr>
              <w:pict w14:anchorId="1F8978C5">
                <v:shape id="_x0000_i3338" type="#_x0000_t75" style="width:18.6pt;height:18.6pt">
                  <v:imagedata r:id="rId1731" o:title=""/>
                </v:shape>
              </w:pict>
            </w:r>
          </w:p>
        </w:tc>
        <w:tc>
          <w:tcPr>
            <w:tcW w:w="2547" w:type="dxa"/>
            <w:shd w:val="clear" w:color="auto" w:fill="auto"/>
          </w:tcPr>
          <w:p w14:paraId="46D466BB" w14:textId="77777777" w:rsidR="00EA63E6" w:rsidRPr="00080A0B" w:rsidRDefault="00EA63E6" w:rsidP="0092170E">
            <w:pPr>
              <w:rPr>
                <w:sz w:val="26"/>
                <w:szCs w:val="26"/>
              </w:rPr>
            </w:pPr>
            <w:r w:rsidRPr="00080A0B">
              <w:rPr>
                <w:sz w:val="26"/>
                <w:szCs w:val="26"/>
              </w:rPr>
              <w:t>D. 2</w:t>
            </w:r>
          </w:p>
        </w:tc>
      </w:tr>
    </w:tbl>
    <w:p w14:paraId="1185A737" w14:textId="77777777"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ook w:val="04A0" w:firstRow="1" w:lastRow="0" w:firstColumn="1" w:lastColumn="0" w:noHBand="0" w:noVBand="1"/>
      </w:tblPr>
      <w:tblGrid>
        <w:gridCol w:w="2561"/>
        <w:gridCol w:w="2561"/>
        <w:gridCol w:w="2561"/>
        <w:gridCol w:w="2561"/>
      </w:tblGrid>
      <w:tr w:rsidR="00EA63E6" w:rsidRPr="00080A0B" w14:paraId="240B72F7" w14:textId="77777777">
        <w:tc>
          <w:tcPr>
            <w:tcW w:w="2561" w:type="dxa"/>
            <w:shd w:val="clear" w:color="auto" w:fill="auto"/>
            <w:vAlign w:val="center"/>
          </w:tcPr>
          <w:p w14:paraId="4F6CA453" w14:textId="77777777" w:rsidR="00EA63E6" w:rsidRPr="00080A0B" w:rsidRDefault="00EA63E6" w:rsidP="0092170E">
            <w:pPr>
              <w:rPr>
                <w:sz w:val="26"/>
                <w:szCs w:val="26"/>
              </w:rPr>
            </w:pPr>
            <w:r w:rsidRPr="00080A0B">
              <w:rPr>
                <w:sz w:val="26"/>
                <w:szCs w:val="26"/>
              </w:rPr>
              <w:t>A. 108</w:t>
            </w:r>
            <w:r w:rsidRPr="00080A0B">
              <w:rPr>
                <w:sz w:val="26"/>
                <w:szCs w:val="26"/>
                <w:vertAlign w:val="superscript"/>
              </w:rPr>
              <w:t>0</w:t>
            </w:r>
          </w:p>
        </w:tc>
        <w:tc>
          <w:tcPr>
            <w:tcW w:w="2561" w:type="dxa"/>
            <w:shd w:val="clear" w:color="auto" w:fill="auto"/>
            <w:vAlign w:val="center"/>
          </w:tcPr>
          <w:p w14:paraId="15E8D899" w14:textId="77777777" w:rsidR="00EA63E6" w:rsidRPr="00080A0B" w:rsidRDefault="00EA63E6" w:rsidP="0092170E">
            <w:pPr>
              <w:rPr>
                <w:sz w:val="26"/>
                <w:szCs w:val="26"/>
              </w:rPr>
            </w:pPr>
            <w:r w:rsidRPr="00080A0B">
              <w:rPr>
                <w:sz w:val="26"/>
                <w:szCs w:val="26"/>
              </w:rPr>
              <w:t>B. 180</w:t>
            </w:r>
            <w:r w:rsidRPr="00080A0B">
              <w:rPr>
                <w:sz w:val="26"/>
                <w:szCs w:val="26"/>
                <w:vertAlign w:val="superscript"/>
              </w:rPr>
              <w:t>0</w:t>
            </w:r>
          </w:p>
        </w:tc>
        <w:tc>
          <w:tcPr>
            <w:tcW w:w="2561" w:type="dxa"/>
            <w:shd w:val="clear" w:color="auto" w:fill="auto"/>
            <w:vAlign w:val="center"/>
          </w:tcPr>
          <w:p w14:paraId="20CA3442" w14:textId="77777777" w:rsidR="00EA63E6" w:rsidRPr="00080A0B" w:rsidRDefault="00EA63E6" w:rsidP="0092170E">
            <w:pPr>
              <w:rPr>
                <w:sz w:val="26"/>
                <w:szCs w:val="26"/>
              </w:rPr>
            </w:pPr>
            <w:r w:rsidRPr="00080A0B">
              <w:rPr>
                <w:sz w:val="26"/>
                <w:szCs w:val="26"/>
              </w:rPr>
              <w:t>C. 90</w:t>
            </w:r>
            <w:r w:rsidRPr="00080A0B">
              <w:rPr>
                <w:sz w:val="26"/>
                <w:szCs w:val="26"/>
                <w:vertAlign w:val="superscript"/>
              </w:rPr>
              <w:t>0</w:t>
            </w:r>
          </w:p>
        </w:tc>
        <w:tc>
          <w:tcPr>
            <w:tcW w:w="2561" w:type="dxa"/>
            <w:shd w:val="clear" w:color="auto" w:fill="auto"/>
            <w:vAlign w:val="center"/>
          </w:tcPr>
          <w:p w14:paraId="0843972E" w14:textId="77777777" w:rsidR="00EA63E6" w:rsidRPr="00080A0B" w:rsidRDefault="00EA63E6" w:rsidP="0092170E">
            <w:pPr>
              <w:rPr>
                <w:sz w:val="26"/>
                <w:szCs w:val="26"/>
              </w:rPr>
            </w:pPr>
            <w:r w:rsidRPr="00080A0B">
              <w:rPr>
                <w:sz w:val="26"/>
                <w:szCs w:val="26"/>
              </w:rPr>
              <w:t>D. 60</w:t>
            </w:r>
            <w:r w:rsidRPr="00080A0B">
              <w:rPr>
                <w:sz w:val="26"/>
                <w:szCs w:val="26"/>
                <w:vertAlign w:val="superscript"/>
              </w:rPr>
              <w:t>0</w:t>
            </w:r>
          </w:p>
        </w:tc>
      </w:tr>
    </w:tbl>
    <w:p w14:paraId="66462A7F" w14:textId="77777777" w:rsidR="00EA63E6" w:rsidRPr="00080A0B" w:rsidRDefault="00EA63E6" w:rsidP="0092170E">
      <w:pPr>
        <w:spacing w:line="276"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rPr>
        <w:t xml:space="preserve"> điểm)</w:t>
      </w:r>
    </w:p>
    <w:p w14:paraId="2CD92FE4" w14:textId="77777777" w:rsidR="00EA63E6" w:rsidRPr="00080A0B" w:rsidRDefault="00EA63E6" w:rsidP="0092170E">
      <w:pPr>
        <w:rPr>
          <w:sz w:val="26"/>
          <w:szCs w:val="26"/>
        </w:rPr>
      </w:pPr>
      <w:r w:rsidRPr="00080A0B">
        <w:rPr>
          <w:b/>
          <w:sz w:val="26"/>
          <w:szCs w:val="26"/>
        </w:rPr>
        <w:t xml:space="preserve">Câu 7. </w:t>
      </w:r>
      <w:r w:rsidRPr="00080A0B">
        <w:rPr>
          <w:sz w:val="26"/>
          <w:szCs w:val="26"/>
        </w:rPr>
        <w:t>Tìm x, biết:</w:t>
      </w:r>
      <w:r w:rsidRPr="00080A0B">
        <w:rPr>
          <w:b/>
          <w:sz w:val="26"/>
          <w:szCs w:val="26"/>
        </w:rPr>
        <w:t xml:space="preserve"> </w:t>
      </w:r>
      <w:r w:rsidRPr="00080A0B">
        <w:rPr>
          <w:sz w:val="26"/>
          <w:szCs w:val="26"/>
        </w:rPr>
        <w:t xml:space="preserve"> </w:t>
      </w:r>
    </w:p>
    <w:p w14:paraId="230F0AEE" w14:textId="77777777" w:rsidR="00EA63E6" w:rsidRPr="00080A0B" w:rsidRDefault="00EA63E6" w:rsidP="0092170E">
      <w:pPr>
        <w:ind w:firstLine="709"/>
        <w:rPr>
          <w:sz w:val="26"/>
          <w:szCs w:val="26"/>
          <w:lang w:val="nl-NL"/>
        </w:rPr>
      </w:pPr>
      <w:r w:rsidRPr="00080A0B">
        <w:rPr>
          <w:sz w:val="26"/>
          <w:szCs w:val="26"/>
          <w:lang w:val="nl-NL"/>
        </w:rPr>
        <w:t xml:space="preserve">a) </w:t>
      </w:r>
      <w:r w:rsidR="005611EB">
        <w:rPr>
          <w:position w:val="-14"/>
          <w:sz w:val="26"/>
          <w:szCs w:val="26"/>
        </w:rPr>
        <w:pict w14:anchorId="77EAF2FB">
          <v:shape id="_x0000_i3339" type="#_x0000_t75" style="width:180pt;height:19.85pt">
            <v:imagedata r:id="rId1732" o:title=""/>
          </v:shape>
        </w:pict>
      </w:r>
      <w:r w:rsidRPr="00080A0B">
        <w:rPr>
          <w:sz w:val="26"/>
          <w:szCs w:val="26"/>
          <w:lang w:val="nl-NL"/>
        </w:rPr>
        <w:tab/>
      </w:r>
    </w:p>
    <w:p w14:paraId="132322C8" w14:textId="77777777" w:rsidR="00EA63E6" w:rsidRPr="00080A0B" w:rsidRDefault="00EA63E6" w:rsidP="0092170E">
      <w:pPr>
        <w:ind w:firstLine="709"/>
        <w:rPr>
          <w:sz w:val="26"/>
          <w:szCs w:val="26"/>
          <w:lang w:val="nl-NL"/>
        </w:rPr>
      </w:pPr>
      <w:r w:rsidRPr="00080A0B">
        <w:rPr>
          <w:sz w:val="26"/>
          <w:szCs w:val="26"/>
          <w:lang w:val="nl-NL"/>
        </w:rPr>
        <w:t xml:space="preserve">b) </w:t>
      </w:r>
      <w:r w:rsidR="005611EB">
        <w:rPr>
          <w:position w:val="-14"/>
          <w:sz w:val="26"/>
          <w:szCs w:val="26"/>
        </w:rPr>
        <w:pict w14:anchorId="0B788A16">
          <v:shape id="_x0000_i3340" type="#_x0000_t75" style="width:263.15pt;height:22.35pt">
            <v:imagedata r:id="rId1733" o:title=""/>
          </v:shape>
        </w:pict>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14:paraId="45FA0FB9" w14:textId="77777777" w:rsidR="00EA63E6" w:rsidRPr="00080A0B" w:rsidRDefault="00EA63E6" w:rsidP="0092170E">
      <w:pPr>
        <w:ind w:firstLine="709"/>
        <w:rPr>
          <w:sz w:val="26"/>
          <w:szCs w:val="26"/>
          <w:lang w:val="nl-NL"/>
        </w:rPr>
      </w:pPr>
      <w:r w:rsidRPr="00080A0B">
        <w:rPr>
          <w:sz w:val="26"/>
          <w:szCs w:val="26"/>
          <w:lang w:val="nl-NL"/>
        </w:rPr>
        <w:t xml:space="preserve">c) </w:t>
      </w:r>
      <w:r w:rsidR="005611EB">
        <w:rPr>
          <w:position w:val="-16"/>
          <w:sz w:val="26"/>
          <w:szCs w:val="26"/>
        </w:rPr>
        <w:pict w14:anchorId="2A562E0F">
          <v:shape id="_x0000_i3341" type="#_x0000_t75" style="width:163.85pt;height:22.35pt">
            <v:imagedata r:id="rId1734" o:title=""/>
          </v:shape>
        </w:pict>
      </w:r>
    </w:p>
    <w:p w14:paraId="253A0779" w14:textId="77777777" w:rsidR="00EA63E6" w:rsidRPr="00080A0B" w:rsidRDefault="00EA63E6" w:rsidP="0092170E">
      <w:pPr>
        <w:rPr>
          <w:sz w:val="26"/>
          <w:szCs w:val="26"/>
        </w:rPr>
      </w:pPr>
      <w:r w:rsidRPr="00080A0B">
        <w:rPr>
          <w:b/>
          <w:iCs/>
          <w:sz w:val="26"/>
          <w:szCs w:val="26"/>
          <w:lang w:val="nl-NL"/>
        </w:rPr>
        <w:t xml:space="preserve">Câu 8. </w:t>
      </w:r>
      <w:r w:rsidRPr="00080A0B">
        <w:rPr>
          <w:sz w:val="26"/>
          <w:szCs w:val="26"/>
        </w:rPr>
        <w:t>Cho biểu thức</w:t>
      </w:r>
      <w:r w:rsidR="005611EB">
        <w:rPr>
          <w:position w:val="-24"/>
          <w:sz w:val="26"/>
          <w:szCs w:val="26"/>
        </w:rPr>
        <w:pict w14:anchorId="4731B48A">
          <v:shape id="_x0000_i3342" type="#_x0000_t75" style="width:148.95pt;height:33.5pt">
            <v:imagedata r:id="rId1735" o:title=""/>
          </v:shape>
        </w:pict>
      </w:r>
      <w:r w:rsidRPr="00080A0B">
        <w:rPr>
          <w:sz w:val="26"/>
          <w:szCs w:val="26"/>
        </w:rPr>
        <w:t xml:space="preserve">  </w:t>
      </w:r>
      <w:r w:rsidRPr="00080A0B">
        <w:rPr>
          <w:sz w:val="26"/>
          <w:szCs w:val="26"/>
          <w:lang w:val="nl-NL"/>
        </w:rPr>
        <w:t>(với</w:t>
      </w:r>
      <w:r w:rsidRPr="00080A0B">
        <w:rPr>
          <w:sz w:val="26"/>
          <w:szCs w:val="26"/>
        </w:rPr>
        <w:t xml:space="preserve">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0;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p>
    <w:p w14:paraId="3E3D6993" w14:textId="77777777" w:rsidR="00EA63E6" w:rsidRPr="00080A0B" w:rsidRDefault="00EA63E6" w:rsidP="00F414A3">
      <w:pPr>
        <w:numPr>
          <w:ilvl w:val="0"/>
          <w:numId w:val="230"/>
        </w:numPr>
        <w:rPr>
          <w:sz w:val="26"/>
          <w:szCs w:val="26"/>
        </w:rPr>
      </w:pPr>
      <w:r w:rsidRPr="00080A0B">
        <w:rPr>
          <w:sz w:val="26"/>
          <w:szCs w:val="26"/>
        </w:rPr>
        <w:t>Rút gọn biểu thức A;</w:t>
      </w:r>
    </w:p>
    <w:p w14:paraId="55080438" w14:textId="77777777" w:rsidR="00EA63E6" w:rsidRPr="00080A0B" w:rsidRDefault="00EA63E6" w:rsidP="00F414A3">
      <w:pPr>
        <w:numPr>
          <w:ilvl w:val="0"/>
          <w:numId w:val="230"/>
        </w:numPr>
        <w:rPr>
          <w:sz w:val="26"/>
          <w:szCs w:val="26"/>
        </w:rPr>
      </w:pPr>
      <w:r w:rsidRPr="00080A0B">
        <w:rPr>
          <w:sz w:val="26"/>
          <w:szCs w:val="26"/>
        </w:rPr>
        <w:t xml:space="preserve">Tính giá trị biểu thức A khi </w:t>
      </w:r>
      <w:r w:rsidRPr="00080A0B">
        <w:rPr>
          <w:i/>
          <w:sz w:val="26"/>
          <w:szCs w:val="26"/>
        </w:rPr>
        <w:t>x</w:t>
      </w:r>
      <w:r w:rsidRPr="00080A0B">
        <w:rPr>
          <w:sz w:val="26"/>
          <w:szCs w:val="26"/>
        </w:rPr>
        <w:t xml:space="preserve"> = 4;</w:t>
      </w:r>
    </w:p>
    <w:p w14:paraId="2F96ADB0" w14:textId="77777777" w:rsidR="00EA63E6" w:rsidRPr="00080A0B" w:rsidRDefault="00EA63E6" w:rsidP="0092170E">
      <w:pPr>
        <w:spacing w:after="200"/>
        <w:ind w:firstLine="720"/>
        <w:rPr>
          <w:sz w:val="26"/>
          <w:szCs w:val="26"/>
        </w:rPr>
      </w:pPr>
      <w:r w:rsidRPr="00080A0B">
        <w:rPr>
          <w:sz w:val="26"/>
          <w:szCs w:val="26"/>
        </w:rPr>
        <w:t>c)  Tìm giá trị nguyên của x để biểu thức A nhận giá trị nguyên.</w:t>
      </w:r>
    </w:p>
    <w:p w14:paraId="42920E81" w14:textId="77777777" w:rsidR="00EA63E6" w:rsidRPr="00080A0B" w:rsidRDefault="00EA63E6" w:rsidP="0092170E">
      <w:pPr>
        <w:tabs>
          <w:tab w:val="left" w:pos="720"/>
          <w:tab w:val="left" w:pos="1440"/>
          <w:tab w:val="left" w:pos="2160"/>
          <w:tab w:val="left" w:pos="2985"/>
        </w:tabs>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5611EB">
        <w:rPr>
          <w:position w:val="-6"/>
          <w:lang w:val="nl-NL"/>
        </w:rPr>
        <w:pict w14:anchorId="58E7E9B9">
          <v:shape id="_x0000_i3343" type="#_x0000_t75" style="width:45.95pt;height:18.6pt">
            <v:imagedata r:id="rId1736" o:title=""/>
          </v:shape>
        </w:pict>
      </w:r>
      <w:r w:rsidRPr="00080A0B">
        <w:rPr>
          <w:sz w:val="26"/>
          <w:szCs w:val="26"/>
          <w:lang w:val="pl-PL"/>
        </w:rPr>
        <w:t>. Gọi I, K lần lượt là trung điểm của MN, PQ và A là điểm đối xứng của Q qua M.</w:t>
      </w:r>
    </w:p>
    <w:p w14:paraId="78435555" w14:textId="77777777"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a) Tứ giác MIKQ là hình gì? Vì sao?</w:t>
      </w:r>
    </w:p>
    <w:p w14:paraId="4A2DA25A" w14:textId="77777777"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b) Chứng minh tam giác AMI là tam giác đều;</w:t>
      </w:r>
    </w:p>
    <w:p w14:paraId="53BA35EE" w14:textId="77777777"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c) Chứng minh tứ giác AMPN là hình chữ nhật.</w:t>
      </w:r>
    </w:p>
    <w:p w14:paraId="29B3C022" w14:textId="77777777" w:rsidR="00EA63E6" w:rsidRPr="00080A0B" w:rsidRDefault="00EA63E6" w:rsidP="0092170E">
      <w:pPr>
        <w:tabs>
          <w:tab w:val="left" w:pos="720"/>
          <w:tab w:val="left" w:pos="1440"/>
          <w:tab w:val="left" w:pos="2160"/>
          <w:tab w:val="left" w:pos="2985"/>
        </w:tabs>
        <w:ind w:left="900" w:hanging="191"/>
        <w:jc w:val="both"/>
        <w:rPr>
          <w:sz w:val="26"/>
          <w:szCs w:val="26"/>
          <w:lang w:val="pl-PL"/>
        </w:rPr>
      </w:pPr>
    </w:p>
    <w:p w14:paraId="6FDE9591" w14:textId="77777777" w:rsidR="00EA63E6" w:rsidRPr="00080A0B" w:rsidRDefault="00EA63E6" w:rsidP="0092170E">
      <w:pPr>
        <w:jc w:val="both"/>
        <w:rPr>
          <w:sz w:val="26"/>
          <w:szCs w:val="26"/>
        </w:rPr>
      </w:pPr>
      <w:r w:rsidRPr="00080A0B">
        <w:rPr>
          <w:b/>
          <w:sz w:val="26"/>
          <w:szCs w:val="26"/>
          <w:lang w:val="pl-PL"/>
        </w:rPr>
        <w:t>Câu 10.</w:t>
      </w:r>
      <w:r w:rsidRPr="00080A0B">
        <w:rPr>
          <w:sz w:val="26"/>
          <w:szCs w:val="26"/>
          <w:lang w:val="pl-PL"/>
        </w:rPr>
        <w:t xml:space="preserve"> </w:t>
      </w:r>
      <w:r w:rsidRPr="00080A0B">
        <w:rPr>
          <w:sz w:val="26"/>
          <w:szCs w:val="26"/>
        </w:rPr>
        <w:t xml:space="preserve">Cho </w:t>
      </w:r>
      <w:r w:rsidRPr="00080A0B">
        <w:rPr>
          <w:i/>
          <w:sz w:val="26"/>
          <w:szCs w:val="26"/>
        </w:rPr>
        <w:t xml:space="preserve">x </w:t>
      </w:r>
      <w:r w:rsidRPr="00080A0B">
        <w:rPr>
          <w:sz w:val="26"/>
          <w:szCs w:val="26"/>
        </w:rPr>
        <w:t xml:space="preserve">và </w:t>
      </w:r>
      <w:r w:rsidRPr="00080A0B">
        <w:rPr>
          <w:i/>
          <w:sz w:val="26"/>
          <w:szCs w:val="26"/>
        </w:rPr>
        <w:t>y</w:t>
      </w:r>
      <w:r w:rsidRPr="00080A0B">
        <w:rPr>
          <w:sz w:val="26"/>
          <w:szCs w:val="26"/>
        </w:rPr>
        <w:t xml:space="preserve"> thoả mãn: </w:t>
      </w:r>
      <w:r w:rsidRPr="00080A0B">
        <w:rPr>
          <w:i/>
          <w:sz w:val="26"/>
          <w:szCs w:val="26"/>
        </w:rPr>
        <w:t>x</w:t>
      </w:r>
      <w:r w:rsidRPr="00080A0B">
        <w:rPr>
          <w:i/>
          <w:sz w:val="26"/>
          <w:szCs w:val="26"/>
          <w:vertAlign w:val="superscript"/>
        </w:rPr>
        <w:t>2</w:t>
      </w:r>
      <w:r w:rsidRPr="00080A0B">
        <w:rPr>
          <w:i/>
          <w:sz w:val="26"/>
          <w:szCs w:val="26"/>
        </w:rPr>
        <w:t xml:space="preserve"> + </w:t>
      </w:r>
      <w:r w:rsidRPr="00080A0B">
        <w:rPr>
          <w:sz w:val="26"/>
          <w:szCs w:val="26"/>
        </w:rPr>
        <w:t>2</w:t>
      </w:r>
      <w:r w:rsidRPr="00080A0B">
        <w:rPr>
          <w:i/>
          <w:sz w:val="26"/>
          <w:szCs w:val="26"/>
        </w:rPr>
        <w:t xml:space="preserve">xy + </w:t>
      </w:r>
      <w:r w:rsidRPr="00080A0B">
        <w:rPr>
          <w:sz w:val="26"/>
          <w:szCs w:val="26"/>
        </w:rPr>
        <w:t>6</w:t>
      </w:r>
      <w:r w:rsidRPr="00080A0B">
        <w:rPr>
          <w:i/>
          <w:sz w:val="26"/>
          <w:szCs w:val="26"/>
        </w:rPr>
        <w:t xml:space="preserve">x + </w:t>
      </w:r>
      <w:r w:rsidRPr="00080A0B">
        <w:rPr>
          <w:sz w:val="26"/>
          <w:szCs w:val="26"/>
        </w:rPr>
        <w:t>6</w:t>
      </w:r>
      <w:r w:rsidRPr="00080A0B">
        <w:rPr>
          <w:i/>
          <w:sz w:val="26"/>
          <w:szCs w:val="26"/>
        </w:rPr>
        <w:t xml:space="preserve">y + </w:t>
      </w:r>
      <w:r w:rsidRPr="00080A0B">
        <w:rPr>
          <w:sz w:val="26"/>
          <w:szCs w:val="26"/>
        </w:rPr>
        <w:t>2</w:t>
      </w:r>
      <w:r w:rsidRPr="00080A0B">
        <w:rPr>
          <w:i/>
          <w:sz w:val="26"/>
          <w:szCs w:val="26"/>
        </w:rPr>
        <w:t>y</w:t>
      </w:r>
      <w:r w:rsidRPr="00080A0B">
        <w:rPr>
          <w:i/>
          <w:sz w:val="26"/>
          <w:szCs w:val="26"/>
          <w:vertAlign w:val="superscript"/>
        </w:rPr>
        <w:t>2</w:t>
      </w:r>
      <w:r w:rsidRPr="00080A0B">
        <w:rPr>
          <w:i/>
          <w:sz w:val="26"/>
          <w:szCs w:val="26"/>
        </w:rPr>
        <w:t xml:space="preserve"> + </w:t>
      </w:r>
      <w:r w:rsidRPr="00080A0B">
        <w:rPr>
          <w:sz w:val="26"/>
          <w:szCs w:val="26"/>
        </w:rPr>
        <w:t>8 = 0.</w:t>
      </w:r>
    </w:p>
    <w:p w14:paraId="491CC4E0" w14:textId="77777777" w:rsidR="00EA63E6" w:rsidRPr="00080A0B" w:rsidRDefault="00EA63E6" w:rsidP="0092170E">
      <w:pPr>
        <w:jc w:val="both"/>
        <w:rPr>
          <w:sz w:val="26"/>
          <w:szCs w:val="26"/>
        </w:rPr>
      </w:pPr>
      <w:r w:rsidRPr="00080A0B">
        <w:rPr>
          <w:sz w:val="26"/>
          <w:szCs w:val="26"/>
        </w:rPr>
        <w:tab/>
        <w:t xml:space="preserve">Tìm giá trị lớn nhất và nhỏ nhất của biểu thức B = </w:t>
      </w:r>
      <w:r w:rsidRPr="00080A0B">
        <w:rPr>
          <w:i/>
          <w:sz w:val="26"/>
          <w:szCs w:val="26"/>
        </w:rPr>
        <w:t xml:space="preserve">x + y + </w:t>
      </w:r>
      <w:r w:rsidRPr="00080A0B">
        <w:rPr>
          <w:sz w:val="26"/>
          <w:szCs w:val="26"/>
        </w:rPr>
        <w:t>2016</w:t>
      </w:r>
    </w:p>
    <w:p w14:paraId="6FB9A01C" w14:textId="77777777" w:rsidR="00EA63E6" w:rsidRPr="00080A0B" w:rsidRDefault="00EA63E6" w:rsidP="0092170E">
      <w:pPr>
        <w:spacing w:line="276" w:lineRule="auto"/>
        <w:jc w:val="center"/>
        <w:rPr>
          <w:bCs/>
          <w:sz w:val="26"/>
          <w:szCs w:val="26"/>
          <w:lang w:val="pt-BR"/>
        </w:rPr>
      </w:pPr>
    </w:p>
    <w:p w14:paraId="3F40511A" w14:textId="77777777" w:rsidR="00EA63E6" w:rsidRPr="00080A0B" w:rsidRDefault="00EA63E6" w:rsidP="0092170E">
      <w:pPr>
        <w:spacing w:line="276" w:lineRule="auto"/>
        <w:jc w:val="center"/>
        <w:rPr>
          <w:bCs/>
          <w:sz w:val="26"/>
          <w:szCs w:val="26"/>
          <w:lang w:val="pt-BR"/>
        </w:rPr>
      </w:pPr>
      <w:r w:rsidRPr="00080A0B">
        <w:rPr>
          <w:bCs/>
          <w:sz w:val="26"/>
          <w:szCs w:val="26"/>
          <w:lang w:val="pt-BR"/>
        </w:rPr>
        <w:t>………………Hết………………</w:t>
      </w:r>
    </w:p>
    <w:p w14:paraId="217420E6" w14:textId="77777777" w:rsidR="00EA63E6" w:rsidRPr="00080A0B" w:rsidRDefault="00EA63E6" w:rsidP="0092170E">
      <w:pPr>
        <w:spacing w:before="40" w:after="40"/>
        <w:jc w:val="center"/>
        <w:rPr>
          <w:i/>
          <w:sz w:val="27"/>
          <w:szCs w:val="27"/>
          <w:lang w:val="pt-BR"/>
        </w:rPr>
      </w:pPr>
      <w:r w:rsidRPr="00080A0B">
        <w:rPr>
          <w:i/>
          <w:sz w:val="27"/>
          <w:szCs w:val="27"/>
          <w:lang w:val="pt-BR"/>
        </w:rPr>
        <w:t>Giáo viên coi kiểm tra không giải thích gì thêm.</w:t>
      </w:r>
    </w:p>
    <w:p w14:paraId="7F1ED1D8" w14:textId="77777777" w:rsidR="00EA63E6" w:rsidRPr="00080A0B" w:rsidRDefault="00EA63E6" w:rsidP="0092170E">
      <w:pPr>
        <w:spacing w:before="40" w:after="40"/>
        <w:jc w:val="center"/>
        <w:rPr>
          <w:i/>
          <w:sz w:val="27"/>
          <w:szCs w:val="27"/>
        </w:rPr>
      </w:pPr>
      <w:r w:rsidRPr="00080A0B">
        <w:rPr>
          <w:i/>
          <w:sz w:val="27"/>
          <w:szCs w:val="27"/>
          <w:lang w:val="pt-BR"/>
        </w:rPr>
        <w:t xml:space="preserve">Họ và tên học sinh: ……………………………………………….. </w:t>
      </w:r>
      <w:r w:rsidRPr="00080A0B">
        <w:rPr>
          <w:i/>
          <w:sz w:val="27"/>
          <w:szCs w:val="27"/>
        </w:rPr>
        <w:t>Số báo danh ……………</w:t>
      </w:r>
    </w:p>
    <w:p w14:paraId="5C6557CF" w14:textId="77777777" w:rsidR="009D167A" w:rsidRPr="00080A0B" w:rsidRDefault="009D167A" w:rsidP="009D167A">
      <w:pPr>
        <w:tabs>
          <w:tab w:val="left" w:pos="3135"/>
          <w:tab w:val="center" w:pos="4874"/>
        </w:tabs>
        <w:jc w:val="center"/>
        <w:rPr>
          <w:b/>
          <w:lang w:val="pt-BR"/>
        </w:rPr>
      </w:pPr>
      <w:r w:rsidRPr="00080A0B">
        <w:rPr>
          <w:b/>
          <w:lang w:val="pt-BR"/>
        </w:rPr>
        <w:t>ĐÁP ÁN</w:t>
      </w:r>
    </w:p>
    <w:p w14:paraId="36E68248" w14:textId="77777777" w:rsidR="00EA63E6" w:rsidRPr="00080A0B" w:rsidRDefault="00EA63E6" w:rsidP="0092170E">
      <w:pPr>
        <w:tabs>
          <w:tab w:val="left" w:pos="3135"/>
          <w:tab w:val="center" w:pos="4874"/>
        </w:tabs>
        <w:jc w:val="both"/>
        <w:rPr>
          <w:lang w:val="pt-BR"/>
        </w:rPr>
      </w:pPr>
      <w:r w:rsidRPr="00080A0B">
        <w:rPr>
          <w:b/>
          <w:lang w:val="pt-BR"/>
        </w:rPr>
        <w:t xml:space="preserve">I.  TRẮC NGHIỆM </w:t>
      </w:r>
      <w:r w:rsidRPr="00080A0B">
        <w:rPr>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7"/>
        <w:gridCol w:w="1707"/>
        <w:gridCol w:w="1707"/>
        <w:gridCol w:w="1707"/>
        <w:gridCol w:w="1708"/>
        <w:gridCol w:w="1708"/>
      </w:tblGrid>
      <w:tr w:rsidR="00EA63E6" w:rsidRPr="00080A0B" w14:paraId="4883FDA8" w14:textId="77777777">
        <w:tc>
          <w:tcPr>
            <w:tcW w:w="1707" w:type="dxa"/>
            <w:shd w:val="clear" w:color="auto" w:fill="auto"/>
            <w:vAlign w:val="center"/>
          </w:tcPr>
          <w:p w14:paraId="4420D514" w14:textId="77777777" w:rsidR="00EA63E6" w:rsidRPr="00080A0B" w:rsidRDefault="00EA63E6" w:rsidP="0092170E">
            <w:pPr>
              <w:spacing w:line="312" w:lineRule="auto"/>
              <w:jc w:val="center"/>
              <w:rPr>
                <w:sz w:val="28"/>
                <w:szCs w:val="28"/>
              </w:rPr>
            </w:pPr>
            <w:r w:rsidRPr="00080A0B">
              <w:rPr>
                <w:sz w:val="28"/>
                <w:szCs w:val="28"/>
              </w:rPr>
              <w:t>Câu 1</w:t>
            </w:r>
          </w:p>
        </w:tc>
        <w:tc>
          <w:tcPr>
            <w:tcW w:w="1707" w:type="dxa"/>
            <w:shd w:val="clear" w:color="auto" w:fill="auto"/>
            <w:vAlign w:val="center"/>
          </w:tcPr>
          <w:p w14:paraId="3A9B40B3" w14:textId="77777777" w:rsidR="00EA63E6" w:rsidRPr="00080A0B" w:rsidRDefault="00EA63E6" w:rsidP="0092170E">
            <w:pPr>
              <w:spacing w:line="312" w:lineRule="auto"/>
              <w:jc w:val="center"/>
              <w:rPr>
                <w:sz w:val="28"/>
                <w:szCs w:val="28"/>
              </w:rPr>
            </w:pPr>
            <w:r w:rsidRPr="00080A0B">
              <w:rPr>
                <w:sz w:val="28"/>
                <w:szCs w:val="28"/>
              </w:rPr>
              <w:t>Câu 2</w:t>
            </w:r>
          </w:p>
        </w:tc>
        <w:tc>
          <w:tcPr>
            <w:tcW w:w="1707" w:type="dxa"/>
            <w:shd w:val="clear" w:color="auto" w:fill="auto"/>
            <w:vAlign w:val="center"/>
          </w:tcPr>
          <w:p w14:paraId="710DE419" w14:textId="77777777" w:rsidR="00EA63E6" w:rsidRPr="00080A0B" w:rsidRDefault="00EA63E6" w:rsidP="0092170E">
            <w:pPr>
              <w:spacing w:line="312" w:lineRule="auto"/>
              <w:jc w:val="center"/>
              <w:rPr>
                <w:sz w:val="28"/>
                <w:szCs w:val="28"/>
              </w:rPr>
            </w:pPr>
            <w:r w:rsidRPr="00080A0B">
              <w:rPr>
                <w:sz w:val="28"/>
                <w:szCs w:val="28"/>
              </w:rPr>
              <w:t>Câu 3</w:t>
            </w:r>
          </w:p>
        </w:tc>
        <w:tc>
          <w:tcPr>
            <w:tcW w:w="1707" w:type="dxa"/>
            <w:shd w:val="clear" w:color="auto" w:fill="auto"/>
            <w:vAlign w:val="center"/>
          </w:tcPr>
          <w:p w14:paraId="3CF48174" w14:textId="77777777" w:rsidR="00EA63E6" w:rsidRPr="00080A0B" w:rsidRDefault="00EA63E6" w:rsidP="0092170E">
            <w:pPr>
              <w:spacing w:line="312" w:lineRule="auto"/>
              <w:jc w:val="center"/>
              <w:rPr>
                <w:sz w:val="28"/>
                <w:szCs w:val="28"/>
              </w:rPr>
            </w:pPr>
            <w:r w:rsidRPr="00080A0B">
              <w:rPr>
                <w:sz w:val="28"/>
                <w:szCs w:val="28"/>
              </w:rPr>
              <w:t>Câu 4</w:t>
            </w:r>
          </w:p>
        </w:tc>
        <w:tc>
          <w:tcPr>
            <w:tcW w:w="1708" w:type="dxa"/>
            <w:shd w:val="clear" w:color="auto" w:fill="auto"/>
            <w:vAlign w:val="center"/>
          </w:tcPr>
          <w:p w14:paraId="0B17080D" w14:textId="77777777" w:rsidR="00EA63E6" w:rsidRPr="00080A0B" w:rsidRDefault="00EA63E6" w:rsidP="0092170E">
            <w:pPr>
              <w:spacing w:line="312" w:lineRule="auto"/>
              <w:jc w:val="center"/>
              <w:rPr>
                <w:sz w:val="28"/>
                <w:szCs w:val="28"/>
              </w:rPr>
            </w:pPr>
            <w:r w:rsidRPr="00080A0B">
              <w:rPr>
                <w:sz w:val="28"/>
                <w:szCs w:val="28"/>
              </w:rPr>
              <w:t>Câu 5</w:t>
            </w:r>
          </w:p>
        </w:tc>
        <w:tc>
          <w:tcPr>
            <w:tcW w:w="1708" w:type="dxa"/>
            <w:shd w:val="clear" w:color="auto" w:fill="auto"/>
            <w:vAlign w:val="center"/>
          </w:tcPr>
          <w:p w14:paraId="0D9C8416" w14:textId="77777777" w:rsidR="00EA63E6" w:rsidRPr="00080A0B" w:rsidRDefault="00EA63E6" w:rsidP="0092170E">
            <w:pPr>
              <w:spacing w:line="312" w:lineRule="auto"/>
              <w:jc w:val="center"/>
              <w:rPr>
                <w:sz w:val="28"/>
                <w:szCs w:val="28"/>
              </w:rPr>
            </w:pPr>
            <w:r w:rsidRPr="00080A0B">
              <w:rPr>
                <w:sz w:val="28"/>
                <w:szCs w:val="28"/>
              </w:rPr>
              <w:t>Câu 6</w:t>
            </w:r>
          </w:p>
        </w:tc>
      </w:tr>
      <w:tr w:rsidR="00EA63E6" w:rsidRPr="00080A0B" w14:paraId="59390BCA" w14:textId="77777777">
        <w:tc>
          <w:tcPr>
            <w:tcW w:w="1707" w:type="dxa"/>
            <w:shd w:val="clear" w:color="auto" w:fill="auto"/>
            <w:vAlign w:val="center"/>
          </w:tcPr>
          <w:p w14:paraId="0AA702AE" w14:textId="77777777" w:rsidR="00EA63E6" w:rsidRPr="00080A0B" w:rsidRDefault="00EA63E6" w:rsidP="0092170E">
            <w:pPr>
              <w:spacing w:line="312" w:lineRule="auto"/>
              <w:jc w:val="center"/>
              <w:rPr>
                <w:sz w:val="28"/>
                <w:szCs w:val="28"/>
              </w:rPr>
            </w:pPr>
            <w:r w:rsidRPr="00080A0B">
              <w:rPr>
                <w:sz w:val="28"/>
                <w:szCs w:val="28"/>
              </w:rPr>
              <w:t>D</w:t>
            </w:r>
          </w:p>
        </w:tc>
        <w:tc>
          <w:tcPr>
            <w:tcW w:w="1707" w:type="dxa"/>
            <w:shd w:val="clear" w:color="auto" w:fill="auto"/>
            <w:vAlign w:val="center"/>
          </w:tcPr>
          <w:p w14:paraId="441E8F39" w14:textId="77777777" w:rsidR="00EA63E6" w:rsidRPr="00080A0B" w:rsidRDefault="00EA63E6" w:rsidP="0092170E">
            <w:pPr>
              <w:spacing w:line="312" w:lineRule="auto"/>
              <w:jc w:val="center"/>
              <w:rPr>
                <w:sz w:val="28"/>
                <w:szCs w:val="28"/>
              </w:rPr>
            </w:pPr>
            <w:r w:rsidRPr="00080A0B">
              <w:rPr>
                <w:sz w:val="28"/>
                <w:szCs w:val="28"/>
              </w:rPr>
              <w:t>B</w:t>
            </w:r>
          </w:p>
        </w:tc>
        <w:tc>
          <w:tcPr>
            <w:tcW w:w="1707" w:type="dxa"/>
            <w:shd w:val="clear" w:color="auto" w:fill="auto"/>
            <w:vAlign w:val="center"/>
          </w:tcPr>
          <w:p w14:paraId="63695885" w14:textId="77777777" w:rsidR="00EA63E6" w:rsidRPr="00080A0B" w:rsidRDefault="00EA63E6" w:rsidP="0092170E">
            <w:pPr>
              <w:spacing w:line="312" w:lineRule="auto"/>
              <w:jc w:val="center"/>
              <w:rPr>
                <w:sz w:val="28"/>
                <w:szCs w:val="28"/>
              </w:rPr>
            </w:pPr>
            <w:r w:rsidRPr="00080A0B">
              <w:rPr>
                <w:sz w:val="28"/>
                <w:szCs w:val="28"/>
              </w:rPr>
              <w:t>C</w:t>
            </w:r>
          </w:p>
        </w:tc>
        <w:tc>
          <w:tcPr>
            <w:tcW w:w="1707" w:type="dxa"/>
            <w:shd w:val="clear" w:color="auto" w:fill="auto"/>
            <w:vAlign w:val="center"/>
          </w:tcPr>
          <w:p w14:paraId="5B75C5D9" w14:textId="77777777" w:rsidR="00EA63E6" w:rsidRPr="00080A0B" w:rsidRDefault="00EA63E6" w:rsidP="0092170E">
            <w:pPr>
              <w:spacing w:line="312" w:lineRule="auto"/>
              <w:jc w:val="center"/>
              <w:rPr>
                <w:sz w:val="28"/>
                <w:szCs w:val="28"/>
              </w:rPr>
            </w:pPr>
            <w:r w:rsidRPr="00080A0B">
              <w:rPr>
                <w:sz w:val="28"/>
                <w:szCs w:val="28"/>
              </w:rPr>
              <w:t>B</w:t>
            </w:r>
          </w:p>
        </w:tc>
        <w:tc>
          <w:tcPr>
            <w:tcW w:w="1708" w:type="dxa"/>
            <w:shd w:val="clear" w:color="auto" w:fill="auto"/>
            <w:vAlign w:val="center"/>
          </w:tcPr>
          <w:p w14:paraId="50340660" w14:textId="77777777" w:rsidR="00EA63E6" w:rsidRPr="00080A0B" w:rsidRDefault="00EA63E6" w:rsidP="0092170E">
            <w:pPr>
              <w:spacing w:line="312" w:lineRule="auto"/>
              <w:jc w:val="center"/>
              <w:rPr>
                <w:sz w:val="28"/>
                <w:szCs w:val="28"/>
              </w:rPr>
            </w:pPr>
            <w:r w:rsidRPr="00080A0B">
              <w:rPr>
                <w:sz w:val="28"/>
                <w:szCs w:val="28"/>
              </w:rPr>
              <w:t>C</w:t>
            </w:r>
          </w:p>
        </w:tc>
        <w:tc>
          <w:tcPr>
            <w:tcW w:w="1708" w:type="dxa"/>
            <w:shd w:val="clear" w:color="auto" w:fill="auto"/>
            <w:vAlign w:val="center"/>
          </w:tcPr>
          <w:p w14:paraId="76E563F8" w14:textId="77777777" w:rsidR="00EA63E6" w:rsidRPr="00080A0B" w:rsidRDefault="00EA63E6" w:rsidP="0092170E">
            <w:pPr>
              <w:spacing w:line="312" w:lineRule="auto"/>
              <w:jc w:val="center"/>
              <w:rPr>
                <w:sz w:val="28"/>
                <w:szCs w:val="28"/>
              </w:rPr>
            </w:pPr>
            <w:r w:rsidRPr="00080A0B">
              <w:rPr>
                <w:sz w:val="28"/>
                <w:szCs w:val="28"/>
              </w:rPr>
              <w:t>A</w:t>
            </w:r>
          </w:p>
        </w:tc>
      </w:tr>
    </w:tbl>
    <w:p w14:paraId="7C863765" w14:textId="77777777" w:rsidR="00EA63E6" w:rsidRPr="00080A0B" w:rsidRDefault="00EA63E6" w:rsidP="0092170E">
      <w:pPr>
        <w:tabs>
          <w:tab w:val="left" w:pos="3135"/>
          <w:tab w:val="center" w:pos="4874"/>
        </w:tabs>
        <w:jc w:val="both"/>
        <w:rPr>
          <w:b/>
          <w:lang w:val="pt-BR"/>
        </w:rPr>
      </w:pPr>
    </w:p>
    <w:p w14:paraId="440816ED" w14:textId="77777777" w:rsidR="00EA63E6" w:rsidRPr="00080A0B" w:rsidRDefault="00EA63E6" w:rsidP="0092170E">
      <w:pPr>
        <w:rPr>
          <w:b/>
          <w:bCs/>
        </w:rPr>
      </w:pPr>
      <w:r w:rsidRPr="00080A0B">
        <w:rPr>
          <w:b/>
          <w:bCs/>
        </w:rPr>
        <w:t>II. TỰ LUẬN</w:t>
      </w:r>
      <w:r w:rsidRPr="00080A0B">
        <w:rPr>
          <w:i/>
        </w:rPr>
        <w:t xml:space="preserve"> </w:t>
      </w:r>
      <w:r w:rsidRPr="00080A0B">
        <w:t>(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642"/>
        <w:gridCol w:w="7077"/>
        <w:gridCol w:w="950"/>
      </w:tblGrid>
      <w:tr w:rsidR="00EA63E6" w:rsidRPr="00080A0B" w14:paraId="34463CD2" w14:textId="77777777" w:rsidTr="0092170E">
        <w:tc>
          <w:tcPr>
            <w:tcW w:w="1395" w:type="dxa"/>
            <w:gridSpan w:val="2"/>
            <w:shd w:val="clear" w:color="auto" w:fill="auto"/>
            <w:vAlign w:val="center"/>
          </w:tcPr>
          <w:p w14:paraId="0564580B" w14:textId="77777777" w:rsidR="00EA63E6" w:rsidRPr="00080A0B" w:rsidRDefault="00EA63E6" w:rsidP="0092170E">
            <w:pPr>
              <w:spacing w:line="312" w:lineRule="auto"/>
              <w:jc w:val="center"/>
              <w:rPr>
                <w:b/>
                <w:sz w:val="20"/>
                <w:szCs w:val="20"/>
              </w:rPr>
            </w:pPr>
            <w:r w:rsidRPr="00080A0B">
              <w:rPr>
                <w:b/>
                <w:sz w:val="20"/>
                <w:szCs w:val="20"/>
              </w:rPr>
              <w:t>CÂU</w:t>
            </w:r>
          </w:p>
        </w:tc>
        <w:tc>
          <w:tcPr>
            <w:tcW w:w="7077" w:type="dxa"/>
            <w:shd w:val="clear" w:color="auto" w:fill="auto"/>
            <w:vAlign w:val="center"/>
          </w:tcPr>
          <w:p w14:paraId="75925E95" w14:textId="77777777" w:rsidR="00EA63E6" w:rsidRPr="00080A0B" w:rsidRDefault="00EA63E6" w:rsidP="0092170E">
            <w:pPr>
              <w:spacing w:line="312" w:lineRule="auto"/>
              <w:jc w:val="center"/>
              <w:rPr>
                <w:b/>
                <w:sz w:val="20"/>
                <w:szCs w:val="20"/>
              </w:rPr>
            </w:pPr>
            <w:r w:rsidRPr="00080A0B">
              <w:rPr>
                <w:b/>
                <w:sz w:val="20"/>
                <w:szCs w:val="20"/>
              </w:rPr>
              <w:t>NỘI DUNG</w:t>
            </w:r>
          </w:p>
        </w:tc>
        <w:tc>
          <w:tcPr>
            <w:tcW w:w="950" w:type="dxa"/>
            <w:shd w:val="clear" w:color="auto" w:fill="auto"/>
            <w:vAlign w:val="center"/>
          </w:tcPr>
          <w:p w14:paraId="0B436A00" w14:textId="77777777" w:rsidR="00EA63E6" w:rsidRPr="00080A0B" w:rsidRDefault="00EA63E6" w:rsidP="0092170E">
            <w:pPr>
              <w:spacing w:line="312" w:lineRule="auto"/>
              <w:jc w:val="center"/>
              <w:rPr>
                <w:b/>
                <w:sz w:val="20"/>
                <w:szCs w:val="20"/>
              </w:rPr>
            </w:pPr>
            <w:r w:rsidRPr="00080A0B">
              <w:rPr>
                <w:b/>
                <w:sz w:val="20"/>
                <w:szCs w:val="20"/>
              </w:rPr>
              <w:t>THANG ĐIỂM</w:t>
            </w:r>
          </w:p>
        </w:tc>
      </w:tr>
      <w:tr w:rsidR="00EA63E6" w:rsidRPr="00080A0B" w14:paraId="5BB2ABC8" w14:textId="77777777" w:rsidTr="0092170E">
        <w:tc>
          <w:tcPr>
            <w:tcW w:w="753" w:type="dxa"/>
            <w:vMerge w:val="restart"/>
            <w:shd w:val="clear" w:color="auto" w:fill="auto"/>
            <w:vAlign w:val="center"/>
          </w:tcPr>
          <w:p w14:paraId="05980E52" w14:textId="77777777" w:rsidR="00EA63E6" w:rsidRPr="00080A0B" w:rsidRDefault="00EA63E6" w:rsidP="0092170E">
            <w:pPr>
              <w:spacing w:line="312" w:lineRule="auto"/>
              <w:jc w:val="center"/>
              <w:rPr>
                <w:sz w:val="28"/>
                <w:szCs w:val="28"/>
              </w:rPr>
            </w:pPr>
            <w:r w:rsidRPr="00080A0B">
              <w:rPr>
                <w:sz w:val="28"/>
                <w:szCs w:val="28"/>
              </w:rPr>
              <w:t>7</w:t>
            </w:r>
          </w:p>
        </w:tc>
        <w:tc>
          <w:tcPr>
            <w:tcW w:w="642" w:type="dxa"/>
            <w:shd w:val="clear" w:color="auto" w:fill="auto"/>
            <w:vAlign w:val="center"/>
          </w:tcPr>
          <w:p w14:paraId="356A24F3" w14:textId="77777777"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14:paraId="44184ADB" w14:textId="77777777" w:rsidR="00EA63E6" w:rsidRPr="00080A0B" w:rsidRDefault="00EA63E6" w:rsidP="0092170E">
            <w:pPr>
              <w:rPr>
                <w:sz w:val="28"/>
                <w:szCs w:val="28"/>
              </w:rPr>
            </w:pPr>
            <w:r w:rsidRPr="00080A0B">
              <w:rPr>
                <w:sz w:val="28"/>
                <w:szCs w:val="28"/>
              </w:rPr>
              <w:t>x = 1</w:t>
            </w:r>
          </w:p>
        </w:tc>
        <w:tc>
          <w:tcPr>
            <w:tcW w:w="950" w:type="dxa"/>
            <w:shd w:val="clear" w:color="auto" w:fill="auto"/>
            <w:vAlign w:val="center"/>
          </w:tcPr>
          <w:p w14:paraId="72FC7F75" w14:textId="77777777" w:rsidR="00EA63E6" w:rsidRPr="00080A0B" w:rsidRDefault="00EA63E6" w:rsidP="0092170E">
            <w:pPr>
              <w:spacing w:line="312" w:lineRule="auto"/>
              <w:jc w:val="center"/>
              <w:rPr>
                <w:sz w:val="28"/>
                <w:szCs w:val="28"/>
              </w:rPr>
            </w:pPr>
            <w:r w:rsidRPr="00080A0B">
              <w:rPr>
                <w:sz w:val="28"/>
                <w:szCs w:val="28"/>
              </w:rPr>
              <w:t>0,75đ</w:t>
            </w:r>
          </w:p>
        </w:tc>
      </w:tr>
      <w:tr w:rsidR="00EA63E6" w:rsidRPr="00080A0B" w14:paraId="46D6EE42" w14:textId="77777777" w:rsidTr="0092170E">
        <w:tc>
          <w:tcPr>
            <w:tcW w:w="753" w:type="dxa"/>
            <w:vMerge/>
            <w:shd w:val="clear" w:color="auto" w:fill="auto"/>
            <w:vAlign w:val="center"/>
          </w:tcPr>
          <w:p w14:paraId="7074F04B" w14:textId="77777777" w:rsidR="00EA63E6" w:rsidRPr="00080A0B" w:rsidRDefault="00EA63E6" w:rsidP="0092170E">
            <w:pPr>
              <w:spacing w:line="312" w:lineRule="auto"/>
              <w:jc w:val="center"/>
              <w:rPr>
                <w:sz w:val="28"/>
                <w:szCs w:val="28"/>
              </w:rPr>
            </w:pPr>
          </w:p>
        </w:tc>
        <w:tc>
          <w:tcPr>
            <w:tcW w:w="642" w:type="dxa"/>
            <w:shd w:val="clear" w:color="auto" w:fill="auto"/>
            <w:vAlign w:val="center"/>
          </w:tcPr>
          <w:p w14:paraId="513368E1" w14:textId="77777777"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14:paraId="3C4B4E7D" w14:textId="77777777" w:rsidR="00EA63E6" w:rsidRPr="00080A0B" w:rsidRDefault="00EA63E6" w:rsidP="0092170E">
            <w:pPr>
              <w:spacing w:line="312" w:lineRule="auto"/>
              <w:rPr>
                <w:sz w:val="28"/>
                <w:szCs w:val="28"/>
              </w:rPr>
            </w:pPr>
            <w:r w:rsidRPr="00080A0B">
              <w:rPr>
                <w:sz w:val="28"/>
                <w:szCs w:val="28"/>
              </w:rPr>
              <w:t>x  = 0 hoặc x = -6</w:t>
            </w:r>
          </w:p>
        </w:tc>
        <w:tc>
          <w:tcPr>
            <w:tcW w:w="950" w:type="dxa"/>
            <w:shd w:val="clear" w:color="auto" w:fill="auto"/>
            <w:vAlign w:val="center"/>
          </w:tcPr>
          <w:p w14:paraId="300EE794" w14:textId="77777777" w:rsidR="00EA63E6" w:rsidRPr="00080A0B" w:rsidRDefault="00EA63E6" w:rsidP="0092170E">
            <w:pPr>
              <w:spacing w:line="312" w:lineRule="auto"/>
              <w:jc w:val="center"/>
              <w:rPr>
                <w:sz w:val="28"/>
                <w:szCs w:val="28"/>
              </w:rPr>
            </w:pPr>
            <w:r w:rsidRPr="00080A0B">
              <w:rPr>
                <w:sz w:val="28"/>
                <w:szCs w:val="28"/>
              </w:rPr>
              <w:t>0,75đ</w:t>
            </w:r>
          </w:p>
        </w:tc>
      </w:tr>
      <w:tr w:rsidR="00EA63E6" w:rsidRPr="00080A0B" w14:paraId="25B339EE" w14:textId="77777777" w:rsidTr="0092170E">
        <w:tc>
          <w:tcPr>
            <w:tcW w:w="753" w:type="dxa"/>
            <w:vMerge/>
            <w:shd w:val="clear" w:color="auto" w:fill="auto"/>
            <w:vAlign w:val="center"/>
          </w:tcPr>
          <w:p w14:paraId="3E7F3D7B" w14:textId="77777777" w:rsidR="00EA63E6" w:rsidRPr="00080A0B" w:rsidRDefault="00EA63E6" w:rsidP="0092170E">
            <w:pPr>
              <w:spacing w:line="312" w:lineRule="auto"/>
              <w:jc w:val="center"/>
              <w:rPr>
                <w:sz w:val="28"/>
                <w:szCs w:val="28"/>
              </w:rPr>
            </w:pPr>
          </w:p>
        </w:tc>
        <w:tc>
          <w:tcPr>
            <w:tcW w:w="642" w:type="dxa"/>
            <w:shd w:val="clear" w:color="auto" w:fill="auto"/>
            <w:vAlign w:val="center"/>
          </w:tcPr>
          <w:p w14:paraId="326679EA" w14:textId="77777777"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14:paraId="205FE4DF" w14:textId="77777777" w:rsidR="00EA63E6" w:rsidRPr="00080A0B" w:rsidRDefault="00EA63E6" w:rsidP="0092170E">
            <w:pPr>
              <w:spacing w:line="312" w:lineRule="auto"/>
              <w:rPr>
                <w:sz w:val="28"/>
                <w:szCs w:val="28"/>
              </w:rPr>
            </w:pPr>
            <w:r w:rsidRPr="00080A0B">
              <w:rPr>
                <w:sz w:val="28"/>
                <w:szCs w:val="28"/>
              </w:rPr>
              <w:t>x = 2 hoặc x = -4</w:t>
            </w:r>
          </w:p>
        </w:tc>
        <w:tc>
          <w:tcPr>
            <w:tcW w:w="950" w:type="dxa"/>
            <w:shd w:val="clear" w:color="auto" w:fill="auto"/>
            <w:vAlign w:val="center"/>
          </w:tcPr>
          <w:p w14:paraId="19DBF0D7" w14:textId="77777777" w:rsidR="00EA63E6" w:rsidRPr="00080A0B" w:rsidRDefault="00EA63E6" w:rsidP="0092170E">
            <w:pPr>
              <w:spacing w:line="312" w:lineRule="auto"/>
              <w:jc w:val="center"/>
              <w:rPr>
                <w:sz w:val="28"/>
                <w:szCs w:val="28"/>
              </w:rPr>
            </w:pPr>
            <w:r w:rsidRPr="00080A0B">
              <w:rPr>
                <w:sz w:val="28"/>
                <w:szCs w:val="28"/>
              </w:rPr>
              <w:t>0,5đ</w:t>
            </w:r>
          </w:p>
        </w:tc>
      </w:tr>
      <w:tr w:rsidR="00EA63E6" w:rsidRPr="00080A0B" w14:paraId="28F6C85A" w14:textId="77777777" w:rsidTr="0092170E">
        <w:tc>
          <w:tcPr>
            <w:tcW w:w="753" w:type="dxa"/>
            <w:vMerge w:val="restart"/>
            <w:shd w:val="clear" w:color="auto" w:fill="auto"/>
            <w:vAlign w:val="center"/>
          </w:tcPr>
          <w:p w14:paraId="67C2206C" w14:textId="77777777" w:rsidR="00EA63E6" w:rsidRPr="00080A0B" w:rsidRDefault="00EA63E6" w:rsidP="0092170E">
            <w:pPr>
              <w:spacing w:line="312" w:lineRule="auto"/>
              <w:jc w:val="center"/>
              <w:rPr>
                <w:sz w:val="28"/>
                <w:szCs w:val="28"/>
              </w:rPr>
            </w:pPr>
            <w:r w:rsidRPr="00080A0B">
              <w:rPr>
                <w:sz w:val="28"/>
                <w:szCs w:val="28"/>
              </w:rPr>
              <w:t>8</w:t>
            </w:r>
          </w:p>
        </w:tc>
        <w:tc>
          <w:tcPr>
            <w:tcW w:w="642" w:type="dxa"/>
            <w:shd w:val="clear" w:color="auto" w:fill="auto"/>
            <w:vAlign w:val="center"/>
          </w:tcPr>
          <w:p w14:paraId="1D62BB95" w14:textId="77777777"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14:paraId="6FC30FA1" w14:textId="77777777" w:rsidR="00EA63E6" w:rsidRPr="00080A0B" w:rsidRDefault="00EA63E6" w:rsidP="0092170E">
            <w:pPr>
              <w:spacing w:line="312" w:lineRule="auto"/>
            </w:pPr>
            <w:r w:rsidRPr="00080A0B">
              <w:t xml:space="preserve">Với x </w:t>
            </w:r>
            <w:r w:rsidRPr="00080A0B">
              <w:sym w:font="Symbol" w:char="F0B9"/>
            </w:r>
            <w:r w:rsidRPr="00080A0B">
              <w:t xml:space="preserve"> 0; x </w:t>
            </w:r>
            <w:r w:rsidRPr="00080A0B">
              <w:sym w:font="Symbol" w:char="F0B9"/>
            </w:r>
            <w:r w:rsidRPr="00080A0B">
              <w:t xml:space="preserve"> -2;  x </w:t>
            </w:r>
            <w:r w:rsidRPr="00080A0B">
              <w:sym w:font="Symbol" w:char="F0B9"/>
            </w:r>
            <w:r w:rsidRPr="00080A0B">
              <w:t xml:space="preserve"> 2 rút gọn được</w:t>
            </w:r>
          </w:p>
          <w:p w14:paraId="293B7ECA" w14:textId="77777777" w:rsidR="00EA63E6" w:rsidRPr="00080A0B" w:rsidRDefault="005611EB" w:rsidP="0092170E">
            <w:pPr>
              <w:spacing w:line="312" w:lineRule="auto"/>
              <w:rPr>
                <w:sz w:val="28"/>
                <w:szCs w:val="28"/>
              </w:rPr>
            </w:pPr>
            <w:r>
              <w:rPr>
                <w:position w:val="-24"/>
                <w:sz w:val="28"/>
                <w:szCs w:val="28"/>
              </w:rPr>
              <w:lastRenderedPageBreak/>
              <w:pict w14:anchorId="53FE4502">
                <v:shape id="_x0000_i3344" type="#_x0000_t75" style="width:50.9pt;height:31.05pt">
                  <v:imagedata r:id="rId1737" o:title=""/>
                </v:shape>
              </w:pict>
            </w:r>
            <w:r w:rsidR="00EA63E6" w:rsidRPr="00080A0B">
              <w:rPr>
                <w:sz w:val="28"/>
                <w:szCs w:val="28"/>
              </w:rPr>
              <w:t>.</w:t>
            </w:r>
          </w:p>
        </w:tc>
        <w:tc>
          <w:tcPr>
            <w:tcW w:w="950" w:type="dxa"/>
            <w:shd w:val="clear" w:color="auto" w:fill="auto"/>
            <w:vAlign w:val="center"/>
          </w:tcPr>
          <w:p w14:paraId="6A7BC30D" w14:textId="77777777" w:rsidR="00EA63E6" w:rsidRPr="00080A0B" w:rsidRDefault="00EA63E6" w:rsidP="0092170E">
            <w:pPr>
              <w:spacing w:line="312" w:lineRule="auto"/>
              <w:jc w:val="center"/>
              <w:rPr>
                <w:sz w:val="28"/>
                <w:szCs w:val="28"/>
              </w:rPr>
            </w:pPr>
            <w:r w:rsidRPr="00080A0B">
              <w:rPr>
                <w:sz w:val="28"/>
                <w:szCs w:val="28"/>
              </w:rPr>
              <w:lastRenderedPageBreak/>
              <w:t>0,75đ</w:t>
            </w:r>
          </w:p>
        </w:tc>
      </w:tr>
      <w:tr w:rsidR="00EA63E6" w:rsidRPr="00080A0B" w14:paraId="01D45441" w14:textId="77777777" w:rsidTr="0092170E">
        <w:tc>
          <w:tcPr>
            <w:tcW w:w="753" w:type="dxa"/>
            <w:vMerge/>
            <w:shd w:val="clear" w:color="auto" w:fill="auto"/>
            <w:vAlign w:val="center"/>
          </w:tcPr>
          <w:p w14:paraId="1E70FD7D" w14:textId="77777777" w:rsidR="00EA63E6" w:rsidRPr="00080A0B" w:rsidRDefault="00EA63E6" w:rsidP="0092170E">
            <w:pPr>
              <w:spacing w:line="312" w:lineRule="auto"/>
              <w:jc w:val="center"/>
              <w:rPr>
                <w:sz w:val="28"/>
                <w:szCs w:val="28"/>
              </w:rPr>
            </w:pPr>
          </w:p>
        </w:tc>
        <w:tc>
          <w:tcPr>
            <w:tcW w:w="642" w:type="dxa"/>
            <w:shd w:val="clear" w:color="auto" w:fill="auto"/>
            <w:vAlign w:val="center"/>
          </w:tcPr>
          <w:p w14:paraId="6FB96140" w14:textId="77777777"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14:paraId="35D4C0F9" w14:textId="77777777" w:rsidR="00EA63E6" w:rsidRPr="00080A0B" w:rsidRDefault="00EA63E6" w:rsidP="0092170E">
            <w:pPr>
              <w:spacing w:line="312" w:lineRule="auto"/>
              <w:rPr>
                <w:sz w:val="28"/>
                <w:szCs w:val="28"/>
              </w:rPr>
            </w:pPr>
            <w:r w:rsidRPr="00080A0B">
              <w:rPr>
                <w:sz w:val="28"/>
                <w:szCs w:val="28"/>
              </w:rPr>
              <w:t xml:space="preserve">Thay x = 4 vào A ta được </w:t>
            </w:r>
            <w:r w:rsidR="005611EB">
              <w:rPr>
                <w:position w:val="-24"/>
                <w:sz w:val="28"/>
                <w:szCs w:val="28"/>
              </w:rPr>
              <w:pict w14:anchorId="5CAA3FA8">
                <v:shape id="_x0000_i3345" type="#_x0000_t75" style="width:33.5pt;height:31.05pt">
                  <v:imagedata r:id="rId1738" o:title=""/>
                </v:shape>
              </w:pict>
            </w:r>
          </w:p>
        </w:tc>
        <w:tc>
          <w:tcPr>
            <w:tcW w:w="950" w:type="dxa"/>
            <w:shd w:val="clear" w:color="auto" w:fill="auto"/>
            <w:vAlign w:val="center"/>
          </w:tcPr>
          <w:p w14:paraId="3DFBD983" w14:textId="77777777" w:rsidR="00EA63E6" w:rsidRPr="00080A0B" w:rsidRDefault="00EA63E6" w:rsidP="0092170E">
            <w:pPr>
              <w:spacing w:line="312" w:lineRule="auto"/>
              <w:jc w:val="center"/>
              <w:rPr>
                <w:sz w:val="28"/>
                <w:szCs w:val="28"/>
              </w:rPr>
            </w:pPr>
            <w:r w:rsidRPr="00080A0B">
              <w:rPr>
                <w:sz w:val="28"/>
                <w:szCs w:val="28"/>
              </w:rPr>
              <w:t>0,75đ</w:t>
            </w:r>
          </w:p>
        </w:tc>
      </w:tr>
      <w:tr w:rsidR="00EA63E6" w:rsidRPr="00080A0B" w14:paraId="45B4B91D" w14:textId="77777777" w:rsidTr="0092170E">
        <w:tc>
          <w:tcPr>
            <w:tcW w:w="753" w:type="dxa"/>
            <w:vMerge/>
            <w:shd w:val="clear" w:color="auto" w:fill="auto"/>
            <w:vAlign w:val="center"/>
          </w:tcPr>
          <w:p w14:paraId="49B0F709" w14:textId="77777777" w:rsidR="00EA63E6" w:rsidRPr="00080A0B" w:rsidRDefault="00EA63E6" w:rsidP="0092170E">
            <w:pPr>
              <w:spacing w:line="312" w:lineRule="auto"/>
              <w:jc w:val="center"/>
              <w:rPr>
                <w:sz w:val="28"/>
                <w:szCs w:val="28"/>
              </w:rPr>
            </w:pPr>
          </w:p>
        </w:tc>
        <w:tc>
          <w:tcPr>
            <w:tcW w:w="642" w:type="dxa"/>
            <w:shd w:val="clear" w:color="auto" w:fill="auto"/>
            <w:vAlign w:val="center"/>
          </w:tcPr>
          <w:p w14:paraId="250201AB" w14:textId="77777777"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14:paraId="5906CF17" w14:textId="77777777" w:rsidR="00EA63E6" w:rsidRPr="00080A0B" w:rsidRDefault="00EA63E6" w:rsidP="0092170E">
            <w:pPr>
              <w:spacing w:line="312" w:lineRule="auto"/>
              <w:rPr>
                <w:sz w:val="28"/>
                <w:szCs w:val="28"/>
              </w:rPr>
            </w:pPr>
            <w:r w:rsidRPr="00080A0B">
              <w:rPr>
                <w:sz w:val="28"/>
                <w:szCs w:val="28"/>
              </w:rPr>
              <w:t xml:space="preserve">A nhận giá trị nguyên khi </w:t>
            </w:r>
          </w:p>
          <w:p w14:paraId="75439A9E" w14:textId="77777777" w:rsidR="00EA63E6" w:rsidRPr="00080A0B" w:rsidRDefault="005611EB" w:rsidP="0092170E">
            <w:pPr>
              <w:spacing w:line="312" w:lineRule="auto"/>
              <w:rPr>
                <w:sz w:val="28"/>
                <w:szCs w:val="28"/>
              </w:rPr>
            </w:pPr>
            <w:r>
              <w:rPr>
                <w:position w:val="-10"/>
                <w:sz w:val="28"/>
                <w:szCs w:val="28"/>
              </w:rPr>
              <w:pict w14:anchorId="0A58F962">
                <v:shape id="_x0000_i3346" type="#_x0000_t75" style="width:8.7pt;height:17.4pt">
                  <v:imagedata r:id="rId1045" o:title=""/>
                </v:shape>
              </w:pict>
            </w:r>
            <w:r>
              <w:rPr>
                <w:position w:val="-10"/>
                <w:sz w:val="28"/>
                <w:szCs w:val="28"/>
              </w:rPr>
              <w:pict w14:anchorId="1263E6EB">
                <v:shape id="_x0000_i3347" type="#_x0000_t75" style="width:8.7pt;height:17.4pt">
                  <v:imagedata r:id="rId1045" o:title=""/>
                </v:shape>
              </w:pict>
            </w:r>
            <w:r>
              <w:rPr>
                <w:position w:val="-30"/>
                <w:sz w:val="28"/>
                <w:szCs w:val="28"/>
              </w:rPr>
              <w:pict w14:anchorId="1D9E6F55">
                <v:shape id="_x0000_i3348" type="#_x0000_t75" style="width:167.6pt;height:36pt">
                  <v:imagedata r:id="rId1739" o:title=""/>
                </v:shape>
              </w:pict>
            </w:r>
            <w:r w:rsidR="00EA63E6" w:rsidRPr="00080A0B">
              <w:rPr>
                <w:sz w:val="28"/>
                <w:szCs w:val="28"/>
              </w:rPr>
              <w:t xml:space="preserve"> </w:t>
            </w:r>
          </w:p>
        </w:tc>
        <w:tc>
          <w:tcPr>
            <w:tcW w:w="950" w:type="dxa"/>
            <w:shd w:val="clear" w:color="auto" w:fill="auto"/>
            <w:vAlign w:val="center"/>
          </w:tcPr>
          <w:p w14:paraId="3D8F8381" w14:textId="77777777" w:rsidR="00EA63E6" w:rsidRPr="00080A0B" w:rsidRDefault="00EA63E6" w:rsidP="0092170E">
            <w:pPr>
              <w:spacing w:line="312" w:lineRule="auto"/>
              <w:jc w:val="center"/>
              <w:rPr>
                <w:sz w:val="28"/>
                <w:szCs w:val="28"/>
              </w:rPr>
            </w:pPr>
            <w:r w:rsidRPr="00080A0B">
              <w:rPr>
                <w:sz w:val="28"/>
                <w:szCs w:val="28"/>
              </w:rPr>
              <w:t>0,5đ</w:t>
            </w:r>
          </w:p>
        </w:tc>
      </w:tr>
      <w:tr w:rsidR="00EA63E6" w:rsidRPr="00080A0B" w14:paraId="3823445D" w14:textId="77777777" w:rsidTr="0092170E">
        <w:tc>
          <w:tcPr>
            <w:tcW w:w="753" w:type="dxa"/>
            <w:vMerge w:val="restart"/>
            <w:shd w:val="clear" w:color="auto" w:fill="auto"/>
            <w:vAlign w:val="center"/>
          </w:tcPr>
          <w:p w14:paraId="412E71CA" w14:textId="77777777" w:rsidR="00EA63E6" w:rsidRPr="00080A0B" w:rsidRDefault="00EA63E6" w:rsidP="0092170E">
            <w:pPr>
              <w:spacing w:line="312" w:lineRule="auto"/>
              <w:jc w:val="center"/>
              <w:rPr>
                <w:sz w:val="28"/>
                <w:szCs w:val="28"/>
              </w:rPr>
            </w:pPr>
            <w:r w:rsidRPr="00080A0B">
              <w:rPr>
                <w:sz w:val="28"/>
                <w:szCs w:val="28"/>
              </w:rPr>
              <w:t>9</w:t>
            </w:r>
          </w:p>
        </w:tc>
        <w:tc>
          <w:tcPr>
            <w:tcW w:w="642" w:type="dxa"/>
            <w:shd w:val="clear" w:color="auto" w:fill="auto"/>
          </w:tcPr>
          <w:p w14:paraId="2DD02D92" w14:textId="77777777" w:rsidR="00EA63E6" w:rsidRPr="00080A0B" w:rsidRDefault="00EA63E6" w:rsidP="0092170E">
            <w:pPr>
              <w:spacing w:line="312" w:lineRule="auto"/>
              <w:rPr>
                <w:sz w:val="28"/>
                <w:szCs w:val="28"/>
              </w:rPr>
            </w:pPr>
          </w:p>
        </w:tc>
        <w:tc>
          <w:tcPr>
            <w:tcW w:w="7077" w:type="dxa"/>
            <w:shd w:val="clear" w:color="auto" w:fill="auto"/>
          </w:tcPr>
          <w:p w14:paraId="2671160E" w14:textId="77777777" w:rsidR="00EA63E6" w:rsidRPr="00080A0B" w:rsidRDefault="005611EB" w:rsidP="0092170E">
            <w:pPr>
              <w:spacing w:line="312" w:lineRule="auto"/>
              <w:jc w:val="center"/>
              <w:rPr>
                <w:sz w:val="28"/>
                <w:szCs w:val="28"/>
              </w:rPr>
            </w:pPr>
            <w:r>
              <w:rPr>
                <w:noProof/>
              </w:rPr>
              <w:pict w14:anchorId="6221DEED">
                <v:shape id="_x0000_i3349" type="#_x0000_t75" style="width:202.35pt;height:150.2pt;visibility:visible">
                  <v:imagedata r:id="rId1740" o:title="" croptop="8174f" cropbottom="20077f" cropleft="9755f" cropright="22969f"/>
                </v:shape>
              </w:pict>
            </w:r>
          </w:p>
        </w:tc>
        <w:tc>
          <w:tcPr>
            <w:tcW w:w="950" w:type="dxa"/>
            <w:shd w:val="clear" w:color="auto" w:fill="auto"/>
            <w:vAlign w:val="center"/>
          </w:tcPr>
          <w:p w14:paraId="5B67CCA9" w14:textId="77777777" w:rsidR="00EA63E6" w:rsidRPr="00080A0B" w:rsidRDefault="00EA63E6" w:rsidP="0092170E">
            <w:pPr>
              <w:spacing w:line="312" w:lineRule="auto"/>
              <w:jc w:val="center"/>
              <w:rPr>
                <w:sz w:val="28"/>
                <w:szCs w:val="28"/>
              </w:rPr>
            </w:pPr>
          </w:p>
        </w:tc>
      </w:tr>
      <w:tr w:rsidR="00EA63E6" w:rsidRPr="00080A0B" w14:paraId="4932879A" w14:textId="77777777" w:rsidTr="0092170E">
        <w:tc>
          <w:tcPr>
            <w:tcW w:w="753" w:type="dxa"/>
            <w:vMerge/>
            <w:shd w:val="clear" w:color="auto" w:fill="auto"/>
            <w:vAlign w:val="center"/>
          </w:tcPr>
          <w:p w14:paraId="3C027CE0" w14:textId="77777777" w:rsidR="00EA63E6" w:rsidRPr="00080A0B" w:rsidRDefault="00EA63E6" w:rsidP="0092170E">
            <w:pPr>
              <w:spacing w:line="312" w:lineRule="auto"/>
              <w:jc w:val="center"/>
              <w:rPr>
                <w:b/>
                <w:sz w:val="28"/>
                <w:szCs w:val="28"/>
              </w:rPr>
            </w:pPr>
          </w:p>
        </w:tc>
        <w:tc>
          <w:tcPr>
            <w:tcW w:w="642" w:type="dxa"/>
            <w:shd w:val="clear" w:color="auto" w:fill="auto"/>
          </w:tcPr>
          <w:p w14:paraId="467D7617" w14:textId="77777777" w:rsidR="00EA63E6" w:rsidRPr="00080A0B" w:rsidRDefault="00EA63E6" w:rsidP="0092170E">
            <w:pPr>
              <w:spacing w:line="312" w:lineRule="auto"/>
              <w:rPr>
                <w:sz w:val="28"/>
                <w:szCs w:val="28"/>
              </w:rPr>
            </w:pPr>
            <w:r w:rsidRPr="00080A0B">
              <w:rPr>
                <w:sz w:val="28"/>
                <w:szCs w:val="28"/>
              </w:rPr>
              <w:t>a</w:t>
            </w:r>
          </w:p>
        </w:tc>
        <w:tc>
          <w:tcPr>
            <w:tcW w:w="7077" w:type="dxa"/>
            <w:shd w:val="clear" w:color="auto" w:fill="auto"/>
          </w:tcPr>
          <w:p w14:paraId="56282C97" w14:textId="77777777" w:rsidR="00EA63E6" w:rsidRPr="00080A0B" w:rsidRDefault="00EA63E6" w:rsidP="0092170E">
            <w:pPr>
              <w:jc w:val="both"/>
              <w:rPr>
                <w:lang w:val="pt-BR"/>
              </w:rPr>
            </w:pPr>
            <w:r w:rsidRPr="00080A0B">
              <w:rPr>
                <w:lang w:val="pt-BR"/>
              </w:rPr>
              <w:t xml:space="preserve">Vì MNPQ là hình bình hành nên MN//QP và MN = QP </w:t>
            </w:r>
          </w:p>
          <w:p w14:paraId="5E438DB2" w14:textId="77777777" w:rsidR="00EA63E6" w:rsidRPr="00080A0B" w:rsidRDefault="00EA63E6" w:rsidP="0092170E">
            <w:pPr>
              <w:jc w:val="both"/>
              <w:rPr>
                <w:lang w:val="pt-BR"/>
              </w:rPr>
            </w:pPr>
            <w:r w:rsidRPr="00080A0B">
              <w:rPr>
                <w:lang w:val="pt-BR"/>
              </w:rPr>
              <w:t xml:space="preserve">Lại có: </w:t>
            </w:r>
            <w:r w:rsidR="005611EB">
              <w:rPr>
                <w:position w:val="-24"/>
                <w:lang w:val="nl-NL"/>
              </w:rPr>
              <w:pict w14:anchorId="48721C23">
                <v:shape id="_x0000_i3350" type="#_x0000_t75" style="width:52.15pt;height:31.05pt">
                  <v:imagedata r:id="rId1741" o:title=""/>
                </v:shape>
              </w:pict>
            </w:r>
            <w:r w:rsidRPr="00080A0B">
              <w:rPr>
                <w:lang w:val="pt-BR"/>
              </w:rPr>
              <w:t xml:space="preserve"> (I là trung điểm của MN)</w:t>
            </w:r>
          </w:p>
          <w:p w14:paraId="609FD4A2" w14:textId="77777777" w:rsidR="00EA63E6" w:rsidRPr="00080A0B" w:rsidRDefault="00EA63E6" w:rsidP="0092170E">
            <w:pPr>
              <w:jc w:val="both"/>
              <w:rPr>
                <w:lang w:val="pt-BR"/>
              </w:rPr>
            </w:pPr>
            <w:r w:rsidRPr="00080A0B">
              <w:rPr>
                <w:lang w:val="pt-BR"/>
              </w:rPr>
              <w:t xml:space="preserve">          </w:t>
            </w:r>
            <w:r w:rsidR="005611EB">
              <w:rPr>
                <w:position w:val="-24"/>
                <w:lang w:val="nl-NL"/>
              </w:rPr>
              <w:pict w14:anchorId="5CAE5616">
                <v:shape id="_x0000_i3351" type="#_x0000_t75" style="width:50.9pt;height:31.05pt">
                  <v:imagedata r:id="rId1742" o:title=""/>
                </v:shape>
              </w:pict>
            </w:r>
            <w:r w:rsidRPr="00080A0B">
              <w:rPr>
                <w:lang w:val="pt-BR"/>
              </w:rPr>
              <w:t xml:space="preserve">(K là trung điểm của QP)                                    </w:t>
            </w:r>
          </w:p>
          <w:p w14:paraId="6EAD2510" w14:textId="77777777" w:rsidR="00EA63E6" w:rsidRPr="00080A0B" w:rsidRDefault="00EA63E6" w:rsidP="0092170E">
            <w:pPr>
              <w:tabs>
                <w:tab w:val="left" w:pos="6555"/>
              </w:tabs>
              <w:jc w:val="both"/>
              <w:rPr>
                <w:lang w:val="pl-PL"/>
              </w:rPr>
            </w:pPr>
            <w:r w:rsidRPr="00080A0B">
              <w:rPr>
                <w:lang w:val="pl-PL"/>
              </w:rPr>
              <w:t xml:space="preserve">Suy ra: MI//QK và MI = QK </w:t>
            </w:r>
            <w:r w:rsidRPr="00080A0B">
              <w:rPr>
                <w:lang w:val="pl-PL"/>
              </w:rPr>
              <w:tab/>
            </w:r>
          </w:p>
          <w:p w14:paraId="0373CB54" w14:textId="77777777" w:rsidR="00EA63E6" w:rsidRPr="00080A0B" w:rsidRDefault="00EA63E6" w:rsidP="0092170E">
            <w:pPr>
              <w:tabs>
                <w:tab w:val="left" w:pos="6555"/>
              </w:tabs>
              <w:jc w:val="both"/>
              <w:rPr>
                <w:lang w:val="pl-PL"/>
              </w:rPr>
            </w:pPr>
            <w:r w:rsidRPr="00080A0B">
              <w:rPr>
                <w:lang w:val="pl-PL"/>
              </w:rPr>
              <w:t>Do đó tứ giác MIKQ là hình bình hành.                                 (1)</w:t>
            </w:r>
            <w:r w:rsidRPr="00080A0B">
              <w:rPr>
                <w:lang w:val="pl-PL"/>
              </w:rPr>
              <w:tab/>
              <w:t xml:space="preserve">  </w:t>
            </w:r>
          </w:p>
          <w:p w14:paraId="0C4C1A61" w14:textId="77777777" w:rsidR="00EA63E6" w:rsidRPr="00080A0B" w:rsidRDefault="00EA63E6" w:rsidP="0092170E">
            <w:pPr>
              <w:tabs>
                <w:tab w:val="left" w:pos="6645"/>
              </w:tabs>
              <w:jc w:val="both"/>
              <w:rPr>
                <w:lang w:val="pl-PL"/>
              </w:rPr>
            </w:pPr>
            <w:r w:rsidRPr="00080A0B">
              <w:rPr>
                <w:lang w:val="pl-PL"/>
              </w:rPr>
              <w:t xml:space="preserve">Mặt khác: MI = QM </w:t>
            </w:r>
            <w:r w:rsidR="005611EB">
              <w:rPr>
                <w:position w:val="-24"/>
                <w:lang w:val="nl-NL"/>
              </w:rPr>
              <w:pict w14:anchorId="27296EFF">
                <v:shape id="_x0000_i3352" type="#_x0000_t75" style="width:34.75pt;height:31.05pt">
                  <v:imagedata r:id="rId1743" o:title=""/>
                </v:shape>
              </w:pict>
            </w:r>
            <w:r w:rsidRPr="00080A0B">
              <w:rPr>
                <w:lang w:val="pl-PL"/>
              </w:rPr>
              <w:t>(theo GT)                                   (2)</w:t>
            </w:r>
            <w:r w:rsidRPr="00080A0B">
              <w:rPr>
                <w:lang w:val="pl-PL"/>
              </w:rPr>
              <w:tab/>
            </w:r>
          </w:p>
          <w:p w14:paraId="5E9CABF1" w14:textId="77777777" w:rsidR="00EA63E6" w:rsidRPr="00080A0B" w:rsidRDefault="00EA63E6" w:rsidP="0092170E">
            <w:pPr>
              <w:spacing w:line="312" w:lineRule="auto"/>
              <w:jc w:val="both"/>
              <w:rPr>
                <w:sz w:val="28"/>
                <w:szCs w:val="28"/>
                <w:lang w:val="pl-PL"/>
              </w:rPr>
            </w:pPr>
            <w:r w:rsidRPr="00080A0B">
              <w:rPr>
                <w:lang w:val="pl-PL"/>
              </w:rPr>
              <w:t>Từ (1) và (2)  suy ra tứ giác MIKQ là hình thoi.</w:t>
            </w:r>
          </w:p>
        </w:tc>
        <w:tc>
          <w:tcPr>
            <w:tcW w:w="950" w:type="dxa"/>
            <w:shd w:val="clear" w:color="auto" w:fill="auto"/>
            <w:vAlign w:val="center"/>
          </w:tcPr>
          <w:p w14:paraId="3B7D18F0" w14:textId="77777777" w:rsidR="00EA63E6" w:rsidRPr="00080A0B" w:rsidRDefault="00EA63E6" w:rsidP="0092170E">
            <w:pPr>
              <w:spacing w:line="312" w:lineRule="auto"/>
              <w:jc w:val="center"/>
              <w:rPr>
                <w:sz w:val="28"/>
                <w:szCs w:val="28"/>
              </w:rPr>
            </w:pPr>
            <w:r w:rsidRPr="00080A0B">
              <w:rPr>
                <w:sz w:val="28"/>
                <w:szCs w:val="28"/>
              </w:rPr>
              <w:t>1đ</w:t>
            </w:r>
          </w:p>
        </w:tc>
      </w:tr>
      <w:tr w:rsidR="00EA63E6" w:rsidRPr="00080A0B" w14:paraId="087708A9" w14:textId="77777777" w:rsidTr="0092170E">
        <w:tc>
          <w:tcPr>
            <w:tcW w:w="753" w:type="dxa"/>
            <w:vMerge/>
            <w:shd w:val="clear" w:color="auto" w:fill="auto"/>
            <w:vAlign w:val="center"/>
          </w:tcPr>
          <w:p w14:paraId="328905AC" w14:textId="77777777" w:rsidR="00EA63E6" w:rsidRPr="00080A0B" w:rsidRDefault="00EA63E6" w:rsidP="0092170E">
            <w:pPr>
              <w:spacing w:line="312" w:lineRule="auto"/>
              <w:jc w:val="center"/>
              <w:rPr>
                <w:b/>
                <w:sz w:val="28"/>
                <w:szCs w:val="28"/>
              </w:rPr>
            </w:pPr>
          </w:p>
        </w:tc>
        <w:tc>
          <w:tcPr>
            <w:tcW w:w="642" w:type="dxa"/>
            <w:shd w:val="clear" w:color="auto" w:fill="auto"/>
          </w:tcPr>
          <w:p w14:paraId="4DAB7272" w14:textId="77777777" w:rsidR="00EA63E6" w:rsidRPr="00080A0B" w:rsidRDefault="00EA63E6" w:rsidP="0092170E">
            <w:pPr>
              <w:spacing w:line="312" w:lineRule="auto"/>
              <w:rPr>
                <w:sz w:val="28"/>
                <w:szCs w:val="28"/>
              </w:rPr>
            </w:pPr>
            <w:r w:rsidRPr="00080A0B">
              <w:rPr>
                <w:sz w:val="28"/>
                <w:szCs w:val="28"/>
              </w:rPr>
              <w:t>b</w:t>
            </w:r>
          </w:p>
        </w:tc>
        <w:tc>
          <w:tcPr>
            <w:tcW w:w="7077" w:type="dxa"/>
            <w:shd w:val="clear" w:color="auto" w:fill="auto"/>
          </w:tcPr>
          <w:p w14:paraId="45526CE2" w14:textId="77777777" w:rsidR="00EA63E6" w:rsidRPr="00080A0B" w:rsidRDefault="00EA63E6" w:rsidP="0092170E">
            <w:pPr>
              <w:rPr>
                <w:lang w:val="pl-PL"/>
              </w:rPr>
            </w:pPr>
            <w:r w:rsidRPr="00080A0B">
              <w:rPr>
                <w:lang w:val="pl-PL"/>
              </w:rPr>
              <w:t xml:space="preserve">Ta có </w:t>
            </w:r>
            <w:r w:rsidR="005611EB">
              <w:rPr>
                <w:position w:val="-10"/>
                <w:lang w:val="nl-NL"/>
              </w:rPr>
              <w:pict w14:anchorId="7B9400C7">
                <v:shape id="_x0000_i3353" type="#_x0000_t75" style="width:93.1pt;height:19.85pt">
                  <v:imagedata r:id="rId1744" o:title=""/>
                </v:shape>
              </w:pict>
            </w:r>
            <w:r w:rsidRPr="00080A0B">
              <w:rPr>
                <w:lang w:val="pl-PL"/>
              </w:rPr>
              <w:t xml:space="preserve"> ( Vì hai góc kề bù)</w:t>
            </w:r>
          </w:p>
          <w:p w14:paraId="06280268" w14:textId="77777777" w:rsidR="00EA63E6" w:rsidRPr="00080A0B" w:rsidRDefault="00EA63E6" w:rsidP="0092170E">
            <w:pPr>
              <w:rPr>
                <w:lang w:val="pl-PL"/>
              </w:rPr>
            </w:pPr>
            <w:r w:rsidRPr="00080A0B">
              <w:rPr>
                <w:lang w:val="pl-PL"/>
              </w:rPr>
              <w:t xml:space="preserve">      </w:t>
            </w:r>
            <w:r w:rsidR="005611EB">
              <w:rPr>
                <w:position w:val="-10"/>
                <w:lang w:val="nl-NL"/>
              </w:rPr>
              <w:pict w14:anchorId="77EED1D1">
                <v:shape id="_x0000_i3354" type="#_x0000_t75" style="width:184.95pt;height:19.85pt">
                  <v:imagedata r:id="rId1745" o:title=""/>
                </v:shape>
              </w:pict>
            </w:r>
            <w:r w:rsidRPr="00080A0B">
              <w:rPr>
                <w:lang w:val="pl-PL"/>
              </w:rPr>
              <w:t xml:space="preserve">                                                              </w:t>
            </w:r>
          </w:p>
          <w:p w14:paraId="47F0FD43" w14:textId="77777777" w:rsidR="00EA63E6" w:rsidRPr="00080A0B" w:rsidRDefault="00EA63E6" w:rsidP="0092170E">
            <w:pPr>
              <w:rPr>
                <w:lang w:val="pl-PL"/>
              </w:rPr>
            </w:pPr>
            <w:r w:rsidRPr="00080A0B">
              <w:rPr>
                <w:lang w:val="pl-PL"/>
              </w:rPr>
              <w:t>Mặt khác: MA = MQ (A đối xứng với Q qua M)</w:t>
            </w:r>
          </w:p>
          <w:p w14:paraId="0330D700" w14:textId="77777777" w:rsidR="00EA63E6" w:rsidRPr="00080A0B" w:rsidRDefault="00EA63E6" w:rsidP="0092170E">
            <w:pPr>
              <w:rPr>
                <w:lang w:val="pl-PL"/>
              </w:rPr>
            </w:pPr>
            <w:r w:rsidRPr="00080A0B">
              <w:rPr>
                <w:lang w:val="pl-PL"/>
              </w:rPr>
              <w:t xml:space="preserve">                  MI = MQ (Tứ giác MIKQ là hình thoi) </w:t>
            </w:r>
          </w:p>
          <w:p w14:paraId="03B4BE72" w14:textId="77777777" w:rsidR="00EA63E6" w:rsidRPr="00080A0B" w:rsidRDefault="00EA63E6" w:rsidP="0092170E">
            <w:pPr>
              <w:tabs>
                <w:tab w:val="num" w:pos="1080"/>
              </w:tabs>
              <w:rPr>
                <w:lang w:val="pl-PL"/>
              </w:rPr>
            </w:pPr>
            <w:r w:rsidRPr="00080A0B">
              <w:rPr>
                <w:lang w:val="pl-PL"/>
              </w:rPr>
              <w:t>Suy ra:</w:t>
            </w:r>
            <w:r w:rsidRPr="00080A0B">
              <w:rPr>
                <w:lang w:val="pl-PL"/>
              </w:rPr>
              <w:tab/>
              <w:t xml:space="preserve">MA = MI .                                                             </w:t>
            </w:r>
          </w:p>
          <w:p w14:paraId="47FACBAC" w14:textId="77777777" w:rsidR="00EA63E6" w:rsidRPr="00080A0B" w:rsidRDefault="005611EB" w:rsidP="0092170E">
            <w:pPr>
              <w:tabs>
                <w:tab w:val="num" w:pos="1080"/>
              </w:tabs>
              <w:rPr>
                <w:lang w:val="pl-PL"/>
              </w:rPr>
            </w:pPr>
            <w:r>
              <w:rPr>
                <w:position w:val="-4"/>
                <w:lang w:val="nl-NL"/>
              </w:rPr>
              <w:pict w14:anchorId="1FF44520">
                <v:shape id="_x0000_i3355" type="#_x0000_t75" style="width:11.15pt;height:13.65pt" o:bullet="t">
                  <v:imagedata r:id="rId1746" o:title=""/>
                </v:shape>
              </w:pict>
            </w:r>
            <w:r w:rsidR="00EA63E6" w:rsidRPr="00080A0B">
              <w:rPr>
                <w:lang w:val="pl-PL"/>
              </w:rPr>
              <w:t>AMI  là tam giác cân có một góc bằng 60</w:t>
            </w:r>
            <w:r w:rsidR="00EA63E6" w:rsidRPr="00080A0B">
              <w:rPr>
                <w:vertAlign w:val="superscript"/>
                <w:lang w:val="pl-PL"/>
              </w:rPr>
              <w:t>0</w:t>
            </w:r>
            <w:r w:rsidR="00EA63E6" w:rsidRPr="00080A0B">
              <w:rPr>
                <w:lang w:val="pl-PL"/>
              </w:rPr>
              <w:t xml:space="preserve"> </w:t>
            </w:r>
          </w:p>
          <w:p w14:paraId="7B644F0D" w14:textId="77777777" w:rsidR="00EA63E6" w:rsidRPr="00080A0B" w:rsidRDefault="00EA63E6" w:rsidP="0092170E">
            <w:pPr>
              <w:spacing w:line="312" w:lineRule="auto"/>
              <w:rPr>
                <w:sz w:val="28"/>
                <w:szCs w:val="28"/>
                <w:lang w:val="fr-FR"/>
              </w:rPr>
            </w:pPr>
            <w:r w:rsidRPr="00080A0B">
              <w:rPr>
                <w:lang w:val="pl-PL"/>
              </w:rPr>
              <w:t xml:space="preserve">nên </w:t>
            </w:r>
            <w:r w:rsidR="005611EB">
              <w:rPr>
                <w:position w:val="-4"/>
                <w:lang w:val="nl-NL"/>
              </w:rPr>
              <w:pict w14:anchorId="790C9C63">
                <v:shape id="_x0000_i3356" type="#_x0000_t75" style="width:11.15pt;height:13.65pt" o:bullet="t">
                  <v:imagedata r:id="rId1746" o:title=""/>
                </v:shape>
              </w:pict>
            </w:r>
            <w:r w:rsidRPr="00080A0B">
              <w:rPr>
                <w:lang w:val="pl-PL"/>
              </w:rPr>
              <w:t xml:space="preserve">AMI  là tam giác đều.                                                      </w:t>
            </w:r>
          </w:p>
        </w:tc>
        <w:tc>
          <w:tcPr>
            <w:tcW w:w="950" w:type="dxa"/>
            <w:shd w:val="clear" w:color="auto" w:fill="auto"/>
            <w:vAlign w:val="center"/>
          </w:tcPr>
          <w:p w14:paraId="5239A4E0" w14:textId="77777777" w:rsidR="00EA63E6" w:rsidRPr="00080A0B" w:rsidRDefault="00EA63E6" w:rsidP="0092170E">
            <w:pPr>
              <w:spacing w:line="312" w:lineRule="auto"/>
              <w:jc w:val="center"/>
              <w:rPr>
                <w:sz w:val="28"/>
                <w:szCs w:val="28"/>
              </w:rPr>
            </w:pPr>
            <w:r w:rsidRPr="00080A0B">
              <w:rPr>
                <w:sz w:val="28"/>
                <w:szCs w:val="28"/>
              </w:rPr>
              <w:t>1đ</w:t>
            </w:r>
          </w:p>
        </w:tc>
      </w:tr>
      <w:tr w:rsidR="00EA63E6" w:rsidRPr="00080A0B" w14:paraId="3D8D3E6F" w14:textId="77777777" w:rsidTr="0092170E">
        <w:trPr>
          <w:trHeight w:val="1724"/>
        </w:trPr>
        <w:tc>
          <w:tcPr>
            <w:tcW w:w="753" w:type="dxa"/>
            <w:shd w:val="clear" w:color="auto" w:fill="auto"/>
            <w:vAlign w:val="center"/>
          </w:tcPr>
          <w:p w14:paraId="5993E25B" w14:textId="77777777" w:rsidR="00EA63E6" w:rsidRPr="00080A0B" w:rsidRDefault="00EA63E6" w:rsidP="0092170E">
            <w:pPr>
              <w:spacing w:line="312" w:lineRule="auto"/>
              <w:jc w:val="center"/>
              <w:rPr>
                <w:b/>
                <w:sz w:val="28"/>
                <w:szCs w:val="28"/>
              </w:rPr>
            </w:pPr>
          </w:p>
        </w:tc>
        <w:tc>
          <w:tcPr>
            <w:tcW w:w="642" w:type="dxa"/>
            <w:shd w:val="clear" w:color="auto" w:fill="auto"/>
          </w:tcPr>
          <w:p w14:paraId="195FA849" w14:textId="77777777" w:rsidR="00EA63E6" w:rsidRPr="00080A0B" w:rsidRDefault="00EA63E6" w:rsidP="0092170E">
            <w:pPr>
              <w:spacing w:line="312" w:lineRule="auto"/>
              <w:rPr>
                <w:sz w:val="28"/>
                <w:szCs w:val="28"/>
              </w:rPr>
            </w:pPr>
            <w:r w:rsidRPr="00080A0B">
              <w:rPr>
                <w:sz w:val="28"/>
                <w:szCs w:val="28"/>
              </w:rPr>
              <w:t>c</w:t>
            </w:r>
          </w:p>
        </w:tc>
        <w:tc>
          <w:tcPr>
            <w:tcW w:w="7077" w:type="dxa"/>
            <w:shd w:val="clear" w:color="auto" w:fill="auto"/>
          </w:tcPr>
          <w:p w14:paraId="05C7A93A" w14:textId="77777777" w:rsidR="00EA63E6" w:rsidRPr="00080A0B" w:rsidRDefault="00EA63E6" w:rsidP="0092170E">
            <w:pPr>
              <w:tabs>
                <w:tab w:val="num" w:pos="1080"/>
              </w:tabs>
              <w:rPr>
                <w:lang w:val="pl-PL"/>
              </w:rPr>
            </w:pPr>
            <w:r w:rsidRPr="00080A0B">
              <w:rPr>
                <w:lang w:val="pl-PL"/>
              </w:rPr>
              <w:t>Ta có PN // MA và PN = MA (Vì PN // QM và QM = AM)</w:t>
            </w:r>
          </w:p>
          <w:p w14:paraId="57B3CC18" w14:textId="77777777" w:rsidR="00EA63E6" w:rsidRPr="00080A0B" w:rsidRDefault="00EA63E6" w:rsidP="0092170E">
            <w:pPr>
              <w:tabs>
                <w:tab w:val="num" w:pos="1080"/>
              </w:tabs>
              <w:rPr>
                <w:lang w:val="pl-PL"/>
              </w:rPr>
            </w:pPr>
            <w:r w:rsidRPr="00080A0B">
              <w:rPr>
                <w:lang w:val="pl-PL"/>
              </w:rPr>
              <w:t xml:space="preserve">nên tứ giác AMPN là hình bình hành.                                    ( 3)          </w:t>
            </w:r>
          </w:p>
          <w:p w14:paraId="27A98D23" w14:textId="77777777" w:rsidR="00EA63E6" w:rsidRPr="00080A0B" w:rsidRDefault="005611EB" w:rsidP="0092170E">
            <w:pPr>
              <w:tabs>
                <w:tab w:val="num" w:pos="1080"/>
              </w:tabs>
              <w:rPr>
                <w:lang w:val="pl-PL"/>
              </w:rPr>
            </w:pPr>
            <w:r>
              <w:rPr>
                <w:position w:val="-4"/>
                <w:lang w:val="nl-NL"/>
              </w:rPr>
              <w:pict w14:anchorId="73D871E8">
                <v:shape id="_x0000_i3357" type="#_x0000_t75" style="width:11.15pt;height:13.65pt" o:bullet="t">
                  <v:imagedata r:id="rId1746" o:title=""/>
                </v:shape>
              </w:pict>
            </w:r>
            <w:r w:rsidR="00EA63E6" w:rsidRPr="00080A0B">
              <w:rPr>
                <w:lang w:val="pl-PL"/>
              </w:rPr>
              <w:t xml:space="preserve">MAN có AI là đường trung tuyến và AI = </w:t>
            </w:r>
            <w:r>
              <w:rPr>
                <w:position w:val="-24"/>
                <w:lang w:val="nl-NL"/>
              </w:rPr>
              <w:pict w14:anchorId="5196B981">
                <v:shape id="_x0000_i3358" type="#_x0000_t75" style="width:52.15pt;height:31.05pt">
                  <v:imagedata r:id="rId1741" o:title=""/>
                </v:shape>
              </w:pict>
            </w:r>
            <w:r w:rsidR="00EA63E6" w:rsidRPr="00080A0B">
              <w:rPr>
                <w:lang w:val="pl-PL"/>
              </w:rPr>
              <w:t xml:space="preserve">                            </w:t>
            </w:r>
          </w:p>
          <w:p w14:paraId="2E983814" w14:textId="77777777" w:rsidR="00EA63E6" w:rsidRPr="00080A0B" w:rsidRDefault="00EA63E6" w:rsidP="0092170E">
            <w:pPr>
              <w:tabs>
                <w:tab w:val="num" w:pos="1080"/>
              </w:tabs>
              <w:rPr>
                <w:lang w:val="pl-PL"/>
              </w:rPr>
            </w:pPr>
            <w:r w:rsidRPr="00080A0B">
              <w:rPr>
                <w:lang w:val="pl-PL"/>
              </w:rPr>
              <w:t xml:space="preserve"> Do đó: </w:t>
            </w:r>
            <w:r w:rsidR="005611EB">
              <w:rPr>
                <w:position w:val="-4"/>
                <w:lang w:val="nl-NL"/>
              </w:rPr>
              <w:pict w14:anchorId="1E577D2E">
                <v:shape id="_x0000_i3359" type="#_x0000_t75" style="width:11.15pt;height:13.65pt" o:bullet="t">
                  <v:imagedata r:id="rId1746" o:title=""/>
                </v:shape>
              </w:pict>
            </w:r>
            <w:r w:rsidRPr="00080A0B">
              <w:rPr>
                <w:lang w:val="pl-PL"/>
              </w:rPr>
              <w:t>MAN vuông tại A</w:t>
            </w:r>
            <w:r w:rsidRPr="00080A0B">
              <w:rPr>
                <w:lang w:val="pl-PL"/>
              </w:rPr>
              <w:tab/>
            </w:r>
            <w:r w:rsidR="005611EB">
              <w:rPr>
                <w:position w:val="-6"/>
                <w:lang w:val="nl-NL"/>
              </w:rPr>
              <w:pict w14:anchorId="1D6A1618">
                <v:shape id="_x0000_i3360" type="#_x0000_t75" style="width:73.25pt;height:18.6pt">
                  <v:imagedata r:id="rId1747" o:title=""/>
                </v:shape>
              </w:pict>
            </w:r>
            <w:r w:rsidRPr="00080A0B">
              <w:rPr>
                <w:lang w:val="pl-PL"/>
              </w:rPr>
              <w:t xml:space="preserve">                         (4)</w:t>
            </w:r>
          </w:p>
          <w:p w14:paraId="20AC323B" w14:textId="77777777" w:rsidR="00EA63E6" w:rsidRPr="00080A0B" w:rsidRDefault="00EA63E6" w:rsidP="0092170E">
            <w:pPr>
              <w:tabs>
                <w:tab w:val="num" w:pos="1080"/>
              </w:tabs>
              <w:rPr>
                <w:lang w:val="pl-PL"/>
              </w:rPr>
            </w:pPr>
            <w:r w:rsidRPr="00080A0B">
              <w:rPr>
                <w:lang w:val="pl-PL"/>
              </w:rPr>
              <w:t>Từ (3) và (4):  Tứ giác AMPN là hình chữ nhât.</w:t>
            </w:r>
          </w:p>
        </w:tc>
        <w:tc>
          <w:tcPr>
            <w:tcW w:w="950" w:type="dxa"/>
            <w:shd w:val="clear" w:color="auto" w:fill="auto"/>
            <w:vAlign w:val="center"/>
          </w:tcPr>
          <w:p w14:paraId="090FC88B" w14:textId="77777777" w:rsidR="00EA63E6" w:rsidRPr="00080A0B" w:rsidRDefault="00EA63E6" w:rsidP="0092170E">
            <w:pPr>
              <w:spacing w:line="312" w:lineRule="auto"/>
              <w:jc w:val="center"/>
              <w:rPr>
                <w:sz w:val="28"/>
                <w:szCs w:val="28"/>
              </w:rPr>
            </w:pPr>
            <w:r w:rsidRPr="00080A0B">
              <w:rPr>
                <w:sz w:val="28"/>
                <w:szCs w:val="28"/>
              </w:rPr>
              <w:t>0,5đ</w:t>
            </w:r>
          </w:p>
        </w:tc>
      </w:tr>
      <w:tr w:rsidR="00EA63E6" w:rsidRPr="00080A0B" w14:paraId="33F3C029" w14:textId="77777777" w:rsidTr="0092170E">
        <w:tc>
          <w:tcPr>
            <w:tcW w:w="753" w:type="dxa"/>
            <w:shd w:val="clear" w:color="auto" w:fill="auto"/>
            <w:vAlign w:val="center"/>
          </w:tcPr>
          <w:p w14:paraId="6EA0FC2B" w14:textId="77777777" w:rsidR="00EA63E6" w:rsidRPr="00080A0B" w:rsidRDefault="00EA63E6" w:rsidP="0092170E">
            <w:pPr>
              <w:spacing w:line="312" w:lineRule="auto"/>
              <w:jc w:val="center"/>
              <w:rPr>
                <w:sz w:val="28"/>
                <w:szCs w:val="28"/>
              </w:rPr>
            </w:pPr>
            <w:r w:rsidRPr="00080A0B">
              <w:rPr>
                <w:sz w:val="28"/>
                <w:szCs w:val="28"/>
              </w:rPr>
              <w:t>10</w:t>
            </w:r>
          </w:p>
        </w:tc>
        <w:tc>
          <w:tcPr>
            <w:tcW w:w="642" w:type="dxa"/>
            <w:shd w:val="clear" w:color="auto" w:fill="auto"/>
          </w:tcPr>
          <w:p w14:paraId="30F6E147" w14:textId="77777777" w:rsidR="00EA63E6" w:rsidRPr="00080A0B" w:rsidRDefault="00EA63E6" w:rsidP="0092170E">
            <w:pPr>
              <w:spacing w:line="312" w:lineRule="auto"/>
              <w:rPr>
                <w:sz w:val="28"/>
                <w:szCs w:val="28"/>
              </w:rPr>
            </w:pPr>
          </w:p>
        </w:tc>
        <w:tc>
          <w:tcPr>
            <w:tcW w:w="7077" w:type="dxa"/>
            <w:shd w:val="clear" w:color="auto" w:fill="auto"/>
          </w:tcPr>
          <w:p w14:paraId="0A2D2AC0" w14:textId="77777777" w:rsidR="00EA63E6" w:rsidRPr="00080A0B" w:rsidRDefault="00EA63E6" w:rsidP="0092170E">
            <w:pPr>
              <w:spacing w:line="312" w:lineRule="auto"/>
              <w:rPr>
                <w:sz w:val="28"/>
                <w:szCs w:val="28"/>
              </w:rPr>
            </w:pPr>
            <w:r w:rsidRPr="00080A0B">
              <w:rPr>
                <w:sz w:val="28"/>
                <w:szCs w:val="28"/>
              </w:rPr>
              <w:t>x</w:t>
            </w:r>
            <w:r w:rsidRPr="00080A0B">
              <w:rPr>
                <w:sz w:val="28"/>
                <w:szCs w:val="28"/>
                <w:vertAlign w:val="superscript"/>
              </w:rPr>
              <w:t>2</w:t>
            </w:r>
            <w:r w:rsidRPr="00080A0B">
              <w:rPr>
                <w:sz w:val="28"/>
                <w:szCs w:val="28"/>
              </w:rPr>
              <w:t xml:space="preserve"> + 2xy + 6x + 6y + 2y</w:t>
            </w:r>
            <w:r w:rsidRPr="00080A0B">
              <w:rPr>
                <w:sz w:val="28"/>
                <w:szCs w:val="28"/>
                <w:vertAlign w:val="superscript"/>
              </w:rPr>
              <w:t>2</w:t>
            </w:r>
            <w:r w:rsidRPr="00080A0B">
              <w:rPr>
                <w:sz w:val="28"/>
                <w:szCs w:val="28"/>
              </w:rPr>
              <w:t xml:space="preserve"> + 8 = 0.</w:t>
            </w:r>
          </w:p>
          <w:p w14:paraId="01CDC5F2" w14:textId="77777777" w:rsidR="00EA63E6" w:rsidRPr="00080A0B" w:rsidRDefault="00EA63E6" w:rsidP="0092170E">
            <w:pPr>
              <w:spacing w:line="312" w:lineRule="auto"/>
              <w:rPr>
                <w:sz w:val="28"/>
                <w:szCs w:val="28"/>
              </w:rPr>
            </w:pPr>
            <w:r w:rsidRPr="00080A0B">
              <w:rPr>
                <w:sz w:val="28"/>
                <w:szCs w:val="28"/>
              </w:rPr>
              <w:t>x</w:t>
            </w:r>
            <w:r w:rsidRPr="00080A0B">
              <w:rPr>
                <w:sz w:val="28"/>
                <w:szCs w:val="28"/>
                <w:vertAlign w:val="superscript"/>
              </w:rPr>
              <w:t>2</w:t>
            </w:r>
            <w:r w:rsidRPr="00080A0B">
              <w:rPr>
                <w:sz w:val="28"/>
                <w:szCs w:val="28"/>
              </w:rPr>
              <w:t xml:space="preserve"> + 2xy + y</w:t>
            </w:r>
            <w:r w:rsidRPr="00080A0B">
              <w:rPr>
                <w:sz w:val="28"/>
                <w:szCs w:val="28"/>
                <w:vertAlign w:val="superscript"/>
              </w:rPr>
              <w:t>2</w:t>
            </w:r>
            <w:r w:rsidRPr="00080A0B">
              <w:rPr>
                <w:sz w:val="28"/>
                <w:szCs w:val="28"/>
              </w:rPr>
              <w:t xml:space="preserve"> + 6x + 6y + 9 - 1 = - y</w:t>
            </w:r>
            <w:r w:rsidRPr="00080A0B">
              <w:rPr>
                <w:sz w:val="28"/>
                <w:szCs w:val="28"/>
                <w:vertAlign w:val="superscript"/>
              </w:rPr>
              <w:t>2</w:t>
            </w:r>
            <w:r w:rsidRPr="00080A0B">
              <w:rPr>
                <w:sz w:val="28"/>
                <w:szCs w:val="28"/>
              </w:rPr>
              <w:t xml:space="preserve"> </w:t>
            </w:r>
            <w:r w:rsidR="005611EB">
              <w:rPr>
                <w:position w:val="-4"/>
                <w:sz w:val="28"/>
                <w:szCs w:val="28"/>
              </w:rPr>
              <w:pict w14:anchorId="09DE5C08">
                <v:shape id="_x0000_i3361" type="#_x0000_t75" style="width:9.95pt;height:12.4pt">
                  <v:imagedata r:id="rId1748" o:title=""/>
                </v:shape>
              </w:pict>
            </w:r>
            <w:r w:rsidRPr="00080A0B">
              <w:rPr>
                <w:sz w:val="28"/>
                <w:szCs w:val="28"/>
              </w:rPr>
              <w:t>0.</w:t>
            </w:r>
          </w:p>
          <w:p w14:paraId="4E2F7F3F" w14:textId="77777777" w:rsidR="00EA63E6" w:rsidRPr="00080A0B" w:rsidRDefault="00EA63E6" w:rsidP="0092170E">
            <w:pPr>
              <w:spacing w:line="312" w:lineRule="auto"/>
              <w:rPr>
                <w:sz w:val="28"/>
                <w:szCs w:val="28"/>
              </w:rPr>
            </w:pPr>
            <w:r w:rsidRPr="00080A0B">
              <w:rPr>
                <w:sz w:val="28"/>
                <w:szCs w:val="28"/>
              </w:rPr>
              <w:t>(x + y)</w:t>
            </w:r>
            <w:r w:rsidRPr="00080A0B">
              <w:rPr>
                <w:sz w:val="28"/>
                <w:szCs w:val="28"/>
                <w:vertAlign w:val="superscript"/>
              </w:rPr>
              <w:t>2</w:t>
            </w:r>
            <w:r w:rsidRPr="00080A0B">
              <w:rPr>
                <w:sz w:val="28"/>
                <w:szCs w:val="28"/>
              </w:rPr>
              <w:t xml:space="preserve"> + 2 (x + y) . 3 + 3</w:t>
            </w:r>
            <w:r w:rsidRPr="00080A0B">
              <w:rPr>
                <w:sz w:val="28"/>
                <w:szCs w:val="28"/>
                <w:vertAlign w:val="superscript"/>
              </w:rPr>
              <w:t>2</w:t>
            </w:r>
            <w:r w:rsidRPr="00080A0B">
              <w:rPr>
                <w:sz w:val="28"/>
                <w:szCs w:val="28"/>
              </w:rPr>
              <w:t xml:space="preserve"> - 1 = - y</w:t>
            </w:r>
            <w:r w:rsidRPr="00080A0B">
              <w:rPr>
                <w:sz w:val="28"/>
                <w:szCs w:val="28"/>
                <w:vertAlign w:val="superscript"/>
              </w:rPr>
              <w:t>2</w:t>
            </w:r>
            <w:r w:rsidRPr="00080A0B">
              <w:rPr>
                <w:sz w:val="28"/>
                <w:szCs w:val="28"/>
              </w:rPr>
              <w:t xml:space="preserve"> </w:t>
            </w:r>
            <w:r w:rsidR="005611EB">
              <w:rPr>
                <w:position w:val="-4"/>
                <w:sz w:val="28"/>
                <w:szCs w:val="28"/>
              </w:rPr>
              <w:pict w14:anchorId="327D530F">
                <v:shape id="_x0000_i3362" type="#_x0000_t75" style="width:9.95pt;height:12.4pt">
                  <v:imagedata r:id="rId1748" o:title=""/>
                </v:shape>
              </w:pict>
            </w:r>
            <w:r w:rsidRPr="00080A0B">
              <w:rPr>
                <w:sz w:val="28"/>
                <w:szCs w:val="28"/>
              </w:rPr>
              <w:t xml:space="preserve"> 0.</w:t>
            </w:r>
          </w:p>
          <w:p w14:paraId="0F3185C9" w14:textId="77777777" w:rsidR="00EA63E6" w:rsidRPr="00080A0B" w:rsidRDefault="00EA63E6" w:rsidP="0092170E">
            <w:pPr>
              <w:spacing w:line="312" w:lineRule="auto"/>
              <w:rPr>
                <w:sz w:val="28"/>
                <w:szCs w:val="28"/>
              </w:rPr>
            </w:pPr>
            <w:r w:rsidRPr="00080A0B">
              <w:rPr>
                <w:sz w:val="28"/>
                <w:szCs w:val="28"/>
              </w:rPr>
              <w:t>(x + y + 3)</w:t>
            </w:r>
            <w:r w:rsidRPr="00080A0B">
              <w:rPr>
                <w:sz w:val="28"/>
                <w:szCs w:val="28"/>
                <w:vertAlign w:val="superscript"/>
              </w:rPr>
              <w:t>2</w:t>
            </w:r>
            <w:r w:rsidRPr="00080A0B">
              <w:rPr>
                <w:sz w:val="28"/>
                <w:szCs w:val="28"/>
              </w:rPr>
              <w:t xml:space="preserve"> - 1 </w:t>
            </w:r>
            <w:r w:rsidR="005611EB">
              <w:rPr>
                <w:position w:val="-4"/>
                <w:sz w:val="28"/>
                <w:szCs w:val="28"/>
              </w:rPr>
              <w:pict w14:anchorId="0CE82A1D">
                <v:shape id="_x0000_i3363" type="#_x0000_t75" style="width:9.95pt;height:12.4pt">
                  <v:imagedata r:id="rId1748" o:title=""/>
                </v:shape>
              </w:pict>
            </w:r>
            <w:r w:rsidRPr="00080A0B">
              <w:rPr>
                <w:sz w:val="28"/>
                <w:szCs w:val="28"/>
              </w:rPr>
              <w:t xml:space="preserve"> 0</w:t>
            </w:r>
          </w:p>
          <w:p w14:paraId="79E617BA" w14:textId="77777777" w:rsidR="00EA63E6" w:rsidRPr="00080A0B" w:rsidRDefault="00EA63E6" w:rsidP="0092170E">
            <w:pPr>
              <w:spacing w:line="312" w:lineRule="auto"/>
              <w:rPr>
                <w:sz w:val="28"/>
                <w:szCs w:val="28"/>
              </w:rPr>
            </w:pPr>
            <w:r w:rsidRPr="00080A0B">
              <w:rPr>
                <w:sz w:val="28"/>
                <w:szCs w:val="28"/>
              </w:rPr>
              <w:t xml:space="preserve">(x + y + 2) (x + y + 4) </w:t>
            </w:r>
            <w:r w:rsidR="005611EB">
              <w:rPr>
                <w:position w:val="-4"/>
                <w:sz w:val="28"/>
                <w:szCs w:val="28"/>
              </w:rPr>
              <w:pict w14:anchorId="41A44ED6">
                <v:shape id="_x0000_i3364" type="#_x0000_t75" style="width:9.95pt;height:12.4pt">
                  <v:imagedata r:id="rId1748" o:title=""/>
                </v:shape>
              </w:pict>
            </w:r>
            <w:r w:rsidRPr="00080A0B">
              <w:rPr>
                <w:sz w:val="28"/>
                <w:szCs w:val="28"/>
              </w:rPr>
              <w:t xml:space="preserve"> 0</w:t>
            </w:r>
          </w:p>
          <w:p w14:paraId="0B29451E" w14:textId="77777777" w:rsidR="00EA63E6" w:rsidRPr="00080A0B" w:rsidRDefault="00EA63E6" w:rsidP="0092170E">
            <w:pPr>
              <w:spacing w:line="312" w:lineRule="auto"/>
              <w:rPr>
                <w:sz w:val="28"/>
                <w:szCs w:val="28"/>
              </w:rPr>
            </w:pPr>
            <w:r w:rsidRPr="00080A0B">
              <w:rPr>
                <w:sz w:val="28"/>
                <w:szCs w:val="28"/>
              </w:rPr>
              <w:lastRenderedPageBreak/>
              <w:t xml:space="preserve">(x + y + 2016 - 2014) (x + y + 2016 - 2012) </w:t>
            </w:r>
            <w:r w:rsidR="005611EB">
              <w:rPr>
                <w:position w:val="-4"/>
                <w:sz w:val="28"/>
                <w:szCs w:val="28"/>
              </w:rPr>
              <w:pict w14:anchorId="57713957">
                <v:shape id="_x0000_i3365" type="#_x0000_t75" style="width:9.95pt;height:12.4pt">
                  <v:imagedata r:id="rId1748" o:title=""/>
                </v:shape>
              </w:pict>
            </w:r>
            <w:r w:rsidRPr="00080A0B">
              <w:rPr>
                <w:sz w:val="28"/>
                <w:szCs w:val="28"/>
              </w:rPr>
              <w:t xml:space="preserve"> 0</w:t>
            </w:r>
          </w:p>
          <w:p w14:paraId="494D3DD4" w14:textId="77777777" w:rsidR="00EA63E6" w:rsidRPr="00080A0B" w:rsidRDefault="00EA63E6" w:rsidP="0092170E">
            <w:pPr>
              <w:spacing w:line="312" w:lineRule="auto"/>
              <w:rPr>
                <w:sz w:val="28"/>
                <w:szCs w:val="28"/>
              </w:rPr>
            </w:pPr>
            <w:r w:rsidRPr="00080A0B">
              <w:rPr>
                <w:sz w:val="28"/>
                <w:szCs w:val="28"/>
              </w:rPr>
              <w:t xml:space="preserve">(B - 2014)(B - 2012) </w:t>
            </w:r>
            <w:r w:rsidR="005611EB">
              <w:rPr>
                <w:position w:val="-4"/>
                <w:sz w:val="28"/>
                <w:szCs w:val="28"/>
              </w:rPr>
              <w:pict w14:anchorId="2DB19107">
                <v:shape id="_x0000_i3366" type="#_x0000_t75" style="width:9.95pt;height:12.4pt">
                  <v:imagedata r:id="rId1748" o:title=""/>
                </v:shape>
              </w:pict>
            </w:r>
            <w:r w:rsidRPr="00080A0B">
              <w:rPr>
                <w:sz w:val="28"/>
                <w:szCs w:val="28"/>
              </w:rPr>
              <w:t xml:space="preserve"> 0</w:t>
            </w:r>
          </w:p>
          <w:p w14:paraId="3349D51E" w14:textId="77777777" w:rsidR="00EA63E6" w:rsidRPr="00080A0B" w:rsidRDefault="005611EB" w:rsidP="0092170E">
            <w:pPr>
              <w:spacing w:line="312" w:lineRule="auto"/>
              <w:rPr>
                <w:sz w:val="28"/>
                <w:szCs w:val="28"/>
              </w:rPr>
            </w:pPr>
            <w:r>
              <w:rPr>
                <w:position w:val="-6"/>
                <w:sz w:val="28"/>
                <w:szCs w:val="28"/>
              </w:rPr>
              <w:pict w14:anchorId="10158BE4">
                <v:shape id="_x0000_i3367" type="#_x0000_t75" style="width:17.4pt;height:12.4pt">
                  <v:imagedata r:id="rId1749" o:title=""/>
                </v:shape>
              </w:pict>
            </w:r>
            <w:r>
              <w:rPr>
                <w:position w:val="-70"/>
                <w:sz w:val="28"/>
                <w:szCs w:val="28"/>
              </w:rPr>
              <w:pict w14:anchorId="25A47535">
                <v:shape id="_x0000_i3368" type="#_x0000_t75" style="width:248.3pt;height:75.7pt">
                  <v:imagedata r:id="rId1750" o:title=""/>
                </v:shape>
              </w:pict>
            </w:r>
          </w:p>
          <w:p w14:paraId="3281B757" w14:textId="77777777" w:rsidR="00EA63E6" w:rsidRPr="00080A0B" w:rsidRDefault="00EA63E6" w:rsidP="0092170E">
            <w:pPr>
              <w:spacing w:line="312" w:lineRule="auto"/>
              <w:rPr>
                <w:sz w:val="26"/>
                <w:szCs w:val="26"/>
                <w:lang w:val="fr-FR"/>
              </w:rPr>
            </w:pPr>
            <w:r w:rsidRPr="00080A0B">
              <w:rPr>
                <w:sz w:val="26"/>
                <w:szCs w:val="26"/>
              </w:rPr>
              <w:t>GTLN của B bằng 2014</w:t>
            </w:r>
            <w:r w:rsidRPr="00080A0B">
              <w:rPr>
                <w:sz w:val="26"/>
                <w:szCs w:val="26"/>
                <w:lang w:val="fr-FR"/>
              </w:rPr>
              <w:t xml:space="preserve"> khi (x ; y) = (-2 ; 0)</w:t>
            </w:r>
          </w:p>
          <w:p w14:paraId="35635D79" w14:textId="77777777" w:rsidR="00EA63E6" w:rsidRPr="00080A0B" w:rsidRDefault="00EA63E6" w:rsidP="0092170E">
            <w:pPr>
              <w:tabs>
                <w:tab w:val="left" w:pos="1080"/>
                <w:tab w:val="left" w:pos="3060"/>
                <w:tab w:val="left" w:pos="4860"/>
                <w:tab w:val="left" w:pos="6840"/>
              </w:tabs>
              <w:rPr>
                <w:sz w:val="26"/>
                <w:szCs w:val="26"/>
                <w:lang w:val="fr-FR"/>
              </w:rPr>
            </w:pPr>
            <w:r w:rsidRPr="00080A0B">
              <w:rPr>
                <w:sz w:val="26"/>
                <w:szCs w:val="26"/>
              </w:rPr>
              <w:t>GTNN của B bằng 2012</w:t>
            </w:r>
            <w:r w:rsidRPr="00080A0B">
              <w:rPr>
                <w:sz w:val="26"/>
                <w:szCs w:val="26"/>
                <w:lang w:val="fr-FR"/>
              </w:rPr>
              <w:t xml:space="preserve">  khi (x ; y) = (-4 ; 0)</w:t>
            </w:r>
          </w:p>
          <w:p w14:paraId="4005AEC4" w14:textId="77777777" w:rsidR="00EA63E6" w:rsidRPr="00080A0B" w:rsidRDefault="00EA63E6" w:rsidP="0092170E">
            <w:pPr>
              <w:tabs>
                <w:tab w:val="num" w:pos="720"/>
                <w:tab w:val="left" w:pos="6000"/>
              </w:tabs>
              <w:rPr>
                <w:b/>
                <w:i/>
                <w:color w:val="FF0000"/>
                <w:lang w:val="nl-NL"/>
              </w:rPr>
            </w:pPr>
            <w:r w:rsidRPr="00080A0B">
              <w:rPr>
                <w:b/>
                <w:i/>
                <w:color w:val="FF0000"/>
                <w:lang w:val="nl-NL"/>
              </w:rPr>
              <w:t>Cách khác: Lập luận như sau:</w:t>
            </w:r>
          </w:p>
          <w:p w14:paraId="350E7DCE" w14:textId="77777777" w:rsidR="00EA63E6" w:rsidRPr="00080A0B" w:rsidRDefault="005611EB" w:rsidP="0092170E">
            <w:pPr>
              <w:tabs>
                <w:tab w:val="num" w:pos="720"/>
                <w:tab w:val="left" w:pos="6000"/>
              </w:tabs>
              <w:rPr>
                <w:lang w:val="nl-NL"/>
              </w:rPr>
            </w:pPr>
            <w:r>
              <w:rPr>
                <w:position w:val="-14"/>
                <w:lang w:val="nl-NL"/>
              </w:rPr>
              <w:pict w14:anchorId="313141C1">
                <v:shape id="_x0000_i3369" type="#_x0000_t75" style="width:95.6pt;height:22.35pt">
                  <v:imagedata r:id="rId1751" o:title=""/>
                </v:shape>
              </w:pict>
            </w:r>
            <w:r w:rsidR="00EA63E6" w:rsidRPr="00080A0B">
              <w:rPr>
                <w:lang w:val="nl-NL"/>
              </w:rPr>
              <w:t xml:space="preserve"> </w:t>
            </w:r>
          </w:p>
          <w:p w14:paraId="07FD1132" w14:textId="77777777" w:rsidR="00EA63E6" w:rsidRPr="00080A0B" w:rsidRDefault="00EA63E6" w:rsidP="0092170E">
            <w:pPr>
              <w:tabs>
                <w:tab w:val="num" w:pos="720"/>
                <w:tab w:val="left" w:pos="6000"/>
              </w:tabs>
              <w:rPr>
                <w:lang w:val="nl-NL"/>
              </w:rPr>
            </w:pPr>
            <w:r w:rsidRPr="00080A0B">
              <w:rPr>
                <w:lang w:val="nl-NL"/>
              </w:rPr>
              <w:t xml:space="preserve">Ta thấy : </w:t>
            </w:r>
            <w:r w:rsidR="005611EB">
              <w:rPr>
                <w:position w:val="-10"/>
                <w:lang w:val="nl-NL"/>
              </w:rPr>
              <w:pict w14:anchorId="49B4583D">
                <v:shape id="_x0000_i3370" type="#_x0000_t75" style="width:45.95pt;height:18.6pt">
                  <v:imagedata r:id="rId1752" o:title=""/>
                </v:shape>
              </w:pict>
            </w:r>
            <w:r w:rsidRPr="00080A0B">
              <w:rPr>
                <w:lang w:val="nl-NL"/>
              </w:rPr>
              <w:t xml:space="preserve"> do </w:t>
            </w:r>
            <w:r w:rsidR="005611EB">
              <w:rPr>
                <w:position w:val="-10"/>
                <w:lang w:val="nl-NL"/>
              </w:rPr>
              <w:pict w14:anchorId="26A9EECF">
                <v:shape id="_x0000_i3371" type="#_x0000_t75" style="width:33.5pt;height:18.6pt">
                  <v:imagedata r:id="rId1753" o:title=""/>
                </v:shape>
              </w:pict>
            </w:r>
            <w:r w:rsidRPr="00080A0B">
              <w:rPr>
                <w:lang w:val="nl-NL"/>
              </w:rPr>
              <w:t xml:space="preserve"> với mọi y.</w:t>
            </w:r>
          </w:p>
          <w:p w14:paraId="128957F9" w14:textId="77777777" w:rsidR="00EA63E6" w:rsidRPr="00080A0B" w:rsidRDefault="00EA63E6" w:rsidP="0092170E">
            <w:pPr>
              <w:tabs>
                <w:tab w:val="num" w:pos="720"/>
                <w:tab w:val="left" w:pos="6000"/>
              </w:tabs>
              <w:rPr>
                <w:lang w:val="nl-NL"/>
              </w:rPr>
            </w:pPr>
            <w:r w:rsidRPr="00080A0B">
              <w:rPr>
                <w:lang w:val="nl-NL"/>
              </w:rPr>
              <w:t xml:space="preserve">Suy ra: </w:t>
            </w:r>
            <w:r w:rsidR="005611EB">
              <w:rPr>
                <w:position w:val="-14"/>
                <w:lang w:val="nl-NL"/>
              </w:rPr>
              <w:pict w14:anchorId="603B3C16">
                <v:shape id="_x0000_i3372" type="#_x0000_t75" style="width:245.8pt;height:22.35pt">
                  <v:imagedata r:id="rId1754" o:title=""/>
                </v:shape>
              </w:pict>
            </w:r>
            <w:r w:rsidRPr="00080A0B">
              <w:rPr>
                <w:lang w:val="nl-NL"/>
              </w:rPr>
              <w:t xml:space="preserve"> </w:t>
            </w:r>
          </w:p>
          <w:p w14:paraId="3A00B6C3" w14:textId="77777777" w:rsidR="00EA63E6" w:rsidRPr="00080A0B" w:rsidRDefault="005611EB" w:rsidP="0092170E">
            <w:pPr>
              <w:tabs>
                <w:tab w:val="num" w:pos="720"/>
                <w:tab w:val="left" w:pos="6000"/>
              </w:tabs>
              <w:rPr>
                <w:lang w:val="nl-NL"/>
              </w:rPr>
            </w:pPr>
            <w:r>
              <w:rPr>
                <w:position w:val="-10"/>
                <w:lang w:val="nl-NL"/>
              </w:rPr>
              <w:pict w14:anchorId="5B7CFD5E">
                <v:shape id="_x0000_i3373" type="#_x0000_t75" style="width:147.7pt;height:16.15pt">
                  <v:imagedata r:id="rId1755" o:title=""/>
                </v:shape>
              </w:pict>
            </w:r>
            <w:r w:rsidR="00EA63E6" w:rsidRPr="00080A0B">
              <w:rPr>
                <w:lang w:val="nl-NL"/>
              </w:rPr>
              <w:t xml:space="preserve"> </w:t>
            </w:r>
          </w:p>
          <w:p w14:paraId="48701F5F" w14:textId="77777777" w:rsidR="00EA63E6" w:rsidRPr="00080A0B" w:rsidRDefault="00EA63E6" w:rsidP="0092170E">
            <w:pPr>
              <w:tabs>
                <w:tab w:val="num" w:pos="720"/>
                <w:tab w:val="left" w:pos="6000"/>
              </w:tabs>
              <w:rPr>
                <w:lang w:val="nl-NL"/>
              </w:rPr>
            </w:pPr>
            <w:r w:rsidRPr="00080A0B">
              <w:rPr>
                <w:lang w:val="nl-NL"/>
              </w:rPr>
              <w:t xml:space="preserve">Min(B) = 2102 </w:t>
            </w:r>
            <w:r w:rsidR="005611EB">
              <w:rPr>
                <w:position w:val="-10"/>
                <w:lang w:val="nl-NL"/>
              </w:rPr>
              <w:pict w14:anchorId="6510F622">
                <v:shape id="_x0000_i3374" type="#_x0000_t75" style="width:78.2pt;height:16.15pt">
                  <v:imagedata r:id="rId1756" o:title=""/>
                </v:shape>
              </w:pict>
            </w:r>
            <w:r w:rsidRPr="00080A0B">
              <w:rPr>
                <w:lang w:val="nl-NL"/>
              </w:rPr>
              <w:t xml:space="preserve"> </w:t>
            </w:r>
          </w:p>
          <w:p w14:paraId="107052C3" w14:textId="77777777" w:rsidR="00EA63E6" w:rsidRPr="00080A0B" w:rsidRDefault="00EA63E6" w:rsidP="0092170E">
            <w:pPr>
              <w:tabs>
                <w:tab w:val="num" w:pos="720"/>
                <w:tab w:val="left" w:pos="6000"/>
              </w:tabs>
              <w:rPr>
                <w:lang w:val="nl-NL"/>
              </w:rPr>
            </w:pPr>
            <w:r w:rsidRPr="00080A0B">
              <w:rPr>
                <w:lang w:val="nl-NL"/>
              </w:rPr>
              <w:t xml:space="preserve">Max(B) = 2014 </w:t>
            </w:r>
            <w:r w:rsidR="005611EB">
              <w:rPr>
                <w:position w:val="-10"/>
                <w:lang w:val="nl-NL"/>
              </w:rPr>
              <w:pict w14:anchorId="56BF6146">
                <v:shape id="_x0000_i3375" type="#_x0000_t75" style="width:78.2pt;height:16.15pt">
                  <v:imagedata r:id="rId1757" o:title=""/>
                </v:shape>
              </w:pict>
            </w:r>
            <w:r w:rsidRPr="00080A0B">
              <w:rPr>
                <w:lang w:val="nl-NL"/>
              </w:rPr>
              <w:t xml:space="preserve"> https://nguyenthienhuongvp77.violet.vn/</w:t>
            </w:r>
          </w:p>
        </w:tc>
        <w:tc>
          <w:tcPr>
            <w:tcW w:w="950" w:type="dxa"/>
            <w:shd w:val="clear" w:color="auto" w:fill="auto"/>
            <w:vAlign w:val="center"/>
          </w:tcPr>
          <w:p w14:paraId="4023AEC0" w14:textId="77777777" w:rsidR="00EA63E6" w:rsidRPr="00080A0B" w:rsidRDefault="00EA63E6" w:rsidP="0092170E">
            <w:pPr>
              <w:spacing w:line="312" w:lineRule="auto"/>
              <w:jc w:val="center"/>
              <w:rPr>
                <w:sz w:val="28"/>
                <w:szCs w:val="28"/>
              </w:rPr>
            </w:pPr>
            <w:r w:rsidRPr="00080A0B">
              <w:rPr>
                <w:sz w:val="28"/>
                <w:szCs w:val="28"/>
              </w:rPr>
              <w:lastRenderedPageBreak/>
              <w:t>0,5đ</w:t>
            </w:r>
          </w:p>
        </w:tc>
      </w:tr>
    </w:tbl>
    <w:p w14:paraId="291FB884" w14:textId="77777777" w:rsidR="00EA63E6" w:rsidRPr="00080A0B" w:rsidRDefault="00EA63E6" w:rsidP="0092170E">
      <w:pPr>
        <w:rPr>
          <w:b/>
          <w:sz w:val="28"/>
          <w:szCs w:val="28"/>
        </w:rPr>
      </w:pPr>
      <w:r w:rsidRPr="00080A0B">
        <w:rPr>
          <w:b/>
          <w:sz w:val="28"/>
          <w:szCs w:val="28"/>
        </w:rPr>
        <w:t>Lưu ý:</w:t>
      </w:r>
    </w:p>
    <w:p w14:paraId="40F66EB4" w14:textId="77777777" w:rsidR="00EA63E6" w:rsidRPr="00080A0B" w:rsidRDefault="00EA63E6" w:rsidP="0092170E">
      <w:pPr>
        <w:tabs>
          <w:tab w:val="left" w:pos="3285"/>
        </w:tabs>
        <w:jc w:val="center"/>
        <w:rPr>
          <w:color w:val="000000"/>
          <w:sz w:val="28"/>
          <w:szCs w:val="28"/>
          <w:lang w:val="nl-NL"/>
        </w:rPr>
      </w:pPr>
      <w:r w:rsidRPr="00080A0B">
        <w:rPr>
          <w:i/>
          <w:sz w:val="28"/>
          <w:szCs w:val="28"/>
        </w:rPr>
        <w:t>Học sinh làm theo cách khác đúng vẫn cho điểm tối đa.</w:t>
      </w:r>
    </w:p>
    <w:p w14:paraId="4901C58F" w14:textId="77777777" w:rsidR="00EA63E6" w:rsidRPr="00080A0B" w:rsidRDefault="00EA63E6" w:rsidP="0092170E">
      <w:pPr>
        <w:spacing w:before="40" w:after="40" w:line="312" w:lineRule="auto"/>
        <w:ind w:left="403" w:hanging="403"/>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2951C636" w14:textId="77777777" w:rsidTr="00AA2C6A">
        <w:tc>
          <w:tcPr>
            <w:tcW w:w="3469" w:type="dxa"/>
            <w:tcBorders>
              <w:top w:val="single" w:sz="4" w:space="0" w:color="000000"/>
              <w:left w:val="single" w:sz="4" w:space="0" w:color="000000"/>
              <w:bottom w:val="single" w:sz="4" w:space="0" w:color="000000"/>
            </w:tcBorders>
            <w:shd w:val="clear" w:color="auto" w:fill="auto"/>
          </w:tcPr>
          <w:p w14:paraId="6404D471" w14:textId="77777777" w:rsidR="009D167A" w:rsidRPr="00080A0B" w:rsidRDefault="009D167A" w:rsidP="00AA2C6A">
            <w:pPr>
              <w:spacing w:after="200" w:line="276" w:lineRule="auto"/>
              <w:jc w:val="center"/>
              <w:rPr>
                <w:b/>
                <w:color w:val="FF0000"/>
                <w:sz w:val="26"/>
                <w:szCs w:val="26"/>
              </w:rPr>
            </w:pPr>
            <w:r w:rsidRPr="00080A0B">
              <w:rPr>
                <w:b/>
                <w:color w:val="FF0000"/>
                <w:sz w:val="26"/>
                <w:szCs w:val="26"/>
              </w:rPr>
              <w:t>ĐỀ 7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2856D68F" w14:textId="77777777" w:rsidR="009D167A" w:rsidRPr="00080A0B" w:rsidRDefault="009D167A" w:rsidP="00AA2C6A">
            <w:pPr>
              <w:jc w:val="center"/>
              <w:rPr>
                <w:b/>
                <w:color w:val="7030A0"/>
                <w:sz w:val="26"/>
                <w:szCs w:val="26"/>
              </w:rPr>
            </w:pPr>
            <w:r w:rsidRPr="00080A0B">
              <w:rPr>
                <w:b/>
                <w:color w:val="7030A0"/>
                <w:sz w:val="26"/>
                <w:szCs w:val="26"/>
              </w:rPr>
              <w:t>ĐỀ  KIỂM TRA HỌC KỲ I</w:t>
            </w:r>
          </w:p>
          <w:p w14:paraId="2671E7D2" w14:textId="77777777" w:rsidR="009D167A" w:rsidRPr="00080A0B" w:rsidRDefault="00A32C05" w:rsidP="00AA2C6A">
            <w:pPr>
              <w:jc w:val="center"/>
              <w:rPr>
                <w:b/>
                <w:color w:val="00B0F0"/>
                <w:sz w:val="26"/>
                <w:szCs w:val="26"/>
              </w:rPr>
            </w:pPr>
            <w:r>
              <w:rPr>
                <w:b/>
                <w:color w:val="00B0F0"/>
                <w:sz w:val="26"/>
                <w:szCs w:val="26"/>
              </w:rPr>
              <w:t>Môn TOÁN LỚP 8</w:t>
            </w:r>
          </w:p>
          <w:p w14:paraId="7AD71BC8" w14:textId="77777777"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14:paraId="412DD784" w14:textId="77777777" w:rsidR="009D167A" w:rsidRPr="00080A0B" w:rsidRDefault="009D167A" w:rsidP="0092170E">
      <w:pPr>
        <w:ind w:hanging="993"/>
        <w:rPr>
          <w:b/>
          <w:sz w:val="28"/>
          <w:szCs w:val="28"/>
          <w:u w:val="single"/>
          <w:lang w:val="pt-BR"/>
        </w:rPr>
      </w:pPr>
    </w:p>
    <w:p w14:paraId="16B1AAE3" w14:textId="77777777" w:rsidR="00EA63E6" w:rsidRPr="00080A0B" w:rsidRDefault="00EA63E6" w:rsidP="0092170E">
      <w:pPr>
        <w:ind w:hanging="993"/>
        <w:rPr>
          <w:sz w:val="28"/>
          <w:szCs w:val="28"/>
          <w:lang w:val="pt-BR"/>
        </w:rPr>
      </w:pPr>
      <w:r w:rsidRPr="00080A0B">
        <w:rPr>
          <w:b/>
          <w:sz w:val="28"/>
          <w:szCs w:val="28"/>
          <w:u w:val="single"/>
          <w:lang w:val="pt-BR"/>
        </w:rPr>
        <w:t>Bài 1</w:t>
      </w:r>
      <w:r w:rsidRPr="00080A0B">
        <w:rPr>
          <w:b/>
          <w:sz w:val="28"/>
          <w:szCs w:val="28"/>
          <w:lang w:val="pt-BR"/>
        </w:rPr>
        <w:t>:</w:t>
      </w:r>
      <w:r w:rsidRPr="00080A0B">
        <w:rPr>
          <w:sz w:val="28"/>
          <w:szCs w:val="28"/>
          <w:lang w:val="pt-BR"/>
        </w:rPr>
        <w:t xml:space="preserve"> Thực hiện phép tính:   </w:t>
      </w:r>
    </w:p>
    <w:p w14:paraId="38F58854" w14:textId="77777777" w:rsidR="00EA63E6" w:rsidRPr="00080A0B" w:rsidRDefault="00EA63E6" w:rsidP="00F414A3">
      <w:pPr>
        <w:numPr>
          <w:ilvl w:val="0"/>
          <w:numId w:val="231"/>
        </w:numPr>
        <w:ind w:hanging="993"/>
        <w:rPr>
          <w:sz w:val="28"/>
          <w:szCs w:val="28"/>
        </w:rPr>
      </w:pPr>
      <w:r w:rsidRPr="00080A0B">
        <w:rPr>
          <w:sz w:val="28"/>
          <w:szCs w:val="28"/>
        </w:rPr>
        <w:t>4x (3x</w:t>
      </w:r>
      <w:r w:rsidRPr="00080A0B">
        <w:rPr>
          <w:sz w:val="28"/>
          <w:szCs w:val="28"/>
          <w:vertAlign w:val="superscript"/>
        </w:rPr>
        <w:t>2</w:t>
      </w:r>
      <w:r w:rsidRPr="00080A0B">
        <w:rPr>
          <w:sz w:val="28"/>
          <w:szCs w:val="28"/>
        </w:rPr>
        <w:t xml:space="preserve"> – 4xy + 5y</w:t>
      </w:r>
      <w:r w:rsidRPr="00080A0B">
        <w:rPr>
          <w:sz w:val="28"/>
          <w:szCs w:val="28"/>
          <w:vertAlign w:val="superscript"/>
        </w:rPr>
        <w:t>2</w:t>
      </w:r>
      <w:r w:rsidRPr="00080A0B">
        <w:rPr>
          <w:sz w:val="28"/>
          <w:szCs w:val="28"/>
        </w:rPr>
        <w:t xml:space="preserve">) </w:t>
      </w:r>
    </w:p>
    <w:p w14:paraId="3E7BCB64" w14:textId="77777777" w:rsidR="00EA63E6" w:rsidRPr="00080A0B" w:rsidRDefault="00EA63E6" w:rsidP="00F414A3">
      <w:pPr>
        <w:numPr>
          <w:ilvl w:val="0"/>
          <w:numId w:val="231"/>
        </w:numPr>
        <w:ind w:hanging="993"/>
        <w:rPr>
          <w:sz w:val="28"/>
          <w:szCs w:val="28"/>
        </w:rPr>
      </w:pPr>
      <w:r w:rsidRPr="00080A0B">
        <w:rPr>
          <w:sz w:val="28"/>
          <w:szCs w:val="28"/>
        </w:rPr>
        <w:t>( 6x</w:t>
      </w:r>
      <w:r w:rsidRPr="00080A0B">
        <w:rPr>
          <w:sz w:val="28"/>
          <w:szCs w:val="28"/>
          <w:vertAlign w:val="superscript"/>
        </w:rPr>
        <w:t>4</w:t>
      </w:r>
      <w:r w:rsidRPr="00080A0B">
        <w:rPr>
          <w:sz w:val="28"/>
          <w:szCs w:val="28"/>
        </w:rPr>
        <w:t>y</w:t>
      </w:r>
      <w:r w:rsidRPr="00080A0B">
        <w:rPr>
          <w:sz w:val="28"/>
          <w:szCs w:val="28"/>
          <w:vertAlign w:val="superscript"/>
        </w:rPr>
        <w:t>3</w:t>
      </w:r>
      <w:r w:rsidRPr="00080A0B">
        <w:rPr>
          <w:sz w:val="28"/>
          <w:szCs w:val="28"/>
        </w:rPr>
        <w:t xml:space="preserve"> – 15x</w:t>
      </w:r>
      <w:r w:rsidRPr="00080A0B">
        <w:rPr>
          <w:sz w:val="28"/>
          <w:szCs w:val="28"/>
          <w:vertAlign w:val="superscript"/>
        </w:rPr>
        <w:t>3</w:t>
      </w:r>
      <w:r w:rsidRPr="00080A0B">
        <w:rPr>
          <w:sz w:val="28"/>
          <w:szCs w:val="28"/>
        </w:rPr>
        <w:t>y</w:t>
      </w:r>
      <w:r w:rsidRPr="00080A0B">
        <w:rPr>
          <w:sz w:val="28"/>
          <w:szCs w:val="28"/>
          <w:vertAlign w:val="superscript"/>
        </w:rPr>
        <w:t>2</w:t>
      </w:r>
      <w:r w:rsidRPr="00080A0B">
        <w:rPr>
          <w:sz w:val="28"/>
          <w:szCs w:val="28"/>
        </w:rPr>
        <w:t xml:space="preserve"> + 9x</w:t>
      </w:r>
      <w:r w:rsidRPr="00080A0B">
        <w:rPr>
          <w:sz w:val="28"/>
          <w:szCs w:val="28"/>
          <w:vertAlign w:val="superscript"/>
        </w:rPr>
        <w:t>2</w:t>
      </w:r>
      <w:r w:rsidRPr="00080A0B">
        <w:rPr>
          <w:sz w:val="28"/>
          <w:szCs w:val="28"/>
        </w:rPr>
        <w:t>y</w:t>
      </w:r>
      <w:r w:rsidRPr="00080A0B">
        <w:rPr>
          <w:sz w:val="28"/>
          <w:szCs w:val="28"/>
          <w:vertAlign w:val="superscript"/>
        </w:rPr>
        <w:t xml:space="preserve">2 </w:t>
      </w:r>
      <w:r w:rsidRPr="00080A0B">
        <w:rPr>
          <w:sz w:val="28"/>
          <w:szCs w:val="28"/>
        </w:rPr>
        <w:t>)  : 3xy</w:t>
      </w:r>
    </w:p>
    <w:p w14:paraId="2E36A31B" w14:textId="77777777" w:rsidR="00EA63E6" w:rsidRPr="00080A0B" w:rsidRDefault="005611EB" w:rsidP="00F414A3">
      <w:pPr>
        <w:numPr>
          <w:ilvl w:val="0"/>
          <w:numId w:val="231"/>
        </w:numPr>
        <w:ind w:hanging="993"/>
        <w:rPr>
          <w:sz w:val="28"/>
          <w:szCs w:val="28"/>
        </w:rPr>
      </w:pPr>
      <w:r>
        <w:rPr>
          <w:position w:val="-24"/>
          <w:sz w:val="28"/>
          <w:szCs w:val="28"/>
        </w:rPr>
        <w:pict w14:anchorId="07039BFD">
          <v:shape id="_x0000_i3376" type="#_x0000_t75" style="width:86.9pt;height:31.05pt">
            <v:imagedata r:id="rId1758" o:title=""/>
          </v:shape>
        </w:pict>
      </w:r>
    </w:p>
    <w:p w14:paraId="011C0C3E" w14:textId="77777777" w:rsidR="00EA63E6" w:rsidRPr="00080A0B" w:rsidRDefault="005611EB" w:rsidP="00F414A3">
      <w:pPr>
        <w:numPr>
          <w:ilvl w:val="0"/>
          <w:numId w:val="231"/>
        </w:numPr>
        <w:ind w:hanging="993"/>
        <w:rPr>
          <w:sz w:val="28"/>
          <w:szCs w:val="28"/>
        </w:rPr>
      </w:pPr>
      <w:r>
        <w:rPr>
          <w:position w:val="-28"/>
          <w:sz w:val="28"/>
          <w:szCs w:val="28"/>
        </w:rPr>
        <w:pict w14:anchorId="3083FF6B">
          <v:shape id="_x0000_i3377" type="#_x0000_t75" style="width:73.25pt;height:34.75pt">
            <v:imagedata r:id="rId1759" o:title=""/>
          </v:shape>
        </w:pict>
      </w:r>
    </w:p>
    <w:p w14:paraId="2C0E5A4D" w14:textId="77777777" w:rsidR="00EA63E6" w:rsidRPr="00080A0B" w:rsidRDefault="00EA63E6" w:rsidP="0092170E">
      <w:pPr>
        <w:ind w:hanging="993"/>
        <w:rPr>
          <w:sz w:val="28"/>
          <w:szCs w:val="28"/>
        </w:rPr>
      </w:pPr>
      <w:r w:rsidRPr="00080A0B">
        <w:rPr>
          <w:b/>
          <w:sz w:val="28"/>
          <w:szCs w:val="28"/>
          <w:u w:val="single"/>
        </w:rPr>
        <w:t xml:space="preserve">Bài 2: </w:t>
      </w:r>
      <w:r w:rsidRPr="00080A0B">
        <w:rPr>
          <w:sz w:val="28"/>
          <w:szCs w:val="28"/>
        </w:rPr>
        <w:t>Phân tích đa thức thành nhân tử:</w:t>
      </w:r>
    </w:p>
    <w:p w14:paraId="3DAB0328" w14:textId="77777777" w:rsidR="00EA63E6" w:rsidRPr="00080A0B" w:rsidRDefault="00EA63E6" w:rsidP="00F414A3">
      <w:pPr>
        <w:numPr>
          <w:ilvl w:val="0"/>
          <w:numId w:val="232"/>
        </w:numPr>
        <w:ind w:hanging="993"/>
        <w:rPr>
          <w:sz w:val="28"/>
          <w:szCs w:val="28"/>
        </w:rPr>
      </w:pPr>
      <w:r w:rsidRPr="00080A0B">
        <w:rPr>
          <w:sz w:val="28"/>
          <w:szCs w:val="28"/>
        </w:rPr>
        <w:t xml:space="preserve">10x + 15y  </w:t>
      </w:r>
    </w:p>
    <w:p w14:paraId="64A4E9F0" w14:textId="77777777" w:rsidR="00EA63E6" w:rsidRPr="00080A0B" w:rsidRDefault="00EA63E6" w:rsidP="00F414A3">
      <w:pPr>
        <w:numPr>
          <w:ilvl w:val="0"/>
          <w:numId w:val="232"/>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xy – 2x + 2y </w:t>
      </w:r>
    </w:p>
    <w:p w14:paraId="25AF7A99" w14:textId="77777777" w:rsidR="00EA63E6" w:rsidRPr="00080A0B" w:rsidRDefault="00EA63E6" w:rsidP="0092170E">
      <w:pPr>
        <w:ind w:hanging="993"/>
        <w:rPr>
          <w:sz w:val="28"/>
          <w:szCs w:val="28"/>
        </w:rPr>
      </w:pPr>
      <w:r w:rsidRPr="00080A0B">
        <w:rPr>
          <w:b/>
          <w:sz w:val="28"/>
          <w:szCs w:val="28"/>
          <w:u w:val="single"/>
        </w:rPr>
        <w:t>Bài 3</w:t>
      </w:r>
      <w:r w:rsidRPr="00080A0B">
        <w:rPr>
          <w:sz w:val="28"/>
          <w:szCs w:val="28"/>
        </w:rPr>
        <w:t xml:space="preserve">: Rút gọn biểu thức: </w:t>
      </w:r>
    </w:p>
    <w:p w14:paraId="57FF1453" w14:textId="77777777" w:rsidR="00EA63E6" w:rsidRPr="00080A0B" w:rsidRDefault="005611EB" w:rsidP="00F414A3">
      <w:pPr>
        <w:numPr>
          <w:ilvl w:val="0"/>
          <w:numId w:val="233"/>
        </w:numPr>
        <w:ind w:hanging="993"/>
        <w:rPr>
          <w:sz w:val="28"/>
          <w:szCs w:val="28"/>
        </w:rPr>
      </w:pPr>
      <w:r>
        <w:rPr>
          <w:position w:val="-28"/>
          <w:sz w:val="28"/>
          <w:szCs w:val="28"/>
        </w:rPr>
        <w:pict w14:anchorId="52EA82C9">
          <v:shape id="_x0000_i3378" type="#_x0000_t75" style="width:40.95pt;height:34.75pt">
            <v:imagedata r:id="rId1760" o:title=""/>
          </v:shape>
        </w:pict>
      </w:r>
    </w:p>
    <w:p w14:paraId="6FBB9EB3" w14:textId="77777777" w:rsidR="00EA63E6" w:rsidRPr="00080A0B" w:rsidRDefault="00EA63E6" w:rsidP="00F414A3">
      <w:pPr>
        <w:numPr>
          <w:ilvl w:val="0"/>
          <w:numId w:val="233"/>
        </w:numPr>
        <w:ind w:hanging="993"/>
        <w:rPr>
          <w:sz w:val="28"/>
          <w:szCs w:val="28"/>
        </w:rPr>
      </w:pPr>
      <w:r w:rsidRPr="00080A0B">
        <w:rPr>
          <w:sz w:val="28"/>
          <w:szCs w:val="28"/>
        </w:rPr>
        <w:t xml:space="preserve">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14:paraId="0BC41E1C" w14:textId="77777777" w:rsidR="00EA63E6" w:rsidRPr="00080A0B" w:rsidRDefault="005611EB" w:rsidP="00F414A3">
      <w:pPr>
        <w:numPr>
          <w:ilvl w:val="0"/>
          <w:numId w:val="233"/>
        </w:numPr>
        <w:ind w:hanging="993"/>
        <w:rPr>
          <w:sz w:val="28"/>
          <w:szCs w:val="28"/>
        </w:rPr>
      </w:pPr>
      <w:r>
        <w:rPr>
          <w:position w:val="-30"/>
          <w:sz w:val="28"/>
          <w:szCs w:val="28"/>
        </w:rPr>
        <w:pict w14:anchorId="09A84DD6">
          <v:shape id="_x0000_i3379" type="#_x0000_t75" style="width:150.2pt;height:36pt">
            <v:imagedata r:id="rId1761" o:title=""/>
          </v:shape>
        </w:pict>
      </w:r>
    </w:p>
    <w:p w14:paraId="7DC3CCFE" w14:textId="77777777" w:rsidR="00EA63E6" w:rsidRPr="00080A0B" w:rsidRDefault="00EA63E6" w:rsidP="0092170E">
      <w:pPr>
        <w:ind w:hanging="993"/>
        <w:rPr>
          <w:sz w:val="28"/>
          <w:szCs w:val="28"/>
        </w:rPr>
      </w:pPr>
      <w:r w:rsidRPr="00080A0B">
        <w:rPr>
          <w:b/>
          <w:sz w:val="28"/>
          <w:szCs w:val="28"/>
          <w:u w:val="single"/>
        </w:rPr>
        <w:t>Bài 4</w:t>
      </w:r>
      <w:r w:rsidRPr="00080A0B">
        <w:rPr>
          <w:sz w:val="28"/>
          <w:szCs w:val="28"/>
        </w:rPr>
        <w:t xml:space="preserve">: Tìm x biết:   </w:t>
      </w:r>
    </w:p>
    <w:p w14:paraId="5B9C2EA6" w14:textId="77777777" w:rsidR="00EA63E6" w:rsidRPr="00080A0B" w:rsidRDefault="00EA63E6" w:rsidP="00F414A3">
      <w:pPr>
        <w:numPr>
          <w:ilvl w:val="0"/>
          <w:numId w:val="234"/>
        </w:numPr>
        <w:ind w:hanging="993"/>
        <w:rPr>
          <w:sz w:val="28"/>
          <w:szCs w:val="28"/>
        </w:rPr>
      </w:pPr>
      <w:r w:rsidRPr="00080A0B">
        <w:rPr>
          <w:sz w:val="28"/>
          <w:szCs w:val="28"/>
        </w:rPr>
        <w:t>(x – 1)</w:t>
      </w:r>
      <w:r w:rsidRPr="00080A0B">
        <w:rPr>
          <w:sz w:val="28"/>
          <w:szCs w:val="28"/>
          <w:vertAlign w:val="superscript"/>
        </w:rPr>
        <w:t>2</w:t>
      </w:r>
      <w:r w:rsidRPr="00080A0B">
        <w:rPr>
          <w:sz w:val="28"/>
          <w:szCs w:val="28"/>
        </w:rPr>
        <w:t xml:space="preserve"> + x (5– x) = 0</w:t>
      </w:r>
    </w:p>
    <w:p w14:paraId="11B6723F" w14:textId="77777777" w:rsidR="00EA63E6" w:rsidRPr="00080A0B" w:rsidRDefault="00EA63E6" w:rsidP="00F414A3">
      <w:pPr>
        <w:numPr>
          <w:ilvl w:val="0"/>
          <w:numId w:val="234"/>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3x = 0</w:t>
      </w:r>
    </w:p>
    <w:p w14:paraId="1F49897F" w14:textId="77777777" w:rsidR="00EA63E6" w:rsidRPr="00080A0B" w:rsidRDefault="00EA63E6" w:rsidP="0092170E">
      <w:pPr>
        <w:ind w:hanging="993"/>
        <w:rPr>
          <w:sz w:val="28"/>
          <w:szCs w:val="28"/>
        </w:rPr>
      </w:pPr>
      <w:r w:rsidRPr="00080A0B">
        <w:rPr>
          <w:b/>
          <w:sz w:val="28"/>
          <w:szCs w:val="28"/>
          <w:u w:val="single"/>
        </w:rPr>
        <w:lastRenderedPageBreak/>
        <w:t>Bài 5</w:t>
      </w:r>
      <w:r w:rsidRPr="00080A0B">
        <w:rPr>
          <w:sz w:val="28"/>
          <w:szCs w:val="28"/>
        </w:rPr>
        <w:t xml:space="preserve">: Cho tứ giác ABCD có </w:t>
      </w:r>
      <w:r w:rsidR="005611EB">
        <w:rPr>
          <w:position w:val="-6"/>
          <w:sz w:val="28"/>
          <w:szCs w:val="28"/>
        </w:rPr>
        <w:pict w14:anchorId="18BEC50A">
          <v:shape id="_x0000_i3380" type="#_x0000_t75" style="width:38.5pt;height:18.6pt">
            <v:imagedata r:id="rId1762" o:title=""/>
          </v:shape>
        </w:pict>
      </w:r>
      <w:r w:rsidRPr="00080A0B">
        <w:rPr>
          <w:sz w:val="28"/>
          <w:szCs w:val="28"/>
        </w:rPr>
        <w:t xml:space="preserve">, </w:t>
      </w:r>
      <w:r w:rsidR="005611EB">
        <w:rPr>
          <w:position w:val="-6"/>
          <w:sz w:val="28"/>
          <w:szCs w:val="28"/>
        </w:rPr>
        <w:pict w14:anchorId="6999D03F">
          <v:shape id="_x0000_i3381" type="#_x0000_t75" style="width:38.5pt;height:18.6pt">
            <v:imagedata r:id="rId1763" o:title=""/>
          </v:shape>
        </w:pict>
      </w:r>
      <w:r w:rsidRPr="00080A0B">
        <w:rPr>
          <w:sz w:val="28"/>
          <w:szCs w:val="28"/>
        </w:rPr>
        <w:t xml:space="preserve">, </w:t>
      </w:r>
      <w:r w:rsidR="005611EB">
        <w:rPr>
          <w:position w:val="-6"/>
          <w:sz w:val="28"/>
          <w:szCs w:val="28"/>
        </w:rPr>
        <w:pict w14:anchorId="4CD6E2E4">
          <v:shape id="_x0000_i3382" type="#_x0000_t75" style="width:45.95pt;height:18.6pt">
            <v:imagedata r:id="rId1764" o:title=""/>
          </v:shape>
        </w:pict>
      </w:r>
      <w:r w:rsidRPr="00080A0B">
        <w:rPr>
          <w:sz w:val="28"/>
          <w:szCs w:val="28"/>
        </w:rPr>
        <w:t>. Tính số đo góc A?</w:t>
      </w:r>
    </w:p>
    <w:p w14:paraId="632C7FDD" w14:textId="77777777" w:rsidR="00EA63E6" w:rsidRPr="00080A0B" w:rsidRDefault="00EA63E6" w:rsidP="0092170E">
      <w:pPr>
        <w:ind w:hanging="993"/>
        <w:rPr>
          <w:sz w:val="28"/>
          <w:szCs w:val="28"/>
        </w:rPr>
      </w:pPr>
      <w:r w:rsidRPr="00080A0B">
        <w:rPr>
          <w:b/>
          <w:sz w:val="28"/>
          <w:szCs w:val="28"/>
          <w:u w:val="single"/>
        </w:rPr>
        <w:t>Bài 6</w:t>
      </w:r>
      <w:r w:rsidRPr="00080A0B">
        <w:rPr>
          <w:sz w:val="28"/>
          <w:szCs w:val="28"/>
        </w:rPr>
        <w:t>: Cho hình thang ABCD (AB//CD), gọi M, N lần lượt là trung điểm của AD, BC.</w:t>
      </w:r>
    </w:p>
    <w:p w14:paraId="3D321A00" w14:textId="77777777" w:rsidR="00EA63E6" w:rsidRPr="00080A0B" w:rsidRDefault="00EA63E6" w:rsidP="0092170E">
      <w:pPr>
        <w:ind w:hanging="993"/>
        <w:rPr>
          <w:sz w:val="28"/>
          <w:szCs w:val="28"/>
          <w:lang w:val="de-DE"/>
        </w:rPr>
      </w:pPr>
      <w:r w:rsidRPr="00080A0B">
        <w:rPr>
          <w:sz w:val="28"/>
          <w:szCs w:val="28"/>
        </w:rPr>
        <w:t xml:space="preserve"> </w:t>
      </w:r>
      <w:r w:rsidRPr="00080A0B">
        <w:rPr>
          <w:sz w:val="28"/>
          <w:szCs w:val="28"/>
          <w:lang w:val="de-DE"/>
        </w:rPr>
        <w:t>Biết  AB = 6 cm, CD = 10 cm. Tính MN?</w:t>
      </w:r>
    </w:p>
    <w:p w14:paraId="461C4E3D" w14:textId="77777777" w:rsidR="00EA63E6" w:rsidRPr="00080A0B" w:rsidRDefault="00EA63E6" w:rsidP="0092170E">
      <w:pPr>
        <w:ind w:hanging="993"/>
        <w:rPr>
          <w:sz w:val="28"/>
          <w:szCs w:val="28"/>
          <w:lang w:val="de-DE"/>
        </w:rPr>
      </w:pPr>
      <w:r w:rsidRPr="00080A0B">
        <w:rPr>
          <w:b/>
          <w:sz w:val="28"/>
          <w:szCs w:val="28"/>
          <w:u w:val="single"/>
          <w:lang w:val="de-DE"/>
        </w:rPr>
        <w:t>Bài 7</w:t>
      </w:r>
      <w:r w:rsidRPr="00080A0B">
        <w:rPr>
          <w:sz w:val="28"/>
          <w:szCs w:val="28"/>
          <w:lang w:val="de-DE"/>
        </w:rPr>
        <w:t>: Cho hình chữ nhật ABCD có AD = 6cm, BD = 10cm. Tính diện tích tam giác ADB.</w:t>
      </w:r>
    </w:p>
    <w:p w14:paraId="46F244A4" w14:textId="77777777" w:rsidR="00EA63E6" w:rsidRPr="00080A0B" w:rsidRDefault="00EA63E6" w:rsidP="0092170E">
      <w:pPr>
        <w:ind w:hanging="993"/>
        <w:rPr>
          <w:sz w:val="28"/>
          <w:szCs w:val="28"/>
          <w:lang w:val="de-DE"/>
        </w:rPr>
      </w:pPr>
      <w:r w:rsidRPr="00080A0B">
        <w:rPr>
          <w:b/>
          <w:sz w:val="28"/>
          <w:szCs w:val="28"/>
          <w:u w:val="single"/>
          <w:lang w:val="de-DE"/>
        </w:rPr>
        <w:t>Bài 8</w:t>
      </w:r>
      <w:r w:rsidRPr="00080A0B">
        <w:rPr>
          <w:sz w:val="28"/>
          <w:szCs w:val="28"/>
          <w:lang w:val="de-DE"/>
        </w:rPr>
        <w:t xml:space="preserve">: Cho tam giác ABC vuông tại A. M là trung điểm của BC. Vẽ MD vuông góc với AB tại D, ME vuông góc với AC tại E. Chứng minh rằng DE = </w:t>
      </w:r>
      <w:r w:rsidR="005611EB">
        <w:rPr>
          <w:position w:val="-24"/>
          <w:sz w:val="28"/>
          <w:szCs w:val="28"/>
        </w:rPr>
        <w:pict w14:anchorId="6ACB3525">
          <v:shape id="_x0000_i3383" type="#_x0000_t75" style="width:12.4pt;height:31.05pt">
            <v:imagedata r:id="rId1765" o:title=""/>
          </v:shape>
        </w:pict>
      </w:r>
      <w:r w:rsidRPr="00080A0B">
        <w:rPr>
          <w:sz w:val="28"/>
          <w:szCs w:val="28"/>
          <w:lang w:val="de-DE"/>
        </w:rPr>
        <w:t>BC</w:t>
      </w:r>
    </w:p>
    <w:p w14:paraId="5740102F" w14:textId="77777777" w:rsidR="00EA63E6" w:rsidRPr="00080A0B" w:rsidRDefault="00EA63E6" w:rsidP="0092170E">
      <w:pPr>
        <w:ind w:hanging="993"/>
        <w:rPr>
          <w:b/>
          <w:sz w:val="28"/>
          <w:szCs w:val="28"/>
          <w:lang w:val="de-DE"/>
        </w:rPr>
      </w:pPr>
    </w:p>
    <w:p w14:paraId="4FB9B54A" w14:textId="77777777" w:rsidR="00EA63E6" w:rsidRPr="00080A0B" w:rsidRDefault="00EA63E6" w:rsidP="0092170E">
      <w:pPr>
        <w:ind w:hanging="993"/>
        <w:jc w:val="center"/>
        <w:rPr>
          <w:sz w:val="28"/>
          <w:szCs w:val="28"/>
          <w:lang w:val="de-DE"/>
        </w:rPr>
      </w:pPr>
      <w:r w:rsidRPr="00080A0B">
        <w:rPr>
          <w:sz w:val="28"/>
          <w:szCs w:val="28"/>
          <w:lang w:val="de-DE"/>
        </w:rPr>
        <w:t>HẾT</w:t>
      </w:r>
    </w:p>
    <w:p w14:paraId="226CA609" w14:textId="77777777" w:rsidR="00EA63E6" w:rsidRPr="00080A0B" w:rsidRDefault="00EA63E6" w:rsidP="0092170E">
      <w:pPr>
        <w:ind w:hanging="993"/>
        <w:jc w:val="center"/>
        <w:rPr>
          <w:sz w:val="28"/>
          <w:szCs w:val="28"/>
          <w:lang w:val="de-DE"/>
        </w:rPr>
      </w:pPr>
      <w:r w:rsidRPr="00080A0B">
        <w:rPr>
          <w:sz w:val="28"/>
          <w:szCs w:val="28"/>
          <w:lang w:val="de-DE"/>
        </w:rPr>
        <w:t>-------------------------------------------------</w:t>
      </w:r>
    </w:p>
    <w:p w14:paraId="3D2A6C0E" w14:textId="77777777" w:rsidR="00EA63E6" w:rsidRPr="00080A0B" w:rsidRDefault="00EA63E6" w:rsidP="0092170E">
      <w:pPr>
        <w:ind w:hanging="993"/>
        <w:rPr>
          <w:sz w:val="28"/>
          <w:szCs w:val="28"/>
          <w:lang w:val="de-DE"/>
        </w:rPr>
      </w:pPr>
    </w:p>
    <w:p w14:paraId="1F802530" w14:textId="77777777" w:rsidR="00EA63E6" w:rsidRPr="00080A0B" w:rsidRDefault="00EA63E6" w:rsidP="0092170E">
      <w:pPr>
        <w:ind w:hanging="993"/>
        <w:jc w:val="center"/>
        <w:rPr>
          <w:b/>
          <w:sz w:val="28"/>
          <w:szCs w:val="28"/>
        </w:rPr>
      </w:pPr>
      <w:r w:rsidRPr="00080A0B">
        <w:rPr>
          <w:b/>
          <w:sz w:val="28"/>
          <w:szCs w:val="28"/>
        </w:rPr>
        <w:t>ĐÁP ÁN</w:t>
      </w:r>
    </w:p>
    <w:p w14:paraId="121F5C96" w14:textId="77777777" w:rsidR="00EA63E6" w:rsidRPr="00080A0B" w:rsidRDefault="00EA63E6" w:rsidP="0092170E">
      <w:pPr>
        <w:ind w:hanging="993"/>
        <w:rPr>
          <w:sz w:val="28"/>
          <w:szCs w:val="28"/>
        </w:rPr>
      </w:pPr>
      <w:r w:rsidRPr="00080A0B">
        <w:rPr>
          <w:b/>
          <w:sz w:val="28"/>
          <w:szCs w:val="28"/>
          <w:u w:val="single"/>
        </w:rPr>
        <w:t>Bài 1</w:t>
      </w:r>
      <w:r w:rsidRPr="00080A0B">
        <w:rPr>
          <w:b/>
          <w:sz w:val="28"/>
          <w:szCs w:val="28"/>
        </w:rPr>
        <w:t>: (1,5 điểm)</w:t>
      </w:r>
    </w:p>
    <w:p w14:paraId="582F982B" w14:textId="77777777" w:rsidR="00EA63E6" w:rsidRPr="00080A0B" w:rsidRDefault="00EA63E6" w:rsidP="0092170E">
      <w:pPr>
        <w:ind w:hanging="993"/>
        <w:rPr>
          <w:sz w:val="28"/>
          <w:szCs w:val="28"/>
          <w:lang w:val="fr-FR"/>
        </w:rPr>
      </w:pPr>
      <w:r w:rsidRPr="00080A0B">
        <w:rPr>
          <w:sz w:val="28"/>
          <w:szCs w:val="28"/>
          <w:lang w:val="fr-FR"/>
        </w:rPr>
        <w:t>a/4x (3x</w:t>
      </w:r>
      <w:r w:rsidRPr="00080A0B">
        <w:rPr>
          <w:sz w:val="28"/>
          <w:szCs w:val="28"/>
          <w:vertAlign w:val="superscript"/>
          <w:lang w:val="fr-FR"/>
        </w:rPr>
        <w:t>2</w:t>
      </w:r>
      <w:r w:rsidRPr="00080A0B">
        <w:rPr>
          <w:sz w:val="28"/>
          <w:szCs w:val="28"/>
          <w:lang w:val="fr-FR"/>
        </w:rPr>
        <w:t xml:space="preserve"> – 4xy + 5y</w:t>
      </w:r>
      <w:r w:rsidRPr="00080A0B">
        <w:rPr>
          <w:sz w:val="28"/>
          <w:szCs w:val="28"/>
          <w:vertAlign w:val="superscript"/>
          <w:lang w:val="fr-FR"/>
        </w:rPr>
        <w:t>2</w:t>
      </w:r>
      <w:r w:rsidRPr="00080A0B">
        <w:rPr>
          <w:sz w:val="28"/>
          <w:szCs w:val="28"/>
          <w:lang w:val="fr-FR"/>
        </w:rPr>
        <w:t>) =  12x</w:t>
      </w:r>
      <w:r w:rsidRPr="00080A0B">
        <w:rPr>
          <w:sz w:val="28"/>
          <w:szCs w:val="28"/>
          <w:vertAlign w:val="superscript"/>
          <w:lang w:val="fr-FR"/>
        </w:rPr>
        <w:t>3</w:t>
      </w:r>
      <w:r w:rsidRPr="00080A0B">
        <w:rPr>
          <w:sz w:val="28"/>
          <w:szCs w:val="28"/>
          <w:lang w:val="fr-FR"/>
        </w:rPr>
        <w:t xml:space="preserve"> – 16x</w:t>
      </w:r>
      <w:r w:rsidRPr="00080A0B">
        <w:rPr>
          <w:sz w:val="28"/>
          <w:szCs w:val="28"/>
          <w:vertAlign w:val="superscript"/>
          <w:lang w:val="fr-FR"/>
        </w:rPr>
        <w:t>2</w:t>
      </w:r>
      <w:r w:rsidRPr="00080A0B">
        <w:rPr>
          <w:sz w:val="28"/>
          <w:szCs w:val="28"/>
          <w:lang w:val="fr-FR"/>
        </w:rPr>
        <w:t>y + 20xy</w:t>
      </w:r>
      <w:r w:rsidRPr="00080A0B">
        <w:rPr>
          <w:sz w:val="28"/>
          <w:szCs w:val="28"/>
          <w:vertAlign w:val="superscript"/>
          <w:lang w:val="fr-FR"/>
        </w:rPr>
        <w:t>2</w:t>
      </w:r>
    </w:p>
    <w:p w14:paraId="34ED93DF" w14:textId="77777777" w:rsidR="00EA63E6" w:rsidRPr="00080A0B" w:rsidRDefault="00EA63E6" w:rsidP="0092170E">
      <w:pPr>
        <w:ind w:hanging="993"/>
        <w:rPr>
          <w:sz w:val="28"/>
          <w:szCs w:val="28"/>
          <w:lang w:val="fr-FR"/>
        </w:rPr>
      </w:pPr>
      <w:r w:rsidRPr="00080A0B">
        <w:rPr>
          <w:sz w:val="28"/>
          <w:szCs w:val="28"/>
          <w:lang w:val="fr-FR"/>
        </w:rPr>
        <w:t>b/( 6x</w:t>
      </w:r>
      <w:r w:rsidRPr="00080A0B">
        <w:rPr>
          <w:sz w:val="28"/>
          <w:szCs w:val="28"/>
          <w:vertAlign w:val="superscript"/>
          <w:lang w:val="fr-FR"/>
        </w:rPr>
        <w:t>4</w:t>
      </w:r>
      <w:r w:rsidRPr="00080A0B">
        <w:rPr>
          <w:sz w:val="28"/>
          <w:szCs w:val="28"/>
          <w:lang w:val="fr-FR"/>
        </w:rPr>
        <w:t>y – 15x</w:t>
      </w:r>
      <w:r w:rsidRPr="00080A0B">
        <w:rPr>
          <w:sz w:val="28"/>
          <w:szCs w:val="28"/>
          <w:vertAlign w:val="superscript"/>
          <w:lang w:val="fr-FR"/>
        </w:rPr>
        <w:t>3</w:t>
      </w:r>
      <w:r w:rsidRPr="00080A0B">
        <w:rPr>
          <w:sz w:val="28"/>
          <w:szCs w:val="28"/>
          <w:lang w:val="fr-FR"/>
        </w:rPr>
        <w:t>y</w:t>
      </w:r>
      <w:r w:rsidRPr="00080A0B">
        <w:rPr>
          <w:sz w:val="28"/>
          <w:szCs w:val="28"/>
          <w:vertAlign w:val="superscript"/>
          <w:lang w:val="fr-FR"/>
        </w:rPr>
        <w:t>2</w:t>
      </w:r>
      <w:r w:rsidRPr="00080A0B">
        <w:rPr>
          <w:sz w:val="28"/>
          <w:szCs w:val="28"/>
          <w:lang w:val="fr-FR"/>
        </w:rPr>
        <w:t xml:space="preserve"> + 9x</w:t>
      </w:r>
      <w:r w:rsidRPr="00080A0B">
        <w:rPr>
          <w:sz w:val="28"/>
          <w:szCs w:val="28"/>
          <w:vertAlign w:val="superscript"/>
          <w:lang w:val="fr-FR"/>
        </w:rPr>
        <w:t>2</w:t>
      </w:r>
      <w:r w:rsidRPr="00080A0B">
        <w:rPr>
          <w:sz w:val="28"/>
          <w:szCs w:val="28"/>
          <w:lang w:val="fr-FR"/>
        </w:rPr>
        <w:t>y</w:t>
      </w:r>
      <w:r w:rsidRPr="00080A0B">
        <w:rPr>
          <w:sz w:val="28"/>
          <w:szCs w:val="28"/>
          <w:vertAlign w:val="superscript"/>
          <w:lang w:val="fr-FR"/>
        </w:rPr>
        <w:t xml:space="preserve">2 </w:t>
      </w:r>
      <w:r w:rsidRPr="00080A0B">
        <w:rPr>
          <w:sz w:val="28"/>
          <w:szCs w:val="28"/>
          <w:lang w:val="fr-FR"/>
        </w:rPr>
        <w:t>):3xy = 2x</w:t>
      </w:r>
      <w:r w:rsidRPr="00080A0B">
        <w:rPr>
          <w:sz w:val="28"/>
          <w:szCs w:val="28"/>
          <w:vertAlign w:val="superscript"/>
          <w:lang w:val="fr-FR"/>
        </w:rPr>
        <w:t>3</w:t>
      </w:r>
      <w:r w:rsidRPr="00080A0B">
        <w:rPr>
          <w:sz w:val="28"/>
          <w:szCs w:val="28"/>
          <w:lang w:val="fr-FR"/>
        </w:rPr>
        <w:t xml:space="preserve"> –5x</w:t>
      </w:r>
      <w:r w:rsidRPr="00080A0B">
        <w:rPr>
          <w:sz w:val="28"/>
          <w:szCs w:val="28"/>
          <w:vertAlign w:val="superscript"/>
          <w:lang w:val="fr-FR"/>
        </w:rPr>
        <w:t>2</w:t>
      </w:r>
      <w:r w:rsidRPr="00080A0B">
        <w:rPr>
          <w:sz w:val="28"/>
          <w:szCs w:val="28"/>
          <w:lang w:val="fr-FR"/>
        </w:rPr>
        <w:t>y + 3xy</w:t>
      </w:r>
    </w:p>
    <w:p w14:paraId="194E9B38" w14:textId="77777777" w:rsidR="00EA63E6" w:rsidRPr="00080A0B" w:rsidRDefault="00EA63E6" w:rsidP="0092170E">
      <w:pPr>
        <w:ind w:hanging="993"/>
        <w:rPr>
          <w:sz w:val="28"/>
          <w:szCs w:val="28"/>
          <w:lang w:val="fr-FR"/>
        </w:rPr>
      </w:pPr>
      <w:r w:rsidRPr="00080A0B">
        <w:rPr>
          <w:sz w:val="28"/>
          <w:szCs w:val="28"/>
          <w:lang w:val="fr-FR"/>
        </w:rPr>
        <w:t>c/</w:t>
      </w:r>
      <w:r w:rsidR="005611EB">
        <w:rPr>
          <w:position w:val="-58"/>
          <w:sz w:val="28"/>
          <w:szCs w:val="28"/>
        </w:rPr>
        <w:pict w14:anchorId="10C2B100">
          <v:shape id="_x0000_i3384" type="#_x0000_t75" style="width:184.95pt;height:65.8pt">
            <v:imagedata r:id="rId1766" o:title=""/>
          </v:shape>
        </w:pict>
      </w:r>
      <w:r w:rsidRPr="00080A0B">
        <w:rPr>
          <w:sz w:val="28"/>
          <w:szCs w:val="28"/>
          <w:lang w:val="fr-FR"/>
        </w:rPr>
        <w:t xml:space="preserve"> </w:t>
      </w:r>
    </w:p>
    <w:p w14:paraId="77A57893" w14:textId="77777777" w:rsidR="00EA63E6" w:rsidRPr="00080A0B" w:rsidRDefault="00EA63E6" w:rsidP="0092170E">
      <w:pPr>
        <w:ind w:hanging="993"/>
        <w:rPr>
          <w:sz w:val="28"/>
          <w:szCs w:val="28"/>
          <w:lang w:val="fr-FR"/>
        </w:rPr>
      </w:pPr>
      <w:r w:rsidRPr="00080A0B">
        <w:rPr>
          <w:sz w:val="28"/>
          <w:szCs w:val="28"/>
          <w:lang w:val="fr-FR"/>
        </w:rPr>
        <w:t>d/</w:t>
      </w:r>
      <w:r w:rsidR="005611EB">
        <w:rPr>
          <w:position w:val="-70"/>
          <w:sz w:val="28"/>
          <w:szCs w:val="28"/>
        </w:rPr>
        <w:pict w14:anchorId="180CF77D">
          <v:shape id="_x0000_i3385" type="#_x0000_t75" style="width:148.95pt;height:76.95pt">
            <v:imagedata r:id="rId1767" o:title=""/>
          </v:shape>
        </w:pict>
      </w:r>
    </w:p>
    <w:p w14:paraId="220F9950" w14:textId="77777777" w:rsidR="00EA63E6" w:rsidRPr="00080A0B" w:rsidRDefault="00EA63E6" w:rsidP="0092170E">
      <w:pPr>
        <w:ind w:hanging="993"/>
        <w:rPr>
          <w:sz w:val="28"/>
          <w:szCs w:val="28"/>
          <w:lang w:val="fr-FR"/>
        </w:rPr>
      </w:pPr>
      <w:r w:rsidRPr="00080A0B">
        <w:rPr>
          <w:b/>
          <w:sz w:val="28"/>
          <w:szCs w:val="28"/>
          <w:u w:val="single"/>
          <w:lang w:val="fr-FR"/>
        </w:rPr>
        <w:t>Bài 2</w:t>
      </w:r>
      <w:r w:rsidRPr="00080A0B">
        <w:rPr>
          <w:sz w:val="28"/>
          <w:szCs w:val="28"/>
          <w:lang w:val="fr-FR"/>
        </w:rPr>
        <w:t>:</w:t>
      </w:r>
      <w:r w:rsidRPr="00080A0B">
        <w:rPr>
          <w:b/>
          <w:sz w:val="28"/>
          <w:szCs w:val="28"/>
          <w:lang w:val="fr-FR"/>
        </w:rPr>
        <w:t xml:space="preserve"> (1,5 điểm)</w:t>
      </w:r>
      <w:r w:rsidRPr="00080A0B">
        <w:rPr>
          <w:sz w:val="28"/>
          <w:szCs w:val="28"/>
          <w:lang w:val="fr-FR"/>
        </w:rPr>
        <w:t xml:space="preserve"> </w:t>
      </w:r>
    </w:p>
    <w:p w14:paraId="4B7959EB" w14:textId="77777777" w:rsidR="00EA63E6" w:rsidRPr="00080A0B" w:rsidRDefault="00EA63E6" w:rsidP="0092170E">
      <w:pPr>
        <w:ind w:hanging="993"/>
        <w:rPr>
          <w:sz w:val="28"/>
          <w:szCs w:val="28"/>
          <w:lang w:val="fr-FR"/>
        </w:rPr>
      </w:pPr>
      <w:r w:rsidRPr="00080A0B">
        <w:rPr>
          <w:sz w:val="28"/>
          <w:szCs w:val="28"/>
          <w:lang w:val="fr-FR"/>
        </w:rPr>
        <w:t xml:space="preserve">a/10x + 15y  = 5(2x + 3y)  </w:t>
      </w:r>
    </w:p>
    <w:p w14:paraId="097B6DA2" w14:textId="77777777" w:rsidR="00EA63E6" w:rsidRPr="00080A0B" w:rsidRDefault="00EA63E6" w:rsidP="0092170E">
      <w:pPr>
        <w:ind w:hanging="993"/>
        <w:rPr>
          <w:sz w:val="28"/>
          <w:szCs w:val="28"/>
          <w:lang w:val="fr-FR"/>
        </w:rPr>
      </w:pPr>
      <w:r w:rsidRPr="00080A0B">
        <w:rPr>
          <w:sz w:val="28"/>
          <w:szCs w:val="28"/>
          <w:lang w:val="fr-FR"/>
        </w:rPr>
        <w:t>b/x</w:t>
      </w:r>
      <w:r w:rsidRPr="00080A0B">
        <w:rPr>
          <w:sz w:val="28"/>
          <w:szCs w:val="28"/>
          <w:vertAlign w:val="superscript"/>
          <w:lang w:val="fr-FR"/>
        </w:rPr>
        <w:t>2</w:t>
      </w:r>
      <w:r w:rsidRPr="00080A0B">
        <w:rPr>
          <w:sz w:val="28"/>
          <w:szCs w:val="28"/>
          <w:lang w:val="fr-FR"/>
        </w:rPr>
        <w:t xml:space="preserve"> – xy – 2x + 2y = x(x – y) – 2(x – y)</w:t>
      </w:r>
    </w:p>
    <w:p w14:paraId="5F298A7C" w14:textId="77777777" w:rsidR="00EA63E6" w:rsidRPr="00080A0B" w:rsidRDefault="00EA63E6" w:rsidP="0092170E">
      <w:pPr>
        <w:ind w:hanging="993"/>
        <w:rPr>
          <w:sz w:val="28"/>
          <w:szCs w:val="28"/>
          <w:lang w:val="fr-FR"/>
        </w:rPr>
      </w:pPr>
      <w:r w:rsidRPr="00080A0B">
        <w:rPr>
          <w:sz w:val="28"/>
          <w:szCs w:val="28"/>
          <w:lang w:val="fr-FR"/>
        </w:rPr>
        <w:t xml:space="preserve"> = (x – y)(x – 2)</w:t>
      </w:r>
    </w:p>
    <w:p w14:paraId="57B29E72" w14:textId="77777777" w:rsidR="00EA63E6" w:rsidRPr="00080A0B" w:rsidRDefault="00EA63E6" w:rsidP="0092170E">
      <w:pPr>
        <w:ind w:hanging="993"/>
        <w:rPr>
          <w:sz w:val="28"/>
          <w:szCs w:val="28"/>
          <w:lang w:val="fr-FR"/>
        </w:rPr>
      </w:pPr>
      <w:r w:rsidRPr="00080A0B">
        <w:rPr>
          <w:b/>
          <w:sz w:val="28"/>
          <w:szCs w:val="28"/>
          <w:u w:val="single"/>
          <w:lang w:val="fr-FR"/>
        </w:rPr>
        <w:t>Bài 3</w:t>
      </w:r>
      <w:r w:rsidRPr="00080A0B">
        <w:rPr>
          <w:sz w:val="28"/>
          <w:szCs w:val="28"/>
          <w:lang w:val="fr-FR"/>
        </w:rPr>
        <w:t xml:space="preserve">: </w:t>
      </w:r>
      <w:r w:rsidRPr="00080A0B">
        <w:rPr>
          <w:b/>
          <w:sz w:val="28"/>
          <w:szCs w:val="28"/>
          <w:lang w:val="fr-FR"/>
        </w:rPr>
        <w:t>(1,5 điểm)</w:t>
      </w:r>
    </w:p>
    <w:p w14:paraId="7A756EBA" w14:textId="77777777" w:rsidR="00EA63E6" w:rsidRPr="00080A0B" w:rsidRDefault="00EA63E6" w:rsidP="0092170E">
      <w:pPr>
        <w:ind w:hanging="993"/>
        <w:rPr>
          <w:sz w:val="28"/>
          <w:szCs w:val="28"/>
        </w:rPr>
      </w:pPr>
      <w:r w:rsidRPr="00080A0B">
        <w:rPr>
          <w:sz w:val="28"/>
          <w:szCs w:val="28"/>
        </w:rPr>
        <w:t>a/</w:t>
      </w:r>
      <w:r w:rsidR="005611EB">
        <w:rPr>
          <w:position w:val="-32"/>
          <w:sz w:val="28"/>
          <w:szCs w:val="28"/>
        </w:rPr>
        <w:pict w14:anchorId="447F2983">
          <v:shape id="_x0000_i3386" type="#_x0000_t75" style="width:153.95pt;height:37.25pt">
            <v:imagedata r:id="rId1768" o:title=""/>
          </v:shape>
        </w:pict>
      </w:r>
    </w:p>
    <w:p w14:paraId="0625C451" w14:textId="77777777" w:rsidR="00EA63E6" w:rsidRPr="00080A0B" w:rsidRDefault="00EA63E6" w:rsidP="0092170E">
      <w:pPr>
        <w:ind w:hanging="993"/>
        <w:rPr>
          <w:sz w:val="28"/>
          <w:szCs w:val="28"/>
        </w:rPr>
      </w:pPr>
      <w:r w:rsidRPr="00080A0B">
        <w:rPr>
          <w:sz w:val="28"/>
          <w:szCs w:val="28"/>
        </w:rPr>
        <w:t>b/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14:paraId="71E91CE2" w14:textId="77777777" w:rsidR="00EA63E6" w:rsidRPr="00080A0B" w:rsidRDefault="005611EB" w:rsidP="0092170E">
      <w:pPr>
        <w:ind w:hanging="993"/>
        <w:rPr>
          <w:sz w:val="28"/>
          <w:szCs w:val="28"/>
        </w:rPr>
      </w:pPr>
      <w:r>
        <w:rPr>
          <w:position w:val="-16"/>
          <w:sz w:val="28"/>
          <w:szCs w:val="28"/>
        </w:rPr>
        <w:pict w14:anchorId="5D685BC8">
          <v:shape id="_x0000_i3387" type="#_x0000_t75" style="width:182.5pt;height:26.05pt">
            <v:imagedata r:id="rId1769" o:title=""/>
          </v:shape>
        </w:pict>
      </w:r>
    </w:p>
    <w:p w14:paraId="1705F28E" w14:textId="77777777" w:rsidR="00EA63E6" w:rsidRPr="00080A0B" w:rsidRDefault="005611EB" w:rsidP="0092170E">
      <w:pPr>
        <w:ind w:hanging="993"/>
        <w:rPr>
          <w:sz w:val="28"/>
          <w:szCs w:val="28"/>
        </w:rPr>
      </w:pPr>
      <w:r>
        <w:rPr>
          <w:position w:val="-94"/>
          <w:sz w:val="28"/>
          <w:szCs w:val="28"/>
        </w:rPr>
        <w:pict w14:anchorId="0795F5A8">
          <v:shape id="_x0000_i3388" type="#_x0000_t75" style="width:173.8pt;height:105.5pt">
            <v:imagedata r:id="rId1770" o:title=""/>
          </v:shape>
        </w:pict>
      </w:r>
    </w:p>
    <w:p w14:paraId="5A36ED27" w14:textId="77777777" w:rsidR="00EA63E6" w:rsidRPr="00080A0B" w:rsidRDefault="00EA63E6" w:rsidP="0092170E">
      <w:pPr>
        <w:ind w:hanging="993"/>
        <w:rPr>
          <w:sz w:val="28"/>
          <w:szCs w:val="28"/>
          <w:lang w:val="pt-BR"/>
        </w:rPr>
      </w:pPr>
      <w:r w:rsidRPr="00080A0B">
        <w:rPr>
          <w:b/>
          <w:sz w:val="28"/>
          <w:szCs w:val="28"/>
          <w:u w:val="single"/>
          <w:lang w:val="pt-BR"/>
        </w:rPr>
        <w:t>Bài 4</w:t>
      </w:r>
      <w:r w:rsidRPr="00080A0B">
        <w:rPr>
          <w:sz w:val="28"/>
          <w:szCs w:val="28"/>
          <w:lang w:val="pt-BR"/>
        </w:rPr>
        <w:t xml:space="preserve">: </w:t>
      </w:r>
      <w:r w:rsidRPr="00080A0B">
        <w:rPr>
          <w:b/>
          <w:sz w:val="28"/>
          <w:szCs w:val="28"/>
          <w:lang w:val="pt-BR"/>
        </w:rPr>
        <w:t>(1,0 điểm)</w:t>
      </w:r>
    </w:p>
    <w:p w14:paraId="0834DA85" w14:textId="77777777" w:rsidR="00EA63E6" w:rsidRPr="00080A0B" w:rsidRDefault="00EA63E6" w:rsidP="0092170E">
      <w:pPr>
        <w:ind w:hanging="993"/>
        <w:rPr>
          <w:sz w:val="28"/>
          <w:szCs w:val="28"/>
          <w:lang w:val="pt-BR"/>
        </w:rPr>
      </w:pPr>
      <w:r w:rsidRPr="00080A0B">
        <w:rPr>
          <w:sz w:val="28"/>
          <w:szCs w:val="28"/>
          <w:lang w:val="pt-BR"/>
        </w:rPr>
        <w:t>a/(x – 1)</w:t>
      </w:r>
      <w:r w:rsidRPr="00080A0B">
        <w:rPr>
          <w:sz w:val="28"/>
          <w:szCs w:val="28"/>
          <w:vertAlign w:val="superscript"/>
          <w:lang w:val="pt-BR"/>
        </w:rPr>
        <w:t>2</w:t>
      </w:r>
      <w:r w:rsidRPr="00080A0B">
        <w:rPr>
          <w:sz w:val="28"/>
          <w:szCs w:val="28"/>
          <w:lang w:val="pt-BR"/>
        </w:rPr>
        <w:t xml:space="preserve"> + x (5– x) = 0</w:t>
      </w:r>
    </w:p>
    <w:p w14:paraId="6EAFE2A0" w14:textId="77777777" w:rsidR="00EA63E6" w:rsidRPr="00080A0B" w:rsidRDefault="005611EB" w:rsidP="0092170E">
      <w:pPr>
        <w:ind w:hanging="993"/>
        <w:rPr>
          <w:sz w:val="28"/>
          <w:szCs w:val="28"/>
          <w:lang w:val="pt-BR"/>
        </w:rPr>
      </w:pPr>
      <w:r>
        <w:rPr>
          <w:position w:val="-6"/>
          <w:sz w:val="28"/>
          <w:szCs w:val="28"/>
        </w:rPr>
        <w:pict w14:anchorId="1EFDD406">
          <v:shape id="_x0000_i3389" type="#_x0000_t75" style="width:13.65pt;height:11.15pt">
            <v:imagedata r:id="rId1771" o:title=""/>
          </v:shape>
        </w:pict>
      </w:r>
      <w:r w:rsidR="00EA63E6" w:rsidRPr="00080A0B">
        <w:rPr>
          <w:sz w:val="28"/>
          <w:szCs w:val="28"/>
          <w:lang w:val="pt-BR"/>
        </w:rPr>
        <w:t>x</w:t>
      </w:r>
      <w:r w:rsidR="00EA63E6" w:rsidRPr="00080A0B">
        <w:rPr>
          <w:sz w:val="28"/>
          <w:szCs w:val="28"/>
          <w:vertAlign w:val="superscript"/>
          <w:lang w:val="pt-BR"/>
        </w:rPr>
        <w:t>2</w:t>
      </w:r>
      <w:r w:rsidR="00EA63E6" w:rsidRPr="00080A0B">
        <w:rPr>
          <w:sz w:val="28"/>
          <w:szCs w:val="28"/>
          <w:lang w:val="pt-BR"/>
        </w:rPr>
        <w:t xml:space="preserve"> – 2x + 1 + 5x – x</w:t>
      </w:r>
      <w:r w:rsidR="00EA63E6" w:rsidRPr="00080A0B">
        <w:rPr>
          <w:sz w:val="28"/>
          <w:szCs w:val="28"/>
          <w:vertAlign w:val="superscript"/>
          <w:lang w:val="pt-BR"/>
        </w:rPr>
        <w:t>2</w:t>
      </w:r>
      <w:r w:rsidR="00EA63E6" w:rsidRPr="00080A0B">
        <w:rPr>
          <w:sz w:val="28"/>
          <w:szCs w:val="28"/>
          <w:lang w:val="pt-BR"/>
        </w:rPr>
        <w:t xml:space="preserve"> = 0 </w:t>
      </w:r>
    </w:p>
    <w:p w14:paraId="6C960ACF" w14:textId="77777777" w:rsidR="00EA63E6" w:rsidRPr="00080A0B" w:rsidRDefault="005611EB" w:rsidP="0092170E">
      <w:pPr>
        <w:ind w:hanging="993"/>
        <w:rPr>
          <w:sz w:val="28"/>
          <w:szCs w:val="28"/>
          <w:lang w:val="pt-BR"/>
        </w:rPr>
      </w:pPr>
      <w:r>
        <w:rPr>
          <w:position w:val="-6"/>
          <w:sz w:val="28"/>
          <w:szCs w:val="28"/>
        </w:rPr>
        <w:pict w14:anchorId="0ABBA12E">
          <v:shape id="_x0000_i3390" type="#_x0000_t75" style="width:13.65pt;height:11.15pt">
            <v:imagedata r:id="rId1771" o:title=""/>
          </v:shape>
        </w:pict>
      </w:r>
      <w:r w:rsidR="00EA63E6" w:rsidRPr="00080A0B">
        <w:rPr>
          <w:sz w:val="28"/>
          <w:szCs w:val="28"/>
          <w:lang w:val="pt-BR"/>
        </w:rPr>
        <w:t xml:space="preserve">3x + 1 = 0 </w:t>
      </w:r>
    </w:p>
    <w:p w14:paraId="53299C9C" w14:textId="77777777" w:rsidR="00EA63E6" w:rsidRPr="00080A0B" w:rsidRDefault="005611EB" w:rsidP="0092170E">
      <w:pPr>
        <w:ind w:hanging="993"/>
        <w:rPr>
          <w:sz w:val="28"/>
          <w:szCs w:val="28"/>
        </w:rPr>
      </w:pPr>
      <w:r>
        <w:rPr>
          <w:position w:val="-24"/>
          <w:sz w:val="28"/>
          <w:szCs w:val="28"/>
        </w:rPr>
        <w:pict w14:anchorId="5B2321A0">
          <v:shape id="_x0000_i3391" type="#_x0000_t75" style="width:47.15pt;height:31.05pt">
            <v:imagedata r:id="rId1772" o:title=""/>
          </v:shape>
        </w:pict>
      </w:r>
    </w:p>
    <w:p w14:paraId="7E69FEC9" w14:textId="77777777" w:rsidR="00EA63E6" w:rsidRPr="00080A0B" w:rsidRDefault="00EA63E6" w:rsidP="0092170E">
      <w:pPr>
        <w:ind w:hanging="993"/>
        <w:rPr>
          <w:sz w:val="28"/>
          <w:szCs w:val="28"/>
        </w:rPr>
      </w:pPr>
      <w:r w:rsidRPr="00080A0B">
        <w:rPr>
          <w:sz w:val="28"/>
          <w:szCs w:val="28"/>
        </w:rPr>
        <w:lastRenderedPageBreak/>
        <w:t>b/x</w:t>
      </w:r>
      <w:r w:rsidRPr="00080A0B">
        <w:rPr>
          <w:sz w:val="28"/>
          <w:szCs w:val="28"/>
          <w:vertAlign w:val="superscript"/>
        </w:rPr>
        <w:t>2</w:t>
      </w:r>
      <w:r w:rsidRPr="00080A0B">
        <w:rPr>
          <w:sz w:val="28"/>
          <w:szCs w:val="28"/>
        </w:rPr>
        <w:t xml:space="preserve"> – 3x = 0</w:t>
      </w:r>
      <w:r w:rsidR="005611EB">
        <w:rPr>
          <w:position w:val="-6"/>
          <w:sz w:val="28"/>
          <w:szCs w:val="28"/>
        </w:rPr>
        <w:pict w14:anchorId="6DCDCEA4">
          <v:shape id="_x0000_i3392" type="#_x0000_t75" style="width:13.65pt;height:11.15pt">
            <v:imagedata r:id="rId1771" o:title=""/>
          </v:shape>
        </w:pict>
      </w:r>
      <w:r w:rsidRPr="00080A0B">
        <w:rPr>
          <w:sz w:val="28"/>
          <w:szCs w:val="28"/>
        </w:rPr>
        <w:t xml:space="preserve"> x(x – 3)= 0</w:t>
      </w:r>
    </w:p>
    <w:p w14:paraId="4360575C" w14:textId="77777777" w:rsidR="00EA63E6" w:rsidRPr="00080A0B" w:rsidRDefault="005611EB" w:rsidP="0092170E">
      <w:pPr>
        <w:ind w:hanging="993"/>
        <w:rPr>
          <w:sz w:val="28"/>
          <w:szCs w:val="28"/>
        </w:rPr>
      </w:pPr>
      <w:r>
        <w:rPr>
          <w:position w:val="-6"/>
          <w:sz w:val="28"/>
          <w:szCs w:val="28"/>
        </w:rPr>
        <w:pict w14:anchorId="0B7D496A">
          <v:shape id="_x0000_i3393" type="#_x0000_t75" style="width:13.65pt;height:11.15pt">
            <v:imagedata r:id="rId1771" o:title=""/>
          </v:shape>
        </w:pict>
      </w:r>
      <w:r w:rsidR="00EA63E6" w:rsidRPr="00080A0B">
        <w:rPr>
          <w:sz w:val="28"/>
          <w:szCs w:val="28"/>
        </w:rPr>
        <w:t>x = 0 hoặc x = 3.</w:t>
      </w:r>
    </w:p>
    <w:p w14:paraId="62044574" w14:textId="77777777" w:rsidR="00EA63E6" w:rsidRPr="00080A0B" w:rsidRDefault="00EA63E6" w:rsidP="0092170E">
      <w:pPr>
        <w:ind w:hanging="993"/>
        <w:rPr>
          <w:b/>
          <w:sz w:val="28"/>
          <w:szCs w:val="28"/>
          <w:lang w:val="de-DE"/>
        </w:rPr>
      </w:pPr>
    </w:p>
    <w:p w14:paraId="58E95598" w14:textId="77777777" w:rsidR="00EA63E6" w:rsidRPr="00080A0B" w:rsidRDefault="00EA63E6" w:rsidP="0092170E">
      <w:pPr>
        <w:ind w:hanging="993"/>
        <w:rPr>
          <w:sz w:val="28"/>
          <w:szCs w:val="28"/>
        </w:rPr>
      </w:pPr>
      <w:r w:rsidRPr="00080A0B">
        <w:rPr>
          <w:sz w:val="28"/>
          <w:szCs w:val="28"/>
        </w:rPr>
        <w:t>HÌNH HỌC:</w:t>
      </w:r>
    </w:p>
    <w:p w14:paraId="0A859BFD" w14:textId="77777777" w:rsidR="00EA63E6" w:rsidRPr="00080A0B" w:rsidRDefault="00EA63E6" w:rsidP="0092170E">
      <w:pPr>
        <w:ind w:hanging="993"/>
        <w:rPr>
          <w:b/>
          <w:sz w:val="28"/>
          <w:szCs w:val="28"/>
        </w:rPr>
      </w:pPr>
      <w:r w:rsidRPr="00080A0B">
        <w:rPr>
          <w:b/>
          <w:sz w:val="28"/>
          <w:szCs w:val="28"/>
          <w:u w:val="single"/>
        </w:rPr>
        <w:t>Bài 5</w:t>
      </w:r>
      <w:r w:rsidRPr="00080A0B">
        <w:rPr>
          <w:sz w:val="28"/>
          <w:szCs w:val="28"/>
        </w:rPr>
        <w:t xml:space="preserve">: </w:t>
      </w:r>
      <w:r w:rsidRPr="00080A0B">
        <w:rPr>
          <w:b/>
          <w:sz w:val="28"/>
          <w:szCs w:val="28"/>
        </w:rPr>
        <w:t>(1,0 điểm)</w:t>
      </w:r>
    </w:p>
    <w:p w14:paraId="42BDDE60" w14:textId="77777777" w:rsidR="00EA63E6" w:rsidRPr="00080A0B" w:rsidRDefault="00EA63E6" w:rsidP="0092170E">
      <w:pPr>
        <w:ind w:hanging="993"/>
        <w:rPr>
          <w:sz w:val="28"/>
          <w:szCs w:val="28"/>
        </w:rPr>
      </w:pPr>
      <w:r w:rsidRPr="00080A0B">
        <w:rPr>
          <w:sz w:val="28"/>
          <w:szCs w:val="28"/>
        </w:rPr>
        <w:t>tứ giác ABCD</w:t>
      </w:r>
      <w:r w:rsidR="005611EB">
        <w:rPr>
          <w:position w:val="-6"/>
          <w:sz w:val="28"/>
          <w:szCs w:val="28"/>
        </w:rPr>
        <w:pict w14:anchorId="60762745">
          <v:shape id="_x0000_i3394" type="#_x0000_t75" style="width:116.7pt;height:18.6pt">
            <v:imagedata r:id="rId1773" o:title=""/>
          </v:shape>
        </w:pict>
      </w:r>
    </w:p>
    <w:p w14:paraId="0908DBD3" w14:textId="77777777" w:rsidR="00EA63E6" w:rsidRPr="00080A0B" w:rsidRDefault="00EA63E6" w:rsidP="0092170E">
      <w:pPr>
        <w:ind w:hanging="993"/>
        <w:rPr>
          <w:sz w:val="28"/>
          <w:szCs w:val="28"/>
        </w:rPr>
      </w:pPr>
      <w:r w:rsidRPr="00080A0B">
        <w:rPr>
          <w:sz w:val="28"/>
          <w:szCs w:val="28"/>
        </w:rPr>
        <w:t xml:space="preserve"> thay vào và tính được </w:t>
      </w:r>
      <w:r w:rsidR="005611EB">
        <w:rPr>
          <w:position w:val="-4"/>
          <w:sz w:val="28"/>
          <w:szCs w:val="28"/>
        </w:rPr>
        <w:pict w14:anchorId="2FCD7203">
          <v:shape id="_x0000_i3395" type="#_x0000_t75" style="width:12.4pt;height:17.4pt">
            <v:imagedata r:id="rId1774" o:title=""/>
          </v:shape>
        </w:pict>
      </w:r>
      <w:r w:rsidRPr="00080A0B">
        <w:rPr>
          <w:sz w:val="28"/>
          <w:szCs w:val="28"/>
        </w:rPr>
        <w:t>= 120</w:t>
      </w:r>
      <w:r w:rsidRPr="00080A0B">
        <w:rPr>
          <w:sz w:val="28"/>
          <w:szCs w:val="28"/>
          <w:vertAlign w:val="superscript"/>
        </w:rPr>
        <w:t>0</w:t>
      </w:r>
      <w:r w:rsidRPr="00080A0B">
        <w:rPr>
          <w:sz w:val="28"/>
          <w:szCs w:val="28"/>
        </w:rPr>
        <w:t>.</w:t>
      </w:r>
    </w:p>
    <w:p w14:paraId="33E5E40D" w14:textId="77777777" w:rsidR="00EA63E6" w:rsidRPr="00080A0B" w:rsidRDefault="00EA63E6" w:rsidP="0092170E">
      <w:pPr>
        <w:ind w:hanging="993"/>
        <w:rPr>
          <w:b/>
          <w:sz w:val="28"/>
          <w:szCs w:val="28"/>
        </w:rPr>
      </w:pPr>
      <w:r w:rsidRPr="00080A0B">
        <w:rPr>
          <w:b/>
          <w:sz w:val="28"/>
          <w:szCs w:val="28"/>
          <w:u w:val="single"/>
        </w:rPr>
        <w:t>Bài 6</w:t>
      </w:r>
      <w:r w:rsidRPr="00080A0B">
        <w:rPr>
          <w:sz w:val="28"/>
          <w:szCs w:val="28"/>
        </w:rPr>
        <w:t xml:space="preserve"> </w:t>
      </w:r>
      <w:r w:rsidRPr="00080A0B">
        <w:rPr>
          <w:b/>
          <w:sz w:val="28"/>
          <w:szCs w:val="28"/>
        </w:rPr>
        <w:t>(1,0 điểm)</w:t>
      </w:r>
    </w:p>
    <w:p w14:paraId="156A9B9F" w14:textId="77777777" w:rsidR="00EA63E6" w:rsidRPr="00080A0B" w:rsidRDefault="00EA63E6" w:rsidP="0092170E">
      <w:pPr>
        <w:ind w:hanging="993"/>
        <w:rPr>
          <w:sz w:val="28"/>
          <w:szCs w:val="28"/>
        </w:rPr>
      </w:pPr>
      <w:r w:rsidRPr="00080A0B">
        <w:rPr>
          <w:sz w:val="28"/>
          <w:szCs w:val="28"/>
        </w:rPr>
        <w:t>Hình vẽ</w:t>
      </w:r>
    </w:p>
    <w:p w14:paraId="35E0CE85" w14:textId="77777777" w:rsidR="00EA63E6" w:rsidRPr="00080A0B" w:rsidRDefault="005611EB" w:rsidP="0092170E">
      <w:pPr>
        <w:ind w:hanging="993"/>
        <w:rPr>
          <w:sz w:val="28"/>
          <w:szCs w:val="28"/>
        </w:rPr>
      </w:pPr>
      <w:r>
        <w:rPr>
          <w:sz w:val="28"/>
          <w:szCs w:val="28"/>
        </w:rPr>
        <w:pict w14:anchorId="779B9ECD">
          <v:shape id="_x0000_i3396" type="#_x0000_t75" style="width:131.6pt;height:67.05pt">
            <v:imagedata r:id="rId1775" o:title=""/>
          </v:shape>
        </w:pict>
      </w:r>
    </w:p>
    <w:p w14:paraId="0C5FA128" w14:textId="77777777" w:rsidR="00EA63E6" w:rsidRPr="00080A0B" w:rsidRDefault="00EA63E6" w:rsidP="0092170E">
      <w:pPr>
        <w:ind w:hanging="993"/>
        <w:rPr>
          <w:sz w:val="28"/>
          <w:szCs w:val="28"/>
        </w:rPr>
      </w:pPr>
      <w:r w:rsidRPr="00080A0B">
        <w:rPr>
          <w:sz w:val="28"/>
          <w:szCs w:val="28"/>
        </w:rPr>
        <w:t>Hình thang ABCD (AB//CD), M, N lần lượt là trung điểm của AD, BC nên MN là đường trung bình.</w:t>
      </w:r>
    </w:p>
    <w:p w14:paraId="4BB63108" w14:textId="77777777" w:rsidR="00EA63E6" w:rsidRPr="00080A0B" w:rsidRDefault="005611EB" w:rsidP="0092170E">
      <w:pPr>
        <w:ind w:hanging="993"/>
        <w:rPr>
          <w:sz w:val="28"/>
          <w:szCs w:val="28"/>
        </w:rPr>
      </w:pPr>
      <w:r>
        <w:rPr>
          <w:position w:val="-24"/>
          <w:sz w:val="28"/>
          <w:szCs w:val="28"/>
        </w:rPr>
        <w:pict w14:anchorId="282803C7">
          <v:shape id="_x0000_i3397" type="#_x0000_t75" style="width:207.3pt;height:31.05pt">
            <v:imagedata r:id="rId1776" o:title=""/>
          </v:shape>
        </w:pict>
      </w:r>
      <w:r w:rsidR="00EA63E6" w:rsidRPr="00080A0B">
        <w:rPr>
          <w:sz w:val="28"/>
          <w:szCs w:val="28"/>
        </w:rPr>
        <w:t xml:space="preserve"> </w:t>
      </w:r>
    </w:p>
    <w:p w14:paraId="2783CDE9" w14:textId="77777777" w:rsidR="00EA63E6" w:rsidRPr="00080A0B" w:rsidRDefault="00EA63E6" w:rsidP="0092170E">
      <w:pPr>
        <w:ind w:hanging="993"/>
        <w:rPr>
          <w:sz w:val="28"/>
          <w:szCs w:val="28"/>
        </w:rPr>
      </w:pPr>
      <w:r w:rsidRPr="00080A0B">
        <w:rPr>
          <w:b/>
          <w:sz w:val="28"/>
          <w:szCs w:val="28"/>
          <w:u w:val="single"/>
        </w:rPr>
        <w:t>Bài 7</w:t>
      </w:r>
      <w:r w:rsidRPr="00080A0B">
        <w:rPr>
          <w:sz w:val="28"/>
          <w:szCs w:val="28"/>
        </w:rPr>
        <w:t xml:space="preserve">: </w:t>
      </w:r>
      <w:r w:rsidRPr="00080A0B">
        <w:rPr>
          <w:b/>
          <w:sz w:val="28"/>
          <w:szCs w:val="28"/>
        </w:rPr>
        <w:t>(1,0 điểm)</w:t>
      </w:r>
    </w:p>
    <w:p w14:paraId="067F1A7F" w14:textId="77777777" w:rsidR="00EA63E6" w:rsidRPr="00080A0B" w:rsidRDefault="005611EB" w:rsidP="0092170E">
      <w:pPr>
        <w:ind w:hanging="993"/>
        <w:rPr>
          <w:sz w:val="28"/>
          <w:szCs w:val="28"/>
        </w:rPr>
      </w:pPr>
      <w:r>
        <w:rPr>
          <w:sz w:val="28"/>
          <w:szCs w:val="28"/>
        </w:rPr>
        <w:pict w14:anchorId="2225B2F3">
          <v:shape id="_x0000_i3398" type="#_x0000_t75" style="width:112.95pt;height:63.3pt">
            <v:imagedata r:id="rId1777" o:title=""/>
          </v:shape>
        </w:pict>
      </w:r>
    </w:p>
    <w:p w14:paraId="55282C1D" w14:textId="77777777" w:rsidR="00EA63E6" w:rsidRPr="00080A0B" w:rsidRDefault="00EA63E6" w:rsidP="0092170E">
      <w:pPr>
        <w:ind w:hanging="993"/>
        <w:rPr>
          <w:sz w:val="28"/>
          <w:szCs w:val="28"/>
        </w:rPr>
      </w:pPr>
      <w:r w:rsidRPr="00080A0B">
        <w:rPr>
          <w:sz w:val="28"/>
          <w:szCs w:val="28"/>
        </w:rPr>
        <w:t xml:space="preserve"> Hình chữ nhật ABCD</w:t>
      </w:r>
      <w:r w:rsidR="005611EB">
        <w:rPr>
          <w:position w:val="-6"/>
          <w:sz w:val="28"/>
          <w:szCs w:val="28"/>
        </w:rPr>
        <w:pict w14:anchorId="1B4EDCF6">
          <v:shape id="_x0000_i3399" type="#_x0000_t75" style="width:13.65pt;height:11.15pt">
            <v:imagedata r:id="rId1771" o:title=""/>
          </v:shape>
        </w:pict>
      </w:r>
      <w:r w:rsidRPr="00080A0B">
        <w:rPr>
          <w:sz w:val="28"/>
          <w:szCs w:val="28"/>
        </w:rPr>
        <w:t>tam giác ABD vuông tại A</w:t>
      </w:r>
    </w:p>
    <w:p w14:paraId="0131344C" w14:textId="77777777" w:rsidR="00EA63E6" w:rsidRPr="00080A0B" w:rsidRDefault="005611EB" w:rsidP="0092170E">
      <w:pPr>
        <w:ind w:hanging="993"/>
        <w:rPr>
          <w:sz w:val="28"/>
          <w:szCs w:val="28"/>
        </w:rPr>
      </w:pPr>
      <w:r>
        <w:rPr>
          <w:position w:val="-24"/>
          <w:sz w:val="28"/>
          <w:szCs w:val="28"/>
        </w:rPr>
        <w:pict w14:anchorId="3B7F8430">
          <v:shape id="_x0000_i3400" type="#_x0000_t75" style="width:108pt;height:31.05pt">
            <v:imagedata r:id="rId1778" o:title=""/>
          </v:shape>
        </w:pict>
      </w:r>
    </w:p>
    <w:p w14:paraId="57B00054" w14:textId="77777777" w:rsidR="00EA63E6" w:rsidRPr="00080A0B" w:rsidRDefault="00EA63E6" w:rsidP="0092170E">
      <w:pPr>
        <w:ind w:hanging="993"/>
        <w:rPr>
          <w:sz w:val="28"/>
          <w:szCs w:val="28"/>
        </w:rPr>
      </w:pPr>
      <w:r w:rsidRPr="00080A0B">
        <w:rPr>
          <w:sz w:val="28"/>
          <w:szCs w:val="28"/>
        </w:rPr>
        <w:t>Tính được AB = 8cm(2)</w:t>
      </w:r>
    </w:p>
    <w:p w14:paraId="1609839E" w14:textId="77777777" w:rsidR="00EA63E6" w:rsidRPr="00080A0B" w:rsidRDefault="00EA63E6" w:rsidP="0092170E">
      <w:pPr>
        <w:ind w:hanging="993"/>
        <w:rPr>
          <w:sz w:val="28"/>
          <w:szCs w:val="28"/>
        </w:rPr>
      </w:pPr>
      <w:r w:rsidRPr="00080A0B">
        <w:rPr>
          <w:sz w:val="28"/>
          <w:szCs w:val="28"/>
        </w:rPr>
        <w:t>Từ 1 và 2</w:t>
      </w:r>
      <w:r w:rsidR="005611EB">
        <w:rPr>
          <w:position w:val="-24"/>
          <w:sz w:val="28"/>
          <w:szCs w:val="28"/>
          <w:lang w:val="pt-BR"/>
        </w:rPr>
        <w:pict w14:anchorId="25FEEF78">
          <v:shape id="_x0000_i3401" type="#_x0000_t75" style="width:126.6pt;height:31.05pt">
            <v:imagedata r:id="rId1779" o:title=""/>
          </v:shape>
        </w:pict>
      </w:r>
    </w:p>
    <w:p w14:paraId="060AEEF6" w14:textId="77777777" w:rsidR="00EA63E6" w:rsidRPr="00080A0B" w:rsidRDefault="00EA63E6" w:rsidP="0092170E">
      <w:pPr>
        <w:ind w:hanging="993"/>
        <w:rPr>
          <w:sz w:val="28"/>
          <w:szCs w:val="28"/>
        </w:rPr>
      </w:pPr>
      <w:r w:rsidRPr="00080A0B">
        <w:rPr>
          <w:b/>
          <w:sz w:val="28"/>
          <w:szCs w:val="28"/>
          <w:u w:val="single"/>
        </w:rPr>
        <w:t>Bài 8</w:t>
      </w:r>
      <w:r w:rsidRPr="00080A0B">
        <w:rPr>
          <w:sz w:val="28"/>
          <w:szCs w:val="28"/>
        </w:rPr>
        <w:t xml:space="preserve">: </w:t>
      </w:r>
      <w:r w:rsidRPr="00080A0B">
        <w:rPr>
          <w:b/>
          <w:sz w:val="28"/>
          <w:szCs w:val="28"/>
        </w:rPr>
        <w:t>(1,5điểm)</w:t>
      </w:r>
    </w:p>
    <w:p w14:paraId="6C7E0D6F" w14:textId="77777777" w:rsidR="00EA63E6" w:rsidRPr="00080A0B" w:rsidRDefault="00EA63E6" w:rsidP="0092170E">
      <w:pPr>
        <w:ind w:hanging="993"/>
        <w:rPr>
          <w:sz w:val="28"/>
          <w:szCs w:val="28"/>
        </w:rPr>
      </w:pPr>
      <w:r w:rsidRPr="00080A0B">
        <w:rPr>
          <w:sz w:val="28"/>
          <w:szCs w:val="28"/>
        </w:rPr>
        <w:t>Hình vẽ</w:t>
      </w:r>
    </w:p>
    <w:p w14:paraId="3AD652C3" w14:textId="77777777" w:rsidR="00EA63E6" w:rsidRPr="00080A0B" w:rsidRDefault="00EA63E6" w:rsidP="0092170E">
      <w:pPr>
        <w:ind w:hanging="993"/>
        <w:rPr>
          <w:sz w:val="28"/>
          <w:szCs w:val="28"/>
        </w:rPr>
      </w:pPr>
      <w:r w:rsidRPr="00080A0B">
        <w:rPr>
          <w:sz w:val="28"/>
          <w:szCs w:val="28"/>
        </w:rPr>
        <w:t xml:space="preserve"> </w:t>
      </w:r>
      <w:r w:rsidR="005611EB">
        <w:rPr>
          <w:sz w:val="28"/>
          <w:szCs w:val="28"/>
        </w:rPr>
        <w:pict w14:anchorId="403593C1">
          <v:shape id="_x0000_i3402" type="#_x0000_t75" style="width:132.85pt;height:74.5pt">
            <v:imagedata r:id="rId1780" o:title=""/>
          </v:shape>
        </w:pict>
      </w:r>
    </w:p>
    <w:p w14:paraId="4B31CAFF" w14:textId="77777777" w:rsidR="00EA63E6" w:rsidRPr="00080A0B" w:rsidRDefault="00EA63E6" w:rsidP="0092170E">
      <w:pPr>
        <w:ind w:hanging="993"/>
        <w:rPr>
          <w:sz w:val="28"/>
          <w:szCs w:val="28"/>
        </w:rPr>
      </w:pPr>
      <w:r w:rsidRPr="00080A0B">
        <w:rPr>
          <w:sz w:val="28"/>
          <w:szCs w:val="28"/>
        </w:rPr>
        <w:t>Nêu tứ giác ADME là hình chữ nhật vì có 3 góc vuông</w:t>
      </w:r>
    </w:p>
    <w:p w14:paraId="50456F67" w14:textId="77777777" w:rsidR="00EA63E6" w:rsidRPr="00080A0B" w:rsidRDefault="00EA63E6" w:rsidP="0092170E">
      <w:pPr>
        <w:ind w:hanging="993"/>
        <w:rPr>
          <w:sz w:val="28"/>
          <w:szCs w:val="28"/>
        </w:rPr>
      </w:pPr>
      <w:r w:rsidRPr="00080A0B">
        <w:rPr>
          <w:sz w:val="28"/>
          <w:szCs w:val="28"/>
        </w:rPr>
        <w:sym w:font="Wingdings" w:char="F0E0"/>
      </w:r>
      <w:r w:rsidRPr="00080A0B">
        <w:rPr>
          <w:sz w:val="28"/>
          <w:szCs w:val="28"/>
        </w:rPr>
        <w:t>DE = AM(1)</w:t>
      </w:r>
    </w:p>
    <w:p w14:paraId="12CFA94C" w14:textId="77777777" w:rsidR="00EA63E6" w:rsidRPr="00080A0B" w:rsidRDefault="00EA63E6" w:rsidP="0092170E">
      <w:pPr>
        <w:ind w:hanging="993"/>
        <w:rPr>
          <w:sz w:val="28"/>
          <w:szCs w:val="28"/>
        </w:rPr>
      </w:pPr>
      <w:r w:rsidRPr="00080A0B">
        <w:rPr>
          <w:sz w:val="28"/>
          <w:szCs w:val="28"/>
        </w:rPr>
        <w:t>AM = ½ BC(2)( t/c đường trung tuyến trong tam giác vuông)</w:t>
      </w:r>
    </w:p>
    <w:p w14:paraId="439E8B25" w14:textId="77777777" w:rsidR="00EA63E6" w:rsidRPr="00080A0B" w:rsidRDefault="00EA63E6" w:rsidP="0092170E">
      <w:pPr>
        <w:ind w:hanging="993"/>
        <w:rPr>
          <w:b/>
          <w:sz w:val="28"/>
          <w:szCs w:val="28"/>
          <w:lang w:val="de-DE"/>
        </w:rPr>
      </w:pPr>
      <w:r w:rsidRPr="00080A0B">
        <w:rPr>
          <w:sz w:val="28"/>
          <w:szCs w:val="28"/>
        </w:rPr>
        <w:t xml:space="preserve">1, 2 </w:t>
      </w:r>
      <w:r w:rsidRPr="00080A0B">
        <w:rPr>
          <w:sz w:val="28"/>
          <w:szCs w:val="28"/>
        </w:rPr>
        <w:sym w:font="Wingdings" w:char="F0E0"/>
      </w:r>
      <w:r w:rsidRPr="00080A0B">
        <w:rPr>
          <w:sz w:val="28"/>
          <w:szCs w:val="28"/>
        </w:rPr>
        <w:t xml:space="preserve"> DE = ½ BC</w:t>
      </w:r>
    </w:p>
    <w:p w14:paraId="344CEFAC" w14:textId="77777777" w:rsidR="00EA63E6" w:rsidRPr="00080A0B" w:rsidRDefault="00EA63E6" w:rsidP="0092170E">
      <w:pPr>
        <w:ind w:hanging="993"/>
        <w:rPr>
          <w:b/>
          <w:sz w:val="28"/>
          <w:szCs w:val="28"/>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2DD7E571" w14:textId="77777777" w:rsidTr="00AA2C6A">
        <w:tc>
          <w:tcPr>
            <w:tcW w:w="3469" w:type="dxa"/>
            <w:tcBorders>
              <w:top w:val="single" w:sz="4" w:space="0" w:color="000000"/>
              <w:left w:val="single" w:sz="4" w:space="0" w:color="000000"/>
              <w:bottom w:val="single" w:sz="4" w:space="0" w:color="000000"/>
            </w:tcBorders>
            <w:shd w:val="clear" w:color="auto" w:fill="auto"/>
          </w:tcPr>
          <w:p w14:paraId="06935C2D" w14:textId="77777777" w:rsidR="009D167A" w:rsidRPr="00080A0B" w:rsidRDefault="009D167A" w:rsidP="00AA2C6A">
            <w:pPr>
              <w:spacing w:after="200" w:line="276" w:lineRule="auto"/>
              <w:jc w:val="center"/>
              <w:rPr>
                <w:b/>
                <w:color w:val="FF0000"/>
                <w:sz w:val="26"/>
                <w:szCs w:val="26"/>
              </w:rPr>
            </w:pPr>
            <w:r w:rsidRPr="00080A0B">
              <w:rPr>
                <w:b/>
                <w:color w:val="FF0000"/>
                <w:sz w:val="26"/>
                <w:szCs w:val="26"/>
              </w:rPr>
              <w:t>ĐỀ 7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5E43D0C9" w14:textId="77777777" w:rsidR="009D167A" w:rsidRPr="00080A0B" w:rsidRDefault="009D167A" w:rsidP="00AA2C6A">
            <w:pPr>
              <w:jc w:val="center"/>
              <w:rPr>
                <w:b/>
                <w:color w:val="7030A0"/>
                <w:sz w:val="26"/>
                <w:szCs w:val="26"/>
              </w:rPr>
            </w:pPr>
            <w:r w:rsidRPr="00080A0B">
              <w:rPr>
                <w:b/>
                <w:color w:val="7030A0"/>
                <w:sz w:val="26"/>
                <w:szCs w:val="26"/>
              </w:rPr>
              <w:t>ĐỀ  KIỂM TRA HỌC KỲ I</w:t>
            </w:r>
          </w:p>
          <w:p w14:paraId="6AAD8FD3" w14:textId="77777777" w:rsidR="009D167A" w:rsidRPr="00080A0B" w:rsidRDefault="00A32C05" w:rsidP="00AA2C6A">
            <w:pPr>
              <w:jc w:val="center"/>
              <w:rPr>
                <w:b/>
                <w:color w:val="00B0F0"/>
                <w:sz w:val="26"/>
                <w:szCs w:val="26"/>
              </w:rPr>
            </w:pPr>
            <w:r>
              <w:rPr>
                <w:b/>
                <w:color w:val="00B0F0"/>
                <w:sz w:val="26"/>
                <w:szCs w:val="26"/>
              </w:rPr>
              <w:t>Môn TOÁN LỚP 8</w:t>
            </w:r>
          </w:p>
          <w:p w14:paraId="1F738592" w14:textId="77777777"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14:paraId="4E89EAC1" w14:textId="77777777" w:rsidR="009D167A" w:rsidRPr="00080A0B" w:rsidRDefault="009D167A">
      <w:pPr>
        <w:spacing w:line="360" w:lineRule="auto"/>
        <w:jc w:val="both"/>
        <w:rPr>
          <w:rFonts w:eastAsia="MS Mincho"/>
          <w:b/>
          <w:bCs/>
          <w:sz w:val="26"/>
          <w:szCs w:val="26"/>
          <w:lang w:val="en-GB"/>
        </w:rPr>
      </w:pPr>
    </w:p>
    <w:p w14:paraId="1BFFCBA0" w14:textId="77777777" w:rsidR="00EA63E6" w:rsidRPr="00080A0B" w:rsidRDefault="00EA63E6">
      <w:pPr>
        <w:spacing w:line="360" w:lineRule="auto"/>
        <w:jc w:val="both"/>
        <w:rPr>
          <w:rFonts w:eastAsia="MS Mincho"/>
          <w:b/>
          <w:bCs/>
          <w:sz w:val="26"/>
          <w:szCs w:val="26"/>
          <w:u w:val="single"/>
          <w:lang w:val="pt-BR"/>
        </w:rPr>
      </w:pPr>
      <w:r w:rsidRPr="00080A0B">
        <w:rPr>
          <w:rFonts w:eastAsia="MS Mincho"/>
          <w:b/>
          <w:bCs/>
          <w:sz w:val="26"/>
          <w:szCs w:val="26"/>
          <w:lang w:val="en-GB"/>
        </w:rPr>
        <w:t>I</w:t>
      </w:r>
      <w:r w:rsidRPr="00080A0B">
        <w:rPr>
          <w:rFonts w:eastAsia="MS Mincho"/>
          <w:b/>
          <w:bCs/>
          <w:sz w:val="26"/>
          <w:szCs w:val="26"/>
          <w:lang w:val="pt-BR"/>
        </w:rPr>
        <w:t>. PHẦN TRẮC NGHIỆM (3</w:t>
      </w:r>
      <w:r w:rsidRPr="00080A0B">
        <w:rPr>
          <w:rFonts w:eastAsia="MS Mincho"/>
          <w:b/>
          <w:bCs/>
          <w:sz w:val="26"/>
          <w:szCs w:val="26"/>
          <w:lang w:val="en-GB"/>
        </w:rPr>
        <w:t>,0</w:t>
      </w:r>
      <w:r w:rsidRPr="00080A0B">
        <w:rPr>
          <w:rFonts w:eastAsia="MS Mincho"/>
          <w:b/>
          <w:bCs/>
          <w:sz w:val="26"/>
          <w:szCs w:val="26"/>
          <w:lang w:val="pt-BR"/>
        </w:rPr>
        <w:t xml:space="preserve"> điểm)</w:t>
      </w:r>
    </w:p>
    <w:p w14:paraId="3F3386FA" w14:textId="77777777" w:rsidR="00EA63E6" w:rsidRPr="00080A0B" w:rsidRDefault="00EA63E6">
      <w:pPr>
        <w:spacing w:line="360" w:lineRule="auto"/>
        <w:jc w:val="both"/>
        <w:rPr>
          <w:rFonts w:eastAsia="MS Mincho"/>
          <w:b/>
          <w:bCs/>
          <w:sz w:val="26"/>
          <w:szCs w:val="26"/>
          <w:u w:val="single"/>
          <w:lang w:val="pt-BR"/>
        </w:rPr>
      </w:pPr>
      <w:r w:rsidRPr="00080A0B">
        <w:rPr>
          <w:rFonts w:eastAsia="MS Mincho"/>
          <w:b/>
          <w:i/>
          <w:sz w:val="26"/>
          <w:szCs w:val="26"/>
          <w:lang w:val="pt-BR"/>
        </w:rPr>
        <w:lastRenderedPageBreak/>
        <w:t>Hãy viết vào bài làm chữ cái A, B, C hoặc D đứng trước câu trả lời đúng.</w:t>
      </w:r>
    </w:p>
    <w:p w14:paraId="36CDF418" w14:textId="77777777" w:rsidR="00EA63E6" w:rsidRPr="00080A0B" w:rsidRDefault="00EA63E6">
      <w:pPr>
        <w:spacing w:line="360" w:lineRule="auto"/>
        <w:jc w:val="both"/>
        <w:rPr>
          <w:rFonts w:eastAsia="MS Mincho"/>
          <w:b/>
          <w:bCs/>
          <w:sz w:val="26"/>
          <w:szCs w:val="26"/>
          <w:u w:val="single"/>
          <w:lang w:val="pt-BR"/>
        </w:rPr>
      </w:pPr>
      <w:r w:rsidRPr="00080A0B">
        <w:rPr>
          <w:b/>
          <w:sz w:val="26"/>
          <w:szCs w:val="26"/>
        </w:rPr>
        <w:t>Câu 1</w:t>
      </w:r>
      <w:r w:rsidRPr="00080A0B">
        <w:rPr>
          <w:sz w:val="26"/>
          <w:szCs w:val="26"/>
        </w:rPr>
        <w:t xml:space="preserve">. Khai triển hằng đẳng thức </w:t>
      </w:r>
      <w:r w:rsidRPr="00080A0B">
        <w:rPr>
          <w:sz w:val="26"/>
          <w:szCs w:val="26"/>
          <w:lang w:val="fr-FR"/>
        </w:rPr>
        <w:t>(</w:t>
      </w:r>
      <w:r w:rsidR="005611EB">
        <w:rPr>
          <w:position w:val="-24"/>
          <w:sz w:val="26"/>
          <w:szCs w:val="26"/>
        </w:rPr>
        <w:pict w14:anchorId="62721FB0">
          <v:shape id="_x0000_i3403" type="#_x0000_t75" style="width:36pt;height:31.05pt;mso-position-horizontal-relative:page;mso-position-vertical-relative:page">
            <v:imagedata r:id="rId1725"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ta được kết quả bằng:</w:t>
      </w:r>
    </w:p>
    <w:tbl>
      <w:tblPr>
        <w:tblW w:w="0" w:type="auto"/>
        <w:tblLayout w:type="fixed"/>
        <w:tblLook w:val="0000" w:firstRow="0" w:lastRow="0" w:firstColumn="0" w:lastColumn="0" w:noHBand="0" w:noVBand="0"/>
      </w:tblPr>
      <w:tblGrid>
        <w:gridCol w:w="2380"/>
        <w:gridCol w:w="2434"/>
        <w:gridCol w:w="2434"/>
        <w:gridCol w:w="2436"/>
      </w:tblGrid>
      <w:tr w:rsidR="00EA63E6" w:rsidRPr="00080A0B" w14:paraId="00A010A9" w14:textId="77777777">
        <w:tc>
          <w:tcPr>
            <w:tcW w:w="2380" w:type="dxa"/>
            <w:vAlign w:val="center"/>
          </w:tcPr>
          <w:p w14:paraId="161A1D4E" w14:textId="77777777" w:rsidR="00EA63E6" w:rsidRPr="00080A0B" w:rsidRDefault="00EA63E6">
            <w:pPr>
              <w:spacing w:line="360" w:lineRule="auto"/>
              <w:jc w:val="both"/>
              <w:rPr>
                <w:sz w:val="26"/>
                <w:szCs w:val="26"/>
              </w:rPr>
            </w:pPr>
            <w:r w:rsidRPr="00080A0B">
              <w:rPr>
                <w:sz w:val="26"/>
                <w:szCs w:val="26"/>
              </w:rPr>
              <w:t xml:space="preserve">A. </w:t>
            </w:r>
            <w:r w:rsidRPr="00080A0B">
              <w:rPr>
                <w:position w:val="-24"/>
                <w:sz w:val="26"/>
                <w:szCs w:val="26"/>
              </w:rPr>
              <w:object w:dxaOrig="801" w:dyaOrig="620" w14:anchorId="4F369534">
                <v:shape id="_x0000_i3404" type="#_x0000_t75" style="width:39.7pt;height:31.05pt;mso-position-horizontal-relative:page;mso-position-vertical-relative:page" o:ole="">
                  <v:imagedata r:id="rId1726" o:title=""/>
                </v:shape>
                <o:OLEObject Type="Embed" ProgID="Equation.3" ShapeID="_x0000_i3404" DrawAspect="Content" ObjectID="_1835157480" r:id="rId1781"/>
              </w:object>
            </w:r>
          </w:p>
        </w:tc>
        <w:tc>
          <w:tcPr>
            <w:tcW w:w="2434" w:type="dxa"/>
            <w:vAlign w:val="center"/>
          </w:tcPr>
          <w:p w14:paraId="02E2F1FC" w14:textId="77777777" w:rsidR="00EA63E6" w:rsidRPr="00080A0B" w:rsidRDefault="00EA63E6">
            <w:pPr>
              <w:spacing w:line="360" w:lineRule="auto"/>
              <w:jc w:val="both"/>
              <w:rPr>
                <w:sz w:val="26"/>
                <w:szCs w:val="26"/>
              </w:rPr>
            </w:pPr>
            <w:r w:rsidRPr="00080A0B">
              <w:rPr>
                <w:sz w:val="26"/>
                <w:szCs w:val="26"/>
              </w:rPr>
              <w:t xml:space="preserve">B. </w:t>
            </w:r>
            <w:r w:rsidR="005611EB">
              <w:rPr>
                <w:position w:val="-24"/>
                <w:sz w:val="26"/>
                <w:szCs w:val="26"/>
              </w:rPr>
              <w:pict w14:anchorId="7C06C5CD">
                <v:shape id="_x0000_i3405" type="#_x0000_t75" style="width:63.3pt;height:31.05pt;mso-position-horizontal-relative:page;mso-position-vertical-relative:page">
                  <v:imagedata r:id="rId1727" o:title=""/>
                </v:shape>
              </w:pict>
            </w:r>
          </w:p>
        </w:tc>
        <w:tc>
          <w:tcPr>
            <w:tcW w:w="2434" w:type="dxa"/>
            <w:vAlign w:val="center"/>
          </w:tcPr>
          <w:p w14:paraId="576A104F" w14:textId="77777777" w:rsidR="00EA63E6" w:rsidRPr="00080A0B" w:rsidRDefault="00EA63E6">
            <w:pPr>
              <w:spacing w:line="360" w:lineRule="auto"/>
              <w:jc w:val="both"/>
              <w:rPr>
                <w:sz w:val="26"/>
                <w:szCs w:val="26"/>
              </w:rPr>
            </w:pPr>
            <w:r w:rsidRPr="00080A0B">
              <w:rPr>
                <w:sz w:val="26"/>
                <w:szCs w:val="26"/>
              </w:rPr>
              <w:t xml:space="preserve">C. </w:t>
            </w:r>
            <w:r w:rsidR="005611EB">
              <w:rPr>
                <w:position w:val="-24"/>
                <w:sz w:val="26"/>
                <w:szCs w:val="26"/>
              </w:rPr>
              <w:pict w14:anchorId="2ADF487A">
                <v:shape id="_x0000_i3406" type="#_x0000_t75" style="width:63.3pt;height:31.05pt;mso-position-horizontal-relative:page;mso-position-vertical-relative:page">
                  <v:imagedata r:id="rId1728" o:title=""/>
                </v:shape>
              </w:pict>
            </w:r>
          </w:p>
        </w:tc>
        <w:tc>
          <w:tcPr>
            <w:tcW w:w="2436" w:type="dxa"/>
            <w:vAlign w:val="center"/>
          </w:tcPr>
          <w:p w14:paraId="1B0096A6" w14:textId="77777777" w:rsidR="00EA63E6" w:rsidRPr="00080A0B" w:rsidRDefault="00EA63E6">
            <w:pPr>
              <w:spacing w:line="360" w:lineRule="auto"/>
              <w:jc w:val="both"/>
              <w:rPr>
                <w:sz w:val="26"/>
                <w:szCs w:val="26"/>
              </w:rPr>
            </w:pPr>
            <w:r w:rsidRPr="00080A0B">
              <w:rPr>
                <w:sz w:val="26"/>
                <w:szCs w:val="26"/>
              </w:rPr>
              <w:t xml:space="preserve">D. </w:t>
            </w:r>
            <w:r w:rsidR="005611EB">
              <w:rPr>
                <w:position w:val="-24"/>
                <w:sz w:val="26"/>
                <w:szCs w:val="26"/>
              </w:rPr>
              <w:pict w14:anchorId="52EC45AA">
                <v:shape id="_x0000_i3407" type="#_x0000_t75" style="width:65.8pt;height:32.3pt;mso-position-horizontal-relative:page;mso-position-vertical-relative:page">
                  <v:imagedata r:id="rId1729" o:title=""/>
                </v:shape>
              </w:pict>
            </w:r>
          </w:p>
        </w:tc>
      </w:tr>
    </w:tbl>
    <w:p w14:paraId="17ABD945" w14:textId="77777777"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2</w:t>
      </w:r>
      <w:r w:rsidRPr="00080A0B">
        <w:rPr>
          <w:sz w:val="26"/>
          <w:szCs w:val="26"/>
        </w:rPr>
        <w:t>. Kết quả của phép chia (</w:t>
      </w:r>
      <w:r w:rsidRPr="00080A0B">
        <w:rPr>
          <w:i/>
          <w:sz w:val="26"/>
          <w:szCs w:val="26"/>
        </w:rPr>
        <w:t>x</w:t>
      </w:r>
      <w:r w:rsidRPr="00080A0B">
        <w:rPr>
          <w:sz w:val="26"/>
          <w:szCs w:val="26"/>
          <w:vertAlign w:val="superscript"/>
        </w:rPr>
        <w:t>2</w:t>
      </w:r>
      <w:r w:rsidRPr="00080A0B">
        <w:rPr>
          <w:sz w:val="26"/>
          <w:szCs w:val="26"/>
        </w:rPr>
        <w:t xml:space="preserve"> – 2</w:t>
      </w:r>
      <w:r w:rsidRPr="00080A0B">
        <w:rPr>
          <w:i/>
          <w:sz w:val="26"/>
          <w:szCs w:val="26"/>
        </w:rPr>
        <w:t>x</w:t>
      </w:r>
      <w:r w:rsidRPr="00080A0B">
        <w:rPr>
          <w:sz w:val="26"/>
          <w:szCs w:val="26"/>
        </w:rPr>
        <w:t xml:space="preserve"> + 1) : (</w:t>
      </w:r>
      <w:r w:rsidRPr="00080A0B">
        <w:rPr>
          <w:i/>
          <w:sz w:val="26"/>
          <w:szCs w:val="26"/>
        </w:rPr>
        <w:t>x</w:t>
      </w:r>
      <w:r w:rsidRPr="00080A0B">
        <w:rPr>
          <w:sz w:val="26"/>
          <w:szCs w:val="26"/>
        </w:rPr>
        <w:t xml:space="preserve"> – 1) là:</w:t>
      </w:r>
    </w:p>
    <w:tbl>
      <w:tblPr>
        <w:tblW w:w="0" w:type="auto"/>
        <w:tblLayout w:type="fixed"/>
        <w:tblLook w:val="0000" w:firstRow="0" w:lastRow="0" w:firstColumn="0" w:lastColumn="0" w:noHBand="0" w:noVBand="0"/>
      </w:tblPr>
      <w:tblGrid>
        <w:gridCol w:w="2419"/>
        <w:gridCol w:w="2419"/>
        <w:gridCol w:w="2423"/>
        <w:gridCol w:w="2423"/>
      </w:tblGrid>
      <w:tr w:rsidR="00EA63E6" w:rsidRPr="00080A0B" w14:paraId="21FD4E88" w14:textId="77777777">
        <w:tc>
          <w:tcPr>
            <w:tcW w:w="2419" w:type="dxa"/>
            <w:vAlign w:val="center"/>
          </w:tcPr>
          <w:p w14:paraId="36BAF68C" w14:textId="77777777" w:rsidR="00EA63E6" w:rsidRPr="00080A0B" w:rsidRDefault="00EA63E6">
            <w:pPr>
              <w:spacing w:line="360" w:lineRule="auto"/>
              <w:jc w:val="both"/>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419" w:type="dxa"/>
            <w:vAlign w:val="center"/>
          </w:tcPr>
          <w:p w14:paraId="3D912CF8" w14:textId="77777777" w:rsidR="00EA63E6" w:rsidRPr="00080A0B" w:rsidRDefault="00EA63E6">
            <w:pPr>
              <w:spacing w:line="360" w:lineRule="auto"/>
              <w:jc w:val="both"/>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423" w:type="dxa"/>
            <w:vAlign w:val="center"/>
          </w:tcPr>
          <w:p w14:paraId="0576E8A2" w14:textId="77777777" w:rsidR="00EA63E6" w:rsidRPr="00080A0B" w:rsidRDefault="00EA63E6">
            <w:pPr>
              <w:spacing w:line="360" w:lineRule="auto"/>
              <w:jc w:val="both"/>
              <w:rPr>
                <w:i/>
                <w:sz w:val="26"/>
                <w:szCs w:val="26"/>
              </w:rPr>
            </w:pPr>
            <w:r w:rsidRPr="00080A0B">
              <w:rPr>
                <w:sz w:val="26"/>
                <w:szCs w:val="26"/>
              </w:rPr>
              <w:t>C</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c>
          <w:tcPr>
            <w:tcW w:w="2423" w:type="dxa"/>
            <w:vAlign w:val="center"/>
          </w:tcPr>
          <w:p w14:paraId="3DC74DB8" w14:textId="77777777" w:rsidR="00EA63E6" w:rsidRPr="00080A0B" w:rsidRDefault="00EA63E6">
            <w:pPr>
              <w:spacing w:line="360" w:lineRule="auto"/>
              <w:jc w:val="both"/>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14:paraId="0DBA8436" w14:textId="77777777" w:rsidR="00EA63E6" w:rsidRPr="00080A0B" w:rsidRDefault="00EA63E6">
      <w:pPr>
        <w:spacing w:line="360" w:lineRule="auto"/>
        <w:jc w:val="both"/>
        <w:rPr>
          <w:sz w:val="26"/>
          <w:szCs w:val="26"/>
        </w:rPr>
      </w:pPr>
      <w:r w:rsidRPr="00080A0B">
        <w:rPr>
          <w:b/>
          <w:sz w:val="26"/>
          <w:szCs w:val="26"/>
        </w:rPr>
        <w:t xml:space="preserve">Câu 3. </w:t>
      </w:r>
      <w:r w:rsidRPr="00080A0B">
        <w:rPr>
          <w:sz w:val="26"/>
          <w:szCs w:val="26"/>
        </w:rPr>
        <w:t>Mẫu thức chung của các phân thức</w:t>
      </w:r>
      <w:r w:rsidR="005611EB">
        <w:rPr>
          <w:position w:val="-24"/>
          <w:sz w:val="26"/>
          <w:szCs w:val="26"/>
        </w:rPr>
        <w:pict w14:anchorId="4D396053">
          <v:shape id="_x0000_i3408" type="#_x0000_t75" style="width:103.05pt;height:31.05pt;mso-position-horizontal-relative:page;mso-position-vertical-relative:page">
            <v:imagedata r:id="rId1730" o:title=""/>
          </v:shape>
        </w:pict>
      </w:r>
      <w:r w:rsidRPr="00080A0B">
        <w:rPr>
          <w:sz w:val="26"/>
          <w:szCs w:val="26"/>
        </w:rPr>
        <w:t xml:space="preserve"> là:</w:t>
      </w:r>
    </w:p>
    <w:tbl>
      <w:tblPr>
        <w:tblW w:w="0" w:type="auto"/>
        <w:tblLayout w:type="fixed"/>
        <w:tblLook w:val="0000" w:firstRow="0" w:lastRow="0" w:firstColumn="0" w:lastColumn="0" w:noHBand="0" w:noVBand="0"/>
      </w:tblPr>
      <w:tblGrid>
        <w:gridCol w:w="2424"/>
        <w:gridCol w:w="2398"/>
        <w:gridCol w:w="2431"/>
        <w:gridCol w:w="2431"/>
      </w:tblGrid>
      <w:tr w:rsidR="00EA63E6" w:rsidRPr="00080A0B" w14:paraId="1814F65A" w14:textId="77777777">
        <w:tc>
          <w:tcPr>
            <w:tcW w:w="2424" w:type="dxa"/>
            <w:vAlign w:val="center"/>
          </w:tcPr>
          <w:p w14:paraId="476EC610" w14:textId="77777777" w:rsidR="00EA63E6" w:rsidRPr="00080A0B" w:rsidRDefault="00EA63E6">
            <w:pPr>
              <w:spacing w:line="360" w:lineRule="auto"/>
              <w:jc w:val="both"/>
              <w:rPr>
                <w:sz w:val="26"/>
                <w:szCs w:val="26"/>
              </w:rPr>
            </w:pPr>
            <w:r w:rsidRPr="00080A0B">
              <w:rPr>
                <w:sz w:val="26"/>
                <w:szCs w:val="26"/>
              </w:rPr>
              <w:t>A. 2(</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3)</w:t>
            </w:r>
          </w:p>
        </w:tc>
        <w:tc>
          <w:tcPr>
            <w:tcW w:w="2398" w:type="dxa"/>
            <w:vAlign w:val="center"/>
          </w:tcPr>
          <w:p w14:paraId="7FB1215C" w14:textId="77777777" w:rsidR="00EA63E6" w:rsidRPr="00080A0B" w:rsidRDefault="00EA63E6">
            <w:pPr>
              <w:spacing w:line="360" w:lineRule="auto"/>
              <w:jc w:val="both"/>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431" w:type="dxa"/>
            <w:vAlign w:val="center"/>
          </w:tcPr>
          <w:p w14:paraId="4959C68D" w14:textId="77777777" w:rsidR="00EA63E6" w:rsidRPr="00080A0B" w:rsidRDefault="00EA63E6">
            <w:pPr>
              <w:spacing w:line="360" w:lineRule="auto"/>
              <w:jc w:val="both"/>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c>
          <w:tcPr>
            <w:tcW w:w="2431" w:type="dxa"/>
            <w:vAlign w:val="center"/>
          </w:tcPr>
          <w:p w14:paraId="1422DA14" w14:textId="77777777" w:rsidR="00EA63E6" w:rsidRPr="00080A0B" w:rsidRDefault="00EA63E6">
            <w:pPr>
              <w:spacing w:line="360" w:lineRule="auto"/>
              <w:jc w:val="both"/>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r>
    </w:tbl>
    <w:p w14:paraId="773BA04D" w14:textId="77777777" w:rsidR="00EA63E6" w:rsidRPr="00080A0B" w:rsidRDefault="00EA63E6">
      <w:pPr>
        <w:tabs>
          <w:tab w:val="left" w:pos="4380"/>
        </w:tabs>
        <w:spacing w:line="360" w:lineRule="auto"/>
        <w:jc w:val="both"/>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ayout w:type="fixed"/>
        <w:tblLook w:val="0000" w:firstRow="0" w:lastRow="0" w:firstColumn="0" w:lastColumn="0" w:noHBand="0" w:noVBand="0"/>
      </w:tblPr>
      <w:tblGrid>
        <w:gridCol w:w="2424"/>
        <w:gridCol w:w="2420"/>
        <w:gridCol w:w="2420"/>
        <w:gridCol w:w="2420"/>
      </w:tblGrid>
      <w:tr w:rsidR="00EA63E6" w:rsidRPr="00080A0B" w14:paraId="3A7A2319" w14:textId="77777777">
        <w:tc>
          <w:tcPr>
            <w:tcW w:w="2424" w:type="dxa"/>
          </w:tcPr>
          <w:p w14:paraId="4581A05C" w14:textId="77777777" w:rsidR="00EA63E6" w:rsidRPr="00080A0B" w:rsidRDefault="00EA63E6">
            <w:pPr>
              <w:spacing w:line="360" w:lineRule="auto"/>
              <w:jc w:val="both"/>
              <w:rPr>
                <w:sz w:val="26"/>
                <w:szCs w:val="26"/>
              </w:rPr>
            </w:pPr>
            <w:r w:rsidRPr="00080A0B">
              <w:rPr>
                <w:sz w:val="26"/>
                <w:szCs w:val="26"/>
              </w:rPr>
              <w:t xml:space="preserve">A. </w:t>
            </w:r>
            <w:r w:rsidRPr="00080A0B">
              <w:rPr>
                <w:sz w:val="26"/>
                <w:szCs w:val="26"/>
                <w:lang w:val="nl-NL"/>
              </w:rPr>
              <w:t>Hình thang cân</w:t>
            </w:r>
          </w:p>
        </w:tc>
        <w:tc>
          <w:tcPr>
            <w:tcW w:w="2420" w:type="dxa"/>
          </w:tcPr>
          <w:p w14:paraId="18F1C2F7" w14:textId="77777777" w:rsidR="00EA63E6" w:rsidRPr="00080A0B" w:rsidRDefault="00EA63E6">
            <w:pPr>
              <w:spacing w:line="360" w:lineRule="auto"/>
              <w:jc w:val="both"/>
              <w:rPr>
                <w:sz w:val="26"/>
                <w:szCs w:val="26"/>
              </w:rPr>
            </w:pPr>
            <w:r w:rsidRPr="00080A0B">
              <w:rPr>
                <w:sz w:val="26"/>
                <w:szCs w:val="26"/>
              </w:rPr>
              <w:t xml:space="preserve">B. </w:t>
            </w:r>
            <w:r w:rsidRPr="00080A0B">
              <w:rPr>
                <w:sz w:val="26"/>
                <w:szCs w:val="26"/>
                <w:lang w:val="nl-NL"/>
              </w:rPr>
              <w:t>Hình bình hành</w:t>
            </w:r>
          </w:p>
        </w:tc>
        <w:tc>
          <w:tcPr>
            <w:tcW w:w="2420" w:type="dxa"/>
          </w:tcPr>
          <w:p w14:paraId="0DD13388" w14:textId="77777777" w:rsidR="00EA63E6" w:rsidRPr="00080A0B" w:rsidRDefault="00EA63E6">
            <w:pPr>
              <w:spacing w:line="360" w:lineRule="auto"/>
              <w:jc w:val="both"/>
              <w:rPr>
                <w:sz w:val="26"/>
                <w:szCs w:val="26"/>
              </w:rPr>
            </w:pPr>
            <w:r w:rsidRPr="00080A0B">
              <w:rPr>
                <w:sz w:val="26"/>
                <w:szCs w:val="26"/>
              </w:rPr>
              <w:t xml:space="preserve">C. </w:t>
            </w:r>
            <w:r w:rsidRPr="00080A0B">
              <w:rPr>
                <w:sz w:val="26"/>
                <w:szCs w:val="26"/>
                <w:lang w:val="nl-NL"/>
              </w:rPr>
              <w:t>Hình chữ nhật</w:t>
            </w:r>
          </w:p>
        </w:tc>
        <w:tc>
          <w:tcPr>
            <w:tcW w:w="2420" w:type="dxa"/>
          </w:tcPr>
          <w:p w14:paraId="2DB2ABEB" w14:textId="77777777" w:rsidR="00EA63E6" w:rsidRPr="00080A0B" w:rsidRDefault="00EA63E6">
            <w:pPr>
              <w:spacing w:line="360" w:lineRule="auto"/>
              <w:jc w:val="both"/>
              <w:rPr>
                <w:sz w:val="26"/>
                <w:szCs w:val="26"/>
              </w:rPr>
            </w:pPr>
            <w:r w:rsidRPr="00080A0B">
              <w:rPr>
                <w:sz w:val="26"/>
                <w:szCs w:val="26"/>
              </w:rPr>
              <w:t xml:space="preserve">D. </w:t>
            </w:r>
            <w:r w:rsidRPr="00080A0B">
              <w:rPr>
                <w:sz w:val="26"/>
                <w:szCs w:val="26"/>
                <w:lang w:val="nl-NL"/>
              </w:rPr>
              <w:t>Hình thoi</w:t>
            </w:r>
          </w:p>
        </w:tc>
      </w:tr>
    </w:tbl>
    <w:p w14:paraId="7AA14FEB" w14:textId="77777777"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ayout w:type="fixed"/>
        <w:tblLook w:val="0000" w:firstRow="0" w:lastRow="0" w:firstColumn="0" w:lastColumn="0" w:noHBand="0" w:noVBand="0"/>
      </w:tblPr>
      <w:tblGrid>
        <w:gridCol w:w="2419"/>
        <w:gridCol w:w="2419"/>
        <w:gridCol w:w="2426"/>
        <w:gridCol w:w="2420"/>
      </w:tblGrid>
      <w:tr w:rsidR="00EA63E6" w:rsidRPr="00080A0B" w14:paraId="206AA2A3" w14:textId="77777777">
        <w:tc>
          <w:tcPr>
            <w:tcW w:w="2419" w:type="dxa"/>
          </w:tcPr>
          <w:p w14:paraId="1983E269" w14:textId="77777777" w:rsidR="00EA63E6" w:rsidRPr="00080A0B" w:rsidRDefault="00EA63E6">
            <w:pPr>
              <w:spacing w:line="360" w:lineRule="auto"/>
              <w:jc w:val="both"/>
              <w:rPr>
                <w:sz w:val="26"/>
                <w:szCs w:val="26"/>
              </w:rPr>
            </w:pPr>
            <w:r w:rsidRPr="00080A0B">
              <w:rPr>
                <w:sz w:val="26"/>
                <w:szCs w:val="26"/>
              </w:rPr>
              <w:t>A. 4</w:t>
            </w:r>
          </w:p>
        </w:tc>
        <w:tc>
          <w:tcPr>
            <w:tcW w:w="2419" w:type="dxa"/>
          </w:tcPr>
          <w:p w14:paraId="73918951" w14:textId="77777777" w:rsidR="00EA63E6" w:rsidRPr="00080A0B" w:rsidRDefault="00EA63E6">
            <w:pPr>
              <w:spacing w:line="360" w:lineRule="auto"/>
              <w:jc w:val="both"/>
              <w:rPr>
                <w:sz w:val="26"/>
                <w:szCs w:val="26"/>
              </w:rPr>
            </w:pPr>
            <w:r w:rsidRPr="00080A0B">
              <w:rPr>
                <w:sz w:val="26"/>
                <w:szCs w:val="26"/>
              </w:rPr>
              <w:t>B. 8</w:t>
            </w:r>
          </w:p>
        </w:tc>
        <w:tc>
          <w:tcPr>
            <w:tcW w:w="2426" w:type="dxa"/>
          </w:tcPr>
          <w:p w14:paraId="314DEAF4" w14:textId="77777777" w:rsidR="00EA63E6" w:rsidRPr="00080A0B" w:rsidRDefault="00EA63E6">
            <w:pPr>
              <w:spacing w:line="360" w:lineRule="auto"/>
              <w:jc w:val="both"/>
              <w:rPr>
                <w:sz w:val="26"/>
                <w:szCs w:val="26"/>
              </w:rPr>
            </w:pPr>
            <w:r w:rsidRPr="00080A0B">
              <w:rPr>
                <w:sz w:val="26"/>
                <w:szCs w:val="26"/>
              </w:rPr>
              <w:t>C.</w:t>
            </w:r>
            <w:r w:rsidR="005611EB">
              <w:rPr>
                <w:position w:val="-8"/>
                <w:sz w:val="26"/>
                <w:szCs w:val="26"/>
              </w:rPr>
              <w:pict w14:anchorId="2D313AA0">
                <v:shape id="_x0000_i3409" type="#_x0000_t75" style="width:18.6pt;height:18.6pt;mso-position-horizontal-relative:page;mso-position-vertical-relative:page">
                  <v:imagedata r:id="rId1731" o:title=""/>
                </v:shape>
              </w:pict>
            </w:r>
          </w:p>
        </w:tc>
        <w:tc>
          <w:tcPr>
            <w:tcW w:w="2420" w:type="dxa"/>
          </w:tcPr>
          <w:p w14:paraId="153B564E" w14:textId="77777777" w:rsidR="00EA63E6" w:rsidRPr="00080A0B" w:rsidRDefault="00EA63E6">
            <w:pPr>
              <w:spacing w:line="360" w:lineRule="auto"/>
              <w:jc w:val="both"/>
              <w:rPr>
                <w:sz w:val="26"/>
                <w:szCs w:val="26"/>
              </w:rPr>
            </w:pPr>
            <w:r w:rsidRPr="00080A0B">
              <w:rPr>
                <w:sz w:val="26"/>
                <w:szCs w:val="26"/>
              </w:rPr>
              <w:t>D. 2</w:t>
            </w:r>
          </w:p>
        </w:tc>
      </w:tr>
    </w:tbl>
    <w:p w14:paraId="35EE18D0" w14:textId="77777777"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ayout w:type="fixed"/>
        <w:tblLook w:val="0000" w:firstRow="0" w:lastRow="0" w:firstColumn="0" w:lastColumn="0" w:noHBand="0" w:noVBand="0"/>
      </w:tblPr>
      <w:tblGrid>
        <w:gridCol w:w="2426"/>
        <w:gridCol w:w="2426"/>
        <w:gridCol w:w="2416"/>
        <w:gridCol w:w="2416"/>
      </w:tblGrid>
      <w:tr w:rsidR="00EA63E6" w:rsidRPr="00080A0B" w14:paraId="14AA1743" w14:textId="77777777">
        <w:tc>
          <w:tcPr>
            <w:tcW w:w="2426" w:type="dxa"/>
            <w:vAlign w:val="center"/>
          </w:tcPr>
          <w:p w14:paraId="0A3AB5FD" w14:textId="77777777" w:rsidR="00EA63E6" w:rsidRPr="00080A0B" w:rsidRDefault="00EA63E6">
            <w:pPr>
              <w:spacing w:line="360" w:lineRule="auto"/>
              <w:jc w:val="both"/>
              <w:rPr>
                <w:sz w:val="26"/>
                <w:szCs w:val="26"/>
              </w:rPr>
            </w:pPr>
            <w:r w:rsidRPr="00080A0B">
              <w:rPr>
                <w:sz w:val="26"/>
                <w:szCs w:val="26"/>
              </w:rPr>
              <w:t>A. 108</w:t>
            </w:r>
            <w:r w:rsidRPr="00080A0B">
              <w:rPr>
                <w:sz w:val="26"/>
                <w:szCs w:val="26"/>
                <w:vertAlign w:val="superscript"/>
              </w:rPr>
              <w:t>0</w:t>
            </w:r>
          </w:p>
        </w:tc>
        <w:tc>
          <w:tcPr>
            <w:tcW w:w="2426" w:type="dxa"/>
            <w:vAlign w:val="center"/>
          </w:tcPr>
          <w:p w14:paraId="096456E6" w14:textId="77777777" w:rsidR="00EA63E6" w:rsidRPr="00080A0B" w:rsidRDefault="00EA63E6">
            <w:pPr>
              <w:spacing w:line="360" w:lineRule="auto"/>
              <w:jc w:val="both"/>
              <w:rPr>
                <w:sz w:val="26"/>
                <w:szCs w:val="26"/>
              </w:rPr>
            </w:pPr>
            <w:r w:rsidRPr="00080A0B">
              <w:rPr>
                <w:sz w:val="26"/>
                <w:szCs w:val="26"/>
              </w:rPr>
              <w:t>B. 180</w:t>
            </w:r>
            <w:r w:rsidRPr="00080A0B">
              <w:rPr>
                <w:sz w:val="26"/>
                <w:szCs w:val="26"/>
                <w:vertAlign w:val="superscript"/>
              </w:rPr>
              <w:t>0</w:t>
            </w:r>
          </w:p>
        </w:tc>
        <w:tc>
          <w:tcPr>
            <w:tcW w:w="2416" w:type="dxa"/>
            <w:vAlign w:val="center"/>
          </w:tcPr>
          <w:p w14:paraId="69665A91" w14:textId="77777777" w:rsidR="00EA63E6" w:rsidRPr="00080A0B" w:rsidRDefault="00EA63E6">
            <w:pPr>
              <w:spacing w:line="360" w:lineRule="auto"/>
              <w:jc w:val="both"/>
              <w:rPr>
                <w:sz w:val="26"/>
                <w:szCs w:val="26"/>
              </w:rPr>
            </w:pPr>
            <w:r w:rsidRPr="00080A0B">
              <w:rPr>
                <w:sz w:val="26"/>
                <w:szCs w:val="26"/>
              </w:rPr>
              <w:t>C. 90</w:t>
            </w:r>
            <w:r w:rsidRPr="00080A0B">
              <w:rPr>
                <w:sz w:val="26"/>
                <w:szCs w:val="26"/>
                <w:vertAlign w:val="superscript"/>
              </w:rPr>
              <w:t>0</w:t>
            </w:r>
          </w:p>
        </w:tc>
        <w:tc>
          <w:tcPr>
            <w:tcW w:w="2416" w:type="dxa"/>
            <w:vAlign w:val="center"/>
          </w:tcPr>
          <w:p w14:paraId="16AD628A" w14:textId="77777777" w:rsidR="00EA63E6" w:rsidRPr="00080A0B" w:rsidRDefault="00EA63E6">
            <w:pPr>
              <w:spacing w:line="360" w:lineRule="auto"/>
              <w:jc w:val="both"/>
              <w:rPr>
                <w:sz w:val="26"/>
                <w:szCs w:val="26"/>
              </w:rPr>
            </w:pPr>
            <w:r w:rsidRPr="00080A0B">
              <w:rPr>
                <w:sz w:val="26"/>
                <w:szCs w:val="26"/>
              </w:rPr>
              <w:t>D. 60</w:t>
            </w:r>
            <w:r w:rsidRPr="00080A0B">
              <w:rPr>
                <w:sz w:val="26"/>
                <w:szCs w:val="26"/>
                <w:vertAlign w:val="superscript"/>
              </w:rPr>
              <w:t>0</w:t>
            </w:r>
          </w:p>
        </w:tc>
      </w:tr>
    </w:tbl>
    <w:p w14:paraId="5C4B119F" w14:textId="77777777" w:rsidR="00EA63E6" w:rsidRPr="00080A0B" w:rsidRDefault="00EA63E6">
      <w:pPr>
        <w:spacing w:line="360"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lang w:val="en-GB"/>
        </w:rPr>
        <w:t>,0</w:t>
      </w:r>
      <w:r w:rsidRPr="00080A0B">
        <w:rPr>
          <w:b/>
          <w:sz w:val="26"/>
          <w:szCs w:val="26"/>
        </w:rPr>
        <w:t xml:space="preserve"> điểm)</w:t>
      </w:r>
    </w:p>
    <w:p w14:paraId="46EFE803" w14:textId="77777777" w:rsidR="00EA63E6" w:rsidRPr="00080A0B" w:rsidRDefault="00EA63E6">
      <w:pPr>
        <w:spacing w:line="360" w:lineRule="auto"/>
        <w:jc w:val="both"/>
        <w:rPr>
          <w:sz w:val="26"/>
          <w:szCs w:val="26"/>
        </w:rPr>
      </w:pPr>
      <w:r w:rsidRPr="00080A0B">
        <w:rPr>
          <w:b/>
          <w:sz w:val="26"/>
          <w:szCs w:val="26"/>
          <w:lang w:val="fr-FR"/>
        </w:rPr>
        <w:t xml:space="preserve">Câu 7. </w:t>
      </w:r>
      <w:r w:rsidRPr="00080A0B">
        <w:rPr>
          <w:sz w:val="26"/>
          <w:szCs w:val="26"/>
          <w:lang w:val="fr-FR"/>
        </w:rPr>
        <w:t>Tìm x, biết:</w:t>
      </w:r>
      <w:r w:rsidRPr="00080A0B">
        <w:rPr>
          <w:b/>
          <w:sz w:val="26"/>
          <w:szCs w:val="26"/>
          <w:lang w:val="fr-FR"/>
        </w:rPr>
        <w:t xml:space="preserve"> </w:t>
      </w:r>
      <w:r w:rsidRPr="00080A0B">
        <w:rPr>
          <w:sz w:val="26"/>
          <w:szCs w:val="26"/>
          <w:lang w:val="fr-FR"/>
        </w:rPr>
        <w:t xml:space="preserve"> </w:t>
      </w:r>
    </w:p>
    <w:p w14:paraId="7CA4A077" w14:textId="77777777" w:rsidR="00EA63E6" w:rsidRPr="00080A0B" w:rsidRDefault="00EA63E6">
      <w:pPr>
        <w:spacing w:line="360" w:lineRule="auto"/>
        <w:jc w:val="both"/>
        <w:rPr>
          <w:sz w:val="26"/>
          <w:szCs w:val="26"/>
          <w:lang w:val="nl-NL"/>
        </w:rPr>
      </w:pPr>
      <w:r w:rsidRPr="00080A0B">
        <w:rPr>
          <w:sz w:val="26"/>
          <w:szCs w:val="26"/>
          <w:lang w:val="nl-NL"/>
        </w:rPr>
        <w:t xml:space="preserve">a) </w:t>
      </w:r>
      <w:r w:rsidR="005611EB">
        <w:rPr>
          <w:position w:val="-14"/>
          <w:sz w:val="26"/>
          <w:szCs w:val="26"/>
        </w:rPr>
        <w:pict w14:anchorId="54A2EA3C">
          <v:shape id="_x0000_i3410" type="#_x0000_t75" style="width:180pt;height:19.85pt;mso-position-horizontal-relative:page;mso-position-vertical-relative:page">
            <v:imagedata r:id="rId1732" o:title=""/>
          </v:shape>
        </w:pict>
      </w:r>
      <w:r w:rsidRPr="00080A0B">
        <w:rPr>
          <w:sz w:val="26"/>
          <w:szCs w:val="26"/>
          <w:lang w:val="nl-NL"/>
        </w:rPr>
        <w:tab/>
      </w:r>
    </w:p>
    <w:p w14:paraId="52ACEC37" w14:textId="77777777" w:rsidR="00EA63E6" w:rsidRPr="00080A0B" w:rsidRDefault="00EA63E6">
      <w:pPr>
        <w:spacing w:line="360" w:lineRule="auto"/>
        <w:jc w:val="both"/>
        <w:rPr>
          <w:sz w:val="26"/>
          <w:szCs w:val="26"/>
          <w:lang w:val="nl-NL"/>
        </w:rPr>
      </w:pPr>
      <w:r w:rsidRPr="00080A0B">
        <w:rPr>
          <w:sz w:val="26"/>
          <w:szCs w:val="26"/>
          <w:lang w:val="nl-NL"/>
        </w:rPr>
        <w:t xml:space="preserve">b) </w:t>
      </w:r>
      <w:r w:rsidR="005611EB">
        <w:rPr>
          <w:position w:val="-14"/>
          <w:sz w:val="26"/>
          <w:szCs w:val="26"/>
        </w:rPr>
        <w:pict w14:anchorId="0900DF09">
          <v:shape id="_x0000_i3411" type="#_x0000_t75" style="width:263.15pt;height:22.35pt;mso-position-horizontal-relative:page;mso-position-vertical-relative:page">
            <v:imagedata r:id="rId1733" o:title=""/>
          </v:shape>
        </w:pict>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14:paraId="4EEEE4E7" w14:textId="77777777" w:rsidR="00EA63E6" w:rsidRPr="00080A0B" w:rsidRDefault="00EA63E6">
      <w:pPr>
        <w:spacing w:line="360" w:lineRule="auto"/>
        <w:jc w:val="both"/>
        <w:rPr>
          <w:sz w:val="26"/>
          <w:szCs w:val="26"/>
          <w:lang w:val="fr-FR"/>
        </w:rPr>
      </w:pPr>
      <w:r w:rsidRPr="00080A0B">
        <w:rPr>
          <w:sz w:val="26"/>
          <w:szCs w:val="26"/>
          <w:lang w:val="fr-FR"/>
        </w:rPr>
        <w:t xml:space="preserve">c) </w:t>
      </w:r>
      <w:r w:rsidR="005611EB">
        <w:rPr>
          <w:position w:val="-16"/>
          <w:sz w:val="26"/>
          <w:szCs w:val="26"/>
        </w:rPr>
        <w:pict w14:anchorId="01790A94">
          <v:shape id="_x0000_i3412" type="#_x0000_t75" style="width:163.85pt;height:22.35pt;mso-position-horizontal-relative:page;mso-position-vertical-relative:page">
            <v:imagedata r:id="rId1734" o:title=""/>
          </v:shape>
        </w:pict>
      </w:r>
    </w:p>
    <w:p w14:paraId="3DD0537A" w14:textId="77777777" w:rsidR="00EA63E6" w:rsidRPr="00080A0B" w:rsidRDefault="00EA63E6">
      <w:pPr>
        <w:spacing w:line="360" w:lineRule="auto"/>
        <w:jc w:val="both"/>
        <w:rPr>
          <w:sz w:val="26"/>
          <w:szCs w:val="26"/>
        </w:rPr>
      </w:pPr>
      <w:r w:rsidRPr="00080A0B">
        <w:rPr>
          <w:b/>
          <w:iCs/>
          <w:sz w:val="26"/>
          <w:szCs w:val="26"/>
          <w:lang w:val="nl-NL"/>
        </w:rPr>
        <w:br w:type="page"/>
      </w:r>
      <w:r w:rsidRPr="00080A0B">
        <w:rPr>
          <w:b/>
          <w:iCs/>
          <w:sz w:val="26"/>
          <w:szCs w:val="26"/>
          <w:lang w:val="nl-NL"/>
        </w:rPr>
        <w:lastRenderedPageBreak/>
        <w:t xml:space="preserve">Câu 8. </w:t>
      </w:r>
      <w:r w:rsidRPr="00080A0B">
        <w:rPr>
          <w:sz w:val="26"/>
          <w:szCs w:val="26"/>
        </w:rPr>
        <w:t>Cho biểu thức</w:t>
      </w:r>
      <w:r w:rsidR="005611EB">
        <w:rPr>
          <w:position w:val="-24"/>
          <w:sz w:val="26"/>
          <w:szCs w:val="26"/>
        </w:rPr>
        <w:pict w14:anchorId="1B978CFC">
          <v:shape id="_x0000_i3413" type="#_x0000_t75" style="width:148.95pt;height:33.5pt;mso-position-horizontal-relative:page;mso-position-vertical-relative:page">
            <v:imagedata r:id="rId1735" o:title=""/>
          </v:shape>
        </w:pict>
      </w:r>
      <w:r w:rsidRPr="00080A0B">
        <w:rPr>
          <w:sz w:val="26"/>
          <w:szCs w:val="26"/>
        </w:rPr>
        <w:t xml:space="preserve"> (với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0;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p>
    <w:p w14:paraId="7C1F35D3" w14:textId="77777777" w:rsidR="00EA63E6" w:rsidRPr="00080A0B" w:rsidRDefault="00EA63E6">
      <w:pPr>
        <w:spacing w:line="360" w:lineRule="auto"/>
        <w:jc w:val="both"/>
        <w:rPr>
          <w:sz w:val="26"/>
          <w:szCs w:val="26"/>
        </w:rPr>
      </w:pPr>
      <w:r w:rsidRPr="00080A0B">
        <w:rPr>
          <w:sz w:val="26"/>
          <w:szCs w:val="26"/>
          <w:lang w:val="en-GB"/>
        </w:rPr>
        <w:t xml:space="preserve">a) </w:t>
      </w:r>
      <w:r w:rsidRPr="00080A0B">
        <w:rPr>
          <w:sz w:val="26"/>
          <w:szCs w:val="26"/>
        </w:rPr>
        <w:t>Rút gọn biểu thức A</w:t>
      </w:r>
    </w:p>
    <w:p w14:paraId="5460DCEE" w14:textId="77777777" w:rsidR="00EA63E6" w:rsidRPr="00080A0B" w:rsidRDefault="00EA63E6">
      <w:pPr>
        <w:spacing w:line="360" w:lineRule="auto"/>
        <w:jc w:val="both"/>
        <w:rPr>
          <w:sz w:val="26"/>
          <w:szCs w:val="26"/>
        </w:rPr>
      </w:pPr>
      <w:r w:rsidRPr="00080A0B">
        <w:rPr>
          <w:sz w:val="26"/>
          <w:szCs w:val="26"/>
          <w:lang w:val="en-GB"/>
        </w:rPr>
        <w:t xml:space="preserve">b) </w:t>
      </w:r>
      <w:r w:rsidRPr="00080A0B">
        <w:rPr>
          <w:sz w:val="26"/>
          <w:szCs w:val="26"/>
        </w:rPr>
        <w:t xml:space="preserve">Tính giá trị biểu thức A khi </w:t>
      </w:r>
      <w:r w:rsidRPr="00080A0B">
        <w:rPr>
          <w:i/>
          <w:sz w:val="26"/>
          <w:szCs w:val="26"/>
        </w:rPr>
        <w:t>x</w:t>
      </w:r>
      <w:r w:rsidRPr="00080A0B">
        <w:rPr>
          <w:sz w:val="26"/>
          <w:szCs w:val="26"/>
        </w:rPr>
        <w:t xml:space="preserve"> = 4</w:t>
      </w:r>
    </w:p>
    <w:p w14:paraId="23088B47" w14:textId="77777777" w:rsidR="00EA63E6" w:rsidRPr="00080A0B" w:rsidRDefault="00EA63E6">
      <w:pPr>
        <w:spacing w:line="360" w:lineRule="auto"/>
        <w:jc w:val="both"/>
        <w:rPr>
          <w:sz w:val="26"/>
          <w:szCs w:val="26"/>
          <w:lang w:val="fr-FR"/>
        </w:rPr>
      </w:pPr>
      <w:r w:rsidRPr="00080A0B">
        <w:rPr>
          <w:sz w:val="26"/>
          <w:szCs w:val="26"/>
        </w:rPr>
        <w:t>c) Tìm giá trị nguyên của x để biểu thức A nhận giá trị nguyên</w:t>
      </w:r>
      <w:r w:rsidRPr="00080A0B">
        <w:rPr>
          <w:sz w:val="26"/>
          <w:szCs w:val="26"/>
          <w:lang w:val="fr-FR"/>
        </w:rPr>
        <w:t>.</w:t>
      </w:r>
    </w:p>
    <w:p w14:paraId="19D3DD17" w14:textId="77777777"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5611EB">
        <w:rPr>
          <w:position w:val="-6"/>
          <w:sz w:val="26"/>
          <w:szCs w:val="26"/>
          <w:lang w:val="nl-NL"/>
        </w:rPr>
        <w:pict w14:anchorId="20086263">
          <v:shape id="_x0000_i3414" type="#_x0000_t75" style="width:45.95pt;height:18.6pt;mso-position-horizontal-relative:page;mso-position-vertical-relative:page">
            <v:imagedata r:id="rId1736" o:title=""/>
          </v:shape>
        </w:pict>
      </w:r>
      <w:r w:rsidRPr="00080A0B">
        <w:rPr>
          <w:sz w:val="26"/>
          <w:szCs w:val="26"/>
          <w:lang w:val="pl-PL"/>
        </w:rPr>
        <w:t>. Gọi I, K lần lượt là trung điểm của MN, PQ và A là điểm đối xứng của Q qua M.</w:t>
      </w:r>
    </w:p>
    <w:p w14:paraId="6FD57AF8" w14:textId="77777777"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a) Tứ giác MIKQ là hình gì? Vì sao?</w:t>
      </w:r>
    </w:p>
    <w:p w14:paraId="6BDB5E19" w14:textId="77777777"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b) Chứng minh tam giác AMI là tam giác đều;</w:t>
      </w:r>
    </w:p>
    <w:p w14:paraId="59B5D566" w14:textId="77777777"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c) Chứng minh tứ giác AMPN là hình chữ nhật.</w:t>
      </w:r>
    </w:p>
    <w:p w14:paraId="2FC88EAF" w14:textId="77777777" w:rsidR="00EA63E6" w:rsidRPr="00080A0B" w:rsidRDefault="00EA63E6">
      <w:pPr>
        <w:spacing w:line="360" w:lineRule="auto"/>
        <w:jc w:val="both"/>
        <w:rPr>
          <w:sz w:val="26"/>
          <w:szCs w:val="26"/>
        </w:rPr>
      </w:pPr>
      <w:r w:rsidRPr="00080A0B">
        <w:rPr>
          <w:b/>
          <w:sz w:val="26"/>
          <w:szCs w:val="26"/>
          <w:lang w:val="pl-PL"/>
        </w:rPr>
        <w:t>Câu 10.</w:t>
      </w:r>
      <w:r w:rsidRPr="00080A0B">
        <w:rPr>
          <w:sz w:val="26"/>
          <w:szCs w:val="26"/>
          <w:lang w:val="pl-PL"/>
        </w:rPr>
        <w:t xml:space="preserve"> </w:t>
      </w:r>
      <w:r w:rsidRPr="00080A0B">
        <w:rPr>
          <w:sz w:val="26"/>
          <w:szCs w:val="26"/>
        </w:rPr>
        <w:t xml:space="preserve">Cho </w:t>
      </w:r>
      <w:r w:rsidRPr="00080A0B">
        <w:rPr>
          <w:i/>
          <w:sz w:val="26"/>
          <w:szCs w:val="26"/>
        </w:rPr>
        <w:t xml:space="preserve">x </w:t>
      </w:r>
      <w:r w:rsidRPr="00080A0B">
        <w:rPr>
          <w:sz w:val="26"/>
          <w:szCs w:val="26"/>
        </w:rPr>
        <w:t xml:space="preserve">và </w:t>
      </w:r>
      <w:r w:rsidRPr="00080A0B">
        <w:rPr>
          <w:i/>
          <w:sz w:val="26"/>
          <w:szCs w:val="26"/>
        </w:rPr>
        <w:t>y</w:t>
      </w:r>
      <w:r w:rsidRPr="00080A0B">
        <w:rPr>
          <w:sz w:val="26"/>
          <w:szCs w:val="26"/>
        </w:rPr>
        <w:t xml:space="preserve"> thoả mãn: </w:t>
      </w:r>
      <w:r w:rsidRPr="00080A0B">
        <w:rPr>
          <w:i/>
          <w:sz w:val="26"/>
          <w:szCs w:val="26"/>
        </w:rPr>
        <w:t>x</w:t>
      </w:r>
      <w:r w:rsidRPr="00080A0B">
        <w:rPr>
          <w:i/>
          <w:sz w:val="26"/>
          <w:szCs w:val="26"/>
          <w:vertAlign w:val="superscript"/>
        </w:rPr>
        <w:t>2</w:t>
      </w:r>
      <w:r w:rsidRPr="00080A0B">
        <w:rPr>
          <w:i/>
          <w:sz w:val="26"/>
          <w:szCs w:val="26"/>
        </w:rPr>
        <w:t xml:space="preserve"> + </w:t>
      </w:r>
      <w:r w:rsidRPr="00080A0B">
        <w:rPr>
          <w:sz w:val="26"/>
          <w:szCs w:val="26"/>
        </w:rPr>
        <w:t>2</w:t>
      </w:r>
      <w:r w:rsidRPr="00080A0B">
        <w:rPr>
          <w:i/>
          <w:sz w:val="26"/>
          <w:szCs w:val="26"/>
        </w:rPr>
        <w:t xml:space="preserve">xy + </w:t>
      </w:r>
      <w:r w:rsidRPr="00080A0B">
        <w:rPr>
          <w:sz w:val="26"/>
          <w:szCs w:val="26"/>
        </w:rPr>
        <w:t>6</w:t>
      </w:r>
      <w:r w:rsidRPr="00080A0B">
        <w:rPr>
          <w:i/>
          <w:sz w:val="26"/>
          <w:szCs w:val="26"/>
        </w:rPr>
        <w:t xml:space="preserve">x + </w:t>
      </w:r>
      <w:r w:rsidRPr="00080A0B">
        <w:rPr>
          <w:sz w:val="26"/>
          <w:szCs w:val="26"/>
        </w:rPr>
        <w:t>6</w:t>
      </w:r>
      <w:r w:rsidRPr="00080A0B">
        <w:rPr>
          <w:i/>
          <w:sz w:val="26"/>
          <w:szCs w:val="26"/>
        </w:rPr>
        <w:t xml:space="preserve">y + </w:t>
      </w:r>
      <w:r w:rsidRPr="00080A0B">
        <w:rPr>
          <w:sz w:val="26"/>
          <w:szCs w:val="26"/>
        </w:rPr>
        <w:t>2</w:t>
      </w:r>
      <w:r w:rsidRPr="00080A0B">
        <w:rPr>
          <w:i/>
          <w:sz w:val="26"/>
          <w:szCs w:val="26"/>
        </w:rPr>
        <w:t>y</w:t>
      </w:r>
      <w:r w:rsidRPr="00080A0B">
        <w:rPr>
          <w:i/>
          <w:sz w:val="26"/>
          <w:szCs w:val="26"/>
          <w:vertAlign w:val="superscript"/>
        </w:rPr>
        <w:t>2</w:t>
      </w:r>
      <w:r w:rsidRPr="00080A0B">
        <w:rPr>
          <w:i/>
          <w:sz w:val="26"/>
          <w:szCs w:val="26"/>
        </w:rPr>
        <w:t xml:space="preserve"> + </w:t>
      </w:r>
      <w:r w:rsidRPr="00080A0B">
        <w:rPr>
          <w:sz w:val="26"/>
          <w:szCs w:val="26"/>
        </w:rPr>
        <w:t>8 = 0.</w:t>
      </w:r>
    </w:p>
    <w:p w14:paraId="3C16A73E" w14:textId="77777777" w:rsidR="00EA63E6" w:rsidRPr="00080A0B" w:rsidRDefault="00EA63E6">
      <w:pPr>
        <w:spacing w:line="360" w:lineRule="auto"/>
        <w:jc w:val="both"/>
        <w:rPr>
          <w:sz w:val="26"/>
          <w:szCs w:val="26"/>
        </w:rPr>
      </w:pPr>
      <w:r w:rsidRPr="00080A0B">
        <w:rPr>
          <w:sz w:val="26"/>
          <w:szCs w:val="26"/>
        </w:rPr>
        <w:t xml:space="preserve">Tìm giá trị lớn nhất và nhỏ nhất của biểu thức B = </w:t>
      </w:r>
      <w:r w:rsidRPr="00080A0B">
        <w:rPr>
          <w:i/>
          <w:sz w:val="26"/>
          <w:szCs w:val="26"/>
        </w:rPr>
        <w:t xml:space="preserve">x + y + </w:t>
      </w:r>
      <w:r w:rsidRPr="00080A0B">
        <w:rPr>
          <w:sz w:val="26"/>
          <w:szCs w:val="26"/>
        </w:rPr>
        <w:t>2016</w:t>
      </w:r>
    </w:p>
    <w:p w14:paraId="4C1ABCEE" w14:textId="77777777" w:rsidR="00EA63E6" w:rsidRPr="00080A0B" w:rsidRDefault="00EA63E6">
      <w:pPr>
        <w:spacing w:line="360" w:lineRule="auto"/>
        <w:jc w:val="both"/>
        <w:rPr>
          <w:bCs/>
          <w:sz w:val="26"/>
          <w:szCs w:val="26"/>
          <w:lang w:val="pt-BR"/>
        </w:rPr>
      </w:pPr>
    </w:p>
    <w:p w14:paraId="38CED446" w14:textId="77777777" w:rsidR="00EA63E6" w:rsidRPr="00080A0B" w:rsidRDefault="00EA63E6">
      <w:pPr>
        <w:tabs>
          <w:tab w:val="left" w:pos="3135"/>
          <w:tab w:val="center" w:pos="4874"/>
        </w:tabs>
        <w:spacing w:line="360" w:lineRule="auto"/>
        <w:jc w:val="center"/>
        <w:rPr>
          <w:b/>
          <w:sz w:val="26"/>
          <w:szCs w:val="26"/>
          <w:lang w:val="en-GB"/>
        </w:rPr>
      </w:pPr>
      <w:r w:rsidRPr="00080A0B">
        <w:rPr>
          <w:b/>
          <w:sz w:val="26"/>
          <w:szCs w:val="26"/>
          <w:lang w:val="en-GB"/>
        </w:rPr>
        <w:t xml:space="preserve">ĐÁP ÁN </w:t>
      </w:r>
    </w:p>
    <w:p w14:paraId="71B244CA" w14:textId="77777777" w:rsidR="00EA63E6" w:rsidRPr="00080A0B" w:rsidRDefault="00EA63E6">
      <w:pPr>
        <w:tabs>
          <w:tab w:val="left" w:pos="3135"/>
          <w:tab w:val="center" w:pos="4874"/>
        </w:tabs>
        <w:spacing w:line="360" w:lineRule="auto"/>
        <w:jc w:val="both"/>
        <w:rPr>
          <w:sz w:val="26"/>
          <w:szCs w:val="26"/>
          <w:lang w:val="pt-BR"/>
        </w:rPr>
      </w:pPr>
      <w:r w:rsidRPr="00080A0B">
        <w:rPr>
          <w:b/>
          <w:sz w:val="26"/>
          <w:szCs w:val="26"/>
          <w:lang w:val="pt-BR"/>
        </w:rPr>
        <w:t xml:space="preserve">I. TRẮC NGHIỆM </w:t>
      </w:r>
      <w:r w:rsidRPr="00080A0B">
        <w:rPr>
          <w:sz w:val="26"/>
          <w:szCs w:val="26"/>
          <w:lang w:val="pt-BR"/>
        </w:rPr>
        <w:t>(3</w:t>
      </w:r>
      <w:r w:rsidRPr="00080A0B">
        <w:rPr>
          <w:sz w:val="26"/>
          <w:szCs w:val="26"/>
          <w:lang w:val="en-GB"/>
        </w:rPr>
        <w:t xml:space="preserve">,0 </w:t>
      </w:r>
      <w:r w:rsidRPr="00080A0B">
        <w:rPr>
          <w:sz w:val="26"/>
          <w:szCs w:val="26"/>
          <w:lang w:val="pt-BR"/>
        </w:rPr>
        <w:t>điểm). Mỗi câu đúng được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3"/>
        <w:gridCol w:w="1613"/>
        <w:gridCol w:w="1614"/>
        <w:gridCol w:w="1614"/>
        <w:gridCol w:w="1615"/>
        <w:gridCol w:w="1531"/>
      </w:tblGrid>
      <w:tr w:rsidR="00EA63E6" w:rsidRPr="00080A0B" w14:paraId="7688E03E" w14:textId="77777777">
        <w:trPr>
          <w:jc w:val="center"/>
        </w:trPr>
        <w:tc>
          <w:tcPr>
            <w:tcW w:w="1473" w:type="dxa"/>
            <w:vAlign w:val="center"/>
          </w:tcPr>
          <w:p w14:paraId="5F05DE89" w14:textId="77777777" w:rsidR="00EA63E6" w:rsidRPr="00080A0B" w:rsidRDefault="00EA63E6">
            <w:pPr>
              <w:spacing w:line="360" w:lineRule="auto"/>
              <w:jc w:val="center"/>
              <w:rPr>
                <w:sz w:val="26"/>
                <w:szCs w:val="26"/>
              </w:rPr>
            </w:pPr>
            <w:r w:rsidRPr="00080A0B">
              <w:rPr>
                <w:sz w:val="26"/>
                <w:szCs w:val="26"/>
              </w:rPr>
              <w:t>Câu 1</w:t>
            </w:r>
          </w:p>
        </w:tc>
        <w:tc>
          <w:tcPr>
            <w:tcW w:w="1613" w:type="dxa"/>
            <w:vAlign w:val="center"/>
          </w:tcPr>
          <w:p w14:paraId="7F370FFF" w14:textId="77777777" w:rsidR="00EA63E6" w:rsidRPr="00080A0B" w:rsidRDefault="00EA63E6">
            <w:pPr>
              <w:spacing w:line="360" w:lineRule="auto"/>
              <w:jc w:val="center"/>
              <w:rPr>
                <w:sz w:val="26"/>
                <w:szCs w:val="26"/>
              </w:rPr>
            </w:pPr>
            <w:r w:rsidRPr="00080A0B">
              <w:rPr>
                <w:sz w:val="26"/>
                <w:szCs w:val="26"/>
              </w:rPr>
              <w:t>Câu 2</w:t>
            </w:r>
          </w:p>
        </w:tc>
        <w:tc>
          <w:tcPr>
            <w:tcW w:w="1614" w:type="dxa"/>
            <w:vAlign w:val="center"/>
          </w:tcPr>
          <w:p w14:paraId="7E6DAEDB" w14:textId="77777777" w:rsidR="00EA63E6" w:rsidRPr="00080A0B" w:rsidRDefault="00EA63E6">
            <w:pPr>
              <w:spacing w:line="360" w:lineRule="auto"/>
              <w:jc w:val="center"/>
              <w:rPr>
                <w:sz w:val="26"/>
                <w:szCs w:val="26"/>
              </w:rPr>
            </w:pPr>
            <w:r w:rsidRPr="00080A0B">
              <w:rPr>
                <w:sz w:val="26"/>
                <w:szCs w:val="26"/>
              </w:rPr>
              <w:t>Câu 3</w:t>
            </w:r>
          </w:p>
        </w:tc>
        <w:tc>
          <w:tcPr>
            <w:tcW w:w="1614" w:type="dxa"/>
            <w:vAlign w:val="center"/>
          </w:tcPr>
          <w:p w14:paraId="50DA0643" w14:textId="77777777" w:rsidR="00EA63E6" w:rsidRPr="00080A0B" w:rsidRDefault="00EA63E6">
            <w:pPr>
              <w:spacing w:line="360" w:lineRule="auto"/>
              <w:jc w:val="center"/>
              <w:rPr>
                <w:sz w:val="26"/>
                <w:szCs w:val="26"/>
              </w:rPr>
            </w:pPr>
            <w:r w:rsidRPr="00080A0B">
              <w:rPr>
                <w:sz w:val="26"/>
                <w:szCs w:val="26"/>
              </w:rPr>
              <w:t>Câu 4</w:t>
            </w:r>
          </w:p>
        </w:tc>
        <w:tc>
          <w:tcPr>
            <w:tcW w:w="1615" w:type="dxa"/>
            <w:vAlign w:val="center"/>
          </w:tcPr>
          <w:p w14:paraId="572F182C" w14:textId="77777777" w:rsidR="00EA63E6" w:rsidRPr="00080A0B" w:rsidRDefault="00EA63E6">
            <w:pPr>
              <w:spacing w:line="360" w:lineRule="auto"/>
              <w:jc w:val="center"/>
              <w:rPr>
                <w:sz w:val="26"/>
                <w:szCs w:val="26"/>
              </w:rPr>
            </w:pPr>
            <w:r w:rsidRPr="00080A0B">
              <w:rPr>
                <w:sz w:val="26"/>
                <w:szCs w:val="26"/>
              </w:rPr>
              <w:t>Câu 5</w:t>
            </w:r>
          </w:p>
        </w:tc>
        <w:tc>
          <w:tcPr>
            <w:tcW w:w="1531" w:type="dxa"/>
            <w:vAlign w:val="center"/>
          </w:tcPr>
          <w:p w14:paraId="44BF3609" w14:textId="77777777" w:rsidR="00EA63E6" w:rsidRPr="00080A0B" w:rsidRDefault="00EA63E6">
            <w:pPr>
              <w:spacing w:line="360" w:lineRule="auto"/>
              <w:jc w:val="center"/>
              <w:rPr>
                <w:sz w:val="26"/>
                <w:szCs w:val="26"/>
              </w:rPr>
            </w:pPr>
            <w:r w:rsidRPr="00080A0B">
              <w:rPr>
                <w:sz w:val="26"/>
                <w:szCs w:val="26"/>
              </w:rPr>
              <w:t>Câu 6</w:t>
            </w:r>
          </w:p>
        </w:tc>
      </w:tr>
      <w:tr w:rsidR="00EA63E6" w:rsidRPr="00080A0B" w14:paraId="1A02527C" w14:textId="77777777">
        <w:trPr>
          <w:jc w:val="center"/>
        </w:trPr>
        <w:tc>
          <w:tcPr>
            <w:tcW w:w="1473" w:type="dxa"/>
            <w:vAlign w:val="center"/>
          </w:tcPr>
          <w:p w14:paraId="7C0F96B7" w14:textId="77777777" w:rsidR="00EA63E6" w:rsidRPr="00080A0B" w:rsidRDefault="00EA63E6">
            <w:pPr>
              <w:spacing w:line="360" w:lineRule="auto"/>
              <w:jc w:val="center"/>
              <w:rPr>
                <w:sz w:val="26"/>
                <w:szCs w:val="26"/>
              </w:rPr>
            </w:pPr>
            <w:r w:rsidRPr="00080A0B">
              <w:rPr>
                <w:sz w:val="26"/>
                <w:szCs w:val="26"/>
              </w:rPr>
              <w:t>D</w:t>
            </w:r>
          </w:p>
        </w:tc>
        <w:tc>
          <w:tcPr>
            <w:tcW w:w="1613" w:type="dxa"/>
            <w:vAlign w:val="center"/>
          </w:tcPr>
          <w:p w14:paraId="7D15F5C5" w14:textId="77777777" w:rsidR="00EA63E6" w:rsidRPr="00080A0B" w:rsidRDefault="00EA63E6">
            <w:pPr>
              <w:spacing w:line="360" w:lineRule="auto"/>
              <w:jc w:val="center"/>
              <w:rPr>
                <w:sz w:val="26"/>
                <w:szCs w:val="26"/>
              </w:rPr>
            </w:pPr>
            <w:r w:rsidRPr="00080A0B">
              <w:rPr>
                <w:sz w:val="26"/>
                <w:szCs w:val="26"/>
              </w:rPr>
              <w:t>B</w:t>
            </w:r>
          </w:p>
        </w:tc>
        <w:tc>
          <w:tcPr>
            <w:tcW w:w="1614" w:type="dxa"/>
            <w:vAlign w:val="center"/>
          </w:tcPr>
          <w:p w14:paraId="4E827A2E" w14:textId="77777777" w:rsidR="00EA63E6" w:rsidRPr="00080A0B" w:rsidRDefault="00EA63E6">
            <w:pPr>
              <w:spacing w:line="360" w:lineRule="auto"/>
              <w:jc w:val="center"/>
              <w:rPr>
                <w:sz w:val="26"/>
                <w:szCs w:val="26"/>
              </w:rPr>
            </w:pPr>
            <w:r w:rsidRPr="00080A0B">
              <w:rPr>
                <w:sz w:val="26"/>
                <w:szCs w:val="26"/>
              </w:rPr>
              <w:t>C</w:t>
            </w:r>
          </w:p>
        </w:tc>
        <w:tc>
          <w:tcPr>
            <w:tcW w:w="1614" w:type="dxa"/>
            <w:vAlign w:val="center"/>
          </w:tcPr>
          <w:p w14:paraId="7E961B09" w14:textId="77777777" w:rsidR="00EA63E6" w:rsidRPr="00080A0B" w:rsidRDefault="00EA63E6">
            <w:pPr>
              <w:spacing w:line="360" w:lineRule="auto"/>
              <w:jc w:val="center"/>
              <w:rPr>
                <w:sz w:val="26"/>
                <w:szCs w:val="26"/>
              </w:rPr>
            </w:pPr>
            <w:r w:rsidRPr="00080A0B">
              <w:rPr>
                <w:sz w:val="26"/>
                <w:szCs w:val="26"/>
              </w:rPr>
              <w:t>B</w:t>
            </w:r>
          </w:p>
        </w:tc>
        <w:tc>
          <w:tcPr>
            <w:tcW w:w="1615" w:type="dxa"/>
            <w:vAlign w:val="center"/>
          </w:tcPr>
          <w:p w14:paraId="5F9830CA" w14:textId="77777777" w:rsidR="00EA63E6" w:rsidRPr="00080A0B" w:rsidRDefault="00EA63E6">
            <w:pPr>
              <w:spacing w:line="360" w:lineRule="auto"/>
              <w:jc w:val="center"/>
              <w:rPr>
                <w:sz w:val="26"/>
                <w:szCs w:val="26"/>
              </w:rPr>
            </w:pPr>
            <w:r w:rsidRPr="00080A0B">
              <w:rPr>
                <w:sz w:val="26"/>
                <w:szCs w:val="26"/>
              </w:rPr>
              <w:t>C</w:t>
            </w:r>
          </w:p>
        </w:tc>
        <w:tc>
          <w:tcPr>
            <w:tcW w:w="1531" w:type="dxa"/>
            <w:vAlign w:val="center"/>
          </w:tcPr>
          <w:p w14:paraId="6C948D6C" w14:textId="77777777" w:rsidR="00EA63E6" w:rsidRPr="00080A0B" w:rsidRDefault="00EA63E6">
            <w:pPr>
              <w:spacing w:line="360" w:lineRule="auto"/>
              <w:jc w:val="center"/>
              <w:rPr>
                <w:sz w:val="26"/>
                <w:szCs w:val="26"/>
              </w:rPr>
            </w:pPr>
            <w:r w:rsidRPr="00080A0B">
              <w:rPr>
                <w:sz w:val="26"/>
                <w:szCs w:val="26"/>
              </w:rPr>
              <w:t>A</w:t>
            </w:r>
          </w:p>
        </w:tc>
      </w:tr>
    </w:tbl>
    <w:p w14:paraId="66232866" w14:textId="77777777" w:rsidR="00EA63E6" w:rsidRPr="00080A0B" w:rsidRDefault="00EA63E6">
      <w:pPr>
        <w:spacing w:line="360" w:lineRule="auto"/>
        <w:jc w:val="both"/>
        <w:rPr>
          <w:b/>
          <w:bCs/>
          <w:sz w:val="26"/>
          <w:szCs w:val="26"/>
        </w:rPr>
      </w:pPr>
      <w:r w:rsidRPr="00080A0B">
        <w:rPr>
          <w:b/>
          <w:bCs/>
          <w:sz w:val="26"/>
          <w:szCs w:val="26"/>
        </w:rPr>
        <w:t>II. TỰ LUẬN</w:t>
      </w:r>
      <w:r w:rsidRPr="00080A0B">
        <w:rPr>
          <w:i/>
          <w:sz w:val="26"/>
          <w:szCs w:val="26"/>
        </w:rPr>
        <w:t xml:space="preserve"> </w:t>
      </w:r>
      <w:r w:rsidRPr="00080A0B">
        <w:rPr>
          <w:sz w:val="26"/>
          <w:szCs w:val="26"/>
        </w:rPr>
        <w:t>(7</w:t>
      </w:r>
      <w:r w:rsidRPr="00080A0B">
        <w:rPr>
          <w:sz w:val="26"/>
          <w:szCs w:val="26"/>
          <w:lang w:val="en-GB"/>
        </w:rPr>
        <w:t>,0</w:t>
      </w:r>
      <w:r w:rsidRPr="00080A0B">
        <w:rPr>
          <w:sz w:val="26"/>
          <w:szCs w:val="26"/>
        </w:rPr>
        <w:t xml:space="preserve"> điểm)</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9"/>
        <w:gridCol w:w="642"/>
        <w:gridCol w:w="7077"/>
        <w:gridCol w:w="1057"/>
      </w:tblGrid>
      <w:tr w:rsidR="00EA63E6" w:rsidRPr="00080A0B" w14:paraId="52A2DFB6" w14:textId="77777777">
        <w:tc>
          <w:tcPr>
            <w:tcW w:w="1271" w:type="dxa"/>
            <w:gridSpan w:val="2"/>
            <w:vAlign w:val="center"/>
          </w:tcPr>
          <w:p w14:paraId="6DD1CA96" w14:textId="77777777" w:rsidR="00EA63E6" w:rsidRPr="00080A0B" w:rsidRDefault="00EA63E6">
            <w:pPr>
              <w:spacing w:line="360" w:lineRule="auto"/>
              <w:jc w:val="center"/>
              <w:rPr>
                <w:b/>
                <w:sz w:val="26"/>
                <w:szCs w:val="26"/>
              </w:rPr>
            </w:pPr>
            <w:r w:rsidRPr="00080A0B">
              <w:rPr>
                <w:b/>
                <w:sz w:val="26"/>
                <w:szCs w:val="26"/>
              </w:rPr>
              <w:t>CÂU</w:t>
            </w:r>
          </w:p>
        </w:tc>
        <w:tc>
          <w:tcPr>
            <w:tcW w:w="7077" w:type="dxa"/>
            <w:vAlign w:val="center"/>
          </w:tcPr>
          <w:p w14:paraId="2455CE29" w14:textId="77777777" w:rsidR="00EA63E6" w:rsidRPr="00080A0B" w:rsidRDefault="00EA63E6">
            <w:pPr>
              <w:spacing w:line="360" w:lineRule="auto"/>
              <w:jc w:val="center"/>
              <w:rPr>
                <w:b/>
                <w:sz w:val="26"/>
                <w:szCs w:val="26"/>
              </w:rPr>
            </w:pPr>
            <w:r w:rsidRPr="00080A0B">
              <w:rPr>
                <w:b/>
                <w:sz w:val="26"/>
                <w:szCs w:val="26"/>
              </w:rPr>
              <w:t>NỘI DUNG</w:t>
            </w:r>
          </w:p>
        </w:tc>
        <w:tc>
          <w:tcPr>
            <w:tcW w:w="1057" w:type="dxa"/>
            <w:vAlign w:val="center"/>
          </w:tcPr>
          <w:p w14:paraId="0AD2C381" w14:textId="77777777" w:rsidR="00EA63E6" w:rsidRPr="00080A0B" w:rsidRDefault="00EA63E6">
            <w:pPr>
              <w:spacing w:line="360" w:lineRule="auto"/>
              <w:jc w:val="center"/>
              <w:rPr>
                <w:b/>
                <w:sz w:val="26"/>
                <w:szCs w:val="26"/>
              </w:rPr>
            </w:pPr>
            <w:r w:rsidRPr="00080A0B">
              <w:rPr>
                <w:b/>
                <w:sz w:val="26"/>
                <w:szCs w:val="26"/>
              </w:rPr>
              <w:t>ĐIỂM</w:t>
            </w:r>
          </w:p>
        </w:tc>
      </w:tr>
      <w:tr w:rsidR="00EA63E6" w:rsidRPr="00080A0B" w14:paraId="484CCB06" w14:textId="77777777">
        <w:tc>
          <w:tcPr>
            <w:tcW w:w="629" w:type="dxa"/>
            <w:vMerge w:val="restart"/>
            <w:vAlign w:val="center"/>
          </w:tcPr>
          <w:p w14:paraId="4D6D3DA1" w14:textId="77777777" w:rsidR="00EA63E6" w:rsidRPr="00080A0B" w:rsidRDefault="00EA63E6">
            <w:pPr>
              <w:spacing w:line="360" w:lineRule="auto"/>
              <w:jc w:val="center"/>
              <w:rPr>
                <w:sz w:val="26"/>
                <w:szCs w:val="26"/>
              </w:rPr>
            </w:pPr>
            <w:r w:rsidRPr="00080A0B">
              <w:rPr>
                <w:sz w:val="26"/>
                <w:szCs w:val="26"/>
              </w:rPr>
              <w:t>7</w:t>
            </w:r>
          </w:p>
        </w:tc>
        <w:tc>
          <w:tcPr>
            <w:tcW w:w="642" w:type="dxa"/>
            <w:vAlign w:val="center"/>
          </w:tcPr>
          <w:p w14:paraId="72E234A2" w14:textId="77777777" w:rsidR="00EA63E6" w:rsidRPr="00080A0B" w:rsidRDefault="00EA63E6">
            <w:pPr>
              <w:spacing w:line="360" w:lineRule="auto"/>
              <w:jc w:val="center"/>
              <w:rPr>
                <w:sz w:val="26"/>
                <w:szCs w:val="26"/>
              </w:rPr>
            </w:pPr>
            <w:r w:rsidRPr="00080A0B">
              <w:rPr>
                <w:sz w:val="26"/>
                <w:szCs w:val="26"/>
              </w:rPr>
              <w:t>a</w:t>
            </w:r>
          </w:p>
        </w:tc>
        <w:tc>
          <w:tcPr>
            <w:tcW w:w="7077" w:type="dxa"/>
          </w:tcPr>
          <w:p w14:paraId="6B0A2150" w14:textId="77777777" w:rsidR="00EA63E6" w:rsidRPr="00080A0B" w:rsidRDefault="00EA63E6">
            <w:pPr>
              <w:spacing w:line="360" w:lineRule="auto"/>
              <w:jc w:val="both"/>
              <w:rPr>
                <w:sz w:val="26"/>
                <w:szCs w:val="26"/>
              </w:rPr>
            </w:pPr>
            <w:r w:rsidRPr="00080A0B">
              <w:rPr>
                <w:sz w:val="26"/>
                <w:szCs w:val="26"/>
              </w:rPr>
              <w:t>x = 1</w:t>
            </w:r>
          </w:p>
        </w:tc>
        <w:tc>
          <w:tcPr>
            <w:tcW w:w="1057" w:type="dxa"/>
            <w:vAlign w:val="center"/>
          </w:tcPr>
          <w:p w14:paraId="7EACDAA4" w14:textId="77777777" w:rsidR="00EA63E6" w:rsidRPr="00080A0B" w:rsidRDefault="00EA63E6">
            <w:pPr>
              <w:spacing w:line="360" w:lineRule="auto"/>
              <w:jc w:val="center"/>
              <w:rPr>
                <w:sz w:val="26"/>
                <w:szCs w:val="26"/>
              </w:rPr>
            </w:pPr>
            <w:r w:rsidRPr="00080A0B">
              <w:rPr>
                <w:sz w:val="26"/>
                <w:szCs w:val="26"/>
              </w:rPr>
              <w:t>0,75</w:t>
            </w:r>
          </w:p>
        </w:tc>
      </w:tr>
      <w:tr w:rsidR="00EA63E6" w:rsidRPr="00080A0B" w14:paraId="36351222" w14:textId="77777777">
        <w:tc>
          <w:tcPr>
            <w:tcW w:w="629" w:type="dxa"/>
            <w:vMerge/>
            <w:vAlign w:val="center"/>
          </w:tcPr>
          <w:p w14:paraId="4515925A" w14:textId="77777777" w:rsidR="00EA63E6" w:rsidRPr="00080A0B" w:rsidRDefault="00EA63E6">
            <w:pPr>
              <w:spacing w:line="360" w:lineRule="auto"/>
              <w:jc w:val="center"/>
              <w:rPr>
                <w:sz w:val="26"/>
                <w:szCs w:val="26"/>
              </w:rPr>
            </w:pPr>
          </w:p>
        </w:tc>
        <w:tc>
          <w:tcPr>
            <w:tcW w:w="642" w:type="dxa"/>
            <w:vAlign w:val="center"/>
          </w:tcPr>
          <w:p w14:paraId="679C531F" w14:textId="77777777" w:rsidR="00EA63E6" w:rsidRPr="00080A0B" w:rsidRDefault="00EA63E6">
            <w:pPr>
              <w:spacing w:line="360" w:lineRule="auto"/>
              <w:jc w:val="center"/>
              <w:rPr>
                <w:sz w:val="26"/>
                <w:szCs w:val="26"/>
              </w:rPr>
            </w:pPr>
            <w:r w:rsidRPr="00080A0B">
              <w:rPr>
                <w:sz w:val="26"/>
                <w:szCs w:val="26"/>
              </w:rPr>
              <w:t>b</w:t>
            </w:r>
          </w:p>
        </w:tc>
        <w:tc>
          <w:tcPr>
            <w:tcW w:w="7077" w:type="dxa"/>
          </w:tcPr>
          <w:p w14:paraId="732DB097" w14:textId="77777777" w:rsidR="00EA63E6" w:rsidRPr="00080A0B" w:rsidRDefault="00EA63E6">
            <w:pPr>
              <w:spacing w:line="360" w:lineRule="auto"/>
              <w:jc w:val="both"/>
              <w:rPr>
                <w:sz w:val="26"/>
                <w:szCs w:val="26"/>
              </w:rPr>
            </w:pPr>
            <w:r w:rsidRPr="00080A0B">
              <w:rPr>
                <w:sz w:val="26"/>
                <w:szCs w:val="26"/>
              </w:rPr>
              <w:t>x = 0 hoặc x = -6</w:t>
            </w:r>
          </w:p>
        </w:tc>
        <w:tc>
          <w:tcPr>
            <w:tcW w:w="1057" w:type="dxa"/>
            <w:vAlign w:val="center"/>
          </w:tcPr>
          <w:p w14:paraId="3ADC7303" w14:textId="77777777" w:rsidR="00EA63E6" w:rsidRPr="00080A0B" w:rsidRDefault="00EA63E6">
            <w:pPr>
              <w:spacing w:line="360" w:lineRule="auto"/>
              <w:jc w:val="center"/>
              <w:rPr>
                <w:sz w:val="26"/>
                <w:szCs w:val="26"/>
              </w:rPr>
            </w:pPr>
            <w:r w:rsidRPr="00080A0B">
              <w:rPr>
                <w:sz w:val="26"/>
                <w:szCs w:val="26"/>
              </w:rPr>
              <w:t>0,75</w:t>
            </w:r>
          </w:p>
        </w:tc>
      </w:tr>
      <w:tr w:rsidR="00EA63E6" w:rsidRPr="00080A0B" w14:paraId="374FEA96" w14:textId="77777777">
        <w:tc>
          <w:tcPr>
            <w:tcW w:w="629" w:type="dxa"/>
            <w:vMerge/>
            <w:vAlign w:val="center"/>
          </w:tcPr>
          <w:p w14:paraId="2D05663D" w14:textId="77777777" w:rsidR="00EA63E6" w:rsidRPr="00080A0B" w:rsidRDefault="00EA63E6">
            <w:pPr>
              <w:spacing w:line="360" w:lineRule="auto"/>
              <w:jc w:val="center"/>
              <w:rPr>
                <w:sz w:val="26"/>
                <w:szCs w:val="26"/>
              </w:rPr>
            </w:pPr>
          </w:p>
        </w:tc>
        <w:tc>
          <w:tcPr>
            <w:tcW w:w="642" w:type="dxa"/>
            <w:vAlign w:val="center"/>
          </w:tcPr>
          <w:p w14:paraId="432FFB5D" w14:textId="77777777" w:rsidR="00EA63E6" w:rsidRPr="00080A0B" w:rsidRDefault="00EA63E6">
            <w:pPr>
              <w:spacing w:line="360" w:lineRule="auto"/>
              <w:jc w:val="center"/>
              <w:rPr>
                <w:sz w:val="26"/>
                <w:szCs w:val="26"/>
              </w:rPr>
            </w:pPr>
            <w:r w:rsidRPr="00080A0B">
              <w:rPr>
                <w:sz w:val="26"/>
                <w:szCs w:val="26"/>
              </w:rPr>
              <w:t>c</w:t>
            </w:r>
          </w:p>
        </w:tc>
        <w:tc>
          <w:tcPr>
            <w:tcW w:w="7077" w:type="dxa"/>
          </w:tcPr>
          <w:p w14:paraId="22CB0A62" w14:textId="77777777" w:rsidR="00EA63E6" w:rsidRPr="00080A0B" w:rsidRDefault="00EA63E6">
            <w:pPr>
              <w:spacing w:line="360" w:lineRule="auto"/>
              <w:jc w:val="both"/>
              <w:rPr>
                <w:sz w:val="26"/>
                <w:szCs w:val="26"/>
              </w:rPr>
            </w:pPr>
            <w:r w:rsidRPr="00080A0B">
              <w:rPr>
                <w:sz w:val="26"/>
                <w:szCs w:val="26"/>
              </w:rPr>
              <w:t>x = 2 hoặc x = -4</w:t>
            </w:r>
          </w:p>
        </w:tc>
        <w:tc>
          <w:tcPr>
            <w:tcW w:w="1057" w:type="dxa"/>
            <w:vAlign w:val="center"/>
          </w:tcPr>
          <w:p w14:paraId="625A2525" w14:textId="77777777" w:rsidR="00EA63E6" w:rsidRPr="00080A0B" w:rsidRDefault="00EA63E6">
            <w:pPr>
              <w:spacing w:line="360" w:lineRule="auto"/>
              <w:jc w:val="center"/>
              <w:rPr>
                <w:sz w:val="26"/>
                <w:szCs w:val="26"/>
              </w:rPr>
            </w:pPr>
            <w:r w:rsidRPr="00080A0B">
              <w:rPr>
                <w:sz w:val="26"/>
                <w:szCs w:val="26"/>
              </w:rPr>
              <w:t>0,5</w:t>
            </w:r>
          </w:p>
        </w:tc>
      </w:tr>
      <w:tr w:rsidR="00EA63E6" w:rsidRPr="00080A0B" w14:paraId="44D3094E" w14:textId="77777777">
        <w:tc>
          <w:tcPr>
            <w:tcW w:w="629" w:type="dxa"/>
            <w:vMerge w:val="restart"/>
            <w:vAlign w:val="center"/>
          </w:tcPr>
          <w:p w14:paraId="0FE756C9" w14:textId="77777777" w:rsidR="00EA63E6" w:rsidRPr="00080A0B" w:rsidRDefault="00EA63E6">
            <w:pPr>
              <w:spacing w:line="360" w:lineRule="auto"/>
              <w:jc w:val="center"/>
              <w:rPr>
                <w:sz w:val="26"/>
                <w:szCs w:val="26"/>
              </w:rPr>
            </w:pPr>
            <w:r w:rsidRPr="00080A0B">
              <w:rPr>
                <w:sz w:val="26"/>
                <w:szCs w:val="26"/>
              </w:rPr>
              <w:t>8</w:t>
            </w:r>
          </w:p>
        </w:tc>
        <w:tc>
          <w:tcPr>
            <w:tcW w:w="642" w:type="dxa"/>
            <w:vAlign w:val="center"/>
          </w:tcPr>
          <w:p w14:paraId="38F90BC7" w14:textId="77777777" w:rsidR="00EA63E6" w:rsidRPr="00080A0B" w:rsidRDefault="00EA63E6">
            <w:pPr>
              <w:spacing w:line="360" w:lineRule="auto"/>
              <w:jc w:val="center"/>
              <w:rPr>
                <w:sz w:val="26"/>
                <w:szCs w:val="26"/>
              </w:rPr>
            </w:pPr>
            <w:r w:rsidRPr="00080A0B">
              <w:rPr>
                <w:sz w:val="26"/>
                <w:szCs w:val="26"/>
              </w:rPr>
              <w:t>a</w:t>
            </w:r>
          </w:p>
        </w:tc>
        <w:tc>
          <w:tcPr>
            <w:tcW w:w="7077" w:type="dxa"/>
          </w:tcPr>
          <w:p w14:paraId="454591F5" w14:textId="77777777" w:rsidR="00EA63E6" w:rsidRPr="00080A0B" w:rsidRDefault="00EA63E6">
            <w:pPr>
              <w:spacing w:line="360" w:lineRule="auto"/>
              <w:jc w:val="both"/>
              <w:rPr>
                <w:sz w:val="26"/>
                <w:szCs w:val="26"/>
              </w:rPr>
            </w:pPr>
            <w:r w:rsidRPr="00080A0B">
              <w:rPr>
                <w:sz w:val="26"/>
                <w:szCs w:val="26"/>
              </w:rPr>
              <w:t xml:space="preserve">Với x </w:t>
            </w:r>
            <w:r w:rsidRPr="00080A0B">
              <w:rPr>
                <w:sz w:val="26"/>
                <w:szCs w:val="26"/>
              </w:rPr>
              <w:sym w:font="Symbol" w:char="F0B9"/>
            </w:r>
            <w:r w:rsidRPr="00080A0B">
              <w:rPr>
                <w:sz w:val="26"/>
                <w:szCs w:val="26"/>
              </w:rPr>
              <w:t xml:space="preserve"> 0; x </w:t>
            </w:r>
            <w:r w:rsidRPr="00080A0B">
              <w:rPr>
                <w:sz w:val="26"/>
                <w:szCs w:val="26"/>
              </w:rPr>
              <w:sym w:font="Symbol" w:char="F0B9"/>
            </w:r>
            <w:r w:rsidRPr="00080A0B">
              <w:rPr>
                <w:sz w:val="26"/>
                <w:szCs w:val="26"/>
              </w:rPr>
              <w:t xml:space="preserve"> -2;  x </w:t>
            </w:r>
            <w:r w:rsidRPr="00080A0B">
              <w:rPr>
                <w:sz w:val="26"/>
                <w:szCs w:val="26"/>
              </w:rPr>
              <w:sym w:font="Symbol" w:char="F0B9"/>
            </w:r>
            <w:r w:rsidRPr="00080A0B">
              <w:rPr>
                <w:sz w:val="26"/>
                <w:szCs w:val="26"/>
              </w:rPr>
              <w:t xml:space="preserve"> 2 rút gọn được</w:t>
            </w:r>
            <w:r w:rsidRPr="00080A0B">
              <w:rPr>
                <w:sz w:val="26"/>
                <w:szCs w:val="26"/>
                <w:lang w:val="en-GB"/>
              </w:rPr>
              <w:t xml:space="preserve"> </w:t>
            </w:r>
            <w:r w:rsidR="005611EB">
              <w:rPr>
                <w:position w:val="-24"/>
                <w:sz w:val="26"/>
                <w:szCs w:val="26"/>
              </w:rPr>
              <w:pict w14:anchorId="7CB32FD6">
                <v:shape id="_x0000_i3415" type="#_x0000_t75" style="width:50.9pt;height:31.05pt;mso-position-horizontal-relative:page;mso-position-vertical-relative:page">
                  <v:imagedata r:id="rId1737" o:title=""/>
                </v:shape>
              </w:pict>
            </w:r>
          </w:p>
        </w:tc>
        <w:tc>
          <w:tcPr>
            <w:tcW w:w="1057" w:type="dxa"/>
            <w:vAlign w:val="center"/>
          </w:tcPr>
          <w:p w14:paraId="18FD347B" w14:textId="77777777" w:rsidR="00EA63E6" w:rsidRPr="00080A0B" w:rsidRDefault="00EA63E6">
            <w:pPr>
              <w:spacing w:line="360" w:lineRule="auto"/>
              <w:jc w:val="center"/>
              <w:rPr>
                <w:sz w:val="26"/>
                <w:szCs w:val="26"/>
              </w:rPr>
            </w:pPr>
            <w:r w:rsidRPr="00080A0B">
              <w:rPr>
                <w:sz w:val="26"/>
                <w:szCs w:val="26"/>
              </w:rPr>
              <w:t>0,75</w:t>
            </w:r>
          </w:p>
        </w:tc>
      </w:tr>
      <w:tr w:rsidR="00EA63E6" w:rsidRPr="00080A0B" w14:paraId="752A28EB" w14:textId="77777777">
        <w:tc>
          <w:tcPr>
            <w:tcW w:w="629" w:type="dxa"/>
            <w:vMerge/>
            <w:vAlign w:val="center"/>
          </w:tcPr>
          <w:p w14:paraId="6F18DF22" w14:textId="77777777" w:rsidR="00EA63E6" w:rsidRPr="00080A0B" w:rsidRDefault="00EA63E6">
            <w:pPr>
              <w:spacing w:line="360" w:lineRule="auto"/>
              <w:jc w:val="center"/>
              <w:rPr>
                <w:sz w:val="26"/>
                <w:szCs w:val="26"/>
              </w:rPr>
            </w:pPr>
          </w:p>
        </w:tc>
        <w:tc>
          <w:tcPr>
            <w:tcW w:w="642" w:type="dxa"/>
            <w:vAlign w:val="center"/>
          </w:tcPr>
          <w:p w14:paraId="2835077A" w14:textId="77777777" w:rsidR="00EA63E6" w:rsidRPr="00080A0B" w:rsidRDefault="00EA63E6">
            <w:pPr>
              <w:spacing w:line="360" w:lineRule="auto"/>
              <w:jc w:val="center"/>
              <w:rPr>
                <w:sz w:val="26"/>
                <w:szCs w:val="26"/>
              </w:rPr>
            </w:pPr>
            <w:r w:rsidRPr="00080A0B">
              <w:rPr>
                <w:sz w:val="26"/>
                <w:szCs w:val="26"/>
              </w:rPr>
              <w:t>b</w:t>
            </w:r>
          </w:p>
        </w:tc>
        <w:tc>
          <w:tcPr>
            <w:tcW w:w="7077" w:type="dxa"/>
          </w:tcPr>
          <w:p w14:paraId="156C8AFF" w14:textId="77777777" w:rsidR="00EA63E6" w:rsidRPr="00080A0B" w:rsidRDefault="00EA63E6">
            <w:pPr>
              <w:spacing w:line="360" w:lineRule="auto"/>
              <w:jc w:val="both"/>
              <w:rPr>
                <w:sz w:val="26"/>
                <w:szCs w:val="26"/>
              </w:rPr>
            </w:pPr>
            <w:r w:rsidRPr="00080A0B">
              <w:rPr>
                <w:sz w:val="26"/>
                <w:szCs w:val="26"/>
              </w:rPr>
              <w:t xml:space="preserve">Thay x = 4 vào A ta được </w:t>
            </w:r>
            <w:r w:rsidR="005611EB">
              <w:rPr>
                <w:position w:val="-24"/>
                <w:sz w:val="26"/>
                <w:szCs w:val="26"/>
              </w:rPr>
              <w:pict w14:anchorId="013F3253">
                <v:shape id="_x0000_i3416" type="#_x0000_t75" style="width:33.5pt;height:31.05pt;mso-position-horizontal-relative:page;mso-position-vertical-relative:page">
                  <v:imagedata r:id="rId1738" o:title=""/>
                </v:shape>
              </w:pict>
            </w:r>
          </w:p>
        </w:tc>
        <w:tc>
          <w:tcPr>
            <w:tcW w:w="1057" w:type="dxa"/>
            <w:vAlign w:val="center"/>
          </w:tcPr>
          <w:p w14:paraId="001D0A8B" w14:textId="77777777" w:rsidR="00EA63E6" w:rsidRPr="00080A0B" w:rsidRDefault="00EA63E6">
            <w:pPr>
              <w:spacing w:line="360" w:lineRule="auto"/>
              <w:jc w:val="center"/>
              <w:rPr>
                <w:sz w:val="26"/>
                <w:szCs w:val="26"/>
              </w:rPr>
            </w:pPr>
            <w:r w:rsidRPr="00080A0B">
              <w:rPr>
                <w:sz w:val="26"/>
                <w:szCs w:val="26"/>
              </w:rPr>
              <w:t>0,75</w:t>
            </w:r>
          </w:p>
        </w:tc>
      </w:tr>
      <w:tr w:rsidR="00EA63E6" w:rsidRPr="00080A0B" w14:paraId="7E6094A7" w14:textId="77777777">
        <w:tc>
          <w:tcPr>
            <w:tcW w:w="629" w:type="dxa"/>
            <w:vMerge/>
            <w:vAlign w:val="center"/>
          </w:tcPr>
          <w:p w14:paraId="6D70C8F0" w14:textId="77777777" w:rsidR="00EA63E6" w:rsidRPr="00080A0B" w:rsidRDefault="00EA63E6">
            <w:pPr>
              <w:spacing w:line="360" w:lineRule="auto"/>
              <w:jc w:val="center"/>
              <w:rPr>
                <w:sz w:val="26"/>
                <w:szCs w:val="26"/>
              </w:rPr>
            </w:pPr>
          </w:p>
        </w:tc>
        <w:tc>
          <w:tcPr>
            <w:tcW w:w="642" w:type="dxa"/>
            <w:vAlign w:val="center"/>
          </w:tcPr>
          <w:p w14:paraId="1AD99A4C" w14:textId="77777777" w:rsidR="00EA63E6" w:rsidRPr="00080A0B" w:rsidRDefault="00EA63E6">
            <w:pPr>
              <w:spacing w:line="360" w:lineRule="auto"/>
              <w:jc w:val="center"/>
              <w:rPr>
                <w:sz w:val="26"/>
                <w:szCs w:val="26"/>
              </w:rPr>
            </w:pPr>
            <w:r w:rsidRPr="00080A0B">
              <w:rPr>
                <w:sz w:val="26"/>
                <w:szCs w:val="26"/>
              </w:rPr>
              <w:t>c</w:t>
            </w:r>
          </w:p>
        </w:tc>
        <w:tc>
          <w:tcPr>
            <w:tcW w:w="7077" w:type="dxa"/>
          </w:tcPr>
          <w:p w14:paraId="290119DF" w14:textId="77777777" w:rsidR="00EA63E6" w:rsidRPr="00080A0B" w:rsidRDefault="00EA63E6">
            <w:pPr>
              <w:spacing w:line="360" w:lineRule="auto"/>
              <w:jc w:val="both"/>
              <w:rPr>
                <w:sz w:val="26"/>
                <w:szCs w:val="26"/>
              </w:rPr>
            </w:pPr>
            <w:r w:rsidRPr="00080A0B">
              <w:rPr>
                <w:sz w:val="26"/>
                <w:szCs w:val="26"/>
              </w:rPr>
              <w:t>A nhận giá trị nguyên khi</w:t>
            </w:r>
            <w:r w:rsidRPr="00080A0B">
              <w:rPr>
                <w:sz w:val="26"/>
                <w:szCs w:val="26"/>
                <w:lang w:val="en-GB"/>
              </w:rPr>
              <w:t xml:space="preserve"> </w:t>
            </w:r>
            <w:r w:rsidR="005611EB">
              <w:rPr>
                <w:position w:val="-30"/>
                <w:sz w:val="26"/>
                <w:szCs w:val="26"/>
              </w:rPr>
              <w:pict w14:anchorId="707A4289">
                <v:shape id="_x0000_i3417" type="#_x0000_t75" style="width:167.6pt;height:36pt;mso-position-horizontal-relative:page;mso-position-vertical-relative:page">
                  <v:imagedata r:id="rId1739" o:title=""/>
                </v:shape>
              </w:pict>
            </w:r>
            <w:r w:rsidRPr="00080A0B">
              <w:rPr>
                <w:sz w:val="26"/>
                <w:szCs w:val="26"/>
              </w:rPr>
              <w:t xml:space="preserve"> </w:t>
            </w:r>
          </w:p>
        </w:tc>
        <w:tc>
          <w:tcPr>
            <w:tcW w:w="1057" w:type="dxa"/>
            <w:vAlign w:val="center"/>
          </w:tcPr>
          <w:p w14:paraId="2A4A45B2" w14:textId="77777777" w:rsidR="00EA63E6" w:rsidRPr="00080A0B" w:rsidRDefault="00EA63E6">
            <w:pPr>
              <w:spacing w:line="360" w:lineRule="auto"/>
              <w:jc w:val="center"/>
              <w:rPr>
                <w:sz w:val="26"/>
                <w:szCs w:val="26"/>
              </w:rPr>
            </w:pPr>
            <w:r w:rsidRPr="00080A0B">
              <w:rPr>
                <w:sz w:val="26"/>
                <w:szCs w:val="26"/>
              </w:rPr>
              <w:t>0,5</w:t>
            </w:r>
          </w:p>
        </w:tc>
      </w:tr>
      <w:tr w:rsidR="00EA63E6" w:rsidRPr="00080A0B" w14:paraId="478B04FC" w14:textId="77777777">
        <w:tc>
          <w:tcPr>
            <w:tcW w:w="629" w:type="dxa"/>
            <w:vMerge w:val="restart"/>
            <w:vAlign w:val="center"/>
          </w:tcPr>
          <w:p w14:paraId="5A33C673" w14:textId="77777777" w:rsidR="00EA63E6" w:rsidRPr="00080A0B" w:rsidRDefault="00EA63E6">
            <w:pPr>
              <w:spacing w:line="360" w:lineRule="auto"/>
              <w:jc w:val="center"/>
              <w:rPr>
                <w:sz w:val="26"/>
                <w:szCs w:val="26"/>
              </w:rPr>
            </w:pPr>
            <w:r w:rsidRPr="00080A0B">
              <w:rPr>
                <w:sz w:val="26"/>
                <w:szCs w:val="26"/>
              </w:rPr>
              <w:lastRenderedPageBreak/>
              <w:t>9</w:t>
            </w:r>
          </w:p>
        </w:tc>
        <w:tc>
          <w:tcPr>
            <w:tcW w:w="642" w:type="dxa"/>
          </w:tcPr>
          <w:p w14:paraId="0F510651" w14:textId="77777777" w:rsidR="00EA63E6" w:rsidRPr="00080A0B" w:rsidRDefault="00EA63E6">
            <w:pPr>
              <w:spacing w:line="360" w:lineRule="auto"/>
              <w:jc w:val="center"/>
              <w:rPr>
                <w:sz w:val="26"/>
                <w:szCs w:val="26"/>
              </w:rPr>
            </w:pPr>
          </w:p>
        </w:tc>
        <w:tc>
          <w:tcPr>
            <w:tcW w:w="7077" w:type="dxa"/>
          </w:tcPr>
          <w:p w14:paraId="326C116A" w14:textId="77777777" w:rsidR="00EA63E6" w:rsidRPr="00080A0B" w:rsidRDefault="005611EB">
            <w:pPr>
              <w:spacing w:line="360" w:lineRule="auto"/>
              <w:jc w:val="center"/>
              <w:rPr>
                <w:sz w:val="26"/>
                <w:szCs w:val="26"/>
              </w:rPr>
            </w:pPr>
            <w:r>
              <w:rPr>
                <w:sz w:val="26"/>
                <w:szCs w:val="26"/>
              </w:rPr>
              <w:pict w14:anchorId="1D577E4E">
                <v:shape id="_x0000_i3418" type="#_x0000_t75" style="width:202.35pt;height:150.2pt;mso-position-horizontal-relative:page;mso-position-vertical-relative:page">
                  <v:imagedata r:id="rId1740" o:title="" croptop="8174f" cropbottom="20077f" cropleft="9755f" cropright="22969f"/>
                </v:shape>
              </w:pict>
            </w:r>
          </w:p>
        </w:tc>
        <w:tc>
          <w:tcPr>
            <w:tcW w:w="1057" w:type="dxa"/>
            <w:vAlign w:val="center"/>
          </w:tcPr>
          <w:p w14:paraId="76E4EDFD" w14:textId="77777777" w:rsidR="00EA63E6" w:rsidRPr="00080A0B" w:rsidRDefault="00EA63E6">
            <w:pPr>
              <w:spacing w:line="360" w:lineRule="auto"/>
              <w:jc w:val="both"/>
              <w:rPr>
                <w:sz w:val="26"/>
                <w:szCs w:val="26"/>
              </w:rPr>
            </w:pPr>
          </w:p>
        </w:tc>
      </w:tr>
      <w:tr w:rsidR="00EA63E6" w:rsidRPr="00080A0B" w14:paraId="4168CE79" w14:textId="77777777">
        <w:tc>
          <w:tcPr>
            <w:tcW w:w="629" w:type="dxa"/>
            <w:vMerge/>
            <w:vAlign w:val="center"/>
          </w:tcPr>
          <w:p w14:paraId="3B4B1DF9" w14:textId="77777777" w:rsidR="00EA63E6" w:rsidRPr="00080A0B" w:rsidRDefault="00EA63E6">
            <w:pPr>
              <w:spacing w:line="360" w:lineRule="auto"/>
              <w:jc w:val="both"/>
              <w:rPr>
                <w:b/>
                <w:sz w:val="26"/>
                <w:szCs w:val="26"/>
              </w:rPr>
            </w:pPr>
          </w:p>
        </w:tc>
        <w:tc>
          <w:tcPr>
            <w:tcW w:w="642" w:type="dxa"/>
          </w:tcPr>
          <w:p w14:paraId="4BC9BEE9" w14:textId="77777777" w:rsidR="00EA63E6" w:rsidRPr="00080A0B" w:rsidRDefault="00EA63E6">
            <w:pPr>
              <w:spacing w:line="360" w:lineRule="auto"/>
              <w:jc w:val="center"/>
              <w:rPr>
                <w:sz w:val="26"/>
                <w:szCs w:val="26"/>
              </w:rPr>
            </w:pPr>
            <w:r w:rsidRPr="00080A0B">
              <w:rPr>
                <w:sz w:val="26"/>
                <w:szCs w:val="26"/>
              </w:rPr>
              <w:t>a</w:t>
            </w:r>
          </w:p>
        </w:tc>
        <w:tc>
          <w:tcPr>
            <w:tcW w:w="7077" w:type="dxa"/>
          </w:tcPr>
          <w:p w14:paraId="15ADC83D" w14:textId="77777777" w:rsidR="00EA63E6" w:rsidRPr="00080A0B" w:rsidRDefault="00EA63E6">
            <w:pPr>
              <w:spacing w:line="360" w:lineRule="auto"/>
              <w:jc w:val="both"/>
              <w:rPr>
                <w:sz w:val="26"/>
                <w:szCs w:val="26"/>
                <w:lang w:val="pt-BR"/>
              </w:rPr>
            </w:pPr>
            <w:r w:rsidRPr="00080A0B">
              <w:rPr>
                <w:sz w:val="26"/>
                <w:szCs w:val="26"/>
                <w:lang w:val="pt-BR"/>
              </w:rPr>
              <w:t xml:space="preserve">Vì MNPQ là hình bình hành nên MN//QP và MN = QP </w:t>
            </w:r>
          </w:p>
          <w:p w14:paraId="46E78C99" w14:textId="77777777" w:rsidR="00EA63E6" w:rsidRPr="00080A0B" w:rsidRDefault="00EA63E6">
            <w:pPr>
              <w:spacing w:line="360" w:lineRule="auto"/>
              <w:jc w:val="both"/>
              <w:rPr>
                <w:sz w:val="26"/>
                <w:szCs w:val="26"/>
                <w:lang w:val="pt-BR"/>
              </w:rPr>
            </w:pPr>
            <w:r w:rsidRPr="00080A0B">
              <w:rPr>
                <w:sz w:val="26"/>
                <w:szCs w:val="26"/>
                <w:lang w:val="pt-BR"/>
              </w:rPr>
              <w:t xml:space="preserve">Lại có: </w:t>
            </w:r>
            <w:r w:rsidR="005611EB">
              <w:rPr>
                <w:position w:val="-24"/>
                <w:sz w:val="26"/>
                <w:szCs w:val="26"/>
                <w:lang w:val="nl-NL"/>
              </w:rPr>
              <w:pict w14:anchorId="40953101">
                <v:shape id="_x0000_i3419" type="#_x0000_t75" style="width:52.15pt;height:31.05pt;mso-position-horizontal-relative:page;mso-position-vertical-relative:page">
                  <v:imagedata r:id="rId1741" o:title=""/>
                </v:shape>
              </w:pict>
            </w:r>
            <w:r w:rsidRPr="00080A0B">
              <w:rPr>
                <w:sz w:val="26"/>
                <w:szCs w:val="26"/>
                <w:lang w:val="pt-BR"/>
              </w:rPr>
              <w:t xml:space="preserve"> (I là trung điểm của MN)</w:t>
            </w:r>
          </w:p>
          <w:p w14:paraId="3C09AB84" w14:textId="77777777" w:rsidR="00EA63E6" w:rsidRPr="00080A0B" w:rsidRDefault="005611EB">
            <w:pPr>
              <w:spacing w:line="360" w:lineRule="auto"/>
              <w:jc w:val="both"/>
              <w:rPr>
                <w:sz w:val="26"/>
                <w:szCs w:val="26"/>
                <w:lang w:val="pt-BR"/>
              </w:rPr>
            </w:pPr>
            <w:r>
              <w:rPr>
                <w:position w:val="-24"/>
                <w:sz w:val="26"/>
                <w:szCs w:val="26"/>
                <w:lang w:val="nl-NL"/>
              </w:rPr>
              <w:pict w14:anchorId="3685D5D2">
                <v:shape id="_x0000_i3420" type="#_x0000_t75" style="width:50.9pt;height:31.05pt;mso-position-horizontal-relative:page;mso-position-vertical-relative:page">
                  <v:imagedata r:id="rId1742" o:title=""/>
                </v:shape>
              </w:pict>
            </w:r>
            <w:r w:rsidR="00EA63E6" w:rsidRPr="00080A0B">
              <w:rPr>
                <w:sz w:val="26"/>
                <w:szCs w:val="26"/>
                <w:lang w:val="pt-BR"/>
              </w:rPr>
              <w:t xml:space="preserve">(K là trung điểm của QP)                                    </w:t>
            </w:r>
          </w:p>
          <w:p w14:paraId="5A05A9F0" w14:textId="77777777" w:rsidR="00EA63E6" w:rsidRPr="00080A0B" w:rsidRDefault="00EA63E6">
            <w:pPr>
              <w:tabs>
                <w:tab w:val="left" w:pos="6555"/>
              </w:tabs>
              <w:spacing w:line="360" w:lineRule="auto"/>
              <w:jc w:val="both"/>
              <w:rPr>
                <w:sz w:val="26"/>
                <w:szCs w:val="26"/>
                <w:lang w:val="pl-PL"/>
              </w:rPr>
            </w:pPr>
            <w:r w:rsidRPr="00080A0B">
              <w:rPr>
                <w:sz w:val="26"/>
                <w:szCs w:val="26"/>
                <w:lang w:val="pl-PL"/>
              </w:rPr>
              <w:t xml:space="preserve">Suy ra: MI//QK và MI = QK </w:t>
            </w:r>
            <w:r w:rsidRPr="00080A0B">
              <w:rPr>
                <w:sz w:val="26"/>
                <w:szCs w:val="26"/>
                <w:lang w:val="pl-PL"/>
              </w:rPr>
              <w:tab/>
            </w:r>
          </w:p>
          <w:p w14:paraId="265544DD" w14:textId="77777777" w:rsidR="00EA63E6" w:rsidRPr="00080A0B" w:rsidRDefault="00EA63E6">
            <w:pPr>
              <w:tabs>
                <w:tab w:val="left" w:pos="6555"/>
              </w:tabs>
              <w:spacing w:line="360" w:lineRule="auto"/>
              <w:jc w:val="both"/>
              <w:rPr>
                <w:sz w:val="26"/>
                <w:szCs w:val="26"/>
                <w:lang w:val="pl-PL"/>
              </w:rPr>
            </w:pPr>
            <w:r w:rsidRPr="00080A0B">
              <w:rPr>
                <w:sz w:val="26"/>
                <w:szCs w:val="26"/>
                <w:lang w:val="pl-PL"/>
              </w:rPr>
              <w:t>Do đó tứ giác MIKQ là hình bình hành. (1)</w:t>
            </w:r>
            <w:r w:rsidRPr="00080A0B">
              <w:rPr>
                <w:sz w:val="26"/>
                <w:szCs w:val="26"/>
                <w:lang w:val="pl-PL"/>
              </w:rPr>
              <w:tab/>
              <w:t xml:space="preserve">  </w:t>
            </w:r>
          </w:p>
          <w:p w14:paraId="303FA29C" w14:textId="77777777" w:rsidR="00EA63E6" w:rsidRPr="00080A0B" w:rsidRDefault="00EA63E6">
            <w:pPr>
              <w:tabs>
                <w:tab w:val="left" w:pos="6645"/>
              </w:tabs>
              <w:spacing w:line="360" w:lineRule="auto"/>
              <w:jc w:val="both"/>
              <w:rPr>
                <w:sz w:val="26"/>
                <w:szCs w:val="26"/>
                <w:lang w:val="pl-PL"/>
              </w:rPr>
            </w:pPr>
            <w:r w:rsidRPr="00080A0B">
              <w:rPr>
                <w:sz w:val="26"/>
                <w:szCs w:val="26"/>
                <w:lang w:val="pl-PL"/>
              </w:rPr>
              <w:t xml:space="preserve">Mặt khác: MI = QM </w:t>
            </w:r>
            <w:r w:rsidR="005611EB">
              <w:rPr>
                <w:position w:val="-24"/>
                <w:sz w:val="26"/>
                <w:szCs w:val="26"/>
                <w:lang w:val="nl-NL"/>
              </w:rPr>
              <w:pict w14:anchorId="4768A6B1">
                <v:shape id="Picture 27" o:spid="_x0000_i3421" type="#_x0000_t75" style="width:34.75pt;height:31.05pt;mso-position-horizontal-relative:page;mso-position-vertical-relative:page">
                  <v:imagedata r:id="rId1743" o:title=""/>
                </v:shape>
              </w:pict>
            </w:r>
            <w:r w:rsidRPr="00080A0B">
              <w:rPr>
                <w:sz w:val="26"/>
                <w:szCs w:val="26"/>
                <w:lang w:val="pl-PL"/>
              </w:rPr>
              <w:t>(theo GT)</w:t>
            </w:r>
            <w:r w:rsidRPr="00080A0B">
              <w:rPr>
                <w:sz w:val="26"/>
                <w:szCs w:val="26"/>
                <w:lang w:val="en-GB"/>
              </w:rPr>
              <w:t xml:space="preserve"> </w:t>
            </w:r>
            <w:r w:rsidRPr="00080A0B">
              <w:rPr>
                <w:sz w:val="26"/>
                <w:szCs w:val="26"/>
                <w:lang w:val="pl-PL"/>
              </w:rPr>
              <w:t>(2)</w:t>
            </w:r>
            <w:r w:rsidRPr="00080A0B">
              <w:rPr>
                <w:sz w:val="26"/>
                <w:szCs w:val="26"/>
                <w:lang w:val="pl-PL"/>
              </w:rPr>
              <w:tab/>
            </w:r>
          </w:p>
          <w:p w14:paraId="144E09B9" w14:textId="77777777" w:rsidR="00EA63E6" w:rsidRPr="00080A0B" w:rsidRDefault="00EA63E6">
            <w:pPr>
              <w:spacing w:line="360" w:lineRule="auto"/>
              <w:jc w:val="both"/>
              <w:rPr>
                <w:sz w:val="26"/>
                <w:szCs w:val="26"/>
              </w:rPr>
            </w:pPr>
            <w:r w:rsidRPr="00080A0B">
              <w:rPr>
                <w:sz w:val="26"/>
                <w:szCs w:val="26"/>
                <w:lang w:val="pl-PL"/>
              </w:rPr>
              <w:t xml:space="preserve">Từ (1) và (2) </w:t>
            </w:r>
            <w:r w:rsidRPr="00080A0B">
              <w:rPr>
                <w:sz w:val="26"/>
                <w:szCs w:val="26"/>
              </w:rPr>
              <w:t>suy ra t</w:t>
            </w:r>
            <w:r w:rsidRPr="00080A0B">
              <w:rPr>
                <w:sz w:val="26"/>
                <w:szCs w:val="26"/>
                <w:lang w:val="pl-PL"/>
              </w:rPr>
              <w:t>ứ giác MIKQ là hình thoi.</w:t>
            </w:r>
          </w:p>
        </w:tc>
        <w:tc>
          <w:tcPr>
            <w:tcW w:w="1057" w:type="dxa"/>
            <w:vAlign w:val="center"/>
          </w:tcPr>
          <w:p w14:paraId="10D7C9E3" w14:textId="77777777"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14:paraId="546F1C4C" w14:textId="77777777">
        <w:tc>
          <w:tcPr>
            <w:tcW w:w="629" w:type="dxa"/>
            <w:vMerge/>
            <w:vAlign w:val="center"/>
          </w:tcPr>
          <w:p w14:paraId="6CC5DCF5" w14:textId="77777777" w:rsidR="00EA63E6" w:rsidRPr="00080A0B" w:rsidRDefault="00EA63E6">
            <w:pPr>
              <w:spacing w:line="360" w:lineRule="auto"/>
              <w:jc w:val="both"/>
              <w:rPr>
                <w:b/>
                <w:sz w:val="26"/>
                <w:szCs w:val="26"/>
              </w:rPr>
            </w:pPr>
          </w:p>
        </w:tc>
        <w:tc>
          <w:tcPr>
            <w:tcW w:w="642" w:type="dxa"/>
          </w:tcPr>
          <w:p w14:paraId="7DBA9D82" w14:textId="77777777" w:rsidR="00EA63E6" w:rsidRPr="00080A0B" w:rsidRDefault="00EA63E6">
            <w:pPr>
              <w:spacing w:line="360" w:lineRule="auto"/>
              <w:jc w:val="center"/>
              <w:rPr>
                <w:sz w:val="26"/>
                <w:szCs w:val="26"/>
              </w:rPr>
            </w:pPr>
            <w:r w:rsidRPr="00080A0B">
              <w:rPr>
                <w:sz w:val="26"/>
                <w:szCs w:val="26"/>
              </w:rPr>
              <w:t>b</w:t>
            </w:r>
          </w:p>
        </w:tc>
        <w:tc>
          <w:tcPr>
            <w:tcW w:w="7077" w:type="dxa"/>
          </w:tcPr>
          <w:p w14:paraId="7B3983D3" w14:textId="77777777" w:rsidR="00EA63E6" w:rsidRPr="00080A0B" w:rsidRDefault="00EA63E6">
            <w:pPr>
              <w:spacing w:line="360" w:lineRule="auto"/>
              <w:jc w:val="both"/>
              <w:rPr>
                <w:sz w:val="26"/>
                <w:szCs w:val="26"/>
                <w:lang w:val="pl-PL"/>
              </w:rPr>
            </w:pPr>
            <w:r w:rsidRPr="00080A0B">
              <w:rPr>
                <w:sz w:val="26"/>
                <w:szCs w:val="26"/>
                <w:lang w:val="pl-PL"/>
              </w:rPr>
              <w:t xml:space="preserve">Ta có </w:t>
            </w:r>
            <w:r w:rsidR="005611EB">
              <w:rPr>
                <w:position w:val="-10"/>
                <w:sz w:val="26"/>
                <w:szCs w:val="26"/>
                <w:lang w:val="nl-NL"/>
              </w:rPr>
              <w:pict w14:anchorId="14CFA022">
                <v:shape id="_x0000_i3422" type="#_x0000_t75" style="width:93.1pt;height:19.85pt;mso-position-horizontal-relative:page;mso-position-vertical-relative:page">
                  <v:imagedata r:id="rId1744" o:title=""/>
                </v:shape>
              </w:pict>
            </w:r>
            <w:r w:rsidRPr="00080A0B">
              <w:rPr>
                <w:sz w:val="26"/>
                <w:szCs w:val="26"/>
                <w:lang w:val="pl-PL"/>
              </w:rPr>
              <w:t>( Vì hai góc kề bù)</w:t>
            </w:r>
          </w:p>
          <w:p w14:paraId="688342BD" w14:textId="77777777" w:rsidR="00EA63E6" w:rsidRPr="00080A0B" w:rsidRDefault="005611EB">
            <w:pPr>
              <w:spacing w:line="360" w:lineRule="auto"/>
              <w:jc w:val="both"/>
              <w:rPr>
                <w:sz w:val="26"/>
                <w:szCs w:val="26"/>
                <w:lang w:val="pl-PL"/>
              </w:rPr>
            </w:pPr>
            <w:r>
              <w:rPr>
                <w:position w:val="-10"/>
                <w:sz w:val="26"/>
                <w:szCs w:val="26"/>
                <w:lang w:val="nl-NL"/>
              </w:rPr>
              <w:pict w14:anchorId="7C3EE4EE">
                <v:shape id="_x0000_i3423" type="#_x0000_t75" style="width:184.95pt;height:19.85pt;mso-position-horizontal-relative:page;mso-position-vertical-relative:page">
                  <v:imagedata r:id="rId1745" o:title=""/>
                </v:shape>
              </w:pict>
            </w:r>
            <w:r w:rsidR="00EA63E6" w:rsidRPr="00080A0B">
              <w:rPr>
                <w:sz w:val="26"/>
                <w:szCs w:val="26"/>
                <w:lang w:val="pl-PL"/>
              </w:rPr>
              <w:t xml:space="preserve">                                                              </w:t>
            </w:r>
          </w:p>
          <w:p w14:paraId="0EA44E11" w14:textId="77777777" w:rsidR="00EA63E6" w:rsidRPr="00080A0B" w:rsidRDefault="00EA63E6">
            <w:pPr>
              <w:spacing w:line="360" w:lineRule="auto"/>
              <w:jc w:val="both"/>
              <w:rPr>
                <w:sz w:val="26"/>
                <w:szCs w:val="26"/>
                <w:lang w:val="pl-PL"/>
              </w:rPr>
            </w:pPr>
            <w:r w:rsidRPr="00080A0B">
              <w:rPr>
                <w:sz w:val="26"/>
                <w:szCs w:val="26"/>
                <w:lang w:val="pl-PL"/>
              </w:rPr>
              <w:t>Mặt khác: MA = MQ (A đối xứng với Q qua M)</w:t>
            </w:r>
          </w:p>
          <w:p w14:paraId="505389E3" w14:textId="77777777" w:rsidR="00EA63E6" w:rsidRPr="00080A0B" w:rsidRDefault="00EA63E6">
            <w:pPr>
              <w:spacing w:line="360" w:lineRule="auto"/>
              <w:jc w:val="both"/>
              <w:rPr>
                <w:sz w:val="26"/>
                <w:szCs w:val="26"/>
                <w:lang w:val="pl-PL"/>
              </w:rPr>
            </w:pPr>
            <w:r w:rsidRPr="00080A0B">
              <w:rPr>
                <w:sz w:val="26"/>
                <w:szCs w:val="26"/>
                <w:lang w:val="pl-PL"/>
              </w:rPr>
              <w:t xml:space="preserve">MI = MQ (Tứ giác MIKQ là hình thoi) </w:t>
            </w:r>
          </w:p>
          <w:p w14:paraId="2FDDADA5" w14:textId="77777777" w:rsidR="00EA63E6" w:rsidRPr="00080A0B" w:rsidRDefault="00EA63E6">
            <w:pPr>
              <w:tabs>
                <w:tab w:val="left" w:pos="1080"/>
              </w:tabs>
              <w:spacing w:line="360" w:lineRule="auto"/>
              <w:jc w:val="both"/>
              <w:rPr>
                <w:sz w:val="26"/>
                <w:szCs w:val="26"/>
                <w:lang w:val="pl-PL"/>
              </w:rPr>
            </w:pPr>
            <w:r w:rsidRPr="00080A0B">
              <w:rPr>
                <w:sz w:val="26"/>
                <w:szCs w:val="26"/>
                <w:lang w:val="pl-PL"/>
              </w:rPr>
              <w:t xml:space="preserve">Suy ra:MA = MI                                                              </w:t>
            </w:r>
          </w:p>
          <w:p w14:paraId="665B6729" w14:textId="77777777" w:rsidR="00EA63E6" w:rsidRPr="00080A0B" w:rsidRDefault="005611EB">
            <w:pPr>
              <w:tabs>
                <w:tab w:val="left" w:pos="1080"/>
              </w:tabs>
              <w:spacing w:line="360" w:lineRule="auto"/>
              <w:jc w:val="both"/>
              <w:rPr>
                <w:sz w:val="26"/>
                <w:szCs w:val="26"/>
                <w:lang w:val="pl-PL"/>
              </w:rPr>
            </w:pPr>
            <w:r>
              <w:rPr>
                <w:position w:val="-4"/>
                <w:sz w:val="26"/>
                <w:szCs w:val="26"/>
                <w:lang w:val="nl-NL"/>
              </w:rPr>
              <w:pict w14:anchorId="13E18197">
                <v:shape id="_x0000_i3424" type="#_x0000_t75" style="width:11.15pt;height:13.65pt;mso-position-horizontal-relative:page;mso-position-vertical-relative:page">
                  <v:imagedata r:id="rId1746" o:title=""/>
                </v:shape>
              </w:pict>
            </w:r>
            <w:r w:rsidR="00EA63E6" w:rsidRPr="00080A0B">
              <w:rPr>
                <w:sz w:val="26"/>
                <w:szCs w:val="26"/>
                <w:lang w:val="pl-PL"/>
              </w:rPr>
              <w:t>AMI là tam giác cân có một góc bằng 60</w:t>
            </w:r>
            <w:r w:rsidR="00EA63E6" w:rsidRPr="00080A0B">
              <w:rPr>
                <w:sz w:val="26"/>
                <w:szCs w:val="26"/>
                <w:vertAlign w:val="superscript"/>
                <w:lang w:val="pl-PL"/>
              </w:rPr>
              <w:t>0</w:t>
            </w:r>
            <w:r w:rsidR="00EA63E6" w:rsidRPr="00080A0B">
              <w:rPr>
                <w:sz w:val="26"/>
                <w:szCs w:val="26"/>
                <w:lang w:val="pl-PL"/>
              </w:rPr>
              <w:t xml:space="preserve"> </w:t>
            </w:r>
          </w:p>
          <w:p w14:paraId="5B917007" w14:textId="77777777" w:rsidR="00EA63E6" w:rsidRPr="00080A0B" w:rsidRDefault="00EA63E6">
            <w:pPr>
              <w:spacing w:line="360" w:lineRule="auto"/>
              <w:jc w:val="both"/>
              <w:rPr>
                <w:sz w:val="26"/>
                <w:szCs w:val="26"/>
              </w:rPr>
            </w:pPr>
            <w:r w:rsidRPr="00080A0B">
              <w:rPr>
                <w:sz w:val="26"/>
                <w:szCs w:val="26"/>
                <w:lang w:val="pl-PL"/>
              </w:rPr>
              <w:t>nên</w:t>
            </w:r>
            <w:r w:rsidR="005611EB">
              <w:rPr>
                <w:position w:val="-4"/>
                <w:sz w:val="26"/>
                <w:szCs w:val="26"/>
                <w:lang w:val="nl-NL"/>
              </w:rPr>
              <w:pict w14:anchorId="4D352C89">
                <v:shape id="_x0000_i3425" type="#_x0000_t75" style="width:11.15pt;height:13.65pt;mso-position-horizontal-relative:page;mso-position-vertical-relative:page">
                  <v:imagedata r:id="rId1746" o:title=""/>
                </v:shape>
              </w:pict>
            </w:r>
            <w:r w:rsidRPr="00080A0B">
              <w:rPr>
                <w:sz w:val="26"/>
                <w:szCs w:val="26"/>
                <w:lang w:val="pl-PL"/>
              </w:rPr>
              <w:t xml:space="preserve">AMI là tam giác đều.                                                      </w:t>
            </w:r>
          </w:p>
        </w:tc>
        <w:tc>
          <w:tcPr>
            <w:tcW w:w="1057" w:type="dxa"/>
            <w:vAlign w:val="center"/>
          </w:tcPr>
          <w:p w14:paraId="7583981A" w14:textId="77777777"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14:paraId="6D84FAF9" w14:textId="77777777">
        <w:trPr>
          <w:trHeight w:val="1724"/>
        </w:trPr>
        <w:tc>
          <w:tcPr>
            <w:tcW w:w="629" w:type="dxa"/>
            <w:vAlign w:val="center"/>
          </w:tcPr>
          <w:p w14:paraId="459D7D61" w14:textId="77777777" w:rsidR="00EA63E6" w:rsidRPr="00080A0B" w:rsidRDefault="00EA63E6">
            <w:pPr>
              <w:spacing w:line="360" w:lineRule="auto"/>
              <w:jc w:val="both"/>
              <w:rPr>
                <w:b/>
                <w:sz w:val="26"/>
                <w:szCs w:val="26"/>
              </w:rPr>
            </w:pPr>
          </w:p>
        </w:tc>
        <w:tc>
          <w:tcPr>
            <w:tcW w:w="642" w:type="dxa"/>
          </w:tcPr>
          <w:p w14:paraId="45DFD00C" w14:textId="77777777" w:rsidR="00EA63E6" w:rsidRPr="00080A0B" w:rsidRDefault="00EA63E6">
            <w:pPr>
              <w:spacing w:line="360" w:lineRule="auto"/>
              <w:jc w:val="center"/>
              <w:rPr>
                <w:sz w:val="26"/>
                <w:szCs w:val="26"/>
              </w:rPr>
            </w:pPr>
            <w:r w:rsidRPr="00080A0B">
              <w:rPr>
                <w:sz w:val="26"/>
                <w:szCs w:val="26"/>
              </w:rPr>
              <w:t>c</w:t>
            </w:r>
          </w:p>
        </w:tc>
        <w:tc>
          <w:tcPr>
            <w:tcW w:w="7077" w:type="dxa"/>
          </w:tcPr>
          <w:p w14:paraId="363D4616" w14:textId="77777777" w:rsidR="00EA63E6" w:rsidRPr="00080A0B" w:rsidRDefault="00EA63E6">
            <w:pPr>
              <w:tabs>
                <w:tab w:val="left" w:pos="1080"/>
              </w:tabs>
              <w:spacing w:line="360" w:lineRule="auto"/>
              <w:jc w:val="both"/>
              <w:rPr>
                <w:sz w:val="26"/>
                <w:szCs w:val="26"/>
                <w:lang w:val="pl-PL"/>
              </w:rPr>
            </w:pPr>
            <w:r w:rsidRPr="00080A0B">
              <w:rPr>
                <w:sz w:val="26"/>
                <w:szCs w:val="26"/>
                <w:lang w:val="pl-PL"/>
              </w:rPr>
              <w:t>Ta có PN // MA và PN = MA (Vì PN // QM và QM = AM)</w:t>
            </w:r>
          </w:p>
          <w:p w14:paraId="67B678C8" w14:textId="77777777" w:rsidR="00EA63E6" w:rsidRPr="00080A0B" w:rsidRDefault="00EA63E6">
            <w:pPr>
              <w:tabs>
                <w:tab w:val="left" w:pos="1080"/>
              </w:tabs>
              <w:spacing w:line="360" w:lineRule="auto"/>
              <w:jc w:val="both"/>
              <w:rPr>
                <w:sz w:val="26"/>
                <w:szCs w:val="26"/>
                <w:lang w:val="pl-PL"/>
              </w:rPr>
            </w:pPr>
            <w:r w:rsidRPr="00080A0B">
              <w:rPr>
                <w:sz w:val="26"/>
                <w:szCs w:val="26"/>
                <w:lang w:val="pl-PL"/>
              </w:rPr>
              <w:t>nên tứ giác AMPN là hình bình hành.</w:t>
            </w:r>
            <w:r w:rsidRPr="00080A0B">
              <w:rPr>
                <w:sz w:val="26"/>
                <w:szCs w:val="26"/>
                <w:lang w:val="en-GB"/>
              </w:rPr>
              <w:t xml:space="preserve"> </w:t>
            </w:r>
            <w:r w:rsidRPr="00080A0B">
              <w:rPr>
                <w:sz w:val="26"/>
                <w:szCs w:val="26"/>
                <w:lang w:val="pl-PL"/>
              </w:rPr>
              <w:t xml:space="preserve">(3)          </w:t>
            </w:r>
          </w:p>
          <w:p w14:paraId="5E4472BC" w14:textId="77777777" w:rsidR="00EA63E6" w:rsidRPr="00080A0B" w:rsidRDefault="005611EB">
            <w:pPr>
              <w:tabs>
                <w:tab w:val="left" w:pos="1080"/>
              </w:tabs>
              <w:spacing w:line="360" w:lineRule="auto"/>
              <w:jc w:val="both"/>
              <w:rPr>
                <w:sz w:val="26"/>
                <w:szCs w:val="26"/>
                <w:lang w:val="pl-PL"/>
              </w:rPr>
            </w:pPr>
            <w:r>
              <w:rPr>
                <w:position w:val="-4"/>
                <w:sz w:val="26"/>
                <w:szCs w:val="26"/>
                <w:lang w:val="nl-NL"/>
              </w:rPr>
              <w:pict w14:anchorId="0BFA63D5">
                <v:shape id="_x0000_i3426" type="#_x0000_t75" style="width:11.15pt;height:13.65pt;mso-position-horizontal-relative:page;mso-position-vertical-relative:page">
                  <v:imagedata r:id="rId1746" o:title=""/>
                </v:shape>
              </w:pict>
            </w:r>
            <w:r w:rsidR="00EA63E6" w:rsidRPr="00080A0B">
              <w:rPr>
                <w:sz w:val="26"/>
                <w:szCs w:val="26"/>
                <w:lang w:val="pl-PL"/>
              </w:rPr>
              <w:t xml:space="preserve">MAN có AI là đường trung tuyến và AI = </w:t>
            </w:r>
            <w:r>
              <w:rPr>
                <w:position w:val="-24"/>
                <w:sz w:val="26"/>
                <w:szCs w:val="26"/>
                <w:lang w:val="nl-NL"/>
              </w:rPr>
              <w:pict w14:anchorId="1FD4909D">
                <v:shape id="Picture 33" o:spid="_x0000_i3427" type="#_x0000_t75" style="width:52.15pt;height:31.05pt;mso-position-horizontal-relative:page;mso-position-vertical-relative:page">
                  <v:imagedata r:id="rId1741" o:title=""/>
                </v:shape>
              </w:pict>
            </w:r>
            <w:r w:rsidR="00EA63E6" w:rsidRPr="00080A0B">
              <w:rPr>
                <w:sz w:val="26"/>
                <w:szCs w:val="26"/>
                <w:lang w:val="pl-PL"/>
              </w:rPr>
              <w:t xml:space="preserve">                            </w:t>
            </w:r>
          </w:p>
          <w:p w14:paraId="02F28D96" w14:textId="77777777" w:rsidR="00EA63E6" w:rsidRPr="00080A0B" w:rsidRDefault="00EA63E6">
            <w:pPr>
              <w:tabs>
                <w:tab w:val="left" w:pos="1080"/>
              </w:tabs>
              <w:spacing w:line="360" w:lineRule="auto"/>
              <w:jc w:val="both"/>
              <w:rPr>
                <w:sz w:val="26"/>
                <w:szCs w:val="26"/>
                <w:lang w:val="pl-PL"/>
              </w:rPr>
            </w:pPr>
            <w:r w:rsidRPr="00080A0B">
              <w:rPr>
                <w:sz w:val="26"/>
                <w:szCs w:val="26"/>
                <w:lang w:val="pl-PL"/>
              </w:rPr>
              <w:t>Do đó:</w:t>
            </w:r>
            <w:r w:rsidR="005611EB">
              <w:rPr>
                <w:position w:val="-4"/>
                <w:sz w:val="26"/>
                <w:szCs w:val="26"/>
                <w:lang w:val="nl-NL"/>
              </w:rPr>
              <w:pict w14:anchorId="38BC8D49">
                <v:shape id="Picture 34" o:spid="_x0000_i3428" type="#_x0000_t75" style="width:11.15pt;height:13.65pt;mso-position-horizontal-relative:page;mso-position-vertical-relative:page">
                  <v:imagedata r:id="rId1746" o:title=""/>
                </v:shape>
              </w:pict>
            </w:r>
            <w:r w:rsidRPr="00080A0B">
              <w:rPr>
                <w:sz w:val="26"/>
                <w:szCs w:val="26"/>
                <w:lang w:val="pl-PL"/>
              </w:rPr>
              <w:t>MAN vuông tại</w:t>
            </w:r>
            <w:r w:rsidR="005611EB">
              <w:rPr>
                <w:position w:val="-6"/>
                <w:sz w:val="26"/>
                <w:szCs w:val="26"/>
                <w:lang w:val="nl-NL"/>
              </w:rPr>
              <w:pict w14:anchorId="3484F07A">
                <v:shape id="Picture 35" o:spid="_x0000_i3429" type="#_x0000_t75" style="width:73.25pt;height:18.6pt;mso-position-horizontal-relative:page;mso-position-vertical-relative:page">
                  <v:imagedata r:id="rId1747" o:title=""/>
                </v:shape>
              </w:pict>
            </w:r>
            <w:r w:rsidRPr="00080A0B">
              <w:rPr>
                <w:sz w:val="26"/>
                <w:szCs w:val="26"/>
                <w:lang w:val="pl-PL"/>
              </w:rPr>
              <w:t xml:space="preserve"> (4)</w:t>
            </w:r>
          </w:p>
          <w:p w14:paraId="2E2E6D90" w14:textId="77777777" w:rsidR="00EA63E6" w:rsidRPr="00080A0B" w:rsidRDefault="00EA63E6">
            <w:pPr>
              <w:tabs>
                <w:tab w:val="left" w:pos="1080"/>
              </w:tabs>
              <w:spacing w:line="360" w:lineRule="auto"/>
              <w:jc w:val="both"/>
              <w:rPr>
                <w:sz w:val="26"/>
                <w:szCs w:val="26"/>
                <w:lang w:val="pl-PL"/>
              </w:rPr>
            </w:pPr>
            <w:r w:rsidRPr="00080A0B">
              <w:rPr>
                <w:sz w:val="26"/>
                <w:szCs w:val="26"/>
                <w:lang w:val="pl-PL"/>
              </w:rPr>
              <w:t>Từ (3) và (4): Tứ giác AMPN là hình chữ nhât.</w:t>
            </w:r>
          </w:p>
        </w:tc>
        <w:tc>
          <w:tcPr>
            <w:tcW w:w="1057" w:type="dxa"/>
            <w:vAlign w:val="center"/>
          </w:tcPr>
          <w:p w14:paraId="462DFE63" w14:textId="77777777" w:rsidR="00EA63E6" w:rsidRPr="00080A0B" w:rsidRDefault="00EA63E6">
            <w:pPr>
              <w:spacing w:line="360" w:lineRule="auto"/>
              <w:jc w:val="center"/>
              <w:rPr>
                <w:sz w:val="26"/>
                <w:szCs w:val="26"/>
              </w:rPr>
            </w:pPr>
            <w:r w:rsidRPr="00080A0B">
              <w:rPr>
                <w:sz w:val="26"/>
                <w:szCs w:val="26"/>
              </w:rPr>
              <w:t>0,5</w:t>
            </w:r>
          </w:p>
        </w:tc>
      </w:tr>
      <w:tr w:rsidR="00EA63E6" w:rsidRPr="00080A0B" w14:paraId="1E1DE05D" w14:textId="77777777">
        <w:tc>
          <w:tcPr>
            <w:tcW w:w="629" w:type="dxa"/>
            <w:vAlign w:val="center"/>
          </w:tcPr>
          <w:p w14:paraId="219D0896" w14:textId="77777777" w:rsidR="00EA63E6" w:rsidRPr="00080A0B" w:rsidRDefault="00EA63E6">
            <w:pPr>
              <w:spacing w:line="360" w:lineRule="auto"/>
              <w:jc w:val="center"/>
              <w:rPr>
                <w:sz w:val="26"/>
                <w:szCs w:val="26"/>
              </w:rPr>
            </w:pPr>
            <w:r w:rsidRPr="00080A0B">
              <w:rPr>
                <w:sz w:val="26"/>
                <w:szCs w:val="26"/>
              </w:rPr>
              <w:t>10</w:t>
            </w:r>
          </w:p>
        </w:tc>
        <w:tc>
          <w:tcPr>
            <w:tcW w:w="642" w:type="dxa"/>
          </w:tcPr>
          <w:p w14:paraId="205F2C26" w14:textId="77777777" w:rsidR="00EA63E6" w:rsidRPr="00080A0B" w:rsidRDefault="00EA63E6">
            <w:pPr>
              <w:spacing w:line="360" w:lineRule="auto"/>
              <w:jc w:val="both"/>
              <w:rPr>
                <w:sz w:val="26"/>
                <w:szCs w:val="26"/>
              </w:rPr>
            </w:pPr>
          </w:p>
        </w:tc>
        <w:tc>
          <w:tcPr>
            <w:tcW w:w="7077" w:type="dxa"/>
          </w:tcPr>
          <w:p w14:paraId="7E2D767B" w14:textId="77777777" w:rsidR="00EA63E6" w:rsidRPr="00080A0B" w:rsidRDefault="00EA63E6">
            <w:pPr>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y + 6x + 6y + 2y</w:t>
            </w:r>
            <w:r w:rsidRPr="00080A0B">
              <w:rPr>
                <w:sz w:val="26"/>
                <w:szCs w:val="26"/>
                <w:vertAlign w:val="superscript"/>
              </w:rPr>
              <w:t>2</w:t>
            </w:r>
            <w:r w:rsidRPr="00080A0B">
              <w:rPr>
                <w:sz w:val="26"/>
                <w:szCs w:val="26"/>
              </w:rPr>
              <w:t xml:space="preserve"> + 8 = 0.</w:t>
            </w:r>
          </w:p>
          <w:p w14:paraId="3127543B" w14:textId="77777777" w:rsidR="00EA63E6" w:rsidRPr="00080A0B" w:rsidRDefault="00EA63E6">
            <w:pPr>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6x + 6y + 9 - 1 = - y</w:t>
            </w:r>
            <w:r w:rsidRPr="00080A0B">
              <w:rPr>
                <w:sz w:val="26"/>
                <w:szCs w:val="26"/>
                <w:vertAlign w:val="superscript"/>
              </w:rPr>
              <w:t>2</w:t>
            </w:r>
            <w:r w:rsidRPr="00080A0B">
              <w:rPr>
                <w:sz w:val="26"/>
                <w:szCs w:val="26"/>
                <w:vertAlign w:val="superscript"/>
                <w:lang w:val="en-GB"/>
              </w:rPr>
              <w:t xml:space="preserve"> </w:t>
            </w:r>
            <w:r w:rsidR="005611EB">
              <w:rPr>
                <w:position w:val="-4"/>
                <w:sz w:val="26"/>
                <w:szCs w:val="26"/>
              </w:rPr>
              <w:pict w14:anchorId="6B0A52AE">
                <v:shape id="Picture 36" o:spid="_x0000_i3430" type="#_x0000_t75" style="width:9.95pt;height:12.4pt;mso-position-horizontal-relative:page;mso-position-vertical-relative:page">
                  <v:imagedata r:id="rId1748" o:title=""/>
                </v:shape>
              </w:pict>
            </w:r>
            <w:r w:rsidRPr="00080A0B">
              <w:rPr>
                <w:sz w:val="26"/>
                <w:szCs w:val="26"/>
              </w:rPr>
              <w:t>0.</w:t>
            </w:r>
          </w:p>
          <w:p w14:paraId="4CD7258A" w14:textId="77777777" w:rsidR="00EA63E6" w:rsidRPr="00080A0B" w:rsidRDefault="00EA63E6">
            <w:pPr>
              <w:spacing w:line="360" w:lineRule="auto"/>
              <w:jc w:val="both"/>
              <w:rPr>
                <w:sz w:val="26"/>
                <w:szCs w:val="26"/>
              </w:rPr>
            </w:pPr>
            <w:r w:rsidRPr="00080A0B">
              <w:rPr>
                <w:sz w:val="26"/>
                <w:szCs w:val="26"/>
              </w:rPr>
              <w:t>(x + y)</w:t>
            </w:r>
            <w:r w:rsidRPr="00080A0B">
              <w:rPr>
                <w:sz w:val="26"/>
                <w:szCs w:val="26"/>
                <w:vertAlign w:val="superscript"/>
              </w:rPr>
              <w:t>2</w:t>
            </w:r>
            <w:r w:rsidRPr="00080A0B">
              <w:rPr>
                <w:sz w:val="26"/>
                <w:szCs w:val="26"/>
              </w:rPr>
              <w:t xml:space="preserve"> + 2 (x + y) . 3 + 3</w:t>
            </w:r>
            <w:r w:rsidRPr="00080A0B">
              <w:rPr>
                <w:sz w:val="26"/>
                <w:szCs w:val="26"/>
                <w:vertAlign w:val="superscript"/>
              </w:rPr>
              <w:t>2</w:t>
            </w:r>
            <w:r w:rsidRPr="00080A0B">
              <w:rPr>
                <w:sz w:val="26"/>
                <w:szCs w:val="26"/>
              </w:rPr>
              <w:t xml:space="preserve"> - 1 = - y</w:t>
            </w:r>
            <w:r w:rsidRPr="00080A0B">
              <w:rPr>
                <w:sz w:val="26"/>
                <w:szCs w:val="26"/>
                <w:vertAlign w:val="superscript"/>
              </w:rPr>
              <w:t>2</w:t>
            </w:r>
            <w:r w:rsidRPr="00080A0B">
              <w:rPr>
                <w:sz w:val="26"/>
                <w:szCs w:val="26"/>
              </w:rPr>
              <w:t xml:space="preserve"> </w:t>
            </w:r>
            <w:r w:rsidR="005611EB">
              <w:rPr>
                <w:position w:val="-4"/>
                <w:sz w:val="26"/>
                <w:szCs w:val="26"/>
              </w:rPr>
              <w:pict w14:anchorId="0612DFAA">
                <v:shape id="Picture 37" o:spid="_x0000_i3431" type="#_x0000_t75" style="width:9.95pt;height:12.4pt;mso-position-horizontal-relative:page;mso-position-vertical-relative:page">
                  <v:imagedata r:id="rId1748" o:title=""/>
                </v:shape>
              </w:pict>
            </w:r>
            <w:r w:rsidRPr="00080A0B">
              <w:rPr>
                <w:sz w:val="26"/>
                <w:szCs w:val="26"/>
              </w:rPr>
              <w:t xml:space="preserve"> 0.</w:t>
            </w:r>
          </w:p>
          <w:p w14:paraId="74C7EB42" w14:textId="77777777" w:rsidR="00EA63E6" w:rsidRPr="00080A0B" w:rsidRDefault="00EA63E6">
            <w:pPr>
              <w:spacing w:line="360" w:lineRule="auto"/>
              <w:jc w:val="both"/>
              <w:rPr>
                <w:sz w:val="26"/>
                <w:szCs w:val="26"/>
              </w:rPr>
            </w:pPr>
            <w:r w:rsidRPr="00080A0B">
              <w:rPr>
                <w:sz w:val="26"/>
                <w:szCs w:val="26"/>
              </w:rPr>
              <w:t>(x + y + 3)</w:t>
            </w:r>
            <w:r w:rsidRPr="00080A0B">
              <w:rPr>
                <w:sz w:val="26"/>
                <w:szCs w:val="26"/>
                <w:vertAlign w:val="superscript"/>
              </w:rPr>
              <w:t>2</w:t>
            </w:r>
            <w:r w:rsidRPr="00080A0B">
              <w:rPr>
                <w:sz w:val="26"/>
                <w:szCs w:val="26"/>
              </w:rPr>
              <w:t xml:space="preserve"> - 1 </w:t>
            </w:r>
            <w:r w:rsidR="005611EB">
              <w:rPr>
                <w:position w:val="-4"/>
                <w:sz w:val="26"/>
                <w:szCs w:val="26"/>
              </w:rPr>
              <w:pict w14:anchorId="1D1B3961">
                <v:shape id="_x0000_i3432" type="#_x0000_t75" style="width:9.95pt;height:12.4pt;mso-position-horizontal-relative:page;mso-position-vertical-relative:page">
                  <v:imagedata r:id="rId1748" o:title=""/>
                </v:shape>
              </w:pict>
            </w:r>
            <w:r w:rsidRPr="00080A0B">
              <w:rPr>
                <w:sz w:val="26"/>
                <w:szCs w:val="26"/>
              </w:rPr>
              <w:t xml:space="preserve"> 0</w:t>
            </w:r>
          </w:p>
          <w:p w14:paraId="349931CC" w14:textId="77777777" w:rsidR="00EA63E6" w:rsidRPr="00080A0B" w:rsidRDefault="00EA63E6">
            <w:pPr>
              <w:spacing w:line="360" w:lineRule="auto"/>
              <w:jc w:val="both"/>
              <w:rPr>
                <w:sz w:val="26"/>
                <w:szCs w:val="26"/>
              </w:rPr>
            </w:pPr>
            <w:r w:rsidRPr="00080A0B">
              <w:rPr>
                <w:sz w:val="26"/>
                <w:szCs w:val="26"/>
              </w:rPr>
              <w:lastRenderedPageBreak/>
              <w:t xml:space="preserve">(x + y + 2) (x + y + 4) </w:t>
            </w:r>
            <w:r w:rsidR="005611EB">
              <w:rPr>
                <w:position w:val="-4"/>
                <w:sz w:val="26"/>
                <w:szCs w:val="26"/>
              </w:rPr>
              <w:pict w14:anchorId="3874EFB1">
                <v:shape id="_x0000_i3433" type="#_x0000_t75" style="width:9.95pt;height:12.4pt;mso-position-horizontal-relative:page;mso-position-vertical-relative:page">
                  <v:imagedata r:id="rId1748" o:title=""/>
                </v:shape>
              </w:pict>
            </w:r>
            <w:r w:rsidRPr="00080A0B">
              <w:rPr>
                <w:sz w:val="26"/>
                <w:szCs w:val="26"/>
              </w:rPr>
              <w:t xml:space="preserve"> 0</w:t>
            </w:r>
          </w:p>
          <w:p w14:paraId="74182B75" w14:textId="77777777" w:rsidR="00EA63E6" w:rsidRPr="00080A0B" w:rsidRDefault="00EA63E6">
            <w:pPr>
              <w:spacing w:line="360" w:lineRule="auto"/>
              <w:jc w:val="both"/>
              <w:rPr>
                <w:sz w:val="26"/>
                <w:szCs w:val="26"/>
              </w:rPr>
            </w:pPr>
            <w:r w:rsidRPr="00080A0B">
              <w:rPr>
                <w:sz w:val="26"/>
                <w:szCs w:val="26"/>
              </w:rPr>
              <w:t xml:space="preserve">(x + y + 2016 - 2014) (x + y + 2016 - 2012) </w:t>
            </w:r>
            <w:r w:rsidR="005611EB">
              <w:rPr>
                <w:position w:val="-4"/>
                <w:sz w:val="26"/>
                <w:szCs w:val="26"/>
              </w:rPr>
              <w:pict w14:anchorId="791C2EA4">
                <v:shape id="_x0000_i3434" type="#_x0000_t75" style="width:9.95pt;height:12.4pt;mso-position-horizontal-relative:page;mso-position-vertical-relative:page">
                  <v:imagedata r:id="rId1748" o:title=""/>
                </v:shape>
              </w:pict>
            </w:r>
            <w:r w:rsidRPr="00080A0B">
              <w:rPr>
                <w:sz w:val="26"/>
                <w:szCs w:val="26"/>
              </w:rPr>
              <w:t xml:space="preserve"> 0</w:t>
            </w:r>
          </w:p>
          <w:p w14:paraId="5E482B3A" w14:textId="77777777" w:rsidR="00EA63E6" w:rsidRPr="00080A0B" w:rsidRDefault="00EA63E6">
            <w:pPr>
              <w:spacing w:line="360" w:lineRule="auto"/>
              <w:jc w:val="both"/>
              <w:rPr>
                <w:sz w:val="26"/>
                <w:szCs w:val="26"/>
              </w:rPr>
            </w:pPr>
            <w:r w:rsidRPr="00080A0B">
              <w:rPr>
                <w:sz w:val="26"/>
                <w:szCs w:val="26"/>
              </w:rPr>
              <w:t xml:space="preserve">(B - 2014)(B - 2012) </w:t>
            </w:r>
            <w:r w:rsidR="005611EB">
              <w:rPr>
                <w:position w:val="-4"/>
                <w:sz w:val="26"/>
                <w:szCs w:val="26"/>
              </w:rPr>
              <w:pict w14:anchorId="49364582">
                <v:shape id="_x0000_i3435" type="#_x0000_t75" style="width:9.95pt;height:12.4pt;mso-position-horizontal-relative:page;mso-position-vertical-relative:page">
                  <v:imagedata r:id="rId1748" o:title=""/>
                </v:shape>
              </w:pict>
            </w:r>
            <w:r w:rsidRPr="00080A0B">
              <w:rPr>
                <w:sz w:val="26"/>
                <w:szCs w:val="26"/>
              </w:rPr>
              <w:t xml:space="preserve"> 0</w:t>
            </w:r>
          </w:p>
          <w:p w14:paraId="11AF3680" w14:textId="77777777" w:rsidR="00EA63E6" w:rsidRPr="00080A0B" w:rsidRDefault="005611EB">
            <w:pPr>
              <w:spacing w:line="360" w:lineRule="auto"/>
              <w:jc w:val="both"/>
              <w:rPr>
                <w:sz w:val="26"/>
                <w:szCs w:val="26"/>
              </w:rPr>
            </w:pPr>
            <w:r>
              <w:rPr>
                <w:position w:val="-6"/>
                <w:sz w:val="26"/>
                <w:szCs w:val="26"/>
              </w:rPr>
              <w:pict w14:anchorId="421576DA">
                <v:shape id="_x0000_i3436" type="#_x0000_t75" style="width:17.4pt;height:12.4pt;mso-position-horizontal-relative:page;mso-position-vertical-relative:page">
                  <v:imagedata r:id="rId1749" o:title=""/>
                </v:shape>
              </w:pict>
            </w:r>
            <w:r>
              <w:rPr>
                <w:position w:val="-70"/>
                <w:sz w:val="26"/>
                <w:szCs w:val="26"/>
              </w:rPr>
              <w:pict w14:anchorId="4C7D4EE1">
                <v:shape id="_x0000_i3437" type="#_x0000_t75" style="width:248.3pt;height:75.7pt;mso-position-horizontal-relative:page;mso-position-vertical-relative:page">
                  <v:imagedata r:id="rId1750" o:title=""/>
                </v:shape>
              </w:pict>
            </w:r>
          </w:p>
          <w:p w14:paraId="09CA8B98" w14:textId="77777777" w:rsidR="00EA63E6" w:rsidRPr="00080A0B" w:rsidRDefault="00EA63E6">
            <w:pPr>
              <w:spacing w:line="360" w:lineRule="auto"/>
              <w:jc w:val="both"/>
              <w:rPr>
                <w:sz w:val="26"/>
                <w:szCs w:val="26"/>
              </w:rPr>
            </w:pPr>
            <w:r w:rsidRPr="00080A0B">
              <w:rPr>
                <w:sz w:val="26"/>
                <w:szCs w:val="26"/>
              </w:rPr>
              <w:t>GTLN của B bằng 2014 khi (x ; y) = (-2 ; 0)</w:t>
            </w:r>
          </w:p>
          <w:p w14:paraId="3A59F773" w14:textId="77777777" w:rsidR="00EA63E6" w:rsidRPr="00080A0B" w:rsidRDefault="00EA63E6">
            <w:pPr>
              <w:tabs>
                <w:tab w:val="left" w:pos="1080"/>
                <w:tab w:val="left" w:pos="3060"/>
                <w:tab w:val="left" w:pos="4860"/>
                <w:tab w:val="left" w:pos="6840"/>
              </w:tabs>
              <w:spacing w:line="360" w:lineRule="auto"/>
              <w:jc w:val="both"/>
              <w:rPr>
                <w:sz w:val="26"/>
                <w:szCs w:val="26"/>
              </w:rPr>
            </w:pPr>
            <w:r w:rsidRPr="00080A0B">
              <w:rPr>
                <w:sz w:val="26"/>
                <w:szCs w:val="26"/>
              </w:rPr>
              <w:t>GTNN của B bằng 2012  khi (x ; y) = (-4 ; 0)</w:t>
            </w:r>
          </w:p>
          <w:p w14:paraId="2876B738" w14:textId="77777777" w:rsidR="00EA63E6" w:rsidRPr="00080A0B" w:rsidRDefault="00EA63E6">
            <w:pPr>
              <w:tabs>
                <w:tab w:val="left" w:pos="720"/>
                <w:tab w:val="left" w:pos="6000"/>
              </w:tabs>
              <w:spacing w:line="360" w:lineRule="auto"/>
              <w:jc w:val="both"/>
              <w:rPr>
                <w:b/>
                <w:i/>
                <w:color w:val="FF0000"/>
                <w:sz w:val="26"/>
                <w:szCs w:val="26"/>
                <w:lang w:val="nl-NL"/>
              </w:rPr>
            </w:pPr>
            <w:r w:rsidRPr="00080A0B">
              <w:rPr>
                <w:b/>
                <w:i/>
                <w:color w:val="FF0000"/>
                <w:sz w:val="26"/>
                <w:szCs w:val="26"/>
                <w:lang w:val="nl-NL"/>
              </w:rPr>
              <w:t>Cách khác: Lập luận như sau:</w:t>
            </w:r>
          </w:p>
          <w:p w14:paraId="6D5F9AE9" w14:textId="77777777" w:rsidR="00EA63E6" w:rsidRPr="00080A0B" w:rsidRDefault="005611EB">
            <w:pPr>
              <w:tabs>
                <w:tab w:val="left" w:pos="720"/>
                <w:tab w:val="left" w:pos="6000"/>
              </w:tabs>
              <w:spacing w:line="360" w:lineRule="auto"/>
              <w:jc w:val="both"/>
              <w:rPr>
                <w:sz w:val="26"/>
                <w:szCs w:val="26"/>
                <w:lang w:val="nl-NL"/>
              </w:rPr>
            </w:pPr>
            <w:r>
              <w:rPr>
                <w:position w:val="-14"/>
                <w:sz w:val="26"/>
                <w:szCs w:val="26"/>
                <w:lang w:val="nl-NL"/>
              </w:rPr>
              <w:pict w14:anchorId="7E47E4BA">
                <v:shape id="Picture 38" o:spid="_x0000_i3438" type="#_x0000_t75" style="width:95.6pt;height:22.35pt;mso-position-horizontal-relative:page;mso-position-vertical-relative:page">
                  <v:imagedata r:id="rId1751" o:title=""/>
                </v:shape>
              </w:pict>
            </w:r>
            <w:r w:rsidR="00EA63E6" w:rsidRPr="00080A0B">
              <w:rPr>
                <w:sz w:val="26"/>
                <w:szCs w:val="26"/>
                <w:lang w:val="nl-NL"/>
              </w:rPr>
              <w:t xml:space="preserve"> </w:t>
            </w:r>
          </w:p>
          <w:p w14:paraId="07C6C5FF" w14:textId="77777777"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Ta thấy: </w:t>
            </w:r>
            <w:r w:rsidR="005611EB">
              <w:rPr>
                <w:position w:val="-10"/>
                <w:sz w:val="26"/>
                <w:szCs w:val="26"/>
                <w:lang w:val="nl-NL"/>
              </w:rPr>
              <w:pict w14:anchorId="271EAF5B">
                <v:shape id="Picture 39" o:spid="_x0000_i3439" type="#_x0000_t75" style="width:45.95pt;height:18.6pt;mso-position-horizontal-relative:page;mso-position-vertical-relative:page">
                  <v:imagedata r:id="rId1752" o:title=""/>
                </v:shape>
              </w:pict>
            </w:r>
            <w:r w:rsidRPr="00080A0B">
              <w:rPr>
                <w:sz w:val="26"/>
                <w:szCs w:val="26"/>
                <w:lang w:val="nl-NL"/>
              </w:rPr>
              <w:t xml:space="preserve"> do </w:t>
            </w:r>
            <w:r w:rsidR="005611EB">
              <w:rPr>
                <w:position w:val="-10"/>
                <w:sz w:val="26"/>
                <w:szCs w:val="26"/>
                <w:lang w:val="nl-NL"/>
              </w:rPr>
              <w:pict w14:anchorId="5F39EC3B">
                <v:shape id="Picture 40" o:spid="_x0000_i3440" type="#_x0000_t75" style="width:33.5pt;height:18.6pt;mso-position-horizontal-relative:page;mso-position-vertical-relative:page">
                  <v:imagedata r:id="rId1753" o:title=""/>
                </v:shape>
              </w:pict>
            </w:r>
            <w:r w:rsidRPr="00080A0B">
              <w:rPr>
                <w:sz w:val="26"/>
                <w:szCs w:val="26"/>
                <w:lang w:val="nl-NL"/>
              </w:rPr>
              <w:t xml:space="preserve"> với mọi y.</w:t>
            </w:r>
          </w:p>
          <w:p w14:paraId="6FA68A18" w14:textId="77777777"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Suy ra: </w:t>
            </w:r>
            <w:r w:rsidR="005611EB">
              <w:rPr>
                <w:position w:val="-14"/>
                <w:sz w:val="26"/>
                <w:szCs w:val="26"/>
                <w:lang w:val="nl-NL"/>
              </w:rPr>
              <w:pict w14:anchorId="4C2879C9">
                <v:shape id="Picture 41" o:spid="_x0000_i3441" type="#_x0000_t75" style="width:245.8pt;height:22.35pt;mso-position-horizontal-relative:page;mso-position-vertical-relative:page">
                  <v:imagedata r:id="rId1754" o:title=""/>
                </v:shape>
              </w:pict>
            </w:r>
            <w:r w:rsidRPr="00080A0B">
              <w:rPr>
                <w:sz w:val="26"/>
                <w:szCs w:val="26"/>
                <w:lang w:val="nl-NL"/>
              </w:rPr>
              <w:t xml:space="preserve"> </w:t>
            </w:r>
          </w:p>
          <w:p w14:paraId="630CBF57" w14:textId="77777777" w:rsidR="00EA63E6" w:rsidRPr="00080A0B" w:rsidRDefault="005611EB">
            <w:pPr>
              <w:tabs>
                <w:tab w:val="left" w:pos="720"/>
                <w:tab w:val="left" w:pos="6000"/>
              </w:tabs>
              <w:spacing w:line="360" w:lineRule="auto"/>
              <w:jc w:val="both"/>
              <w:rPr>
                <w:sz w:val="26"/>
                <w:szCs w:val="26"/>
                <w:lang w:val="nl-NL"/>
              </w:rPr>
            </w:pPr>
            <w:r>
              <w:rPr>
                <w:position w:val="-10"/>
                <w:sz w:val="26"/>
                <w:szCs w:val="26"/>
                <w:lang w:val="nl-NL"/>
              </w:rPr>
              <w:pict w14:anchorId="47D4F281">
                <v:shape id="Picture 42" o:spid="_x0000_i3442" type="#_x0000_t75" style="width:147.7pt;height:16.15pt;mso-position-horizontal-relative:page;mso-position-vertical-relative:page">
                  <v:imagedata r:id="rId1755" o:title=""/>
                </v:shape>
              </w:pict>
            </w:r>
            <w:r w:rsidR="00EA63E6" w:rsidRPr="00080A0B">
              <w:rPr>
                <w:sz w:val="26"/>
                <w:szCs w:val="26"/>
                <w:lang w:val="nl-NL"/>
              </w:rPr>
              <w:t xml:space="preserve"> </w:t>
            </w:r>
          </w:p>
          <w:p w14:paraId="7B1559EC" w14:textId="77777777"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in(B) = 2102 </w:t>
            </w:r>
            <w:r w:rsidR="005611EB">
              <w:rPr>
                <w:position w:val="-10"/>
                <w:sz w:val="26"/>
                <w:szCs w:val="26"/>
                <w:lang w:val="nl-NL"/>
              </w:rPr>
              <w:pict w14:anchorId="4F681A93">
                <v:shape id="Picture 43" o:spid="_x0000_i3443" type="#_x0000_t75" style="width:78.2pt;height:16.15pt;mso-position-horizontal-relative:page;mso-position-vertical-relative:page">
                  <v:imagedata r:id="rId1756" o:title=""/>
                </v:shape>
              </w:pict>
            </w:r>
            <w:r w:rsidRPr="00080A0B">
              <w:rPr>
                <w:sz w:val="26"/>
                <w:szCs w:val="26"/>
                <w:lang w:val="nl-NL"/>
              </w:rPr>
              <w:t xml:space="preserve"> </w:t>
            </w:r>
          </w:p>
          <w:p w14:paraId="7D27B375" w14:textId="77777777"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ax(B) = 2014 </w:t>
            </w:r>
            <w:r w:rsidR="005611EB">
              <w:rPr>
                <w:position w:val="-10"/>
                <w:sz w:val="26"/>
                <w:szCs w:val="26"/>
                <w:lang w:val="nl-NL"/>
              </w:rPr>
              <w:pict w14:anchorId="67D05FD4">
                <v:shape id="Picture 44" o:spid="_x0000_i3444" type="#_x0000_t75" style="width:78.2pt;height:16.15pt;mso-position-horizontal-relative:page;mso-position-vertical-relative:page">
                  <v:imagedata r:id="rId1757" o:title=""/>
                </v:shape>
              </w:pict>
            </w:r>
            <w:r w:rsidRPr="00080A0B">
              <w:rPr>
                <w:sz w:val="26"/>
                <w:szCs w:val="26"/>
                <w:lang w:val="nl-NL"/>
              </w:rPr>
              <w:t xml:space="preserve"> </w:t>
            </w:r>
          </w:p>
        </w:tc>
        <w:tc>
          <w:tcPr>
            <w:tcW w:w="1057" w:type="dxa"/>
            <w:vAlign w:val="center"/>
          </w:tcPr>
          <w:p w14:paraId="771C921A" w14:textId="77777777" w:rsidR="00EA63E6" w:rsidRPr="00080A0B" w:rsidRDefault="00EA63E6">
            <w:pPr>
              <w:spacing w:line="360" w:lineRule="auto"/>
              <w:jc w:val="center"/>
              <w:rPr>
                <w:sz w:val="26"/>
                <w:szCs w:val="26"/>
              </w:rPr>
            </w:pPr>
            <w:r w:rsidRPr="00080A0B">
              <w:rPr>
                <w:sz w:val="26"/>
                <w:szCs w:val="26"/>
              </w:rPr>
              <w:lastRenderedPageBreak/>
              <w:t>0,5</w:t>
            </w:r>
          </w:p>
        </w:tc>
      </w:tr>
    </w:tbl>
    <w:p w14:paraId="7B351F6E" w14:textId="77777777" w:rsidR="00EA63E6" w:rsidRPr="00080A0B" w:rsidRDefault="00EA63E6">
      <w:pPr>
        <w:spacing w:line="360" w:lineRule="auto"/>
        <w:jc w:val="both"/>
        <w:rPr>
          <w:sz w:val="26"/>
          <w:szCs w:val="26"/>
          <w:lang w:val="en-GB" w:eastAsia="tr-T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732FD2FF" w14:textId="77777777" w:rsidTr="00AA2C6A">
        <w:tc>
          <w:tcPr>
            <w:tcW w:w="3469" w:type="dxa"/>
            <w:tcBorders>
              <w:top w:val="single" w:sz="4" w:space="0" w:color="000000"/>
              <w:left w:val="single" w:sz="4" w:space="0" w:color="000000"/>
              <w:bottom w:val="single" w:sz="4" w:space="0" w:color="000000"/>
            </w:tcBorders>
            <w:shd w:val="clear" w:color="auto" w:fill="auto"/>
          </w:tcPr>
          <w:p w14:paraId="4003C263" w14:textId="77777777" w:rsidR="009D167A" w:rsidRPr="00080A0B" w:rsidRDefault="009D167A" w:rsidP="00AA2C6A">
            <w:pPr>
              <w:spacing w:after="200" w:line="276" w:lineRule="auto"/>
              <w:jc w:val="center"/>
              <w:rPr>
                <w:b/>
                <w:color w:val="FF0000"/>
                <w:sz w:val="26"/>
                <w:szCs w:val="26"/>
              </w:rPr>
            </w:pPr>
            <w:r w:rsidRPr="00080A0B">
              <w:rPr>
                <w:b/>
                <w:color w:val="FF0000"/>
                <w:sz w:val="26"/>
                <w:szCs w:val="26"/>
              </w:rPr>
              <w:t>ĐỀ 7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6B451A84" w14:textId="77777777" w:rsidR="009D167A" w:rsidRPr="00080A0B" w:rsidRDefault="009D167A" w:rsidP="00AA2C6A">
            <w:pPr>
              <w:jc w:val="center"/>
              <w:rPr>
                <w:b/>
                <w:color w:val="7030A0"/>
                <w:sz w:val="26"/>
                <w:szCs w:val="26"/>
              </w:rPr>
            </w:pPr>
            <w:r w:rsidRPr="00080A0B">
              <w:rPr>
                <w:b/>
                <w:color w:val="7030A0"/>
                <w:sz w:val="26"/>
                <w:szCs w:val="26"/>
              </w:rPr>
              <w:t>ĐỀ  KIỂM TRA HỌC KỲ I</w:t>
            </w:r>
          </w:p>
          <w:p w14:paraId="55172FE4" w14:textId="77777777" w:rsidR="009D167A" w:rsidRPr="00080A0B" w:rsidRDefault="00A32C05" w:rsidP="00AA2C6A">
            <w:pPr>
              <w:jc w:val="center"/>
              <w:rPr>
                <w:b/>
                <w:color w:val="00B0F0"/>
                <w:sz w:val="26"/>
                <w:szCs w:val="26"/>
              </w:rPr>
            </w:pPr>
            <w:r>
              <w:rPr>
                <w:b/>
                <w:color w:val="00B0F0"/>
                <w:sz w:val="26"/>
                <w:szCs w:val="26"/>
              </w:rPr>
              <w:t>Môn TOÁN LỚP 8</w:t>
            </w:r>
          </w:p>
          <w:p w14:paraId="75951411" w14:textId="77777777"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14:paraId="0CBE8689" w14:textId="77777777"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5611EB">
        <w:rPr>
          <w:position w:val="-10"/>
          <w:lang w:val="it-IT"/>
        </w:rPr>
        <w:pict w14:anchorId="3FF92D78">
          <v:shape id="_x0000_i3445" type="#_x0000_t75" style="width:8.7pt;height:17.4pt">
            <v:imagedata r:id="rId1082" o:title=""/>
          </v:shape>
        </w:pict>
      </w:r>
      <w:r w:rsidRPr="00080A0B">
        <w:rPr>
          <w:lang w:val="it-IT"/>
        </w:rPr>
        <w:t xml:space="preserve">(3điểm) </w:t>
      </w:r>
    </w:p>
    <w:p w14:paraId="043C0007" w14:textId="77777777"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không bằng:</w:t>
      </w:r>
    </w:p>
    <w:p w14:paraId="0CD9C03F" w14:textId="77777777"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r>
      <w:r w:rsidRPr="00080A0B">
        <w:rPr>
          <w:lang w:val="nl-NL"/>
        </w:rPr>
        <w:tab/>
      </w:r>
      <w:r w:rsidRPr="00080A0B">
        <w:rPr>
          <w:b/>
          <w:lang w:val="nl-NL"/>
        </w:rPr>
        <w:t>C</w:t>
      </w:r>
      <w:r w:rsidRPr="00080A0B">
        <w:rPr>
          <w:lang w:val="nl-NL"/>
        </w:rPr>
        <w:t>.(x-2)(2+x)</w:t>
      </w:r>
      <w:r w:rsidRPr="00080A0B">
        <w:rPr>
          <w:lang w:val="nl-NL"/>
        </w:rPr>
        <w:tab/>
      </w:r>
      <w:r w:rsidRPr="00080A0B">
        <w:rPr>
          <w:b/>
          <w:lang w:val="nl-NL"/>
        </w:rPr>
        <w:t>D</w:t>
      </w:r>
      <w:r w:rsidRPr="00080A0B">
        <w:rPr>
          <w:lang w:val="nl-NL"/>
        </w:rPr>
        <w:t>.-(2-x)(2+x)</w:t>
      </w:r>
    </w:p>
    <w:p w14:paraId="18B0F11A" w14:textId="77777777"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14:paraId="571E3F78" w14:textId="77777777"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14:paraId="3E75D44E" w14:textId="77777777"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14:paraId="495E9BE3" w14:textId="77777777"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lang w:val="fr-FR"/>
        </w:rPr>
        <w:tab/>
      </w:r>
      <w:r w:rsidRPr="00080A0B">
        <w:rPr>
          <w:lang w:val="fr-FR"/>
        </w:rPr>
        <w:tab/>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r>
      <w:r w:rsidRPr="00080A0B">
        <w:rPr>
          <w:b/>
          <w:bCs/>
          <w:lang w:val="fr-FR"/>
        </w:rPr>
        <w:t>D</w:t>
      </w:r>
      <w:r w:rsidRPr="00080A0B">
        <w:rPr>
          <w:lang w:val="fr-FR"/>
        </w:rPr>
        <w:t xml:space="preserve">. 0  </w:t>
      </w:r>
    </w:p>
    <w:p w14:paraId="4D8F2E5A" w14:textId="77777777"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5611EB">
        <w:rPr>
          <w:lang w:val="it-IT"/>
        </w:rPr>
        <w:pict w14:anchorId="55522C2F">
          <v:shape id="_x0000_i3446" type="#_x0000_t75" style="width:106.75pt;height:59.6pt">
            <v:imagedata r:id="rId1083" o:title=""/>
          </v:shape>
        </w:pict>
      </w:r>
      <w:r w:rsidRPr="00080A0B">
        <w:rPr>
          <w:lang w:val="it-IT"/>
        </w:rPr>
        <w:t>. Diện tích tích tam giác ABC bằng:</w:t>
      </w:r>
    </w:p>
    <w:p w14:paraId="08F21933" w14:textId="77777777" w:rsidR="00EA63E6" w:rsidRPr="00080A0B" w:rsidRDefault="005611EB" w:rsidP="00F414A3">
      <w:pPr>
        <w:numPr>
          <w:ilvl w:val="0"/>
          <w:numId w:val="128"/>
        </w:numPr>
        <w:tabs>
          <w:tab w:val="left" w:pos="0"/>
        </w:tabs>
        <w:ind w:left="360"/>
        <w:rPr>
          <w:lang w:val="it-IT"/>
        </w:rPr>
      </w:pPr>
      <w:r>
        <w:rPr>
          <w:position w:val="-24"/>
          <w:lang w:val="it-IT"/>
        </w:rPr>
        <w:pict w14:anchorId="4C75EDE0">
          <v:shape id="_x0000_i3447" type="#_x0000_t75" style="width:48.4pt;height:31.05pt">
            <v:imagedata r:id="rId1084"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position w:val="-24"/>
          <w:lang w:val="it-IT"/>
        </w:rPr>
        <w:pict w14:anchorId="63338C4E">
          <v:shape id="_x0000_i3448" type="#_x0000_t75" style="width:48.4pt;height:31.05pt">
            <v:imagedata r:id="rId1085"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position w:val="-24"/>
          <w:lang w:val="it-IT"/>
        </w:rPr>
        <w:pict w14:anchorId="4B9A75AF">
          <v:shape id="_x0000_i3449" type="#_x0000_t75" style="width:49.65pt;height:31.05pt">
            <v:imagedata r:id="rId1086"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position w:val="-24"/>
          <w:lang w:val="it-IT"/>
        </w:rPr>
        <w:pict w14:anchorId="7FA1A33F">
          <v:shape id="_x0000_i3450" type="#_x0000_t75" style="width:49.65pt;height:31.05pt">
            <v:imagedata r:id="rId1087" o:title=""/>
          </v:shape>
        </w:pict>
      </w:r>
      <w:r w:rsidR="00EA63E6" w:rsidRPr="00080A0B">
        <w:rPr>
          <w:lang w:val="it-IT"/>
        </w:rPr>
        <w:t xml:space="preserve"> </w:t>
      </w:r>
    </w:p>
    <w:p w14:paraId="4ABD7F96" w14:textId="77777777"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14:paraId="62D470F6" w14:textId="77777777"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14:paraId="0AFE748C" w14:textId="77777777"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5611EB">
        <w:rPr>
          <w:position w:val="-28"/>
          <w:lang w:val="nl-NL"/>
        </w:rPr>
        <w:pict w14:anchorId="77009E92">
          <v:shape id="_x0000_i3451" type="#_x0000_t75" style="width:29.8pt;height:33.5pt">
            <v:imagedata r:id="rId1088" o:title=""/>
          </v:shape>
        </w:pict>
      </w:r>
      <w:r w:rsidRPr="00080A0B">
        <w:rPr>
          <w:lang w:val="nl-NL"/>
        </w:rPr>
        <w:t xml:space="preserve"> là:</w:t>
      </w:r>
    </w:p>
    <w:p w14:paraId="5EC9D6E7" w14:textId="77777777" w:rsidR="00EA63E6" w:rsidRPr="00080A0B" w:rsidRDefault="00EA63E6" w:rsidP="0092170E">
      <w:pPr>
        <w:rPr>
          <w:lang w:val="nl-NL"/>
        </w:rPr>
      </w:pPr>
      <w:r w:rsidRPr="00080A0B">
        <w:rPr>
          <w:b/>
          <w:lang w:val="nl-NL"/>
        </w:rPr>
        <w:t>A</w:t>
      </w:r>
      <w:r w:rsidRPr="00080A0B">
        <w:rPr>
          <w:lang w:val="nl-NL"/>
        </w:rPr>
        <w:t xml:space="preserve">. </w:t>
      </w:r>
      <w:r w:rsidR="005611EB">
        <w:rPr>
          <w:position w:val="-28"/>
          <w:lang w:val="nl-NL"/>
        </w:rPr>
        <w:pict w14:anchorId="6DD03C73">
          <v:shape id="_x0000_i3452" type="#_x0000_t75" style="width:29.8pt;height:33.5pt">
            <v:imagedata r:id="rId1089" o:title=""/>
          </v:shape>
        </w:pict>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B</w:t>
      </w:r>
      <w:r w:rsidRPr="00080A0B">
        <w:rPr>
          <w:lang w:val="nl-NL"/>
        </w:rPr>
        <w:t>.</w:t>
      </w:r>
      <w:r w:rsidR="005611EB">
        <w:rPr>
          <w:position w:val="-28"/>
          <w:lang w:val="nl-NL"/>
        </w:rPr>
        <w:pict w14:anchorId="68ABF9E4">
          <v:shape id="_x0000_i3453" type="#_x0000_t75" style="width:39.7pt;height:33.5pt">
            <v:imagedata r:id="rId1090" o:title=""/>
          </v:shape>
        </w:pict>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C</w:t>
      </w:r>
      <w:r w:rsidRPr="00080A0B">
        <w:rPr>
          <w:lang w:val="nl-NL"/>
        </w:rPr>
        <w:t>.</w:t>
      </w:r>
      <w:r w:rsidR="005611EB">
        <w:rPr>
          <w:position w:val="-28"/>
          <w:lang w:val="nl-NL"/>
        </w:rPr>
        <w:pict w14:anchorId="289E923F">
          <v:shape id="_x0000_i3454" type="#_x0000_t75" style="width:29.8pt;height:33.5pt">
            <v:imagedata r:id="rId1091" o:title=""/>
          </v:shape>
        </w:pict>
      </w:r>
      <w:r w:rsidRPr="00080A0B">
        <w:rPr>
          <w:lang w:val="nl-NL"/>
        </w:rPr>
        <w:t xml:space="preserve"> </w:t>
      </w:r>
      <w:r w:rsidRPr="00080A0B">
        <w:rPr>
          <w:lang w:val="nl-NL"/>
        </w:rPr>
        <w:tab/>
      </w:r>
      <w:r w:rsidRPr="00080A0B">
        <w:rPr>
          <w:lang w:val="nl-NL"/>
        </w:rPr>
        <w:tab/>
      </w:r>
      <w:r w:rsidRPr="00080A0B">
        <w:rPr>
          <w:b/>
          <w:lang w:val="nl-NL"/>
        </w:rPr>
        <w:t>D</w:t>
      </w:r>
      <w:r w:rsidRPr="00080A0B">
        <w:rPr>
          <w:lang w:val="nl-NL"/>
        </w:rPr>
        <w:t>.</w:t>
      </w:r>
      <w:r w:rsidR="005611EB">
        <w:rPr>
          <w:position w:val="-28"/>
          <w:lang w:val="nl-NL"/>
        </w:rPr>
        <w:pict w14:anchorId="665D3C5F">
          <v:shape id="_x0000_i3455" type="#_x0000_t75" style="width:44.7pt;height:33.5pt">
            <v:imagedata r:id="rId1092" o:title=""/>
          </v:shape>
        </w:pict>
      </w:r>
      <w:r w:rsidRPr="00080A0B">
        <w:rPr>
          <w:lang w:val="nl-NL"/>
        </w:rPr>
        <w:t xml:space="preserve"> </w:t>
      </w:r>
      <w:r w:rsidRPr="00080A0B">
        <w:rPr>
          <w:lang w:val="nl-NL"/>
        </w:rPr>
        <w:tab/>
      </w:r>
      <w:r w:rsidRPr="00080A0B">
        <w:rPr>
          <w:lang w:val="nl-NL"/>
        </w:rPr>
        <w:tab/>
      </w:r>
    </w:p>
    <w:p w14:paraId="00465708" w14:textId="77777777" w:rsidR="00EA63E6" w:rsidRPr="00080A0B" w:rsidRDefault="00EA63E6" w:rsidP="0092170E">
      <w:pPr>
        <w:rPr>
          <w:b/>
          <w:lang w:val="de-DE"/>
        </w:rPr>
      </w:pPr>
      <w:r w:rsidRPr="00080A0B">
        <w:rPr>
          <w:b/>
          <w:lang w:val="de-DE"/>
        </w:rPr>
        <w:lastRenderedPageBreak/>
        <w:t>B.</w:t>
      </w:r>
      <w:r w:rsidRPr="00080A0B">
        <w:rPr>
          <w:b/>
          <w:u w:val="single"/>
          <w:lang w:val="de-DE"/>
        </w:rPr>
        <w:t>TỰ LUẬN</w:t>
      </w:r>
      <w:r w:rsidRPr="00080A0B">
        <w:rPr>
          <w:b/>
          <w:lang w:val="de-DE"/>
        </w:rPr>
        <w:t>: ( 7 điểm)</w:t>
      </w:r>
    </w:p>
    <w:p w14:paraId="25856BBB" w14:textId="77777777"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14:paraId="0A82A3A7" w14:textId="77777777"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5611EB">
        <w:rPr>
          <w:position w:val="-30"/>
        </w:rPr>
        <w:pict w14:anchorId="21E1FF46">
          <v:shape id="_x0000_i3456" type="#_x0000_t75" style="width:58.35pt;height:37.25pt">
            <v:imagedata r:id="rId1782" o:title=""/>
          </v:shape>
        </w:pict>
      </w:r>
      <w:r w:rsidRPr="00080A0B">
        <w:rPr>
          <w:lang w:val="de-DE"/>
        </w:rPr>
        <w:t xml:space="preserve">            </w:t>
      </w:r>
      <w:r w:rsidRPr="00080A0B">
        <w:rPr>
          <w:lang w:val="de-DE"/>
        </w:rPr>
        <w:tab/>
        <w:t xml:space="preserve">c) </w:t>
      </w:r>
      <w:r w:rsidR="005611EB">
        <w:rPr>
          <w:position w:val="-24"/>
        </w:rPr>
        <w:pict w14:anchorId="760AF672">
          <v:shape id="_x0000_i3457" type="#_x0000_t75" style="width:65.8pt;height:33.5pt">
            <v:imagedata r:id="rId1093" o:title=""/>
          </v:shape>
        </w:pict>
      </w:r>
    </w:p>
    <w:p w14:paraId="50CD00CE" w14:textId="77777777" w:rsidR="00EA63E6" w:rsidRPr="00080A0B" w:rsidRDefault="00EA63E6" w:rsidP="0092170E">
      <w:pPr>
        <w:rPr>
          <w:lang w:val="de-DE"/>
        </w:rPr>
      </w:pPr>
      <w:r w:rsidRPr="00080A0B">
        <w:rPr>
          <w:lang w:val="de-DE"/>
        </w:rPr>
        <w:t xml:space="preserve">d)   </w:t>
      </w:r>
      <w:r w:rsidR="005611EB">
        <w:rPr>
          <w:position w:val="-30"/>
        </w:rPr>
        <w:pict w14:anchorId="1D9D6156">
          <v:shape id="_x0000_i3458" type="#_x0000_t75" style="width:69.5pt;height:33.5pt">
            <v:imagedata r:id="rId1783" o:title=""/>
          </v:shape>
        </w:pict>
      </w:r>
      <w:r w:rsidRPr="00080A0B">
        <w:rPr>
          <w:lang w:val="de-DE"/>
        </w:rPr>
        <w:t xml:space="preserve"> (với x ≠ y)    </w:t>
      </w:r>
      <w:r w:rsidRPr="00080A0B">
        <w:rPr>
          <w:lang w:val="de-DE"/>
        </w:rPr>
        <w:tab/>
        <w:t>;</w:t>
      </w:r>
      <w:r w:rsidRPr="00080A0B">
        <w:rPr>
          <w:lang w:val="de-DE"/>
        </w:rPr>
        <w:tab/>
      </w:r>
      <w:r w:rsidRPr="00080A0B">
        <w:rPr>
          <w:lang w:val="de-DE"/>
        </w:rPr>
        <w:tab/>
      </w:r>
      <w:r w:rsidRPr="00080A0B">
        <w:rPr>
          <w:lang w:val="de-DE"/>
        </w:rPr>
        <w:tab/>
        <w:t xml:space="preserve">e) </w:t>
      </w:r>
      <w:r w:rsidR="005611EB">
        <w:rPr>
          <w:position w:val="-26"/>
        </w:rPr>
        <w:pict w14:anchorId="39ABE5B4">
          <v:shape id="_x0000_i3459" type="#_x0000_t75" style="width:73.25pt;height:31.05pt">
            <v:imagedata r:id="rId1784" o:title=""/>
          </v:shape>
        </w:pict>
      </w:r>
      <w:r w:rsidRPr="00080A0B">
        <w:rPr>
          <w:lang w:val="de-DE"/>
        </w:rPr>
        <w:t xml:space="preserve">   ( với x ≠ </w:t>
      </w:r>
      <w:r w:rsidRPr="00080A0B">
        <w:sym w:font="Symbol" w:char="F0B1"/>
      </w:r>
      <w:r w:rsidRPr="00080A0B">
        <w:rPr>
          <w:lang w:val="de-DE"/>
        </w:rPr>
        <w:t xml:space="preserve"> 3)    </w:t>
      </w:r>
    </w:p>
    <w:p w14:paraId="63A4AF15" w14:textId="77777777" w:rsidR="00EA63E6" w:rsidRPr="00080A0B" w:rsidRDefault="00EA63E6" w:rsidP="0092170E">
      <w:pPr>
        <w:rPr>
          <w:i/>
        </w:rPr>
      </w:pPr>
      <w:r w:rsidRPr="00080A0B">
        <w:rPr>
          <w:b/>
          <w:lang w:val="de-DE"/>
        </w:rPr>
        <w:t xml:space="preserve">Bài 2: </w:t>
      </w:r>
      <w:r w:rsidRPr="00080A0B">
        <w:rPr>
          <w:b/>
          <w:i/>
          <w:lang w:val="de-DE"/>
        </w:rPr>
        <w:t>(1,0 điểm)</w:t>
      </w:r>
      <w:r w:rsidRPr="00080A0B">
        <w:rPr>
          <w:i/>
          <w:lang w:val="de-DE"/>
        </w:rPr>
        <w:t>Phân tí</w:t>
      </w:r>
      <w:r w:rsidRPr="00080A0B">
        <w:rPr>
          <w:i/>
        </w:rPr>
        <w:t>ch các đa thức sau thành nhân tử:</w:t>
      </w:r>
    </w:p>
    <w:p w14:paraId="3FDDA713" w14:textId="77777777" w:rsidR="00EA63E6" w:rsidRPr="00080A0B" w:rsidRDefault="00EA63E6" w:rsidP="0092170E">
      <w:r w:rsidRPr="00080A0B">
        <w:t xml:space="preserve">a)   </w:t>
      </w:r>
      <w:r w:rsidRPr="00080A0B">
        <w:rPr>
          <w:position w:val="-6"/>
        </w:rPr>
        <w:t>2x + 4y</w:t>
      </w:r>
      <w:r w:rsidRPr="00080A0B">
        <w:tab/>
      </w:r>
      <w:r w:rsidRPr="00080A0B">
        <w:tab/>
      </w:r>
      <w:r w:rsidRPr="00080A0B">
        <w:tab/>
      </w:r>
      <w:r w:rsidRPr="00080A0B">
        <w:tab/>
      </w:r>
      <w:r w:rsidRPr="00080A0B">
        <w:tab/>
      </w:r>
      <w:r w:rsidRPr="00080A0B">
        <w:tab/>
      </w:r>
      <w:r w:rsidRPr="00080A0B">
        <w:tab/>
        <w:t>b)   x</w:t>
      </w:r>
      <w:r w:rsidRPr="00080A0B">
        <w:rPr>
          <w:vertAlign w:val="superscript"/>
        </w:rPr>
        <w:t>2</w:t>
      </w:r>
      <w:r w:rsidRPr="00080A0B">
        <w:t xml:space="preserve"> + 2xy + y</w:t>
      </w:r>
      <w:r w:rsidRPr="00080A0B">
        <w:rPr>
          <w:vertAlign w:val="superscript"/>
        </w:rPr>
        <w:t>2</w:t>
      </w:r>
      <w:r w:rsidRPr="00080A0B">
        <w:t xml:space="preserve"> </w:t>
      </w:r>
      <w:r w:rsidRPr="00080A0B">
        <w:sym w:font="Symbol" w:char="F02D"/>
      </w:r>
      <w:r w:rsidRPr="00080A0B">
        <w:t xml:space="preserve"> 1 </w:t>
      </w:r>
    </w:p>
    <w:p w14:paraId="355F53B4" w14:textId="77777777" w:rsidR="00EA63E6" w:rsidRPr="00080A0B" w:rsidRDefault="00EA63E6" w:rsidP="0092170E">
      <w:r w:rsidRPr="00080A0B">
        <w:rPr>
          <w:b/>
        </w:rPr>
        <w:t>Bài 3: (</w:t>
      </w:r>
      <w:r w:rsidRPr="00080A0B">
        <w:rPr>
          <w:b/>
          <w:i/>
        </w:rPr>
        <w:t>0,5 điểm</w:t>
      </w:r>
      <w:r w:rsidRPr="00080A0B">
        <w:rPr>
          <w:b/>
        </w:rPr>
        <w:t>)</w:t>
      </w:r>
      <w:r w:rsidRPr="00080A0B">
        <w:t xml:space="preserve"> </w:t>
      </w:r>
      <w:r w:rsidRPr="00080A0B">
        <w:rPr>
          <w:i/>
        </w:rPr>
        <w:t>Tìm x để biểu thức sau có giá trị lớn nhất, tìm giá trị lớn nhất đó</w:t>
      </w:r>
    </w:p>
    <w:p w14:paraId="251AE507" w14:textId="77777777" w:rsidR="00EA63E6" w:rsidRPr="00080A0B" w:rsidRDefault="00EA63E6" w:rsidP="0092170E">
      <w:r w:rsidRPr="00080A0B">
        <w:t xml:space="preserve">                           A= </w:t>
      </w:r>
      <w:r w:rsidR="005611EB">
        <w:rPr>
          <w:position w:val="-24"/>
        </w:rPr>
        <w:pict w14:anchorId="1297EC7B">
          <v:shape id="_x0000_i3460" type="#_x0000_t75" style="width:109.25pt;height:31.05pt">
            <v:imagedata r:id="rId1094" o:title=""/>
          </v:shape>
        </w:pict>
      </w:r>
    </w:p>
    <w:p w14:paraId="13D0FFB5" w14:textId="77777777"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14:paraId="53EE8524" w14:textId="77777777" w:rsidR="00EA63E6" w:rsidRPr="00080A0B" w:rsidRDefault="00EA63E6" w:rsidP="0092170E">
      <w:pPr>
        <w:jc w:val="both"/>
      </w:pPr>
      <w:r w:rsidRPr="00080A0B">
        <w:rPr>
          <w:b/>
        </w:rPr>
        <w:t>a)</w:t>
      </w:r>
      <w:r w:rsidRPr="00080A0B">
        <w:t xml:space="preserve">   Tính EM .</w:t>
      </w:r>
    </w:p>
    <w:p w14:paraId="00768D60" w14:textId="77777777"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14:paraId="5F1A4070" w14:textId="77777777" w:rsidR="00EA63E6" w:rsidRPr="00080A0B" w:rsidRDefault="00EA63E6" w:rsidP="0092170E">
      <w:r w:rsidRPr="00080A0B">
        <w:rPr>
          <w:b/>
        </w:rPr>
        <w:t>c)</w:t>
      </w:r>
      <w:r w:rsidRPr="00080A0B">
        <w:t xml:space="preserve"> Gọi I là giao điểm của BE và AD. Gọi K là  giao điểm của BE với AM. </w:t>
      </w:r>
    </w:p>
    <w:p w14:paraId="0D26FB1C" w14:textId="77777777"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14:paraId="2B7C07C3" w14:textId="77777777" w:rsidR="00EA63E6" w:rsidRPr="00080A0B" w:rsidRDefault="00EA63E6" w:rsidP="0092170E">
      <w:pPr>
        <w:jc w:val="both"/>
      </w:pPr>
    </w:p>
    <w:p w14:paraId="50428C38" w14:textId="77777777" w:rsidR="00EA63E6" w:rsidRPr="00080A0B" w:rsidRDefault="00EA63E6" w:rsidP="0092170E">
      <w:pPr>
        <w:jc w:val="center"/>
        <w:rPr>
          <w:b/>
        </w:rPr>
      </w:pPr>
      <w:r w:rsidRPr="00080A0B">
        <w:rPr>
          <w:b/>
        </w:rPr>
        <w:t>ĐÁP ÁN</w:t>
      </w:r>
    </w:p>
    <w:p w14:paraId="240A2C05" w14:textId="77777777" w:rsidR="00EA63E6" w:rsidRPr="00080A0B" w:rsidRDefault="00EA63E6" w:rsidP="0092170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14:paraId="103187DF" w14:textId="77777777" w:rsidTr="0092170E">
        <w:tc>
          <w:tcPr>
            <w:tcW w:w="2030" w:type="dxa"/>
            <w:shd w:val="clear" w:color="auto" w:fill="auto"/>
          </w:tcPr>
          <w:p w14:paraId="35476FF8" w14:textId="77777777" w:rsidR="00EA63E6" w:rsidRPr="00080A0B" w:rsidRDefault="00EA63E6" w:rsidP="0092170E">
            <w:r w:rsidRPr="00080A0B">
              <w:t>CÂU</w:t>
            </w:r>
          </w:p>
        </w:tc>
        <w:tc>
          <w:tcPr>
            <w:tcW w:w="1318" w:type="dxa"/>
            <w:shd w:val="clear" w:color="auto" w:fill="auto"/>
          </w:tcPr>
          <w:p w14:paraId="109F40C2" w14:textId="77777777" w:rsidR="00EA63E6" w:rsidRPr="00080A0B" w:rsidRDefault="00EA63E6" w:rsidP="0092170E">
            <w:r w:rsidRPr="00080A0B">
              <w:t>1</w:t>
            </w:r>
          </w:p>
        </w:tc>
        <w:tc>
          <w:tcPr>
            <w:tcW w:w="1080" w:type="dxa"/>
            <w:shd w:val="clear" w:color="auto" w:fill="auto"/>
          </w:tcPr>
          <w:p w14:paraId="488406C7" w14:textId="77777777" w:rsidR="00EA63E6" w:rsidRPr="00080A0B" w:rsidRDefault="00EA63E6" w:rsidP="0092170E">
            <w:r w:rsidRPr="00080A0B">
              <w:t>2</w:t>
            </w:r>
          </w:p>
        </w:tc>
        <w:tc>
          <w:tcPr>
            <w:tcW w:w="810" w:type="dxa"/>
            <w:shd w:val="clear" w:color="auto" w:fill="auto"/>
          </w:tcPr>
          <w:p w14:paraId="0C04D1E5" w14:textId="77777777" w:rsidR="00EA63E6" w:rsidRPr="00080A0B" w:rsidRDefault="00EA63E6" w:rsidP="0092170E">
            <w:r w:rsidRPr="00080A0B">
              <w:t>3</w:t>
            </w:r>
          </w:p>
        </w:tc>
        <w:tc>
          <w:tcPr>
            <w:tcW w:w="1170" w:type="dxa"/>
            <w:shd w:val="clear" w:color="auto" w:fill="auto"/>
          </w:tcPr>
          <w:p w14:paraId="2FF4EA40" w14:textId="77777777" w:rsidR="00EA63E6" w:rsidRPr="00080A0B" w:rsidRDefault="00EA63E6" w:rsidP="0092170E">
            <w:r w:rsidRPr="00080A0B">
              <w:t>4</w:t>
            </w:r>
          </w:p>
        </w:tc>
        <w:tc>
          <w:tcPr>
            <w:tcW w:w="1170" w:type="dxa"/>
          </w:tcPr>
          <w:p w14:paraId="61CB6B98" w14:textId="77777777" w:rsidR="00EA63E6" w:rsidRPr="00080A0B" w:rsidRDefault="00EA63E6" w:rsidP="0092170E">
            <w:r w:rsidRPr="00080A0B">
              <w:t>5</w:t>
            </w:r>
          </w:p>
        </w:tc>
        <w:tc>
          <w:tcPr>
            <w:tcW w:w="1170" w:type="dxa"/>
          </w:tcPr>
          <w:p w14:paraId="53EB97F6" w14:textId="77777777" w:rsidR="00EA63E6" w:rsidRPr="00080A0B" w:rsidRDefault="00EA63E6" w:rsidP="0092170E">
            <w:r w:rsidRPr="00080A0B">
              <w:t>6</w:t>
            </w:r>
          </w:p>
        </w:tc>
      </w:tr>
      <w:tr w:rsidR="00EA63E6" w:rsidRPr="00080A0B" w14:paraId="0DED8FA9" w14:textId="77777777" w:rsidTr="0092170E">
        <w:tc>
          <w:tcPr>
            <w:tcW w:w="2030" w:type="dxa"/>
            <w:shd w:val="clear" w:color="auto" w:fill="auto"/>
          </w:tcPr>
          <w:p w14:paraId="57361EC6" w14:textId="77777777" w:rsidR="00EA63E6" w:rsidRPr="00080A0B" w:rsidRDefault="00EA63E6" w:rsidP="0092170E">
            <w:r w:rsidRPr="00080A0B">
              <w:t>ĐÁP ÁN</w:t>
            </w:r>
          </w:p>
        </w:tc>
        <w:tc>
          <w:tcPr>
            <w:tcW w:w="1318" w:type="dxa"/>
            <w:shd w:val="clear" w:color="auto" w:fill="auto"/>
          </w:tcPr>
          <w:p w14:paraId="52476493" w14:textId="77777777" w:rsidR="00EA63E6" w:rsidRPr="00080A0B" w:rsidRDefault="00EA63E6" w:rsidP="0092170E">
            <w:r w:rsidRPr="00080A0B">
              <w:t>A,B,C,D</w:t>
            </w:r>
          </w:p>
        </w:tc>
        <w:tc>
          <w:tcPr>
            <w:tcW w:w="1080" w:type="dxa"/>
            <w:shd w:val="clear" w:color="auto" w:fill="auto"/>
          </w:tcPr>
          <w:p w14:paraId="17EA42A8" w14:textId="77777777" w:rsidR="00EA63E6" w:rsidRPr="00080A0B" w:rsidRDefault="00EA63E6" w:rsidP="0092170E">
            <w:r w:rsidRPr="00080A0B">
              <w:t>A,B,C</w:t>
            </w:r>
          </w:p>
        </w:tc>
        <w:tc>
          <w:tcPr>
            <w:tcW w:w="810" w:type="dxa"/>
            <w:shd w:val="clear" w:color="auto" w:fill="auto"/>
          </w:tcPr>
          <w:p w14:paraId="110BE60D" w14:textId="77777777" w:rsidR="00EA63E6" w:rsidRPr="00080A0B" w:rsidRDefault="00EA63E6" w:rsidP="0092170E">
            <w:r w:rsidRPr="00080A0B">
              <w:t>C</w:t>
            </w:r>
          </w:p>
        </w:tc>
        <w:tc>
          <w:tcPr>
            <w:tcW w:w="1170" w:type="dxa"/>
            <w:shd w:val="clear" w:color="auto" w:fill="auto"/>
          </w:tcPr>
          <w:p w14:paraId="10852AFC" w14:textId="77777777" w:rsidR="00EA63E6" w:rsidRPr="00080A0B" w:rsidRDefault="00EA63E6" w:rsidP="0092170E">
            <w:r w:rsidRPr="00080A0B">
              <w:t>A,C</w:t>
            </w:r>
          </w:p>
        </w:tc>
        <w:tc>
          <w:tcPr>
            <w:tcW w:w="1170" w:type="dxa"/>
          </w:tcPr>
          <w:p w14:paraId="5FCECA1B" w14:textId="77777777" w:rsidR="00EA63E6" w:rsidRPr="00080A0B" w:rsidRDefault="00EA63E6" w:rsidP="0092170E">
            <w:r w:rsidRPr="00080A0B">
              <w:t>A,B,D</w:t>
            </w:r>
          </w:p>
        </w:tc>
        <w:tc>
          <w:tcPr>
            <w:tcW w:w="1170" w:type="dxa"/>
          </w:tcPr>
          <w:p w14:paraId="1B2C4F5E" w14:textId="77777777" w:rsidR="00EA63E6" w:rsidRPr="00080A0B" w:rsidRDefault="00EA63E6" w:rsidP="0092170E">
            <w:r w:rsidRPr="00080A0B">
              <w:t>A,B,C,D</w:t>
            </w:r>
          </w:p>
        </w:tc>
      </w:tr>
    </w:tbl>
    <w:p w14:paraId="6DACF6F2" w14:textId="77777777"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14:paraId="423AA142" w14:textId="77777777">
        <w:tc>
          <w:tcPr>
            <w:tcW w:w="1743" w:type="dxa"/>
          </w:tcPr>
          <w:p w14:paraId="1F8A96BB" w14:textId="77777777" w:rsidR="00EA63E6" w:rsidRPr="00080A0B" w:rsidRDefault="00EA63E6" w:rsidP="0092170E">
            <w:pPr>
              <w:jc w:val="center"/>
              <w:rPr>
                <w:b/>
              </w:rPr>
            </w:pPr>
            <w:r w:rsidRPr="00080A0B">
              <w:rPr>
                <w:b/>
              </w:rPr>
              <w:t>Bài</w:t>
            </w:r>
          </w:p>
        </w:tc>
        <w:tc>
          <w:tcPr>
            <w:tcW w:w="6540" w:type="dxa"/>
          </w:tcPr>
          <w:p w14:paraId="22C53E4E" w14:textId="77777777" w:rsidR="00EA63E6" w:rsidRPr="00080A0B" w:rsidRDefault="00EA63E6" w:rsidP="0092170E">
            <w:pPr>
              <w:jc w:val="center"/>
              <w:rPr>
                <w:b/>
              </w:rPr>
            </w:pPr>
            <w:r w:rsidRPr="00080A0B">
              <w:rPr>
                <w:b/>
              </w:rPr>
              <w:t>Nội dung</w:t>
            </w:r>
          </w:p>
        </w:tc>
        <w:tc>
          <w:tcPr>
            <w:tcW w:w="1199" w:type="dxa"/>
          </w:tcPr>
          <w:p w14:paraId="03F3FCEC" w14:textId="77777777" w:rsidR="00EA63E6" w:rsidRPr="00080A0B" w:rsidRDefault="00EA63E6" w:rsidP="0092170E">
            <w:pPr>
              <w:jc w:val="center"/>
              <w:rPr>
                <w:b/>
              </w:rPr>
            </w:pPr>
            <w:r w:rsidRPr="00080A0B">
              <w:rPr>
                <w:b/>
              </w:rPr>
              <w:t>Điểm</w:t>
            </w:r>
          </w:p>
        </w:tc>
      </w:tr>
      <w:tr w:rsidR="00EA63E6" w:rsidRPr="00080A0B" w14:paraId="7F1CCFB5" w14:textId="77777777">
        <w:trPr>
          <w:trHeight w:val="81"/>
        </w:trPr>
        <w:tc>
          <w:tcPr>
            <w:tcW w:w="1743" w:type="dxa"/>
            <w:vMerge w:val="restart"/>
            <w:vAlign w:val="center"/>
          </w:tcPr>
          <w:p w14:paraId="5E492B4E" w14:textId="77777777" w:rsidR="00EA63E6" w:rsidRPr="00080A0B" w:rsidRDefault="00EA63E6" w:rsidP="0092170E">
            <w:pPr>
              <w:jc w:val="center"/>
              <w:rPr>
                <w:b/>
              </w:rPr>
            </w:pPr>
            <w:r w:rsidRPr="00080A0B">
              <w:rPr>
                <w:b/>
              </w:rPr>
              <w:t>Bài 1 (2,0đ)</w:t>
            </w:r>
          </w:p>
        </w:tc>
        <w:tc>
          <w:tcPr>
            <w:tcW w:w="6540" w:type="dxa"/>
          </w:tcPr>
          <w:p w14:paraId="380F305E" w14:textId="77777777"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14:paraId="39BF689B" w14:textId="77777777" w:rsidR="00EA63E6" w:rsidRPr="00080A0B" w:rsidRDefault="00EA63E6" w:rsidP="0092170E">
            <w:pPr>
              <w:jc w:val="center"/>
              <w:rPr>
                <w:b/>
              </w:rPr>
            </w:pPr>
            <w:r w:rsidRPr="00080A0B">
              <w:rPr>
                <w:b/>
              </w:rPr>
              <w:t>0,50</w:t>
            </w:r>
          </w:p>
        </w:tc>
      </w:tr>
      <w:tr w:rsidR="00EA63E6" w:rsidRPr="00080A0B" w14:paraId="124A0989" w14:textId="77777777">
        <w:trPr>
          <w:trHeight w:val="78"/>
        </w:trPr>
        <w:tc>
          <w:tcPr>
            <w:tcW w:w="1743" w:type="dxa"/>
            <w:vMerge/>
            <w:vAlign w:val="center"/>
          </w:tcPr>
          <w:p w14:paraId="0F5944F3" w14:textId="77777777" w:rsidR="00EA63E6" w:rsidRPr="00080A0B" w:rsidRDefault="00EA63E6" w:rsidP="0092170E">
            <w:pPr>
              <w:jc w:val="center"/>
            </w:pPr>
          </w:p>
        </w:tc>
        <w:tc>
          <w:tcPr>
            <w:tcW w:w="6540" w:type="dxa"/>
          </w:tcPr>
          <w:p w14:paraId="6EB6CADB" w14:textId="77777777" w:rsidR="00EA63E6" w:rsidRPr="00080A0B" w:rsidRDefault="00EA63E6" w:rsidP="0092170E">
            <w:r w:rsidRPr="00080A0B">
              <w:rPr>
                <w:b/>
              </w:rPr>
              <w:t>b)</w:t>
            </w:r>
            <w:r w:rsidRPr="00080A0B">
              <w:t xml:space="preserve">  </w:t>
            </w:r>
            <w:r w:rsidR="005611EB">
              <w:rPr>
                <w:position w:val="-30"/>
              </w:rPr>
              <w:pict w14:anchorId="6957E619">
                <v:shape id="_x0000_i3461" type="#_x0000_t75" style="width:156.4pt;height:37.25pt">
                  <v:imagedata r:id="rId1785" o:title=""/>
                </v:shape>
              </w:pict>
            </w:r>
          </w:p>
        </w:tc>
        <w:tc>
          <w:tcPr>
            <w:tcW w:w="1199" w:type="dxa"/>
            <w:shd w:val="clear" w:color="auto" w:fill="auto"/>
          </w:tcPr>
          <w:p w14:paraId="759136AE" w14:textId="77777777" w:rsidR="00EA63E6" w:rsidRPr="00080A0B" w:rsidRDefault="00EA63E6" w:rsidP="0092170E">
            <w:pPr>
              <w:jc w:val="center"/>
              <w:rPr>
                <w:b/>
              </w:rPr>
            </w:pPr>
            <w:r w:rsidRPr="00080A0B">
              <w:rPr>
                <w:b/>
              </w:rPr>
              <w:t>0,25</w:t>
            </w:r>
          </w:p>
          <w:p w14:paraId="5EEBAC9E" w14:textId="77777777" w:rsidR="00EA63E6" w:rsidRPr="00080A0B" w:rsidRDefault="00EA63E6" w:rsidP="0092170E">
            <w:pPr>
              <w:jc w:val="center"/>
              <w:rPr>
                <w:b/>
              </w:rPr>
            </w:pPr>
          </w:p>
        </w:tc>
      </w:tr>
      <w:tr w:rsidR="00EA63E6" w:rsidRPr="00080A0B" w14:paraId="35A701F4" w14:textId="77777777">
        <w:trPr>
          <w:trHeight w:val="78"/>
        </w:trPr>
        <w:tc>
          <w:tcPr>
            <w:tcW w:w="1743" w:type="dxa"/>
            <w:vMerge/>
            <w:vAlign w:val="center"/>
          </w:tcPr>
          <w:p w14:paraId="3D5C81F8" w14:textId="77777777" w:rsidR="00EA63E6" w:rsidRPr="00080A0B" w:rsidRDefault="00EA63E6" w:rsidP="0092170E">
            <w:pPr>
              <w:jc w:val="center"/>
            </w:pPr>
          </w:p>
        </w:tc>
        <w:tc>
          <w:tcPr>
            <w:tcW w:w="6540" w:type="dxa"/>
          </w:tcPr>
          <w:p w14:paraId="20F2DF96" w14:textId="77777777" w:rsidR="00EA63E6" w:rsidRPr="00080A0B" w:rsidRDefault="00EA63E6" w:rsidP="0092170E">
            <w:pPr>
              <w:rPr>
                <w:b/>
              </w:rPr>
            </w:pPr>
            <w:r w:rsidRPr="00080A0B">
              <w:rPr>
                <w:b/>
              </w:rPr>
              <w:t>c)</w:t>
            </w:r>
            <w:r w:rsidR="005611EB">
              <w:rPr>
                <w:b/>
                <w:position w:val="-28"/>
              </w:rPr>
              <w:pict w14:anchorId="6C234EDB">
                <v:shape id="_x0000_i3462" type="#_x0000_t75" style="width:198.6pt;height:34.75pt">
                  <v:imagedata r:id="rId1095" o:title=""/>
                </v:shape>
              </w:pict>
            </w:r>
          </w:p>
          <w:p w14:paraId="207844D4" w14:textId="77777777" w:rsidR="00EA63E6" w:rsidRPr="00080A0B" w:rsidRDefault="00EA63E6" w:rsidP="0092170E">
            <w:r w:rsidRPr="00080A0B">
              <w:rPr>
                <w:b/>
              </w:rPr>
              <w:t>d)</w:t>
            </w:r>
            <w:r w:rsidRPr="00080A0B">
              <w:t xml:space="preserve">  </w:t>
            </w:r>
            <w:r w:rsidR="005611EB">
              <w:rPr>
                <w:position w:val="-28"/>
              </w:rPr>
              <w:pict w14:anchorId="2195187A">
                <v:shape id="_x0000_i3463" type="#_x0000_t75" style="width:29.8pt;height:33.5pt">
                  <v:imagedata r:id="rId1786" o:title=""/>
                </v:shape>
              </w:pict>
            </w:r>
            <w:r w:rsidRPr="00080A0B">
              <w:t xml:space="preserve"> </w:t>
            </w:r>
            <w:r w:rsidR="005611EB">
              <w:rPr>
                <w:position w:val="-28"/>
              </w:rPr>
              <w:pict w14:anchorId="6FD8CFF7">
                <v:shape id="_x0000_i3464" type="#_x0000_t75" style="width:38.5pt;height:33.5pt">
                  <v:imagedata r:id="rId1787" o:title=""/>
                </v:shape>
              </w:pict>
            </w:r>
            <w:r w:rsidRPr="00080A0B">
              <w:t xml:space="preserve">= </w:t>
            </w:r>
            <w:r w:rsidR="005611EB">
              <w:rPr>
                <w:position w:val="-28"/>
              </w:rPr>
              <w:pict w14:anchorId="6BAF3A27">
                <v:shape id="_x0000_i3465" type="#_x0000_t75" style="width:42.2pt;height:33.5pt">
                  <v:imagedata r:id="rId1788" o:title=""/>
                </v:shape>
              </w:pict>
            </w:r>
            <w:r w:rsidRPr="00080A0B">
              <w:t xml:space="preserve">= </w:t>
            </w:r>
            <w:r w:rsidR="005611EB">
              <w:rPr>
                <w:position w:val="-28"/>
              </w:rPr>
              <w:pict w14:anchorId="3C56DB16">
                <v:shape id="_x0000_i3466" type="#_x0000_t75" style="width:44.7pt;height:33.5pt">
                  <v:imagedata r:id="rId1789" o:title=""/>
                </v:shape>
              </w:pict>
            </w:r>
            <w:r w:rsidRPr="00080A0B">
              <w:t>=</w:t>
            </w:r>
            <w:r w:rsidR="005611EB">
              <w:rPr>
                <w:position w:val="-4"/>
              </w:rPr>
              <w:pict w14:anchorId="6B1FAAA3">
                <v:shape id="_x0000_i3467" type="#_x0000_t75" style="width:9.95pt;height:12.4pt">
                  <v:imagedata r:id="rId1790" o:title=""/>
                </v:shape>
              </w:pict>
            </w:r>
          </w:p>
        </w:tc>
        <w:tc>
          <w:tcPr>
            <w:tcW w:w="1199" w:type="dxa"/>
            <w:shd w:val="clear" w:color="auto" w:fill="auto"/>
          </w:tcPr>
          <w:p w14:paraId="40F5297F" w14:textId="77777777" w:rsidR="00EA63E6" w:rsidRPr="00080A0B" w:rsidRDefault="00EA63E6" w:rsidP="0092170E">
            <w:pPr>
              <w:jc w:val="center"/>
              <w:rPr>
                <w:b/>
              </w:rPr>
            </w:pPr>
            <w:r w:rsidRPr="00080A0B">
              <w:rPr>
                <w:b/>
              </w:rPr>
              <w:t>0,50</w:t>
            </w:r>
          </w:p>
          <w:p w14:paraId="1845B49F" w14:textId="77777777" w:rsidR="00EA63E6" w:rsidRPr="00080A0B" w:rsidRDefault="00EA63E6" w:rsidP="0092170E">
            <w:pPr>
              <w:jc w:val="center"/>
              <w:rPr>
                <w:b/>
              </w:rPr>
            </w:pPr>
          </w:p>
          <w:p w14:paraId="452EF62D" w14:textId="77777777" w:rsidR="00EA63E6" w:rsidRPr="00080A0B" w:rsidRDefault="00EA63E6" w:rsidP="0092170E">
            <w:pPr>
              <w:jc w:val="center"/>
              <w:rPr>
                <w:b/>
              </w:rPr>
            </w:pPr>
            <w:r w:rsidRPr="00080A0B">
              <w:rPr>
                <w:b/>
              </w:rPr>
              <w:t>0,50</w:t>
            </w:r>
          </w:p>
        </w:tc>
      </w:tr>
      <w:tr w:rsidR="00EA63E6" w:rsidRPr="00080A0B" w14:paraId="1AB6696C" w14:textId="77777777">
        <w:trPr>
          <w:trHeight w:val="78"/>
        </w:trPr>
        <w:tc>
          <w:tcPr>
            <w:tcW w:w="1743" w:type="dxa"/>
            <w:vMerge/>
            <w:vAlign w:val="center"/>
          </w:tcPr>
          <w:p w14:paraId="6302ACCE" w14:textId="77777777" w:rsidR="00EA63E6" w:rsidRPr="00080A0B" w:rsidRDefault="00EA63E6" w:rsidP="0092170E">
            <w:pPr>
              <w:jc w:val="center"/>
            </w:pPr>
          </w:p>
        </w:tc>
        <w:tc>
          <w:tcPr>
            <w:tcW w:w="6540" w:type="dxa"/>
          </w:tcPr>
          <w:p w14:paraId="78AC3964" w14:textId="77777777" w:rsidR="00EA63E6" w:rsidRPr="00080A0B" w:rsidRDefault="00EA63E6" w:rsidP="0092170E">
            <w:r w:rsidRPr="00080A0B">
              <w:rPr>
                <w:b/>
              </w:rPr>
              <w:t>e)</w:t>
            </w:r>
            <w:r w:rsidRPr="00080A0B">
              <w:t xml:space="preserve">  </w:t>
            </w:r>
            <w:r w:rsidR="005611EB">
              <w:rPr>
                <w:position w:val="-24"/>
              </w:rPr>
              <w:pict w14:anchorId="38E232A4">
                <v:shape id="_x0000_i3468" type="#_x0000_t75" style="width:33.5pt;height:31.05pt">
                  <v:imagedata r:id="rId1791" o:title=""/>
                </v:shape>
              </w:pict>
            </w:r>
            <w:r w:rsidRPr="00080A0B">
              <w:t xml:space="preserve">   </w:t>
            </w:r>
            <w:r w:rsidR="005611EB">
              <w:rPr>
                <w:position w:val="-4"/>
              </w:rPr>
              <w:pict w14:anchorId="58BD8821">
                <v:shape id="_x0000_i3469" type="#_x0000_t75" style="width:9.95pt;height:9.95pt">
                  <v:imagedata r:id="rId1792" o:title=""/>
                </v:shape>
              </w:pict>
            </w:r>
            <w:r w:rsidRPr="00080A0B">
              <w:t xml:space="preserve">  </w:t>
            </w:r>
            <w:r w:rsidR="005611EB">
              <w:rPr>
                <w:position w:val="-24"/>
              </w:rPr>
              <w:pict w14:anchorId="7A1C4FEC">
                <v:shape id="_x0000_i3470" type="#_x0000_t75" style="width:27.3pt;height:31.05pt">
                  <v:imagedata r:id="rId1793" o:title=""/>
                </v:shape>
              </w:pict>
            </w:r>
            <w:r w:rsidRPr="00080A0B">
              <w:t>=</w:t>
            </w:r>
            <w:r w:rsidR="005611EB">
              <w:rPr>
                <w:position w:val="-28"/>
              </w:rPr>
              <w:pict w14:anchorId="2B330D31">
                <v:shape id="_x0000_i3471" type="#_x0000_t75" style="width:80.7pt;height:33.5pt">
                  <v:imagedata r:id="rId1794" o:title=""/>
                </v:shape>
              </w:pict>
            </w:r>
          </w:p>
          <w:p w14:paraId="0222BA60" w14:textId="77777777" w:rsidR="00EA63E6" w:rsidRPr="00080A0B" w:rsidRDefault="00EA63E6" w:rsidP="0092170E">
            <w:r w:rsidRPr="00080A0B">
              <w:t xml:space="preserve">    = </w:t>
            </w:r>
            <w:r w:rsidR="005611EB">
              <w:rPr>
                <w:position w:val="-28"/>
              </w:rPr>
              <w:pict w14:anchorId="608DDF66">
                <v:shape id="_x0000_i3472" type="#_x0000_t75" style="width:67.05pt;height:33.5pt">
                  <v:imagedata r:id="rId1795" o:title=""/>
                </v:shape>
              </w:pict>
            </w:r>
            <w:r w:rsidRPr="00080A0B">
              <w:t>=</w:t>
            </w:r>
            <w:r w:rsidR="005611EB">
              <w:rPr>
                <w:position w:val="-28"/>
              </w:rPr>
              <w:pict w14:anchorId="3DC03AA6">
                <v:shape id="_x0000_i3473" type="#_x0000_t75" style="width:67.05pt;height:33.5pt">
                  <v:imagedata r:id="rId1796" o:title=""/>
                </v:shape>
              </w:pict>
            </w:r>
            <w:r w:rsidRPr="00080A0B">
              <w:t xml:space="preserve"> = </w:t>
            </w:r>
            <w:r w:rsidR="005611EB">
              <w:rPr>
                <w:position w:val="-24"/>
              </w:rPr>
              <w:pict w14:anchorId="1296D00B">
                <v:shape id="_x0000_i3474" type="#_x0000_t75" style="width:27.3pt;height:31.05pt">
                  <v:imagedata r:id="rId1797" o:title=""/>
                </v:shape>
              </w:pict>
            </w:r>
          </w:p>
        </w:tc>
        <w:tc>
          <w:tcPr>
            <w:tcW w:w="1199" w:type="dxa"/>
            <w:shd w:val="clear" w:color="auto" w:fill="auto"/>
          </w:tcPr>
          <w:p w14:paraId="0954B0E5" w14:textId="77777777" w:rsidR="00EA63E6" w:rsidRPr="00080A0B" w:rsidRDefault="00EA63E6" w:rsidP="0092170E">
            <w:pPr>
              <w:jc w:val="center"/>
              <w:rPr>
                <w:b/>
              </w:rPr>
            </w:pPr>
            <w:r w:rsidRPr="00080A0B">
              <w:rPr>
                <w:b/>
              </w:rPr>
              <w:t>0,25</w:t>
            </w:r>
          </w:p>
          <w:p w14:paraId="111307A1" w14:textId="77777777" w:rsidR="00EA63E6" w:rsidRPr="00080A0B" w:rsidRDefault="00EA63E6" w:rsidP="0092170E">
            <w:pPr>
              <w:jc w:val="center"/>
              <w:rPr>
                <w:b/>
              </w:rPr>
            </w:pPr>
          </w:p>
          <w:p w14:paraId="22186C12" w14:textId="77777777" w:rsidR="00EA63E6" w:rsidRPr="00080A0B" w:rsidRDefault="00EA63E6" w:rsidP="0092170E">
            <w:pPr>
              <w:jc w:val="center"/>
              <w:rPr>
                <w:b/>
              </w:rPr>
            </w:pPr>
            <w:r w:rsidRPr="00080A0B">
              <w:rPr>
                <w:b/>
              </w:rPr>
              <w:t>0,50</w:t>
            </w:r>
          </w:p>
          <w:p w14:paraId="1DF6A8CC" w14:textId="77777777" w:rsidR="00EA63E6" w:rsidRPr="00080A0B" w:rsidRDefault="00EA63E6" w:rsidP="0092170E">
            <w:pPr>
              <w:jc w:val="center"/>
              <w:rPr>
                <w:b/>
              </w:rPr>
            </w:pPr>
          </w:p>
        </w:tc>
      </w:tr>
      <w:tr w:rsidR="00EA63E6" w:rsidRPr="00080A0B" w14:paraId="748AF9AC" w14:textId="77777777">
        <w:trPr>
          <w:trHeight w:val="158"/>
        </w:trPr>
        <w:tc>
          <w:tcPr>
            <w:tcW w:w="1743" w:type="dxa"/>
            <w:vMerge w:val="restart"/>
            <w:vAlign w:val="center"/>
          </w:tcPr>
          <w:p w14:paraId="62F7251E" w14:textId="77777777" w:rsidR="00EA63E6" w:rsidRPr="00080A0B" w:rsidRDefault="00EA63E6" w:rsidP="0092170E">
            <w:pPr>
              <w:jc w:val="center"/>
              <w:rPr>
                <w:b/>
              </w:rPr>
            </w:pPr>
            <w:r w:rsidRPr="00080A0B">
              <w:rPr>
                <w:b/>
              </w:rPr>
              <w:t>Bài 2 (1,0đ)</w:t>
            </w:r>
          </w:p>
        </w:tc>
        <w:tc>
          <w:tcPr>
            <w:tcW w:w="6540" w:type="dxa"/>
          </w:tcPr>
          <w:p w14:paraId="3E57E007" w14:textId="77777777" w:rsidR="00EA63E6" w:rsidRPr="00080A0B" w:rsidRDefault="00EA63E6" w:rsidP="0092170E">
            <w:r w:rsidRPr="00080A0B">
              <w:rPr>
                <w:b/>
              </w:rPr>
              <w:t>a)</w:t>
            </w:r>
            <w:r w:rsidRPr="00080A0B">
              <w:t xml:space="preserve">  2x+ 4y=2(x+2y)      </w:t>
            </w:r>
          </w:p>
        </w:tc>
        <w:tc>
          <w:tcPr>
            <w:tcW w:w="1199" w:type="dxa"/>
            <w:shd w:val="clear" w:color="auto" w:fill="auto"/>
          </w:tcPr>
          <w:p w14:paraId="4C3A52E5" w14:textId="77777777" w:rsidR="00EA63E6" w:rsidRPr="00080A0B" w:rsidRDefault="00EA63E6" w:rsidP="0092170E">
            <w:pPr>
              <w:jc w:val="center"/>
              <w:rPr>
                <w:b/>
              </w:rPr>
            </w:pPr>
            <w:r w:rsidRPr="00080A0B">
              <w:rPr>
                <w:b/>
              </w:rPr>
              <w:t>0,5</w:t>
            </w:r>
          </w:p>
        </w:tc>
      </w:tr>
      <w:tr w:rsidR="00EA63E6" w:rsidRPr="00080A0B" w14:paraId="70A9FF9A" w14:textId="77777777">
        <w:trPr>
          <w:trHeight w:val="157"/>
        </w:trPr>
        <w:tc>
          <w:tcPr>
            <w:tcW w:w="1743" w:type="dxa"/>
            <w:vMerge/>
            <w:vAlign w:val="center"/>
          </w:tcPr>
          <w:p w14:paraId="12993D90" w14:textId="77777777" w:rsidR="00EA63E6" w:rsidRPr="00080A0B" w:rsidRDefault="00EA63E6" w:rsidP="0092170E">
            <w:pPr>
              <w:jc w:val="center"/>
            </w:pPr>
          </w:p>
        </w:tc>
        <w:tc>
          <w:tcPr>
            <w:tcW w:w="6540" w:type="dxa"/>
          </w:tcPr>
          <w:p w14:paraId="1BDB7D61" w14:textId="77777777" w:rsidR="00EA63E6" w:rsidRPr="00080A0B" w:rsidRDefault="00EA63E6" w:rsidP="0092170E">
            <w:r w:rsidRPr="00080A0B">
              <w:rPr>
                <w:b/>
              </w:rPr>
              <w:t>b)</w:t>
            </w:r>
            <w:r w:rsidRPr="00080A0B">
              <w:t xml:space="preserve"> </w:t>
            </w:r>
            <w:r w:rsidR="005611EB">
              <w:rPr>
                <w:position w:val="-10"/>
              </w:rPr>
              <w:pict w14:anchorId="3EB7F264">
                <v:shape id="_x0000_i3475" type="#_x0000_t75" style="width:80.7pt;height:18.6pt">
                  <v:imagedata r:id="rId1798" o:title=""/>
                </v:shape>
              </w:pict>
            </w:r>
            <w:r w:rsidRPr="00080A0B">
              <w:t xml:space="preserve"> = </w:t>
            </w:r>
            <w:r w:rsidR="005611EB">
              <w:rPr>
                <w:position w:val="-10"/>
              </w:rPr>
              <w:pict w14:anchorId="31DAA93E">
                <v:shape id="_x0000_i3476" type="#_x0000_t75" style="width:90.6pt;height:18.6pt">
                  <v:imagedata r:id="rId1799" o:title=""/>
                </v:shape>
              </w:pict>
            </w:r>
            <w:r w:rsidRPr="00080A0B">
              <w:t xml:space="preserve"> </w:t>
            </w:r>
          </w:p>
          <w:p w14:paraId="4E65B154" w14:textId="77777777" w:rsidR="00EA63E6" w:rsidRPr="00080A0B" w:rsidRDefault="00EA63E6" w:rsidP="0092170E">
            <w:r w:rsidRPr="00080A0B">
              <w:t xml:space="preserve">                                = </w:t>
            </w:r>
            <w:r w:rsidR="005611EB">
              <w:rPr>
                <w:position w:val="-10"/>
              </w:rPr>
              <w:pict w14:anchorId="2C9B6ADE">
                <v:shape id="_x0000_i3477" type="#_x0000_t75" style="width:54.6pt;height:18.6pt">
                  <v:imagedata r:id="rId1800" o:title=""/>
                </v:shape>
              </w:pict>
            </w:r>
            <w:r w:rsidRPr="00080A0B">
              <w:t xml:space="preserve"> = </w:t>
            </w:r>
            <w:r w:rsidR="005611EB">
              <w:rPr>
                <w:position w:val="-10"/>
              </w:rPr>
              <w:pict w14:anchorId="615F9B17">
                <v:shape id="_x0000_i3478" type="#_x0000_t75" style="width:96.85pt;height:16.15pt">
                  <v:imagedata r:id="rId1801" o:title=""/>
                </v:shape>
              </w:pict>
            </w:r>
          </w:p>
        </w:tc>
        <w:tc>
          <w:tcPr>
            <w:tcW w:w="1199" w:type="dxa"/>
            <w:shd w:val="clear" w:color="auto" w:fill="auto"/>
          </w:tcPr>
          <w:p w14:paraId="2E50BB1C" w14:textId="77777777" w:rsidR="00EA63E6" w:rsidRPr="00080A0B" w:rsidRDefault="00EA63E6" w:rsidP="0092170E">
            <w:pPr>
              <w:jc w:val="center"/>
              <w:rPr>
                <w:b/>
              </w:rPr>
            </w:pPr>
            <w:r w:rsidRPr="00080A0B">
              <w:rPr>
                <w:b/>
              </w:rPr>
              <w:t>0,25</w:t>
            </w:r>
          </w:p>
          <w:p w14:paraId="6A26E19C" w14:textId="77777777" w:rsidR="00EA63E6" w:rsidRPr="00080A0B" w:rsidRDefault="00EA63E6" w:rsidP="0092170E">
            <w:pPr>
              <w:jc w:val="center"/>
              <w:rPr>
                <w:b/>
              </w:rPr>
            </w:pPr>
            <w:r w:rsidRPr="00080A0B">
              <w:rPr>
                <w:b/>
              </w:rPr>
              <w:t>0,25</w:t>
            </w:r>
          </w:p>
        </w:tc>
      </w:tr>
      <w:tr w:rsidR="00EA63E6" w:rsidRPr="00080A0B" w14:paraId="58AB6849" w14:textId="77777777">
        <w:tc>
          <w:tcPr>
            <w:tcW w:w="1743" w:type="dxa"/>
            <w:vAlign w:val="center"/>
          </w:tcPr>
          <w:p w14:paraId="44BFA04B" w14:textId="77777777" w:rsidR="00EA63E6" w:rsidRPr="00080A0B" w:rsidRDefault="00EA63E6" w:rsidP="0092170E">
            <w:pPr>
              <w:jc w:val="center"/>
              <w:rPr>
                <w:b/>
              </w:rPr>
            </w:pPr>
            <w:r w:rsidRPr="00080A0B">
              <w:rPr>
                <w:b/>
              </w:rPr>
              <w:t>Bài 3 (0,5đ)</w:t>
            </w:r>
          </w:p>
        </w:tc>
        <w:tc>
          <w:tcPr>
            <w:tcW w:w="6540" w:type="dxa"/>
          </w:tcPr>
          <w:p w14:paraId="06754613" w14:textId="77777777" w:rsidR="00EA63E6" w:rsidRPr="00080A0B" w:rsidRDefault="00EA63E6" w:rsidP="0092170E">
            <w:r w:rsidRPr="00080A0B">
              <w:t xml:space="preserve">Biến đổi </w:t>
            </w:r>
            <w:r w:rsidR="005611EB">
              <w:rPr>
                <w:position w:val="-24"/>
              </w:rPr>
              <w:pict w14:anchorId="2BCDB665">
                <v:shape id="_x0000_i3479" type="#_x0000_t75" style="width:109.25pt;height:31.05pt">
                  <v:imagedata r:id="rId1094" o:title=""/>
                </v:shape>
              </w:pict>
            </w:r>
            <w:r w:rsidRPr="00080A0B">
              <w:t>=</w:t>
            </w:r>
            <w:r w:rsidR="005611EB">
              <w:rPr>
                <w:position w:val="-28"/>
              </w:rPr>
              <w:pict w14:anchorId="0DDB0FE5">
                <v:shape id="_x0000_i3480" type="#_x0000_t75" style="width:94.35pt;height:33.5pt">
                  <v:imagedata r:id="rId1096" o:title=""/>
                </v:shape>
              </w:pict>
            </w:r>
          </w:p>
          <w:p w14:paraId="5C0DFECC" w14:textId="77777777" w:rsidR="00EA63E6" w:rsidRPr="00080A0B" w:rsidRDefault="00EA63E6" w:rsidP="0092170E">
            <w:r w:rsidRPr="00080A0B">
              <w:t>Lập luận mẫu mẫu nhỏ nhất bằng 2016 nên A lớn nhất bằng 1/2016 khi x=2015</w:t>
            </w:r>
          </w:p>
        </w:tc>
        <w:tc>
          <w:tcPr>
            <w:tcW w:w="1199" w:type="dxa"/>
          </w:tcPr>
          <w:p w14:paraId="1FF4C548" w14:textId="77777777" w:rsidR="00EA63E6" w:rsidRPr="00080A0B" w:rsidRDefault="00EA63E6" w:rsidP="0092170E">
            <w:pPr>
              <w:jc w:val="center"/>
              <w:rPr>
                <w:b/>
              </w:rPr>
            </w:pPr>
          </w:p>
          <w:p w14:paraId="0C412796" w14:textId="77777777" w:rsidR="00EA63E6" w:rsidRPr="00080A0B" w:rsidRDefault="00EA63E6" w:rsidP="0092170E">
            <w:pPr>
              <w:jc w:val="center"/>
              <w:rPr>
                <w:b/>
              </w:rPr>
            </w:pPr>
            <w:r w:rsidRPr="00080A0B">
              <w:rPr>
                <w:b/>
              </w:rPr>
              <w:t>0,25</w:t>
            </w:r>
          </w:p>
          <w:p w14:paraId="3A986375" w14:textId="77777777" w:rsidR="00EA63E6" w:rsidRPr="00080A0B" w:rsidRDefault="00EA63E6" w:rsidP="0092170E">
            <w:pPr>
              <w:rPr>
                <w:b/>
              </w:rPr>
            </w:pPr>
          </w:p>
          <w:p w14:paraId="032C61AA" w14:textId="77777777" w:rsidR="00EA63E6" w:rsidRPr="00080A0B" w:rsidRDefault="00EA63E6" w:rsidP="0092170E">
            <w:pPr>
              <w:jc w:val="center"/>
              <w:rPr>
                <w:b/>
              </w:rPr>
            </w:pPr>
            <w:r w:rsidRPr="00080A0B">
              <w:rPr>
                <w:b/>
              </w:rPr>
              <w:t>0, 5</w:t>
            </w:r>
          </w:p>
        </w:tc>
      </w:tr>
      <w:tr w:rsidR="00EA63E6" w:rsidRPr="00080A0B" w14:paraId="39F26F01" w14:textId="77777777">
        <w:trPr>
          <w:trHeight w:val="55"/>
        </w:trPr>
        <w:tc>
          <w:tcPr>
            <w:tcW w:w="1743" w:type="dxa"/>
            <w:vMerge w:val="restart"/>
            <w:vAlign w:val="center"/>
          </w:tcPr>
          <w:p w14:paraId="42CC94D5" w14:textId="77777777" w:rsidR="00EA63E6" w:rsidRPr="00080A0B" w:rsidRDefault="00EA63E6" w:rsidP="0092170E">
            <w:pPr>
              <w:jc w:val="center"/>
              <w:rPr>
                <w:b/>
              </w:rPr>
            </w:pPr>
            <w:r w:rsidRPr="00080A0B">
              <w:rPr>
                <w:b/>
              </w:rPr>
              <w:lastRenderedPageBreak/>
              <w:t>Bài 4 (3,0đ)</w:t>
            </w:r>
          </w:p>
        </w:tc>
        <w:tc>
          <w:tcPr>
            <w:tcW w:w="6540" w:type="dxa"/>
          </w:tcPr>
          <w:p w14:paraId="3D7697D4" w14:textId="77777777" w:rsidR="00EA63E6" w:rsidRPr="00080A0B" w:rsidRDefault="005611EB" w:rsidP="0092170E">
            <w:r>
              <w:rPr>
                <w:noProof/>
              </w:rPr>
              <w:pict w14:anchorId="27FD7772">
                <v:shape id="_x0000_s1578" type="#_x0000_t75" style="position:absolute;margin-left:5.1pt;margin-top:-.75pt;width:168.95pt;height:106pt;z-index:251930624;mso-position-horizontal-relative:text;mso-position-vertical-relative:text">
                  <v:imagedata r:id="rId1097" o:title=""/>
                  <w10:wrap type="square"/>
                </v:shape>
              </w:pict>
            </w:r>
            <w:r w:rsidR="00EA63E6" w:rsidRPr="00080A0B">
              <w:t>Hình vẽ phục vụ câu a, b,c</w:t>
            </w:r>
          </w:p>
          <w:p w14:paraId="09AB81CD" w14:textId="77777777" w:rsidR="00EA63E6" w:rsidRPr="00080A0B" w:rsidRDefault="00EA63E6" w:rsidP="0092170E"/>
          <w:p w14:paraId="139F4A86" w14:textId="77777777" w:rsidR="00EA63E6" w:rsidRPr="00080A0B" w:rsidRDefault="00EA63E6" w:rsidP="0092170E"/>
          <w:p w14:paraId="60FAC13B" w14:textId="77777777" w:rsidR="00EA63E6" w:rsidRPr="00080A0B" w:rsidRDefault="00EA63E6" w:rsidP="0092170E"/>
          <w:p w14:paraId="0ED3EA60" w14:textId="77777777" w:rsidR="00EA63E6" w:rsidRPr="00080A0B" w:rsidRDefault="00EA63E6" w:rsidP="0092170E"/>
          <w:p w14:paraId="72D3149A" w14:textId="77777777" w:rsidR="00EA63E6" w:rsidRPr="00080A0B" w:rsidRDefault="00EA63E6" w:rsidP="0092170E"/>
        </w:tc>
        <w:tc>
          <w:tcPr>
            <w:tcW w:w="1199" w:type="dxa"/>
            <w:shd w:val="clear" w:color="auto" w:fill="auto"/>
          </w:tcPr>
          <w:p w14:paraId="26CA4CD6" w14:textId="77777777" w:rsidR="00EA63E6" w:rsidRPr="00080A0B" w:rsidRDefault="00EA63E6" w:rsidP="0092170E">
            <w:pPr>
              <w:jc w:val="center"/>
              <w:rPr>
                <w:b/>
              </w:rPr>
            </w:pPr>
            <w:r w:rsidRPr="00080A0B">
              <w:rPr>
                <w:b/>
              </w:rPr>
              <w:t>0,50</w:t>
            </w:r>
          </w:p>
        </w:tc>
      </w:tr>
      <w:tr w:rsidR="00EA63E6" w:rsidRPr="00080A0B" w14:paraId="5C5D22BD" w14:textId="77777777">
        <w:trPr>
          <w:trHeight w:val="52"/>
        </w:trPr>
        <w:tc>
          <w:tcPr>
            <w:tcW w:w="1743" w:type="dxa"/>
            <w:vMerge/>
          </w:tcPr>
          <w:p w14:paraId="24995B39" w14:textId="77777777" w:rsidR="00EA63E6" w:rsidRPr="00080A0B" w:rsidRDefault="00EA63E6" w:rsidP="0092170E"/>
        </w:tc>
        <w:tc>
          <w:tcPr>
            <w:tcW w:w="6540" w:type="dxa"/>
          </w:tcPr>
          <w:p w14:paraId="2A4D55BA" w14:textId="77777777"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5611EB">
              <w:rPr>
                <w:position w:val="-10"/>
              </w:rPr>
              <w:pict w14:anchorId="41DC0D2E">
                <v:shape id="_x0000_i3481" type="#_x0000_t75" style="width:8.7pt;height:17.4pt">
                  <v:imagedata r:id="rId1045" o:title=""/>
                </v:shape>
              </w:pict>
            </w:r>
            <w:r w:rsidRPr="00080A0B">
              <w:t xml:space="preserve"> </w:t>
            </w:r>
          </w:p>
          <w:p w14:paraId="73DE8700" w14:textId="77777777" w:rsidR="00EA63E6" w:rsidRPr="00080A0B" w:rsidRDefault="00EA63E6" w:rsidP="0092170E">
            <w:r w:rsidRPr="00080A0B">
              <w:t xml:space="preserve"> Tính  </w:t>
            </w:r>
            <w:r w:rsidR="005611EB">
              <w:rPr>
                <w:position w:val="-24"/>
              </w:rPr>
              <w:pict w14:anchorId="31F28377">
                <v:shape id="_x0000_i3482" type="#_x0000_t75" style="width:112.95pt;height:31.05pt">
                  <v:imagedata r:id="rId1802" o:title=""/>
                </v:shape>
              </w:pict>
            </w:r>
            <w:r w:rsidRPr="00080A0B">
              <w:t xml:space="preserve">     </w:t>
            </w:r>
            <w:r w:rsidR="005611EB">
              <w:rPr>
                <w:position w:val="-10"/>
              </w:rPr>
              <w:pict w14:anchorId="3FAA3955">
                <v:shape id="_x0000_i3483" type="#_x0000_t75" style="width:8.7pt;height:17.4pt">
                  <v:imagedata r:id="rId1045" o:title=""/>
                </v:shape>
              </w:pict>
            </w:r>
            <w:r w:rsidR="005611EB">
              <w:rPr>
                <w:position w:val="-10"/>
              </w:rPr>
              <w:pict w14:anchorId="00664833">
                <v:shape id="_x0000_i3484" type="#_x0000_t75" style="width:8.7pt;height:17.4pt">
                  <v:imagedata r:id="rId1045" o:title=""/>
                </v:shape>
              </w:pict>
            </w:r>
            <w:r w:rsidRPr="00080A0B">
              <w:t xml:space="preserve">                      </w:t>
            </w:r>
          </w:p>
        </w:tc>
        <w:tc>
          <w:tcPr>
            <w:tcW w:w="1199" w:type="dxa"/>
            <w:shd w:val="clear" w:color="auto" w:fill="auto"/>
          </w:tcPr>
          <w:p w14:paraId="3AEE0150" w14:textId="77777777" w:rsidR="00EA63E6" w:rsidRPr="00080A0B" w:rsidRDefault="00EA63E6" w:rsidP="0092170E">
            <w:pPr>
              <w:jc w:val="center"/>
              <w:rPr>
                <w:b/>
              </w:rPr>
            </w:pPr>
            <w:r w:rsidRPr="00080A0B">
              <w:rPr>
                <w:b/>
              </w:rPr>
              <w:t>0,25</w:t>
            </w:r>
          </w:p>
          <w:p w14:paraId="57B52CB5" w14:textId="77777777" w:rsidR="00EA63E6" w:rsidRPr="00080A0B" w:rsidRDefault="00EA63E6" w:rsidP="0092170E">
            <w:pPr>
              <w:jc w:val="center"/>
              <w:rPr>
                <w:b/>
              </w:rPr>
            </w:pPr>
          </w:p>
          <w:p w14:paraId="5C810301" w14:textId="77777777" w:rsidR="00EA63E6" w:rsidRPr="00080A0B" w:rsidRDefault="00EA63E6" w:rsidP="0092170E">
            <w:pPr>
              <w:jc w:val="center"/>
              <w:rPr>
                <w:b/>
              </w:rPr>
            </w:pPr>
            <w:r w:rsidRPr="00080A0B">
              <w:rPr>
                <w:b/>
              </w:rPr>
              <w:t>0,25</w:t>
            </w:r>
          </w:p>
        </w:tc>
      </w:tr>
      <w:tr w:rsidR="00EA63E6" w:rsidRPr="00080A0B" w14:paraId="521D60D1" w14:textId="77777777">
        <w:trPr>
          <w:trHeight w:val="52"/>
        </w:trPr>
        <w:tc>
          <w:tcPr>
            <w:tcW w:w="1743" w:type="dxa"/>
            <w:vMerge/>
          </w:tcPr>
          <w:p w14:paraId="7C0AA3A5" w14:textId="77777777" w:rsidR="00EA63E6" w:rsidRPr="00080A0B" w:rsidRDefault="00EA63E6" w:rsidP="0092170E"/>
        </w:tc>
        <w:tc>
          <w:tcPr>
            <w:tcW w:w="6540" w:type="dxa"/>
          </w:tcPr>
          <w:p w14:paraId="3F34DBDD" w14:textId="77777777" w:rsidR="00EA63E6" w:rsidRPr="00080A0B" w:rsidRDefault="00EA63E6" w:rsidP="0092170E">
            <w:r w:rsidRPr="00080A0B">
              <w:rPr>
                <w:b/>
              </w:rPr>
              <w:t>b)</w:t>
            </w:r>
            <w:r w:rsidRPr="00080A0B">
              <w:t xml:space="preserve"> c/m: AB // DE, AC // BD </w:t>
            </w:r>
            <w:r w:rsidRPr="00080A0B">
              <w:sym w:font="Symbol" w:char="F0DE"/>
            </w:r>
            <w:r w:rsidRPr="00080A0B">
              <w:t xml:space="preserve"> ABDE là hình bình hành </w:t>
            </w:r>
          </w:p>
          <w:p w14:paraId="69E38EEA" w14:textId="77777777" w:rsidR="00EA63E6" w:rsidRPr="00080A0B" w:rsidRDefault="00EA63E6" w:rsidP="0092170E">
            <w:r w:rsidRPr="00080A0B">
              <w:t xml:space="preserve">                         Â = 90</w:t>
            </w:r>
            <w:r w:rsidRPr="00080A0B">
              <w:rPr>
                <w:vertAlign w:val="superscript"/>
              </w:rPr>
              <w:t>0</w:t>
            </w:r>
            <w:r w:rsidRPr="00080A0B">
              <w:t xml:space="preserve">  (gt) </w:t>
            </w:r>
            <w:r w:rsidRPr="00080A0B">
              <w:sym w:font="Symbol" w:char="F0DE"/>
            </w:r>
            <w:r w:rsidRPr="00080A0B">
              <w:t xml:space="preserve"> ABDE  là Hình chữ nhật</w:t>
            </w:r>
          </w:p>
          <w:p w14:paraId="59EE9AD8" w14:textId="77777777" w:rsidR="00EA63E6" w:rsidRPr="00080A0B" w:rsidRDefault="00EA63E6" w:rsidP="0092170E">
            <w:r w:rsidRPr="00080A0B">
              <w:t xml:space="preserve">                        AB = AE = 4 </w:t>
            </w:r>
          </w:p>
          <w:p w14:paraId="31B749A1" w14:textId="77777777" w:rsidR="00EA63E6" w:rsidRPr="00080A0B" w:rsidRDefault="00EA63E6" w:rsidP="0092170E">
            <w:r w:rsidRPr="00080A0B">
              <w:sym w:font="Symbol" w:char="F0DE"/>
            </w:r>
            <w:r w:rsidRPr="00080A0B">
              <w:t xml:space="preserve"> ABDE là hình vuông  </w:t>
            </w:r>
          </w:p>
        </w:tc>
        <w:tc>
          <w:tcPr>
            <w:tcW w:w="1199" w:type="dxa"/>
            <w:shd w:val="clear" w:color="auto" w:fill="auto"/>
          </w:tcPr>
          <w:p w14:paraId="5F907450" w14:textId="77777777" w:rsidR="00EA63E6" w:rsidRPr="00080A0B" w:rsidRDefault="00EA63E6" w:rsidP="0092170E">
            <w:pPr>
              <w:jc w:val="center"/>
              <w:rPr>
                <w:b/>
              </w:rPr>
            </w:pPr>
            <w:r w:rsidRPr="00080A0B">
              <w:rPr>
                <w:b/>
              </w:rPr>
              <w:t>0,25</w:t>
            </w:r>
          </w:p>
          <w:p w14:paraId="43CAFE33" w14:textId="77777777" w:rsidR="00EA63E6" w:rsidRPr="00080A0B" w:rsidRDefault="00EA63E6" w:rsidP="0092170E">
            <w:pPr>
              <w:jc w:val="center"/>
              <w:rPr>
                <w:b/>
              </w:rPr>
            </w:pPr>
          </w:p>
          <w:p w14:paraId="5D86BBE6" w14:textId="77777777" w:rsidR="00EA63E6" w:rsidRPr="00080A0B" w:rsidRDefault="00EA63E6" w:rsidP="0092170E">
            <w:pPr>
              <w:jc w:val="center"/>
              <w:rPr>
                <w:b/>
              </w:rPr>
            </w:pPr>
            <w:r w:rsidRPr="00080A0B">
              <w:rPr>
                <w:b/>
              </w:rPr>
              <w:t>0,25</w:t>
            </w:r>
          </w:p>
          <w:p w14:paraId="14E34A70" w14:textId="77777777" w:rsidR="00EA63E6" w:rsidRPr="00080A0B" w:rsidRDefault="00EA63E6" w:rsidP="0092170E">
            <w:pPr>
              <w:jc w:val="center"/>
              <w:rPr>
                <w:b/>
              </w:rPr>
            </w:pPr>
          </w:p>
          <w:p w14:paraId="6EAB6308" w14:textId="77777777" w:rsidR="00EA63E6" w:rsidRPr="00080A0B" w:rsidRDefault="00EA63E6" w:rsidP="0092170E">
            <w:pPr>
              <w:jc w:val="center"/>
              <w:rPr>
                <w:b/>
              </w:rPr>
            </w:pPr>
            <w:r w:rsidRPr="00080A0B">
              <w:rPr>
                <w:b/>
              </w:rPr>
              <w:t>0,25</w:t>
            </w:r>
          </w:p>
          <w:p w14:paraId="40031A86" w14:textId="77777777" w:rsidR="00EA63E6" w:rsidRPr="00080A0B" w:rsidRDefault="00EA63E6" w:rsidP="0092170E">
            <w:pPr>
              <w:jc w:val="center"/>
              <w:rPr>
                <w:b/>
              </w:rPr>
            </w:pPr>
            <w:r w:rsidRPr="00080A0B">
              <w:rPr>
                <w:b/>
              </w:rPr>
              <w:t>0,25</w:t>
            </w:r>
          </w:p>
        </w:tc>
      </w:tr>
      <w:tr w:rsidR="00EA63E6" w:rsidRPr="00080A0B" w14:paraId="6F5FD49D" w14:textId="77777777" w:rsidTr="0092170E">
        <w:trPr>
          <w:trHeight w:val="1171"/>
        </w:trPr>
        <w:tc>
          <w:tcPr>
            <w:tcW w:w="1743" w:type="dxa"/>
            <w:vMerge/>
          </w:tcPr>
          <w:p w14:paraId="4C181F78" w14:textId="77777777" w:rsidR="00EA63E6" w:rsidRPr="00080A0B" w:rsidRDefault="00EA63E6" w:rsidP="0092170E"/>
        </w:tc>
        <w:tc>
          <w:tcPr>
            <w:tcW w:w="6540" w:type="dxa"/>
          </w:tcPr>
          <w:p w14:paraId="547C2DDD" w14:textId="77777777" w:rsidR="00EA63E6" w:rsidRPr="00080A0B" w:rsidRDefault="00EA63E6" w:rsidP="0092170E">
            <w:r w:rsidRPr="00080A0B">
              <w:rPr>
                <w:b/>
              </w:rPr>
              <w:t>c)</w:t>
            </w:r>
            <w:r w:rsidRPr="00080A0B">
              <w:t>Chứng minh EBDC là hình bình hành</w:t>
            </w:r>
          </w:p>
          <w:p w14:paraId="3AF84702" w14:textId="77777777" w:rsidR="00EA63E6" w:rsidRPr="00080A0B" w:rsidRDefault="00EA63E6" w:rsidP="0092170E">
            <w:r w:rsidRPr="00080A0B">
              <w:t xml:space="preserve">   c/m K là trọng tâm của tam giác ADE </w:t>
            </w:r>
          </w:p>
          <w:p w14:paraId="61C8FBC1" w14:textId="77777777" w:rsidR="00EA63E6" w:rsidRPr="00080A0B" w:rsidRDefault="00EA63E6" w:rsidP="0092170E">
            <w:r w:rsidRPr="00080A0B">
              <w:t xml:space="preserve">   IE =3IK=&gt; DE=6IK </w:t>
            </w:r>
          </w:p>
          <w:p w14:paraId="766F07C2" w14:textId="77777777" w:rsidR="00EA63E6" w:rsidRPr="00080A0B" w:rsidRDefault="00EA63E6" w:rsidP="0092170E">
            <w:r w:rsidRPr="00080A0B">
              <w:t>=&gt; DC=6IK</w:t>
            </w:r>
          </w:p>
        </w:tc>
        <w:tc>
          <w:tcPr>
            <w:tcW w:w="1199" w:type="dxa"/>
            <w:shd w:val="clear" w:color="auto" w:fill="auto"/>
          </w:tcPr>
          <w:p w14:paraId="1C8985DB" w14:textId="77777777" w:rsidR="00EA63E6" w:rsidRPr="00080A0B" w:rsidRDefault="00EA63E6" w:rsidP="0092170E">
            <w:pPr>
              <w:jc w:val="center"/>
              <w:rPr>
                <w:b/>
              </w:rPr>
            </w:pPr>
            <w:r w:rsidRPr="00080A0B">
              <w:rPr>
                <w:b/>
              </w:rPr>
              <w:t>0,25</w:t>
            </w:r>
          </w:p>
          <w:p w14:paraId="62E0D715" w14:textId="77777777" w:rsidR="00EA63E6" w:rsidRPr="00080A0B" w:rsidRDefault="00EA63E6" w:rsidP="0092170E">
            <w:pPr>
              <w:jc w:val="center"/>
              <w:rPr>
                <w:b/>
              </w:rPr>
            </w:pPr>
            <w:r w:rsidRPr="00080A0B">
              <w:rPr>
                <w:b/>
              </w:rPr>
              <w:t>0,25</w:t>
            </w:r>
          </w:p>
          <w:p w14:paraId="66A82721" w14:textId="77777777" w:rsidR="00EA63E6" w:rsidRPr="00080A0B" w:rsidRDefault="00EA63E6" w:rsidP="0092170E">
            <w:pPr>
              <w:jc w:val="center"/>
              <w:rPr>
                <w:b/>
              </w:rPr>
            </w:pPr>
            <w:r w:rsidRPr="00080A0B">
              <w:rPr>
                <w:b/>
              </w:rPr>
              <w:t>0,25</w:t>
            </w:r>
          </w:p>
          <w:p w14:paraId="5BF20968" w14:textId="77777777" w:rsidR="00EA63E6" w:rsidRPr="00080A0B" w:rsidRDefault="00EA63E6" w:rsidP="0092170E">
            <w:pPr>
              <w:jc w:val="center"/>
              <w:rPr>
                <w:b/>
              </w:rPr>
            </w:pPr>
            <w:r w:rsidRPr="00080A0B">
              <w:rPr>
                <w:b/>
              </w:rPr>
              <w:t>0,25</w:t>
            </w:r>
          </w:p>
        </w:tc>
      </w:tr>
    </w:tbl>
    <w:p w14:paraId="4A6C7236" w14:textId="77777777" w:rsidR="00EA63E6" w:rsidRPr="00080A0B" w:rsidRDefault="00EA63E6">
      <w:pPr>
        <w:jc w:val="center"/>
        <w:rPr>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2BC53519" w14:textId="77777777" w:rsidTr="00AA2C6A">
        <w:tc>
          <w:tcPr>
            <w:tcW w:w="3469" w:type="dxa"/>
            <w:tcBorders>
              <w:top w:val="single" w:sz="4" w:space="0" w:color="000000"/>
              <w:left w:val="single" w:sz="4" w:space="0" w:color="000000"/>
              <w:bottom w:val="single" w:sz="4" w:space="0" w:color="000000"/>
            </w:tcBorders>
            <w:shd w:val="clear" w:color="auto" w:fill="auto"/>
          </w:tcPr>
          <w:p w14:paraId="3D66601A" w14:textId="77777777" w:rsidR="009D167A" w:rsidRPr="00080A0B" w:rsidRDefault="009D167A" w:rsidP="00AA2C6A">
            <w:pPr>
              <w:spacing w:after="200" w:line="276" w:lineRule="auto"/>
              <w:jc w:val="center"/>
              <w:rPr>
                <w:b/>
                <w:color w:val="FF0000"/>
                <w:sz w:val="26"/>
                <w:szCs w:val="26"/>
              </w:rPr>
            </w:pPr>
            <w:r w:rsidRPr="00080A0B">
              <w:rPr>
                <w:b/>
                <w:color w:val="FF0000"/>
                <w:sz w:val="26"/>
                <w:szCs w:val="26"/>
              </w:rPr>
              <w:t>ĐỀ 7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1B81A129" w14:textId="77777777" w:rsidR="009D167A" w:rsidRPr="00080A0B" w:rsidRDefault="009D167A" w:rsidP="00AA2C6A">
            <w:pPr>
              <w:jc w:val="center"/>
              <w:rPr>
                <w:b/>
                <w:color w:val="7030A0"/>
                <w:sz w:val="26"/>
                <w:szCs w:val="26"/>
              </w:rPr>
            </w:pPr>
            <w:r w:rsidRPr="00080A0B">
              <w:rPr>
                <w:b/>
                <w:color w:val="7030A0"/>
                <w:sz w:val="26"/>
                <w:szCs w:val="26"/>
              </w:rPr>
              <w:t>ĐỀ  KIỂM TRA HỌC KỲ I</w:t>
            </w:r>
          </w:p>
          <w:p w14:paraId="571061F5" w14:textId="77777777" w:rsidR="009D167A" w:rsidRPr="00080A0B" w:rsidRDefault="00A32C05" w:rsidP="00AA2C6A">
            <w:pPr>
              <w:jc w:val="center"/>
              <w:rPr>
                <w:b/>
                <w:color w:val="00B0F0"/>
                <w:sz w:val="26"/>
                <w:szCs w:val="26"/>
              </w:rPr>
            </w:pPr>
            <w:r>
              <w:rPr>
                <w:b/>
                <w:color w:val="00B0F0"/>
                <w:sz w:val="26"/>
                <w:szCs w:val="26"/>
              </w:rPr>
              <w:t>Môn TOÁN LỚP 8</w:t>
            </w:r>
          </w:p>
          <w:p w14:paraId="2A8AD975" w14:textId="77777777"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14:paraId="4792C085" w14:textId="77777777" w:rsidR="00EA63E6" w:rsidRPr="00080A0B" w:rsidRDefault="00EA63E6" w:rsidP="0092170E">
      <w:pPr>
        <w:jc w:val="both"/>
        <w:rPr>
          <w:b/>
          <w:lang w:val="pl-PL"/>
        </w:rPr>
      </w:pPr>
    </w:p>
    <w:p w14:paraId="63F0903F" w14:textId="77777777" w:rsidR="00EA63E6" w:rsidRPr="00080A0B" w:rsidRDefault="00EA63E6" w:rsidP="0092170E">
      <w:pPr>
        <w:jc w:val="both"/>
        <w:rPr>
          <w:lang w:val="pl-PL"/>
        </w:rPr>
      </w:pPr>
      <w:r w:rsidRPr="00080A0B">
        <w:rPr>
          <w:b/>
          <w:lang w:val="pl-PL"/>
        </w:rPr>
        <w:t>Bài 1.</w:t>
      </w:r>
      <w:r w:rsidRPr="00080A0B">
        <w:rPr>
          <w:lang w:val="pl-PL"/>
        </w:rPr>
        <w:t xml:space="preserve"> T×m ®iÒu kiÖn cña x ®Ó biÓu thøc sau lµ ph©n thøc </w:t>
      </w:r>
      <w:r w:rsidR="005611EB">
        <w:rPr>
          <w:position w:val="-24"/>
        </w:rPr>
        <w:pict w14:anchorId="6EEC8997">
          <v:shape id="_x0000_i3485" type="#_x0000_t75" style="width:34.75pt;height:31.05pt">
            <v:imagedata r:id="rId201" o:title=""/>
          </v:shape>
        </w:pict>
      </w:r>
      <w:r w:rsidRPr="00080A0B">
        <w:rPr>
          <w:lang w:val="pl-PL"/>
        </w:rPr>
        <w:t xml:space="preserve"> </w:t>
      </w:r>
    </w:p>
    <w:p w14:paraId="1EDAAA3D" w14:textId="77777777" w:rsidR="00EA63E6" w:rsidRPr="00080A0B" w:rsidRDefault="00EA63E6" w:rsidP="0092170E">
      <w:pPr>
        <w:jc w:val="both"/>
        <w:rPr>
          <w:b/>
          <w:i/>
          <w:u w:val="single"/>
          <w:lang w:val="sv-SE"/>
        </w:rPr>
      </w:pPr>
      <w:r w:rsidRPr="00080A0B">
        <w:rPr>
          <w:b/>
          <w:lang w:val="sv-SE"/>
        </w:rPr>
        <w:t>Bµi 2.</w:t>
      </w:r>
      <w:r w:rsidRPr="00080A0B">
        <w:rPr>
          <w:lang w:val="sv-SE"/>
        </w:rPr>
        <w:t xml:space="preserve"> Rót gän ph©n thøc </w:t>
      </w:r>
      <w:r w:rsidR="005611EB">
        <w:rPr>
          <w:position w:val="-28"/>
        </w:rPr>
        <w:pict w14:anchorId="0367677D">
          <v:shape id="_x0000_i3486" type="#_x0000_t75" style="width:42.2pt;height:34.75pt">
            <v:imagedata r:id="rId202" o:title=""/>
          </v:shape>
        </w:pict>
      </w:r>
      <w:r w:rsidRPr="00080A0B">
        <w:rPr>
          <w:lang w:val="sv-SE"/>
        </w:rPr>
        <w:t xml:space="preserve"> </w:t>
      </w:r>
    </w:p>
    <w:p w14:paraId="45C1A879" w14:textId="77777777" w:rsidR="00EA63E6" w:rsidRPr="00080A0B" w:rsidRDefault="00EA63E6" w:rsidP="0092170E">
      <w:pPr>
        <w:tabs>
          <w:tab w:val="center" w:pos="4860"/>
        </w:tabs>
        <w:jc w:val="both"/>
        <w:rPr>
          <w:lang w:val="pl-PL"/>
        </w:rPr>
      </w:pPr>
      <w:r w:rsidRPr="00080A0B">
        <w:rPr>
          <w:b/>
        </w:rPr>
        <w:t xml:space="preserve">Bµi 3: </w:t>
      </w:r>
      <w:r w:rsidRPr="00080A0B">
        <w:t xml:space="preserve">Thùc hiªn phÐp tÝnh. </w:t>
      </w:r>
      <w:r w:rsidRPr="00080A0B">
        <w:rPr>
          <w:lang w:val="pl-PL"/>
        </w:rPr>
        <w:t>(2 ®iÓm)</w:t>
      </w:r>
      <w:r w:rsidRPr="00080A0B">
        <w:rPr>
          <w:b/>
          <w:i/>
          <w:lang w:val="pl-PL"/>
        </w:rPr>
        <w:t xml:space="preserve"> </w:t>
      </w:r>
      <w:r w:rsidRPr="00080A0B">
        <w:rPr>
          <w:lang w:val="pl-PL"/>
        </w:rPr>
        <w:t xml:space="preserve">                </w:t>
      </w:r>
    </w:p>
    <w:p w14:paraId="3168FA48" w14:textId="77777777" w:rsidR="00EA63E6" w:rsidRPr="00080A0B" w:rsidRDefault="00EA63E6" w:rsidP="0092170E">
      <w:pPr>
        <w:jc w:val="both"/>
        <w:rPr>
          <w:lang w:val="pl-PL"/>
        </w:rPr>
      </w:pPr>
      <w:r w:rsidRPr="00080A0B">
        <w:rPr>
          <w:lang w:val="pl-PL"/>
        </w:rPr>
        <w:t xml:space="preserve">     </w:t>
      </w:r>
      <w:r w:rsidRPr="00080A0B">
        <w:rPr>
          <w:lang w:val="pl-PL"/>
        </w:rPr>
        <w:tab/>
        <w:t xml:space="preserve">a) </w:t>
      </w:r>
      <w:r w:rsidR="005611EB">
        <w:rPr>
          <w:position w:val="-24"/>
        </w:rPr>
        <w:pict w14:anchorId="30F9CB0D">
          <v:shape id="_x0000_i3487" type="#_x0000_t75" style="width:76.95pt;height:31.05pt">
            <v:imagedata r:id="rId203" o:title=""/>
          </v:shape>
        </w:pict>
      </w:r>
      <w:r w:rsidRPr="00080A0B">
        <w:rPr>
          <w:lang w:val="pl-PL"/>
        </w:rPr>
        <w:t xml:space="preserve"> </w:t>
      </w:r>
      <w:r w:rsidRPr="00080A0B">
        <w:rPr>
          <w:lang w:val="pl-PL"/>
        </w:rPr>
        <w:tab/>
      </w:r>
      <w:r w:rsidRPr="00080A0B">
        <w:rPr>
          <w:lang w:val="pl-PL"/>
        </w:rPr>
        <w:tab/>
        <w:t xml:space="preserve">b)  </w:t>
      </w:r>
      <w:r w:rsidR="005611EB">
        <w:rPr>
          <w:position w:val="-24"/>
        </w:rPr>
        <w:pict w14:anchorId="79EF84BD">
          <v:shape id="_x0000_i3488" type="#_x0000_t75" style="width:116.7pt;height:33.5pt">
            <v:imagedata r:id="rId204" o:title=""/>
          </v:shape>
        </w:pict>
      </w:r>
    </w:p>
    <w:p w14:paraId="23566B35" w14:textId="77777777" w:rsidR="00EA63E6" w:rsidRPr="00080A0B" w:rsidRDefault="00EA63E6" w:rsidP="0092170E">
      <w:pPr>
        <w:jc w:val="both"/>
        <w:rPr>
          <w:lang w:val="pl-PL"/>
        </w:rPr>
      </w:pPr>
      <w:r w:rsidRPr="00080A0B">
        <w:rPr>
          <w:b/>
          <w:lang w:val="pl-PL"/>
        </w:rPr>
        <w:t>Bµi 4 :</w:t>
      </w:r>
      <w:r w:rsidRPr="00080A0B">
        <w:rPr>
          <w:lang w:val="pl-PL"/>
        </w:rPr>
        <w:t xml:space="preserve"> Cho biÓu thøc. (2 ®iÓm)</w:t>
      </w:r>
      <w:r w:rsidRPr="00080A0B">
        <w:rPr>
          <w:b/>
          <w:i/>
          <w:lang w:val="pl-PL"/>
        </w:rPr>
        <w:t xml:space="preserve"> </w:t>
      </w:r>
      <w:r w:rsidRPr="00080A0B">
        <w:rPr>
          <w:lang w:val="pl-PL"/>
        </w:rPr>
        <w:t xml:space="preserve">   </w:t>
      </w:r>
    </w:p>
    <w:p w14:paraId="455B9BEE" w14:textId="77777777" w:rsidR="00EA63E6" w:rsidRPr="00080A0B" w:rsidRDefault="00EA63E6" w:rsidP="0092170E">
      <w:pPr>
        <w:ind w:firstLine="720"/>
        <w:jc w:val="both"/>
        <w:rPr>
          <w:lang w:val="pl-PL"/>
        </w:rPr>
      </w:pPr>
      <w:r w:rsidRPr="00080A0B">
        <w:rPr>
          <w:lang w:val="pl-PL"/>
        </w:rPr>
        <w:t>A= (</w:t>
      </w:r>
      <w:r w:rsidR="005611EB">
        <w:rPr>
          <w:position w:val="-24"/>
        </w:rPr>
        <w:pict w14:anchorId="74C450C0">
          <v:shape id="_x0000_i3489" type="#_x0000_t75" style="width:34.75pt;height:31.05pt">
            <v:imagedata r:id="rId205" o:title=""/>
          </v:shape>
        </w:pict>
      </w:r>
      <w:r w:rsidRPr="00080A0B">
        <w:rPr>
          <w:lang w:val="pl-PL"/>
        </w:rPr>
        <w:t xml:space="preserve"> + </w:t>
      </w:r>
      <w:r w:rsidR="005611EB">
        <w:rPr>
          <w:position w:val="-24"/>
        </w:rPr>
        <w:pict w14:anchorId="2A5ACCF6">
          <v:shape id="_x0000_i3490" type="#_x0000_t75" style="width:29.8pt;height:31.05pt">
            <v:imagedata r:id="rId206" o:title=""/>
          </v:shape>
        </w:pict>
      </w:r>
      <w:r w:rsidRPr="00080A0B">
        <w:rPr>
          <w:lang w:val="pl-PL"/>
        </w:rPr>
        <w:t xml:space="preserve"> -  </w:t>
      </w:r>
      <w:r w:rsidR="005611EB">
        <w:rPr>
          <w:position w:val="-24"/>
        </w:rPr>
        <w:pict w14:anchorId="7875D2E7">
          <v:shape id="_x0000_i3491" type="#_x0000_t75" style="width:29.8pt;height:31.05pt">
            <v:imagedata r:id="rId207" o:title=""/>
          </v:shape>
        </w:pict>
      </w:r>
      <w:r w:rsidRPr="00080A0B">
        <w:rPr>
          <w:lang w:val="pl-PL"/>
        </w:rPr>
        <w:t xml:space="preserve">) : (1 - </w:t>
      </w:r>
      <w:r w:rsidR="005611EB">
        <w:rPr>
          <w:position w:val="-24"/>
        </w:rPr>
        <w:pict w14:anchorId="5B28EA71">
          <v:shape id="_x0000_i3492" type="#_x0000_t75" style="width:29.8pt;height:31.05pt">
            <v:imagedata r:id="rId208" o:title=""/>
          </v:shape>
        </w:pict>
      </w:r>
      <w:r w:rsidRPr="00080A0B">
        <w:rPr>
          <w:lang w:val="pl-PL"/>
        </w:rPr>
        <w:t>) (Víi x ≠ ±2)</w:t>
      </w:r>
    </w:p>
    <w:p w14:paraId="6679E4D5" w14:textId="77777777" w:rsidR="00EA63E6" w:rsidRPr="00080A0B" w:rsidRDefault="00EA63E6" w:rsidP="0092170E">
      <w:pPr>
        <w:ind w:firstLine="720"/>
        <w:jc w:val="both"/>
        <w:rPr>
          <w:lang w:val="pl-PL"/>
        </w:rPr>
      </w:pPr>
      <w:r w:rsidRPr="00080A0B">
        <w:rPr>
          <w:lang w:val="pl-PL"/>
        </w:rPr>
        <w:t xml:space="preserve">a) Rót gän A.                                            </w:t>
      </w:r>
    </w:p>
    <w:p w14:paraId="6D4CA461" w14:textId="77777777" w:rsidR="00EA63E6" w:rsidRPr="00080A0B" w:rsidRDefault="00EA63E6" w:rsidP="0092170E">
      <w:pPr>
        <w:ind w:firstLine="720"/>
        <w:jc w:val="both"/>
        <w:rPr>
          <w:lang w:val="pl-PL"/>
        </w:rPr>
      </w:pPr>
      <w:r w:rsidRPr="00080A0B">
        <w:rPr>
          <w:lang w:val="pl-PL"/>
        </w:rPr>
        <w:t>b) TÝnh gi¸ trÞ cña A khi x= - 4.</w:t>
      </w:r>
    </w:p>
    <w:p w14:paraId="304B17BF" w14:textId="77777777" w:rsidR="00EA63E6" w:rsidRPr="00080A0B" w:rsidRDefault="00EA63E6" w:rsidP="0092170E">
      <w:pPr>
        <w:ind w:firstLine="720"/>
        <w:jc w:val="both"/>
        <w:rPr>
          <w:lang w:val="pl-PL"/>
        </w:rPr>
      </w:pPr>
      <w:r w:rsidRPr="00080A0B">
        <w:rPr>
          <w:lang w:val="pl-PL"/>
        </w:rPr>
        <w:t>c) T×m x</w:t>
      </w:r>
      <w:r w:rsidRPr="00080A0B">
        <w:sym w:font="Symbol" w:char="F0CE"/>
      </w:r>
      <w:r w:rsidRPr="00080A0B">
        <w:rPr>
          <w:lang w:val="pl-PL"/>
        </w:rPr>
        <w:t>Z ®Ó A</w:t>
      </w:r>
      <w:r w:rsidRPr="00080A0B">
        <w:sym w:font="Symbol" w:char="F0CE"/>
      </w:r>
      <w:r w:rsidRPr="00080A0B">
        <w:rPr>
          <w:lang w:val="pl-PL"/>
        </w:rPr>
        <w:t>Z.</w:t>
      </w:r>
    </w:p>
    <w:p w14:paraId="4BDAD3A0" w14:textId="77777777" w:rsidR="00EA63E6" w:rsidRPr="00080A0B" w:rsidRDefault="00EA63E6" w:rsidP="0092170E">
      <w:pPr>
        <w:jc w:val="both"/>
      </w:pPr>
      <w:r w:rsidRPr="00080A0B">
        <w:rPr>
          <w:b/>
        </w:rPr>
        <w:t>Bµi 5</w:t>
      </w:r>
      <w:r w:rsidRPr="00080A0B">
        <w:t>: (3 ®iÓm)</w:t>
      </w:r>
      <w:r w:rsidRPr="00080A0B">
        <w:rPr>
          <w:b/>
          <w:i/>
        </w:rPr>
        <w:t xml:space="preserve"> </w:t>
      </w:r>
      <w:r w:rsidRPr="00080A0B">
        <w:t xml:space="preserve">  </w:t>
      </w:r>
    </w:p>
    <w:p w14:paraId="24F587C7" w14:textId="77777777" w:rsidR="00EA63E6" w:rsidRPr="00080A0B" w:rsidRDefault="00EA63E6" w:rsidP="0092170E">
      <w:pPr>
        <w:ind w:firstLine="720"/>
        <w:jc w:val="both"/>
      </w:pPr>
      <w:r w:rsidRPr="00080A0B">
        <w:t xml:space="preserve">Cho </w:t>
      </w:r>
      <w:r w:rsidR="005611EB">
        <w:rPr>
          <w:position w:val="-4"/>
        </w:rPr>
        <w:pict w14:anchorId="4BB6DB13">
          <v:shape id="_x0000_i3493" type="#_x0000_t75" style="width:11.15pt;height:12.4pt">
            <v:imagedata r:id="rId209" o:title=""/>
          </v:shape>
        </w:pict>
      </w:r>
      <w:r w:rsidRPr="00080A0B">
        <w:t>ABC vu«ng ë A (AB &lt; AC ), ®­êng cao AH. Gäi D lµ ®iÓm ®èi xøng cña A qua H. §­êng th¼ng kÎ qua D song song víi AB c¾t BC vµ AC lÇn l­ît ë M vµ N. Chøng minh:</w:t>
      </w:r>
    </w:p>
    <w:p w14:paraId="7A66B149" w14:textId="77777777" w:rsidR="00EA63E6" w:rsidRPr="00080A0B" w:rsidRDefault="00EA63E6" w:rsidP="0092170E">
      <w:pPr>
        <w:ind w:firstLine="720"/>
        <w:jc w:val="both"/>
      </w:pPr>
      <w:r w:rsidRPr="00080A0B">
        <w:t xml:space="preserve">a) tø gi¸c ABDM lµ h×nh thoi.                                </w:t>
      </w:r>
    </w:p>
    <w:p w14:paraId="50AC2F1C" w14:textId="77777777" w:rsidR="00EA63E6" w:rsidRPr="00080A0B" w:rsidRDefault="00EA63E6" w:rsidP="0092170E">
      <w:pPr>
        <w:ind w:firstLine="720"/>
        <w:jc w:val="both"/>
        <w:rPr>
          <w:lang w:val="de-DE"/>
        </w:rPr>
      </w:pPr>
      <w:r w:rsidRPr="00080A0B">
        <w:rPr>
          <w:lang w:val="de-DE"/>
        </w:rPr>
        <w:t xml:space="preserve">b) AM  </w:t>
      </w:r>
      <w:r w:rsidR="005611EB">
        <w:rPr>
          <w:position w:val="-4"/>
        </w:rPr>
        <w:pict w14:anchorId="40FF4291">
          <v:shape id="_x0000_i3494" type="#_x0000_t75" style="width:12.4pt;height:12.4pt">
            <v:imagedata r:id="rId210" o:title=""/>
          </v:shape>
        </w:pict>
      </w:r>
      <w:r w:rsidRPr="00080A0B">
        <w:rPr>
          <w:lang w:val="de-DE"/>
        </w:rPr>
        <w:t xml:space="preserve"> CD .</w:t>
      </w:r>
    </w:p>
    <w:p w14:paraId="78982D18" w14:textId="77777777" w:rsidR="00EA63E6" w:rsidRPr="00080A0B" w:rsidRDefault="00EA63E6" w:rsidP="0092170E">
      <w:pPr>
        <w:ind w:firstLine="720"/>
        <w:jc w:val="both"/>
        <w:rPr>
          <w:lang w:val="de-DE"/>
        </w:rPr>
      </w:pPr>
      <w:r w:rsidRPr="00080A0B">
        <w:rPr>
          <w:lang w:val="de-DE"/>
        </w:rPr>
        <w:t xml:space="preserve">c) Gäi I lµ trung ®iÓm cña MC; chøng minh IN </w:t>
      </w:r>
      <w:r w:rsidR="005611EB">
        <w:rPr>
          <w:position w:val="-4"/>
        </w:rPr>
        <w:pict w14:anchorId="1BA98646">
          <v:shape id="_x0000_i3495" type="#_x0000_t75" style="width:12.4pt;height:12.4pt">
            <v:imagedata r:id="rId210" o:title=""/>
          </v:shape>
        </w:pict>
      </w:r>
      <w:r w:rsidRPr="00080A0B">
        <w:rPr>
          <w:lang w:val="de-DE"/>
        </w:rPr>
        <w:t xml:space="preserve"> HN.                                                                                                                                                                                                                                                                                          </w:t>
      </w:r>
    </w:p>
    <w:p w14:paraId="0106EF74" w14:textId="77777777" w:rsidR="00EA63E6" w:rsidRPr="00080A0B" w:rsidRDefault="00EA63E6" w:rsidP="0092170E">
      <w:pPr>
        <w:ind w:left="8640"/>
        <w:rPr>
          <w:lang w:val="de-DE"/>
        </w:rPr>
      </w:pPr>
    </w:p>
    <w:p w14:paraId="021CE0D4" w14:textId="77777777" w:rsidR="00EA63E6" w:rsidRPr="00080A0B" w:rsidRDefault="00EA63E6">
      <w:pPr>
        <w:spacing w:after="200" w:line="276" w:lineRule="auto"/>
        <w:rPr>
          <w:b/>
          <w:bCs/>
          <w:u w:val="single"/>
        </w:rPr>
      </w:pPr>
      <w:r w:rsidRPr="00080A0B">
        <w:rPr>
          <w:b/>
          <w:bCs/>
          <w:u w:val="single"/>
        </w:rPr>
        <w:br w:type="page"/>
      </w:r>
    </w:p>
    <w:p w14:paraId="28E9D486" w14:textId="77777777" w:rsidR="00EA63E6" w:rsidRPr="00080A0B" w:rsidRDefault="00EA63E6" w:rsidP="0092170E">
      <w:pPr>
        <w:ind w:left="402"/>
        <w:jc w:val="center"/>
        <w:rPr>
          <w:bCs/>
        </w:rPr>
      </w:pPr>
      <w:r w:rsidRPr="00080A0B">
        <w:rPr>
          <w:b/>
          <w:bCs/>
          <w:u w:val="single"/>
        </w:rPr>
        <w:lastRenderedPageBreak/>
        <w:t xml:space="preserve">§¸p ¸n </w:t>
      </w:r>
    </w:p>
    <w:p w14:paraId="2D8ADDCD" w14:textId="77777777" w:rsidR="00EA63E6" w:rsidRPr="00080A0B" w:rsidRDefault="00EA63E6" w:rsidP="0092170E">
      <w:pPr>
        <w:jc w:val="both"/>
        <w:rPr>
          <w:b/>
          <w:bCs/>
        </w:rPr>
      </w:pPr>
      <w:r w:rsidRPr="00080A0B">
        <w:rPr>
          <w:b/>
          <w:bCs/>
        </w:rPr>
        <w:t xml:space="preserve">          Bµi 1 (1®) x kh¸c 2 vµ -2</w:t>
      </w:r>
    </w:p>
    <w:p w14:paraId="436BC6BE" w14:textId="77777777" w:rsidR="00EA63E6" w:rsidRPr="00080A0B" w:rsidRDefault="00EA63E6" w:rsidP="0092170E">
      <w:pPr>
        <w:jc w:val="both"/>
        <w:rPr>
          <w:b/>
          <w:bCs/>
        </w:rPr>
      </w:pPr>
      <w:r w:rsidRPr="00080A0B">
        <w:rPr>
          <w:b/>
          <w:bCs/>
        </w:rPr>
        <w:t xml:space="preserve">          Bµi 2 (1®)       </w:t>
      </w:r>
      <w:r w:rsidR="005611EB">
        <w:rPr>
          <w:position w:val="-24"/>
        </w:rPr>
        <w:pict w14:anchorId="5190FDDA">
          <v:shape id="_x0000_i3496" type="#_x0000_t75" style="width:36pt;height:31.05pt">
            <v:imagedata r:id="rId211" o:title=""/>
          </v:shape>
        </w:pict>
      </w:r>
    </w:p>
    <w:p w14:paraId="18B4513D" w14:textId="77777777" w:rsidR="00EA63E6" w:rsidRPr="00080A0B" w:rsidRDefault="00EA63E6" w:rsidP="0092170E">
      <w:pPr>
        <w:jc w:val="both"/>
        <w:rPr>
          <w:b/>
          <w:i/>
          <w:u w:val="single"/>
        </w:rPr>
      </w:pPr>
    </w:p>
    <w:p w14:paraId="589D43A9" w14:textId="77777777" w:rsidR="00EA63E6" w:rsidRPr="00080A0B" w:rsidRDefault="00EA63E6" w:rsidP="0092170E">
      <w:pPr>
        <w:ind w:firstLine="720"/>
        <w:rPr>
          <w:b/>
        </w:rPr>
      </w:pPr>
      <w:r w:rsidRPr="00080A0B">
        <w:rPr>
          <w:b/>
        </w:rPr>
        <w:t xml:space="preserve">Bµi 3: </w:t>
      </w:r>
      <w:r w:rsidRPr="00080A0B">
        <w:t>(2®iÓm)</w:t>
      </w:r>
    </w:p>
    <w:tbl>
      <w:tblPr>
        <w:tblW w:w="0" w:type="auto"/>
        <w:jc w:val="center"/>
        <w:tblLook w:val="01E0" w:firstRow="1" w:lastRow="1" w:firstColumn="1" w:lastColumn="1" w:noHBand="0" w:noVBand="0"/>
      </w:tblPr>
      <w:tblGrid>
        <w:gridCol w:w="1620"/>
        <w:gridCol w:w="6336"/>
        <w:gridCol w:w="1512"/>
      </w:tblGrid>
      <w:tr w:rsidR="00EA63E6" w:rsidRPr="00080A0B" w14:paraId="170BFCFA" w14:textId="77777777" w:rsidTr="0092170E">
        <w:trPr>
          <w:jc w:val="center"/>
        </w:trPr>
        <w:tc>
          <w:tcPr>
            <w:tcW w:w="1620" w:type="dxa"/>
          </w:tcPr>
          <w:p w14:paraId="24399492" w14:textId="77777777" w:rsidR="00EA63E6" w:rsidRPr="00080A0B" w:rsidRDefault="00EA63E6" w:rsidP="0092170E">
            <w:pPr>
              <w:jc w:val="center"/>
            </w:pPr>
            <w:r w:rsidRPr="00080A0B">
              <w:t>C©u</w:t>
            </w:r>
          </w:p>
        </w:tc>
        <w:tc>
          <w:tcPr>
            <w:tcW w:w="6336" w:type="dxa"/>
          </w:tcPr>
          <w:p w14:paraId="50056746" w14:textId="77777777" w:rsidR="00EA63E6" w:rsidRPr="00080A0B" w:rsidRDefault="00EA63E6" w:rsidP="0092170E">
            <w:pPr>
              <w:jc w:val="center"/>
            </w:pPr>
            <w:r w:rsidRPr="00080A0B">
              <w:t>§¸p ¸n</w:t>
            </w:r>
          </w:p>
        </w:tc>
        <w:tc>
          <w:tcPr>
            <w:tcW w:w="1512" w:type="dxa"/>
          </w:tcPr>
          <w:p w14:paraId="7A57D825" w14:textId="77777777" w:rsidR="00EA63E6" w:rsidRPr="00080A0B" w:rsidRDefault="00EA63E6" w:rsidP="0092170E">
            <w:pPr>
              <w:jc w:val="center"/>
            </w:pPr>
            <w:r w:rsidRPr="00080A0B">
              <w:t>§iÓm</w:t>
            </w:r>
          </w:p>
        </w:tc>
      </w:tr>
      <w:tr w:rsidR="00EA63E6" w:rsidRPr="00080A0B" w14:paraId="3E686BF8" w14:textId="77777777" w:rsidTr="0092170E">
        <w:trPr>
          <w:jc w:val="center"/>
        </w:trPr>
        <w:tc>
          <w:tcPr>
            <w:tcW w:w="1620" w:type="dxa"/>
          </w:tcPr>
          <w:p w14:paraId="41F4CE46" w14:textId="77777777" w:rsidR="00EA63E6" w:rsidRPr="00080A0B" w:rsidRDefault="00EA63E6" w:rsidP="0092170E">
            <w:pPr>
              <w:jc w:val="center"/>
            </w:pPr>
            <w:r w:rsidRPr="00080A0B">
              <w:t>a)</w:t>
            </w:r>
          </w:p>
        </w:tc>
        <w:tc>
          <w:tcPr>
            <w:tcW w:w="6336" w:type="dxa"/>
          </w:tcPr>
          <w:p w14:paraId="679A29E5" w14:textId="77777777" w:rsidR="00EA63E6" w:rsidRPr="00080A0B" w:rsidRDefault="005611EB" w:rsidP="0092170E">
            <w:pPr>
              <w:jc w:val="center"/>
            </w:pPr>
            <w:r>
              <w:rPr>
                <w:position w:val="-24"/>
              </w:rPr>
              <w:pict w14:anchorId="4267668B">
                <v:shape id="_x0000_i3497" type="#_x0000_t75" style="width:12.4pt;height:31.05pt">
                  <v:imagedata r:id="rId212" o:title=""/>
                </v:shape>
              </w:pict>
            </w:r>
          </w:p>
        </w:tc>
        <w:tc>
          <w:tcPr>
            <w:tcW w:w="1512" w:type="dxa"/>
          </w:tcPr>
          <w:p w14:paraId="2046278F" w14:textId="77777777" w:rsidR="00EA63E6" w:rsidRPr="00080A0B" w:rsidRDefault="00EA63E6" w:rsidP="0092170E">
            <w:pPr>
              <w:jc w:val="center"/>
            </w:pPr>
            <w:r w:rsidRPr="00080A0B">
              <w:t>1</w:t>
            </w:r>
          </w:p>
        </w:tc>
      </w:tr>
      <w:tr w:rsidR="00EA63E6" w:rsidRPr="00080A0B" w14:paraId="6CDCBD08" w14:textId="77777777" w:rsidTr="0092170E">
        <w:trPr>
          <w:jc w:val="center"/>
        </w:trPr>
        <w:tc>
          <w:tcPr>
            <w:tcW w:w="1620" w:type="dxa"/>
          </w:tcPr>
          <w:p w14:paraId="4702ECD3" w14:textId="77777777" w:rsidR="00EA63E6" w:rsidRPr="00080A0B" w:rsidRDefault="00EA63E6" w:rsidP="0092170E">
            <w:pPr>
              <w:jc w:val="center"/>
            </w:pPr>
            <w:r w:rsidRPr="00080A0B">
              <w:t>b)</w:t>
            </w:r>
          </w:p>
        </w:tc>
        <w:tc>
          <w:tcPr>
            <w:tcW w:w="6336" w:type="dxa"/>
          </w:tcPr>
          <w:p w14:paraId="56442B6D" w14:textId="77777777" w:rsidR="00EA63E6" w:rsidRPr="00080A0B" w:rsidRDefault="00EA63E6" w:rsidP="0092170E">
            <w:pPr>
              <w:jc w:val="center"/>
            </w:pPr>
            <w:r w:rsidRPr="00080A0B">
              <w:t>x - 1</w:t>
            </w:r>
          </w:p>
        </w:tc>
        <w:tc>
          <w:tcPr>
            <w:tcW w:w="1512" w:type="dxa"/>
          </w:tcPr>
          <w:p w14:paraId="1042C719" w14:textId="77777777" w:rsidR="00EA63E6" w:rsidRPr="00080A0B" w:rsidRDefault="00EA63E6" w:rsidP="0092170E">
            <w:pPr>
              <w:jc w:val="center"/>
            </w:pPr>
            <w:r w:rsidRPr="00080A0B">
              <w:t>1</w:t>
            </w:r>
          </w:p>
        </w:tc>
      </w:tr>
    </w:tbl>
    <w:p w14:paraId="6B4CC986" w14:textId="77777777"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14:paraId="5DE83C02" w14:textId="77777777" w:rsidTr="0092170E">
        <w:tc>
          <w:tcPr>
            <w:tcW w:w="1448" w:type="dxa"/>
          </w:tcPr>
          <w:p w14:paraId="7BDC0FFD" w14:textId="77777777" w:rsidR="00EA63E6" w:rsidRPr="00080A0B" w:rsidRDefault="00EA63E6" w:rsidP="0092170E">
            <w:pPr>
              <w:jc w:val="center"/>
              <w:rPr>
                <w:bCs/>
              </w:rPr>
            </w:pPr>
            <w:r w:rsidRPr="00080A0B">
              <w:t>C©u</w:t>
            </w:r>
          </w:p>
        </w:tc>
        <w:tc>
          <w:tcPr>
            <w:tcW w:w="6400" w:type="dxa"/>
          </w:tcPr>
          <w:p w14:paraId="445E55EB" w14:textId="77777777" w:rsidR="00EA63E6" w:rsidRPr="00080A0B" w:rsidRDefault="00EA63E6" w:rsidP="0092170E">
            <w:pPr>
              <w:jc w:val="center"/>
              <w:rPr>
                <w:bCs/>
              </w:rPr>
            </w:pPr>
            <w:r w:rsidRPr="00080A0B">
              <w:t>§¸p ¸n</w:t>
            </w:r>
          </w:p>
        </w:tc>
        <w:tc>
          <w:tcPr>
            <w:tcW w:w="1692" w:type="dxa"/>
          </w:tcPr>
          <w:p w14:paraId="7212FFB2" w14:textId="77777777" w:rsidR="00EA63E6" w:rsidRPr="00080A0B" w:rsidRDefault="00EA63E6" w:rsidP="0092170E">
            <w:pPr>
              <w:jc w:val="center"/>
              <w:rPr>
                <w:bCs/>
              </w:rPr>
            </w:pPr>
            <w:r w:rsidRPr="00080A0B">
              <w:t>§iÓm</w:t>
            </w:r>
          </w:p>
        </w:tc>
      </w:tr>
      <w:tr w:rsidR="00EA63E6" w:rsidRPr="00080A0B" w14:paraId="27F98490" w14:textId="77777777" w:rsidTr="0092170E">
        <w:tc>
          <w:tcPr>
            <w:tcW w:w="1448" w:type="dxa"/>
            <w:vAlign w:val="center"/>
          </w:tcPr>
          <w:p w14:paraId="31530BBE" w14:textId="77777777" w:rsidR="00EA63E6" w:rsidRPr="00080A0B" w:rsidRDefault="00EA63E6" w:rsidP="0092170E">
            <w:pPr>
              <w:jc w:val="center"/>
              <w:rPr>
                <w:bCs/>
              </w:rPr>
            </w:pPr>
            <w:r w:rsidRPr="00080A0B">
              <w:t>a)</w:t>
            </w:r>
          </w:p>
        </w:tc>
        <w:tc>
          <w:tcPr>
            <w:tcW w:w="6400" w:type="dxa"/>
          </w:tcPr>
          <w:p w14:paraId="59F64AE5" w14:textId="77777777" w:rsidR="00EA63E6" w:rsidRPr="00080A0B" w:rsidRDefault="00EA63E6" w:rsidP="0092170E">
            <w:pPr>
              <w:jc w:val="center"/>
              <w:rPr>
                <w:bCs/>
              </w:rPr>
            </w:pPr>
            <w:r w:rsidRPr="00080A0B">
              <w:t xml:space="preserve">Rót gän ®­îc A = </w:t>
            </w:r>
            <w:r w:rsidR="005611EB">
              <w:rPr>
                <w:position w:val="-24"/>
              </w:rPr>
              <w:pict w14:anchorId="13D5ADE1">
                <v:shape id="_x0000_i3498" type="#_x0000_t75" style="width:29.8pt;height:31.05pt">
                  <v:imagedata r:id="rId213" o:title=""/>
                </v:shape>
              </w:pict>
            </w:r>
          </w:p>
        </w:tc>
        <w:tc>
          <w:tcPr>
            <w:tcW w:w="1692" w:type="dxa"/>
          </w:tcPr>
          <w:p w14:paraId="58A408FC" w14:textId="77777777" w:rsidR="00EA63E6" w:rsidRPr="00080A0B" w:rsidRDefault="00EA63E6" w:rsidP="0092170E">
            <w:pPr>
              <w:jc w:val="center"/>
              <w:rPr>
                <w:bCs/>
              </w:rPr>
            </w:pPr>
            <w:r w:rsidRPr="00080A0B">
              <w:rPr>
                <w:bCs/>
              </w:rPr>
              <w:t>1</w:t>
            </w:r>
          </w:p>
        </w:tc>
      </w:tr>
      <w:tr w:rsidR="00EA63E6" w:rsidRPr="00080A0B" w14:paraId="4D3645B0" w14:textId="77777777" w:rsidTr="0092170E">
        <w:tc>
          <w:tcPr>
            <w:tcW w:w="1448" w:type="dxa"/>
            <w:vAlign w:val="center"/>
          </w:tcPr>
          <w:p w14:paraId="2A5F5A10" w14:textId="77777777" w:rsidR="00EA63E6" w:rsidRPr="00080A0B" w:rsidRDefault="00EA63E6" w:rsidP="0092170E">
            <w:pPr>
              <w:jc w:val="center"/>
              <w:rPr>
                <w:bCs/>
              </w:rPr>
            </w:pPr>
            <w:r w:rsidRPr="00080A0B">
              <w:t>b)</w:t>
            </w:r>
          </w:p>
        </w:tc>
        <w:tc>
          <w:tcPr>
            <w:tcW w:w="6400" w:type="dxa"/>
          </w:tcPr>
          <w:p w14:paraId="270ED1CF" w14:textId="77777777" w:rsidR="00EA63E6" w:rsidRPr="00080A0B" w:rsidRDefault="00EA63E6" w:rsidP="0092170E">
            <w:pPr>
              <w:rPr>
                <w:bCs/>
                <w:noProof/>
              </w:rPr>
            </w:pPr>
            <w:r w:rsidRPr="00080A0B">
              <w:rPr>
                <w:bCs/>
                <w:noProof/>
              </w:rPr>
              <w:t xml:space="preserve"> Thay x = - 4 vµo</w:t>
            </w:r>
            <w:r w:rsidRPr="00080A0B">
              <w:t xml:space="preserve">  biÓu thøc A = </w:t>
            </w:r>
            <w:r w:rsidR="005611EB">
              <w:rPr>
                <w:position w:val="-24"/>
              </w:rPr>
              <w:pict w14:anchorId="077C39E1">
                <v:shape id="_x0000_i3499" type="#_x0000_t75" style="width:29.8pt;height:31.05pt">
                  <v:imagedata r:id="rId213" o:title=""/>
                </v:shape>
              </w:pict>
            </w:r>
            <w:r w:rsidRPr="00080A0B">
              <w:t xml:space="preserve"> tÝnh ®­îc A = </w:t>
            </w:r>
            <w:r w:rsidR="005611EB">
              <w:rPr>
                <w:position w:val="-24"/>
              </w:rPr>
              <w:pict w14:anchorId="43C51580">
                <v:shape id="_x0000_i3500" type="#_x0000_t75" style="width:12.4pt;height:31.05pt">
                  <v:imagedata r:id="rId214" o:title=""/>
                </v:shape>
              </w:pict>
            </w:r>
          </w:p>
        </w:tc>
        <w:tc>
          <w:tcPr>
            <w:tcW w:w="1692" w:type="dxa"/>
          </w:tcPr>
          <w:p w14:paraId="7E93BC4D" w14:textId="77777777" w:rsidR="00EA63E6" w:rsidRPr="00080A0B" w:rsidRDefault="00EA63E6" w:rsidP="0092170E">
            <w:pPr>
              <w:jc w:val="center"/>
              <w:rPr>
                <w:bCs/>
              </w:rPr>
            </w:pPr>
            <w:r w:rsidRPr="00080A0B">
              <w:rPr>
                <w:bCs/>
              </w:rPr>
              <w:t>0,5</w:t>
            </w:r>
          </w:p>
          <w:p w14:paraId="04ABC878" w14:textId="77777777" w:rsidR="00EA63E6" w:rsidRPr="00080A0B" w:rsidRDefault="00EA63E6" w:rsidP="0092170E">
            <w:pPr>
              <w:rPr>
                <w:bCs/>
              </w:rPr>
            </w:pPr>
          </w:p>
        </w:tc>
      </w:tr>
      <w:tr w:rsidR="00EA63E6" w:rsidRPr="00080A0B" w14:paraId="666EE50A" w14:textId="77777777" w:rsidTr="0092170E">
        <w:tc>
          <w:tcPr>
            <w:tcW w:w="1448" w:type="dxa"/>
          </w:tcPr>
          <w:p w14:paraId="361C3D37" w14:textId="77777777" w:rsidR="00EA63E6" w:rsidRPr="00080A0B" w:rsidRDefault="00EA63E6" w:rsidP="0092170E">
            <w:pPr>
              <w:jc w:val="center"/>
              <w:rPr>
                <w:bCs/>
              </w:rPr>
            </w:pPr>
            <w:r w:rsidRPr="00080A0B">
              <w:t>c)</w:t>
            </w:r>
          </w:p>
        </w:tc>
        <w:tc>
          <w:tcPr>
            <w:tcW w:w="6400" w:type="dxa"/>
          </w:tcPr>
          <w:p w14:paraId="74653D5F" w14:textId="77777777" w:rsidR="00EA63E6" w:rsidRPr="00080A0B" w:rsidRDefault="00EA63E6" w:rsidP="0092170E">
            <w:r w:rsidRPr="00080A0B">
              <w:t>ChØ ra ®­îc A nguyªn khi x-2 lµ ­íc cña – 3 vµ tÝnh ®­îc</w:t>
            </w:r>
          </w:p>
          <w:p w14:paraId="6AF04FE8" w14:textId="77777777" w:rsidR="00EA63E6" w:rsidRPr="00080A0B" w:rsidRDefault="00EA63E6" w:rsidP="0092170E">
            <w:pPr>
              <w:rPr>
                <w:bCs/>
              </w:rPr>
            </w:pPr>
            <w:r w:rsidRPr="00080A0B">
              <w:t xml:space="preserve"> x = -1; 1; 3; 5.</w:t>
            </w:r>
          </w:p>
        </w:tc>
        <w:tc>
          <w:tcPr>
            <w:tcW w:w="1692" w:type="dxa"/>
          </w:tcPr>
          <w:p w14:paraId="203674CA" w14:textId="77777777" w:rsidR="00EA63E6" w:rsidRPr="00080A0B" w:rsidRDefault="00EA63E6" w:rsidP="0092170E">
            <w:pPr>
              <w:jc w:val="center"/>
              <w:rPr>
                <w:bCs/>
              </w:rPr>
            </w:pPr>
            <w:r w:rsidRPr="00080A0B">
              <w:rPr>
                <w:bCs/>
              </w:rPr>
              <w:t>0,5</w:t>
            </w:r>
          </w:p>
          <w:p w14:paraId="642B2673" w14:textId="77777777" w:rsidR="00EA63E6" w:rsidRPr="00080A0B" w:rsidRDefault="00EA63E6" w:rsidP="0092170E">
            <w:pPr>
              <w:jc w:val="center"/>
              <w:rPr>
                <w:bCs/>
              </w:rPr>
            </w:pPr>
          </w:p>
        </w:tc>
      </w:tr>
    </w:tbl>
    <w:p w14:paraId="4755939D" w14:textId="77777777" w:rsidR="00EA63E6" w:rsidRPr="00080A0B" w:rsidRDefault="00EA63E6" w:rsidP="0092170E">
      <w:pPr>
        <w:ind w:firstLine="720"/>
        <w:rPr>
          <w:b/>
        </w:rPr>
      </w:pPr>
      <w:r w:rsidRPr="00080A0B">
        <w:rPr>
          <w:b/>
        </w:rPr>
        <w:t xml:space="preserve">Bµi 5: </w:t>
      </w:r>
      <w:r w:rsidRPr="00080A0B">
        <w:t>(3®iÓm)</w:t>
      </w:r>
    </w:p>
    <w:tbl>
      <w:tblPr>
        <w:tblW w:w="0" w:type="auto"/>
        <w:jc w:val="center"/>
        <w:tblLook w:val="01E0" w:firstRow="1" w:lastRow="1" w:firstColumn="1" w:lastColumn="1" w:noHBand="0" w:noVBand="0"/>
      </w:tblPr>
      <w:tblGrid>
        <w:gridCol w:w="1458"/>
        <w:gridCol w:w="6363"/>
        <w:gridCol w:w="1701"/>
      </w:tblGrid>
      <w:tr w:rsidR="00EA63E6" w:rsidRPr="00080A0B" w14:paraId="5427AD80" w14:textId="77777777" w:rsidTr="0092170E">
        <w:trPr>
          <w:jc w:val="center"/>
        </w:trPr>
        <w:tc>
          <w:tcPr>
            <w:tcW w:w="1458" w:type="dxa"/>
          </w:tcPr>
          <w:p w14:paraId="390CC5DA" w14:textId="77777777" w:rsidR="00EA63E6" w:rsidRPr="00080A0B" w:rsidRDefault="00EA63E6" w:rsidP="0092170E">
            <w:pPr>
              <w:jc w:val="center"/>
            </w:pPr>
            <w:r w:rsidRPr="00080A0B">
              <w:t>C©u</w:t>
            </w:r>
          </w:p>
        </w:tc>
        <w:tc>
          <w:tcPr>
            <w:tcW w:w="6363" w:type="dxa"/>
          </w:tcPr>
          <w:p w14:paraId="3A0F118A" w14:textId="77777777" w:rsidR="00EA63E6" w:rsidRPr="00080A0B" w:rsidRDefault="00EA63E6" w:rsidP="0092170E">
            <w:pPr>
              <w:jc w:val="center"/>
            </w:pPr>
            <w:r w:rsidRPr="00080A0B">
              <w:t>§¸p ¸n</w:t>
            </w:r>
          </w:p>
        </w:tc>
        <w:tc>
          <w:tcPr>
            <w:tcW w:w="1701" w:type="dxa"/>
          </w:tcPr>
          <w:p w14:paraId="6F20B0B3" w14:textId="77777777" w:rsidR="00EA63E6" w:rsidRPr="00080A0B" w:rsidRDefault="00EA63E6" w:rsidP="0092170E">
            <w:pPr>
              <w:jc w:val="center"/>
            </w:pPr>
            <w:r w:rsidRPr="00080A0B">
              <w:t>§iÓm</w:t>
            </w:r>
          </w:p>
        </w:tc>
      </w:tr>
      <w:tr w:rsidR="00EA63E6" w:rsidRPr="00080A0B" w14:paraId="720F476E" w14:textId="77777777" w:rsidTr="0092170E">
        <w:trPr>
          <w:jc w:val="center"/>
        </w:trPr>
        <w:tc>
          <w:tcPr>
            <w:tcW w:w="1458" w:type="dxa"/>
          </w:tcPr>
          <w:p w14:paraId="1137E5B0" w14:textId="77777777" w:rsidR="00EA63E6" w:rsidRPr="00080A0B" w:rsidRDefault="00EA63E6" w:rsidP="0092170E">
            <w:pPr>
              <w:jc w:val="center"/>
            </w:pPr>
            <w:r w:rsidRPr="00080A0B">
              <w:t>a)</w:t>
            </w:r>
          </w:p>
        </w:tc>
        <w:tc>
          <w:tcPr>
            <w:tcW w:w="6363" w:type="dxa"/>
          </w:tcPr>
          <w:p w14:paraId="287350C7" w14:textId="77777777" w:rsidR="00EA63E6" w:rsidRPr="00080A0B" w:rsidRDefault="00EA63E6" w:rsidP="0092170E">
            <w:pPr>
              <w:rPr>
                <w:bCs/>
              </w:rPr>
            </w:pPr>
            <w:r w:rsidRPr="00080A0B">
              <w:rPr>
                <w:bCs/>
              </w:rPr>
              <w:t>-VÏ h×nh ®óng, ghi GT, KL</w:t>
            </w:r>
          </w:p>
          <w:p w14:paraId="6AEEB2D7" w14:textId="77777777"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14:paraId="624FC60F" w14:textId="77777777" w:rsidR="00EA63E6" w:rsidRPr="00080A0B" w:rsidRDefault="00EA63E6" w:rsidP="0092170E">
            <w:pPr>
              <w:rPr>
                <w:lang w:val="de-DE"/>
              </w:rPr>
            </w:pPr>
            <w:r w:rsidRPr="00080A0B">
              <w:rPr>
                <w:bCs/>
                <w:noProof/>
                <w:lang w:val="de-DE"/>
              </w:rPr>
              <w:t>- ChØ ra thªm AD</w:t>
            </w:r>
            <w:r w:rsidR="005611EB">
              <w:rPr>
                <w:bCs/>
                <w:position w:val="-4"/>
              </w:rPr>
              <w:pict w14:anchorId="7AD6A225">
                <v:shape id="_x0000_i3501" type="#_x0000_t75" style="width:12.4pt;height:12.4pt">
                  <v:imagedata r:id="rId215" o:title=""/>
                </v:shape>
              </w:pict>
            </w:r>
            <w:r w:rsidRPr="00080A0B">
              <w:rPr>
                <w:bCs/>
                <w:lang w:val="de-DE"/>
              </w:rPr>
              <w:t xml:space="preserve">BM hoÆc MA = MD råi kÕt luËn </w:t>
            </w:r>
            <w:r w:rsidRPr="00080A0B">
              <w:rPr>
                <w:bCs/>
                <w:noProof/>
                <w:lang w:val="de-DE"/>
              </w:rPr>
              <w:t>ABDM lµ h×nh thoi</w:t>
            </w:r>
          </w:p>
        </w:tc>
        <w:tc>
          <w:tcPr>
            <w:tcW w:w="1701" w:type="dxa"/>
          </w:tcPr>
          <w:p w14:paraId="296E1347" w14:textId="77777777" w:rsidR="00EA63E6" w:rsidRPr="00080A0B" w:rsidRDefault="00EA63E6" w:rsidP="0092170E">
            <w:pPr>
              <w:jc w:val="center"/>
              <w:rPr>
                <w:bCs/>
              </w:rPr>
            </w:pPr>
            <w:r w:rsidRPr="00080A0B">
              <w:rPr>
                <w:bCs/>
              </w:rPr>
              <w:t>0,5</w:t>
            </w:r>
          </w:p>
          <w:p w14:paraId="7EE65EDC" w14:textId="77777777" w:rsidR="00EA63E6" w:rsidRPr="00080A0B" w:rsidRDefault="00EA63E6" w:rsidP="0092170E">
            <w:pPr>
              <w:jc w:val="center"/>
              <w:rPr>
                <w:bCs/>
              </w:rPr>
            </w:pPr>
            <w:r w:rsidRPr="00080A0B">
              <w:rPr>
                <w:bCs/>
              </w:rPr>
              <w:t>0,5</w:t>
            </w:r>
          </w:p>
          <w:p w14:paraId="66D2167B" w14:textId="77777777" w:rsidR="00EA63E6" w:rsidRPr="00080A0B" w:rsidRDefault="00EA63E6" w:rsidP="0092170E">
            <w:pPr>
              <w:jc w:val="center"/>
            </w:pPr>
          </w:p>
          <w:p w14:paraId="24B55091" w14:textId="77777777" w:rsidR="00EA63E6" w:rsidRPr="00080A0B" w:rsidRDefault="00EA63E6" w:rsidP="0092170E">
            <w:pPr>
              <w:jc w:val="center"/>
              <w:rPr>
                <w:bCs/>
              </w:rPr>
            </w:pPr>
            <w:r w:rsidRPr="00080A0B">
              <w:rPr>
                <w:bCs/>
              </w:rPr>
              <w:t>0,5</w:t>
            </w:r>
          </w:p>
          <w:p w14:paraId="5AE08305" w14:textId="77777777" w:rsidR="00EA63E6" w:rsidRPr="00080A0B" w:rsidRDefault="00EA63E6" w:rsidP="0092170E">
            <w:pPr>
              <w:jc w:val="center"/>
            </w:pPr>
          </w:p>
        </w:tc>
      </w:tr>
      <w:tr w:rsidR="00EA63E6" w:rsidRPr="00080A0B" w14:paraId="575F7480" w14:textId="77777777" w:rsidTr="0092170E">
        <w:trPr>
          <w:jc w:val="center"/>
        </w:trPr>
        <w:tc>
          <w:tcPr>
            <w:tcW w:w="1458" w:type="dxa"/>
          </w:tcPr>
          <w:p w14:paraId="4F344763" w14:textId="77777777" w:rsidR="00EA63E6" w:rsidRPr="00080A0B" w:rsidRDefault="00EA63E6" w:rsidP="0092170E">
            <w:pPr>
              <w:jc w:val="center"/>
            </w:pPr>
            <w:r w:rsidRPr="00080A0B">
              <w:t>b)</w:t>
            </w:r>
          </w:p>
        </w:tc>
        <w:tc>
          <w:tcPr>
            <w:tcW w:w="6363" w:type="dxa"/>
          </w:tcPr>
          <w:p w14:paraId="23A387B2" w14:textId="77777777" w:rsidR="00EA63E6" w:rsidRPr="00080A0B" w:rsidRDefault="00EA63E6" w:rsidP="0092170E">
            <w:pPr>
              <w:rPr>
                <w:lang w:val="de-DE"/>
              </w:rPr>
            </w:pPr>
            <w:r w:rsidRPr="00080A0B">
              <w:rPr>
                <w:bCs/>
                <w:lang w:val="de-DE"/>
              </w:rPr>
              <w:t xml:space="preserve">- Chøng minh M lµ trùc t©m cña </w:t>
            </w:r>
            <w:r w:rsidR="005611EB">
              <w:rPr>
                <w:position w:val="-4"/>
              </w:rPr>
              <w:pict w14:anchorId="17174CB2">
                <v:shape id="_x0000_i3502" type="#_x0000_t75" style="width:11.15pt;height:12.4pt">
                  <v:imagedata r:id="rId209" o:title=""/>
                </v:shape>
              </w:pict>
            </w:r>
            <w:r w:rsidRPr="00080A0B">
              <w:rPr>
                <w:lang w:val="de-DE"/>
              </w:rPr>
              <w:t xml:space="preserve">ADC </w:t>
            </w:r>
            <w:r w:rsidRPr="00080A0B">
              <w:rPr>
                <w:bCs/>
                <w:noProof/>
                <w:lang w:val="de-DE"/>
              </w:rPr>
              <w:t xml:space="preserve"> =&gt; </w:t>
            </w:r>
            <w:r w:rsidRPr="00080A0B">
              <w:rPr>
                <w:lang w:val="de-DE"/>
              </w:rPr>
              <w:t xml:space="preserve">AM  </w:t>
            </w:r>
            <w:r w:rsidR="005611EB">
              <w:rPr>
                <w:position w:val="-4"/>
              </w:rPr>
              <w:pict w14:anchorId="73E607D3">
                <v:shape id="_x0000_i3503" type="#_x0000_t75" style="width:12.4pt;height:12.4pt">
                  <v:imagedata r:id="rId210" o:title=""/>
                </v:shape>
              </w:pict>
            </w:r>
            <w:r w:rsidRPr="00080A0B">
              <w:rPr>
                <w:lang w:val="de-DE"/>
              </w:rPr>
              <w:t xml:space="preserve"> CD</w:t>
            </w:r>
          </w:p>
          <w:p w14:paraId="53996C43" w14:textId="77777777" w:rsidR="00EA63E6" w:rsidRPr="00080A0B" w:rsidRDefault="00EA63E6" w:rsidP="0092170E">
            <w:pPr>
              <w:rPr>
                <w:lang w:val="de-DE"/>
              </w:rPr>
            </w:pPr>
          </w:p>
        </w:tc>
        <w:tc>
          <w:tcPr>
            <w:tcW w:w="1701" w:type="dxa"/>
          </w:tcPr>
          <w:p w14:paraId="3FDB33CF" w14:textId="77777777" w:rsidR="00EA63E6" w:rsidRPr="00080A0B" w:rsidRDefault="00EA63E6" w:rsidP="0092170E">
            <w:pPr>
              <w:jc w:val="center"/>
            </w:pPr>
            <w:r w:rsidRPr="00080A0B">
              <w:t>1</w:t>
            </w:r>
          </w:p>
        </w:tc>
      </w:tr>
      <w:tr w:rsidR="00EA63E6" w:rsidRPr="00080A0B" w14:paraId="7CE2FD07" w14:textId="77777777" w:rsidTr="0092170E">
        <w:trPr>
          <w:jc w:val="center"/>
        </w:trPr>
        <w:tc>
          <w:tcPr>
            <w:tcW w:w="1458" w:type="dxa"/>
          </w:tcPr>
          <w:p w14:paraId="04052659" w14:textId="77777777" w:rsidR="00EA63E6" w:rsidRPr="00080A0B" w:rsidRDefault="00EA63E6" w:rsidP="0092170E">
            <w:pPr>
              <w:jc w:val="center"/>
            </w:pPr>
            <w:r w:rsidRPr="00080A0B">
              <w:t>c)</w:t>
            </w:r>
          </w:p>
        </w:tc>
        <w:tc>
          <w:tcPr>
            <w:tcW w:w="6363" w:type="dxa"/>
          </w:tcPr>
          <w:p w14:paraId="549CE19F" w14:textId="77777777" w:rsidR="00EA63E6" w:rsidRPr="00080A0B" w:rsidRDefault="00EA63E6" w:rsidP="0092170E">
            <w:pPr>
              <w:rPr>
                <w:bCs/>
              </w:rPr>
            </w:pPr>
            <w:r w:rsidRPr="00080A0B">
              <w:rPr>
                <w:bCs/>
                <w:noProof/>
              </w:rPr>
              <mc:AlternateContent>
                <mc:Choice Requires="wps">
                  <w:drawing>
                    <wp:anchor distT="0" distB="0" distL="114300" distR="114300" simplePos="0" relativeHeight="251933696" behindDoc="0" locked="0" layoutInCell="1" allowOverlap="1" wp14:anchorId="5AC72E93" wp14:editId="2652A03C">
                      <wp:simplePos x="0" y="0"/>
                      <wp:positionH relativeFrom="column">
                        <wp:posOffset>1114425</wp:posOffset>
                      </wp:positionH>
                      <wp:positionV relativeFrom="paragraph">
                        <wp:posOffset>90805</wp:posOffset>
                      </wp:positionV>
                      <wp:extent cx="342900" cy="114300"/>
                      <wp:effectExtent l="9525" t="18415" r="9525" b="10160"/>
                      <wp:wrapNone/>
                      <wp:docPr id="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2A092C" id="Freeform 2" o:spid="_x0000_s1026" style="position:absolute;margin-left:87.75pt;margin-top:7.15pt;width:27pt;height:9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" path="m,180l180,,360,180e" filled="f">
                      <v:path arrowok="t" o:connecttype="custom" o:connectlocs="0,114300;171450,0;342900,114300" o:connectangles="0,0,0"/>
                    </v:shape>
                  </w:pict>
                </mc:Fallback>
              </mc:AlternateContent>
            </w:r>
            <w:r w:rsidRPr="00080A0B">
              <w:rPr>
                <w:bCs/>
                <w:noProof/>
              </w:rPr>
              <mc:AlternateContent>
                <mc:Choice Requires="wps">
                  <w:drawing>
                    <wp:anchor distT="0" distB="0" distL="114300" distR="114300" simplePos="0" relativeHeight="251932672" behindDoc="0" locked="0" layoutInCell="1" allowOverlap="1" wp14:anchorId="4AD9E7AD" wp14:editId="2499B56F">
                      <wp:simplePos x="0" y="0"/>
                      <wp:positionH relativeFrom="column">
                        <wp:posOffset>1678940</wp:posOffset>
                      </wp:positionH>
                      <wp:positionV relativeFrom="paragraph">
                        <wp:posOffset>89535</wp:posOffset>
                      </wp:positionV>
                      <wp:extent cx="349885" cy="118745"/>
                      <wp:effectExtent l="12065" t="17145" r="9525" b="6985"/>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1874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CD3D04" id="Freeform 38" o:spid="_x0000_s1026" style="position:absolute;margin-left:132.2pt;margin-top:7.05pt;width:27.55pt;height:9.3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" path="m,180l180,,360,180e" filled="f">
                      <v:path arrowok="t" o:connecttype="custom" o:connectlocs="0,118745;174943,0;349885,118745" o:connectangles="0,0,0"/>
                    </v:shape>
                  </w:pict>
                </mc:Fallback>
              </mc:AlternateContent>
            </w:r>
          </w:p>
          <w:p w14:paraId="218880EE" w14:textId="77777777" w:rsidR="00EA63E6" w:rsidRPr="00080A0B" w:rsidRDefault="00EA63E6" w:rsidP="0092170E">
            <w:r w:rsidRPr="00080A0B">
              <w:rPr>
                <w:bCs/>
              </w:rPr>
              <w:t>- Chøng minh HNM + INM = 90</w:t>
            </w:r>
            <w:r w:rsidRPr="00080A0B">
              <w:rPr>
                <w:bCs/>
                <w:vertAlign w:val="superscript"/>
              </w:rPr>
              <w:t>0</w:t>
            </w:r>
            <w:r w:rsidRPr="00080A0B">
              <w:rPr>
                <w:bCs/>
                <w:noProof/>
              </w:rPr>
              <w:t xml:space="preserve"> =&gt; </w:t>
            </w:r>
            <w:r w:rsidRPr="00080A0B">
              <w:t xml:space="preserve">IN </w:t>
            </w:r>
            <w:r w:rsidR="005611EB">
              <w:rPr>
                <w:position w:val="-4"/>
              </w:rPr>
              <w:pict w14:anchorId="37D23825">
                <v:shape id="_x0000_i3504" type="#_x0000_t75" style="width:12.4pt;height:12.4pt">
                  <v:imagedata r:id="rId210" o:title=""/>
                </v:shape>
              </w:pict>
            </w:r>
            <w:r w:rsidRPr="00080A0B">
              <w:t xml:space="preserve"> HN</w:t>
            </w:r>
          </w:p>
        </w:tc>
        <w:tc>
          <w:tcPr>
            <w:tcW w:w="1701" w:type="dxa"/>
          </w:tcPr>
          <w:p w14:paraId="0CC70115" w14:textId="77777777" w:rsidR="00EA63E6" w:rsidRPr="00080A0B" w:rsidRDefault="00EA63E6" w:rsidP="0092170E">
            <w:pPr>
              <w:jc w:val="center"/>
            </w:pPr>
          </w:p>
          <w:p w14:paraId="49813535" w14:textId="77777777" w:rsidR="00EA63E6" w:rsidRPr="00080A0B" w:rsidRDefault="00EA63E6" w:rsidP="0092170E">
            <w:pPr>
              <w:jc w:val="center"/>
            </w:pPr>
            <w:r w:rsidRPr="00080A0B">
              <w:rPr>
                <w:bCs/>
              </w:rPr>
              <w:t>0,5</w:t>
            </w:r>
          </w:p>
        </w:tc>
      </w:tr>
    </w:tbl>
    <w:p w14:paraId="2B120063" w14:textId="77777777" w:rsidR="00EA63E6" w:rsidRPr="00080A0B" w:rsidRDefault="00EA63E6" w:rsidP="0092170E"/>
    <w:p w14:paraId="6CA59FC4" w14:textId="77777777"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14:paraId="6668D07A" w14:textId="77777777" w:rsidTr="00AA2C6A">
        <w:tc>
          <w:tcPr>
            <w:tcW w:w="3469" w:type="dxa"/>
            <w:tcBorders>
              <w:top w:val="single" w:sz="4" w:space="0" w:color="000000"/>
              <w:left w:val="single" w:sz="4" w:space="0" w:color="000000"/>
              <w:bottom w:val="single" w:sz="4" w:space="0" w:color="000000"/>
            </w:tcBorders>
            <w:shd w:val="clear" w:color="auto" w:fill="auto"/>
          </w:tcPr>
          <w:p w14:paraId="28EF1F2F" w14:textId="77777777" w:rsidR="009D167A" w:rsidRPr="00080A0B" w:rsidRDefault="009D167A" w:rsidP="00AA2C6A">
            <w:pPr>
              <w:spacing w:after="200" w:line="276" w:lineRule="auto"/>
              <w:jc w:val="center"/>
              <w:rPr>
                <w:b/>
                <w:color w:val="FF0000"/>
                <w:sz w:val="26"/>
                <w:szCs w:val="26"/>
              </w:rPr>
            </w:pPr>
            <w:r w:rsidRPr="00080A0B">
              <w:rPr>
                <w:b/>
                <w:color w:val="FF0000"/>
                <w:sz w:val="26"/>
                <w:szCs w:val="26"/>
              </w:rPr>
              <w:t>ĐỀ 7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788C2703" w14:textId="77777777" w:rsidR="009D167A" w:rsidRPr="00080A0B" w:rsidRDefault="009D167A" w:rsidP="00AA2C6A">
            <w:pPr>
              <w:jc w:val="center"/>
              <w:rPr>
                <w:b/>
                <w:color w:val="7030A0"/>
                <w:sz w:val="26"/>
                <w:szCs w:val="26"/>
              </w:rPr>
            </w:pPr>
            <w:r w:rsidRPr="00080A0B">
              <w:rPr>
                <w:b/>
                <w:color w:val="7030A0"/>
                <w:sz w:val="26"/>
                <w:szCs w:val="26"/>
              </w:rPr>
              <w:t>ĐỀ  KIỂM TRA HỌC KỲ I</w:t>
            </w:r>
          </w:p>
          <w:p w14:paraId="33C18F3C" w14:textId="77777777" w:rsidR="009D167A" w:rsidRPr="00080A0B" w:rsidRDefault="00A32C05" w:rsidP="00AA2C6A">
            <w:pPr>
              <w:jc w:val="center"/>
              <w:rPr>
                <w:b/>
                <w:color w:val="00B0F0"/>
                <w:sz w:val="26"/>
                <w:szCs w:val="26"/>
              </w:rPr>
            </w:pPr>
            <w:r>
              <w:rPr>
                <w:b/>
                <w:color w:val="00B0F0"/>
                <w:sz w:val="26"/>
                <w:szCs w:val="26"/>
              </w:rPr>
              <w:t>Môn TOÁN LỚP 8</w:t>
            </w:r>
          </w:p>
          <w:p w14:paraId="23A0AF10" w14:textId="77777777"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14:paraId="5E12C617" w14:textId="77777777" w:rsidR="009D167A" w:rsidRPr="00080A0B" w:rsidRDefault="009D167A" w:rsidP="0092170E">
      <w:pPr>
        <w:rPr>
          <w:b/>
          <w:lang w:val="pl-PL"/>
        </w:rPr>
      </w:pPr>
    </w:p>
    <w:p w14:paraId="11463E2B" w14:textId="77777777" w:rsidR="009D167A" w:rsidRPr="00080A0B" w:rsidRDefault="009D167A" w:rsidP="009D167A">
      <w:pPr>
        <w:rPr>
          <w:b/>
          <w:lang w:val="pl-PL"/>
        </w:rPr>
      </w:pPr>
      <w:r w:rsidRPr="00080A0B">
        <w:rPr>
          <w:b/>
          <w:lang w:val="pl-PL"/>
        </w:rPr>
        <w:t>I/ Trắc nghiệm khắc quan (2điểm)</w:t>
      </w:r>
    </w:p>
    <w:p w14:paraId="4ECBBAFB" w14:textId="77777777" w:rsidR="009D167A" w:rsidRPr="00080A0B" w:rsidRDefault="009D167A" w:rsidP="009D167A">
      <w:pPr>
        <w:rPr>
          <w:lang w:val="pl-PL"/>
        </w:rPr>
      </w:pPr>
      <w:r w:rsidRPr="00080A0B">
        <w:rPr>
          <w:lang w:val="pl-PL"/>
        </w:rPr>
        <w:t xml:space="preserve">  Câu 1 (1 điểm)  Chọn kết quả đúng</w:t>
      </w:r>
    </w:p>
    <w:p w14:paraId="78D11455" w14:textId="77777777" w:rsidR="009D167A" w:rsidRPr="00080A0B" w:rsidRDefault="009D167A" w:rsidP="009D167A">
      <w:pPr>
        <w:ind w:left="-469" w:firstLine="469"/>
      </w:pPr>
      <w:r w:rsidRPr="00080A0B">
        <w:t>a. - x</w:t>
      </w:r>
      <w:r w:rsidRPr="00080A0B">
        <w:rPr>
          <w:vertAlign w:val="superscript"/>
        </w:rPr>
        <w:t>2</w:t>
      </w:r>
      <w:r w:rsidRPr="00080A0B">
        <w:t xml:space="preserve"> + 6x - 9 Bằng: A, (x- 3 )</w:t>
      </w:r>
      <w:r w:rsidRPr="00080A0B">
        <w:rPr>
          <w:vertAlign w:val="superscript"/>
        </w:rPr>
        <w:t>2</w:t>
      </w:r>
      <w:r w:rsidRPr="00080A0B">
        <w:t xml:space="preserve">; </w:t>
      </w:r>
      <w:r w:rsidRPr="00080A0B">
        <w:tab/>
      </w:r>
      <w:r w:rsidRPr="00080A0B">
        <w:tab/>
        <w:t>B,  - (x- 3 )</w:t>
      </w:r>
      <w:r w:rsidRPr="00080A0B">
        <w:rPr>
          <w:vertAlign w:val="superscript"/>
        </w:rPr>
        <w:t>2</w:t>
      </w:r>
      <w:r w:rsidRPr="00080A0B">
        <w:t xml:space="preserve"> </w:t>
      </w:r>
      <w:r w:rsidRPr="00080A0B">
        <w:tab/>
      </w:r>
      <w:r w:rsidRPr="00080A0B">
        <w:tab/>
        <w:t>C, (3 - x )</w:t>
      </w:r>
      <w:r w:rsidRPr="00080A0B">
        <w:rPr>
          <w:vertAlign w:val="superscript"/>
        </w:rPr>
        <w:t>2</w:t>
      </w:r>
      <w:r w:rsidRPr="00080A0B">
        <w:t xml:space="preserve">; </w:t>
      </w:r>
      <w:r w:rsidRPr="00080A0B">
        <w:tab/>
      </w:r>
      <w:r w:rsidRPr="00080A0B">
        <w:tab/>
        <w:t>D, (x+ 3 )</w:t>
      </w:r>
      <w:r w:rsidRPr="00080A0B">
        <w:rPr>
          <w:vertAlign w:val="superscript"/>
        </w:rPr>
        <w:t>2</w:t>
      </w:r>
    </w:p>
    <w:p w14:paraId="08060954" w14:textId="77777777" w:rsidR="009D167A" w:rsidRPr="00080A0B" w:rsidRDefault="009D167A" w:rsidP="009D167A">
      <w:pPr>
        <w:ind w:left="-469" w:firstLine="469"/>
      </w:pPr>
      <w:r w:rsidRPr="00080A0B">
        <w:t>b. (x - 1)</w:t>
      </w:r>
      <w:r w:rsidRPr="00080A0B">
        <w:rPr>
          <w:vertAlign w:val="superscript"/>
        </w:rPr>
        <w:t>2</w:t>
      </w:r>
      <w:r w:rsidRPr="00080A0B">
        <w:t xml:space="preserve"> Bằng:</w:t>
      </w:r>
      <w:r w:rsidRPr="00080A0B">
        <w:tab/>
        <w:t>A, x</w:t>
      </w:r>
      <w:r w:rsidRPr="00080A0B">
        <w:rPr>
          <w:vertAlign w:val="superscript"/>
        </w:rPr>
        <w:t>2</w:t>
      </w:r>
      <w:r w:rsidRPr="00080A0B">
        <w:t xml:space="preserve"> + 2x -1;        </w:t>
      </w:r>
      <w:r w:rsidRPr="00080A0B">
        <w:tab/>
        <w:t>B, x</w:t>
      </w:r>
      <w:r w:rsidRPr="00080A0B">
        <w:rPr>
          <w:vertAlign w:val="superscript"/>
        </w:rPr>
        <w:t>2</w:t>
      </w:r>
      <w:r w:rsidRPr="00080A0B">
        <w:t xml:space="preserve"> + 2x +1;       </w:t>
      </w:r>
      <w:r w:rsidRPr="00080A0B">
        <w:tab/>
        <w:t>C, x</w:t>
      </w:r>
      <w:r w:rsidRPr="00080A0B">
        <w:rPr>
          <w:vertAlign w:val="superscript"/>
        </w:rPr>
        <w:t>2</w:t>
      </w:r>
      <w:r w:rsidRPr="00080A0B">
        <w:t xml:space="preserve"> - 2x -1; </w:t>
      </w:r>
      <w:r w:rsidRPr="00080A0B">
        <w:tab/>
      </w:r>
      <w:r w:rsidRPr="00080A0B">
        <w:tab/>
        <w:t>D, x</w:t>
      </w:r>
      <w:r w:rsidRPr="00080A0B">
        <w:rPr>
          <w:vertAlign w:val="superscript"/>
        </w:rPr>
        <w:t>2</w:t>
      </w:r>
      <w:r w:rsidRPr="00080A0B">
        <w:t xml:space="preserve"> - 2x +1.</w:t>
      </w:r>
    </w:p>
    <w:p w14:paraId="6AA08626" w14:textId="77777777" w:rsidR="009D167A" w:rsidRPr="00080A0B" w:rsidRDefault="009D167A" w:rsidP="009D167A">
      <w:pPr>
        <w:ind w:left="-335" w:firstLine="335"/>
      </w:pPr>
      <w:r w:rsidRPr="00080A0B">
        <w:t>c. (x + 2)</w:t>
      </w:r>
      <w:r w:rsidRPr="00080A0B">
        <w:rPr>
          <w:vertAlign w:val="superscript"/>
        </w:rPr>
        <w:t>2</w:t>
      </w:r>
      <w:r w:rsidRPr="00080A0B">
        <w:t xml:space="preserve"> Bằng:        A, x</w:t>
      </w:r>
      <w:r w:rsidRPr="00080A0B">
        <w:rPr>
          <w:vertAlign w:val="superscript"/>
        </w:rPr>
        <w:t>2</w:t>
      </w:r>
      <w:r w:rsidRPr="00080A0B">
        <w:t xml:space="preserve"> + 2x + 4;      </w:t>
      </w:r>
      <w:r w:rsidRPr="00080A0B">
        <w:tab/>
        <w:t>B, x</w:t>
      </w:r>
      <w:r w:rsidRPr="00080A0B">
        <w:rPr>
          <w:vertAlign w:val="superscript"/>
        </w:rPr>
        <w:t>2</w:t>
      </w:r>
      <w:r w:rsidRPr="00080A0B">
        <w:t xml:space="preserve"> - 4x + 4;       </w:t>
      </w:r>
      <w:r w:rsidRPr="00080A0B">
        <w:tab/>
        <w:t>C, x</w:t>
      </w:r>
      <w:r w:rsidRPr="00080A0B">
        <w:rPr>
          <w:vertAlign w:val="superscript"/>
        </w:rPr>
        <w:t>2</w:t>
      </w:r>
      <w:r w:rsidRPr="00080A0B">
        <w:t xml:space="preserve"> + 4x + 4;    </w:t>
      </w:r>
      <w:r w:rsidRPr="00080A0B">
        <w:tab/>
        <w:t>D, x</w:t>
      </w:r>
      <w:r w:rsidRPr="00080A0B">
        <w:rPr>
          <w:vertAlign w:val="superscript"/>
        </w:rPr>
        <w:t>2</w:t>
      </w:r>
      <w:r w:rsidRPr="00080A0B">
        <w:t xml:space="preserve"> - 4x + 4.</w:t>
      </w:r>
    </w:p>
    <w:p w14:paraId="2B474735" w14:textId="77777777" w:rsidR="009D167A" w:rsidRPr="00080A0B" w:rsidRDefault="009D167A" w:rsidP="009D167A">
      <w:pPr>
        <w:ind w:left="-335" w:firstLine="335"/>
      </w:pPr>
      <w:r w:rsidRPr="00080A0B">
        <w:t>d. (a - b)(b - a) Bằng: A, - (a - b)</w:t>
      </w:r>
      <w:r w:rsidRPr="00080A0B">
        <w:rPr>
          <w:vertAlign w:val="superscript"/>
        </w:rPr>
        <w:t>2</w:t>
      </w:r>
      <w:r w:rsidRPr="00080A0B">
        <w:t xml:space="preserve">;          </w:t>
      </w:r>
      <w:r w:rsidRPr="00080A0B">
        <w:tab/>
        <w:t>B,  -(b + a)</w:t>
      </w:r>
      <w:r w:rsidRPr="00080A0B">
        <w:rPr>
          <w:vertAlign w:val="superscript"/>
        </w:rPr>
        <w:t>2</w:t>
      </w:r>
      <w:r w:rsidRPr="00080A0B">
        <w:t xml:space="preserve">;       </w:t>
      </w:r>
      <w:r w:rsidRPr="00080A0B">
        <w:rPr>
          <w:vertAlign w:val="superscript"/>
        </w:rPr>
        <w:t xml:space="preserve"> </w:t>
      </w:r>
      <w:r w:rsidRPr="00080A0B">
        <w:t xml:space="preserve"> </w:t>
      </w:r>
      <w:r w:rsidRPr="00080A0B">
        <w:tab/>
        <w:t>C, (a + b)</w:t>
      </w:r>
      <w:r w:rsidRPr="00080A0B">
        <w:rPr>
          <w:vertAlign w:val="superscript"/>
        </w:rPr>
        <w:t>2</w:t>
      </w:r>
      <w:r w:rsidRPr="00080A0B">
        <w:t xml:space="preserve">;         </w:t>
      </w:r>
      <w:r w:rsidRPr="00080A0B">
        <w:rPr>
          <w:vertAlign w:val="superscript"/>
        </w:rPr>
        <w:t xml:space="preserve">  </w:t>
      </w:r>
      <w:r w:rsidRPr="00080A0B">
        <w:t xml:space="preserve"> </w:t>
      </w:r>
      <w:r w:rsidRPr="00080A0B">
        <w:tab/>
        <w:t>D, (b + a)</w:t>
      </w:r>
      <w:r w:rsidRPr="00080A0B">
        <w:rPr>
          <w:vertAlign w:val="superscript"/>
        </w:rPr>
        <w:t>2</w:t>
      </w:r>
      <w:r w:rsidRPr="00080A0B">
        <w:t xml:space="preserve">. </w:t>
      </w:r>
    </w:p>
    <w:p w14:paraId="68838934" w14:textId="77777777" w:rsidR="009D167A" w:rsidRPr="00080A0B" w:rsidRDefault="009D167A" w:rsidP="009D167A">
      <w:pPr>
        <w:rPr>
          <w:lang w:val="pl-PL"/>
        </w:rPr>
      </w:pPr>
      <w:r w:rsidRPr="00080A0B">
        <w:rPr>
          <w:b/>
          <w:lang w:val="pl-PL"/>
        </w:rPr>
        <w:t xml:space="preserve">Câu 2 (1 điểm): </w:t>
      </w:r>
      <w:r w:rsidRPr="00080A0B">
        <w:rPr>
          <w:lang w:val="pl-PL"/>
        </w:rPr>
        <w:t>Trong các câu sau, câu nào đúng? câu nào sai?</w:t>
      </w:r>
    </w:p>
    <w:tbl>
      <w:tblPr>
        <w:tblW w:w="0" w:type="auto"/>
        <w:tblLook w:val="01E0" w:firstRow="1" w:lastRow="1" w:firstColumn="1" w:lastColumn="1" w:noHBand="0" w:noVBand="0"/>
      </w:tblPr>
      <w:tblGrid>
        <w:gridCol w:w="730"/>
        <w:gridCol w:w="6899"/>
      </w:tblGrid>
      <w:tr w:rsidR="009D167A" w:rsidRPr="00080A0B" w14:paraId="4C840731" w14:textId="77777777" w:rsidTr="00AA2C6A">
        <w:tc>
          <w:tcPr>
            <w:tcW w:w="730" w:type="dxa"/>
          </w:tcPr>
          <w:p w14:paraId="19337EA3" w14:textId="77777777" w:rsidR="009D167A" w:rsidRPr="00080A0B" w:rsidRDefault="009D167A" w:rsidP="00AA2C6A">
            <w:r w:rsidRPr="00080A0B">
              <w:t>Câu</w:t>
            </w:r>
          </w:p>
        </w:tc>
        <w:tc>
          <w:tcPr>
            <w:tcW w:w="6899" w:type="dxa"/>
          </w:tcPr>
          <w:p w14:paraId="678DF885" w14:textId="77777777" w:rsidR="009D167A" w:rsidRPr="00080A0B" w:rsidRDefault="009D167A" w:rsidP="00AA2C6A">
            <w:pPr>
              <w:jc w:val="center"/>
            </w:pPr>
            <w:r w:rsidRPr="00080A0B">
              <w:t>Nội dung</w:t>
            </w:r>
          </w:p>
        </w:tc>
      </w:tr>
      <w:tr w:rsidR="009D167A" w:rsidRPr="00080A0B" w14:paraId="33271606" w14:textId="77777777" w:rsidTr="00AA2C6A">
        <w:trPr>
          <w:trHeight w:val="439"/>
        </w:trPr>
        <w:tc>
          <w:tcPr>
            <w:tcW w:w="730" w:type="dxa"/>
          </w:tcPr>
          <w:p w14:paraId="0014CCD4" w14:textId="77777777" w:rsidR="009D167A" w:rsidRPr="00080A0B" w:rsidRDefault="009D167A" w:rsidP="00AA2C6A">
            <w:r w:rsidRPr="00080A0B">
              <w:t>a</w:t>
            </w:r>
          </w:p>
        </w:tc>
        <w:tc>
          <w:tcPr>
            <w:tcW w:w="6899" w:type="dxa"/>
          </w:tcPr>
          <w:p w14:paraId="39029551" w14:textId="77777777" w:rsidR="009D167A" w:rsidRPr="00080A0B" w:rsidRDefault="009D167A" w:rsidP="00AA2C6A">
            <w:r w:rsidRPr="00080A0B">
              <w:t>Hình thang có hai cạnh bên bằng nhau là hình thang cân.</w:t>
            </w:r>
          </w:p>
        </w:tc>
      </w:tr>
      <w:tr w:rsidR="009D167A" w:rsidRPr="00080A0B" w14:paraId="02E6C4CE" w14:textId="77777777" w:rsidTr="00AA2C6A">
        <w:trPr>
          <w:trHeight w:val="359"/>
        </w:trPr>
        <w:tc>
          <w:tcPr>
            <w:tcW w:w="730" w:type="dxa"/>
          </w:tcPr>
          <w:p w14:paraId="7D84C43C" w14:textId="77777777" w:rsidR="009D167A" w:rsidRPr="00080A0B" w:rsidRDefault="009D167A" w:rsidP="00AA2C6A">
            <w:r w:rsidRPr="00080A0B">
              <w:t>b</w:t>
            </w:r>
          </w:p>
        </w:tc>
        <w:tc>
          <w:tcPr>
            <w:tcW w:w="6899" w:type="dxa"/>
          </w:tcPr>
          <w:p w14:paraId="69692CC1" w14:textId="77777777" w:rsidR="009D167A" w:rsidRPr="00080A0B" w:rsidRDefault="009D167A" w:rsidP="00AA2C6A">
            <w:r w:rsidRPr="00080A0B">
              <w:t>Trong hình thoi, hai đường chéo bằng nhau và vuông góc với nhau</w:t>
            </w:r>
          </w:p>
        </w:tc>
      </w:tr>
      <w:tr w:rsidR="009D167A" w:rsidRPr="00080A0B" w14:paraId="75A5A412" w14:textId="77777777" w:rsidTr="00AA2C6A">
        <w:tc>
          <w:tcPr>
            <w:tcW w:w="730" w:type="dxa"/>
          </w:tcPr>
          <w:p w14:paraId="6A18BA65" w14:textId="77777777" w:rsidR="009D167A" w:rsidRPr="00080A0B" w:rsidRDefault="009D167A" w:rsidP="00AA2C6A">
            <w:r w:rsidRPr="00080A0B">
              <w:t>c</w:t>
            </w:r>
          </w:p>
        </w:tc>
        <w:tc>
          <w:tcPr>
            <w:tcW w:w="6899" w:type="dxa"/>
          </w:tcPr>
          <w:p w14:paraId="51B3B14C" w14:textId="77777777" w:rsidR="009D167A" w:rsidRPr="00080A0B" w:rsidRDefault="009D167A" w:rsidP="00AA2C6A">
            <w:r w:rsidRPr="00080A0B">
              <w:t>Trong hình vuông hai đường chéo là đường phân giác của các góc của hình vuông.</w:t>
            </w:r>
          </w:p>
        </w:tc>
      </w:tr>
      <w:tr w:rsidR="009D167A" w:rsidRPr="00080A0B" w14:paraId="5F4EED44" w14:textId="77777777" w:rsidTr="00AA2C6A">
        <w:tc>
          <w:tcPr>
            <w:tcW w:w="730" w:type="dxa"/>
          </w:tcPr>
          <w:p w14:paraId="6E944338" w14:textId="77777777" w:rsidR="009D167A" w:rsidRPr="00080A0B" w:rsidRDefault="009D167A" w:rsidP="00AA2C6A">
            <w:r w:rsidRPr="00080A0B">
              <w:t>d</w:t>
            </w:r>
          </w:p>
        </w:tc>
        <w:tc>
          <w:tcPr>
            <w:tcW w:w="6899" w:type="dxa"/>
          </w:tcPr>
          <w:p w14:paraId="48E39EC6" w14:textId="77777777" w:rsidR="009D167A" w:rsidRPr="00080A0B" w:rsidRDefault="009D167A" w:rsidP="00AA2C6A">
            <w:r w:rsidRPr="00080A0B">
              <w:t>Tứ giác có ba góc vuông là hình chữ nhật.</w:t>
            </w:r>
          </w:p>
        </w:tc>
      </w:tr>
    </w:tbl>
    <w:p w14:paraId="71F133A6" w14:textId="77777777" w:rsidR="009D167A" w:rsidRPr="00080A0B" w:rsidRDefault="009D167A" w:rsidP="009D167A">
      <w:pPr>
        <w:rPr>
          <w:b/>
        </w:rPr>
      </w:pPr>
    </w:p>
    <w:p w14:paraId="4D57615D" w14:textId="77777777" w:rsidR="009D167A" w:rsidRPr="00080A0B" w:rsidRDefault="009D167A" w:rsidP="009D167A">
      <w:r w:rsidRPr="00080A0B">
        <w:rPr>
          <w:b/>
        </w:rPr>
        <w:t xml:space="preserve">Câu 3 (1 điểm) </w:t>
      </w:r>
      <w:r w:rsidRPr="00080A0B">
        <w:t>Phân tích đa thức sau thành nhân tử.</w:t>
      </w:r>
    </w:p>
    <w:p w14:paraId="2C3F0294" w14:textId="77777777" w:rsidR="009D167A" w:rsidRPr="00080A0B" w:rsidRDefault="009D167A" w:rsidP="009D167A">
      <w:pPr>
        <w:numPr>
          <w:ilvl w:val="0"/>
          <w:numId w:val="6"/>
        </w:numPr>
      </w:pPr>
      <w:r w:rsidRPr="00080A0B">
        <w:t>y</w:t>
      </w:r>
      <w:r w:rsidRPr="00080A0B">
        <w:rPr>
          <w:vertAlign w:val="superscript"/>
        </w:rPr>
        <w:t>3</w:t>
      </w:r>
      <w:r w:rsidRPr="00080A0B">
        <w:t xml:space="preserve"> + y</w:t>
      </w:r>
      <w:r w:rsidRPr="00080A0B">
        <w:rPr>
          <w:vertAlign w:val="superscript"/>
        </w:rPr>
        <w:t>2</w:t>
      </w:r>
      <w:r w:rsidRPr="00080A0B">
        <w:t xml:space="preserve"> - 9y - 9</w:t>
      </w:r>
    </w:p>
    <w:p w14:paraId="0852C0C9" w14:textId="77777777" w:rsidR="009D167A" w:rsidRPr="00080A0B" w:rsidRDefault="009D167A" w:rsidP="009D167A">
      <w:pPr>
        <w:numPr>
          <w:ilvl w:val="0"/>
          <w:numId w:val="6"/>
        </w:numPr>
      </w:pPr>
      <w:r w:rsidRPr="00080A0B">
        <w:lastRenderedPageBreak/>
        <w:t>y</w:t>
      </w:r>
      <w:r w:rsidRPr="00080A0B">
        <w:rPr>
          <w:vertAlign w:val="superscript"/>
        </w:rPr>
        <w:t>2</w:t>
      </w:r>
      <w:r w:rsidRPr="00080A0B">
        <w:t xml:space="preserve"> + 3y + 2.</w:t>
      </w:r>
    </w:p>
    <w:p w14:paraId="69BA8A67" w14:textId="77777777" w:rsidR="009D167A" w:rsidRPr="00080A0B" w:rsidRDefault="009D167A" w:rsidP="009D167A">
      <w:pPr>
        <w:rPr>
          <w:lang w:val="pl-PL"/>
        </w:rPr>
      </w:pPr>
      <w:r w:rsidRPr="00080A0B">
        <w:rPr>
          <w:b/>
          <w:lang w:val="pl-PL"/>
        </w:rPr>
        <w:t>Câu 4 (3 điểm)</w:t>
      </w:r>
      <w:r w:rsidRPr="00080A0B">
        <w:rPr>
          <w:lang w:val="pl-PL"/>
        </w:rPr>
        <w:t xml:space="preserve"> Cho biểu thức N = </w:t>
      </w:r>
      <w:r w:rsidRPr="00080A0B">
        <w:rPr>
          <w:noProof/>
          <w:position w:val="-32"/>
        </w:rPr>
        <w:drawing>
          <wp:inline distT="0" distB="0" distL="0" distR="0" wp14:anchorId="16C0AE99" wp14:editId="78F6DE2C">
            <wp:extent cx="2133600" cy="4857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pl-PL"/>
        </w:rPr>
        <w:t>.</w:t>
      </w:r>
    </w:p>
    <w:p w14:paraId="345C71C7" w14:textId="77777777" w:rsidR="009D167A" w:rsidRPr="00080A0B" w:rsidRDefault="009D167A" w:rsidP="009D167A">
      <w:pPr>
        <w:numPr>
          <w:ilvl w:val="0"/>
          <w:numId w:val="7"/>
        </w:numPr>
      </w:pPr>
      <w:r w:rsidRPr="00080A0B">
        <w:t>Rút gọn N</w:t>
      </w:r>
    </w:p>
    <w:p w14:paraId="5985A965" w14:textId="77777777" w:rsidR="009D167A" w:rsidRPr="00080A0B" w:rsidRDefault="009D167A" w:rsidP="009D167A">
      <w:pPr>
        <w:numPr>
          <w:ilvl w:val="0"/>
          <w:numId w:val="7"/>
        </w:numPr>
      </w:pPr>
      <w:r w:rsidRPr="00080A0B">
        <w:t xml:space="preserve">Tính giá trị của N khi </w:t>
      </w:r>
      <w:r w:rsidRPr="00080A0B">
        <w:rPr>
          <w:noProof/>
          <w:position w:val="-24"/>
        </w:rPr>
        <w:drawing>
          <wp:inline distT="0" distB="0" distL="0" distR="0" wp14:anchorId="31B63FD6" wp14:editId="37BBC657">
            <wp:extent cx="390525" cy="3905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w:t>
      </w:r>
    </w:p>
    <w:p w14:paraId="77C07A2E" w14:textId="77777777" w:rsidR="009D167A" w:rsidRPr="00080A0B" w:rsidRDefault="009D167A" w:rsidP="009D167A">
      <w:pPr>
        <w:numPr>
          <w:ilvl w:val="0"/>
          <w:numId w:val="7"/>
        </w:numPr>
      </w:pPr>
      <w:r w:rsidRPr="00080A0B">
        <w:t>Tìm giá trị của y để N luôn có giá trị dương.</w:t>
      </w:r>
    </w:p>
    <w:p w14:paraId="2E1C2588" w14:textId="77777777" w:rsidR="009D167A" w:rsidRPr="00080A0B" w:rsidRDefault="009D167A" w:rsidP="009D167A">
      <w:r w:rsidRPr="00080A0B">
        <w:rPr>
          <w:b/>
        </w:rPr>
        <w:t>Câu 5 (4 điểm)</w:t>
      </w:r>
      <w:r w:rsidRPr="00080A0B">
        <w:t xml:space="preserve"> Cho hình bình hành MNPQ có NP = 2MN. Gọi E, F thứ tự là trung điểm của NP và MQ. Gọi G là giao điểm của MF với NE H là giao điểm FQ với PE, K là giao điểm của tia NE với tia PQ.</w:t>
      </w:r>
    </w:p>
    <w:p w14:paraId="08D89EC3" w14:textId="77777777" w:rsidR="009D167A" w:rsidRPr="00080A0B" w:rsidRDefault="009D167A" w:rsidP="009D167A">
      <w:pPr>
        <w:numPr>
          <w:ilvl w:val="0"/>
          <w:numId w:val="8"/>
        </w:numPr>
      </w:pPr>
      <w:r w:rsidRPr="00080A0B">
        <w:t>Chứng minh tứ giác NEQK là hình thang.</w:t>
      </w:r>
    </w:p>
    <w:p w14:paraId="794F55D6" w14:textId="77777777" w:rsidR="009D167A" w:rsidRPr="00080A0B" w:rsidRDefault="009D167A" w:rsidP="009D167A">
      <w:pPr>
        <w:numPr>
          <w:ilvl w:val="0"/>
          <w:numId w:val="8"/>
        </w:numPr>
      </w:pPr>
      <w:r w:rsidRPr="00080A0B">
        <w:t>Tứ giác GFHE là hình gì? Vì sao?</w:t>
      </w:r>
    </w:p>
    <w:p w14:paraId="739CD904" w14:textId="77777777" w:rsidR="009D167A" w:rsidRPr="00080A0B" w:rsidRDefault="009D167A" w:rsidP="009D167A">
      <w:pPr>
        <w:numPr>
          <w:ilvl w:val="0"/>
          <w:numId w:val="8"/>
        </w:numPr>
      </w:pPr>
      <w:r w:rsidRPr="00080A0B">
        <w:t>Hình bình hành MNPQ có thêm điều kiện gì để GFHE là hình vuông?./.</w:t>
      </w:r>
    </w:p>
    <w:p w14:paraId="633E6C68" w14:textId="77777777" w:rsidR="009D167A" w:rsidRPr="00080A0B" w:rsidRDefault="009D167A" w:rsidP="009D167A">
      <w:pPr>
        <w:tabs>
          <w:tab w:val="left" w:pos="4155"/>
        </w:tabs>
        <w:rPr>
          <w:b/>
          <w:i/>
          <w:iCs/>
        </w:rPr>
      </w:pPr>
    </w:p>
    <w:p w14:paraId="6CD1B8A8" w14:textId="77777777" w:rsidR="009D167A" w:rsidRPr="00080A0B" w:rsidRDefault="009D167A" w:rsidP="009D167A">
      <w:pPr>
        <w:tabs>
          <w:tab w:val="left" w:pos="4155"/>
        </w:tabs>
        <w:rPr>
          <w:b/>
          <w:i/>
          <w:iCs/>
        </w:rPr>
      </w:pPr>
    </w:p>
    <w:p w14:paraId="44A5EDEE" w14:textId="77777777" w:rsidR="009D167A" w:rsidRPr="00080A0B" w:rsidRDefault="009D167A" w:rsidP="009D167A">
      <w:pPr>
        <w:jc w:val="center"/>
        <w:rPr>
          <w:b/>
        </w:rPr>
      </w:pPr>
      <w:r w:rsidRPr="00080A0B">
        <w:rPr>
          <w:b/>
        </w:rPr>
        <w:t>ĐÁP ÁN</w:t>
      </w:r>
    </w:p>
    <w:p w14:paraId="2CA5A8B1" w14:textId="77777777" w:rsidR="009D167A" w:rsidRPr="00080A0B" w:rsidRDefault="009D167A" w:rsidP="009D167A">
      <w:pPr>
        <w:rPr>
          <w:b/>
        </w:rPr>
      </w:pPr>
      <w:r w:rsidRPr="00080A0B">
        <w:rPr>
          <w:b/>
        </w:rPr>
        <w:t xml:space="preserve">I/ Trắc nghiệm khắc quan (2điểm) </w:t>
      </w:r>
      <w:r w:rsidRPr="00080A0B">
        <w:t>Mỗi ý đúng 0,25 điểm</w:t>
      </w:r>
    </w:p>
    <w:tbl>
      <w:tblPr>
        <w:tblW w:w="0" w:type="auto"/>
        <w:tblLook w:val="01E0" w:firstRow="1" w:lastRow="1" w:firstColumn="1" w:lastColumn="1" w:noHBand="0" w:noVBand="0"/>
      </w:tblPr>
      <w:tblGrid>
        <w:gridCol w:w="2288"/>
        <w:gridCol w:w="1635"/>
        <w:gridCol w:w="1635"/>
        <w:gridCol w:w="1541"/>
        <w:gridCol w:w="1744"/>
      </w:tblGrid>
      <w:tr w:rsidR="009D167A" w:rsidRPr="00080A0B" w14:paraId="4348F36A" w14:textId="77777777" w:rsidTr="00AA2C6A">
        <w:tc>
          <w:tcPr>
            <w:tcW w:w="2288" w:type="dxa"/>
          </w:tcPr>
          <w:p w14:paraId="6A4550FC" w14:textId="77777777" w:rsidR="009D167A" w:rsidRPr="00080A0B" w:rsidRDefault="009D167A" w:rsidP="00AA2C6A">
            <w:pPr>
              <w:jc w:val="both"/>
              <w:rPr>
                <w:b/>
              </w:rPr>
            </w:pPr>
            <w:r w:rsidRPr="00080A0B">
              <w:rPr>
                <w:b/>
              </w:rPr>
              <w:t>Phương án chọn</w:t>
            </w:r>
          </w:p>
        </w:tc>
        <w:tc>
          <w:tcPr>
            <w:tcW w:w="1635" w:type="dxa"/>
          </w:tcPr>
          <w:p w14:paraId="0040C6B7" w14:textId="77777777" w:rsidR="009D167A" w:rsidRPr="00080A0B" w:rsidRDefault="009D167A" w:rsidP="00AA2C6A">
            <w:pPr>
              <w:jc w:val="center"/>
              <w:rPr>
                <w:b/>
              </w:rPr>
            </w:pPr>
            <w:r w:rsidRPr="00080A0B">
              <w:rPr>
                <w:b/>
              </w:rPr>
              <w:t>a</w:t>
            </w:r>
          </w:p>
        </w:tc>
        <w:tc>
          <w:tcPr>
            <w:tcW w:w="1635" w:type="dxa"/>
          </w:tcPr>
          <w:p w14:paraId="501414ED" w14:textId="77777777" w:rsidR="009D167A" w:rsidRPr="00080A0B" w:rsidRDefault="009D167A" w:rsidP="00AA2C6A">
            <w:pPr>
              <w:jc w:val="center"/>
              <w:rPr>
                <w:b/>
              </w:rPr>
            </w:pPr>
            <w:r w:rsidRPr="00080A0B">
              <w:rPr>
                <w:b/>
              </w:rPr>
              <w:t>b</w:t>
            </w:r>
          </w:p>
        </w:tc>
        <w:tc>
          <w:tcPr>
            <w:tcW w:w="1541" w:type="dxa"/>
          </w:tcPr>
          <w:p w14:paraId="2D7395A7" w14:textId="77777777" w:rsidR="009D167A" w:rsidRPr="00080A0B" w:rsidRDefault="009D167A" w:rsidP="00AA2C6A">
            <w:pPr>
              <w:jc w:val="center"/>
              <w:rPr>
                <w:b/>
              </w:rPr>
            </w:pPr>
            <w:r w:rsidRPr="00080A0B">
              <w:rPr>
                <w:b/>
              </w:rPr>
              <w:t>c</w:t>
            </w:r>
          </w:p>
        </w:tc>
        <w:tc>
          <w:tcPr>
            <w:tcW w:w="1744" w:type="dxa"/>
          </w:tcPr>
          <w:p w14:paraId="4640E974" w14:textId="77777777" w:rsidR="009D167A" w:rsidRPr="00080A0B" w:rsidRDefault="009D167A" w:rsidP="00AA2C6A">
            <w:pPr>
              <w:jc w:val="center"/>
              <w:rPr>
                <w:b/>
              </w:rPr>
            </w:pPr>
            <w:r w:rsidRPr="00080A0B">
              <w:rPr>
                <w:b/>
              </w:rPr>
              <w:t>d</w:t>
            </w:r>
          </w:p>
        </w:tc>
      </w:tr>
      <w:tr w:rsidR="009D167A" w:rsidRPr="00080A0B" w14:paraId="211776A0" w14:textId="77777777" w:rsidTr="00AA2C6A">
        <w:tc>
          <w:tcPr>
            <w:tcW w:w="2288" w:type="dxa"/>
          </w:tcPr>
          <w:p w14:paraId="60AEEF0A" w14:textId="77777777" w:rsidR="009D167A" w:rsidRPr="00080A0B" w:rsidRDefault="009D167A" w:rsidP="00AA2C6A">
            <w:pPr>
              <w:jc w:val="both"/>
              <w:rPr>
                <w:b/>
              </w:rPr>
            </w:pPr>
            <w:r w:rsidRPr="00080A0B">
              <w:rPr>
                <w:b/>
              </w:rPr>
              <w:t>Câu 1</w:t>
            </w:r>
            <w:r w:rsidRPr="00080A0B">
              <w:t>(chọn)</w:t>
            </w:r>
          </w:p>
        </w:tc>
        <w:tc>
          <w:tcPr>
            <w:tcW w:w="1635" w:type="dxa"/>
          </w:tcPr>
          <w:p w14:paraId="3215420D" w14:textId="77777777" w:rsidR="009D167A" w:rsidRPr="00080A0B" w:rsidRDefault="009D167A" w:rsidP="00AA2C6A">
            <w:pPr>
              <w:jc w:val="center"/>
              <w:rPr>
                <w:b/>
              </w:rPr>
            </w:pPr>
            <w:r w:rsidRPr="00080A0B">
              <w:rPr>
                <w:b/>
              </w:rPr>
              <w:t>B</w:t>
            </w:r>
          </w:p>
        </w:tc>
        <w:tc>
          <w:tcPr>
            <w:tcW w:w="1635" w:type="dxa"/>
          </w:tcPr>
          <w:p w14:paraId="7493CA61" w14:textId="77777777" w:rsidR="009D167A" w:rsidRPr="00080A0B" w:rsidRDefault="009D167A" w:rsidP="00AA2C6A">
            <w:pPr>
              <w:jc w:val="center"/>
              <w:rPr>
                <w:b/>
              </w:rPr>
            </w:pPr>
            <w:r w:rsidRPr="00080A0B">
              <w:rPr>
                <w:b/>
              </w:rPr>
              <w:t>D</w:t>
            </w:r>
          </w:p>
        </w:tc>
        <w:tc>
          <w:tcPr>
            <w:tcW w:w="1541" w:type="dxa"/>
          </w:tcPr>
          <w:p w14:paraId="64C7ED63" w14:textId="77777777" w:rsidR="009D167A" w:rsidRPr="00080A0B" w:rsidRDefault="009D167A" w:rsidP="00AA2C6A">
            <w:pPr>
              <w:jc w:val="center"/>
              <w:rPr>
                <w:b/>
              </w:rPr>
            </w:pPr>
            <w:r w:rsidRPr="00080A0B">
              <w:rPr>
                <w:b/>
              </w:rPr>
              <w:t>C</w:t>
            </w:r>
          </w:p>
        </w:tc>
        <w:tc>
          <w:tcPr>
            <w:tcW w:w="1744" w:type="dxa"/>
          </w:tcPr>
          <w:p w14:paraId="64EADC6F" w14:textId="77777777" w:rsidR="009D167A" w:rsidRPr="00080A0B" w:rsidRDefault="009D167A" w:rsidP="00AA2C6A">
            <w:pPr>
              <w:jc w:val="center"/>
              <w:rPr>
                <w:b/>
              </w:rPr>
            </w:pPr>
            <w:r w:rsidRPr="00080A0B">
              <w:rPr>
                <w:b/>
              </w:rPr>
              <w:t>A</w:t>
            </w:r>
          </w:p>
        </w:tc>
      </w:tr>
      <w:tr w:rsidR="009D167A" w:rsidRPr="00080A0B" w14:paraId="4C353228" w14:textId="77777777" w:rsidTr="00AA2C6A">
        <w:tc>
          <w:tcPr>
            <w:tcW w:w="2288" w:type="dxa"/>
          </w:tcPr>
          <w:p w14:paraId="1C2EABF9" w14:textId="77777777" w:rsidR="009D167A" w:rsidRPr="00080A0B" w:rsidRDefault="009D167A" w:rsidP="00AA2C6A">
            <w:pPr>
              <w:jc w:val="both"/>
              <w:rPr>
                <w:b/>
              </w:rPr>
            </w:pPr>
            <w:r w:rsidRPr="00080A0B">
              <w:rPr>
                <w:b/>
              </w:rPr>
              <w:t xml:space="preserve">Câu 2 </w:t>
            </w:r>
            <w:r w:rsidRPr="00080A0B">
              <w:t>(chọn)</w:t>
            </w:r>
          </w:p>
        </w:tc>
        <w:tc>
          <w:tcPr>
            <w:tcW w:w="1635" w:type="dxa"/>
          </w:tcPr>
          <w:p w14:paraId="45882CC0" w14:textId="77777777" w:rsidR="009D167A" w:rsidRPr="00080A0B" w:rsidRDefault="009D167A" w:rsidP="00AA2C6A">
            <w:pPr>
              <w:jc w:val="center"/>
              <w:rPr>
                <w:b/>
              </w:rPr>
            </w:pPr>
            <w:r w:rsidRPr="00080A0B">
              <w:rPr>
                <w:b/>
              </w:rPr>
              <w:t>S</w:t>
            </w:r>
          </w:p>
        </w:tc>
        <w:tc>
          <w:tcPr>
            <w:tcW w:w="1635" w:type="dxa"/>
          </w:tcPr>
          <w:p w14:paraId="14298B8F" w14:textId="77777777" w:rsidR="009D167A" w:rsidRPr="00080A0B" w:rsidRDefault="009D167A" w:rsidP="00AA2C6A">
            <w:pPr>
              <w:jc w:val="center"/>
              <w:rPr>
                <w:b/>
              </w:rPr>
            </w:pPr>
            <w:r w:rsidRPr="00080A0B">
              <w:rPr>
                <w:b/>
              </w:rPr>
              <w:t>S</w:t>
            </w:r>
          </w:p>
        </w:tc>
        <w:tc>
          <w:tcPr>
            <w:tcW w:w="1541" w:type="dxa"/>
          </w:tcPr>
          <w:p w14:paraId="18DB9D35" w14:textId="77777777" w:rsidR="009D167A" w:rsidRPr="00080A0B" w:rsidRDefault="009D167A" w:rsidP="00AA2C6A">
            <w:pPr>
              <w:jc w:val="center"/>
              <w:rPr>
                <w:b/>
              </w:rPr>
            </w:pPr>
            <w:r w:rsidRPr="00080A0B">
              <w:rPr>
                <w:b/>
              </w:rPr>
              <w:t>Đ</w:t>
            </w:r>
          </w:p>
        </w:tc>
        <w:tc>
          <w:tcPr>
            <w:tcW w:w="1744" w:type="dxa"/>
          </w:tcPr>
          <w:p w14:paraId="3C2AACD5" w14:textId="77777777" w:rsidR="009D167A" w:rsidRPr="00080A0B" w:rsidRDefault="009D167A" w:rsidP="00AA2C6A">
            <w:pPr>
              <w:jc w:val="center"/>
              <w:rPr>
                <w:b/>
              </w:rPr>
            </w:pPr>
            <w:r w:rsidRPr="00080A0B">
              <w:rPr>
                <w:b/>
              </w:rPr>
              <w:t>Đ</w:t>
            </w:r>
          </w:p>
        </w:tc>
      </w:tr>
    </w:tbl>
    <w:p w14:paraId="2FD20D03" w14:textId="77777777" w:rsidR="009D167A" w:rsidRPr="00080A0B" w:rsidRDefault="009D167A" w:rsidP="009D167A">
      <w:pPr>
        <w:jc w:val="both"/>
        <w:rPr>
          <w:b/>
        </w:rPr>
      </w:pPr>
    </w:p>
    <w:p w14:paraId="2849F5D2" w14:textId="77777777" w:rsidR="009D167A" w:rsidRPr="00080A0B" w:rsidRDefault="009D167A" w:rsidP="009D167A">
      <w:pPr>
        <w:jc w:val="both"/>
        <w:rPr>
          <w:lang w:val="pl-PL"/>
        </w:rPr>
      </w:pPr>
      <w:r w:rsidRPr="00080A0B">
        <w:rPr>
          <w:lang w:val="pl-PL"/>
        </w:rPr>
        <w:tab/>
      </w:r>
      <w:r w:rsidRPr="00080A0B">
        <w:rPr>
          <w:b/>
          <w:lang w:val="pl-PL"/>
        </w:rPr>
        <w:t>Câu 3 (1 điểm) (</w:t>
      </w:r>
      <w:r w:rsidRPr="00080A0B">
        <w:rPr>
          <w:lang w:val="pl-PL"/>
        </w:rPr>
        <w:t>Mỗi câu đúng cho 0,5 điểm)</w:t>
      </w:r>
    </w:p>
    <w:p w14:paraId="386848F0" w14:textId="77777777" w:rsidR="009D167A" w:rsidRPr="00080A0B" w:rsidRDefault="009D167A" w:rsidP="009D167A">
      <w:pPr>
        <w:numPr>
          <w:ilvl w:val="0"/>
          <w:numId w:val="9"/>
        </w:numPr>
        <w:rPr>
          <w:lang w:val="fr-FR"/>
        </w:rPr>
      </w:pPr>
      <w:r w:rsidRPr="00080A0B">
        <w:rPr>
          <w:lang w:val="fr-FR"/>
        </w:rPr>
        <w:t>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xml:space="preserve"> - 9y - 9 = ( 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 ( 9y + 9) = y</w:t>
      </w:r>
      <w:r w:rsidRPr="00080A0B">
        <w:rPr>
          <w:vertAlign w:val="superscript"/>
          <w:lang w:val="fr-FR"/>
        </w:rPr>
        <w:t>2</w:t>
      </w:r>
      <w:r w:rsidRPr="00080A0B">
        <w:rPr>
          <w:lang w:val="fr-FR"/>
        </w:rPr>
        <w:t>( y + 1) - 9( y + 1) 0,25 điểm</w:t>
      </w:r>
    </w:p>
    <w:p w14:paraId="13C2FC40" w14:textId="77777777" w:rsidR="009D167A" w:rsidRPr="00080A0B" w:rsidRDefault="009D167A" w:rsidP="009D167A">
      <w:pPr>
        <w:ind w:left="360"/>
      </w:pPr>
      <w:r w:rsidRPr="00080A0B">
        <w:rPr>
          <w:lang w:val="fr-FR"/>
        </w:rPr>
        <w:t xml:space="preserve">                             </w:t>
      </w:r>
      <w:r w:rsidRPr="00080A0B">
        <w:t>= (y + 1)( y</w:t>
      </w:r>
      <w:r w:rsidRPr="00080A0B">
        <w:rPr>
          <w:vertAlign w:val="superscript"/>
        </w:rPr>
        <w:t>2</w:t>
      </w:r>
      <w:r w:rsidRPr="00080A0B">
        <w:t xml:space="preserve"> - 9)  = (y + 1)(y + 3)( y - 3)        0,25 điểm</w:t>
      </w:r>
    </w:p>
    <w:p w14:paraId="3A53EDA8" w14:textId="77777777" w:rsidR="009D167A" w:rsidRPr="00080A0B" w:rsidRDefault="009D167A" w:rsidP="009D167A">
      <w:pPr>
        <w:numPr>
          <w:ilvl w:val="0"/>
          <w:numId w:val="9"/>
        </w:numPr>
        <w:rPr>
          <w:lang w:val="fr-FR"/>
        </w:rPr>
      </w:pPr>
      <w:r w:rsidRPr="00080A0B">
        <w:rPr>
          <w:lang w:val="fr-FR"/>
        </w:rPr>
        <w:t>y</w:t>
      </w:r>
      <w:r w:rsidRPr="00080A0B">
        <w:rPr>
          <w:vertAlign w:val="superscript"/>
          <w:lang w:val="fr-FR"/>
        </w:rPr>
        <w:t>2</w:t>
      </w:r>
      <w:r w:rsidRPr="00080A0B">
        <w:rPr>
          <w:lang w:val="fr-FR"/>
        </w:rPr>
        <w:t xml:space="preserve"> + 3y + 2 = y</w:t>
      </w:r>
      <w:r w:rsidRPr="00080A0B">
        <w:rPr>
          <w:vertAlign w:val="superscript"/>
          <w:lang w:val="fr-FR"/>
        </w:rPr>
        <w:t>2</w:t>
      </w:r>
      <w:r w:rsidRPr="00080A0B">
        <w:rPr>
          <w:lang w:val="fr-FR"/>
        </w:rPr>
        <w:t xml:space="preserve"> + y + 2y + 2 = ( y</w:t>
      </w:r>
      <w:r w:rsidRPr="00080A0B">
        <w:rPr>
          <w:vertAlign w:val="superscript"/>
          <w:lang w:val="fr-FR"/>
        </w:rPr>
        <w:t>2</w:t>
      </w:r>
      <w:r w:rsidRPr="00080A0B">
        <w:rPr>
          <w:lang w:val="fr-FR"/>
        </w:rPr>
        <w:t xml:space="preserve"> + y) +(2y + 2)                0,25 điểm</w:t>
      </w:r>
    </w:p>
    <w:p w14:paraId="40D107AB" w14:textId="77777777" w:rsidR="009D167A" w:rsidRPr="00080A0B" w:rsidRDefault="009D167A" w:rsidP="009D167A">
      <w:pPr>
        <w:ind w:left="360"/>
        <w:rPr>
          <w:lang w:val="fr-FR"/>
        </w:rPr>
      </w:pPr>
      <w:r w:rsidRPr="00080A0B">
        <w:rPr>
          <w:lang w:val="fr-FR"/>
        </w:rPr>
        <w:t xml:space="preserve">        = y( y + 1) +2(y+ 1) = ( y + 1)( y + 2)                                0,25 điểm</w:t>
      </w:r>
    </w:p>
    <w:p w14:paraId="2E200975" w14:textId="77777777" w:rsidR="009D167A" w:rsidRPr="00080A0B" w:rsidRDefault="009D167A" w:rsidP="009D167A">
      <w:pPr>
        <w:rPr>
          <w:lang w:val="fr-FR"/>
        </w:rPr>
      </w:pPr>
      <w:r w:rsidRPr="00080A0B">
        <w:rPr>
          <w:b/>
          <w:lang w:val="fr-FR"/>
        </w:rPr>
        <w:t>Câu 4 (3 điểm)</w:t>
      </w:r>
      <w:r w:rsidRPr="00080A0B">
        <w:rPr>
          <w:lang w:val="fr-FR"/>
        </w:rPr>
        <w:t xml:space="preserve"> a. Rút gọn N</w:t>
      </w:r>
    </w:p>
    <w:p w14:paraId="1E179B48" w14:textId="77777777" w:rsidR="009D167A" w:rsidRPr="00080A0B" w:rsidRDefault="009D167A" w:rsidP="009D167A">
      <w:pPr>
        <w:rPr>
          <w:lang w:val="fr-FR"/>
        </w:rPr>
      </w:pPr>
      <w:r w:rsidRPr="00080A0B">
        <w:rPr>
          <w:lang w:val="fr-FR"/>
        </w:rPr>
        <w:t xml:space="preserve"> N = </w:t>
      </w:r>
      <w:r w:rsidRPr="00080A0B">
        <w:rPr>
          <w:noProof/>
          <w:position w:val="-32"/>
        </w:rPr>
        <w:drawing>
          <wp:inline distT="0" distB="0" distL="0" distR="0" wp14:anchorId="39B4CA07" wp14:editId="67B740E3">
            <wp:extent cx="2133600" cy="4857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w:t>
      </w:r>
      <w:r w:rsidRPr="00080A0B">
        <w:rPr>
          <w:noProof/>
          <w:position w:val="-32"/>
        </w:rPr>
        <w:drawing>
          <wp:inline distT="0" distB="0" distL="0" distR="0" wp14:anchorId="7C413634" wp14:editId="6CC95EC0">
            <wp:extent cx="2133600" cy="4857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0,5 điểm)</w:t>
      </w:r>
    </w:p>
    <w:p w14:paraId="0AACE177" w14:textId="77777777" w:rsidR="009D167A" w:rsidRPr="00080A0B" w:rsidRDefault="009D167A" w:rsidP="009D167A">
      <w:pPr>
        <w:ind w:left="360"/>
        <w:rPr>
          <w:lang w:val="fr-FR"/>
        </w:rPr>
      </w:pPr>
      <w:r w:rsidRPr="00080A0B">
        <w:rPr>
          <w:noProof/>
          <w:position w:val="-40"/>
        </w:rPr>
        <w:drawing>
          <wp:inline distT="0" distB="0" distL="0" distR="0" wp14:anchorId="0444E151" wp14:editId="618493C0">
            <wp:extent cx="2886075" cy="581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2886075" cy="581025"/>
                    </a:xfrm>
                    <a:prstGeom prst="rect">
                      <a:avLst/>
                    </a:prstGeom>
                    <a:noFill/>
                    <a:ln>
                      <a:noFill/>
                    </a:ln>
                  </pic:spPr>
                </pic:pic>
              </a:graphicData>
            </a:graphic>
          </wp:inline>
        </w:drawing>
      </w:r>
      <w:r w:rsidRPr="00080A0B">
        <w:rPr>
          <w:lang w:val="fr-FR"/>
        </w:rPr>
        <w:t xml:space="preserve">                                           (0,5 điểm)</w:t>
      </w:r>
    </w:p>
    <w:p w14:paraId="25525093" w14:textId="77777777" w:rsidR="009D167A" w:rsidRPr="00080A0B" w:rsidRDefault="009D167A" w:rsidP="009D167A">
      <w:pPr>
        <w:ind w:left="360"/>
        <w:rPr>
          <w:lang w:val="fr-FR"/>
        </w:rPr>
      </w:pPr>
      <w:r w:rsidRPr="00080A0B">
        <w:rPr>
          <w:noProof/>
          <w:position w:val="-34"/>
        </w:rPr>
        <w:drawing>
          <wp:inline distT="0" distB="0" distL="0" distR="0" wp14:anchorId="362516D9" wp14:editId="47EA6477">
            <wp:extent cx="1895475" cy="5048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r w:rsidRPr="00080A0B">
        <w:rPr>
          <w:lang w:val="fr-FR"/>
        </w:rPr>
        <w:t xml:space="preserve"> = </w:t>
      </w:r>
      <w:r w:rsidRPr="00080A0B">
        <w:rPr>
          <w:noProof/>
          <w:position w:val="-28"/>
        </w:rPr>
        <w:drawing>
          <wp:inline distT="0" distB="0" distL="0" distR="0" wp14:anchorId="061CF6B6" wp14:editId="2031508D">
            <wp:extent cx="1019175" cy="41910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080A0B">
        <w:rPr>
          <w:lang w:val="fr-FR"/>
        </w:rPr>
        <w:t xml:space="preserve"> = </w:t>
      </w:r>
      <w:r w:rsidRPr="00080A0B">
        <w:rPr>
          <w:noProof/>
          <w:position w:val="-28"/>
        </w:rPr>
        <w:drawing>
          <wp:inline distT="0" distB="0" distL="0" distR="0" wp14:anchorId="1EEC000D" wp14:editId="5ECAA97E">
            <wp:extent cx="904875" cy="4476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1"/>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904875" cy="447675"/>
                    </a:xfrm>
                    <a:prstGeom prst="rect">
                      <a:avLst/>
                    </a:prstGeom>
                    <a:noFill/>
                    <a:ln>
                      <a:noFill/>
                    </a:ln>
                  </pic:spPr>
                </pic:pic>
              </a:graphicData>
            </a:graphic>
          </wp:inline>
        </w:drawing>
      </w:r>
      <w:r w:rsidRPr="00080A0B">
        <w:rPr>
          <w:lang w:val="fr-FR"/>
        </w:rPr>
        <w:t xml:space="preserve"> =2y + 1   (0,5 điểm)</w:t>
      </w:r>
    </w:p>
    <w:p w14:paraId="61E9CFAC" w14:textId="77777777" w:rsidR="009D167A" w:rsidRPr="00080A0B" w:rsidRDefault="009D167A" w:rsidP="009D167A">
      <w:pPr>
        <w:ind w:left="360"/>
      </w:pPr>
      <w:r w:rsidRPr="00080A0B">
        <w:t>Vậy N= 2y + 1(0,5 điểm)</w:t>
      </w:r>
    </w:p>
    <w:p w14:paraId="61D0E322" w14:textId="77777777" w:rsidR="009D167A" w:rsidRPr="00080A0B" w:rsidRDefault="009D167A" w:rsidP="009D167A">
      <w:r w:rsidRPr="00080A0B">
        <w:t xml:space="preserve">b. Khi </w:t>
      </w:r>
      <w:r w:rsidRPr="00080A0B">
        <w:rPr>
          <w:noProof/>
          <w:position w:val="-24"/>
        </w:rPr>
        <w:drawing>
          <wp:inline distT="0" distB="0" distL="0" distR="0" wp14:anchorId="1FD53E83" wp14:editId="52CBE51B">
            <wp:extent cx="390525" cy="39052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 xml:space="preserve"> thì N = 2y + 1 = 2</w:t>
      </w:r>
      <w:r w:rsidRPr="00080A0B">
        <w:rPr>
          <w:noProof/>
          <w:position w:val="-24"/>
        </w:rPr>
        <w:drawing>
          <wp:inline distT="0" distB="0" distL="0" distR="0" wp14:anchorId="73211B84" wp14:editId="58298792">
            <wp:extent cx="238125" cy="3905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080A0B">
        <w:t xml:space="preserve">+ 1 = 2.   (0,5 điểm)                        </w:t>
      </w:r>
    </w:p>
    <w:p w14:paraId="25A66D8A" w14:textId="77777777" w:rsidR="009D167A" w:rsidRPr="00080A0B" w:rsidRDefault="009D167A" w:rsidP="009D167A">
      <w:r w:rsidRPr="00080A0B">
        <w:t xml:space="preserve">c. N &gt; 0 Khi 2y + 1 &gt; 0 =&gt; y &gt; - </w:t>
      </w:r>
      <w:r w:rsidRPr="00080A0B">
        <w:rPr>
          <w:noProof/>
          <w:position w:val="-24"/>
        </w:rPr>
        <w:drawing>
          <wp:inline distT="0" distB="0" distL="0" distR="0" wp14:anchorId="4C42C62D" wp14:editId="38B999E5">
            <wp:extent cx="152400" cy="3905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0,5 điểm)        </w:t>
      </w:r>
    </w:p>
    <w:p w14:paraId="7CC506F8" w14:textId="77777777" w:rsidR="009D167A" w:rsidRPr="00080A0B" w:rsidRDefault="009D167A" w:rsidP="009D167A">
      <w:r w:rsidRPr="00080A0B">
        <w:rPr>
          <w:noProof/>
        </w:rPr>
        <mc:AlternateContent>
          <mc:Choice Requires="wpg">
            <w:drawing>
              <wp:anchor distT="0" distB="0" distL="114300" distR="114300" simplePos="0" relativeHeight="251940864" behindDoc="0" locked="0" layoutInCell="1" allowOverlap="1" wp14:anchorId="4351AF19" wp14:editId="2FB721CF">
                <wp:simplePos x="0" y="0"/>
                <wp:positionH relativeFrom="column">
                  <wp:posOffset>3402965</wp:posOffset>
                </wp:positionH>
                <wp:positionV relativeFrom="paragraph">
                  <wp:posOffset>-498475</wp:posOffset>
                </wp:positionV>
                <wp:extent cx="3255010" cy="1814830"/>
                <wp:effectExtent l="0" t="0" r="0" b="0"/>
                <wp:wrapNone/>
                <wp:docPr id="214"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5010" cy="1814830"/>
                          <a:chOff x="6398" y="8332"/>
                          <a:chExt cx="5126" cy="2858"/>
                        </a:xfrm>
                      </wpg:grpSpPr>
                      <wps:wsp>
                        <wps:cNvPr id="215" name="AutoShape 6"/>
                        <wps:cNvSpPr>
                          <a:spLocks noChangeArrowheads="1"/>
                        </wps:cNvSpPr>
                        <wps:spPr bwMode="auto">
                          <a:xfrm>
                            <a:off x="6728" y="9696"/>
                            <a:ext cx="3706" cy="1143"/>
                          </a:xfrm>
                          <a:prstGeom prst="flowChartInputOut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Line 7"/>
                        <wps:cNvCnPr/>
                        <wps:spPr bwMode="auto">
                          <a:xfrm flipV="1">
                            <a:off x="6728" y="8446"/>
                            <a:ext cx="4530" cy="23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8"/>
                        <wps:cNvCnPr/>
                        <wps:spPr bwMode="auto">
                          <a:xfrm flipV="1">
                            <a:off x="9663" y="8429"/>
                            <a:ext cx="1595" cy="2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9"/>
                        <wps:cNvCnPr/>
                        <wps:spPr bwMode="auto">
                          <a:xfrm>
                            <a:off x="7473" y="9696"/>
                            <a:ext cx="862" cy="1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
                        <wps:cNvCnPr/>
                        <wps:spPr bwMode="auto">
                          <a:xfrm>
                            <a:off x="8887" y="9693"/>
                            <a:ext cx="78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1"/>
                        <wps:cNvCnPr/>
                        <wps:spPr bwMode="auto">
                          <a:xfrm flipV="1">
                            <a:off x="8343" y="9697"/>
                            <a:ext cx="2071"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2"/>
                        <wps:cNvCnPr/>
                        <wps:spPr bwMode="auto">
                          <a:xfrm flipV="1">
                            <a:off x="8342" y="9696"/>
                            <a:ext cx="545"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13"/>
                        <wps:cNvSpPr>
                          <a:spLocks noChangeArrowheads="1"/>
                        </wps:cNvSpPr>
                        <wps:spPr bwMode="auto">
                          <a:xfrm>
                            <a:off x="7149" y="9360"/>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9081E" w14:textId="77777777" w:rsidR="009D167A" w:rsidRDefault="009D167A" w:rsidP="009D167A">
                              <w:r>
                                <w:t>M</w:t>
                              </w:r>
                            </w:p>
                          </w:txbxContent>
                        </wps:txbx>
                        <wps:bodyPr rot="0" vert="horz" wrap="square" lIns="91440" tIns="45720" rIns="91440" bIns="45720" anchor="t" anchorCtr="0" upright="1">
                          <a:noAutofit/>
                        </wps:bodyPr>
                      </wps:wsp>
                      <wps:wsp>
                        <wps:cNvPr id="223" name="Rectangle 14"/>
                        <wps:cNvSpPr>
                          <a:spLocks noChangeArrowheads="1"/>
                        </wps:cNvSpPr>
                        <wps:spPr bwMode="auto">
                          <a:xfrm>
                            <a:off x="6398" y="10588"/>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4A7A4" w14:textId="77777777" w:rsidR="009D167A" w:rsidRDefault="009D167A" w:rsidP="009D167A">
                              <w:r>
                                <w:t>N</w:t>
                              </w:r>
                            </w:p>
                          </w:txbxContent>
                        </wps:txbx>
                        <wps:bodyPr rot="0" vert="horz" wrap="square" lIns="91440" tIns="45720" rIns="91440" bIns="45720" anchor="t" anchorCtr="0" upright="1">
                          <a:noAutofit/>
                        </wps:bodyPr>
                      </wps:wsp>
                      <wps:wsp>
                        <wps:cNvPr id="224" name="Rectangle 15"/>
                        <wps:cNvSpPr>
                          <a:spLocks noChangeArrowheads="1"/>
                        </wps:cNvSpPr>
                        <wps:spPr bwMode="auto">
                          <a:xfrm>
                            <a:off x="10289" y="952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77FCF" w14:textId="77777777" w:rsidR="009D167A" w:rsidRDefault="009D167A" w:rsidP="009D167A">
                              <w:r>
                                <w:t>Q</w:t>
                              </w:r>
                            </w:p>
                          </w:txbxContent>
                        </wps:txbx>
                        <wps:bodyPr rot="0" vert="horz" wrap="square" lIns="91440" tIns="45720" rIns="91440" bIns="45720" anchor="t" anchorCtr="0" upright="1">
                          <a:noAutofit/>
                        </wps:bodyPr>
                      </wps:wsp>
                      <wps:wsp>
                        <wps:cNvPr id="225" name="Rectangle 16"/>
                        <wps:cNvSpPr>
                          <a:spLocks noChangeArrowheads="1"/>
                        </wps:cNvSpPr>
                        <wps:spPr bwMode="auto">
                          <a:xfrm>
                            <a:off x="9559" y="1068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CA6B9" w14:textId="77777777" w:rsidR="009D167A" w:rsidRDefault="009D167A" w:rsidP="009D167A">
                              <w:r>
                                <w:t>P</w:t>
                              </w:r>
                            </w:p>
                          </w:txbxContent>
                        </wps:txbx>
                        <wps:bodyPr rot="0" vert="horz" wrap="square" lIns="91440" tIns="45720" rIns="91440" bIns="45720" anchor="t" anchorCtr="0" upright="1">
                          <a:noAutofit/>
                        </wps:bodyPr>
                      </wps:wsp>
                      <wps:wsp>
                        <wps:cNvPr id="226" name="Rectangle 17"/>
                        <wps:cNvSpPr>
                          <a:spLocks noChangeArrowheads="1"/>
                        </wps:cNvSpPr>
                        <wps:spPr bwMode="auto">
                          <a:xfrm>
                            <a:off x="8581" y="9345"/>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BAAD0" w14:textId="77777777" w:rsidR="009D167A" w:rsidRDefault="009D167A" w:rsidP="009D167A">
                              <w:r>
                                <w:t>F</w:t>
                              </w:r>
                            </w:p>
                          </w:txbxContent>
                        </wps:txbx>
                        <wps:bodyPr rot="0" vert="horz" wrap="square" lIns="91440" tIns="45720" rIns="91440" bIns="45720" anchor="t" anchorCtr="0" upright="1">
                          <a:noAutofit/>
                        </wps:bodyPr>
                      </wps:wsp>
                      <wps:wsp>
                        <wps:cNvPr id="227" name="Rectangle 18"/>
                        <wps:cNvSpPr>
                          <a:spLocks noChangeArrowheads="1"/>
                        </wps:cNvSpPr>
                        <wps:spPr bwMode="auto">
                          <a:xfrm>
                            <a:off x="7587" y="10146"/>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CC81A" w14:textId="77777777" w:rsidR="009D167A" w:rsidRPr="008D797B" w:rsidRDefault="009D167A" w:rsidP="009D167A">
                              <w:r>
                                <w:t>G</w:t>
                              </w:r>
                            </w:p>
                          </w:txbxContent>
                        </wps:txbx>
                        <wps:bodyPr rot="0" vert="horz" wrap="square" lIns="91440" tIns="45720" rIns="91440" bIns="45720" anchor="t" anchorCtr="0" upright="1">
                          <a:noAutofit/>
                        </wps:bodyPr>
                      </wps:wsp>
                      <wps:wsp>
                        <wps:cNvPr id="228" name="Rectangle 19"/>
                        <wps:cNvSpPr>
                          <a:spLocks noChangeArrowheads="1"/>
                        </wps:cNvSpPr>
                        <wps:spPr bwMode="auto">
                          <a:xfrm>
                            <a:off x="9048" y="10241"/>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13A88" w14:textId="77777777" w:rsidR="009D167A" w:rsidRDefault="009D167A" w:rsidP="009D167A">
                              <w:r>
                                <w:t>H</w:t>
                              </w:r>
                            </w:p>
                          </w:txbxContent>
                        </wps:txbx>
                        <wps:bodyPr rot="0" vert="horz" wrap="square" lIns="91440" tIns="45720" rIns="91440" bIns="45720" anchor="t" anchorCtr="0" upright="1">
                          <a:noAutofit/>
                        </wps:bodyPr>
                      </wps:wsp>
                      <wps:wsp>
                        <wps:cNvPr id="229" name="Rectangle 20"/>
                        <wps:cNvSpPr>
                          <a:spLocks noChangeArrowheads="1"/>
                        </wps:cNvSpPr>
                        <wps:spPr bwMode="auto">
                          <a:xfrm>
                            <a:off x="11088" y="833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0EEC6" w14:textId="77777777" w:rsidR="009D167A" w:rsidRDefault="009D167A" w:rsidP="009D167A">
                              <w:r>
                                <w:t>K</w:t>
                              </w:r>
                            </w:p>
                          </w:txbxContent>
                        </wps:txbx>
                        <wps:bodyPr rot="0" vert="horz" wrap="square" lIns="91440" tIns="45720" rIns="91440" bIns="45720" anchor="t" anchorCtr="0" upright="1">
                          <a:noAutofit/>
                        </wps:bodyPr>
                      </wps:wsp>
                      <wps:wsp>
                        <wps:cNvPr id="230" name="Rectangle 21"/>
                        <wps:cNvSpPr>
                          <a:spLocks noChangeArrowheads="1"/>
                        </wps:cNvSpPr>
                        <wps:spPr bwMode="auto">
                          <a:xfrm>
                            <a:off x="8115" y="1072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3E589" w14:textId="77777777" w:rsidR="009D167A" w:rsidRDefault="009D167A" w:rsidP="009D167A">
                              <w: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51AF19" id="Group 214" o:spid="_x0000_s1051" style="position:absolute;margin-left:267.95pt;margin-top:-39.25pt;width:256.3pt;height:142.9pt;z-index:251940864" coordorigin="6398,8332" coordsize="5126,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">
                <v:shapetype id="_x0000_t111" coordsize="21600,21600" o:spt="111" path="m4321,l21600,,17204,21600,,21600xe">
                  <v:stroke joinstyle="miter"/>
                  <v:path gradientshapeok="t" o:connecttype="custom" o:connectlocs="12961,0;10800,0;2161,10800;8602,21600;10800,21600;19402,10800" textboxrect="4321,0,17204,21600"/>
                </v:shapetype>
                <v:shape id="AutoShape 6" o:spid="_x0000_s1052" type="#_x0000_t111" style="position:absolute;left:6728;top:9696;width:370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"/>
                <v:line id="Line 7" o:spid="_x0000_s1053" style="position:absolute;flip:y;visibility:visible;mso-wrap-style:square" from="6728,8446" to="11258,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"/>
                <v:line id="Line 8" o:spid="_x0000_s1054" style="position:absolute;flip:y;visibility:visible;mso-wrap-style:square" from="9663,8429" to="11258,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line id="Line 9" o:spid="_x0000_s1055" style="position:absolute;visibility:visible;mso-wrap-style:square" from="7473,9696" to="8335,10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10" o:spid="_x0000_s1056" style="position:absolute;visibility:visible;mso-wrap-style:square" from="8887,9693" to="9672,10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11" o:spid="_x0000_s1057" style="position:absolute;flip:y;visibility:visible;mso-wrap-style:square" from="8343,9697" to="10414,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"/>
                <v:line id="Line 12" o:spid="_x0000_s1058" style="position:absolute;flip:y;visibility:visible;mso-wrap-style:square" from="8342,9696" to="8887,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"/>
                <v:rect id="Rectangle 13" o:spid="_x0000_s1059" style="position:absolute;left:7149;top:9360;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" filled="f" stroked="f">
                  <v:textbox>
                    <w:txbxContent>
                      <w:p w14:paraId="0499081E" w14:textId="77777777" w:rsidR="009D167A" w:rsidRDefault="009D167A" w:rsidP="009D167A">
                        <w:r>
                          <w:t>M</w:t>
                        </w:r>
                      </w:p>
                    </w:txbxContent>
                  </v:textbox>
                </v:rect>
                <v:rect id="Rectangle 14" o:spid="_x0000_s1060" style="position:absolute;left:6398;top:10588;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Dh5xQAAANwAAAAPAAAAZHJzL2Rvd25yZXYueG1sRI/dasJA&#10;FITvC77DcoTeFN2YQp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BOMDh5xQAAANwAAAAP&#10;AAAAAAAAAAAAAAAAAAcCAABkcnMvZG93bnJldi54bWxQSwUGAAAAAAMAAwC3AAAA+QIAAAAA&#10;" filled="f" stroked="f">
                  <v:textbox>
                    <w:txbxContent>
                      <w:p w14:paraId="0F84A7A4" w14:textId="77777777" w:rsidR="009D167A" w:rsidRDefault="009D167A" w:rsidP="009D167A">
                        <w:r>
                          <w:t>N</w:t>
                        </w:r>
                      </w:p>
                    </w:txbxContent>
                  </v:textbox>
                </v:rect>
                <v:rect id="Rectangle 15" o:spid="_x0000_s1061" style="position:absolute;left:10289;top:9522;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aANxQAAANwAAAAPAAAAZHJzL2Rvd25yZXYueG1sRI/dasJA&#10;FITvC77DcoTeFN0YSp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DB2aANxQAAANwAAAAP&#10;AAAAAAAAAAAAAAAAAAcCAABkcnMvZG93bnJldi54bWxQSwUGAAAAAAMAAwC3AAAA+QIAAAAA&#10;" filled="f" stroked="f">
                  <v:textbox>
                    <w:txbxContent>
                      <w:p w14:paraId="39677FCF" w14:textId="77777777" w:rsidR="009D167A" w:rsidRDefault="009D167A" w:rsidP="009D167A">
                        <w:r>
                          <w:t>Q</w:t>
                        </w:r>
                      </w:p>
                    </w:txbxContent>
                  </v:textbox>
                </v:rect>
                <v:rect id="Rectangle 16" o:spid="_x0000_s1062" style="position:absolute;left:9559;top:10683;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QWWxQAAANwAAAAPAAAAZHJzL2Rvd25yZXYueG1sRI/dasJA&#10;FITvC77DcoTeFN0YaJ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CulQWWxQAAANwAAAAP&#10;AAAAAAAAAAAAAAAAAAcCAABkcnMvZG93bnJldi54bWxQSwUGAAAAAAMAAwC3AAAA+QIAAAAA&#10;" filled="f" stroked="f">
                  <v:textbox>
                    <w:txbxContent>
                      <w:p w14:paraId="36BCA6B9" w14:textId="77777777" w:rsidR="009D167A" w:rsidRDefault="009D167A" w:rsidP="009D167A">
                        <w:r>
                          <w:t>P</w:t>
                        </w:r>
                      </w:p>
                    </w:txbxContent>
                  </v:textbox>
                </v:rect>
                <v:rect id="Rectangle 17" o:spid="_x0000_s1063" style="position:absolute;left:8581;top:9345;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" filled="f" stroked="f">
                  <v:textbox>
                    <w:txbxContent>
                      <w:p w14:paraId="17EBAAD0" w14:textId="77777777" w:rsidR="009D167A" w:rsidRDefault="009D167A" w:rsidP="009D167A">
                        <w:r>
                          <w:t>F</w:t>
                        </w:r>
                      </w:p>
                    </w:txbxContent>
                  </v:textbox>
                </v:rect>
                <v:rect id="Rectangle 18" o:spid="_x0000_s1064" style="position:absolute;left:7587;top:10146;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" filled="f" stroked="f">
                  <v:textbox>
                    <w:txbxContent>
                      <w:p w14:paraId="182CC81A" w14:textId="77777777" w:rsidR="009D167A" w:rsidRPr="008D797B" w:rsidRDefault="009D167A" w:rsidP="009D167A">
                        <w:r>
                          <w:t>G</w:t>
                        </w:r>
                      </w:p>
                    </w:txbxContent>
                  </v:textbox>
                </v:rect>
                <v:rect id="Rectangle 19" o:spid="_x0000_s1065" style="position:absolute;left:9048;top:10241;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" filled="f" stroked="f">
                  <v:textbox>
                    <w:txbxContent>
                      <w:p w14:paraId="28A13A88" w14:textId="77777777" w:rsidR="009D167A" w:rsidRDefault="009D167A" w:rsidP="009D167A">
                        <w:r>
                          <w:t>H</w:t>
                        </w:r>
                      </w:p>
                    </w:txbxContent>
                  </v:textbox>
                </v:rect>
                <v:rect id="Rectangle 20" o:spid="_x0000_s1066" style="position:absolute;left:11088;top:8332;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" filled="f" stroked="f">
                  <v:textbox>
                    <w:txbxContent>
                      <w:p w14:paraId="14E0EEC6" w14:textId="77777777" w:rsidR="009D167A" w:rsidRDefault="009D167A" w:rsidP="009D167A">
                        <w:r>
                          <w:t>K</w:t>
                        </w:r>
                      </w:p>
                    </w:txbxContent>
                  </v:textbox>
                </v:rect>
                <v:rect id="Rectangle 21" o:spid="_x0000_s1067" style="position:absolute;left:8115;top:10723;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DTwwAAANwAAAAPAAAAZHJzL2Rvd25yZXYueG1sRE9Na4NA&#10;EL0X8h+WCfRSkjUW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Ozsw08MAAADcAAAADwAA&#10;AAAAAAAAAAAAAAAHAgAAZHJzL2Rvd25yZXYueG1sUEsFBgAAAAADAAMAtwAAAPcCAAAAAA==&#10;" filled="f" stroked="f">
                  <v:textbox>
                    <w:txbxContent>
                      <w:p w14:paraId="4CF3E589" w14:textId="77777777" w:rsidR="009D167A" w:rsidRDefault="009D167A" w:rsidP="009D167A">
                        <w:r>
                          <w:t>E</w:t>
                        </w:r>
                      </w:p>
                    </w:txbxContent>
                  </v:textbox>
                </v:rect>
              </v:group>
            </w:pict>
          </mc:Fallback>
        </mc:AlternateContent>
      </w:r>
      <w:r w:rsidRPr="00080A0B">
        <w:rPr>
          <w:b/>
        </w:rPr>
        <w:t xml:space="preserve">Câu 5 (4 điểm) </w:t>
      </w:r>
      <w:r w:rsidRPr="00080A0B">
        <w:t xml:space="preserve">Vẽ hình đúng (0,5 điểm)   </w:t>
      </w:r>
    </w:p>
    <w:p w14:paraId="2DA94F02" w14:textId="77777777" w:rsidR="009D167A" w:rsidRPr="00080A0B" w:rsidRDefault="009D167A" w:rsidP="009D167A">
      <w:r w:rsidRPr="00080A0B">
        <w:t xml:space="preserve">    </w:t>
      </w:r>
    </w:p>
    <w:p w14:paraId="5348BD64" w14:textId="77777777" w:rsidR="009D167A" w:rsidRPr="00080A0B" w:rsidRDefault="009D167A" w:rsidP="009D167A">
      <w:r w:rsidRPr="00080A0B">
        <w:t xml:space="preserve">a. Chứng minh được tứ giác NEQF </w:t>
      </w:r>
    </w:p>
    <w:p w14:paraId="289691FA" w14:textId="77777777" w:rsidR="009D167A" w:rsidRPr="00080A0B" w:rsidRDefault="009D167A" w:rsidP="009D167A">
      <w:r w:rsidRPr="00080A0B">
        <w:rPr>
          <w:noProof/>
        </w:rPr>
        <mc:AlternateContent>
          <mc:Choice Requires="wpg">
            <w:drawing>
              <wp:anchor distT="0" distB="0" distL="114300" distR="114300" simplePos="0" relativeHeight="251941888" behindDoc="0" locked="0" layoutInCell="1" allowOverlap="1" wp14:anchorId="1F98BFDE" wp14:editId="42056DEE">
                <wp:simplePos x="0" y="0"/>
                <wp:positionH relativeFrom="column">
                  <wp:posOffset>4083685</wp:posOffset>
                </wp:positionH>
                <wp:positionV relativeFrom="paragraph">
                  <wp:posOffset>22860</wp:posOffset>
                </wp:positionV>
                <wp:extent cx="2307590" cy="2244725"/>
                <wp:effectExtent l="0" t="0" r="0" b="3175"/>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7590" cy="2244725"/>
                          <a:chOff x="4759" y="1168"/>
                          <a:chExt cx="3634" cy="3535"/>
                        </a:xfrm>
                      </wpg:grpSpPr>
                      <wps:wsp>
                        <wps:cNvPr id="198" name="Rectangle 23"/>
                        <wps:cNvSpPr>
                          <a:spLocks noChangeArrowheads="1"/>
                        </wps:cNvSpPr>
                        <wps:spPr bwMode="auto">
                          <a:xfrm>
                            <a:off x="7957" y="411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33D61" w14:textId="77777777" w:rsidR="009D167A" w:rsidRDefault="009D167A" w:rsidP="009D167A">
                              <w:r>
                                <w:t>P</w:t>
                              </w:r>
                            </w:p>
                          </w:txbxContent>
                        </wps:txbx>
                        <wps:bodyPr rot="0" vert="horz" wrap="square" lIns="91440" tIns="45720" rIns="91440" bIns="45720" anchor="t" anchorCtr="0" upright="1">
                          <a:noAutofit/>
                        </wps:bodyPr>
                      </wps:wsp>
                      <wpg:grpSp>
                        <wpg:cNvPr id="199" name="Group 24"/>
                        <wpg:cNvGrpSpPr>
                          <a:grpSpLocks/>
                        </wpg:cNvGrpSpPr>
                        <wpg:grpSpPr bwMode="auto">
                          <a:xfrm>
                            <a:off x="4759" y="1168"/>
                            <a:ext cx="3629" cy="3535"/>
                            <a:chOff x="4764" y="1168"/>
                            <a:chExt cx="3629" cy="3535"/>
                          </a:xfrm>
                        </wpg:grpSpPr>
                        <wps:wsp>
                          <wps:cNvPr id="200" name="Rectangle 25"/>
                          <wps:cNvSpPr>
                            <a:spLocks noChangeArrowheads="1"/>
                          </wps:cNvSpPr>
                          <wps:spPr bwMode="auto">
                            <a:xfrm>
                              <a:off x="5123" y="2853"/>
                              <a:ext cx="2943" cy="15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Line 26"/>
                          <wps:cNvCnPr/>
                          <wps:spPr bwMode="auto">
                            <a:xfrm flipH="1" flipV="1">
                              <a:off x="5128" y="2860"/>
                              <a:ext cx="1450" cy="1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7"/>
                          <wps:cNvCnPr/>
                          <wps:spPr bwMode="auto">
                            <a:xfrm>
                              <a:off x="6602" y="2850"/>
                              <a:ext cx="1459" cy="1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8"/>
                          <wps:cNvCnPr/>
                          <wps:spPr bwMode="auto">
                            <a:xfrm flipV="1">
                              <a:off x="5123" y="1189"/>
                              <a:ext cx="3074" cy="3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29"/>
                          <wps:cNvCnPr/>
                          <wps:spPr bwMode="auto">
                            <a:xfrm flipV="1">
                              <a:off x="8066" y="1329"/>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0"/>
                          <wps:cNvCnPr/>
                          <wps:spPr bwMode="auto">
                            <a:xfrm flipV="1">
                              <a:off x="6592" y="2862"/>
                              <a:ext cx="1466" cy="1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Rectangle 31"/>
                          <wps:cNvSpPr>
                            <a:spLocks noChangeArrowheads="1"/>
                          </wps:cNvSpPr>
                          <wps:spPr bwMode="auto">
                            <a:xfrm>
                              <a:off x="4764" y="263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87707" w14:textId="77777777" w:rsidR="009D167A" w:rsidRDefault="009D167A" w:rsidP="009D167A">
                                <w:r>
                                  <w:t>M</w:t>
                                </w:r>
                              </w:p>
                            </w:txbxContent>
                          </wps:txbx>
                          <wps:bodyPr rot="0" vert="horz" wrap="square" lIns="91440" tIns="45720" rIns="91440" bIns="45720" anchor="t" anchorCtr="0" upright="1">
                            <a:noAutofit/>
                          </wps:bodyPr>
                        </wps:wsp>
                        <wps:wsp>
                          <wps:cNvPr id="207" name="Rectangle 32"/>
                          <wps:cNvSpPr>
                            <a:spLocks noChangeArrowheads="1"/>
                          </wps:cNvSpPr>
                          <wps:spPr bwMode="auto">
                            <a:xfrm>
                              <a:off x="4796" y="414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9282D" w14:textId="77777777" w:rsidR="009D167A" w:rsidRDefault="009D167A" w:rsidP="009D167A">
                                <w:r>
                                  <w:t>N</w:t>
                                </w:r>
                              </w:p>
                            </w:txbxContent>
                          </wps:txbx>
                          <wps:bodyPr rot="0" vert="horz" wrap="square" lIns="91440" tIns="45720" rIns="91440" bIns="45720" anchor="t" anchorCtr="0" upright="1">
                            <a:noAutofit/>
                          </wps:bodyPr>
                        </wps:wsp>
                        <wps:wsp>
                          <wps:cNvPr id="208" name="Rectangle 33"/>
                          <wps:cNvSpPr>
                            <a:spLocks noChangeArrowheads="1"/>
                          </wps:cNvSpPr>
                          <wps:spPr bwMode="auto">
                            <a:xfrm>
                              <a:off x="6322" y="4265"/>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9F0D2" w14:textId="77777777" w:rsidR="009D167A" w:rsidRDefault="009D167A" w:rsidP="009D167A">
                                <w:r>
                                  <w:t>E</w:t>
                                </w:r>
                              </w:p>
                            </w:txbxContent>
                          </wps:txbx>
                          <wps:bodyPr rot="0" vert="horz" wrap="square" lIns="91440" tIns="45720" rIns="91440" bIns="45720" anchor="t" anchorCtr="0" upright="1">
                            <a:noAutofit/>
                          </wps:bodyPr>
                        </wps:wsp>
                        <wps:wsp>
                          <wps:cNvPr id="209" name="Rectangle 34"/>
                          <wps:cNvSpPr>
                            <a:spLocks noChangeArrowheads="1"/>
                          </wps:cNvSpPr>
                          <wps:spPr bwMode="auto">
                            <a:xfrm>
                              <a:off x="7957" y="2656"/>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D270B" w14:textId="77777777" w:rsidR="009D167A" w:rsidRDefault="009D167A" w:rsidP="009D167A">
                                <w:r>
                                  <w:t>Q</w:t>
                                </w:r>
                              </w:p>
                            </w:txbxContent>
                          </wps:txbx>
                          <wps:bodyPr rot="0" vert="horz" wrap="square" lIns="91440" tIns="45720" rIns="91440" bIns="45720" anchor="t" anchorCtr="0" upright="1">
                            <a:noAutofit/>
                          </wps:bodyPr>
                        </wps:wsp>
                        <wps:wsp>
                          <wps:cNvPr id="210" name="Rectangle 35"/>
                          <wps:cNvSpPr>
                            <a:spLocks noChangeArrowheads="1"/>
                          </wps:cNvSpPr>
                          <wps:spPr bwMode="auto">
                            <a:xfrm>
                              <a:off x="7276" y="338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04D5C" w14:textId="77777777" w:rsidR="009D167A" w:rsidRDefault="009D167A" w:rsidP="009D167A">
                                <w:r>
                                  <w:t>H</w:t>
                                </w:r>
                              </w:p>
                            </w:txbxContent>
                          </wps:txbx>
                          <wps:bodyPr rot="0" vert="horz" wrap="square" lIns="91440" tIns="45720" rIns="91440" bIns="45720" anchor="t" anchorCtr="0" upright="1">
                            <a:noAutofit/>
                          </wps:bodyPr>
                        </wps:wsp>
                        <wps:wsp>
                          <wps:cNvPr id="211" name="Rectangle 36"/>
                          <wps:cNvSpPr>
                            <a:spLocks noChangeArrowheads="1"/>
                          </wps:cNvSpPr>
                          <wps:spPr bwMode="auto">
                            <a:xfrm>
                              <a:off x="5474" y="342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7077E" w14:textId="77777777" w:rsidR="009D167A" w:rsidRDefault="009D167A" w:rsidP="009D167A">
                                <w:r>
                                  <w:t>G</w:t>
                                </w:r>
                              </w:p>
                            </w:txbxContent>
                          </wps:txbx>
                          <wps:bodyPr rot="0" vert="horz" wrap="square" lIns="91440" tIns="45720" rIns="91440" bIns="45720" anchor="t" anchorCtr="0" upright="1">
                            <a:noAutofit/>
                          </wps:bodyPr>
                        </wps:wsp>
                        <wps:wsp>
                          <wps:cNvPr id="212" name="Rectangle 37"/>
                          <wps:cNvSpPr>
                            <a:spLocks noChangeArrowheads="1"/>
                          </wps:cNvSpPr>
                          <wps:spPr bwMode="auto">
                            <a:xfrm>
                              <a:off x="6213" y="247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2E1CB" w14:textId="77777777" w:rsidR="009D167A" w:rsidRDefault="009D167A" w:rsidP="009D167A">
                                <w:r>
                                  <w:t>F</w:t>
                                </w:r>
                              </w:p>
                            </w:txbxContent>
                          </wps:txbx>
                          <wps:bodyPr rot="0" vert="horz" wrap="square" lIns="91440" tIns="45720" rIns="91440" bIns="45720" anchor="t" anchorCtr="0" upright="1">
                            <a:noAutofit/>
                          </wps:bodyPr>
                        </wps:wsp>
                        <wps:wsp>
                          <wps:cNvPr id="213" name="Rectangle 38"/>
                          <wps:cNvSpPr>
                            <a:spLocks noChangeArrowheads="1"/>
                          </wps:cNvSpPr>
                          <wps:spPr bwMode="auto">
                            <a:xfrm>
                              <a:off x="7957" y="116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B488D" w14:textId="77777777" w:rsidR="009D167A" w:rsidRDefault="009D167A" w:rsidP="009D167A">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F98BFDE" id="Group 197" o:spid="_x0000_s1068" style="position:absolute;margin-left:321.55pt;margin-top:1.8pt;width:181.7pt;height:176.75pt;z-index:251941888" coordorigin="4759,1168" coordsize="3634,3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">
                <v:rect id="Rectangle 23" o:spid="_x0000_s1069" style="position:absolute;left:7957;top:4113;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" filled="f" stroked="f">
                  <v:textbox>
                    <w:txbxContent>
                      <w:p w14:paraId="41233D61" w14:textId="77777777" w:rsidR="009D167A" w:rsidRDefault="009D167A" w:rsidP="009D167A">
                        <w:r>
                          <w:t>P</w:t>
                        </w:r>
                      </w:p>
                    </w:txbxContent>
                  </v:textbox>
                </v:rect>
                <v:group id="Group 24" o:spid="_x0000_s1070" style="position:absolute;left:4759;top:1168;width:3629;height:3535" coordorigin="4764,1168" coordsize="3629,3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rect id="Rectangle 25" o:spid="_x0000_s1071" style="position:absolute;left:5123;top:2853;width:2943;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"/>
                  <v:line id="Line 26" o:spid="_x0000_s1072" style="position:absolute;flip:x y;visibility:visible;mso-wrap-style:square" from="5128,2860" to="6578,4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"/>
                  <v:line id="Line 27" o:spid="_x0000_s1073" style="position:absolute;visibility:visible;mso-wrap-style:square" from="6602,2850" to="8061,4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28" o:spid="_x0000_s1074" style="position:absolute;flip:y;visibility:visible;mso-wrap-style:square" from="5123,1189" to="8197,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6q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WT7AX+zqQjIOc3AAAA//8DAFBLAQItABQABgAIAAAAIQDb4fbL7gAAAIUBAAATAAAAAAAA&#10;AAAAAAAAAAAAAABbQ29udGVudF9UeXBlc10ueG1sUEsBAi0AFAAGAAgAAAAhAFr0LFu/AAAAFQEA&#10;AAsAAAAAAAAAAAAAAAAAHwEAAF9yZWxzLy5yZWxzUEsBAi0AFAAGAAgAAAAhAGQqfqrHAAAA3AAA&#10;AA8AAAAAAAAAAAAAAAAABwIAAGRycy9kb3ducmV2LnhtbFBLBQYAAAAAAwADALcAAAD7AgAAAAA=&#10;"/>
                  <v:line id="Line 29" o:spid="_x0000_s1075" style="position:absolute;flip:y;visibility:visible;mso-wrap-style:square" from="8066,1329" to="8066,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30" o:spid="_x0000_s1076" style="position:absolute;flip:y;visibility:visible;mso-wrap-style:square" from="6592,2862" to="8058,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0NF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T7BX+zqQjIOc3AAAA//8DAFBLAQItABQABgAIAAAAIQDb4fbL7gAAAIUBAAATAAAAAAAA&#10;AAAAAAAAAAAAAABbQ29udGVudF9UeXBlc10ueG1sUEsBAi0AFAAGAAgAAAAhAFr0LFu/AAAAFQEA&#10;AAsAAAAAAAAAAAAAAAAAHwEAAF9yZWxzLy5yZWxzUEsBAi0AFAAGAAgAAAAhAISPQ0XHAAAA3AAA&#10;AA8AAAAAAAAAAAAAAAAABwIAAGRycy9kb3ducmV2LnhtbFBLBQYAAAAAAwADALcAAAD7AgAAAAA=&#10;"/>
                  <v:rect id="Rectangle 31" o:spid="_x0000_s1077" style="position:absolute;left:4764;top:263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" filled="f" stroked="f">
                    <v:textbox>
                      <w:txbxContent>
                        <w:p w14:paraId="2F887707" w14:textId="77777777" w:rsidR="009D167A" w:rsidRDefault="009D167A" w:rsidP="009D167A">
                          <w:r>
                            <w:t>M</w:t>
                          </w:r>
                        </w:p>
                      </w:txbxContent>
                    </v:textbox>
                  </v:rect>
                  <v:rect id="Rectangle 32" o:spid="_x0000_s1078" style="position:absolute;left:4796;top:4148;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" filled="f" stroked="f">
                    <v:textbox>
                      <w:txbxContent>
                        <w:p w14:paraId="56A9282D" w14:textId="77777777" w:rsidR="009D167A" w:rsidRDefault="009D167A" w:rsidP="009D167A">
                          <w:r>
                            <w:t>N</w:t>
                          </w:r>
                        </w:p>
                      </w:txbxContent>
                    </v:textbox>
                  </v:rect>
                  <v:rect id="Rectangle 33" o:spid="_x0000_s1079" style="position:absolute;left:6322;top:4265;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" filled="f" stroked="f">
                    <v:textbox>
                      <w:txbxContent>
                        <w:p w14:paraId="1DE9F0D2" w14:textId="77777777" w:rsidR="009D167A" w:rsidRDefault="009D167A" w:rsidP="009D167A">
                          <w:r>
                            <w:t>E</w:t>
                          </w:r>
                        </w:p>
                      </w:txbxContent>
                    </v:textbox>
                  </v:rect>
                  <v:rect id="Rectangle 34" o:spid="_x0000_s1080" style="position:absolute;left:7957;top:2656;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" filled="f" stroked="f">
                    <v:textbox>
                      <w:txbxContent>
                        <w:p w14:paraId="4D9D270B" w14:textId="77777777" w:rsidR="009D167A" w:rsidRDefault="009D167A" w:rsidP="009D167A">
                          <w:r>
                            <w:t>Q</w:t>
                          </w:r>
                        </w:p>
                      </w:txbxContent>
                    </v:textbox>
                  </v:rect>
                  <v:rect id="Rectangle 35" o:spid="_x0000_s1081" style="position:absolute;left:7276;top:338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" filled="f" stroked="f">
                    <v:textbox>
                      <w:txbxContent>
                        <w:p w14:paraId="27904D5C" w14:textId="77777777" w:rsidR="009D167A" w:rsidRDefault="009D167A" w:rsidP="009D167A">
                          <w:r>
                            <w:t>H</w:t>
                          </w:r>
                        </w:p>
                      </w:txbxContent>
                    </v:textbox>
                  </v:rect>
                  <v:rect id="Rectangle 36" o:spid="_x0000_s1082" style="position:absolute;left:5474;top:3423;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" filled="f" stroked="f">
                    <v:textbox>
                      <w:txbxContent>
                        <w:p w14:paraId="7427077E" w14:textId="77777777" w:rsidR="009D167A" w:rsidRDefault="009D167A" w:rsidP="009D167A">
                          <w:r>
                            <w:t>G</w:t>
                          </w:r>
                        </w:p>
                      </w:txbxContent>
                    </v:textbox>
                  </v:rect>
                  <v:rect id="Rectangle 37" o:spid="_x0000_s1083" style="position:absolute;left:6213;top:247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" filled="f" stroked="f">
                    <v:textbox>
                      <w:txbxContent>
                        <w:p w14:paraId="6A72E1CB" w14:textId="77777777" w:rsidR="009D167A" w:rsidRDefault="009D167A" w:rsidP="009D167A">
                          <w:r>
                            <w:t>F</w:t>
                          </w:r>
                        </w:p>
                      </w:txbxContent>
                    </v:textbox>
                  </v:rect>
                  <v:rect id="Rectangle 38" o:spid="_x0000_s1084" style="position:absolute;left:7957;top:1168;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" filled="f" stroked="f">
                    <v:textbox>
                      <w:txbxContent>
                        <w:p w14:paraId="2BFB488D" w14:textId="77777777" w:rsidR="009D167A" w:rsidRDefault="009D167A" w:rsidP="009D167A">
                          <w:r>
                            <w:t>K</w:t>
                          </w:r>
                        </w:p>
                      </w:txbxContent>
                    </v:textbox>
                  </v:rect>
                </v:group>
              </v:group>
            </w:pict>
          </mc:Fallback>
        </mc:AlternateContent>
      </w:r>
      <w:r w:rsidRPr="00080A0B">
        <w:t>là hình bình hành  =&gt; EQ // FN   (1,0 điểm)</w:t>
      </w:r>
    </w:p>
    <w:p w14:paraId="336AE5D5" w14:textId="77777777" w:rsidR="009D167A" w:rsidRPr="00080A0B" w:rsidRDefault="009D167A" w:rsidP="009D167A">
      <w:r w:rsidRPr="00080A0B">
        <w:t xml:space="preserve">- Xét tứ giác NEQK có  EQ // FN   </w:t>
      </w:r>
    </w:p>
    <w:p w14:paraId="26FFF732" w14:textId="77777777" w:rsidR="009D167A" w:rsidRPr="00080A0B" w:rsidRDefault="009D167A" w:rsidP="009D167A">
      <w:r w:rsidRPr="00080A0B">
        <w:t xml:space="preserve"> mà  N, G, F, K thẳng hàng =&gt;  EQ // NK</w:t>
      </w:r>
    </w:p>
    <w:p w14:paraId="44BAF256" w14:textId="77777777" w:rsidR="009D167A" w:rsidRPr="00080A0B" w:rsidRDefault="009D167A" w:rsidP="009D167A">
      <w:r w:rsidRPr="00080A0B">
        <w:t xml:space="preserve"> =&gt; Tứ giác NEQK là hình thang    (0,5 điểm)        </w:t>
      </w:r>
    </w:p>
    <w:p w14:paraId="52EF976C" w14:textId="77777777" w:rsidR="009D167A" w:rsidRPr="00080A0B" w:rsidRDefault="009D167A" w:rsidP="009D167A">
      <w:r w:rsidRPr="00080A0B">
        <w:t xml:space="preserve">b. Chứng minh được tứ giác GFHE là hình chữ nhật (1,0 điểm)        </w:t>
      </w:r>
    </w:p>
    <w:p w14:paraId="4C90DD54" w14:textId="77777777" w:rsidR="009D167A" w:rsidRPr="00080A0B" w:rsidRDefault="009D167A" w:rsidP="009D167A">
      <w:r w:rsidRPr="00080A0B">
        <w:t>c. Hình bình hành MNPQ cần thêm điều kiện</w:t>
      </w:r>
    </w:p>
    <w:p w14:paraId="6C87CA36" w14:textId="77777777" w:rsidR="009D167A" w:rsidRPr="00080A0B" w:rsidRDefault="009D167A" w:rsidP="009D167A">
      <w:pPr>
        <w:rPr>
          <w:lang w:val="fr-FR"/>
        </w:rPr>
      </w:pPr>
      <w:r w:rsidRPr="00080A0B">
        <w:t xml:space="preserve"> </w:t>
      </w:r>
      <w:r w:rsidRPr="00080A0B">
        <w:rPr>
          <w:lang w:val="fr-FR"/>
        </w:rPr>
        <w:t xml:space="preserve">có  một góc vuông         </w:t>
      </w:r>
    </w:p>
    <w:p w14:paraId="30656CA2" w14:textId="77777777" w:rsidR="009D167A" w:rsidRPr="00080A0B" w:rsidRDefault="009D167A" w:rsidP="009D167A">
      <w:r w:rsidRPr="00080A0B">
        <w:t>Thì GFHE là hình vuông.</w:t>
      </w:r>
      <w:r w:rsidRPr="00080A0B">
        <w:rPr>
          <w:lang w:val="fr-FR"/>
        </w:rPr>
        <w:t>(0,5 điểm)</w:t>
      </w:r>
    </w:p>
    <w:p w14:paraId="3E0555CC" w14:textId="77777777" w:rsidR="009D167A" w:rsidRPr="00080A0B" w:rsidRDefault="009D167A" w:rsidP="009D167A">
      <w:r w:rsidRPr="00080A0B">
        <w:lastRenderedPageBreak/>
        <w:t xml:space="preserve"> Vẽ lại hình có chứng minh đúng (0,5 điểm)        </w:t>
      </w:r>
    </w:p>
    <w:p w14:paraId="6DB94FDE" w14:textId="77777777" w:rsidR="009D167A" w:rsidRPr="00080A0B" w:rsidRDefault="009D167A" w:rsidP="009D167A">
      <w:pPr>
        <w:ind w:left="360"/>
      </w:pPr>
    </w:p>
    <w:p w14:paraId="7939F2E7" w14:textId="77777777" w:rsidR="00EA63E6" w:rsidRPr="00080A0B" w:rsidRDefault="00EA63E6" w:rsidP="0092170E">
      <w:pPr>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14:paraId="59C66992" w14:textId="77777777" w:rsidTr="00A50F8B">
        <w:tc>
          <w:tcPr>
            <w:tcW w:w="3469" w:type="dxa"/>
            <w:tcBorders>
              <w:top w:val="single" w:sz="4" w:space="0" w:color="000000"/>
              <w:left w:val="single" w:sz="4" w:space="0" w:color="000000"/>
              <w:bottom w:val="single" w:sz="4" w:space="0" w:color="000000"/>
            </w:tcBorders>
            <w:shd w:val="clear" w:color="auto" w:fill="auto"/>
          </w:tcPr>
          <w:p w14:paraId="3F28807A" w14:textId="77777777" w:rsidR="00F0550D" w:rsidRPr="00080A0B" w:rsidRDefault="00F0550D" w:rsidP="00A50F8B">
            <w:pPr>
              <w:spacing w:after="200" w:line="276" w:lineRule="auto"/>
              <w:jc w:val="center"/>
              <w:rPr>
                <w:b/>
                <w:color w:val="FF0000"/>
                <w:sz w:val="26"/>
                <w:szCs w:val="26"/>
              </w:rPr>
            </w:pPr>
            <w:r w:rsidRPr="00080A0B">
              <w:rPr>
                <w:b/>
                <w:color w:val="FF0000"/>
                <w:sz w:val="26"/>
                <w:szCs w:val="26"/>
              </w:rPr>
              <w:t>ĐỀ 7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0FD5AC34" w14:textId="77777777" w:rsidR="00F0550D" w:rsidRPr="00080A0B" w:rsidRDefault="00F0550D" w:rsidP="00A50F8B">
            <w:pPr>
              <w:jc w:val="center"/>
              <w:rPr>
                <w:b/>
                <w:color w:val="7030A0"/>
                <w:sz w:val="26"/>
                <w:szCs w:val="26"/>
              </w:rPr>
            </w:pPr>
            <w:r w:rsidRPr="00080A0B">
              <w:rPr>
                <w:b/>
                <w:color w:val="7030A0"/>
                <w:sz w:val="26"/>
                <w:szCs w:val="26"/>
              </w:rPr>
              <w:t>ĐỀ  KIỂM TRA HỌC KỲ I</w:t>
            </w:r>
          </w:p>
          <w:p w14:paraId="133BFF3D" w14:textId="77777777" w:rsidR="00F0550D" w:rsidRPr="00080A0B" w:rsidRDefault="00A32C05" w:rsidP="00A50F8B">
            <w:pPr>
              <w:jc w:val="center"/>
              <w:rPr>
                <w:b/>
                <w:color w:val="00B0F0"/>
                <w:sz w:val="26"/>
                <w:szCs w:val="26"/>
              </w:rPr>
            </w:pPr>
            <w:r>
              <w:rPr>
                <w:b/>
                <w:color w:val="00B0F0"/>
                <w:sz w:val="26"/>
                <w:szCs w:val="26"/>
              </w:rPr>
              <w:t>Môn TOÁN LỚP 8</w:t>
            </w:r>
          </w:p>
          <w:p w14:paraId="7FBB9169" w14:textId="77777777"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14:paraId="2BCCECC4" w14:textId="77777777" w:rsidR="00EA63E6" w:rsidRPr="00080A0B" w:rsidRDefault="00EA63E6" w:rsidP="0092170E"/>
    <w:p w14:paraId="6FA3F62A" w14:textId="77777777" w:rsidR="00F0550D" w:rsidRPr="00080A0B" w:rsidRDefault="00F0550D" w:rsidP="00C7409A">
      <w:pPr>
        <w:ind w:left="360" w:right="540"/>
        <w:rPr>
          <w:b/>
          <w:sz w:val="2"/>
          <w:szCs w:val="2"/>
          <w:lang w:val="vi-VN"/>
        </w:rPr>
      </w:pPr>
    </w:p>
    <w:p w14:paraId="002796BB" w14:textId="77777777" w:rsidR="00F0550D" w:rsidRPr="00080A0B" w:rsidRDefault="00F0550D" w:rsidP="004470BF">
      <w:pPr>
        <w:ind w:left="360" w:right="540"/>
        <w:rPr>
          <w:sz w:val="28"/>
          <w:szCs w:val="28"/>
          <w:lang w:val="vi-VN"/>
        </w:rPr>
      </w:pPr>
      <w:r w:rsidRPr="00080A0B">
        <w:rPr>
          <w:b/>
          <w:sz w:val="28"/>
          <w:szCs w:val="28"/>
          <w:u w:val="single"/>
          <w:lang w:val="vi-VN"/>
        </w:rPr>
        <w:t>Câu 1</w:t>
      </w:r>
      <w:r w:rsidRPr="00080A0B">
        <w:rPr>
          <w:sz w:val="28"/>
          <w:szCs w:val="28"/>
          <w:lang w:val="vi-VN"/>
        </w:rPr>
        <w:t xml:space="preserve">: (0,75 đ) Thực hiện phép tính: </w:t>
      </w:r>
      <w:r w:rsidRPr="00080A0B">
        <w:rPr>
          <w:position w:val="-14"/>
          <w:sz w:val="28"/>
          <w:szCs w:val="28"/>
        </w:rPr>
        <w:object w:dxaOrig="980" w:dyaOrig="400" w14:anchorId="65572BD6">
          <v:shape id="_x0000_i3505" type="#_x0000_t75" style="width:65.8pt;height:27.3pt" o:ole="">
            <v:imagedata r:id="rId1814" o:title=""/>
          </v:shape>
          <o:OLEObject Type="Embed" ProgID="Equation.DSMT4" ShapeID="_x0000_i3505" DrawAspect="Content" ObjectID="_1835157481" r:id="rId1815"/>
        </w:object>
      </w:r>
    </w:p>
    <w:p w14:paraId="09CE45F3" w14:textId="77777777" w:rsidR="00F0550D" w:rsidRPr="00080A0B" w:rsidRDefault="00F0550D" w:rsidP="00C7409A">
      <w:pPr>
        <w:ind w:left="360" w:right="540"/>
        <w:rPr>
          <w:sz w:val="28"/>
          <w:szCs w:val="28"/>
          <w:lang w:val="vi-VN"/>
        </w:rPr>
      </w:pPr>
      <w:r w:rsidRPr="00080A0B">
        <w:rPr>
          <w:sz w:val="28"/>
          <w:szCs w:val="28"/>
          <w:lang w:val="vi-VN"/>
        </w:rPr>
        <w:tab/>
      </w:r>
      <w:r w:rsidRPr="00080A0B">
        <w:rPr>
          <w:sz w:val="28"/>
          <w:szCs w:val="28"/>
          <w:lang w:val="vi-VN"/>
        </w:rPr>
        <w:tab/>
      </w:r>
    </w:p>
    <w:p w14:paraId="495E2FBA" w14:textId="77777777" w:rsidR="00F0550D" w:rsidRPr="00080A0B" w:rsidRDefault="00F0550D" w:rsidP="00AF30C4">
      <w:pPr>
        <w:ind w:left="360" w:right="540"/>
        <w:rPr>
          <w:sz w:val="28"/>
          <w:szCs w:val="28"/>
          <w:lang w:val="vi-VN"/>
        </w:rPr>
      </w:pPr>
      <w:r w:rsidRPr="00080A0B">
        <w:rPr>
          <w:b/>
          <w:sz w:val="28"/>
          <w:szCs w:val="28"/>
          <w:u w:val="single"/>
          <w:lang w:val="vi-VN"/>
        </w:rPr>
        <w:t>Câu 2</w:t>
      </w:r>
      <w:r w:rsidRPr="00080A0B">
        <w:rPr>
          <w:sz w:val="28"/>
          <w:szCs w:val="28"/>
          <w:lang w:val="vi-VN"/>
        </w:rPr>
        <w:t xml:space="preserve">: (1,0 đ)  Phân tích các đa thức sau thành nhân tử:  </w:t>
      </w:r>
      <w:r w:rsidRPr="00080A0B">
        <w:rPr>
          <w:position w:val="-6"/>
          <w:sz w:val="28"/>
          <w:szCs w:val="28"/>
        </w:rPr>
        <w:object w:dxaOrig="1520" w:dyaOrig="320" w14:anchorId="5C398B8E">
          <v:shape id="_x0000_i3506" type="#_x0000_t75" style="width:108pt;height:22.35pt" o:ole="">
            <v:imagedata r:id="rId1816" o:title=""/>
          </v:shape>
          <o:OLEObject Type="Embed" ProgID="Equation.DSMT4" ShapeID="_x0000_i3506" DrawAspect="Content" ObjectID="_1835157482" r:id="rId1817"/>
        </w:object>
      </w:r>
    </w:p>
    <w:p w14:paraId="3D59E07B" w14:textId="77777777" w:rsidR="00F0550D" w:rsidRPr="00080A0B" w:rsidRDefault="00F0550D" w:rsidP="00AF30C4">
      <w:pPr>
        <w:ind w:right="540"/>
        <w:rPr>
          <w:sz w:val="28"/>
          <w:szCs w:val="28"/>
          <w:lang w:val="vi-VN"/>
        </w:rPr>
      </w:pPr>
    </w:p>
    <w:p w14:paraId="3C05AB25" w14:textId="77777777"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3</w:t>
      </w:r>
      <w:r w:rsidRPr="00080A0B">
        <w:rPr>
          <w:sz w:val="28"/>
          <w:szCs w:val="28"/>
          <w:lang w:val="vi-VN"/>
        </w:rPr>
        <w:t xml:space="preserve">: (0,5 đ)  Tính   </w:t>
      </w:r>
      <w:r w:rsidRPr="00080A0B">
        <w:rPr>
          <w:position w:val="-24"/>
          <w:sz w:val="26"/>
          <w:szCs w:val="26"/>
        </w:rPr>
        <w:object w:dxaOrig="1300" w:dyaOrig="620" w14:anchorId="26ABA61F">
          <v:shape id="_x0000_i3507" type="#_x0000_t75" style="width:85.65pt;height:39.7pt" o:ole="">
            <v:imagedata r:id="rId1818" o:title=""/>
          </v:shape>
          <o:OLEObject Type="Embed" ProgID="Equation.DSMT4" ShapeID="_x0000_i3507" DrawAspect="Content" ObjectID="_1835157483" r:id="rId1819"/>
        </w:object>
      </w:r>
    </w:p>
    <w:p w14:paraId="408389D3" w14:textId="77777777" w:rsidR="00F0550D" w:rsidRPr="00080A0B" w:rsidRDefault="00F0550D" w:rsidP="00594678">
      <w:pPr>
        <w:ind w:left="360" w:right="540"/>
        <w:rPr>
          <w:b/>
          <w:sz w:val="28"/>
          <w:szCs w:val="28"/>
          <w:u w:val="single"/>
          <w:lang w:val="vi-VN"/>
        </w:rPr>
      </w:pPr>
    </w:p>
    <w:p w14:paraId="114B4643" w14:textId="77777777" w:rsidR="00F0550D" w:rsidRPr="00080A0B" w:rsidRDefault="00F0550D" w:rsidP="00F51406">
      <w:pPr>
        <w:ind w:left="360" w:right="138"/>
        <w:rPr>
          <w:sz w:val="28"/>
          <w:szCs w:val="28"/>
          <w:lang w:val="vi-VN"/>
        </w:rPr>
      </w:pPr>
      <w:r w:rsidRPr="00080A0B">
        <w:rPr>
          <w:b/>
          <w:sz w:val="28"/>
          <w:szCs w:val="28"/>
          <w:u w:val="single"/>
          <w:lang w:val="vi-VN"/>
        </w:rPr>
        <w:t>Câu 4</w:t>
      </w:r>
      <w:r w:rsidRPr="00080A0B">
        <w:rPr>
          <w:b/>
          <w:sz w:val="28"/>
          <w:szCs w:val="28"/>
          <w:lang w:val="vi-VN"/>
        </w:rPr>
        <w:t xml:space="preserve"> </w:t>
      </w:r>
      <w:r w:rsidRPr="00080A0B">
        <w:rPr>
          <w:sz w:val="28"/>
          <w:szCs w:val="28"/>
          <w:lang w:val="vi-VN"/>
        </w:rPr>
        <w:t xml:space="preserve">(0,75 đ)  </w:t>
      </w:r>
      <w:r w:rsidRPr="00080A0B">
        <w:rPr>
          <w:b/>
          <w:sz w:val="28"/>
          <w:szCs w:val="28"/>
          <w:lang w:val="vi-VN"/>
        </w:rPr>
        <w:t xml:space="preserve"> </w:t>
      </w:r>
      <w:r w:rsidRPr="00080A0B">
        <w:rPr>
          <w:sz w:val="28"/>
          <w:szCs w:val="28"/>
          <w:lang w:val="vi-VN"/>
        </w:rPr>
        <w:t xml:space="preserve">  Hãy vẽ một hình chữ nhật</w:t>
      </w:r>
      <w:r w:rsidRPr="00080A0B">
        <w:rPr>
          <w:lang w:val="vi-VN"/>
        </w:rPr>
        <w:t xml:space="preserve"> </w:t>
      </w:r>
      <w:r w:rsidRPr="00080A0B">
        <w:rPr>
          <w:sz w:val="28"/>
          <w:szCs w:val="28"/>
          <w:lang w:val="vi-VN"/>
        </w:rPr>
        <w:t>và các trục đối xứng của hình chữ nhật đó.</w:t>
      </w:r>
    </w:p>
    <w:p w14:paraId="0FD32D51" w14:textId="77777777" w:rsidR="00F0550D" w:rsidRPr="00080A0B" w:rsidRDefault="00F0550D" w:rsidP="00203984">
      <w:pPr>
        <w:tabs>
          <w:tab w:val="left" w:pos="10260"/>
        </w:tabs>
        <w:ind w:left="360" w:right="540"/>
        <w:rPr>
          <w:b/>
          <w:sz w:val="28"/>
          <w:szCs w:val="28"/>
          <w:u w:val="single"/>
          <w:lang w:val="vi-VN"/>
        </w:rPr>
      </w:pPr>
    </w:p>
    <w:p w14:paraId="337E4003" w14:textId="77777777"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5</w:t>
      </w:r>
      <w:r w:rsidRPr="00080A0B">
        <w:rPr>
          <w:sz w:val="28"/>
          <w:szCs w:val="28"/>
          <w:lang w:val="vi-VN"/>
        </w:rPr>
        <w:t xml:space="preserve">: (0,75 đ) Thực hiện phép tính:    </w:t>
      </w:r>
      <w:r w:rsidRPr="00080A0B">
        <w:rPr>
          <w:position w:val="-16"/>
          <w:sz w:val="28"/>
          <w:szCs w:val="28"/>
        </w:rPr>
        <w:object w:dxaOrig="1579" w:dyaOrig="440" w14:anchorId="2210BD71">
          <v:shape id="_x0000_i3508" type="#_x0000_t75" style="width:103.05pt;height:28.55pt" o:ole="">
            <v:imagedata r:id="rId1820" o:title=""/>
          </v:shape>
          <o:OLEObject Type="Embed" ProgID="Equation.DSMT4" ShapeID="_x0000_i3508" DrawAspect="Content" ObjectID="_1835157484" r:id="rId1821"/>
        </w:object>
      </w:r>
    </w:p>
    <w:p w14:paraId="0D6A86CA" w14:textId="77777777" w:rsidR="00F0550D" w:rsidRPr="00080A0B" w:rsidRDefault="00F0550D" w:rsidP="00483EAC">
      <w:pPr>
        <w:ind w:left="360" w:right="540"/>
        <w:rPr>
          <w:b/>
          <w:sz w:val="28"/>
          <w:szCs w:val="28"/>
          <w:u w:val="single"/>
          <w:lang w:val="vi-VN"/>
        </w:rPr>
      </w:pPr>
    </w:p>
    <w:p w14:paraId="4AC1A2BD" w14:textId="77777777" w:rsidR="00F0550D" w:rsidRPr="00080A0B" w:rsidRDefault="00F0550D" w:rsidP="00446162">
      <w:pPr>
        <w:spacing w:line="360" w:lineRule="auto"/>
        <w:ind w:right="540" w:firstLine="360"/>
        <w:rPr>
          <w:sz w:val="28"/>
          <w:szCs w:val="28"/>
          <w:lang w:val="vi-VN"/>
        </w:rPr>
      </w:pPr>
      <w:r w:rsidRPr="00080A0B">
        <w:rPr>
          <w:b/>
          <w:sz w:val="28"/>
          <w:szCs w:val="28"/>
          <w:u w:val="single"/>
          <w:lang w:val="vi-VN"/>
        </w:rPr>
        <w:t>Câu 6</w:t>
      </w:r>
      <w:r w:rsidRPr="00080A0B">
        <w:rPr>
          <w:sz w:val="28"/>
          <w:szCs w:val="28"/>
          <w:lang w:val="vi-VN"/>
        </w:rPr>
        <w:t xml:space="preserve">: (1,0đ) Cho </w:t>
      </w:r>
      <w:r w:rsidRPr="00080A0B">
        <w:rPr>
          <w:position w:val="-6"/>
          <w:sz w:val="28"/>
          <w:szCs w:val="28"/>
        </w:rPr>
        <w:object w:dxaOrig="700" w:dyaOrig="279" w14:anchorId="77406B25">
          <v:shape id="_x0000_i3509" type="#_x0000_t75" style="width:38.5pt;height:16.15pt" o:ole="">
            <v:imagedata r:id="rId1822" o:title=""/>
          </v:shape>
          <o:OLEObject Type="Embed" ProgID="Equation.DSMT4" ShapeID="_x0000_i3509" DrawAspect="Content" ObjectID="_1835157485" r:id="rId1823"/>
        </w:object>
      </w:r>
      <w:r w:rsidRPr="00080A0B">
        <w:rPr>
          <w:sz w:val="28"/>
          <w:szCs w:val="28"/>
          <w:lang w:val="vi-VN"/>
        </w:rPr>
        <w:t xml:space="preserve">, gọi M, N lần lượt là trung điểm của AB, AC. </w:t>
      </w:r>
    </w:p>
    <w:p w14:paraId="018CFEB6" w14:textId="77777777" w:rsidR="00F0550D" w:rsidRPr="00080A0B" w:rsidRDefault="00F0550D" w:rsidP="00446162">
      <w:pPr>
        <w:ind w:left="1440" w:right="540"/>
        <w:rPr>
          <w:sz w:val="28"/>
          <w:szCs w:val="28"/>
        </w:rPr>
      </w:pPr>
      <w:r w:rsidRPr="00080A0B">
        <w:rPr>
          <w:sz w:val="28"/>
          <w:szCs w:val="28"/>
          <w:lang w:val="vi-VN"/>
        </w:rPr>
        <w:t xml:space="preserve">     </w:t>
      </w:r>
      <w:r w:rsidRPr="00080A0B">
        <w:rPr>
          <w:sz w:val="28"/>
          <w:szCs w:val="28"/>
        </w:rPr>
        <w:t>Tính độ dài MN, biết BC = 18 cm.</w:t>
      </w:r>
    </w:p>
    <w:p w14:paraId="19143BA0" w14:textId="77777777" w:rsidR="00F0550D" w:rsidRPr="00080A0B" w:rsidRDefault="00F0550D" w:rsidP="00446162">
      <w:pPr>
        <w:ind w:left="1440" w:right="540"/>
        <w:rPr>
          <w:sz w:val="14"/>
          <w:szCs w:val="14"/>
        </w:rPr>
      </w:pPr>
    </w:p>
    <w:p w14:paraId="384022BF" w14:textId="77777777" w:rsidR="00F0550D" w:rsidRPr="00080A0B" w:rsidRDefault="00F0550D" w:rsidP="00D14204">
      <w:pPr>
        <w:ind w:left="360" w:right="540"/>
        <w:rPr>
          <w:sz w:val="28"/>
          <w:szCs w:val="28"/>
        </w:rPr>
      </w:pPr>
      <w:r w:rsidRPr="00080A0B">
        <w:rPr>
          <w:b/>
          <w:sz w:val="28"/>
          <w:szCs w:val="28"/>
          <w:u w:val="single"/>
          <w:lang w:val="vi-VN"/>
        </w:rPr>
        <w:t xml:space="preserve">Câu </w:t>
      </w:r>
      <w:r w:rsidRPr="00080A0B">
        <w:rPr>
          <w:b/>
          <w:sz w:val="28"/>
          <w:szCs w:val="28"/>
          <w:u w:val="single"/>
        </w:rPr>
        <w:t>7</w:t>
      </w:r>
      <w:r w:rsidRPr="00080A0B">
        <w:rPr>
          <w:b/>
          <w:sz w:val="28"/>
          <w:szCs w:val="28"/>
          <w:u w:val="single"/>
          <w:lang w:val="vi-VN"/>
        </w:rPr>
        <w:t>:</w:t>
      </w:r>
      <w:r w:rsidRPr="00080A0B">
        <w:rPr>
          <w:sz w:val="28"/>
          <w:szCs w:val="28"/>
          <w:lang w:val="vi-VN"/>
        </w:rPr>
        <w:t xml:space="preserve"> (</w:t>
      </w:r>
      <w:r w:rsidRPr="00080A0B">
        <w:rPr>
          <w:sz w:val="28"/>
          <w:szCs w:val="28"/>
        </w:rPr>
        <w:t>1,</w:t>
      </w:r>
      <w:r w:rsidRPr="00080A0B">
        <w:rPr>
          <w:sz w:val="28"/>
          <w:szCs w:val="28"/>
          <w:lang w:val="vi-VN"/>
        </w:rPr>
        <w:t xml:space="preserve">0 đ)  </w:t>
      </w:r>
      <w:r w:rsidRPr="00080A0B">
        <w:rPr>
          <w:sz w:val="28"/>
          <w:szCs w:val="28"/>
          <w:lang w:val="vi-VN"/>
        </w:rPr>
        <w:tab/>
        <w:t xml:space="preserve"> Tính</w:t>
      </w:r>
      <w:r w:rsidRPr="00080A0B">
        <w:rPr>
          <w:sz w:val="28"/>
          <w:szCs w:val="28"/>
          <w:lang w:val="vi-VN"/>
        </w:rPr>
        <w:tab/>
      </w:r>
      <w:r w:rsidRPr="00080A0B">
        <w:rPr>
          <w:position w:val="-24"/>
          <w:sz w:val="28"/>
          <w:szCs w:val="28"/>
        </w:rPr>
        <w:object w:dxaOrig="1440" w:dyaOrig="620" w14:anchorId="7D5B5523">
          <v:shape id="_x0000_i3510" type="#_x0000_t75" style="width:91.85pt;height:39.7pt" o:ole="">
            <v:imagedata r:id="rId1824" o:title=""/>
          </v:shape>
          <o:OLEObject Type="Embed" ProgID="Equation.DSMT4" ShapeID="_x0000_i3510" DrawAspect="Content" ObjectID="_1835157486" r:id="rId1825"/>
        </w:object>
      </w:r>
    </w:p>
    <w:p w14:paraId="0F81D284" w14:textId="77777777" w:rsidR="00F0550D" w:rsidRPr="00080A0B" w:rsidRDefault="00F0550D" w:rsidP="00D14204">
      <w:pPr>
        <w:ind w:left="360" w:right="540"/>
        <w:rPr>
          <w:sz w:val="28"/>
          <w:szCs w:val="28"/>
        </w:rPr>
      </w:pPr>
    </w:p>
    <w:p w14:paraId="0275DAF0" w14:textId="77777777" w:rsidR="00F0550D" w:rsidRPr="00080A0B" w:rsidRDefault="00F0550D" w:rsidP="008B75EC">
      <w:pPr>
        <w:spacing w:line="360" w:lineRule="auto"/>
        <w:ind w:right="540" w:firstLine="360"/>
        <w:rPr>
          <w:sz w:val="28"/>
          <w:szCs w:val="28"/>
        </w:rPr>
      </w:pPr>
      <w:r w:rsidRPr="00080A0B">
        <w:rPr>
          <w:b/>
          <w:sz w:val="28"/>
          <w:szCs w:val="28"/>
          <w:u w:val="single"/>
          <w:lang w:val="vi-VN"/>
        </w:rPr>
        <w:t xml:space="preserve">Câu </w:t>
      </w:r>
      <w:r w:rsidRPr="00080A0B">
        <w:rPr>
          <w:b/>
          <w:sz w:val="28"/>
          <w:szCs w:val="28"/>
          <w:u w:val="single"/>
        </w:rPr>
        <w:t>8</w:t>
      </w:r>
      <w:r w:rsidRPr="00080A0B">
        <w:rPr>
          <w:sz w:val="28"/>
          <w:szCs w:val="28"/>
          <w:lang w:val="vi-VN"/>
        </w:rPr>
        <w:t>: (</w:t>
      </w:r>
      <w:r w:rsidRPr="00080A0B">
        <w:rPr>
          <w:sz w:val="28"/>
          <w:szCs w:val="28"/>
        </w:rPr>
        <w:t>1,</w:t>
      </w:r>
      <w:r w:rsidRPr="00080A0B">
        <w:rPr>
          <w:sz w:val="28"/>
          <w:szCs w:val="28"/>
          <w:lang w:val="vi-VN"/>
        </w:rPr>
        <w:t>0</w:t>
      </w:r>
      <w:r w:rsidRPr="00080A0B">
        <w:rPr>
          <w:sz w:val="28"/>
          <w:szCs w:val="28"/>
        </w:rPr>
        <w:t xml:space="preserve"> đ</w:t>
      </w:r>
      <w:r w:rsidRPr="00080A0B">
        <w:rPr>
          <w:sz w:val="28"/>
          <w:szCs w:val="28"/>
          <w:lang w:val="vi-VN"/>
        </w:rPr>
        <w:t xml:space="preserve">) </w:t>
      </w:r>
      <w:r w:rsidRPr="00080A0B">
        <w:rPr>
          <w:sz w:val="28"/>
          <w:szCs w:val="28"/>
        </w:rPr>
        <w:t>Cho tam giác</w:t>
      </w:r>
      <w:r w:rsidRPr="00080A0B">
        <w:rPr>
          <w:position w:val="-6"/>
          <w:sz w:val="28"/>
          <w:szCs w:val="28"/>
        </w:rPr>
        <w:object w:dxaOrig="560" w:dyaOrig="279" w14:anchorId="33DE12BB">
          <v:shape id="_x0000_i3511" type="#_x0000_t75" style="width:37.25pt;height:18.6pt" o:ole="">
            <v:imagedata r:id="rId1826" o:title=""/>
          </v:shape>
          <o:OLEObject Type="Embed" ProgID="Equation.DSMT4" ShapeID="_x0000_i3511" DrawAspect="Content" ObjectID="_1835157487" r:id="rId1827"/>
        </w:object>
      </w:r>
      <w:r w:rsidRPr="00080A0B">
        <w:rPr>
          <w:sz w:val="28"/>
          <w:szCs w:val="28"/>
        </w:rPr>
        <w:t xml:space="preserve"> vuông tại A có AB = 8 cm, BC = 10 cm. </w:t>
      </w:r>
    </w:p>
    <w:p w14:paraId="7E5CD983" w14:textId="77777777" w:rsidR="00F0550D" w:rsidRPr="00080A0B" w:rsidRDefault="00F0550D" w:rsidP="004B6452">
      <w:pPr>
        <w:ind w:left="360" w:right="540"/>
        <w:rPr>
          <w:sz w:val="28"/>
          <w:szCs w:val="28"/>
        </w:rPr>
      </w:pPr>
      <w:r w:rsidRPr="00080A0B">
        <w:rPr>
          <w:sz w:val="28"/>
          <w:szCs w:val="28"/>
        </w:rPr>
        <w:t xml:space="preserve">     Tính diện tích tam giác</w:t>
      </w:r>
      <w:r w:rsidRPr="00080A0B">
        <w:rPr>
          <w:position w:val="-6"/>
          <w:sz w:val="28"/>
          <w:szCs w:val="28"/>
        </w:rPr>
        <w:object w:dxaOrig="560" w:dyaOrig="279" w14:anchorId="698162E1">
          <v:shape id="_x0000_i3512" type="#_x0000_t75" style="width:34.75pt;height:17.4pt" o:ole="">
            <v:imagedata r:id="rId1826" o:title=""/>
          </v:shape>
          <o:OLEObject Type="Embed" ProgID="Equation.DSMT4" ShapeID="_x0000_i3512" DrawAspect="Content" ObjectID="_1835157488" r:id="rId1828"/>
        </w:object>
      </w:r>
      <w:r w:rsidRPr="00080A0B">
        <w:rPr>
          <w:sz w:val="28"/>
          <w:szCs w:val="28"/>
        </w:rPr>
        <w:t xml:space="preserve"> đó.</w:t>
      </w:r>
    </w:p>
    <w:p w14:paraId="4B117CDD" w14:textId="77777777" w:rsidR="00F0550D" w:rsidRPr="00080A0B" w:rsidRDefault="00F0550D" w:rsidP="00C7409A">
      <w:pPr>
        <w:ind w:left="360" w:right="540"/>
        <w:rPr>
          <w:sz w:val="28"/>
          <w:szCs w:val="28"/>
          <w:lang w:val="vi-VN"/>
        </w:rPr>
      </w:pPr>
      <w:r w:rsidRPr="00080A0B">
        <w:rPr>
          <w:b/>
          <w:sz w:val="28"/>
          <w:szCs w:val="28"/>
          <w:u w:val="single"/>
          <w:lang w:val="vi-VN"/>
        </w:rPr>
        <w:t xml:space="preserve">Câu </w:t>
      </w:r>
      <w:r w:rsidRPr="00080A0B">
        <w:rPr>
          <w:b/>
          <w:sz w:val="28"/>
          <w:szCs w:val="28"/>
          <w:u w:val="single"/>
        </w:rPr>
        <w:t>9</w:t>
      </w:r>
      <w:r w:rsidRPr="00080A0B">
        <w:rPr>
          <w:b/>
          <w:sz w:val="28"/>
          <w:szCs w:val="28"/>
          <w:u w:val="single"/>
          <w:lang w:val="vi-VN"/>
        </w:rPr>
        <w:t>:</w:t>
      </w:r>
      <w:r w:rsidRPr="00080A0B">
        <w:rPr>
          <w:sz w:val="28"/>
          <w:szCs w:val="28"/>
          <w:lang w:val="vi-VN"/>
        </w:rPr>
        <w:t>(0</w:t>
      </w:r>
      <w:r w:rsidRPr="00080A0B">
        <w:rPr>
          <w:sz w:val="28"/>
          <w:szCs w:val="28"/>
        </w:rPr>
        <w:t>,75</w:t>
      </w:r>
      <w:r w:rsidRPr="00080A0B">
        <w:rPr>
          <w:sz w:val="28"/>
          <w:szCs w:val="28"/>
          <w:lang w:val="vi-VN"/>
        </w:rPr>
        <w:t xml:space="preserve"> đ) Với điều kiện nào của x thì giá trị của phân thức </w:t>
      </w:r>
      <w:r w:rsidRPr="00080A0B">
        <w:rPr>
          <w:position w:val="-24"/>
          <w:sz w:val="28"/>
          <w:szCs w:val="28"/>
        </w:rPr>
        <w:object w:dxaOrig="680" w:dyaOrig="620" w14:anchorId="23BB2E80">
          <v:shape id="_x0000_i3513" type="#_x0000_t75" style="width:38.5pt;height:36pt" o:ole="">
            <v:imagedata r:id="rId1829" o:title=""/>
          </v:shape>
          <o:OLEObject Type="Embed" ProgID="Equation.DSMT4" ShapeID="_x0000_i3513" DrawAspect="Content" ObjectID="_1835157489" r:id="rId1830"/>
        </w:object>
      </w:r>
      <w:r w:rsidRPr="00080A0B">
        <w:rPr>
          <w:sz w:val="28"/>
          <w:szCs w:val="28"/>
          <w:lang w:val="vi-VN"/>
        </w:rPr>
        <w:t xml:space="preserve">  xác định </w:t>
      </w:r>
    </w:p>
    <w:p w14:paraId="78F00804" w14:textId="77777777" w:rsidR="00F0550D" w:rsidRPr="00080A0B" w:rsidRDefault="00F0550D" w:rsidP="00AB1B06">
      <w:pPr>
        <w:ind w:left="360" w:right="540"/>
        <w:rPr>
          <w:sz w:val="28"/>
          <w:szCs w:val="28"/>
          <w:lang w:val="vi-VN"/>
        </w:rPr>
      </w:pPr>
      <w:r w:rsidRPr="00080A0B">
        <w:rPr>
          <w:sz w:val="28"/>
          <w:szCs w:val="28"/>
          <w:lang w:val="vi-VN"/>
        </w:rPr>
        <w:tab/>
      </w:r>
      <w:r w:rsidRPr="00080A0B">
        <w:rPr>
          <w:sz w:val="28"/>
          <w:szCs w:val="28"/>
          <w:lang w:val="vi-VN"/>
        </w:rPr>
        <w:tab/>
      </w:r>
    </w:p>
    <w:p w14:paraId="2B708A93" w14:textId="77777777" w:rsidR="00F0550D" w:rsidRPr="00080A0B" w:rsidRDefault="00F0550D" w:rsidP="00C7409A">
      <w:pPr>
        <w:ind w:left="360" w:right="540"/>
        <w:rPr>
          <w:sz w:val="28"/>
          <w:szCs w:val="28"/>
        </w:rPr>
      </w:pPr>
    </w:p>
    <w:p w14:paraId="1780EC77" w14:textId="77777777" w:rsidR="00F0550D" w:rsidRPr="00080A0B" w:rsidRDefault="00F0550D" w:rsidP="008B75EC">
      <w:pPr>
        <w:spacing w:line="360" w:lineRule="auto"/>
        <w:ind w:left="360" w:right="228"/>
        <w:rPr>
          <w:sz w:val="28"/>
          <w:szCs w:val="28"/>
        </w:rPr>
      </w:pPr>
      <w:r w:rsidRPr="00080A0B">
        <w:rPr>
          <w:b/>
          <w:sz w:val="28"/>
          <w:szCs w:val="28"/>
          <w:u w:val="single"/>
          <w:lang w:val="vi-VN"/>
        </w:rPr>
        <w:t xml:space="preserve">Câu </w:t>
      </w:r>
      <w:r w:rsidRPr="00080A0B">
        <w:rPr>
          <w:b/>
          <w:sz w:val="28"/>
          <w:szCs w:val="28"/>
          <w:u w:val="single"/>
        </w:rPr>
        <w:t>1</w:t>
      </w:r>
      <w:r w:rsidRPr="00080A0B">
        <w:rPr>
          <w:b/>
          <w:sz w:val="28"/>
          <w:szCs w:val="28"/>
          <w:u w:val="single"/>
          <w:lang w:val="vi-VN"/>
        </w:rPr>
        <w:t>0:</w:t>
      </w:r>
      <w:r w:rsidRPr="00080A0B">
        <w:rPr>
          <w:sz w:val="28"/>
          <w:szCs w:val="28"/>
          <w:lang w:val="vi-VN"/>
        </w:rPr>
        <w:t xml:space="preserve"> (</w:t>
      </w:r>
      <w:r w:rsidRPr="00080A0B">
        <w:rPr>
          <w:sz w:val="28"/>
          <w:szCs w:val="28"/>
        </w:rPr>
        <w:t xml:space="preserve">1,25 </w:t>
      </w:r>
      <w:r w:rsidRPr="00080A0B">
        <w:rPr>
          <w:sz w:val="28"/>
          <w:szCs w:val="28"/>
          <w:lang w:val="vi-VN"/>
        </w:rPr>
        <w:t>đ)</w:t>
      </w:r>
      <w:r w:rsidRPr="00080A0B">
        <w:rPr>
          <w:sz w:val="28"/>
          <w:szCs w:val="28"/>
        </w:rPr>
        <w:t xml:space="preserve">  Cho tam giác ABC vuông tại A. Gọi D là một </w:t>
      </w:r>
      <w:r w:rsidRPr="00080A0B">
        <w:rPr>
          <w:sz w:val="28"/>
          <w:szCs w:val="28"/>
          <w:lang w:val="vi-VN"/>
        </w:rPr>
        <w:t>điểm</w:t>
      </w:r>
      <w:r w:rsidRPr="00080A0B">
        <w:rPr>
          <w:sz w:val="28"/>
          <w:szCs w:val="28"/>
        </w:rPr>
        <w:t xml:space="preserve"> nằm giữa B và C. Từ D vẽ các đường thẳng song song với AB, AC chúng cắt AC tại E và cắt AB tại F.</w:t>
      </w:r>
    </w:p>
    <w:p w14:paraId="47FC5A83" w14:textId="77777777" w:rsidR="00F0550D" w:rsidRPr="00080A0B" w:rsidRDefault="00F0550D" w:rsidP="009D4BBB">
      <w:pPr>
        <w:ind w:left="360" w:right="540"/>
        <w:rPr>
          <w:sz w:val="28"/>
          <w:szCs w:val="28"/>
        </w:rPr>
      </w:pPr>
      <w:r w:rsidRPr="00080A0B">
        <w:rPr>
          <w:sz w:val="28"/>
          <w:szCs w:val="28"/>
        </w:rPr>
        <w:t>Tứ giác AEDF là hình gì? Vì sao?</w:t>
      </w:r>
      <w:r w:rsidRPr="00080A0B">
        <w:rPr>
          <w:sz w:val="28"/>
          <w:szCs w:val="28"/>
        </w:rPr>
        <w:tab/>
      </w:r>
    </w:p>
    <w:p w14:paraId="37291FCB" w14:textId="77777777" w:rsidR="00F0550D" w:rsidRPr="00080A0B" w:rsidRDefault="00F0550D" w:rsidP="009D4BBB">
      <w:pPr>
        <w:ind w:left="360" w:right="540"/>
        <w:rPr>
          <w:sz w:val="28"/>
          <w:szCs w:val="28"/>
        </w:rPr>
      </w:pPr>
    </w:p>
    <w:p w14:paraId="3FB57E2C" w14:textId="77777777" w:rsidR="00F0550D" w:rsidRPr="00080A0B" w:rsidRDefault="00F0550D" w:rsidP="00AD46EF">
      <w:pPr>
        <w:ind w:right="540" w:firstLine="360"/>
        <w:rPr>
          <w:sz w:val="28"/>
          <w:szCs w:val="28"/>
        </w:rPr>
      </w:pPr>
      <w:r w:rsidRPr="00080A0B">
        <w:rPr>
          <w:b/>
          <w:sz w:val="28"/>
          <w:szCs w:val="28"/>
          <w:u w:val="single"/>
          <w:lang w:val="vi-VN"/>
        </w:rPr>
        <w:t xml:space="preserve">Câu </w:t>
      </w:r>
      <w:r w:rsidRPr="00080A0B">
        <w:rPr>
          <w:b/>
          <w:sz w:val="28"/>
          <w:szCs w:val="28"/>
          <w:u w:val="single"/>
        </w:rPr>
        <w:t>11</w:t>
      </w:r>
      <w:r w:rsidRPr="00080A0B">
        <w:rPr>
          <w:b/>
          <w:sz w:val="28"/>
          <w:szCs w:val="28"/>
          <w:u w:val="single"/>
          <w:lang w:val="vi-VN"/>
        </w:rPr>
        <w:t>:</w:t>
      </w:r>
      <w:r w:rsidRPr="00080A0B">
        <w:rPr>
          <w:sz w:val="28"/>
          <w:szCs w:val="28"/>
        </w:rPr>
        <w:t xml:space="preserve">( </w:t>
      </w:r>
      <w:r w:rsidRPr="00080A0B">
        <w:rPr>
          <w:sz w:val="28"/>
          <w:szCs w:val="28"/>
          <w:lang w:val="vi-VN"/>
        </w:rPr>
        <w:t>0</w:t>
      </w:r>
      <w:r w:rsidRPr="00080A0B">
        <w:rPr>
          <w:sz w:val="28"/>
          <w:szCs w:val="28"/>
        </w:rPr>
        <w:t>,7</w:t>
      </w:r>
      <w:r w:rsidRPr="00080A0B">
        <w:rPr>
          <w:sz w:val="28"/>
          <w:szCs w:val="28"/>
          <w:lang w:val="vi-VN"/>
        </w:rPr>
        <w:t>5đ</w:t>
      </w:r>
      <w:r w:rsidRPr="00080A0B">
        <w:rPr>
          <w:sz w:val="28"/>
          <w:szCs w:val="28"/>
        </w:rPr>
        <w:t xml:space="preserve"> )  </w:t>
      </w:r>
      <w:r w:rsidRPr="00080A0B">
        <w:rPr>
          <w:sz w:val="28"/>
          <w:szCs w:val="28"/>
          <w:lang w:val="vi-VN"/>
        </w:rPr>
        <w:t xml:space="preserve">Rút gọn rồi tính giá trị biểu thức </w:t>
      </w:r>
      <w:r w:rsidRPr="00080A0B">
        <w:rPr>
          <w:position w:val="-16"/>
          <w:sz w:val="28"/>
          <w:szCs w:val="28"/>
        </w:rPr>
        <w:object w:dxaOrig="2620" w:dyaOrig="440" w14:anchorId="5EF3B964">
          <v:shape id="_x0000_i3514" type="#_x0000_t75" style="width:166.35pt;height:27.3pt" o:ole="">
            <v:imagedata r:id="rId1831" o:title=""/>
          </v:shape>
          <o:OLEObject Type="Embed" ProgID="Equation.DSMT4" ShapeID="_x0000_i3514" DrawAspect="Content" ObjectID="_1835157490" r:id="rId1832"/>
        </w:object>
      </w:r>
      <w:r w:rsidRPr="00080A0B">
        <w:rPr>
          <w:sz w:val="28"/>
          <w:szCs w:val="28"/>
          <w:lang w:val="vi-VN"/>
        </w:rPr>
        <w:t xml:space="preserve"> </w:t>
      </w:r>
    </w:p>
    <w:p w14:paraId="30B62624" w14:textId="77777777" w:rsidR="00F0550D" w:rsidRPr="00080A0B" w:rsidRDefault="00F0550D" w:rsidP="00AD46EF">
      <w:pPr>
        <w:ind w:right="540" w:firstLine="360"/>
        <w:rPr>
          <w:b/>
          <w:sz w:val="28"/>
          <w:szCs w:val="28"/>
          <w:lang w:val="vi-VN"/>
        </w:rPr>
      </w:pPr>
      <w:r w:rsidRPr="00080A0B">
        <w:rPr>
          <w:sz w:val="28"/>
          <w:szCs w:val="28"/>
        </w:rPr>
        <w:t xml:space="preserve">                                  </w:t>
      </w:r>
      <w:r w:rsidRPr="00080A0B">
        <w:rPr>
          <w:sz w:val="28"/>
          <w:szCs w:val="28"/>
          <w:lang w:val="vi-VN"/>
        </w:rPr>
        <w:t>tại x</w:t>
      </w:r>
      <w:r w:rsidRPr="00080A0B">
        <w:rPr>
          <w:position w:val="-4"/>
          <w:sz w:val="28"/>
          <w:szCs w:val="28"/>
        </w:rPr>
        <w:object w:dxaOrig="220" w:dyaOrig="200" w14:anchorId="471C29D0">
          <v:shape id="_x0000_i3515" type="#_x0000_t75" style="width:11.15pt;height:9.95pt" o:ole="">
            <v:imagedata r:id="rId1833" o:title=""/>
          </v:shape>
          <o:OLEObject Type="Embed" ProgID="Equation.DSMT4" ShapeID="_x0000_i3515" DrawAspect="Content" ObjectID="_1835157491" r:id="rId1834"/>
        </w:object>
      </w:r>
      <w:r w:rsidRPr="00080A0B">
        <w:rPr>
          <w:sz w:val="28"/>
          <w:szCs w:val="28"/>
          <w:lang w:val="vi-VN"/>
        </w:rPr>
        <w:t>2 và y</w:t>
      </w:r>
      <w:r w:rsidRPr="00080A0B">
        <w:rPr>
          <w:position w:val="-4"/>
          <w:sz w:val="28"/>
          <w:szCs w:val="28"/>
        </w:rPr>
        <w:object w:dxaOrig="220" w:dyaOrig="200" w14:anchorId="1E7CED67">
          <v:shape id="_x0000_i3516" type="#_x0000_t75" style="width:11.15pt;height:9.95pt" o:ole="">
            <v:imagedata r:id="rId1835" o:title=""/>
          </v:shape>
          <o:OLEObject Type="Embed" ProgID="Equation.DSMT4" ShapeID="_x0000_i3516" DrawAspect="Content" ObjectID="_1835157492" r:id="rId1836"/>
        </w:object>
      </w:r>
      <w:r w:rsidRPr="00080A0B">
        <w:rPr>
          <w:sz w:val="28"/>
          <w:szCs w:val="28"/>
          <w:lang w:val="vi-VN"/>
        </w:rPr>
        <w:t>1</w:t>
      </w:r>
    </w:p>
    <w:p w14:paraId="56E209D8" w14:textId="77777777" w:rsidR="00F0550D" w:rsidRPr="00080A0B" w:rsidRDefault="00F0550D" w:rsidP="008B75EC">
      <w:pPr>
        <w:spacing w:line="360" w:lineRule="auto"/>
        <w:ind w:left="360" w:right="540"/>
        <w:rPr>
          <w:sz w:val="28"/>
          <w:szCs w:val="28"/>
          <w:lang w:val="vi-VN"/>
        </w:rPr>
      </w:pPr>
      <w:r w:rsidRPr="00080A0B">
        <w:rPr>
          <w:b/>
          <w:sz w:val="28"/>
          <w:szCs w:val="28"/>
          <w:u w:val="single"/>
          <w:lang w:val="vi-VN"/>
        </w:rPr>
        <w:t>Câu 12:</w:t>
      </w:r>
      <w:r w:rsidRPr="00080A0B">
        <w:rPr>
          <w:sz w:val="28"/>
          <w:szCs w:val="28"/>
          <w:lang w:val="vi-VN"/>
        </w:rPr>
        <w:t xml:space="preserve">(0,5đ) Cho phân thức </w:t>
      </w:r>
      <w:r w:rsidRPr="00080A0B">
        <w:rPr>
          <w:position w:val="-24"/>
          <w:sz w:val="28"/>
          <w:szCs w:val="28"/>
        </w:rPr>
        <w:object w:dxaOrig="2600" w:dyaOrig="660" w14:anchorId="39AC3DEB">
          <v:shape id="_x0000_i3517" type="#_x0000_t75" style="width:153.95pt;height:38.5pt" o:ole="">
            <v:imagedata r:id="rId1837" o:title=""/>
          </v:shape>
          <o:OLEObject Type="Embed" ProgID="Equation.DSMT4" ShapeID="_x0000_i3517" DrawAspect="Content" ObjectID="_1835157493" r:id="rId1838"/>
        </w:object>
      </w:r>
      <w:r w:rsidRPr="00080A0B">
        <w:rPr>
          <w:sz w:val="28"/>
          <w:szCs w:val="28"/>
          <w:lang w:val="vi-VN"/>
        </w:rPr>
        <w:t xml:space="preserve">   với  </w:t>
      </w:r>
      <w:r w:rsidRPr="00080A0B">
        <w:rPr>
          <w:position w:val="-24"/>
          <w:sz w:val="28"/>
          <w:szCs w:val="28"/>
        </w:rPr>
        <w:object w:dxaOrig="600" w:dyaOrig="620" w14:anchorId="1FD02E60">
          <v:shape id="_x0000_i3518" type="#_x0000_t75" style="width:29.8pt;height:31.05pt" o:ole="">
            <v:imagedata r:id="rId1839" o:title=""/>
          </v:shape>
          <o:OLEObject Type="Embed" ProgID="Equation.DSMT4" ShapeID="_x0000_i3518" DrawAspect="Content" ObjectID="_1835157494" r:id="rId1840"/>
        </w:object>
      </w:r>
    </w:p>
    <w:p w14:paraId="38A08A59" w14:textId="77777777" w:rsidR="00F0550D" w:rsidRPr="00080A0B" w:rsidRDefault="00F0550D" w:rsidP="00A548DA">
      <w:pPr>
        <w:spacing w:line="276" w:lineRule="auto"/>
        <w:ind w:left="360" w:right="540"/>
        <w:rPr>
          <w:sz w:val="26"/>
          <w:szCs w:val="26"/>
        </w:rPr>
      </w:pPr>
      <w:r w:rsidRPr="00080A0B">
        <w:rPr>
          <w:sz w:val="28"/>
          <w:szCs w:val="28"/>
          <w:lang w:val="vi-VN"/>
        </w:rPr>
        <w:lastRenderedPageBreak/>
        <w:tab/>
      </w:r>
      <w:r w:rsidRPr="00080A0B">
        <w:rPr>
          <w:sz w:val="28"/>
          <w:szCs w:val="28"/>
          <w:lang w:val="vi-VN"/>
        </w:rPr>
        <w:tab/>
        <w:t>Chứng tỏ rằng giá trị phân thức luôn luôn không âm khi nó được xác định</w:t>
      </w:r>
      <w:r w:rsidRPr="00080A0B">
        <w:rPr>
          <w:sz w:val="26"/>
          <w:szCs w:val="26"/>
          <w:lang w:val="vi-VN"/>
        </w:rPr>
        <w:t>.</w:t>
      </w:r>
    </w:p>
    <w:p w14:paraId="01E83ADF" w14:textId="77777777" w:rsidR="00F0550D" w:rsidRPr="00080A0B" w:rsidRDefault="00F0550D" w:rsidP="00A548DA">
      <w:pPr>
        <w:spacing w:line="276" w:lineRule="auto"/>
        <w:ind w:left="360" w:right="540"/>
        <w:rPr>
          <w:sz w:val="26"/>
          <w:szCs w:val="26"/>
        </w:rPr>
      </w:pPr>
    </w:p>
    <w:p w14:paraId="45273BE0" w14:textId="77777777" w:rsidR="00F0550D" w:rsidRPr="00080A0B" w:rsidRDefault="00F0550D" w:rsidP="0021182F">
      <w:pPr>
        <w:jc w:val="center"/>
        <w:rPr>
          <w:sz w:val="26"/>
          <w:szCs w:val="26"/>
          <w:lang w:val="pt-BR"/>
        </w:rPr>
      </w:pPr>
      <w:r w:rsidRPr="00080A0B">
        <w:rPr>
          <w:sz w:val="26"/>
          <w:szCs w:val="26"/>
          <w:lang w:val="pt-BR"/>
        </w:rPr>
        <w:t xml:space="preserve">–––––––––––––– </w:t>
      </w:r>
      <w:r w:rsidRPr="00080A0B">
        <w:rPr>
          <w:b/>
          <w:sz w:val="26"/>
          <w:szCs w:val="26"/>
          <w:lang w:val="vi-VN"/>
        </w:rPr>
        <w:t xml:space="preserve">Hết </w:t>
      </w:r>
      <w:r w:rsidRPr="00080A0B">
        <w:rPr>
          <w:sz w:val="26"/>
          <w:szCs w:val="26"/>
          <w:lang w:val="pt-BR"/>
        </w:rPr>
        <w:t>––––––––––––––––––</w:t>
      </w:r>
    </w:p>
    <w:p w14:paraId="0D30E96E" w14:textId="77777777" w:rsidR="00F0550D" w:rsidRPr="00080A0B" w:rsidRDefault="00F0550D" w:rsidP="0021182F">
      <w:pPr>
        <w:jc w:val="center"/>
        <w:rPr>
          <w:b/>
          <w:sz w:val="26"/>
          <w:szCs w:val="26"/>
          <w:lang w:val="vi-VN"/>
        </w:rPr>
      </w:pPr>
      <w:r w:rsidRPr="00080A0B">
        <w:rPr>
          <w:b/>
          <w:sz w:val="26"/>
          <w:szCs w:val="26"/>
          <w:lang w:val="pt-BR"/>
        </w:rPr>
        <w:t>ĐÁP ÁN</w:t>
      </w:r>
    </w:p>
    <w:p w14:paraId="2877DE67" w14:textId="77777777" w:rsidR="00F0550D" w:rsidRPr="00080A0B" w:rsidRDefault="00F0550D" w:rsidP="003601FE">
      <w:pPr>
        <w:rPr>
          <w:b/>
          <w:u w:val="single"/>
          <w:lang w:val="vi-VN"/>
        </w:rPr>
      </w:pPr>
    </w:p>
    <w:tbl>
      <w:tblPr>
        <w:tblW w:w="10952" w:type="dxa"/>
        <w:jc w:val="center"/>
        <w:tblLook w:val="04A0" w:firstRow="1" w:lastRow="0" w:firstColumn="1" w:lastColumn="0" w:noHBand="0" w:noVBand="1"/>
      </w:tblPr>
      <w:tblGrid>
        <w:gridCol w:w="8162"/>
        <w:gridCol w:w="2790"/>
      </w:tblGrid>
      <w:tr w:rsidR="00F0550D" w:rsidRPr="00080A0B" w14:paraId="3AB19280" w14:textId="77777777">
        <w:trPr>
          <w:jc w:val="center"/>
        </w:trPr>
        <w:tc>
          <w:tcPr>
            <w:tcW w:w="8162" w:type="dxa"/>
          </w:tcPr>
          <w:p w14:paraId="199BED29" w14:textId="77777777" w:rsidR="00F0550D" w:rsidRPr="00080A0B" w:rsidRDefault="00F0550D" w:rsidP="00354178">
            <w:pPr>
              <w:ind w:right="-18"/>
              <w:rPr>
                <w:sz w:val="26"/>
                <w:szCs w:val="26"/>
                <w:lang w:val="vi-VN"/>
              </w:rPr>
            </w:pPr>
            <w:r w:rsidRPr="00080A0B">
              <w:rPr>
                <w:b/>
                <w:sz w:val="26"/>
                <w:szCs w:val="26"/>
                <w:u w:val="single"/>
                <w:lang w:val="vi-VN"/>
              </w:rPr>
              <w:t>Câu 1</w:t>
            </w:r>
            <w:r w:rsidRPr="00080A0B">
              <w:rPr>
                <w:sz w:val="26"/>
                <w:szCs w:val="26"/>
                <w:lang w:val="vi-VN"/>
              </w:rPr>
              <w:t xml:space="preserve">(0.75 đ)  :    </w:t>
            </w:r>
            <w:r w:rsidRPr="00080A0B">
              <w:rPr>
                <w:position w:val="-14"/>
                <w:sz w:val="26"/>
                <w:szCs w:val="26"/>
              </w:rPr>
              <w:object w:dxaOrig="2120" w:dyaOrig="400" w14:anchorId="108FCFBA">
                <v:shape id="_x0000_i3519" type="#_x0000_t75" style="width:109.25pt;height:21.1pt" o:ole="">
                  <v:imagedata r:id="rId1841" o:title=""/>
                </v:shape>
                <o:OLEObject Type="Embed" ProgID="Equation.DSMT4" ShapeID="_x0000_i3519" DrawAspect="Content" ObjectID="_1835157495" r:id="rId1842"/>
              </w:object>
            </w:r>
            <w:r w:rsidRPr="00080A0B">
              <w:rPr>
                <w:sz w:val="26"/>
                <w:szCs w:val="26"/>
                <w:lang w:val="vi-VN"/>
              </w:rPr>
              <w:t xml:space="preserve"> </w:t>
            </w:r>
          </w:p>
          <w:p w14:paraId="0DE60C46" w14:textId="77777777" w:rsidR="00F0550D" w:rsidRPr="00080A0B" w:rsidRDefault="00F0550D" w:rsidP="00354178">
            <w:pPr>
              <w:ind w:left="360" w:right="-18"/>
              <w:rPr>
                <w:sz w:val="26"/>
                <w:szCs w:val="26"/>
              </w:rPr>
            </w:pPr>
            <w:r w:rsidRPr="00080A0B">
              <w:rPr>
                <w:sz w:val="26"/>
                <w:szCs w:val="26"/>
                <w:lang w:val="vi-VN"/>
              </w:rPr>
              <w:t xml:space="preserve">                                         </w:t>
            </w:r>
            <w:r w:rsidRPr="00080A0B">
              <w:rPr>
                <w:position w:val="-6"/>
                <w:sz w:val="26"/>
                <w:szCs w:val="26"/>
              </w:rPr>
              <w:object w:dxaOrig="1060" w:dyaOrig="320" w14:anchorId="7820C48B">
                <v:shape id="_x0000_i3520" type="#_x0000_t75" style="width:53.4pt;height:16.15pt" o:ole="">
                  <v:imagedata r:id="rId1843" o:title=""/>
                </v:shape>
                <o:OLEObject Type="Embed" ProgID="Equation.DSMT4" ShapeID="_x0000_i3520" DrawAspect="Content" ObjectID="_1835157496" r:id="rId1844"/>
              </w:object>
            </w:r>
          </w:p>
          <w:p w14:paraId="4D718CC1" w14:textId="77777777" w:rsidR="00F0550D" w:rsidRPr="00080A0B" w:rsidRDefault="00F0550D" w:rsidP="00354178">
            <w:pPr>
              <w:ind w:left="360" w:right="-18"/>
              <w:rPr>
                <w:i/>
                <w:sz w:val="26"/>
                <w:szCs w:val="26"/>
              </w:rPr>
            </w:pPr>
            <w:r w:rsidRPr="00080A0B">
              <w:rPr>
                <w:sz w:val="26"/>
                <w:szCs w:val="26"/>
              </w:rPr>
              <w:t xml:space="preserve">          </w:t>
            </w:r>
            <w:r w:rsidRPr="00080A0B">
              <w:rPr>
                <w:i/>
                <w:sz w:val="26"/>
                <w:szCs w:val="26"/>
              </w:rPr>
              <w:t xml:space="preserve">( </w:t>
            </w:r>
            <w:r w:rsidRPr="00080A0B">
              <w:rPr>
                <w:i/>
                <w:sz w:val="26"/>
                <w:szCs w:val="26"/>
                <w:lang w:val="vi-VN"/>
              </w:rPr>
              <w:t xml:space="preserve">Hs làm tắt bước </w:t>
            </w:r>
            <w:r w:rsidRPr="00080A0B">
              <w:rPr>
                <w:i/>
                <w:sz w:val="26"/>
                <w:szCs w:val="26"/>
              </w:rPr>
              <w:t xml:space="preserve">1 vẫn đủ điểm </w:t>
            </w:r>
            <w:r w:rsidRPr="00080A0B">
              <w:rPr>
                <w:i/>
                <w:sz w:val="26"/>
                <w:szCs w:val="26"/>
                <w:lang w:val="vi-VN"/>
              </w:rPr>
              <w:t>)</w:t>
            </w:r>
          </w:p>
          <w:p w14:paraId="1831B237" w14:textId="77777777" w:rsidR="00F0550D" w:rsidRPr="00080A0B" w:rsidRDefault="00F0550D" w:rsidP="00354178">
            <w:pPr>
              <w:ind w:left="360" w:right="-18"/>
              <w:rPr>
                <w:b/>
                <w:sz w:val="10"/>
                <w:szCs w:val="10"/>
                <w:u w:val="single"/>
                <w:lang w:val="vi-VN"/>
              </w:rPr>
            </w:pPr>
          </w:p>
          <w:p w14:paraId="458EA340" w14:textId="77777777" w:rsidR="00F0550D" w:rsidRPr="00080A0B" w:rsidRDefault="00F0550D" w:rsidP="00354178">
            <w:pPr>
              <w:ind w:right="-18"/>
              <w:rPr>
                <w:sz w:val="26"/>
                <w:szCs w:val="26"/>
              </w:rPr>
            </w:pPr>
            <w:r w:rsidRPr="00080A0B">
              <w:rPr>
                <w:b/>
                <w:sz w:val="26"/>
                <w:szCs w:val="26"/>
                <w:u w:val="single"/>
                <w:lang w:val="vi-VN"/>
              </w:rPr>
              <w:t>Câu 2</w:t>
            </w:r>
            <w:r w:rsidRPr="00080A0B">
              <w:rPr>
                <w:sz w:val="26"/>
                <w:szCs w:val="26"/>
                <w:lang w:val="vi-VN"/>
              </w:rPr>
              <w:t>(</w:t>
            </w:r>
            <w:r w:rsidRPr="00080A0B">
              <w:rPr>
                <w:sz w:val="26"/>
                <w:szCs w:val="26"/>
              </w:rPr>
              <w:t>1.</w:t>
            </w:r>
            <w:r w:rsidRPr="00080A0B">
              <w:rPr>
                <w:sz w:val="26"/>
                <w:szCs w:val="26"/>
                <w:lang w:val="vi-VN"/>
              </w:rPr>
              <w:t>0 đ)  :</w:t>
            </w:r>
            <w:r w:rsidRPr="00080A0B">
              <w:rPr>
                <w:sz w:val="26"/>
                <w:szCs w:val="26"/>
              </w:rPr>
              <w:t xml:space="preserve"> Xác định nhân tử chung đúng</w:t>
            </w:r>
            <w:r w:rsidRPr="00080A0B">
              <w:rPr>
                <w:sz w:val="26"/>
                <w:szCs w:val="26"/>
                <w:lang w:val="vi-VN"/>
              </w:rPr>
              <w:t>:</w:t>
            </w:r>
            <w:r w:rsidRPr="00080A0B">
              <w:rPr>
                <w:sz w:val="26"/>
                <w:szCs w:val="26"/>
              </w:rPr>
              <w:t xml:space="preserve">  3x</w:t>
            </w:r>
          </w:p>
          <w:p w14:paraId="0C199BBB" w14:textId="77777777" w:rsidR="00F0550D" w:rsidRPr="00080A0B" w:rsidRDefault="00F0550D" w:rsidP="00354178">
            <w:pPr>
              <w:ind w:right="-18"/>
              <w:rPr>
                <w:sz w:val="26"/>
                <w:szCs w:val="26"/>
              </w:rPr>
            </w:pPr>
            <w:r w:rsidRPr="00080A0B">
              <w:rPr>
                <w:sz w:val="26"/>
                <w:szCs w:val="26"/>
              </w:rPr>
              <w:t xml:space="preserve">Kết quả </w:t>
            </w:r>
            <w:r w:rsidRPr="00080A0B">
              <w:rPr>
                <w:sz w:val="26"/>
                <w:szCs w:val="26"/>
                <w:lang w:val="vi-VN"/>
              </w:rPr>
              <w:t xml:space="preserve">Phân tích </w:t>
            </w:r>
            <w:r w:rsidRPr="00080A0B">
              <w:rPr>
                <w:sz w:val="26"/>
                <w:szCs w:val="26"/>
              </w:rPr>
              <w:t>đúng</w:t>
            </w:r>
            <w:r w:rsidRPr="00080A0B">
              <w:rPr>
                <w:sz w:val="26"/>
                <w:szCs w:val="26"/>
                <w:lang w:val="vi-VN"/>
              </w:rPr>
              <w:t>:</w:t>
            </w:r>
            <w:r w:rsidRPr="00080A0B">
              <w:rPr>
                <w:sz w:val="26"/>
                <w:szCs w:val="26"/>
              </w:rPr>
              <w:t xml:space="preserve"> </w:t>
            </w:r>
            <w:r w:rsidRPr="00080A0B">
              <w:rPr>
                <w:position w:val="-16"/>
                <w:sz w:val="28"/>
                <w:szCs w:val="28"/>
              </w:rPr>
              <w:object w:dxaOrig="1520" w:dyaOrig="440" w14:anchorId="1C210E9F">
                <v:shape id="_x0000_i3521" type="#_x0000_t75" style="width:85.65pt;height:23.6pt" o:ole="">
                  <v:imagedata r:id="rId1845" o:title=""/>
                </v:shape>
                <o:OLEObject Type="Embed" ProgID="Equation.DSMT4" ShapeID="_x0000_i3521" DrawAspect="Content" ObjectID="_1835157497" r:id="rId1846"/>
              </w:object>
            </w:r>
          </w:p>
          <w:p w14:paraId="4D78015E" w14:textId="77777777" w:rsidR="00F0550D" w:rsidRPr="00080A0B" w:rsidRDefault="00F0550D" w:rsidP="00354178">
            <w:pPr>
              <w:ind w:right="-18"/>
              <w:rPr>
                <w:b/>
                <w:sz w:val="26"/>
                <w:szCs w:val="26"/>
                <w:u w:val="single"/>
              </w:rPr>
            </w:pPr>
          </w:p>
          <w:p w14:paraId="0FD941FA" w14:textId="77777777" w:rsidR="00F0550D" w:rsidRPr="00080A0B" w:rsidRDefault="00F0550D" w:rsidP="00354178">
            <w:pPr>
              <w:ind w:right="-18"/>
              <w:rPr>
                <w:sz w:val="26"/>
                <w:szCs w:val="26"/>
              </w:rPr>
            </w:pPr>
            <w:r w:rsidRPr="00080A0B">
              <w:rPr>
                <w:b/>
                <w:sz w:val="26"/>
                <w:szCs w:val="26"/>
                <w:u w:val="single"/>
                <w:lang w:val="vi-VN"/>
              </w:rPr>
              <w:t>Câu 3</w:t>
            </w:r>
            <w:r w:rsidRPr="00080A0B">
              <w:rPr>
                <w:sz w:val="26"/>
                <w:szCs w:val="26"/>
                <w:lang w:val="vi-VN"/>
              </w:rPr>
              <w:t>(0</w:t>
            </w:r>
            <w:r w:rsidRPr="00080A0B">
              <w:rPr>
                <w:sz w:val="26"/>
                <w:szCs w:val="26"/>
              </w:rPr>
              <w:t>.</w:t>
            </w:r>
            <w:r w:rsidRPr="00080A0B">
              <w:rPr>
                <w:sz w:val="26"/>
                <w:szCs w:val="26"/>
                <w:lang w:val="vi-VN"/>
              </w:rPr>
              <w:t>5 đ)  :</w:t>
            </w:r>
            <w:r w:rsidRPr="00080A0B">
              <w:rPr>
                <w:sz w:val="26"/>
                <w:szCs w:val="26"/>
              </w:rPr>
              <w:t xml:space="preserve"> </w:t>
            </w:r>
            <w:r w:rsidRPr="00080A0B">
              <w:rPr>
                <w:position w:val="-24"/>
                <w:sz w:val="26"/>
                <w:szCs w:val="26"/>
              </w:rPr>
              <w:object w:dxaOrig="2400" w:dyaOrig="620" w14:anchorId="3B3AA2A2">
                <v:shape id="_x0000_i3522" type="#_x0000_t75" style="width:134.05pt;height:33.5pt" o:ole="">
                  <v:imagedata r:id="rId1847" o:title=""/>
                </v:shape>
                <o:OLEObject Type="Embed" ProgID="Equation.DSMT4" ShapeID="_x0000_i3522" DrawAspect="Content" ObjectID="_1835157498" r:id="rId1848"/>
              </w:object>
            </w:r>
            <w:r w:rsidRPr="00080A0B">
              <w:rPr>
                <w:sz w:val="26"/>
                <w:szCs w:val="26"/>
              </w:rPr>
              <w:t xml:space="preserve"> </w:t>
            </w:r>
            <w:r w:rsidRPr="00080A0B">
              <w:rPr>
                <w:position w:val="-24"/>
                <w:sz w:val="26"/>
                <w:szCs w:val="26"/>
              </w:rPr>
              <w:object w:dxaOrig="840" w:dyaOrig="620" w14:anchorId="537DF585">
                <v:shape id="_x0000_i3523" type="#_x0000_t75" style="width:42.2pt;height:31.05pt" o:ole="">
                  <v:imagedata r:id="rId1849" o:title=""/>
                </v:shape>
                <o:OLEObject Type="Embed" ProgID="Equation.DSMT4" ShapeID="_x0000_i3523" DrawAspect="Content" ObjectID="_1835157499" r:id="rId1850"/>
              </w:object>
            </w:r>
          </w:p>
          <w:p w14:paraId="1CC4CA98" w14:textId="77777777" w:rsidR="00F0550D" w:rsidRPr="00080A0B" w:rsidRDefault="00F0550D" w:rsidP="00354178">
            <w:pPr>
              <w:ind w:right="-18"/>
              <w:rPr>
                <w:sz w:val="12"/>
                <w:szCs w:val="12"/>
              </w:rPr>
            </w:pPr>
          </w:p>
          <w:p w14:paraId="449CFA97" w14:textId="77777777" w:rsidR="00F0550D" w:rsidRPr="00080A0B" w:rsidRDefault="00F0550D" w:rsidP="00354178">
            <w:pPr>
              <w:ind w:right="-18"/>
              <w:rPr>
                <w:sz w:val="26"/>
                <w:szCs w:val="26"/>
              </w:rPr>
            </w:pPr>
            <w:r w:rsidRPr="00080A0B">
              <w:rPr>
                <w:b/>
                <w:sz w:val="26"/>
                <w:szCs w:val="26"/>
                <w:u w:val="single"/>
                <w:lang w:val="vi-VN"/>
              </w:rPr>
              <w:t>Câu 4</w:t>
            </w:r>
            <w:r w:rsidRPr="00080A0B">
              <w:rPr>
                <w:b/>
                <w:sz w:val="26"/>
                <w:szCs w:val="26"/>
                <w:lang w:val="vi-VN"/>
              </w:rPr>
              <w:t xml:space="preserve"> </w:t>
            </w:r>
            <w:r w:rsidRPr="00080A0B">
              <w:rPr>
                <w:sz w:val="26"/>
                <w:szCs w:val="26"/>
                <w:lang w:val="vi-VN"/>
              </w:rPr>
              <w:t xml:space="preserve">(0.75 đ)  </w:t>
            </w:r>
            <w:r w:rsidRPr="00080A0B">
              <w:rPr>
                <w:b/>
                <w:sz w:val="26"/>
                <w:szCs w:val="26"/>
                <w:lang w:val="vi-VN"/>
              </w:rPr>
              <w:t xml:space="preserve"> </w:t>
            </w:r>
            <w:r w:rsidRPr="00080A0B">
              <w:rPr>
                <w:sz w:val="26"/>
                <w:szCs w:val="26"/>
                <w:lang w:val="vi-VN"/>
              </w:rPr>
              <w:t xml:space="preserve">  vẽ một hình chữ nhật </w:t>
            </w:r>
          </w:p>
          <w:p w14:paraId="554656BC" w14:textId="77777777" w:rsidR="00F0550D" w:rsidRPr="00080A0B" w:rsidRDefault="00F0550D" w:rsidP="00354178">
            <w:pPr>
              <w:ind w:right="-18"/>
              <w:rPr>
                <w:sz w:val="26"/>
                <w:szCs w:val="26"/>
                <w:lang w:val="vi-VN"/>
              </w:rPr>
            </w:pPr>
            <w:r w:rsidRPr="00080A0B">
              <w:rPr>
                <w:sz w:val="26"/>
                <w:szCs w:val="26"/>
              </w:rPr>
              <w:t>Vẽ đúng hai</w:t>
            </w:r>
            <w:r w:rsidRPr="00080A0B">
              <w:rPr>
                <w:sz w:val="26"/>
                <w:szCs w:val="26"/>
                <w:lang w:val="vi-VN"/>
              </w:rPr>
              <w:t xml:space="preserve"> trục đối xứng của hình chữ nhật đó.</w:t>
            </w:r>
          </w:p>
          <w:p w14:paraId="067A4903" w14:textId="77777777" w:rsidR="00F0550D" w:rsidRPr="00080A0B" w:rsidRDefault="005611EB" w:rsidP="00354178">
            <w:pPr>
              <w:ind w:right="-18"/>
              <w:rPr>
                <w:b/>
                <w:sz w:val="26"/>
                <w:szCs w:val="26"/>
                <w:u w:val="single"/>
              </w:rPr>
            </w:pPr>
            <w:r>
              <w:rPr>
                <w:noProof/>
              </w:rPr>
              <w:pict w14:anchorId="2240D2E6">
                <v:shape id="_x0000_s6316" type="#_x0000_t75" style="position:absolute;margin-left:241.3pt;margin-top:5.7pt;width:169.3pt;height:119.2pt;z-index:-251371520">
                  <v:imagedata r:id="rId1851" o:title=""/>
                </v:shape>
              </w:pict>
            </w:r>
          </w:p>
          <w:p w14:paraId="1C4F9BFC" w14:textId="77777777" w:rsidR="00F0550D" w:rsidRPr="00080A0B" w:rsidRDefault="00F0550D" w:rsidP="00354178">
            <w:pPr>
              <w:tabs>
                <w:tab w:val="left" w:pos="10260"/>
              </w:tabs>
              <w:ind w:right="-18"/>
              <w:rPr>
                <w:sz w:val="26"/>
                <w:szCs w:val="26"/>
              </w:rPr>
            </w:pPr>
            <w:r w:rsidRPr="00080A0B">
              <w:rPr>
                <w:b/>
                <w:sz w:val="26"/>
                <w:szCs w:val="26"/>
                <w:u w:val="single"/>
                <w:lang w:val="vi-VN"/>
              </w:rPr>
              <w:t>Câu 5</w:t>
            </w:r>
            <w:r w:rsidRPr="00080A0B">
              <w:rPr>
                <w:sz w:val="26"/>
                <w:szCs w:val="26"/>
                <w:lang w:val="vi-VN"/>
              </w:rPr>
              <w:t xml:space="preserve">: (0.75 đ) </w:t>
            </w:r>
            <w:r w:rsidRPr="00080A0B">
              <w:rPr>
                <w:position w:val="-16"/>
                <w:sz w:val="26"/>
                <w:szCs w:val="26"/>
              </w:rPr>
              <w:object w:dxaOrig="3560" w:dyaOrig="440" w14:anchorId="2BE78464">
                <v:shape id="_x0000_i3524" type="#_x0000_t75" style="width:175.05pt;height:22.35pt" o:ole="">
                  <v:imagedata r:id="rId1852" o:title=""/>
                </v:shape>
                <o:OLEObject Type="Embed" ProgID="Equation.DSMT4" ShapeID="_x0000_i3524" DrawAspect="Content" ObjectID="_1835157500" r:id="rId1853"/>
              </w:object>
            </w:r>
          </w:p>
          <w:p w14:paraId="351FC640" w14:textId="77777777" w:rsidR="00F0550D" w:rsidRPr="00080A0B" w:rsidRDefault="00F0550D" w:rsidP="00354178">
            <w:pPr>
              <w:tabs>
                <w:tab w:val="left" w:pos="10260"/>
              </w:tabs>
              <w:ind w:left="360" w:right="-18"/>
              <w:rPr>
                <w:sz w:val="26"/>
                <w:szCs w:val="26"/>
              </w:rPr>
            </w:pPr>
            <w:r w:rsidRPr="00080A0B">
              <w:rPr>
                <w:sz w:val="26"/>
                <w:szCs w:val="26"/>
              </w:rPr>
              <w:t xml:space="preserve">                                                  </w:t>
            </w:r>
            <w:r w:rsidRPr="00080A0B">
              <w:rPr>
                <w:position w:val="-6"/>
                <w:sz w:val="26"/>
                <w:szCs w:val="26"/>
              </w:rPr>
              <w:object w:dxaOrig="740" w:dyaOrig="279" w14:anchorId="6BCECB10">
                <v:shape id="_x0000_i3525" type="#_x0000_t75" style="width:37.25pt;height:13.65pt" o:ole="">
                  <v:imagedata r:id="rId1854" o:title=""/>
                </v:shape>
                <o:OLEObject Type="Embed" ProgID="Equation.DSMT4" ShapeID="_x0000_i3525" DrawAspect="Content" ObjectID="_1835157501" r:id="rId1855"/>
              </w:object>
            </w:r>
          </w:p>
          <w:p w14:paraId="1F054577" w14:textId="77777777" w:rsidR="00F0550D" w:rsidRPr="00080A0B" w:rsidRDefault="00F0550D" w:rsidP="00354178">
            <w:pPr>
              <w:tabs>
                <w:tab w:val="left" w:pos="10260"/>
              </w:tabs>
              <w:ind w:left="360" w:right="-18"/>
              <w:rPr>
                <w:sz w:val="12"/>
                <w:szCs w:val="12"/>
              </w:rPr>
            </w:pPr>
          </w:p>
          <w:p w14:paraId="2846B342" w14:textId="77777777" w:rsidR="00F0550D" w:rsidRPr="00080A0B" w:rsidRDefault="00F0550D" w:rsidP="00354178">
            <w:pPr>
              <w:tabs>
                <w:tab w:val="left" w:pos="5655"/>
              </w:tabs>
              <w:ind w:right="-18"/>
              <w:rPr>
                <w:sz w:val="26"/>
                <w:szCs w:val="26"/>
              </w:rPr>
            </w:pPr>
            <w:r w:rsidRPr="00080A0B">
              <w:rPr>
                <w:b/>
                <w:sz w:val="26"/>
                <w:szCs w:val="26"/>
                <w:u w:val="single"/>
                <w:lang w:val="vi-VN"/>
              </w:rPr>
              <w:t>Câu 6</w:t>
            </w:r>
            <w:r w:rsidRPr="00080A0B">
              <w:rPr>
                <w:sz w:val="26"/>
                <w:szCs w:val="26"/>
                <w:lang w:val="vi-VN"/>
              </w:rPr>
              <w:t>: (1.0đ)</w:t>
            </w:r>
            <w:r w:rsidRPr="00080A0B">
              <w:rPr>
                <w:sz w:val="26"/>
                <w:szCs w:val="26"/>
              </w:rPr>
              <w:t xml:space="preserve"> Vẽ hình đúng</w:t>
            </w:r>
            <w:r w:rsidRPr="00080A0B">
              <w:rPr>
                <w:sz w:val="26"/>
                <w:szCs w:val="26"/>
              </w:rPr>
              <w:tab/>
            </w:r>
          </w:p>
          <w:p w14:paraId="3B57BA54" w14:textId="77777777" w:rsidR="00F0550D" w:rsidRPr="00080A0B" w:rsidRDefault="00F0550D" w:rsidP="00354178">
            <w:pPr>
              <w:ind w:right="-18"/>
              <w:rPr>
                <w:sz w:val="26"/>
                <w:szCs w:val="26"/>
              </w:rPr>
            </w:pPr>
            <w:r w:rsidRPr="00080A0B">
              <w:rPr>
                <w:sz w:val="26"/>
                <w:szCs w:val="26"/>
              </w:rPr>
              <w:t xml:space="preserve">Chỉ ra MN là đường trung bình của </w:t>
            </w:r>
            <w:r w:rsidRPr="00080A0B">
              <w:rPr>
                <w:position w:val="-6"/>
                <w:sz w:val="26"/>
                <w:szCs w:val="26"/>
              </w:rPr>
              <w:object w:dxaOrig="700" w:dyaOrig="279" w14:anchorId="775123BD">
                <v:shape id="_x0000_i3526" type="#_x0000_t75" style="width:34.75pt;height:13.65pt" o:ole="">
                  <v:imagedata r:id="rId1822" o:title=""/>
                </v:shape>
                <o:OLEObject Type="Embed" ProgID="Equation.DSMT4" ShapeID="_x0000_i3526" DrawAspect="Content" ObjectID="_1835157502" r:id="rId1856"/>
              </w:object>
            </w:r>
            <w:r w:rsidRPr="00080A0B">
              <w:rPr>
                <w:sz w:val="26"/>
                <w:szCs w:val="26"/>
              </w:rPr>
              <w:t xml:space="preserve"> </w:t>
            </w:r>
          </w:p>
          <w:p w14:paraId="2F93E9B4" w14:textId="77777777" w:rsidR="00F0550D" w:rsidRPr="00080A0B" w:rsidRDefault="00F0550D" w:rsidP="00354178">
            <w:pPr>
              <w:ind w:right="-18"/>
              <w:rPr>
                <w:sz w:val="26"/>
                <w:szCs w:val="26"/>
              </w:rPr>
            </w:pPr>
            <w:r w:rsidRPr="00080A0B">
              <w:rPr>
                <w:sz w:val="26"/>
                <w:szCs w:val="26"/>
              </w:rPr>
              <w:t>Tính đúng MN</w:t>
            </w:r>
            <w:r w:rsidRPr="00080A0B">
              <w:rPr>
                <w:position w:val="-4"/>
                <w:sz w:val="26"/>
                <w:szCs w:val="26"/>
              </w:rPr>
              <w:object w:dxaOrig="220" w:dyaOrig="200" w14:anchorId="7ED4FE78">
                <v:shape id="_x0000_i3527" type="#_x0000_t75" style="width:11.15pt;height:9.95pt" o:ole="">
                  <v:imagedata r:id="rId1833" o:title=""/>
                </v:shape>
                <o:OLEObject Type="Embed" ProgID="Equation.DSMT4" ShapeID="_x0000_i3527" DrawAspect="Content" ObjectID="_1835157503" r:id="rId1857"/>
              </w:object>
            </w:r>
            <w:r w:rsidRPr="00080A0B">
              <w:rPr>
                <w:sz w:val="26"/>
                <w:szCs w:val="26"/>
              </w:rPr>
              <w:t xml:space="preserve">9 cm  (thiếu đơn vị trừ </w:t>
            </w:r>
            <w:r w:rsidRPr="00080A0B">
              <w:rPr>
                <w:sz w:val="26"/>
                <w:szCs w:val="26"/>
                <w:lang w:val="vi-VN"/>
              </w:rPr>
              <w:t>0.</w:t>
            </w:r>
            <w:r w:rsidRPr="00080A0B">
              <w:rPr>
                <w:sz w:val="26"/>
                <w:szCs w:val="26"/>
              </w:rPr>
              <w:t>2</w:t>
            </w:r>
            <w:r w:rsidRPr="00080A0B">
              <w:rPr>
                <w:sz w:val="26"/>
                <w:szCs w:val="26"/>
                <w:lang w:val="vi-VN"/>
              </w:rPr>
              <w:t>5 đ</w:t>
            </w:r>
            <w:r w:rsidRPr="00080A0B">
              <w:rPr>
                <w:sz w:val="26"/>
                <w:szCs w:val="26"/>
              </w:rPr>
              <w:t xml:space="preserve"> </w:t>
            </w:r>
            <w:r w:rsidRPr="00080A0B">
              <w:rPr>
                <w:sz w:val="26"/>
                <w:szCs w:val="26"/>
                <w:lang w:val="vi-VN"/>
              </w:rPr>
              <w:t>)</w:t>
            </w:r>
          </w:p>
          <w:p w14:paraId="58797947" w14:textId="77777777" w:rsidR="00F0550D" w:rsidRPr="00080A0B" w:rsidRDefault="00F0550D" w:rsidP="00354178">
            <w:pPr>
              <w:ind w:right="-18"/>
              <w:rPr>
                <w:sz w:val="26"/>
                <w:szCs w:val="26"/>
              </w:rPr>
            </w:pPr>
          </w:p>
          <w:p w14:paraId="472E7F4B" w14:textId="77777777" w:rsidR="00F0550D" w:rsidRPr="00080A0B" w:rsidRDefault="00F0550D" w:rsidP="00354178">
            <w:pPr>
              <w:ind w:right="-18"/>
              <w:rPr>
                <w:sz w:val="26"/>
                <w:szCs w:val="26"/>
              </w:rPr>
            </w:pPr>
            <w:r w:rsidRPr="00080A0B">
              <w:rPr>
                <w:b/>
                <w:sz w:val="26"/>
                <w:szCs w:val="26"/>
                <w:u w:val="single"/>
                <w:lang w:val="vi-VN"/>
              </w:rPr>
              <w:t>Câu 7:</w:t>
            </w:r>
            <w:r w:rsidRPr="00080A0B">
              <w:rPr>
                <w:sz w:val="26"/>
                <w:szCs w:val="26"/>
                <w:lang w:val="vi-VN"/>
              </w:rPr>
              <w:t xml:space="preserve"> (1.0 đ)  </w:t>
            </w:r>
          </w:p>
          <w:p w14:paraId="5DD64CAA" w14:textId="77777777" w:rsidR="00F0550D" w:rsidRPr="00080A0B" w:rsidRDefault="00F0550D" w:rsidP="00354178">
            <w:pPr>
              <w:ind w:right="-18"/>
              <w:rPr>
                <w:sz w:val="26"/>
                <w:szCs w:val="26"/>
              </w:rPr>
            </w:pPr>
            <w:r w:rsidRPr="00080A0B">
              <w:rPr>
                <w:position w:val="-32"/>
                <w:sz w:val="28"/>
                <w:szCs w:val="28"/>
              </w:rPr>
              <w:object w:dxaOrig="6320" w:dyaOrig="740" w14:anchorId="4C3348B0">
                <v:shape id="_x0000_i3528" type="#_x0000_t75" style="width:321.5pt;height:37.25pt" o:ole="">
                  <v:imagedata r:id="rId1858" o:title=""/>
                </v:shape>
                <o:OLEObject Type="Embed" ProgID="Equation.DSMT4" ShapeID="_x0000_i3528" DrawAspect="Content" ObjectID="_1835157504" r:id="rId1859"/>
              </w:object>
            </w:r>
          </w:p>
          <w:p w14:paraId="01480F98" w14:textId="77777777" w:rsidR="00F0550D" w:rsidRPr="00080A0B" w:rsidRDefault="00F0550D" w:rsidP="00354178">
            <w:pPr>
              <w:ind w:right="-18"/>
              <w:rPr>
                <w:b/>
                <w:sz w:val="26"/>
                <w:szCs w:val="26"/>
                <w:u w:val="single"/>
              </w:rPr>
            </w:pPr>
          </w:p>
          <w:p w14:paraId="448AFB08" w14:textId="77777777" w:rsidR="00F0550D" w:rsidRPr="00080A0B" w:rsidRDefault="00F0550D" w:rsidP="00354178">
            <w:pPr>
              <w:ind w:right="-18"/>
              <w:rPr>
                <w:sz w:val="26"/>
                <w:szCs w:val="26"/>
              </w:rPr>
            </w:pPr>
            <w:r w:rsidRPr="00080A0B">
              <w:rPr>
                <w:b/>
                <w:sz w:val="26"/>
                <w:szCs w:val="26"/>
                <w:u w:val="single"/>
                <w:lang w:val="vi-VN"/>
              </w:rPr>
              <w:t>Câu 8</w:t>
            </w:r>
            <w:r w:rsidRPr="00080A0B">
              <w:rPr>
                <w:sz w:val="26"/>
                <w:szCs w:val="26"/>
                <w:lang w:val="vi-VN"/>
              </w:rPr>
              <w:t>: (</w:t>
            </w:r>
            <w:r w:rsidRPr="00080A0B">
              <w:rPr>
                <w:sz w:val="26"/>
                <w:szCs w:val="26"/>
              </w:rPr>
              <w:t>1.</w:t>
            </w:r>
            <w:r w:rsidRPr="00080A0B">
              <w:rPr>
                <w:sz w:val="26"/>
                <w:szCs w:val="26"/>
                <w:lang w:val="vi-VN"/>
              </w:rPr>
              <w:t>0 đ)</w:t>
            </w:r>
            <w:r w:rsidRPr="00080A0B">
              <w:rPr>
                <w:sz w:val="26"/>
                <w:szCs w:val="26"/>
              </w:rPr>
              <w:t xml:space="preserve"> Tính đúng AC </w:t>
            </w:r>
            <w:r w:rsidRPr="00080A0B">
              <w:rPr>
                <w:position w:val="-4"/>
                <w:sz w:val="26"/>
                <w:szCs w:val="26"/>
              </w:rPr>
              <w:object w:dxaOrig="220" w:dyaOrig="200" w14:anchorId="667874F5">
                <v:shape id="_x0000_i3529" type="#_x0000_t75" style="width:11.15pt;height:9.95pt" o:ole="">
                  <v:imagedata r:id="rId1833" o:title=""/>
                </v:shape>
                <o:OLEObject Type="Embed" ProgID="Equation.DSMT4" ShapeID="_x0000_i3529" DrawAspect="Content" ObjectID="_1835157505" r:id="rId1860"/>
              </w:object>
            </w:r>
            <w:r w:rsidRPr="00080A0B">
              <w:rPr>
                <w:sz w:val="26"/>
                <w:szCs w:val="26"/>
              </w:rPr>
              <w:t xml:space="preserve"> 6cm</w:t>
            </w:r>
          </w:p>
          <w:p w14:paraId="22CD4052" w14:textId="77777777" w:rsidR="00F0550D" w:rsidRPr="00080A0B" w:rsidRDefault="00F0550D" w:rsidP="00354178">
            <w:pPr>
              <w:ind w:right="-18"/>
              <w:rPr>
                <w:sz w:val="26"/>
                <w:szCs w:val="26"/>
              </w:rPr>
            </w:pPr>
            <w:r w:rsidRPr="00080A0B">
              <w:rPr>
                <w:sz w:val="26"/>
                <w:szCs w:val="26"/>
              </w:rPr>
              <w:t>Công thức đúng</w:t>
            </w:r>
            <w:r w:rsidRPr="00080A0B">
              <w:rPr>
                <w:sz w:val="26"/>
                <w:szCs w:val="26"/>
                <w:lang w:val="vi-VN"/>
              </w:rPr>
              <w:t>:</w:t>
            </w:r>
            <w:r w:rsidRPr="00080A0B">
              <w:rPr>
                <w:sz w:val="26"/>
                <w:szCs w:val="26"/>
              </w:rPr>
              <w:t xml:space="preserve"> </w:t>
            </w:r>
            <w:r w:rsidRPr="00080A0B">
              <w:rPr>
                <w:position w:val="-24"/>
                <w:sz w:val="26"/>
                <w:szCs w:val="26"/>
              </w:rPr>
              <w:object w:dxaOrig="1560" w:dyaOrig="620" w14:anchorId="362BBFDC">
                <v:shape id="_x0000_i3530" type="#_x0000_t75" style="width:78.2pt;height:31.05pt" o:ole="">
                  <v:imagedata r:id="rId1861" o:title=""/>
                </v:shape>
                <o:OLEObject Type="Embed" ProgID="Equation.DSMT4" ShapeID="_x0000_i3530" DrawAspect="Content" ObjectID="_1835157506" r:id="rId1862"/>
              </w:object>
            </w:r>
          </w:p>
          <w:p w14:paraId="372943A2" w14:textId="77777777" w:rsidR="00F0550D" w:rsidRPr="00080A0B" w:rsidRDefault="00F0550D" w:rsidP="00354178">
            <w:pPr>
              <w:ind w:right="-18"/>
              <w:rPr>
                <w:sz w:val="26"/>
                <w:szCs w:val="26"/>
              </w:rPr>
            </w:pPr>
            <w:r w:rsidRPr="00080A0B">
              <w:rPr>
                <w:sz w:val="26"/>
                <w:szCs w:val="26"/>
              </w:rPr>
              <w:t xml:space="preserve">Tính đúng </w:t>
            </w:r>
            <w:r w:rsidRPr="00080A0B">
              <w:rPr>
                <w:position w:val="-12"/>
              </w:rPr>
              <w:object w:dxaOrig="1260" w:dyaOrig="380" w14:anchorId="476C2121">
                <v:shape id="_x0000_i3531" type="#_x0000_t75" style="width:63.3pt;height:18.6pt" o:ole="">
                  <v:imagedata r:id="rId1863" o:title=""/>
                </v:shape>
                <o:OLEObject Type="Embed" ProgID="Equation.DSMT4" ShapeID="_x0000_i3531" DrawAspect="Content" ObjectID="_1835157507" r:id="rId1864"/>
              </w:object>
            </w:r>
            <w:r w:rsidRPr="00080A0B">
              <w:rPr>
                <w:sz w:val="26"/>
                <w:szCs w:val="26"/>
              </w:rPr>
              <w:t xml:space="preserve"> (thiếu đơn vị trừ </w:t>
            </w:r>
            <w:r w:rsidRPr="00080A0B">
              <w:rPr>
                <w:sz w:val="26"/>
                <w:szCs w:val="26"/>
                <w:lang w:val="vi-VN"/>
              </w:rPr>
              <w:t>0.</w:t>
            </w:r>
            <w:r w:rsidRPr="00080A0B">
              <w:rPr>
                <w:sz w:val="26"/>
                <w:szCs w:val="26"/>
              </w:rPr>
              <w:t>2</w:t>
            </w:r>
            <w:r w:rsidRPr="00080A0B">
              <w:rPr>
                <w:sz w:val="26"/>
                <w:szCs w:val="26"/>
                <w:lang w:val="vi-VN"/>
              </w:rPr>
              <w:t>5 đ)</w:t>
            </w:r>
            <w:r w:rsidRPr="00080A0B">
              <w:t xml:space="preserve"> </w:t>
            </w:r>
          </w:p>
          <w:p w14:paraId="45148062" w14:textId="77777777" w:rsidR="00F0550D" w:rsidRPr="00080A0B" w:rsidRDefault="00F0550D" w:rsidP="00354178">
            <w:pPr>
              <w:ind w:right="-18"/>
              <w:rPr>
                <w:b/>
                <w:sz w:val="26"/>
                <w:szCs w:val="26"/>
                <w:u w:val="single"/>
              </w:rPr>
            </w:pPr>
          </w:p>
          <w:p w14:paraId="3E8E03F9" w14:textId="77777777" w:rsidR="00F0550D" w:rsidRPr="00080A0B" w:rsidRDefault="00F0550D" w:rsidP="00354178">
            <w:pPr>
              <w:ind w:right="-18"/>
              <w:rPr>
                <w:sz w:val="26"/>
                <w:szCs w:val="26"/>
              </w:rPr>
            </w:pPr>
            <w:r w:rsidRPr="00080A0B">
              <w:rPr>
                <w:b/>
                <w:sz w:val="26"/>
                <w:szCs w:val="26"/>
                <w:u w:val="single"/>
                <w:lang w:val="vi-VN"/>
              </w:rPr>
              <w:t>Câu 9:</w:t>
            </w:r>
            <w:r w:rsidRPr="00080A0B">
              <w:rPr>
                <w:sz w:val="26"/>
                <w:szCs w:val="26"/>
                <w:lang w:val="vi-VN"/>
              </w:rPr>
              <w:t xml:space="preserve">(0.75 đ) </w:t>
            </w:r>
            <w:r w:rsidRPr="00080A0B">
              <w:rPr>
                <w:sz w:val="26"/>
                <w:szCs w:val="26"/>
              </w:rPr>
              <w:t>Chỉ ra</w:t>
            </w:r>
            <w:r w:rsidRPr="00080A0B">
              <w:rPr>
                <w:sz w:val="26"/>
                <w:szCs w:val="26"/>
                <w:lang w:val="vi-VN"/>
              </w:rPr>
              <w:t xml:space="preserve"> điều kiện </w:t>
            </w:r>
            <w:r w:rsidRPr="00080A0B">
              <w:rPr>
                <w:sz w:val="26"/>
                <w:szCs w:val="26"/>
              </w:rPr>
              <w:t>để</w:t>
            </w:r>
            <w:r w:rsidRPr="00080A0B">
              <w:rPr>
                <w:sz w:val="26"/>
                <w:szCs w:val="26"/>
                <w:lang w:val="vi-VN"/>
              </w:rPr>
              <w:t xml:space="preserve"> phân thức xác định</w:t>
            </w:r>
            <w:r w:rsidRPr="00080A0B">
              <w:rPr>
                <w:sz w:val="26"/>
                <w:szCs w:val="26"/>
              </w:rPr>
              <w:t xml:space="preserve"> là</w:t>
            </w:r>
            <w:r w:rsidRPr="00080A0B">
              <w:rPr>
                <w:position w:val="-6"/>
                <w:sz w:val="26"/>
                <w:szCs w:val="26"/>
              </w:rPr>
              <w:object w:dxaOrig="940" w:dyaOrig="279" w14:anchorId="1A3FD066">
                <v:shape id="_x0000_i3532" type="#_x0000_t75" style="width:54.6pt;height:16.15pt" o:ole="">
                  <v:imagedata r:id="rId1865" o:title=""/>
                </v:shape>
                <o:OLEObject Type="Embed" ProgID="Equation.DSMT4" ShapeID="_x0000_i3532" DrawAspect="Content" ObjectID="_1835157508" r:id="rId1866"/>
              </w:object>
            </w:r>
          </w:p>
          <w:p w14:paraId="693B2F29" w14:textId="77777777" w:rsidR="00F0550D" w:rsidRPr="00080A0B" w:rsidRDefault="005611EB" w:rsidP="00354178">
            <w:pPr>
              <w:ind w:right="-18"/>
              <w:rPr>
                <w:sz w:val="26"/>
                <w:szCs w:val="26"/>
              </w:rPr>
            </w:pPr>
            <w:r>
              <w:rPr>
                <w:noProof/>
              </w:rPr>
              <w:pict w14:anchorId="1D2A91A1">
                <v:shape id="_x0000_s6317" type="#_x0000_t75" style="position:absolute;margin-left:220.55pt;margin-top:3.75pt;width:129.75pt;height:108pt;z-index:251945984">
                  <v:imagedata r:id="rId1867" o:title=""/>
                </v:shape>
              </w:pict>
            </w:r>
            <w:r w:rsidR="00F0550D" w:rsidRPr="00080A0B">
              <w:rPr>
                <w:sz w:val="26"/>
                <w:szCs w:val="26"/>
              </w:rPr>
              <w:t xml:space="preserve">Tìm đúng </w:t>
            </w:r>
            <w:r w:rsidR="00F0550D" w:rsidRPr="00080A0B">
              <w:rPr>
                <w:position w:val="-6"/>
                <w:sz w:val="26"/>
                <w:szCs w:val="26"/>
              </w:rPr>
              <w:object w:dxaOrig="620" w:dyaOrig="279" w14:anchorId="0521864A">
                <v:shape id="_x0000_i3533" type="#_x0000_t75" style="width:36pt;height:16.15pt" o:ole="">
                  <v:imagedata r:id="rId1868" o:title=""/>
                </v:shape>
                <o:OLEObject Type="Embed" ProgID="Equation.DSMT4" ShapeID="_x0000_i3533" DrawAspect="Content" ObjectID="_1835157509" r:id="rId1869"/>
              </w:object>
            </w:r>
          </w:p>
          <w:p w14:paraId="1E8D3195" w14:textId="77777777" w:rsidR="00F0550D" w:rsidRPr="00080A0B" w:rsidRDefault="00F0550D" w:rsidP="00354178">
            <w:pPr>
              <w:ind w:right="-18"/>
              <w:rPr>
                <w:sz w:val="26"/>
                <w:szCs w:val="26"/>
              </w:rPr>
            </w:pPr>
          </w:p>
          <w:p w14:paraId="29B3D402" w14:textId="77777777" w:rsidR="00F0550D" w:rsidRPr="00080A0B" w:rsidRDefault="00F0550D" w:rsidP="00354178">
            <w:pPr>
              <w:ind w:right="-18"/>
              <w:rPr>
                <w:sz w:val="26"/>
                <w:szCs w:val="26"/>
              </w:rPr>
            </w:pPr>
            <w:r w:rsidRPr="00080A0B">
              <w:rPr>
                <w:b/>
                <w:sz w:val="26"/>
                <w:szCs w:val="26"/>
                <w:u w:val="single"/>
                <w:lang w:val="vi-VN"/>
              </w:rPr>
              <w:t>Câu 10:</w:t>
            </w:r>
            <w:r w:rsidRPr="00080A0B">
              <w:rPr>
                <w:sz w:val="26"/>
                <w:szCs w:val="26"/>
                <w:lang w:val="vi-VN"/>
              </w:rPr>
              <w:t xml:space="preserve"> (1.25 đ)  </w:t>
            </w:r>
            <w:r w:rsidRPr="00080A0B">
              <w:rPr>
                <w:sz w:val="26"/>
                <w:szCs w:val="26"/>
              </w:rPr>
              <w:t>Vẽ hình đúng</w:t>
            </w:r>
          </w:p>
          <w:p w14:paraId="72D91103" w14:textId="77777777" w:rsidR="00F0550D" w:rsidRPr="00080A0B" w:rsidRDefault="00F0550D" w:rsidP="00354178">
            <w:pPr>
              <w:ind w:right="-18"/>
              <w:rPr>
                <w:sz w:val="26"/>
                <w:szCs w:val="26"/>
              </w:rPr>
            </w:pPr>
            <w:r w:rsidRPr="00080A0B">
              <w:rPr>
                <w:sz w:val="26"/>
                <w:szCs w:val="26"/>
              </w:rPr>
              <w:t xml:space="preserve">Chỉ ra DE </w:t>
            </w:r>
            <w:r w:rsidRPr="00080A0B">
              <w:rPr>
                <w:lang w:val="pt-PT"/>
              </w:rPr>
              <w:t>// AB,  DF</w:t>
            </w:r>
            <w:r w:rsidRPr="00080A0B">
              <w:t>// AC</w:t>
            </w:r>
          </w:p>
          <w:p w14:paraId="0C6E9A74" w14:textId="77777777" w:rsidR="00F0550D" w:rsidRPr="00080A0B" w:rsidRDefault="00F0550D" w:rsidP="00354178">
            <w:pPr>
              <w:ind w:right="-18"/>
              <w:rPr>
                <w:sz w:val="26"/>
                <w:szCs w:val="26"/>
              </w:rPr>
            </w:pPr>
            <w:r w:rsidRPr="00080A0B">
              <w:rPr>
                <w:sz w:val="26"/>
                <w:szCs w:val="26"/>
              </w:rPr>
              <w:t xml:space="preserve">Suy ra </w:t>
            </w:r>
            <w:r w:rsidRPr="00080A0B">
              <w:rPr>
                <w:sz w:val="26"/>
                <w:szCs w:val="26"/>
                <w:lang w:val="vi-VN"/>
              </w:rPr>
              <w:t>Tứ giác AEDF là hình</w:t>
            </w:r>
            <w:r w:rsidRPr="00080A0B">
              <w:rPr>
                <w:sz w:val="26"/>
                <w:szCs w:val="26"/>
              </w:rPr>
              <w:t xml:space="preserve"> bình hành</w:t>
            </w:r>
          </w:p>
          <w:p w14:paraId="0A27F915" w14:textId="77777777" w:rsidR="00F0550D" w:rsidRPr="00080A0B" w:rsidRDefault="00F0550D" w:rsidP="00354178">
            <w:pPr>
              <w:ind w:right="-18"/>
              <w:rPr>
                <w:sz w:val="26"/>
                <w:szCs w:val="26"/>
              </w:rPr>
            </w:pPr>
            <w:r w:rsidRPr="00080A0B">
              <w:rPr>
                <w:sz w:val="26"/>
                <w:szCs w:val="26"/>
              </w:rPr>
              <w:t xml:space="preserve">Chỉ ra </w:t>
            </w:r>
            <w:r w:rsidRPr="00080A0B">
              <w:rPr>
                <w:position w:val="-6"/>
              </w:rPr>
              <w:object w:dxaOrig="720" w:dyaOrig="360" w14:anchorId="72296C38">
                <v:shape id="_x0000_i3534" type="#_x0000_t75" style="width:36pt;height:18.6pt" o:ole="">
                  <v:imagedata r:id="rId1870" o:title=""/>
                </v:shape>
                <o:OLEObject Type="Embed" ProgID="Equation.DSMT4" ShapeID="_x0000_i3534" DrawAspect="Content" ObjectID="_1835157510" r:id="rId1871"/>
              </w:object>
            </w:r>
          </w:p>
          <w:p w14:paraId="3A8B6329" w14:textId="77777777" w:rsidR="00F0550D" w:rsidRPr="00080A0B" w:rsidRDefault="00F0550D" w:rsidP="00354178">
            <w:pPr>
              <w:ind w:right="-18"/>
              <w:rPr>
                <w:sz w:val="26"/>
                <w:szCs w:val="26"/>
              </w:rPr>
            </w:pPr>
            <w:r w:rsidRPr="00080A0B">
              <w:rPr>
                <w:sz w:val="26"/>
                <w:szCs w:val="26"/>
              </w:rPr>
              <w:t xml:space="preserve">Kết luận </w:t>
            </w:r>
            <w:r w:rsidRPr="00080A0B">
              <w:rPr>
                <w:sz w:val="26"/>
                <w:szCs w:val="26"/>
                <w:lang w:val="vi-VN"/>
              </w:rPr>
              <w:t>Tứ giác AEDF là hình</w:t>
            </w:r>
            <w:r w:rsidRPr="00080A0B">
              <w:rPr>
                <w:sz w:val="26"/>
                <w:szCs w:val="26"/>
              </w:rPr>
              <w:t xml:space="preserve"> chữ nhật</w:t>
            </w:r>
          </w:p>
          <w:p w14:paraId="1067EF25" w14:textId="77777777" w:rsidR="00F0550D" w:rsidRPr="00080A0B" w:rsidRDefault="00F0550D" w:rsidP="00354178">
            <w:pPr>
              <w:ind w:right="-18"/>
              <w:rPr>
                <w:sz w:val="26"/>
                <w:szCs w:val="26"/>
              </w:rPr>
            </w:pPr>
          </w:p>
          <w:p w14:paraId="7E4E0A59" w14:textId="77777777" w:rsidR="00F0550D" w:rsidRPr="00080A0B" w:rsidRDefault="00F0550D" w:rsidP="00354178">
            <w:pPr>
              <w:ind w:right="-18"/>
              <w:rPr>
                <w:sz w:val="26"/>
                <w:szCs w:val="26"/>
              </w:rPr>
            </w:pPr>
            <w:r w:rsidRPr="00080A0B">
              <w:rPr>
                <w:b/>
                <w:sz w:val="26"/>
                <w:szCs w:val="26"/>
                <w:u w:val="single"/>
                <w:lang w:val="vi-VN"/>
              </w:rPr>
              <w:t>Câu 11:</w:t>
            </w:r>
            <w:r w:rsidRPr="00080A0B">
              <w:rPr>
                <w:sz w:val="26"/>
                <w:szCs w:val="26"/>
                <w:lang w:val="vi-VN"/>
              </w:rPr>
              <w:t xml:space="preserve">( 0.75đ )  </w:t>
            </w:r>
            <w:r w:rsidRPr="00080A0B">
              <w:rPr>
                <w:position w:val="-16"/>
                <w:sz w:val="28"/>
                <w:szCs w:val="28"/>
              </w:rPr>
              <w:object w:dxaOrig="4760" w:dyaOrig="440" w14:anchorId="3A29880C">
                <v:shape id="_x0000_i3535" type="#_x0000_t75" style="width:268.15pt;height:24.85pt" o:ole="">
                  <v:imagedata r:id="rId1872" o:title=""/>
                </v:shape>
                <o:OLEObject Type="Embed" ProgID="Equation.DSMT4" ShapeID="_x0000_i3535" DrawAspect="Content" ObjectID="_1835157511" r:id="rId1873"/>
              </w:object>
            </w:r>
          </w:p>
          <w:p w14:paraId="12EFE31C" w14:textId="77777777" w:rsidR="00F0550D" w:rsidRPr="00080A0B" w:rsidRDefault="00F0550D" w:rsidP="00354178">
            <w:pPr>
              <w:ind w:right="-18"/>
              <w:rPr>
                <w:b/>
                <w:sz w:val="26"/>
                <w:szCs w:val="26"/>
              </w:rPr>
            </w:pPr>
            <w:r w:rsidRPr="00080A0B">
              <w:rPr>
                <w:sz w:val="26"/>
                <w:szCs w:val="26"/>
              </w:rPr>
              <w:t>T</w:t>
            </w:r>
            <w:r w:rsidRPr="00080A0B">
              <w:rPr>
                <w:sz w:val="26"/>
                <w:szCs w:val="26"/>
                <w:lang w:val="vi-VN"/>
              </w:rPr>
              <w:t>ính giá trị biểu thức  tại x</w:t>
            </w:r>
            <w:r w:rsidRPr="00080A0B">
              <w:rPr>
                <w:position w:val="-4"/>
                <w:sz w:val="26"/>
                <w:szCs w:val="26"/>
              </w:rPr>
              <w:object w:dxaOrig="220" w:dyaOrig="200" w14:anchorId="6654F6D2">
                <v:shape id="_x0000_i3536" type="#_x0000_t75" style="width:11.15pt;height:9.95pt" o:ole="">
                  <v:imagedata r:id="rId1833" o:title=""/>
                </v:shape>
                <o:OLEObject Type="Embed" ProgID="Equation.DSMT4" ShapeID="_x0000_i3536" DrawAspect="Content" ObjectID="_1835157512" r:id="rId1874"/>
              </w:object>
            </w:r>
            <w:r w:rsidRPr="00080A0B">
              <w:rPr>
                <w:sz w:val="26"/>
                <w:szCs w:val="26"/>
                <w:lang w:val="vi-VN"/>
              </w:rPr>
              <w:t>2 và y</w:t>
            </w:r>
            <w:r w:rsidRPr="00080A0B">
              <w:rPr>
                <w:position w:val="-4"/>
                <w:sz w:val="26"/>
                <w:szCs w:val="26"/>
              </w:rPr>
              <w:object w:dxaOrig="220" w:dyaOrig="200" w14:anchorId="648DB48C">
                <v:shape id="_x0000_i3537" type="#_x0000_t75" style="width:11.15pt;height:9.95pt" o:ole="">
                  <v:imagedata r:id="rId1835" o:title=""/>
                </v:shape>
                <o:OLEObject Type="Embed" ProgID="Equation.DSMT4" ShapeID="_x0000_i3537" DrawAspect="Content" ObjectID="_1835157513" r:id="rId1875"/>
              </w:object>
            </w:r>
            <w:r w:rsidRPr="00080A0B">
              <w:rPr>
                <w:sz w:val="26"/>
                <w:szCs w:val="26"/>
                <w:lang w:val="vi-VN"/>
              </w:rPr>
              <w:t>1</w:t>
            </w:r>
            <w:r w:rsidRPr="00080A0B">
              <w:rPr>
                <w:sz w:val="26"/>
                <w:szCs w:val="26"/>
              </w:rPr>
              <w:t xml:space="preserve"> đúng bằng 9</w:t>
            </w:r>
          </w:p>
          <w:p w14:paraId="17E85682" w14:textId="77777777" w:rsidR="00F0550D" w:rsidRPr="00080A0B" w:rsidRDefault="00F0550D" w:rsidP="00354178">
            <w:pPr>
              <w:ind w:right="-18"/>
              <w:rPr>
                <w:b/>
                <w:sz w:val="26"/>
                <w:szCs w:val="26"/>
                <w:u w:val="single"/>
              </w:rPr>
            </w:pPr>
          </w:p>
          <w:p w14:paraId="474B6895" w14:textId="77777777" w:rsidR="00F0550D" w:rsidRPr="00080A0B" w:rsidRDefault="00F0550D" w:rsidP="00354178">
            <w:pPr>
              <w:ind w:right="-18"/>
              <w:rPr>
                <w:b/>
                <w:sz w:val="26"/>
                <w:szCs w:val="26"/>
                <w:u w:val="single"/>
              </w:rPr>
            </w:pPr>
            <w:r w:rsidRPr="00080A0B">
              <w:rPr>
                <w:b/>
                <w:sz w:val="26"/>
                <w:szCs w:val="26"/>
                <w:u w:val="single"/>
                <w:lang w:val="vi-VN"/>
              </w:rPr>
              <w:lastRenderedPageBreak/>
              <w:t>Câu 12:</w:t>
            </w:r>
            <w:r w:rsidRPr="00080A0B">
              <w:rPr>
                <w:sz w:val="26"/>
                <w:szCs w:val="26"/>
                <w:lang w:val="vi-VN"/>
              </w:rPr>
              <w:t>(0.5đ)</w:t>
            </w:r>
            <w:r w:rsidRPr="00080A0B">
              <w:rPr>
                <w:sz w:val="26"/>
                <w:szCs w:val="26"/>
              </w:rPr>
              <w:t xml:space="preserve">  </w:t>
            </w:r>
            <w:r w:rsidRPr="00080A0B">
              <w:rPr>
                <w:sz w:val="26"/>
                <w:szCs w:val="26"/>
                <w:lang w:val="vi-VN"/>
              </w:rPr>
              <w:t>Rút gọn</w:t>
            </w:r>
            <w:r w:rsidRPr="00080A0B">
              <w:rPr>
                <w:sz w:val="26"/>
                <w:szCs w:val="26"/>
              </w:rPr>
              <w:t xml:space="preserve"> </w:t>
            </w:r>
            <w:r w:rsidRPr="00080A0B">
              <w:rPr>
                <w:sz w:val="26"/>
                <w:szCs w:val="26"/>
                <w:lang w:val="vi-VN"/>
              </w:rPr>
              <w:t>phân thức</w:t>
            </w:r>
            <w:r w:rsidRPr="00080A0B">
              <w:rPr>
                <w:sz w:val="26"/>
                <w:szCs w:val="26"/>
              </w:rPr>
              <w:t xml:space="preserve"> đúng bằng </w:t>
            </w:r>
            <w:r w:rsidRPr="00080A0B">
              <w:rPr>
                <w:position w:val="-24"/>
                <w:sz w:val="26"/>
                <w:szCs w:val="26"/>
              </w:rPr>
              <w:object w:dxaOrig="960" w:dyaOrig="720" w14:anchorId="2B544C08">
                <v:shape id="_x0000_i3538" type="#_x0000_t75" style="width:48.4pt;height:36pt" o:ole="">
                  <v:imagedata r:id="rId1876" o:title=""/>
                </v:shape>
                <o:OLEObject Type="Embed" ProgID="Equation.DSMT4" ShapeID="_x0000_i3538" DrawAspect="Content" ObjectID="_1835157514" r:id="rId1877"/>
              </w:object>
            </w:r>
          </w:p>
          <w:p w14:paraId="32F7EE2D" w14:textId="77777777" w:rsidR="00F0550D" w:rsidRPr="00080A0B" w:rsidRDefault="00F0550D" w:rsidP="00354178">
            <w:pPr>
              <w:ind w:right="-18"/>
              <w:rPr>
                <w:b/>
                <w:sz w:val="26"/>
                <w:szCs w:val="26"/>
                <w:u w:val="single"/>
              </w:rPr>
            </w:pPr>
            <w:r w:rsidRPr="00080A0B">
              <w:rPr>
                <w:sz w:val="26"/>
                <w:szCs w:val="26"/>
                <w:lang w:val="vi-VN"/>
              </w:rPr>
              <w:t>Chứng tỏ rằng giá trị phân thức luôn luôn không âm khi nó được xác định.</w:t>
            </w:r>
          </w:p>
        </w:tc>
        <w:tc>
          <w:tcPr>
            <w:tcW w:w="2790" w:type="dxa"/>
          </w:tcPr>
          <w:p w14:paraId="6C790A37" w14:textId="77777777" w:rsidR="00F0550D" w:rsidRPr="00080A0B" w:rsidRDefault="00F0550D" w:rsidP="005F00BF">
            <w:pPr>
              <w:spacing w:line="360" w:lineRule="auto"/>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14:paraId="7A89BFF6" w14:textId="77777777" w:rsidR="00F0550D" w:rsidRPr="00080A0B" w:rsidRDefault="00F0550D" w:rsidP="00354178">
            <w:pPr>
              <w:ind w:right="540"/>
              <w:rPr>
                <w:sz w:val="26"/>
                <w:szCs w:val="26"/>
              </w:rPr>
            </w:pPr>
            <w:r w:rsidRPr="00080A0B">
              <w:rPr>
                <w:sz w:val="26"/>
                <w:szCs w:val="26"/>
                <w:lang w:val="vi-VN"/>
              </w:rPr>
              <w:t>(0.5 đ)</w:t>
            </w:r>
          </w:p>
          <w:p w14:paraId="1196346F" w14:textId="77777777" w:rsidR="00F0550D" w:rsidRPr="00080A0B" w:rsidRDefault="00F0550D" w:rsidP="00354178">
            <w:pPr>
              <w:ind w:left="360" w:right="540"/>
              <w:rPr>
                <w:sz w:val="26"/>
                <w:szCs w:val="26"/>
              </w:rPr>
            </w:pPr>
          </w:p>
          <w:p w14:paraId="4A6647BC" w14:textId="77777777" w:rsidR="00F0550D" w:rsidRPr="00080A0B" w:rsidRDefault="00F0550D" w:rsidP="00354178">
            <w:pPr>
              <w:ind w:left="360" w:right="540"/>
              <w:rPr>
                <w:sz w:val="10"/>
                <w:szCs w:val="10"/>
              </w:rPr>
            </w:pPr>
          </w:p>
          <w:p w14:paraId="50DAE717" w14:textId="77777777" w:rsidR="00F0550D" w:rsidRPr="00080A0B" w:rsidRDefault="00F0550D" w:rsidP="005619A6">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14:paraId="78E0377E" w14:textId="77777777" w:rsidR="00F0550D" w:rsidRPr="00080A0B" w:rsidRDefault="00F0550D" w:rsidP="00354178">
            <w:pPr>
              <w:ind w:right="540"/>
              <w:rPr>
                <w:sz w:val="26"/>
                <w:szCs w:val="26"/>
              </w:rPr>
            </w:pPr>
            <w:r w:rsidRPr="00080A0B">
              <w:rPr>
                <w:sz w:val="26"/>
                <w:szCs w:val="26"/>
                <w:lang w:val="vi-VN"/>
              </w:rPr>
              <w:t>(0.</w:t>
            </w:r>
            <w:r w:rsidRPr="00080A0B">
              <w:rPr>
                <w:sz w:val="26"/>
                <w:szCs w:val="26"/>
              </w:rPr>
              <w:t>7</w:t>
            </w:r>
            <w:r w:rsidRPr="00080A0B">
              <w:rPr>
                <w:sz w:val="26"/>
                <w:szCs w:val="26"/>
                <w:lang w:val="vi-VN"/>
              </w:rPr>
              <w:t>5 đ)</w:t>
            </w:r>
          </w:p>
          <w:p w14:paraId="4CBDCA51" w14:textId="77777777" w:rsidR="00F0550D" w:rsidRPr="00080A0B" w:rsidRDefault="00F0550D" w:rsidP="00354178">
            <w:pPr>
              <w:ind w:right="540"/>
              <w:rPr>
                <w:b/>
                <w:sz w:val="26"/>
                <w:szCs w:val="26"/>
                <w:u w:val="single"/>
              </w:rPr>
            </w:pPr>
          </w:p>
          <w:p w14:paraId="280774D9" w14:textId="77777777" w:rsidR="00F0550D" w:rsidRPr="00080A0B" w:rsidRDefault="00F0550D" w:rsidP="00354178">
            <w:pPr>
              <w:ind w:right="540"/>
              <w:rPr>
                <w:b/>
                <w:sz w:val="26"/>
                <w:szCs w:val="26"/>
                <w:u w:val="single"/>
              </w:rPr>
            </w:pPr>
          </w:p>
          <w:p w14:paraId="411A6021" w14:textId="77777777" w:rsidR="00F0550D" w:rsidRPr="00080A0B" w:rsidRDefault="00F0550D" w:rsidP="005B11E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14:paraId="2BE6ADC7" w14:textId="77777777" w:rsidR="00F0550D" w:rsidRPr="00080A0B" w:rsidRDefault="00F0550D" w:rsidP="00354178">
            <w:pPr>
              <w:ind w:left="360" w:right="540"/>
              <w:rPr>
                <w:sz w:val="26"/>
                <w:szCs w:val="26"/>
              </w:rPr>
            </w:pPr>
          </w:p>
          <w:p w14:paraId="4BA57253" w14:textId="77777777"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14:paraId="251FBB7C" w14:textId="77777777" w:rsidR="00F0550D" w:rsidRPr="00080A0B" w:rsidRDefault="00F0550D" w:rsidP="00354178">
            <w:pPr>
              <w:ind w:right="540"/>
              <w:rPr>
                <w:sz w:val="26"/>
                <w:szCs w:val="26"/>
              </w:rPr>
            </w:pPr>
            <w:r w:rsidRPr="00080A0B">
              <w:rPr>
                <w:sz w:val="26"/>
                <w:szCs w:val="26"/>
              </w:rPr>
              <w:t xml:space="preserve">Mỗi </w:t>
            </w:r>
            <w:r w:rsidRPr="00080A0B">
              <w:rPr>
                <w:sz w:val="26"/>
                <w:szCs w:val="26"/>
                <w:lang w:val="vi-VN"/>
              </w:rPr>
              <w:t>trục 0.</w:t>
            </w:r>
            <w:r w:rsidRPr="00080A0B">
              <w:rPr>
                <w:sz w:val="26"/>
                <w:szCs w:val="26"/>
              </w:rPr>
              <w:t>2</w:t>
            </w:r>
            <w:r w:rsidRPr="00080A0B">
              <w:rPr>
                <w:sz w:val="26"/>
                <w:szCs w:val="26"/>
                <w:lang w:val="vi-VN"/>
              </w:rPr>
              <w:t>5 đ</w:t>
            </w:r>
          </w:p>
          <w:p w14:paraId="4D685C03" w14:textId="77777777" w:rsidR="00F0550D" w:rsidRPr="00080A0B" w:rsidRDefault="00F0550D" w:rsidP="00354178">
            <w:pPr>
              <w:ind w:right="540"/>
              <w:rPr>
                <w:b/>
                <w:sz w:val="12"/>
                <w:szCs w:val="12"/>
                <w:u w:val="single"/>
              </w:rPr>
            </w:pPr>
          </w:p>
          <w:p w14:paraId="379EC25F" w14:textId="77777777"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14:paraId="609383D6" w14:textId="77777777" w:rsidR="00F0550D" w:rsidRPr="00080A0B" w:rsidRDefault="00F0550D" w:rsidP="00354178">
            <w:pPr>
              <w:ind w:right="540"/>
              <w:rPr>
                <w:sz w:val="26"/>
                <w:szCs w:val="26"/>
              </w:rPr>
            </w:pPr>
            <w:r w:rsidRPr="00080A0B">
              <w:rPr>
                <w:sz w:val="26"/>
                <w:szCs w:val="26"/>
                <w:lang w:val="vi-VN"/>
              </w:rPr>
              <w:t>(0.5 đ)</w:t>
            </w:r>
          </w:p>
          <w:p w14:paraId="163593F8" w14:textId="77777777" w:rsidR="00F0550D" w:rsidRPr="00080A0B" w:rsidRDefault="00F0550D" w:rsidP="00354178">
            <w:pPr>
              <w:ind w:right="540"/>
              <w:rPr>
                <w:sz w:val="26"/>
                <w:szCs w:val="26"/>
              </w:rPr>
            </w:pPr>
          </w:p>
          <w:p w14:paraId="207A41CD" w14:textId="77777777"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14:paraId="0D3B0B80" w14:textId="77777777"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14:paraId="2D34DF8E" w14:textId="77777777" w:rsidR="00F0550D" w:rsidRPr="00080A0B" w:rsidRDefault="00F0550D" w:rsidP="00354178">
            <w:pPr>
              <w:ind w:right="540"/>
              <w:rPr>
                <w:sz w:val="26"/>
                <w:szCs w:val="26"/>
              </w:rPr>
            </w:pPr>
            <w:r w:rsidRPr="00080A0B">
              <w:rPr>
                <w:sz w:val="26"/>
                <w:szCs w:val="26"/>
                <w:lang w:val="vi-VN"/>
              </w:rPr>
              <w:t>(0.5 đ)</w:t>
            </w:r>
          </w:p>
          <w:p w14:paraId="60710AF3" w14:textId="77777777" w:rsidR="00F0550D" w:rsidRPr="00080A0B" w:rsidRDefault="00F0550D" w:rsidP="00354178">
            <w:pPr>
              <w:ind w:right="540"/>
              <w:rPr>
                <w:sz w:val="26"/>
                <w:szCs w:val="26"/>
              </w:rPr>
            </w:pPr>
          </w:p>
          <w:p w14:paraId="6BBDE73D" w14:textId="77777777" w:rsidR="00F0550D" w:rsidRPr="00080A0B" w:rsidRDefault="00F0550D" w:rsidP="00354178">
            <w:pPr>
              <w:ind w:right="540"/>
              <w:rPr>
                <w:sz w:val="26"/>
                <w:szCs w:val="26"/>
              </w:rPr>
            </w:pPr>
          </w:p>
          <w:p w14:paraId="6F5CFCA1" w14:textId="77777777" w:rsidR="00F0550D" w:rsidRPr="00080A0B" w:rsidRDefault="00F0550D" w:rsidP="00354178">
            <w:pPr>
              <w:ind w:right="540"/>
              <w:rPr>
                <w:sz w:val="26"/>
                <w:szCs w:val="26"/>
              </w:rPr>
            </w:pPr>
          </w:p>
          <w:p w14:paraId="5D5494DD" w14:textId="77777777" w:rsidR="00F0550D" w:rsidRPr="00080A0B" w:rsidRDefault="00F0550D" w:rsidP="00354178">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14:paraId="10DFBD2D" w14:textId="77777777" w:rsidR="00F0550D" w:rsidRPr="00080A0B" w:rsidRDefault="00F0550D" w:rsidP="00354178">
            <w:pPr>
              <w:ind w:right="540"/>
              <w:rPr>
                <w:sz w:val="26"/>
                <w:szCs w:val="26"/>
              </w:rPr>
            </w:pPr>
          </w:p>
          <w:p w14:paraId="7269277C" w14:textId="77777777" w:rsidR="00F0550D" w:rsidRPr="00080A0B" w:rsidRDefault="00F0550D" w:rsidP="00354178">
            <w:pPr>
              <w:ind w:right="540"/>
              <w:rPr>
                <w:sz w:val="26"/>
                <w:szCs w:val="26"/>
              </w:rPr>
            </w:pPr>
          </w:p>
          <w:p w14:paraId="471CAC78" w14:textId="77777777"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14:paraId="32114B24" w14:textId="77777777" w:rsidR="00F0550D" w:rsidRPr="00080A0B" w:rsidRDefault="00F0550D" w:rsidP="00F0594E">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14:paraId="5C7C6BDC" w14:textId="77777777" w:rsidR="00F0550D" w:rsidRPr="00080A0B" w:rsidRDefault="00F0550D" w:rsidP="00354178">
            <w:pPr>
              <w:ind w:right="540"/>
              <w:rPr>
                <w:sz w:val="26"/>
                <w:szCs w:val="26"/>
              </w:rPr>
            </w:pPr>
            <w:r w:rsidRPr="00080A0B">
              <w:rPr>
                <w:sz w:val="26"/>
                <w:szCs w:val="26"/>
                <w:lang w:val="vi-VN"/>
              </w:rPr>
              <w:t>0.5 đ</w:t>
            </w:r>
          </w:p>
          <w:p w14:paraId="2C42B136" w14:textId="77777777" w:rsidR="00F0550D" w:rsidRPr="00080A0B" w:rsidRDefault="00F0550D" w:rsidP="00354178">
            <w:pPr>
              <w:ind w:right="540"/>
              <w:rPr>
                <w:b/>
                <w:sz w:val="26"/>
                <w:szCs w:val="26"/>
                <w:u w:val="single"/>
              </w:rPr>
            </w:pPr>
          </w:p>
          <w:p w14:paraId="159539BD" w14:textId="77777777" w:rsidR="00F0550D" w:rsidRPr="00080A0B" w:rsidRDefault="00F0550D" w:rsidP="00354178">
            <w:pPr>
              <w:ind w:right="540"/>
              <w:rPr>
                <w:b/>
                <w:sz w:val="14"/>
                <w:szCs w:val="14"/>
                <w:u w:val="single"/>
              </w:rPr>
            </w:pPr>
          </w:p>
          <w:p w14:paraId="18D4C853" w14:textId="77777777" w:rsidR="00F0550D" w:rsidRPr="00080A0B" w:rsidRDefault="00F0550D" w:rsidP="00354178">
            <w:pPr>
              <w:ind w:right="540"/>
              <w:rPr>
                <w:sz w:val="26"/>
                <w:szCs w:val="26"/>
              </w:rPr>
            </w:pPr>
            <w:r w:rsidRPr="00080A0B">
              <w:rPr>
                <w:sz w:val="26"/>
                <w:szCs w:val="26"/>
                <w:lang w:val="vi-VN"/>
              </w:rPr>
              <w:t>0.5 đ</w:t>
            </w:r>
          </w:p>
          <w:p w14:paraId="3615E8A0" w14:textId="77777777"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14:paraId="018A1F1D" w14:textId="77777777" w:rsidR="00F0550D" w:rsidRPr="00080A0B" w:rsidRDefault="00F0550D" w:rsidP="00354178">
            <w:pPr>
              <w:ind w:right="540"/>
              <w:rPr>
                <w:sz w:val="26"/>
                <w:szCs w:val="26"/>
              </w:rPr>
            </w:pPr>
          </w:p>
          <w:p w14:paraId="2AD85EF9" w14:textId="77777777" w:rsidR="00F0550D" w:rsidRPr="00080A0B" w:rsidRDefault="00F0550D" w:rsidP="00FB68D3">
            <w:pPr>
              <w:ind w:right="540"/>
              <w:rPr>
                <w:sz w:val="26"/>
                <w:szCs w:val="26"/>
              </w:rPr>
            </w:pPr>
          </w:p>
          <w:p w14:paraId="49C03C37" w14:textId="77777777" w:rsidR="00F0550D" w:rsidRPr="00080A0B" w:rsidRDefault="00F0550D" w:rsidP="00FB68D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14:paraId="6ED2F371" w14:textId="77777777" w:rsidR="00F0550D" w:rsidRPr="00080A0B" w:rsidRDefault="00F0550D" w:rsidP="00354178">
            <w:pPr>
              <w:ind w:right="540"/>
              <w:rPr>
                <w:sz w:val="26"/>
                <w:szCs w:val="26"/>
              </w:rPr>
            </w:pPr>
          </w:p>
          <w:p w14:paraId="2DD215F6" w14:textId="77777777" w:rsidR="00F0550D" w:rsidRPr="00080A0B" w:rsidRDefault="00F0550D" w:rsidP="00354178">
            <w:pPr>
              <w:ind w:right="540"/>
              <w:rPr>
                <w:sz w:val="26"/>
                <w:szCs w:val="26"/>
              </w:rPr>
            </w:pPr>
          </w:p>
          <w:p w14:paraId="6FA14506" w14:textId="77777777" w:rsidR="00F0550D" w:rsidRPr="00080A0B" w:rsidRDefault="00F0550D" w:rsidP="00354178">
            <w:pPr>
              <w:ind w:right="540"/>
              <w:rPr>
                <w:sz w:val="26"/>
                <w:szCs w:val="26"/>
              </w:rPr>
            </w:pPr>
          </w:p>
          <w:p w14:paraId="18E1DC09" w14:textId="77777777" w:rsidR="00F0550D" w:rsidRPr="00080A0B" w:rsidRDefault="00F0550D" w:rsidP="00354178">
            <w:pPr>
              <w:ind w:right="540"/>
              <w:rPr>
                <w:sz w:val="26"/>
                <w:szCs w:val="26"/>
              </w:rPr>
            </w:pPr>
          </w:p>
          <w:p w14:paraId="2BC30BA1" w14:textId="77777777" w:rsidR="00F0550D" w:rsidRPr="00080A0B" w:rsidRDefault="00F0550D" w:rsidP="00354178">
            <w:pPr>
              <w:ind w:right="540"/>
              <w:rPr>
                <w:sz w:val="10"/>
                <w:szCs w:val="10"/>
              </w:rPr>
            </w:pPr>
          </w:p>
          <w:p w14:paraId="74A1E877" w14:textId="77777777" w:rsidR="00F0550D" w:rsidRPr="00080A0B" w:rsidRDefault="00F0550D" w:rsidP="00827DA3">
            <w:pPr>
              <w:spacing w:line="360" w:lineRule="auto"/>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14:paraId="02601A4A" w14:textId="77777777"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14:paraId="3BDD4281" w14:textId="77777777" w:rsidR="00F0550D" w:rsidRPr="00080A0B" w:rsidRDefault="00F0550D" w:rsidP="00354178">
            <w:pPr>
              <w:ind w:right="540"/>
              <w:rPr>
                <w:sz w:val="26"/>
                <w:szCs w:val="26"/>
              </w:rPr>
            </w:pPr>
          </w:p>
          <w:p w14:paraId="324D1C7E" w14:textId="77777777" w:rsidR="00F0550D" w:rsidRPr="00080A0B" w:rsidRDefault="00F0550D" w:rsidP="00827DA3">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14:paraId="534ADF25" w14:textId="77777777" w:rsidR="00F0550D" w:rsidRPr="00080A0B" w:rsidRDefault="00F0550D" w:rsidP="00354178">
            <w:pPr>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14:paraId="7A5F7251" w14:textId="77777777" w:rsidR="00F0550D" w:rsidRPr="00080A0B" w:rsidRDefault="00F0550D" w:rsidP="00354178">
            <w:pPr>
              <w:ind w:right="540"/>
              <w:rPr>
                <w:b/>
                <w:sz w:val="26"/>
                <w:szCs w:val="26"/>
                <w:u w:val="single"/>
              </w:rPr>
            </w:pPr>
          </w:p>
        </w:tc>
      </w:tr>
    </w:tbl>
    <w:p w14:paraId="494E02C1" w14:textId="77777777" w:rsidR="00F0550D" w:rsidRPr="00080A0B" w:rsidRDefault="00F0550D" w:rsidP="00B64972">
      <w:pPr>
        <w:ind w:left="360" w:right="540"/>
        <w:rPr>
          <w:i/>
          <w:sz w:val="26"/>
          <w:szCs w:val="26"/>
          <w:lang w:val="vi-VN"/>
        </w:rPr>
      </w:pPr>
      <w:r w:rsidRPr="00080A0B">
        <w:rPr>
          <w:sz w:val="28"/>
          <w:szCs w:val="28"/>
          <w:lang w:val="vi-VN"/>
        </w:rPr>
        <w:lastRenderedPageBreak/>
        <w:t xml:space="preserve"> </w:t>
      </w:r>
      <w:r w:rsidRPr="00080A0B">
        <w:rPr>
          <w:sz w:val="26"/>
          <w:szCs w:val="26"/>
          <w:lang w:val="vi-VN"/>
        </w:rPr>
        <w:tab/>
      </w:r>
      <w:r w:rsidRPr="00080A0B">
        <w:rPr>
          <w:sz w:val="26"/>
          <w:szCs w:val="26"/>
          <w:lang w:val="vi-VN"/>
        </w:rPr>
        <w:tab/>
      </w:r>
      <w:r w:rsidRPr="00080A0B">
        <w:rPr>
          <w:i/>
          <w:sz w:val="26"/>
          <w:szCs w:val="26"/>
          <w:lang w:val="vi-VN"/>
        </w:rPr>
        <w:t>( Hoïc sinh laøm caùch khaùc ñuùng phaân böôùc cho ñieåm)</w:t>
      </w:r>
    </w:p>
    <w:p w14:paraId="50CC802D" w14:textId="77777777" w:rsidR="00F0550D" w:rsidRPr="00080A0B" w:rsidRDefault="00F0550D" w:rsidP="00DD0895">
      <w:pPr>
        <w:rPr>
          <w:b/>
          <w:sz w:val="28"/>
          <w:szCs w:val="28"/>
          <w:u w:val="single"/>
        </w:rPr>
      </w:pPr>
    </w:p>
    <w:p w14:paraId="505E24EC" w14:textId="77777777" w:rsidR="00F0550D" w:rsidRPr="00080A0B" w:rsidRDefault="00F0550D" w:rsidP="00DD0895">
      <w:pPr>
        <w:rPr>
          <w:b/>
          <w:sz w:val="28"/>
          <w:szCs w:val="28"/>
          <w:u w:val="single"/>
        </w:rPr>
      </w:pPr>
    </w:p>
    <w:p w14:paraId="46BB6520" w14:textId="77777777" w:rsidR="00F0550D" w:rsidRPr="00080A0B" w:rsidRDefault="00F0550D" w:rsidP="00DD0895">
      <w:pPr>
        <w:rPr>
          <w:b/>
          <w:sz w:val="28"/>
          <w:szCs w:val="28"/>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14:paraId="0561FF32" w14:textId="77777777" w:rsidTr="00A50F8B">
        <w:tc>
          <w:tcPr>
            <w:tcW w:w="3469" w:type="dxa"/>
            <w:tcBorders>
              <w:top w:val="single" w:sz="4" w:space="0" w:color="000000"/>
              <w:left w:val="single" w:sz="4" w:space="0" w:color="000000"/>
              <w:bottom w:val="single" w:sz="4" w:space="0" w:color="000000"/>
            </w:tcBorders>
            <w:shd w:val="clear" w:color="auto" w:fill="auto"/>
          </w:tcPr>
          <w:p w14:paraId="1E234BFA" w14:textId="77777777" w:rsidR="00F0550D" w:rsidRPr="00080A0B" w:rsidRDefault="00F0550D" w:rsidP="00A50F8B">
            <w:pPr>
              <w:spacing w:after="200" w:line="276" w:lineRule="auto"/>
              <w:jc w:val="center"/>
              <w:rPr>
                <w:b/>
                <w:color w:val="FF0000"/>
                <w:sz w:val="26"/>
                <w:szCs w:val="26"/>
              </w:rPr>
            </w:pPr>
            <w:r w:rsidRPr="00080A0B">
              <w:rPr>
                <w:b/>
                <w:color w:val="FF0000"/>
                <w:sz w:val="26"/>
                <w:szCs w:val="26"/>
              </w:rPr>
              <w:t>ĐỀ 7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B267702" w14:textId="77777777" w:rsidR="00F0550D" w:rsidRPr="00080A0B" w:rsidRDefault="00F0550D" w:rsidP="00A50F8B">
            <w:pPr>
              <w:jc w:val="center"/>
              <w:rPr>
                <w:b/>
                <w:color w:val="7030A0"/>
                <w:sz w:val="26"/>
                <w:szCs w:val="26"/>
              </w:rPr>
            </w:pPr>
            <w:r w:rsidRPr="00080A0B">
              <w:rPr>
                <w:b/>
                <w:color w:val="7030A0"/>
                <w:sz w:val="26"/>
                <w:szCs w:val="26"/>
              </w:rPr>
              <w:t>ĐỀ  KIỂM TRA HỌC KỲ I</w:t>
            </w:r>
          </w:p>
          <w:p w14:paraId="1DB0629E" w14:textId="77777777" w:rsidR="00F0550D" w:rsidRPr="00080A0B" w:rsidRDefault="00A32C05" w:rsidP="00A50F8B">
            <w:pPr>
              <w:jc w:val="center"/>
              <w:rPr>
                <w:b/>
                <w:color w:val="00B0F0"/>
                <w:sz w:val="26"/>
                <w:szCs w:val="26"/>
              </w:rPr>
            </w:pPr>
            <w:r>
              <w:rPr>
                <w:b/>
                <w:color w:val="00B0F0"/>
                <w:sz w:val="26"/>
                <w:szCs w:val="26"/>
              </w:rPr>
              <w:t>Môn TOÁN LỚP 8</w:t>
            </w:r>
          </w:p>
          <w:p w14:paraId="12C4078A" w14:textId="77777777"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14:paraId="1B87CE46" w14:textId="77777777" w:rsidR="00F0550D" w:rsidRPr="00080A0B" w:rsidRDefault="00F0550D" w:rsidP="00DD0895">
      <w:pPr>
        <w:rPr>
          <w:b/>
          <w:sz w:val="28"/>
          <w:szCs w:val="28"/>
          <w:u w:val="single"/>
        </w:rPr>
      </w:pPr>
    </w:p>
    <w:p w14:paraId="4401143E" w14:textId="77777777" w:rsidR="00F0550D" w:rsidRPr="00080A0B" w:rsidRDefault="00F0550D" w:rsidP="00DD0895">
      <w:pPr>
        <w:rPr>
          <w:i/>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p w14:paraId="78726CEE" w14:textId="77777777" w:rsidR="00F0550D" w:rsidRPr="00080A0B" w:rsidRDefault="00F0550D" w:rsidP="00DD0895">
      <w:pPr>
        <w:rPr>
          <w:b/>
          <w:sz w:val="28"/>
          <w:szCs w:val="28"/>
        </w:rPr>
      </w:pPr>
      <w:r w:rsidRPr="00080A0B">
        <w:rPr>
          <w:i/>
          <w:sz w:val="28"/>
          <w:szCs w:val="28"/>
        </w:rPr>
        <w:tab/>
      </w:r>
      <w:r w:rsidRPr="00080A0B">
        <w:rPr>
          <w:sz w:val="28"/>
          <w:szCs w:val="28"/>
        </w:rPr>
        <w:t>Thực hiện các phép tính sau:</w:t>
      </w:r>
    </w:p>
    <w:p w14:paraId="58C9E191" w14:textId="77777777" w:rsidR="00F0550D" w:rsidRPr="00080A0B" w:rsidRDefault="00F0550D" w:rsidP="00DD0895">
      <w:pPr>
        <w:ind w:firstLine="540"/>
        <w:rPr>
          <w:sz w:val="28"/>
          <w:szCs w:val="28"/>
          <w:lang w:val="fr-FR"/>
        </w:rPr>
      </w:pPr>
      <w:r w:rsidRPr="00080A0B">
        <w:rPr>
          <w:sz w:val="28"/>
          <w:szCs w:val="28"/>
        </w:rPr>
        <w:tab/>
      </w:r>
      <w:r w:rsidRPr="00080A0B">
        <w:rPr>
          <w:sz w:val="28"/>
          <w:szCs w:val="28"/>
          <w:lang w:val="fr-FR"/>
        </w:rPr>
        <w:t xml:space="preserve">   a)  xy( 3x</w:t>
      </w:r>
      <w:r w:rsidRPr="00080A0B">
        <w:rPr>
          <w:sz w:val="28"/>
          <w:szCs w:val="28"/>
          <w:vertAlign w:val="superscript"/>
          <w:lang w:val="fr-FR"/>
        </w:rPr>
        <w:t xml:space="preserve"> </w:t>
      </w:r>
      <w:r w:rsidRPr="00080A0B">
        <w:rPr>
          <w:sz w:val="28"/>
          <w:szCs w:val="28"/>
          <w:lang w:val="fr-FR"/>
        </w:rPr>
        <w:t xml:space="preserve"> – 2y)  – 2xy</w:t>
      </w:r>
      <w:r w:rsidRPr="00080A0B">
        <w:rPr>
          <w:sz w:val="32"/>
          <w:szCs w:val="28"/>
          <w:vertAlign w:val="superscript"/>
          <w:lang w:val="fr-FR"/>
        </w:rPr>
        <w:t>2</w:t>
      </w:r>
      <w:r w:rsidRPr="00080A0B">
        <w:rPr>
          <w:sz w:val="28"/>
          <w:szCs w:val="28"/>
          <w:lang w:val="fr-FR"/>
        </w:rPr>
        <w:t xml:space="preserve">      </w:t>
      </w:r>
      <w:r w:rsidRPr="00080A0B">
        <w:rPr>
          <w:sz w:val="28"/>
          <w:szCs w:val="28"/>
          <w:lang w:val="fr-FR"/>
        </w:rPr>
        <w:tab/>
      </w:r>
      <w:r w:rsidRPr="00080A0B">
        <w:rPr>
          <w:sz w:val="28"/>
          <w:szCs w:val="28"/>
          <w:lang w:val="fr-FR"/>
        </w:rPr>
        <w:tab/>
        <w:t xml:space="preserve">   </w:t>
      </w:r>
    </w:p>
    <w:p w14:paraId="53DF624C" w14:textId="77777777" w:rsidR="00F0550D" w:rsidRPr="00080A0B" w:rsidRDefault="00F0550D" w:rsidP="00DD0895">
      <w:pPr>
        <w:ind w:firstLine="540"/>
        <w:rPr>
          <w:sz w:val="28"/>
          <w:szCs w:val="28"/>
          <w:lang w:val="fr-FR"/>
        </w:rPr>
      </w:pPr>
      <w:r w:rsidRPr="00080A0B">
        <w:rPr>
          <w:sz w:val="28"/>
          <w:szCs w:val="28"/>
          <w:lang w:val="fr-FR"/>
        </w:rPr>
        <w:tab/>
        <w:t xml:space="preserve">   b)  (x</w:t>
      </w:r>
      <w:r w:rsidRPr="00080A0B">
        <w:rPr>
          <w:sz w:val="28"/>
          <w:szCs w:val="28"/>
          <w:vertAlign w:val="superscript"/>
          <w:lang w:val="fr-FR"/>
        </w:rPr>
        <w:t>2</w:t>
      </w:r>
      <w:r w:rsidRPr="00080A0B">
        <w:rPr>
          <w:sz w:val="28"/>
          <w:szCs w:val="28"/>
          <w:lang w:val="fr-FR"/>
        </w:rPr>
        <w:t xml:space="preserve"> + 4x + 4):(x + 2)</w:t>
      </w:r>
    </w:p>
    <w:p w14:paraId="3BCAE9A8" w14:textId="77777777" w:rsidR="00F0550D" w:rsidRPr="00080A0B" w:rsidRDefault="00F0550D" w:rsidP="00DD0895">
      <w:pPr>
        <w:ind w:firstLine="540"/>
        <w:rPr>
          <w:sz w:val="28"/>
          <w:szCs w:val="28"/>
        </w:rPr>
      </w:pPr>
      <w:r w:rsidRPr="00080A0B">
        <w:rPr>
          <w:sz w:val="28"/>
          <w:szCs w:val="28"/>
          <w:lang w:val="fr-FR"/>
        </w:rPr>
        <w:tab/>
        <w:t xml:space="preserve">   </w:t>
      </w:r>
      <w:r w:rsidRPr="00080A0B">
        <w:rPr>
          <w:sz w:val="28"/>
          <w:szCs w:val="28"/>
        </w:rPr>
        <w:t xml:space="preserve">c) </w:t>
      </w:r>
      <w:r w:rsidRPr="00080A0B">
        <w:rPr>
          <w:position w:val="-30"/>
          <w:sz w:val="28"/>
          <w:szCs w:val="28"/>
          <w:lang w:val="en-GB" w:eastAsia="en-GB"/>
        </w:rPr>
        <w:object w:dxaOrig="1860" w:dyaOrig="720" w14:anchorId="5BF59B55">
          <v:shape id="_x0000_i3539" type="#_x0000_t75" style="width:93.1pt;height:36pt" o:ole="">
            <v:imagedata r:id="rId1878" o:title=""/>
          </v:shape>
          <o:OLEObject Type="Embed" ProgID="Equation.DSMT4" ShapeID="_x0000_i3539" DrawAspect="Content" ObjectID="_1835157515" r:id="rId1879"/>
        </w:object>
      </w:r>
      <w:r w:rsidRPr="00080A0B">
        <w:rPr>
          <w:sz w:val="28"/>
          <w:szCs w:val="28"/>
        </w:rPr>
        <w:t xml:space="preserve">      </w:t>
      </w:r>
      <w:r w:rsidRPr="00080A0B">
        <w:rPr>
          <w:sz w:val="28"/>
          <w:szCs w:val="28"/>
        </w:rPr>
        <w:tab/>
      </w:r>
      <w:r w:rsidRPr="00080A0B">
        <w:rPr>
          <w:sz w:val="28"/>
          <w:szCs w:val="28"/>
        </w:rPr>
        <w:tab/>
        <w:t xml:space="preserve">     </w:t>
      </w:r>
    </w:p>
    <w:p w14:paraId="7272A905" w14:textId="77777777" w:rsidR="00F0550D" w:rsidRPr="00080A0B" w:rsidRDefault="00F0550D" w:rsidP="00DD0895">
      <w:pPr>
        <w:rPr>
          <w:sz w:val="28"/>
          <w:szCs w:val="28"/>
        </w:rPr>
      </w:pPr>
      <w:r w:rsidRPr="00080A0B">
        <w:rPr>
          <w:b/>
          <w:sz w:val="28"/>
          <w:szCs w:val="28"/>
        </w:rPr>
        <w:t xml:space="preserve"> </w:t>
      </w: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p w14:paraId="33CB2099" w14:textId="77777777" w:rsidR="00F0550D" w:rsidRPr="00080A0B" w:rsidRDefault="00F0550D" w:rsidP="00DD0895">
      <w:pPr>
        <w:ind w:firstLine="540"/>
        <w:rPr>
          <w:sz w:val="28"/>
          <w:szCs w:val="28"/>
        </w:rPr>
      </w:pPr>
      <w:r w:rsidRPr="00080A0B">
        <w:rPr>
          <w:sz w:val="28"/>
          <w:szCs w:val="28"/>
        </w:rPr>
        <w:tab/>
        <w:t>1. Phân tích các đa thức sau thành nhân tử:</w:t>
      </w:r>
    </w:p>
    <w:p w14:paraId="12AE6A1F" w14:textId="77777777" w:rsidR="00F0550D" w:rsidRPr="00080A0B" w:rsidRDefault="00F0550D" w:rsidP="00DD0895">
      <w:pPr>
        <w:ind w:firstLine="720"/>
        <w:rPr>
          <w:sz w:val="28"/>
          <w:szCs w:val="28"/>
        </w:rPr>
      </w:pPr>
      <w:r w:rsidRPr="00080A0B">
        <w:rPr>
          <w:sz w:val="28"/>
          <w:szCs w:val="28"/>
        </w:rPr>
        <w:t xml:space="preserve">    a)   2x</w:t>
      </w:r>
      <w:r w:rsidRPr="00080A0B">
        <w:rPr>
          <w:sz w:val="30"/>
          <w:szCs w:val="28"/>
          <w:vertAlign w:val="superscript"/>
        </w:rPr>
        <w:t>2</w:t>
      </w:r>
      <w:r w:rsidRPr="00080A0B">
        <w:rPr>
          <w:sz w:val="28"/>
          <w:szCs w:val="28"/>
          <w:vertAlign w:val="superscript"/>
        </w:rPr>
        <w:t xml:space="preserve"> </w:t>
      </w:r>
      <w:r w:rsidRPr="00080A0B">
        <w:rPr>
          <w:sz w:val="28"/>
          <w:szCs w:val="28"/>
        </w:rPr>
        <w:t>– 4x + 2</w:t>
      </w:r>
    </w:p>
    <w:p w14:paraId="4829E740" w14:textId="77777777" w:rsidR="00F0550D" w:rsidRPr="00080A0B" w:rsidRDefault="00F0550D" w:rsidP="00DD0895">
      <w:pPr>
        <w:ind w:firstLine="720"/>
        <w:rPr>
          <w:sz w:val="28"/>
          <w:szCs w:val="28"/>
        </w:rPr>
      </w:pPr>
      <w:r w:rsidRPr="00080A0B">
        <w:rPr>
          <w:sz w:val="28"/>
          <w:szCs w:val="28"/>
        </w:rPr>
        <w:t xml:space="preserve">    b)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y</w:t>
      </w:r>
      <w:r w:rsidRPr="00080A0B">
        <w:rPr>
          <w:sz w:val="30"/>
          <w:szCs w:val="28"/>
          <w:vertAlign w:val="superscript"/>
        </w:rPr>
        <w:t>2</w:t>
      </w:r>
      <w:r w:rsidRPr="00080A0B">
        <w:rPr>
          <w:sz w:val="28"/>
          <w:szCs w:val="28"/>
        </w:rPr>
        <w:t xml:space="preserve">  + 3x – 3y</w:t>
      </w:r>
    </w:p>
    <w:p w14:paraId="0A9960BD" w14:textId="77777777" w:rsidR="00F0550D" w:rsidRPr="00080A0B" w:rsidRDefault="00F0550D" w:rsidP="00DD0895">
      <w:pPr>
        <w:ind w:firstLine="540"/>
        <w:rPr>
          <w:sz w:val="28"/>
          <w:szCs w:val="28"/>
        </w:rPr>
      </w:pPr>
      <w:r w:rsidRPr="00080A0B">
        <w:rPr>
          <w:sz w:val="28"/>
          <w:szCs w:val="28"/>
        </w:rPr>
        <w:tab/>
        <w:t>2. Tìm x biết:</w:t>
      </w:r>
    </w:p>
    <w:p w14:paraId="3920E803" w14:textId="77777777" w:rsidR="00F0550D" w:rsidRPr="00080A0B" w:rsidRDefault="00F0550D" w:rsidP="00DD0895">
      <w:pPr>
        <w:ind w:firstLine="900"/>
        <w:rPr>
          <w:sz w:val="28"/>
          <w:szCs w:val="28"/>
        </w:rPr>
      </w:pPr>
      <w:r w:rsidRPr="00080A0B">
        <w:rPr>
          <w:sz w:val="28"/>
          <w:szCs w:val="28"/>
        </w:rPr>
        <w:t xml:space="preserve">  a)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5x = 0</w:t>
      </w:r>
    </w:p>
    <w:p w14:paraId="3E717B27" w14:textId="77777777" w:rsidR="00F0550D" w:rsidRPr="00080A0B" w:rsidRDefault="00F0550D" w:rsidP="00DD0895">
      <w:pPr>
        <w:ind w:firstLine="900"/>
        <w:rPr>
          <w:sz w:val="28"/>
          <w:szCs w:val="28"/>
        </w:rPr>
      </w:pPr>
      <w:r w:rsidRPr="00080A0B">
        <w:rPr>
          <w:sz w:val="28"/>
          <w:szCs w:val="28"/>
        </w:rPr>
        <w:t xml:space="preserve">  b)  3x(x </w:t>
      </w:r>
      <w:r w:rsidRPr="00080A0B">
        <w:rPr>
          <w:sz w:val="28"/>
          <w:szCs w:val="28"/>
          <w:vertAlign w:val="superscript"/>
        </w:rPr>
        <w:t xml:space="preserve"> </w:t>
      </w:r>
      <w:r w:rsidRPr="00080A0B">
        <w:rPr>
          <w:sz w:val="28"/>
          <w:szCs w:val="28"/>
        </w:rPr>
        <w:t xml:space="preserve">– 1) = 1 – x </w:t>
      </w:r>
    </w:p>
    <w:p w14:paraId="228E6C9F" w14:textId="77777777" w:rsidR="00F0550D" w:rsidRPr="00080A0B" w:rsidRDefault="00F0550D" w:rsidP="00DD0895">
      <w:pPr>
        <w:rPr>
          <w:sz w:val="28"/>
          <w:szCs w:val="28"/>
          <w:lang w:val="pt-BR"/>
        </w:rPr>
      </w:pPr>
      <w:r w:rsidRPr="00080A0B">
        <w:rPr>
          <w:b/>
          <w:sz w:val="28"/>
          <w:szCs w:val="28"/>
          <w:u w:val="single"/>
          <w:lang w:val="pt-BR"/>
        </w:rPr>
        <w:t>Bài 3</w:t>
      </w:r>
      <w:r w:rsidRPr="00080A0B">
        <w:rPr>
          <w:b/>
          <w:sz w:val="28"/>
          <w:szCs w:val="28"/>
          <w:lang w:val="pt-BR"/>
        </w:rPr>
        <w:t>.</w:t>
      </w:r>
      <w:r w:rsidRPr="00080A0B">
        <w:rPr>
          <w:i/>
          <w:sz w:val="28"/>
          <w:szCs w:val="28"/>
          <w:lang w:val="pt-BR"/>
        </w:rPr>
        <w:t xml:space="preserve"> (1,5 điểm)</w:t>
      </w:r>
      <w:r w:rsidRPr="00080A0B">
        <w:rPr>
          <w:sz w:val="28"/>
          <w:szCs w:val="28"/>
          <w:lang w:val="pt-BR"/>
        </w:rPr>
        <w:t xml:space="preserve"> </w:t>
      </w:r>
    </w:p>
    <w:p w14:paraId="4CE9E75A" w14:textId="77777777" w:rsidR="00F0550D" w:rsidRPr="00080A0B" w:rsidRDefault="00F0550D" w:rsidP="00DD0895">
      <w:pPr>
        <w:rPr>
          <w:sz w:val="28"/>
          <w:szCs w:val="28"/>
          <w:lang w:val="pt-BR"/>
        </w:rPr>
      </w:pPr>
      <w:r w:rsidRPr="00080A0B">
        <w:rPr>
          <w:sz w:val="28"/>
          <w:szCs w:val="28"/>
          <w:lang w:val="pt-BR"/>
        </w:rPr>
        <w:tab/>
        <w:t xml:space="preserve">Cho phân thức: A = </w:t>
      </w:r>
      <w:r w:rsidRPr="00080A0B">
        <w:rPr>
          <w:position w:val="-26"/>
          <w:sz w:val="28"/>
          <w:szCs w:val="28"/>
        </w:rPr>
        <w:object w:dxaOrig="1240" w:dyaOrig="700" w14:anchorId="7854F034">
          <v:shape id="_x0000_i3540" type="#_x0000_t75" style="width:62.05pt;height:34.75pt" o:ole="" fillcolor="window">
            <v:imagedata r:id="rId1880" o:title=""/>
          </v:shape>
          <o:OLEObject Type="Embed" ProgID="Equation.DSMT4" ShapeID="_x0000_i3540" DrawAspect="Content" ObjectID="_1835157516" r:id="rId1881"/>
        </w:object>
      </w:r>
    </w:p>
    <w:p w14:paraId="445D4E7F" w14:textId="77777777"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a) Tìm điều kiện của x để  A được xác định. </w:t>
      </w:r>
    </w:p>
    <w:p w14:paraId="4A994011" w14:textId="77777777"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b) Rút gọn A.</w:t>
      </w:r>
    </w:p>
    <w:p w14:paraId="743BB586" w14:textId="77777777"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c) Tìm giá trị của x khi A bằng 2 .</w:t>
      </w:r>
    </w:p>
    <w:p w14:paraId="31AFBE5B" w14:textId="77777777" w:rsidR="00F0550D" w:rsidRPr="00080A0B" w:rsidRDefault="00F0550D" w:rsidP="00DD0895">
      <w:pPr>
        <w:rPr>
          <w:sz w:val="16"/>
          <w:szCs w:val="28"/>
          <w:lang w:val="pt-BR"/>
        </w:rPr>
      </w:pPr>
    </w:p>
    <w:p w14:paraId="3E267975" w14:textId="77777777" w:rsidR="00F0550D" w:rsidRPr="00080A0B" w:rsidRDefault="00F0550D" w:rsidP="00DD0895">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p w14:paraId="650E5385" w14:textId="77777777" w:rsidR="00F0550D" w:rsidRPr="00080A0B" w:rsidRDefault="00F0550D" w:rsidP="00DA23B5">
      <w:pPr>
        <w:jc w:val="both"/>
        <w:rPr>
          <w:sz w:val="28"/>
          <w:szCs w:val="28"/>
        </w:rPr>
      </w:pPr>
      <w:r w:rsidRPr="00080A0B">
        <w:rPr>
          <w:sz w:val="28"/>
          <w:szCs w:val="28"/>
        </w:rPr>
        <w:tab/>
        <w:t>Cho tam giác ABC gọi M,N, I, K theo thứ tự là trung điểm của các đoạn thẳng AB, AC, MC, MB.</w:t>
      </w:r>
    </w:p>
    <w:p w14:paraId="71A7033C" w14:textId="77777777" w:rsidR="00F0550D" w:rsidRPr="00080A0B" w:rsidRDefault="00F0550D" w:rsidP="00DD0895">
      <w:pPr>
        <w:rPr>
          <w:sz w:val="28"/>
          <w:szCs w:val="28"/>
        </w:rPr>
      </w:pPr>
      <w:r w:rsidRPr="00080A0B">
        <w:rPr>
          <w:sz w:val="28"/>
          <w:szCs w:val="28"/>
        </w:rPr>
        <w:t xml:space="preserve">        </w:t>
      </w:r>
      <w:r w:rsidRPr="00080A0B">
        <w:rPr>
          <w:sz w:val="28"/>
          <w:szCs w:val="28"/>
        </w:rPr>
        <w:tab/>
        <w:t xml:space="preserve">   a) Biết MN = 2,5 cm. Tính độ dài cạnh BC.</w:t>
      </w:r>
    </w:p>
    <w:p w14:paraId="2F34008C" w14:textId="77777777" w:rsidR="00F0550D" w:rsidRPr="00080A0B" w:rsidRDefault="00F0550D" w:rsidP="00DD0895">
      <w:pPr>
        <w:rPr>
          <w:sz w:val="28"/>
          <w:szCs w:val="28"/>
        </w:rPr>
      </w:pPr>
      <w:r w:rsidRPr="00080A0B">
        <w:rPr>
          <w:sz w:val="28"/>
          <w:szCs w:val="28"/>
        </w:rPr>
        <w:t xml:space="preserve">       </w:t>
      </w:r>
      <w:r w:rsidRPr="00080A0B">
        <w:rPr>
          <w:sz w:val="28"/>
          <w:szCs w:val="28"/>
        </w:rPr>
        <w:tab/>
        <w:t xml:space="preserve">   b) Chứng minh tứ giác MNIK là hình bình hành.</w:t>
      </w:r>
    </w:p>
    <w:p w14:paraId="7905B620" w14:textId="77777777" w:rsidR="00F0550D" w:rsidRPr="00080A0B" w:rsidRDefault="00F0550D" w:rsidP="00DA23B5">
      <w:pPr>
        <w:ind w:firstLine="540"/>
        <w:jc w:val="both"/>
        <w:rPr>
          <w:sz w:val="28"/>
          <w:szCs w:val="28"/>
        </w:rPr>
      </w:pPr>
      <w:r w:rsidRPr="00080A0B">
        <w:rPr>
          <w:sz w:val="28"/>
          <w:szCs w:val="28"/>
        </w:rPr>
        <w:tab/>
        <w:t xml:space="preserve">   c) Tam giác ABC phải có thêm điều kiện gì để tứ giác MNIK là hình chữ nhật? Vì sao?.</w:t>
      </w:r>
    </w:p>
    <w:p w14:paraId="6B28DD76" w14:textId="77777777" w:rsidR="00F0550D" w:rsidRPr="00080A0B" w:rsidRDefault="00F0550D" w:rsidP="00DD0895">
      <w:pPr>
        <w:rPr>
          <w:sz w:val="28"/>
          <w:szCs w:val="28"/>
        </w:rPr>
      </w:pPr>
      <w:r w:rsidRPr="00080A0B">
        <w:rPr>
          <w:sz w:val="28"/>
          <w:szCs w:val="28"/>
        </w:rPr>
        <w:t xml:space="preserve">        </w:t>
      </w:r>
      <w:r w:rsidRPr="00080A0B">
        <w:rPr>
          <w:sz w:val="28"/>
          <w:szCs w:val="28"/>
        </w:rPr>
        <w:tab/>
        <w:t xml:space="preserve">   d) Cho biết </w:t>
      </w:r>
      <w:r w:rsidRPr="00080A0B">
        <w:rPr>
          <w:position w:val="-14"/>
          <w:sz w:val="28"/>
          <w:szCs w:val="28"/>
        </w:rPr>
        <w:object w:dxaOrig="1020" w:dyaOrig="400" w14:anchorId="6D900368">
          <v:shape id="_x0000_i3541" type="#_x0000_t75" style="width:50.9pt;height:19.85pt" o:ole="">
            <v:imagedata r:id="rId1882" o:title=""/>
          </v:shape>
          <o:OLEObject Type="Embed" ProgID="Equation.DSMT4" ShapeID="_x0000_i3541" DrawAspect="Content" ObjectID="_1835157517" r:id="rId1883"/>
        </w:object>
      </w:r>
      <w:r w:rsidRPr="00080A0B">
        <w:rPr>
          <w:sz w:val="28"/>
          <w:szCs w:val="28"/>
        </w:rPr>
        <w:t xml:space="preserve">,  tính </w:t>
      </w:r>
      <w:r w:rsidRPr="00080A0B">
        <w:rPr>
          <w:sz w:val="30"/>
          <w:szCs w:val="28"/>
        </w:rPr>
        <w:t>S</w:t>
      </w:r>
      <w:r w:rsidRPr="00080A0B">
        <w:rPr>
          <w:sz w:val="28"/>
          <w:szCs w:val="28"/>
          <w:vertAlign w:val="subscript"/>
        </w:rPr>
        <w:t>AMN</w:t>
      </w:r>
      <w:r w:rsidRPr="00080A0B">
        <w:rPr>
          <w:sz w:val="28"/>
          <w:szCs w:val="28"/>
        </w:rPr>
        <w:t xml:space="preserve">  theo a.</w:t>
      </w:r>
    </w:p>
    <w:p w14:paraId="19C4F12E" w14:textId="77777777" w:rsidR="00F0550D" w:rsidRPr="00080A0B" w:rsidRDefault="00F0550D" w:rsidP="00DD0895">
      <w:pPr>
        <w:rPr>
          <w:sz w:val="14"/>
          <w:szCs w:val="28"/>
        </w:rPr>
      </w:pPr>
    </w:p>
    <w:p w14:paraId="3365282F" w14:textId="77777777" w:rsidR="00F0550D" w:rsidRPr="00080A0B" w:rsidRDefault="00F0550D" w:rsidP="00DD0895">
      <w:pPr>
        <w:rPr>
          <w:sz w:val="28"/>
          <w:szCs w:val="28"/>
        </w:rPr>
      </w:pPr>
      <w:r w:rsidRPr="00080A0B">
        <w:rPr>
          <w:b/>
          <w:sz w:val="28"/>
          <w:szCs w:val="28"/>
          <w:u w:val="single"/>
        </w:rPr>
        <w:t>Bài 5</w:t>
      </w:r>
      <w:r w:rsidRPr="00080A0B">
        <w:rPr>
          <w:b/>
          <w:sz w:val="28"/>
          <w:szCs w:val="28"/>
        </w:rPr>
        <w:t>.</w:t>
      </w:r>
      <w:r w:rsidRPr="00080A0B">
        <w:rPr>
          <w:sz w:val="28"/>
          <w:szCs w:val="28"/>
        </w:rPr>
        <w:t xml:space="preserve"> (</w:t>
      </w:r>
      <w:r w:rsidRPr="00080A0B">
        <w:rPr>
          <w:i/>
          <w:sz w:val="28"/>
          <w:szCs w:val="28"/>
        </w:rPr>
        <w:t>0.5 điểm</w:t>
      </w:r>
      <w:r w:rsidRPr="00080A0B">
        <w:rPr>
          <w:sz w:val="28"/>
          <w:szCs w:val="28"/>
        </w:rPr>
        <w:t xml:space="preserve">)  </w:t>
      </w:r>
    </w:p>
    <w:p w14:paraId="4AC36EF0" w14:textId="77777777" w:rsidR="00F0550D" w:rsidRPr="00080A0B" w:rsidRDefault="00F0550D" w:rsidP="00DD0895">
      <w:pPr>
        <w:rPr>
          <w:sz w:val="28"/>
          <w:szCs w:val="28"/>
        </w:rPr>
      </w:pPr>
      <w:r w:rsidRPr="00080A0B">
        <w:rPr>
          <w:sz w:val="28"/>
          <w:szCs w:val="28"/>
        </w:rPr>
        <w:tab/>
        <w:t xml:space="preserve">Tìm giá trị nhỏ nhất của biểu thức: Q = </w:t>
      </w:r>
      <w:r w:rsidRPr="00080A0B">
        <w:rPr>
          <w:position w:val="-40"/>
          <w:sz w:val="28"/>
          <w:szCs w:val="28"/>
        </w:rPr>
        <w:object w:dxaOrig="900" w:dyaOrig="840" w14:anchorId="48DFAB2F">
          <v:shape id="_x0000_i3542" type="#_x0000_t75" style="width:44.7pt;height:42.2pt" o:ole="">
            <v:imagedata r:id="rId1884" o:title=""/>
          </v:shape>
          <o:OLEObject Type="Embed" ProgID="Equation.DSMT4" ShapeID="_x0000_i3542" DrawAspect="Content" ObjectID="_1835157518" r:id="rId1885"/>
        </w:object>
      </w:r>
      <w:r w:rsidRPr="00080A0B">
        <w:rPr>
          <w:sz w:val="28"/>
          <w:szCs w:val="28"/>
        </w:rPr>
        <w:t xml:space="preserve"> </w:t>
      </w:r>
    </w:p>
    <w:p w14:paraId="4683BB30" w14:textId="77777777" w:rsidR="00F0550D" w:rsidRPr="00080A0B" w:rsidRDefault="00F0550D" w:rsidP="00DD0895">
      <w:pPr>
        <w:jc w:val="center"/>
      </w:pPr>
      <w:r w:rsidRPr="00080A0B">
        <w:t>--------------------HẾT--------------------</w:t>
      </w:r>
    </w:p>
    <w:p w14:paraId="46B0FDA6" w14:textId="77777777" w:rsidR="00F0550D" w:rsidRPr="00080A0B" w:rsidRDefault="00F0550D" w:rsidP="00DD0895">
      <w:pPr>
        <w:jc w:val="center"/>
        <w:rPr>
          <w:i/>
          <w:sz w:val="26"/>
        </w:rPr>
      </w:pPr>
      <w:r w:rsidRPr="00080A0B">
        <w:rPr>
          <w:i/>
          <w:sz w:val="26"/>
        </w:rPr>
        <w:t>(Giám thị coi thi không giải thích gì thêm)</w:t>
      </w:r>
    </w:p>
    <w:p w14:paraId="0EFFA1A6" w14:textId="77777777" w:rsidR="00F0550D" w:rsidRPr="00080A0B" w:rsidRDefault="00F0550D" w:rsidP="00DD0895"/>
    <w:p w14:paraId="7FE916B2" w14:textId="77777777" w:rsidR="00F0550D" w:rsidRPr="00080A0B" w:rsidRDefault="00F0550D" w:rsidP="00DD0895"/>
    <w:p w14:paraId="2C18B01D" w14:textId="77777777" w:rsidR="00F0550D" w:rsidRPr="00080A0B" w:rsidRDefault="00F0550D" w:rsidP="00F0550D">
      <w:pPr>
        <w:ind w:left="75"/>
        <w:jc w:val="center"/>
        <w:rPr>
          <w:b/>
          <w:sz w:val="26"/>
          <w:szCs w:val="26"/>
          <w:lang w:val="nl-NL"/>
        </w:rPr>
      </w:pPr>
      <w:r w:rsidRPr="00080A0B">
        <w:rPr>
          <w:b/>
          <w:sz w:val="26"/>
          <w:szCs w:val="26"/>
          <w:lang w:val="nl-NL"/>
        </w:rPr>
        <w:t>ĐÁP ÁN</w:t>
      </w:r>
    </w:p>
    <w:p w14:paraId="4A290F58" w14:textId="77777777" w:rsidR="00F0550D" w:rsidRPr="00080A0B" w:rsidRDefault="00F0550D" w:rsidP="00E045F8">
      <w:pPr>
        <w:rPr>
          <w:b/>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tbl>
      <w:tblPr>
        <w:tblStyle w:val="TableGrid"/>
        <w:tblW w:w="0" w:type="auto"/>
        <w:tblLook w:val="01E0" w:firstRow="1" w:lastRow="1" w:firstColumn="1" w:lastColumn="1" w:noHBand="0" w:noVBand="0"/>
      </w:tblPr>
      <w:tblGrid>
        <w:gridCol w:w="8148"/>
        <w:gridCol w:w="1473"/>
      </w:tblGrid>
      <w:tr w:rsidR="00F0550D" w:rsidRPr="00080A0B" w14:paraId="7B3E53F8" w14:textId="77777777">
        <w:tc>
          <w:tcPr>
            <w:tcW w:w="8148" w:type="dxa"/>
          </w:tcPr>
          <w:p w14:paraId="243E6F66" w14:textId="77777777" w:rsidR="00F0550D" w:rsidRPr="00080A0B" w:rsidRDefault="00F0550D" w:rsidP="00E045F8">
            <w:pPr>
              <w:jc w:val="center"/>
              <w:rPr>
                <w:b/>
                <w:sz w:val="28"/>
                <w:szCs w:val="28"/>
              </w:rPr>
            </w:pPr>
            <w:r w:rsidRPr="00080A0B">
              <w:rPr>
                <w:b/>
                <w:sz w:val="28"/>
                <w:szCs w:val="28"/>
              </w:rPr>
              <w:t>Tóm tắt cách giải</w:t>
            </w:r>
          </w:p>
        </w:tc>
        <w:tc>
          <w:tcPr>
            <w:tcW w:w="1473" w:type="dxa"/>
          </w:tcPr>
          <w:p w14:paraId="0A445A06" w14:textId="77777777" w:rsidR="00F0550D" w:rsidRPr="00080A0B" w:rsidRDefault="00F0550D" w:rsidP="005A4697">
            <w:pPr>
              <w:jc w:val="center"/>
              <w:rPr>
                <w:b/>
                <w:sz w:val="28"/>
                <w:szCs w:val="28"/>
              </w:rPr>
            </w:pPr>
            <w:r w:rsidRPr="00080A0B">
              <w:rPr>
                <w:b/>
                <w:sz w:val="28"/>
                <w:szCs w:val="28"/>
              </w:rPr>
              <w:t>Điểm</w:t>
            </w:r>
          </w:p>
        </w:tc>
      </w:tr>
      <w:tr w:rsidR="00F0550D" w:rsidRPr="00080A0B" w14:paraId="13119C43" w14:textId="77777777">
        <w:tc>
          <w:tcPr>
            <w:tcW w:w="8148" w:type="dxa"/>
          </w:tcPr>
          <w:p w14:paraId="21284F5A" w14:textId="77777777" w:rsidR="00F0550D" w:rsidRPr="00080A0B" w:rsidRDefault="00F0550D" w:rsidP="00E045F8">
            <w:pPr>
              <w:rPr>
                <w:sz w:val="28"/>
                <w:szCs w:val="28"/>
              </w:rPr>
            </w:pPr>
            <w:r w:rsidRPr="00080A0B">
              <w:rPr>
                <w:sz w:val="28"/>
                <w:szCs w:val="28"/>
              </w:rPr>
              <w:t>a) Kết quả:  3x</w:t>
            </w:r>
            <w:r w:rsidRPr="00080A0B">
              <w:rPr>
                <w:sz w:val="30"/>
                <w:szCs w:val="28"/>
                <w:vertAlign w:val="superscript"/>
              </w:rPr>
              <w:t>2</w:t>
            </w:r>
            <w:r w:rsidRPr="00080A0B">
              <w:rPr>
                <w:sz w:val="28"/>
                <w:szCs w:val="28"/>
              </w:rPr>
              <w:t>y - 4xy</w:t>
            </w:r>
            <w:r w:rsidRPr="00080A0B">
              <w:rPr>
                <w:sz w:val="30"/>
                <w:szCs w:val="28"/>
                <w:vertAlign w:val="superscript"/>
              </w:rPr>
              <w:t>2</w:t>
            </w:r>
          </w:p>
        </w:tc>
        <w:tc>
          <w:tcPr>
            <w:tcW w:w="1473" w:type="dxa"/>
          </w:tcPr>
          <w:p w14:paraId="2278E5B9" w14:textId="77777777" w:rsidR="00F0550D" w:rsidRPr="00080A0B" w:rsidRDefault="00F0550D" w:rsidP="005A4697">
            <w:pPr>
              <w:jc w:val="center"/>
              <w:rPr>
                <w:sz w:val="28"/>
                <w:szCs w:val="28"/>
              </w:rPr>
            </w:pPr>
            <w:r w:rsidRPr="00080A0B">
              <w:rPr>
                <w:sz w:val="28"/>
                <w:szCs w:val="28"/>
              </w:rPr>
              <w:t>0,5 điểm</w:t>
            </w:r>
          </w:p>
        </w:tc>
      </w:tr>
      <w:tr w:rsidR="00F0550D" w:rsidRPr="00080A0B" w14:paraId="6549142A" w14:textId="77777777">
        <w:tc>
          <w:tcPr>
            <w:tcW w:w="8148" w:type="dxa"/>
          </w:tcPr>
          <w:p w14:paraId="25A476B5" w14:textId="77777777" w:rsidR="00F0550D" w:rsidRPr="00080A0B" w:rsidRDefault="00F0550D" w:rsidP="00E045F8">
            <w:pPr>
              <w:rPr>
                <w:sz w:val="28"/>
                <w:szCs w:val="28"/>
              </w:rPr>
            </w:pPr>
            <w:r w:rsidRPr="00080A0B">
              <w:rPr>
                <w:sz w:val="28"/>
                <w:szCs w:val="28"/>
              </w:rPr>
              <w:t>b) Kết quả:  x + 2</w:t>
            </w:r>
          </w:p>
        </w:tc>
        <w:tc>
          <w:tcPr>
            <w:tcW w:w="1473" w:type="dxa"/>
          </w:tcPr>
          <w:p w14:paraId="316AB25B" w14:textId="77777777" w:rsidR="00F0550D" w:rsidRPr="00080A0B" w:rsidRDefault="00F0550D" w:rsidP="005A4697">
            <w:pPr>
              <w:jc w:val="center"/>
              <w:rPr>
                <w:sz w:val="28"/>
                <w:szCs w:val="28"/>
              </w:rPr>
            </w:pPr>
            <w:r w:rsidRPr="00080A0B">
              <w:rPr>
                <w:sz w:val="28"/>
                <w:szCs w:val="28"/>
              </w:rPr>
              <w:t>0,5 điểm</w:t>
            </w:r>
          </w:p>
        </w:tc>
      </w:tr>
      <w:tr w:rsidR="00F0550D" w:rsidRPr="00080A0B" w14:paraId="160A5B67" w14:textId="77777777">
        <w:tc>
          <w:tcPr>
            <w:tcW w:w="8148" w:type="dxa"/>
          </w:tcPr>
          <w:p w14:paraId="3F97778F" w14:textId="77777777" w:rsidR="00F0550D" w:rsidRPr="00080A0B" w:rsidRDefault="00F0550D" w:rsidP="00E045F8">
            <w:pPr>
              <w:rPr>
                <w:sz w:val="28"/>
                <w:szCs w:val="28"/>
              </w:rPr>
            </w:pPr>
            <w:r w:rsidRPr="00080A0B">
              <w:rPr>
                <w:sz w:val="28"/>
                <w:szCs w:val="28"/>
              </w:rPr>
              <w:t xml:space="preserve">c) Kết quả:  </w:t>
            </w:r>
            <w:r w:rsidRPr="00080A0B">
              <w:rPr>
                <w:position w:val="-24"/>
                <w:sz w:val="28"/>
                <w:szCs w:val="28"/>
                <w:lang w:val="fr-FR"/>
              </w:rPr>
              <w:object w:dxaOrig="260" w:dyaOrig="639" w14:anchorId="47B71466">
                <v:shape id="_x0000_i3543" type="#_x0000_t75" style="width:12.4pt;height:32.3pt" o:ole="">
                  <v:imagedata r:id="rId1886" o:title=""/>
                </v:shape>
                <o:OLEObject Type="Embed" ProgID="Equation.DSMT4" ShapeID="_x0000_i3543" DrawAspect="Content" ObjectID="_1835157519" r:id="rId1887"/>
              </w:object>
            </w:r>
            <w:r w:rsidRPr="00080A0B">
              <w:rPr>
                <w:sz w:val="28"/>
                <w:szCs w:val="28"/>
              </w:rPr>
              <w:t xml:space="preserve"> </w:t>
            </w:r>
          </w:p>
        </w:tc>
        <w:tc>
          <w:tcPr>
            <w:tcW w:w="1473" w:type="dxa"/>
          </w:tcPr>
          <w:p w14:paraId="30D27CCC" w14:textId="77777777" w:rsidR="00F0550D" w:rsidRPr="00080A0B" w:rsidRDefault="00F0550D" w:rsidP="005A4697">
            <w:pPr>
              <w:jc w:val="center"/>
              <w:rPr>
                <w:sz w:val="28"/>
                <w:szCs w:val="28"/>
                <w:lang w:val="fr-FR"/>
              </w:rPr>
            </w:pPr>
            <w:r w:rsidRPr="00080A0B">
              <w:rPr>
                <w:sz w:val="28"/>
                <w:szCs w:val="28"/>
              </w:rPr>
              <w:t xml:space="preserve">0,5 </w:t>
            </w:r>
            <w:r w:rsidRPr="00080A0B">
              <w:rPr>
                <w:sz w:val="28"/>
                <w:szCs w:val="28"/>
                <w:lang w:val="fr-FR"/>
              </w:rPr>
              <w:t>điểm</w:t>
            </w:r>
          </w:p>
        </w:tc>
      </w:tr>
    </w:tbl>
    <w:p w14:paraId="26614839" w14:textId="77777777" w:rsidR="00F0550D" w:rsidRPr="00080A0B" w:rsidRDefault="00F0550D" w:rsidP="00E045F8">
      <w:pPr>
        <w:rPr>
          <w:sz w:val="28"/>
          <w:szCs w:val="28"/>
        </w:rPr>
      </w:pP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14:paraId="37A27993" w14:textId="77777777">
        <w:tc>
          <w:tcPr>
            <w:tcW w:w="8148" w:type="dxa"/>
          </w:tcPr>
          <w:p w14:paraId="7D1C8952" w14:textId="77777777" w:rsidR="00F0550D" w:rsidRPr="00080A0B" w:rsidRDefault="00F0550D" w:rsidP="00CB51DB">
            <w:pPr>
              <w:jc w:val="center"/>
              <w:rPr>
                <w:b/>
                <w:sz w:val="28"/>
                <w:szCs w:val="28"/>
              </w:rPr>
            </w:pPr>
            <w:r w:rsidRPr="00080A0B">
              <w:rPr>
                <w:b/>
                <w:sz w:val="28"/>
                <w:szCs w:val="28"/>
              </w:rPr>
              <w:t>Tóm tắt cách giải</w:t>
            </w:r>
          </w:p>
        </w:tc>
        <w:tc>
          <w:tcPr>
            <w:tcW w:w="1473" w:type="dxa"/>
          </w:tcPr>
          <w:p w14:paraId="4ACD0E18" w14:textId="77777777" w:rsidR="00F0550D" w:rsidRPr="00080A0B" w:rsidRDefault="00F0550D" w:rsidP="00CB51DB">
            <w:pPr>
              <w:jc w:val="center"/>
              <w:rPr>
                <w:b/>
                <w:sz w:val="28"/>
                <w:szCs w:val="28"/>
              </w:rPr>
            </w:pPr>
            <w:r w:rsidRPr="00080A0B">
              <w:rPr>
                <w:b/>
                <w:sz w:val="28"/>
                <w:szCs w:val="28"/>
              </w:rPr>
              <w:t>Điểm</w:t>
            </w:r>
          </w:p>
        </w:tc>
      </w:tr>
      <w:tr w:rsidR="00F0550D" w:rsidRPr="00080A0B" w14:paraId="39B189FF" w14:textId="77777777">
        <w:tc>
          <w:tcPr>
            <w:tcW w:w="8148" w:type="dxa"/>
          </w:tcPr>
          <w:p w14:paraId="6F1EC17C" w14:textId="77777777" w:rsidR="00F0550D" w:rsidRPr="00080A0B" w:rsidRDefault="00F0550D" w:rsidP="005A4697">
            <w:pPr>
              <w:rPr>
                <w:sz w:val="28"/>
                <w:szCs w:val="28"/>
              </w:rPr>
            </w:pPr>
            <w:r w:rsidRPr="00080A0B">
              <w:rPr>
                <w:sz w:val="28"/>
                <w:szCs w:val="28"/>
              </w:rPr>
              <w:t>1a) 2x</w:t>
            </w:r>
            <w:r w:rsidRPr="00080A0B">
              <w:rPr>
                <w:sz w:val="28"/>
                <w:szCs w:val="28"/>
                <w:vertAlign w:val="superscript"/>
              </w:rPr>
              <w:t xml:space="preserve">2 </w:t>
            </w:r>
            <w:r w:rsidRPr="00080A0B">
              <w:rPr>
                <w:sz w:val="28"/>
                <w:szCs w:val="28"/>
              </w:rPr>
              <w:t>– 4x + 2  = 2(x</w:t>
            </w:r>
            <w:r w:rsidRPr="00080A0B">
              <w:rPr>
                <w:sz w:val="28"/>
                <w:szCs w:val="28"/>
                <w:vertAlign w:val="superscript"/>
              </w:rPr>
              <w:t>2</w:t>
            </w:r>
            <w:r w:rsidRPr="00080A0B">
              <w:rPr>
                <w:sz w:val="28"/>
                <w:szCs w:val="28"/>
              </w:rPr>
              <w:t xml:space="preserve"> – 2x +1)</w:t>
            </w:r>
          </w:p>
          <w:p w14:paraId="09F19E06" w14:textId="77777777" w:rsidR="00F0550D" w:rsidRPr="00080A0B" w:rsidRDefault="00F0550D" w:rsidP="00CB51DB">
            <w:pPr>
              <w:rPr>
                <w:sz w:val="28"/>
                <w:szCs w:val="28"/>
                <w:vertAlign w:val="superscript"/>
              </w:rPr>
            </w:pPr>
            <w:r w:rsidRPr="00080A0B">
              <w:rPr>
                <w:sz w:val="28"/>
                <w:szCs w:val="28"/>
              </w:rPr>
              <w:tab/>
            </w:r>
            <w:r w:rsidRPr="00080A0B">
              <w:rPr>
                <w:sz w:val="28"/>
                <w:szCs w:val="28"/>
              </w:rPr>
              <w:tab/>
              <w:t xml:space="preserve">       = 2(x – 1)</w:t>
            </w:r>
            <w:r w:rsidRPr="00080A0B">
              <w:rPr>
                <w:sz w:val="28"/>
                <w:szCs w:val="28"/>
                <w:vertAlign w:val="superscript"/>
              </w:rPr>
              <w:t>2</w:t>
            </w:r>
          </w:p>
        </w:tc>
        <w:tc>
          <w:tcPr>
            <w:tcW w:w="1473" w:type="dxa"/>
          </w:tcPr>
          <w:p w14:paraId="1547F5EB" w14:textId="77777777" w:rsidR="00F0550D" w:rsidRPr="00080A0B" w:rsidRDefault="00F0550D" w:rsidP="00CB51DB">
            <w:pPr>
              <w:jc w:val="center"/>
              <w:rPr>
                <w:sz w:val="28"/>
                <w:szCs w:val="28"/>
              </w:rPr>
            </w:pPr>
            <w:r w:rsidRPr="00080A0B">
              <w:rPr>
                <w:sz w:val="28"/>
                <w:szCs w:val="28"/>
              </w:rPr>
              <w:t>0,25 điểm</w:t>
            </w:r>
          </w:p>
          <w:p w14:paraId="04B1F285" w14:textId="77777777" w:rsidR="00F0550D" w:rsidRPr="00080A0B" w:rsidRDefault="00F0550D" w:rsidP="00CB51DB">
            <w:pPr>
              <w:jc w:val="center"/>
              <w:rPr>
                <w:sz w:val="28"/>
                <w:szCs w:val="28"/>
              </w:rPr>
            </w:pPr>
            <w:r w:rsidRPr="00080A0B">
              <w:rPr>
                <w:sz w:val="28"/>
                <w:szCs w:val="28"/>
              </w:rPr>
              <w:t>0,25 điểm</w:t>
            </w:r>
          </w:p>
        </w:tc>
      </w:tr>
      <w:tr w:rsidR="00F0550D" w:rsidRPr="00080A0B" w14:paraId="5D0D9813" w14:textId="77777777">
        <w:tc>
          <w:tcPr>
            <w:tcW w:w="8148" w:type="dxa"/>
          </w:tcPr>
          <w:p w14:paraId="6B07BF85" w14:textId="77777777" w:rsidR="00F0550D" w:rsidRPr="00080A0B" w:rsidRDefault="00F0550D" w:rsidP="005A4697">
            <w:pPr>
              <w:rPr>
                <w:sz w:val="28"/>
                <w:szCs w:val="28"/>
                <w:lang w:val="fr-FR"/>
              </w:rPr>
            </w:pPr>
            <w:r w:rsidRPr="00080A0B">
              <w:rPr>
                <w:sz w:val="28"/>
                <w:szCs w:val="28"/>
              </w:rPr>
              <w:t>1b) x</w:t>
            </w:r>
            <w:r w:rsidRPr="00080A0B">
              <w:rPr>
                <w:sz w:val="28"/>
                <w:szCs w:val="28"/>
                <w:vertAlign w:val="superscript"/>
              </w:rPr>
              <w:t xml:space="preserve">2 </w:t>
            </w:r>
            <w:r w:rsidRPr="00080A0B">
              <w:rPr>
                <w:sz w:val="28"/>
                <w:szCs w:val="28"/>
              </w:rPr>
              <w:t xml:space="preserve"> – y</w:t>
            </w:r>
            <w:r w:rsidRPr="00080A0B">
              <w:rPr>
                <w:sz w:val="28"/>
                <w:szCs w:val="28"/>
                <w:vertAlign w:val="superscript"/>
              </w:rPr>
              <w:t>2</w:t>
            </w:r>
            <w:r w:rsidRPr="00080A0B">
              <w:rPr>
                <w:sz w:val="28"/>
                <w:szCs w:val="28"/>
              </w:rPr>
              <w:t xml:space="preserve">  + 3x – 3y = </w:t>
            </w:r>
            <w:r w:rsidRPr="00080A0B">
              <w:rPr>
                <w:sz w:val="28"/>
                <w:szCs w:val="28"/>
                <w:lang w:val="fr-FR"/>
              </w:rPr>
              <w:t>(x + y)(x – y) + 3(x – y)</w:t>
            </w:r>
          </w:p>
          <w:p w14:paraId="234B40E3" w14:textId="77777777" w:rsidR="00F0550D" w:rsidRPr="00080A0B" w:rsidRDefault="00F0550D" w:rsidP="005A4697">
            <w:pPr>
              <w:rPr>
                <w:sz w:val="28"/>
                <w:szCs w:val="28"/>
                <w:lang w:val="fr-FR"/>
              </w:rPr>
            </w:pPr>
            <w:r w:rsidRPr="00080A0B">
              <w:rPr>
                <w:sz w:val="28"/>
                <w:szCs w:val="28"/>
                <w:lang w:val="fr-FR"/>
              </w:rPr>
              <w:tab/>
            </w:r>
            <w:r w:rsidRPr="00080A0B">
              <w:rPr>
                <w:sz w:val="28"/>
                <w:szCs w:val="28"/>
                <w:lang w:val="fr-FR"/>
              </w:rPr>
              <w:tab/>
            </w:r>
            <w:r w:rsidRPr="00080A0B">
              <w:rPr>
                <w:sz w:val="28"/>
                <w:szCs w:val="28"/>
                <w:lang w:val="fr-FR"/>
              </w:rPr>
              <w:tab/>
              <w:t xml:space="preserve">     = (x – y)(x + y + 3)</w:t>
            </w:r>
          </w:p>
        </w:tc>
        <w:tc>
          <w:tcPr>
            <w:tcW w:w="1473" w:type="dxa"/>
          </w:tcPr>
          <w:p w14:paraId="190509C7" w14:textId="77777777" w:rsidR="00F0550D" w:rsidRPr="00080A0B" w:rsidRDefault="00F0550D" w:rsidP="00CB51DB">
            <w:pPr>
              <w:jc w:val="center"/>
              <w:rPr>
                <w:sz w:val="28"/>
                <w:szCs w:val="28"/>
                <w:lang w:val="fr-FR"/>
              </w:rPr>
            </w:pPr>
            <w:r w:rsidRPr="00080A0B">
              <w:rPr>
                <w:sz w:val="28"/>
                <w:szCs w:val="28"/>
                <w:lang w:val="fr-FR"/>
              </w:rPr>
              <w:t>0,25 điểm</w:t>
            </w:r>
          </w:p>
          <w:p w14:paraId="7154CB71" w14:textId="77777777"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14:paraId="7C8EE542" w14:textId="77777777">
        <w:tc>
          <w:tcPr>
            <w:tcW w:w="8148" w:type="dxa"/>
          </w:tcPr>
          <w:p w14:paraId="6D8FEBA3" w14:textId="77777777" w:rsidR="00F0550D" w:rsidRPr="00080A0B" w:rsidRDefault="00F0550D" w:rsidP="005A4697">
            <w:pPr>
              <w:rPr>
                <w:sz w:val="28"/>
                <w:szCs w:val="28"/>
                <w:lang w:val="pt-BR"/>
              </w:rPr>
            </w:pPr>
            <w:r w:rsidRPr="00080A0B">
              <w:rPr>
                <w:sz w:val="28"/>
                <w:szCs w:val="28"/>
                <w:lang w:val="pt-BR"/>
              </w:rPr>
              <w:t>2a)  x</w:t>
            </w:r>
            <w:r w:rsidRPr="00080A0B">
              <w:rPr>
                <w:sz w:val="28"/>
                <w:szCs w:val="28"/>
                <w:vertAlign w:val="superscript"/>
                <w:lang w:val="pt-BR"/>
              </w:rPr>
              <w:t xml:space="preserve">2 </w:t>
            </w:r>
            <w:r w:rsidRPr="00080A0B">
              <w:rPr>
                <w:sz w:val="28"/>
                <w:szCs w:val="28"/>
                <w:lang w:val="pt-BR"/>
              </w:rPr>
              <w:t xml:space="preserve"> + 5x = 0 </w:t>
            </w:r>
            <w:r w:rsidRPr="00080A0B">
              <w:rPr>
                <w:position w:val="-6"/>
                <w:sz w:val="28"/>
                <w:szCs w:val="28"/>
              </w:rPr>
              <w:object w:dxaOrig="340" w:dyaOrig="240" w14:anchorId="55965D3A">
                <v:shape id="_x0000_i3544" type="#_x0000_t75" style="width:17.4pt;height:12.4pt" o:ole="">
                  <v:imagedata r:id="rId1888" o:title=""/>
                </v:shape>
                <o:OLEObject Type="Embed" ProgID="Equation.DSMT4" ShapeID="_x0000_i3544" DrawAspect="Content" ObjectID="_1835157520" r:id="rId1889"/>
              </w:object>
            </w:r>
            <w:r w:rsidRPr="00080A0B">
              <w:rPr>
                <w:sz w:val="28"/>
                <w:szCs w:val="28"/>
                <w:lang w:val="pt-BR"/>
              </w:rPr>
              <w:t xml:space="preserve"> x(x + 5) = 0</w:t>
            </w:r>
          </w:p>
          <w:p w14:paraId="454FCB25" w14:textId="77777777"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w14:anchorId="0483618D">
                <v:shape id="_x0000_i3545" type="#_x0000_t75" style="width:17.4pt;height:12.4pt" o:ole="">
                  <v:imagedata r:id="rId1888" o:title=""/>
                </v:shape>
                <o:OLEObject Type="Embed" ProgID="Equation.DSMT4" ShapeID="_x0000_i3545" DrawAspect="Content" ObjectID="_1835157521" r:id="rId1890"/>
              </w:object>
            </w:r>
            <w:r w:rsidRPr="00080A0B">
              <w:rPr>
                <w:sz w:val="28"/>
                <w:szCs w:val="28"/>
              </w:rPr>
              <w:t>x = 0 hoặc x + 5 = 0</w:t>
            </w:r>
          </w:p>
          <w:p w14:paraId="213118E5" w14:textId="77777777"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w14:anchorId="3F420BC8">
                <v:shape id="_x0000_i3546" type="#_x0000_t75" style="width:17.4pt;height:12.4pt" o:ole="">
                  <v:imagedata r:id="rId1888" o:title=""/>
                </v:shape>
                <o:OLEObject Type="Embed" ProgID="Equation.DSMT4" ShapeID="_x0000_i3546" DrawAspect="Content" ObjectID="_1835157522" r:id="rId1891"/>
              </w:object>
            </w:r>
            <w:r w:rsidRPr="00080A0B">
              <w:rPr>
                <w:sz w:val="28"/>
                <w:szCs w:val="28"/>
              </w:rPr>
              <w:t xml:space="preserve">x = 0 hoặc x = </w:t>
            </w:r>
            <w:r w:rsidRPr="00080A0B">
              <w:rPr>
                <w:sz w:val="28"/>
                <w:szCs w:val="28"/>
                <w:lang w:val="fr-FR"/>
              </w:rPr>
              <w:t>–</w:t>
            </w:r>
            <w:r w:rsidRPr="00080A0B">
              <w:rPr>
                <w:sz w:val="28"/>
                <w:szCs w:val="28"/>
              </w:rPr>
              <w:t xml:space="preserve"> 5</w:t>
            </w:r>
          </w:p>
        </w:tc>
        <w:tc>
          <w:tcPr>
            <w:tcW w:w="1473" w:type="dxa"/>
          </w:tcPr>
          <w:p w14:paraId="7394C37C" w14:textId="77777777" w:rsidR="00F0550D" w:rsidRPr="00080A0B" w:rsidRDefault="00F0550D" w:rsidP="00CB51DB">
            <w:pPr>
              <w:jc w:val="center"/>
              <w:rPr>
                <w:sz w:val="28"/>
                <w:szCs w:val="28"/>
                <w:lang w:val="fr-FR"/>
              </w:rPr>
            </w:pPr>
            <w:r w:rsidRPr="00080A0B">
              <w:rPr>
                <w:sz w:val="28"/>
                <w:szCs w:val="28"/>
                <w:lang w:val="fr-FR"/>
              </w:rPr>
              <w:t>0,25 điểm</w:t>
            </w:r>
          </w:p>
          <w:p w14:paraId="2D1C5207" w14:textId="77777777" w:rsidR="00F0550D" w:rsidRPr="00080A0B" w:rsidRDefault="00F0550D" w:rsidP="00CB51DB">
            <w:pPr>
              <w:jc w:val="center"/>
              <w:rPr>
                <w:sz w:val="28"/>
                <w:szCs w:val="28"/>
                <w:lang w:val="fr-FR"/>
              </w:rPr>
            </w:pPr>
          </w:p>
          <w:p w14:paraId="32839243" w14:textId="77777777"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14:paraId="4250AC3B" w14:textId="77777777">
        <w:tc>
          <w:tcPr>
            <w:tcW w:w="8148" w:type="dxa"/>
          </w:tcPr>
          <w:p w14:paraId="10FE1BC7" w14:textId="77777777" w:rsidR="00F0550D" w:rsidRPr="00080A0B" w:rsidRDefault="00F0550D" w:rsidP="005A4697">
            <w:pPr>
              <w:rPr>
                <w:sz w:val="28"/>
                <w:szCs w:val="28"/>
              </w:rPr>
            </w:pPr>
            <w:r w:rsidRPr="00080A0B">
              <w:rPr>
                <w:sz w:val="28"/>
                <w:szCs w:val="28"/>
              </w:rPr>
              <w:t xml:space="preserve">2b) 3x(x – 1) =  1 – x  </w:t>
            </w:r>
            <w:r w:rsidRPr="00080A0B">
              <w:rPr>
                <w:position w:val="-6"/>
                <w:sz w:val="28"/>
                <w:szCs w:val="28"/>
              </w:rPr>
              <w:object w:dxaOrig="340" w:dyaOrig="240" w14:anchorId="63CABBEA">
                <v:shape id="_x0000_i3547" type="#_x0000_t75" style="width:17.4pt;height:12.4pt" o:ole="">
                  <v:imagedata r:id="rId1888" o:title=""/>
                </v:shape>
                <o:OLEObject Type="Embed" ProgID="Equation.DSMT4" ShapeID="_x0000_i3547" DrawAspect="Content" ObjectID="_1835157523" r:id="rId1892"/>
              </w:object>
            </w:r>
            <w:r w:rsidRPr="00080A0B">
              <w:rPr>
                <w:sz w:val="28"/>
                <w:szCs w:val="28"/>
              </w:rPr>
              <w:t xml:space="preserve">3x(x – 1) + (x – 1) = 0 </w:t>
            </w:r>
          </w:p>
          <w:p w14:paraId="7F7C4C13" w14:textId="77777777"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w14:anchorId="7397EC0D">
                <v:shape id="_x0000_i3548" type="#_x0000_t75" style="width:17.4pt;height:12.4pt" o:ole="">
                  <v:imagedata r:id="rId1888" o:title=""/>
                </v:shape>
                <o:OLEObject Type="Embed" ProgID="Equation.DSMT4" ShapeID="_x0000_i3548" DrawAspect="Content" ObjectID="_1835157524" r:id="rId1893"/>
              </w:object>
            </w:r>
            <w:r w:rsidRPr="00080A0B">
              <w:rPr>
                <w:sz w:val="28"/>
                <w:szCs w:val="28"/>
              </w:rPr>
              <w:t>(x – 1)(3x + 1) = 0</w:t>
            </w:r>
          </w:p>
          <w:p w14:paraId="5E7F6A3D" w14:textId="77777777"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w14:anchorId="2647AC14">
                <v:shape id="_x0000_i3549" type="#_x0000_t75" style="width:17.4pt;height:12.4pt" o:ole="">
                  <v:imagedata r:id="rId1888" o:title=""/>
                </v:shape>
                <o:OLEObject Type="Embed" ProgID="Equation.DSMT4" ShapeID="_x0000_i3549" DrawAspect="Content" ObjectID="_1835157525" r:id="rId1894"/>
              </w:object>
            </w:r>
            <w:r w:rsidRPr="00080A0B">
              <w:rPr>
                <w:sz w:val="28"/>
                <w:szCs w:val="28"/>
              </w:rPr>
              <w:t>x – 1 = 0 hoặc 3x + 1 = 0</w:t>
            </w:r>
          </w:p>
          <w:p w14:paraId="591B9162" w14:textId="77777777" w:rsidR="00F0550D" w:rsidRPr="00080A0B" w:rsidRDefault="00F0550D" w:rsidP="005A4697">
            <w:pPr>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w14:anchorId="26A150C3">
                <v:shape id="_x0000_i3550" type="#_x0000_t75" style="width:17.4pt;height:12.4pt" o:ole="">
                  <v:imagedata r:id="rId1888" o:title=""/>
                </v:shape>
                <o:OLEObject Type="Embed" ProgID="Equation.DSMT4" ShapeID="_x0000_i3550" DrawAspect="Content" ObjectID="_1835157526" r:id="rId1895"/>
              </w:object>
            </w:r>
            <w:r w:rsidRPr="00080A0B">
              <w:rPr>
                <w:sz w:val="28"/>
                <w:szCs w:val="28"/>
              </w:rPr>
              <w:t>x = 1 hoặc x = –</w:t>
            </w:r>
            <w:r w:rsidRPr="00080A0B">
              <w:rPr>
                <w:position w:val="-24"/>
                <w:sz w:val="28"/>
                <w:szCs w:val="28"/>
              </w:rPr>
              <w:object w:dxaOrig="220" w:dyaOrig="620" w14:anchorId="15A405FC">
                <v:shape id="_x0000_i3551" type="#_x0000_t75" style="width:11.15pt;height:31.05pt" o:ole="">
                  <v:imagedata r:id="rId1896" o:title=""/>
                </v:shape>
                <o:OLEObject Type="Embed" ProgID="Equation.DSMT4" ShapeID="_x0000_i3551" DrawAspect="Content" ObjectID="_1835157527" r:id="rId1897"/>
              </w:object>
            </w:r>
            <w:r w:rsidRPr="00080A0B">
              <w:rPr>
                <w:sz w:val="28"/>
                <w:szCs w:val="28"/>
              </w:rPr>
              <w:t xml:space="preserve">  </w:t>
            </w:r>
          </w:p>
        </w:tc>
        <w:tc>
          <w:tcPr>
            <w:tcW w:w="1473" w:type="dxa"/>
          </w:tcPr>
          <w:p w14:paraId="11A533AC" w14:textId="77777777" w:rsidR="00F0550D" w:rsidRPr="00080A0B" w:rsidRDefault="00F0550D" w:rsidP="00CB51DB">
            <w:pPr>
              <w:jc w:val="center"/>
              <w:rPr>
                <w:sz w:val="28"/>
                <w:szCs w:val="28"/>
                <w:lang w:val="fr-FR"/>
              </w:rPr>
            </w:pPr>
            <w:r w:rsidRPr="00080A0B">
              <w:rPr>
                <w:sz w:val="28"/>
                <w:szCs w:val="28"/>
                <w:lang w:val="fr-FR"/>
              </w:rPr>
              <w:t>0,25 điểm</w:t>
            </w:r>
          </w:p>
          <w:p w14:paraId="09BC0383" w14:textId="77777777" w:rsidR="00F0550D" w:rsidRPr="00080A0B" w:rsidRDefault="00F0550D" w:rsidP="00CB51DB">
            <w:pPr>
              <w:jc w:val="center"/>
              <w:rPr>
                <w:sz w:val="28"/>
                <w:szCs w:val="28"/>
                <w:lang w:val="fr-FR"/>
              </w:rPr>
            </w:pPr>
          </w:p>
          <w:p w14:paraId="0CDF6AA5" w14:textId="77777777" w:rsidR="00F0550D" w:rsidRPr="00080A0B" w:rsidRDefault="00F0550D" w:rsidP="00CB51DB">
            <w:pPr>
              <w:jc w:val="center"/>
              <w:rPr>
                <w:sz w:val="28"/>
                <w:szCs w:val="28"/>
                <w:lang w:val="fr-FR"/>
              </w:rPr>
            </w:pPr>
          </w:p>
          <w:p w14:paraId="720AFC4D" w14:textId="77777777" w:rsidR="00F0550D" w:rsidRPr="00080A0B" w:rsidRDefault="00F0550D" w:rsidP="00CB51DB">
            <w:pPr>
              <w:jc w:val="center"/>
              <w:rPr>
                <w:sz w:val="28"/>
                <w:szCs w:val="28"/>
                <w:lang w:val="fr-FR"/>
              </w:rPr>
            </w:pPr>
            <w:r w:rsidRPr="00080A0B">
              <w:rPr>
                <w:sz w:val="28"/>
                <w:szCs w:val="28"/>
                <w:lang w:val="fr-FR"/>
              </w:rPr>
              <w:t>0,25 điểm</w:t>
            </w:r>
          </w:p>
          <w:p w14:paraId="2A7E174D" w14:textId="77777777" w:rsidR="00F0550D" w:rsidRPr="00080A0B" w:rsidRDefault="00F0550D" w:rsidP="00CB51DB">
            <w:pPr>
              <w:jc w:val="center"/>
              <w:rPr>
                <w:sz w:val="28"/>
                <w:szCs w:val="28"/>
                <w:lang w:val="fr-FR"/>
              </w:rPr>
            </w:pPr>
          </w:p>
        </w:tc>
      </w:tr>
    </w:tbl>
    <w:p w14:paraId="2BEC234F" w14:textId="77777777" w:rsidR="00F0550D" w:rsidRPr="00080A0B" w:rsidRDefault="00F0550D" w:rsidP="00E045F8">
      <w:pPr>
        <w:rPr>
          <w:sz w:val="28"/>
          <w:szCs w:val="28"/>
        </w:rPr>
      </w:pPr>
      <w:r w:rsidRPr="00080A0B">
        <w:rPr>
          <w:b/>
          <w:sz w:val="28"/>
          <w:szCs w:val="28"/>
          <w:u w:val="single"/>
          <w:lang w:val="pt-BR"/>
        </w:rPr>
        <w:t>Bài 3</w:t>
      </w:r>
      <w:r w:rsidRPr="00080A0B">
        <w:rPr>
          <w:i/>
          <w:sz w:val="28"/>
          <w:szCs w:val="28"/>
          <w:lang w:val="pt-BR"/>
        </w:rPr>
        <w:t>(1,5 điểm)</w:t>
      </w:r>
      <w:r w:rsidRPr="00080A0B">
        <w:rPr>
          <w:sz w:val="28"/>
          <w:szCs w:val="28"/>
          <w:lang w:val="pt-BR"/>
        </w:rPr>
        <w:t xml:space="preserve"> </w:t>
      </w:r>
    </w:p>
    <w:tbl>
      <w:tblPr>
        <w:tblStyle w:val="TableGrid"/>
        <w:tblW w:w="0" w:type="auto"/>
        <w:tblLook w:val="01E0" w:firstRow="1" w:lastRow="1" w:firstColumn="1" w:lastColumn="1" w:noHBand="0" w:noVBand="0"/>
      </w:tblPr>
      <w:tblGrid>
        <w:gridCol w:w="8148"/>
        <w:gridCol w:w="1473"/>
      </w:tblGrid>
      <w:tr w:rsidR="00F0550D" w:rsidRPr="00080A0B" w14:paraId="17352301" w14:textId="77777777">
        <w:tc>
          <w:tcPr>
            <w:tcW w:w="8148" w:type="dxa"/>
          </w:tcPr>
          <w:p w14:paraId="1D13594E" w14:textId="77777777" w:rsidR="00F0550D" w:rsidRPr="00080A0B" w:rsidRDefault="00F0550D" w:rsidP="00CB51DB">
            <w:pPr>
              <w:jc w:val="center"/>
              <w:rPr>
                <w:b/>
                <w:sz w:val="28"/>
                <w:szCs w:val="28"/>
              </w:rPr>
            </w:pPr>
            <w:r w:rsidRPr="00080A0B">
              <w:rPr>
                <w:b/>
                <w:sz w:val="28"/>
                <w:szCs w:val="28"/>
              </w:rPr>
              <w:t>Tóm tắt cách giải</w:t>
            </w:r>
          </w:p>
        </w:tc>
        <w:tc>
          <w:tcPr>
            <w:tcW w:w="1473" w:type="dxa"/>
          </w:tcPr>
          <w:p w14:paraId="0A55C361" w14:textId="77777777" w:rsidR="00F0550D" w:rsidRPr="00080A0B" w:rsidRDefault="00F0550D" w:rsidP="00CB51DB">
            <w:pPr>
              <w:jc w:val="center"/>
              <w:rPr>
                <w:b/>
                <w:sz w:val="28"/>
                <w:szCs w:val="28"/>
              </w:rPr>
            </w:pPr>
            <w:r w:rsidRPr="00080A0B">
              <w:rPr>
                <w:b/>
                <w:sz w:val="28"/>
                <w:szCs w:val="28"/>
              </w:rPr>
              <w:t>Điểm</w:t>
            </w:r>
          </w:p>
        </w:tc>
      </w:tr>
      <w:tr w:rsidR="00F0550D" w:rsidRPr="00080A0B" w14:paraId="511F543A" w14:textId="77777777">
        <w:tc>
          <w:tcPr>
            <w:tcW w:w="8148" w:type="dxa"/>
          </w:tcPr>
          <w:p w14:paraId="6C8C8AC4" w14:textId="77777777" w:rsidR="00F0550D" w:rsidRPr="00080A0B" w:rsidRDefault="00F0550D" w:rsidP="00A807F5">
            <w:pPr>
              <w:rPr>
                <w:sz w:val="26"/>
                <w:szCs w:val="26"/>
                <w:lang w:val="en-GB" w:eastAsia="en-GB"/>
              </w:rPr>
            </w:pPr>
            <w:r w:rsidRPr="00080A0B">
              <w:rPr>
                <w:sz w:val="26"/>
                <w:szCs w:val="26"/>
                <w:lang w:val="en-GB" w:eastAsia="en-GB"/>
              </w:rPr>
              <w:t>a) Phân thức A được xác định khi:   x</w:t>
            </w:r>
            <w:r w:rsidRPr="00080A0B">
              <w:rPr>
                <w:sz w:val="26"/>
                <w:szCs w:val="26"/>
                <w:vertAlign w:val="superscript"/>
                <w:lang w:val="en-GB" w:eastAsia="en-GB"/>
              </w:rPr>
              <w:t>2</w:t>
            </w:r>
            <w:r w:rsidRPr="00080A0B">
              <w:rPr>
                <w:sz w:val="26"/>
                <w:szCs w:val="26"/>
                <w:lang w:val="en-GB" w:eastAsia="en-GB"/>
              </w:rPr>
              <w:t xml:space="preserve"> - 1 </w:t>
            </w:r>
            <w:r w:rsidRPr="00080A0B">
              <w:rPr>
                <w:position w:val="-4"/>
                <w:sz w:val="26"/>
                <w:szCs w:val="26"/>
                <w:lang w:val="en-GB" w:eastAsia="en-GB"/>
              </w:rPr>
              <w:object w:dxaOrig="220" w:dyaOrig="220" w14:anchorId="5086506A">
                <v:shape id="_x0000_i3552" type="#_x0000_t75" style="width:11.15pt;height:11.15pt" o:ole="">
                  <v:imagedata r:id="rId1898" o:title=""/>
                </v:shape>
                <o:OLEObject Type="Embed" ProgID="Equation.DSMT4" ShapeID="_x0000_i3552" DrawAspect="Content" ObjectID="_1835157528" r:id="rId1899"/>
              </w:object>
            </w:r>
            <w:r w:rsidRPr="00080A0B">
              <w:rPr>
                <w:sz w:val="26"/>
                <w:szCs w:val="26"/>
                <w:lang w:val="en-GB" w:eastAsia="en-GB"/>
              </w:rPr>
              <w:t xml:space="preserve"> 0</w:t>
            </w:r>
          </w:p>
          <w:p w14:paraId="66B48440" w14:textId="77777777" w:rsidR="00F0550D" w:rsidRPr="00080A0B" w:rsidRDefault="00F0550D" w:rsidP="00A807F5">
            <w:pPr>
              <w:rPr>
                <w:sz w:val="28"/>
                <w:szCs w:val="28"/>
              </w:rPr>
            </w:pPr>
            <w:r w:rsidRPr="00080A0B">
              <w:rPr>
                <w:sz w:val="28"/>
                <w:szCs w:val="28"/>
              </w:rPr>
              <w:t xml:space="preserve">                                                     </w:t>
            </w:r>
            <w:r w:rsidRPr="00080A0B">
              <w:rPr>
                <w:position w:val="-6"/>
                <w:sz w:val="28"/>
                <w:szCs w:val="28"/>
              </w:rPr>
              <w:object w:dxaOrig="340" w:dyaOrig="240" w14:anchorId="4BC7D15E">
                <v:shape id="_x0000_i3553" type="#_x0000_t75" style="width:17.4pt;height:12.4pt" o:ole="">
                  <v:imagedata r:id="rId1888" o:title=""/>
                </v:shape>
                <o:OLEObject Type="Embed" ProgID="Equation.DSMT4" ShapeID="_x0000_i3553" DrawAspect="Content" ObjectID="_1835157529" r:id="rId1900"/>
              </w:object>
            </w:r>
            <w:r w:rsidRPr="00080A0B">
              <w:rPr>
                <w:sz w:val="28"/>
                <w:szCs w:val="28"/>
              </w:rPr>
              <w:t xml:space="preserve"> x </w:t>
            </w:r>
            <w:r w:rsidRPr="00080A0B">
              <w:rPr>
                <w:position w:val="-4"/>
                <w:sz w:val="26"/>
                <w:szCs w:val="26"/>
                <w:lang w:val="en-GB" w:eastAsia="en-GB"/>
              </w:rPr>
              <w:object w:dxaOrig="220" w:dyaOrig="220" w14:anchorId="4BB7DB57">
                <v:shape id="_x0000_i3554" type="#_x0000_t75" style="width:11.15pt;height:11.15pt" o:ole="">
                  <v:imagedata r:id="rId1898" o:title=""/>
                </v:shape>
                <o:OLEObject Type="Embed" ProgID="Equation.DSMT4" ShapeID="_x0000_i3554" DrawAspect="Content" ObjectID="_1835157530" r:id="rId1901"/>
              </w:object>
            </w:r>
            <w:r w:rsidRPr="00080A0B">
              <w:rPr>
                <w:sz w:val="26"/>
                <w:szCs w:val="26"/>
                <w:lang w:val="en-GB" w:eastAsia="en-GB"/>
              </w:rPr>
              <w:t xml:space="preserve"> </w:t>
            </w:r>
            <w:r w:rsidRPr="00080A0B">
              <w:rPr>
                <w:position w:val="-4"/>
                <w:sz w:val="26"/>
                <w:szCs w:val="26"/>
                <w:lang w:val="en-GB" w:eastAsia="en-GB"/>
              </w:rPr>
              <w:object w:dxaOrig="220" w:dyaOrig="240" w14:anchorId="67666A6D">
                <v:shape id="_x0000_i3555" type="#_x0000_t75" style="width:11.15pt;height:12.4pt" o:ole="">
                  <v:imagedata r:id="rId1902" o:title=""/>
                </v:shape>
                <o:OLEObject Type="Embed" ProgID="Equation.DSMT4" ShapeID="_x0000_i3555" DrawAspect="Content" ObjectID="_1835157531" r:id="rId1903"/>
              </w:object>
            </w:r>
            <w:r w:rsidRPr="00080A0B">
              <w:rPr>
                <w:sz w:val="26"/>
                <w:szCs w:val="26"/>
                <w:lang w:val="en-GB" w:eastAsia="en-GB"/>
              </w:rPr>
              <w:t xml:space="preserve"> 1 </w:t>
            </w:r>
          </w:p>
        </w:tc>
        <w:tc>
          <w:tcPr>
            <w:tcW w:w="1473" w:type="dxa"/>
          </w:tcPr>
          <w:p w14:paraId="36427F9D" w14:textId="77777777" w:rsidR="00F0550D" w:rsidRPr="00080A0B" w:rsidRDefault="00F0550D" w:rsidP="00CB51DB">
            <w:pPr>
              <w:jc w:val="center"/>
              <w:rPr>
                <w:sz w:val="28"/>
                <w:szCs w:val="28"/>
              </w:rPr>
            </w:pPr>
            <w:r w:rsidRPr="00080A0B">
              <w:rPr>
                <w:sz w:val="28"/>
                <w:szCs w:val="28"/>
              </w:rPr>
              <w:t>0,25 điểm</w:t>
            </w:r>
          </w:p>
          <w:p w14:paraId="3026873F" w14:textId="77777777" w:rsidR="00F0550D" w:rsidRPr="00080A0B" w:rsidRDefault="00F0550D" w:rsidP="00CB51DB">
            <w:pPr>
              <w:jc w:val="center"/>
              <w:rPr>
                <w:sz w:val="28"/>
                <w:szCs w:val="28"/>
              </w:rPr>
            </w:pPr>
            <w:r w:rsidRPr="00080A0B">
              <w:rPr>
                <w:sz w:val="28"/>
                <w:szCs w:val="28"/>
              </w:rPr>
              <w:t>0,25 điểm</w:t>
            </w:r>
          </w:p>
        </w:tc>
      </w:tr>
      <w:tr w:rsidR="00F0550D" w:rsidRPr="00080A0B" w14:paraId="318C8479" w14:textId="77777777">
        <w:tc>
          <w:tcPr>
            <w:tcW w:w="8148" w:type="dxa"/>
          </w:tcPr>
          <w:p w14:paraId="39EF14D4" w14:textId="77777777" w:rsidR="00F0550D" w:rsidRPr="00080A0B" w:rsidRDefault="00F0550D" w:rsidP="00A807F5">
            <w:pPr>
              <w:rPr>
                <w:sz w:val="28"/>
                <w:szCs w:val="28"/>
              </w:rPr>
            </w:pPr>
            <w:r w:rsidRPr="00080A0B">
              <w:rPr>
                <w:sz w:val="28"/>
                <w:szCs w:val="28"/>
                <w:lang w:val="fr-FR"/>
              </w:rPr>
              <w:t xml:space="preserve">b) </w:t>
            </w:r>
            <w:r w:rsidRPr="00080A0B">
              <w:rPr>
                <w:sz w:val="28"/>
                <w:szCs w:val="28"/>
              </w:rPr>
              <w:t xml:space="preserve">A = </w:t>
            </w:r>
            <w:r w:rsidRPr="00080A0B">
              <w:rPr>
                <w:position w:val="-24"/>
                <w:sz w:val="28"/>
                <w:szCs w:val="28"/>
              </w:rPr>
              <w:object w:dxaOrig="1100" w:dyaOrig="660" w14:anchorId="5F0DBEEC">
                <v:shape id="_x0000_i3556" type="#_x0000_t75" style="width:54.6pt;height:33.5pt" o:ole="" fillcolor="window">
                  <v:imagedata r:id="rId1904" o:title=""/>
                </v:shape>
                <o:OLEObject Type="Embed" ProgID="Equation.DSMT4" ShapeID="_x0000_i3556" DrawAspect="Content" ObjectID="_1835157532" r:id="rId1905"/>
              </w:object>
            </w:r>
            <w:r w:rsidRPr="00080A0B">
              <w:rPr>
                <w:sz w:val="28"/>
                <w:szCs w:val="28"/>
              </w:rPr>
              <w:t xml:space="preserve"> = </w:t>
            </w:r>
            <w:r w:rsidRPr="00080A0B">
              <w:rPr>
                <w:position w:val="-32"/>
                <w:sz w:val="28"/>
                <w:szCs w:val="28"/>
              </w:rPr>
              <w:object w:dxaOrig="1340" w:dyaOrig="740" w14:anchorId="2D625015">
                <v:shape id="_x0000_i3557" type="#_x0000_t75" style="width:67.05pt;height:37.25pt" o:ole="">
                  <v:imagedata r:id="rId1906" o:title=""/>
                </v:shape>
                <o:OLEObject Type="Embed" ProgID="Equation.DSMT4" ShapeID="_x0000_i3557" DrawAspect="Content" ObjectID="_1835157533" r:id="rId1907"/>
              </w:object>
            </w:r>
          </w:p>
          <w:p w14:paraId="23FEE81A" w14:textId="77777777" w:rsidR="00F0550D" w:rsidRPr="00080A0B" w:rsidRDefault="00F0550D" w:rsidP="00A807F5">
            <w:pPr>
              <w:rPr>
                <w:sz w:val="28"/>
                <w:szCs w:val="28"/>
                <w:lang w:val="fr-FR"/>
              </w:rPr>
            </w:pPr>
            <w:r w:rsidRPr="00080A0B">
              <w:rPr>
                <w:sz w:val="28"/>
                <w:szCs w:val="28"/>
              </w:rPr>
              <w:t xml:space="preserve"> </w:t>
            </w:r>
            <w:r w:rsidRPr="00080A0B">
              <w:rPr>
                <w:sz w:val="28"/>
                <w:szCs w:val="28"/>
              </w:rPr>
              <w:tab/>
            </w:r>
            <w:r w:rsidRPr="00080A0B">
              <w:rPr>
                <w:sz w:val="28"/>
                <w:szCs w:val="28"/>
              </w:rPr>
              <w:tab/>
              <w:t xml:space="preserve">        = </w:t>
            </w:r>
            <w:r w:rsidRPr="00080A0B">
              <w:rPr>
                <w:position w:val="-24"/>
                <w:sz w:val="28"/>
                <w:szCs w:val="28"/>
              </w:rPr>
              <w:object w:dxaOrig="520" w:dyaOrig="620" w14:anchorId="2FA70222">
                <v:shape id="_x0000_i3558" type="#_x0000_t75" style="width:26.05pt;height:31.05pt" o:ole="">
                  <v:imagedata r:id="rId1908" o:title=""/>
                </v:shape>
                <o:OLEObject Type="Embed" ProgID="Equation.DSMT4" ShapeID="_x0000_i3558" DrawAspect="Content" ObjectID="_1835157534" r:id="rId1909"/>
              </w:object>
            </w:r>
          </w:p>
        </w:tc>
        <w:tc>
          <w:tcPr>
            <w:tcW w:w="1473" w:type="dxa"/>
          </w:tcPr>
          <w:p w14:paraId="051AF42E" w14:textId="77777777" w:rsidR="00F0550D" w:rsidRPr="00080A0B" w:rsidRDefault="00F0550D" w:rsidP="00CB51DB">
            <w:pPr>
              <w:jc w:val="center"/>
              <w:rPr>
                <w:sz w:val="28"/>
                <w:szCs w:val="28"/>
                <w:lang w:val="fr-FR"/>
              </w:rPr>
            </w:pPr>
            <w:r w:rsidRPr="00080A0B">
              <w:rPr>
                <w:sz w:val="28"/>
                <w:szCs w:val="28"/>
                <w:lang w:val="fr-FR"/>
              </w:rPr>
              <w:t>0,25 điểm</w:t>
            </w:r>
          </w:p>
          <w:p w14:paraId="76164E2B" w14:textId="77777777" w:rsidR="00F0550D" w:rsidRPr="00080A0B" w:rsidRDefault="00F0550D" w:rsidP="00CB51DB">
            <w:pPr>
              <w:jc w:val="center"/>
              <w:rPr>
                <w:sz w:val="28"/>
                <w:szCs w:val="28"/>
                <w:lang w:val="fr-FR"/>
              </w:rPr>
            </w:pPr>
          </w:p>
          <w:p w14:paraId="50C1B012" w14:textId="77777777"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14:paraId="330893BA" w14:textId="77777777">
        <w:tc>
          <w:tcPr>
            <w:tcW w:w="8148" w:type="dxa"/>
          </w:tcPr>
          <w:p w14:paraId="76C2D8F1" w14:textId="77777777" w:rsidR="00F0550D" w:rsidRPr="00080A0B" w:rsidRDefault="00F0550D" w:rsidP="00A807F5">
            <w:pPr>
              <w:rPr>
                <w:sz w:val="28"/>
                <w:szCs w:val="28"/>
                <w:lang w:val="fr-FR"/>
              </w:rPr>
            </w:pPr>
            <w:r w:rsidRPr="00080A0B">
              <w:rPr>
                <w:sz w:val="28"/>
                <w:szCs w:val="28"/>
                <w:lang w:val="fr-FR"/>
              </w:rPr>
              <w:t xml:space="preserve">c) A = 2 </w:t>
            </w:r>
            <w:r w:rsidRPr="00080A0B">
              <w:rPr>
                <w:position w:val="-6"/>
                <w:sz w:val="28"/>
                <w:szCs w:val="28"/>
              </w:rPr>
              <w:object w:dxaOrig="340" w:dyaOrig="240" w14:anchorId="35099749">
                <v:shape id="_x0000_i3559" type="#_x0000_t75" style="width:17.4pt;height:12.4pt" o:ole="">
                  <v:imagedata r:id="rId1888" o:title=""/>
                </v:shape>
                <o:OLEObject Type="Embed" ProgID="Equation.DSMT4" ShapeID="_x0000_i3559" DrawAspect="Content" ObjectID="_1835157535" r:id="rId1910"/>
              </w:object>
            </w:r>
            <w:r w:rsidRPr="00080A0B">
              <w:rPr>
                <w:position w:val="-24"/>
                <w:sz w:val="28"/>
                <w:szCs w:val="28"/>
              </w:rPr>
              <w:object w:dxaOrig="520" w:dyaOrig="620" w14:anchorId="4BFDA98E">
                <v:shape id="_x0000_i3560" type="#_x0000_t75" style="width:26.05pt;height:31.05pt" o:ole="">
                  <v:imagedata r:id="rId1908" o:title=""/>
                </v:shape>
                <o:OLEObject Type="Embed" ProgID="Equation.DSMT4" ShapeID="_x0000_i3560" DrawAspect="Content" ObjectID="_1835157536" r:id="rId1911"/>
              </w:object>
            </w:r>
            <w:r w:rsidRPr="00080A0B">
              <w:rPr>
                <w:sz w:val="28"/>
                <w:szCs w:val="28"/>
                <w:lang w:val="fr-FR"/>
              </w:rPr>
              <w:t xml:space="preserve"> = 2  </w:t>
            </w:r>
            <w:r w:rsidRPr="00080A0B">
              <w:rPr>
                <w:position w:val="-6"/>
                <w:sz w:val="28"/>
                <w:szCs w:val="28"/>
              </w:rPr>
              <w:object w:dxaOrig="300" w:dyaOrig="240" w14:anchorId="5D5E84DA">
                <v:shape id="_x0000_i3561" type="#_x0000_t75" style="width:14.9pt;height:12.4pt" o:ole="">
                  <v:imagedata r:id="rId1912" o:title=""/>
                </v:shape>
                <o:OLEObject Type="Embed" ProgID="Equation.DSMT4" ShapeID="_x0000_i3561" DrawAspect="Content" ObjectID="_1835157537" r:id="rId1913"/>
              </w:object>
            </w:r>
            <w:r w:rsidRPr="00080A0B">
              <w:rPr>
                <w:sz w:val="28"/>
                <w:szCs w:val="28"/>
                <w:lang w:val="fr-FR"/>
              </w:rPr>
              <w:t xml:space="preserve"> x + 1 = 2(x – 1)</w:t>
            </w:r>
          </w:p>
          <w:p w14:paraId="2C097E3A" w14:textId="77777777" w:rsidR="00F0550D" w:rsidRPr="00080A0B" w:rsidRDefault="00F0550D" w:rsidP="00A807F5">
            <w:pPr>
              <w:ind w:firstLine="2160"/>
              <w:rPr>
                <w:sz w:val="28"/>
                <w:szCs w:val="28"/>
                <w:lang w:val="fr-FR"/>
              </w:rPr>
            </w:pPr>
            <w:r w:rsidRPr="00080A0B">
              <w:rPr>
                <w:sz w:val="28"/>
                <w:szCs w:val="28"/>
                <w:lang w:val="fr-FR"/>
              </w:rPr>
              <w:t xml:space="preserve">   </w:t>
            </w:r>
            <w:r w:rsidRPr="00080A0B">
              <w:rPr>
                <w:position w:val="-6"/>
                <w:sz w:val="28"/>
                <w:szCs w:val="28"/>
              </w:rPr>
              <w:object w:dxaOrig="340" w:dyaOrig="240" w14:anchorId="0E1B77FD">
                <v:shape id="_x0000_i3562" type="#_x0000_t75" style="width:17.4pt;height:12.4pt" o:ole="">
                  <v:imagedata r:id="rId1888" o:title=""/>
                </v:shape>
                <o:OLEObject Type="Embed" ProgID="Equation.DSMT4" ShapeID="_x0000_i3562" DrawAspect="Content" ObjectID="_1835157538" r:id="rId1914"/>
              </w:object>
            </w:r>
            <w:r w:rsidRPr="00080A0B">
              <w:rPr>
                <w:sz w:val="28"/>
                <w:szCs w:val="28"/>
                <w:lang w:val="fr-FR"/>
              </w:rPr>
              <w:t xml:space="preserve"> x = 3 (thỏa mãn điều kiện) </w:t>
            </w:r>
          </w:p>
          <w:p w14:paraId="033C4779" w14:textId="77777777" w:rsidR="00F0550D" w:rsidRPr="00080A0B" w:rsidRDefault="00F0550D" w:rsidP="00A807F5">
            <w:pPr>
              <w:rPr>
                <w:sz w:val="28"/>
                <w:szCs w:val="28"/>
              </w:rPr>
            </w:pPr>
            <w:r w:rsidRPr="00080A0B">
              <w:rPr>
                <w:sz w:val="28"/>
                <w:szCs w:val="28"/>
              </w:rPr>
              <w:t>Vậy, khi x = 3 thì giá trị của A bằng 2.</w:t>
            </w:r>
          </w:p>
        </w:tc>
        <w:tc>
          <w:tcPr>
            <w:tcW w:w="1473" w:type="dxa"/>
          </w:tcPr>
          <w:p w14:paraId="3A8E9C9D" w14:textId="77777777" w:rsidR="00F0550D" w:rsidRPr="00080A0B" w:rsidRDefault="00F0550D" w:rsidP="00CB51DB">
            <w:pPr>
              <w:jc w:val="center"/>
              <w:rPr>
                <w:sz w:val="28"/>
                <w:szCs w:val="28"/>
                <w:lang w:val="fr-FR"/>
              </w:rPr>
            </w:pPr>
            <w:r w:rsidRPr="00080A0B">
              <w:rPr>
                <w:sz w:val="28"/>
                <w:szCs w:val="28"/>
                <w:lang w:val="fr-FR"/>
              </w:rPr>
              <w:t>0,25 điểm</w:t>
            </w:r>
          </w:p>
          <w:p w14:paraId="0C1AFA99" w14:textId="77777777" w:rsidR="00F0550D" w:rsidRPr="00080A0B" w:rsidRDefault="00F0550D" w:rsidP="00CB51DB">
            <w:pPr>
              <w:jc w:val="center"/>
              <w:rPr>
                <w:sz w:val="28"/>
                <w:szCs w:val="28"/>
                <w:lang w:val="fr-FR"/>
              </w:rPr>
            </w:pPr>
          </w:p>
          <w:p w14:paraId="020C759C" w14:textId="77777777" w:rsidR="00F0550D" w:rsidRPr="00080A0B" w:rsidRDefault="00F0550D" w:rsidP="00CB51DB">
            <w:pPr>
              <w:jc w:val="center"/>
              <w:rPr>
                <w:sz w:val="28"/>
                <w:szCs w:val="28"/>
                <w:lang w:val="fr-FR"/>
              </w:rPr>
            </w:pPr>
            <w:r w:rsidRPr="00080A0B">
              <w:rPr>
                <w:sz w:val="28"/>
                <w:szCs w:val="28"/>
                <w:lang w:val="fr-FR"/>
              </w:rPr>
              <w:t>0,25 điểm</w:t>
            </w:r>
          </w:p>
        </w:tc>
      </w:tr>
    </w:tbl>
    <w:p w14:paraId="6B1806EF" w14:textId="77777777" w:rsidR="00F0550D" w:rsidRPr="00080A0B" w:rsidRDefault="00F0550D" w:rsidP="00E045F8">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14:paraId="469C3D04" w14:textId="77777777">
        <w:tc>
          <w:tcPr>
            <w:tcW w:w="8148" w:type="dxa"/>
          </w:tcPr>
          <w:p w14:paraId="13CEF0CB" w14:textId="77777777" w:rsidR="00F0550D" w:rsidRPr="00080A0B" w:rsidRDefault="005611EB" w:rsidP="00CB51DB">
            <w:pPr>
              <w:jc w:val="center"/>
              <w:rPr>
                <w:b/>
                <w:sz w:val="28"/>
                <w:szCs w:val="28"/>
              </w:rPr>
            </w:pPr>
            <w:r>
              <w:rPr>
                <w:noProof/>
              </w:rPr>
              <w:pict w14:anchorId="4ED6E1C0">
                <v:shape id="_x0000_s6318" type="#_x0000_t75" style="position:absolute;left:0;text-align:left;margin-left:227.5pt;margin-top:15pt;width:156.75pt;height:108pt;z-index:251948032">
                  <v:imagedata r:id="rId1915" o:title=""/>
                </v:shape>
              </w:pict>
            </w:r>
            <w:r w:rsidR="00F0550D" w:rsidRPr="00080A0B">
              <w:rPr>
                <w:b/>
                <w:sz w:val="28"/>
                <w:szCs w:val="28"/>
              </w:rPr>
              <w:t>Tóm tắt cách giải</w:t>
            </w:r>
          </w:p>
        </w:tc>
        <w:tc>
          <w:tcPr>
            <w:tcW w:w="1473" w:type="dxa"/>
          </w:tcPr>
          <w:p w14:paraId="04F859DE" w14:textId="77777777" w:rsidR="00F0550D" w:rsidRPr="00080A0B" w:rsidRDefault="00F0550D" w:rsidP="00CB51DB">
            <w:pPr>
              <w:jc w:val="center"/>
              <w:rPr>
                <w:b/>
                <w:sz w:val="28"/>
                <w:szCs w:val="28"/>
              </w:rPr>
            </w:pPr>
            <w:r w:rsidRPr="00080A0B">
              <w:rPr>
                <w:b/>
                <w:sz w:val="28"/>
                <w:szCs w:val="28"/>
              </w:rPr>
              <w:t>Điểm</w:t>
            </w:r>
          </w:p>
        </w:tc>
      </w:tr>
      <w:tr w:rsidR="00F0550D" w:rsidRPr="00080A0B" w14:paraId="2626DCFE" w14:textId="77777777">
        <w:tc>
          <w:tcPr>
            <w:tcW w:w="8148" w:type="dxa"/>
          </w:tcPr>
          <w:p w14:paraId="72DD9219" w14:textId="77777777" w:rsidR="00F0550D" w:rsidRPr="00080A0B" w:rsidRDefault="00F0550D" w:rsidP="00CB51DB">
            <w:pPr>
              <w:rPr>
                <w:sz w:val="28"/>
                <w:szCs w:val="28"/>
              </w:rPr>
            </w:pPr>
          </w:p>
          <w:p w14:paraId="393ACC82" w14:textId="77777777" w:rsidR="00F0550D" w:rsidRPr="00080A0B" w:rsidRDefault="00F0550D" w:rsidP="00CB51DB">
            <w:pPr>
              <w:rPr>
                <w:sz w:val="28"/>
                <w:szCs w:val="28"/>
              </w:rPr>
            </w:pPr>
          </w:p>
          <w:p w14:paraId="1FC461C8" w14:textId="77777777" w:rsidR="00F0550D" w:rsidRPr="00080A0B" w:rsidRDefault="00F0550D" w:rsidP="00CB51DB">
            <w:pPr>
              <w:rPr>
                <w:sz w:val="28"/>
                <w:szCs w:val="28"/>
              </w:rPr>
            </w:pPr>
          </w:p>
          <w:p w14:paraId="4BE8053B" w14:textId="77777777" w:rsidR="00F0550D" w:rsidRPr="00080A0B" w:rsidRDefault="00F0550D" w:rsidP="00CB51DB">
            <w:pPr>
              <w:rPr>
                <w:sz w:val="28"/>
                <w:szCs w:val="28"/>
              </w:rPr>
            </w:pPr>
          </w:p>
          <w:p w14:paraId="1F1D7E87" w14:textId="77777777" w:rsidR="00F0550D" w:rsidRPr="00080A0B" w:rsidRDefault="00F0550D" w:rsidP="00CB51DB">
            <w:pPr>
              <w:rPr>
                <w:sz w:val="28"/>
                <w:szCs w:val="28"/>
              </w:rPr>
            </w:pPr>
          </w:p>
          <w:p w14:paraId="498BCF91" w14:textId="77777777" w:rsidR="00F0550D" w:rsidRPr="00080A0B" w:rsidRDefault="00F0550D" w:rsidP="00CB51DB">
            <w:pPr>
              <w:rPr>
                <w:sz w:val="28"/>
                <w:szCs w:val="28"/>
              </w:rPr>
            </w:pPr>
          </w:p>
          <w:p w14:paraId="13A6D54E" w14:textId="77777777" w:rsidR="00F0550D" w:rsidRPr="00080A0B" w:rsidRDefault="00F0550D" w:rsidP="00CB51DB">
            <w:pPr>
              <w:rPr>
                <w:sz w:val="28"/>
                <w:szCs w:val="28"/>
              </w:rPr>
            </w:pPr>
          </w:p>
        </w:tc>
        <w:tc>
          <w:tcPr>
            <w:tcW w:w="1473" w:type="dxa"/>
          </w:tcPr>
          <w:p w14:paraId="0251CCD5" w14:textId="77777777" w:rsidR="00F0550D" w:rsidRPr="00080A0B" w:rsidRDefault="00F0550D" w:rsidP="00CB51DB">
            <w:pPr>
              <w:jc w:val="center"/>
              <w:rPr>
                <w:sz w:val="28"/>
                <w:szCs w:val="28"/>
              </w:rPr>
            </w:pPr>
          </w:p>
          <w:p w14:paraId="172BC366" w14:textId="77777777" w:rsidR="00F0550D" w:rsidRPr="00080A0B" w:rsidRDefault="00F0550D" w:rsidP="00CB51DB">
            <w:pPr>
              <w:jc w:val="center"/>
              <w:rPr>
                <w:sz w:val="28"/>
                <w:szCs w:val="28"/>
              </w:rPr>
            </w:pPr>
          </w:p>
          <w:p w14:paraId="04F3E67E" w14:textId="77777777" w:rsidR="00F0550D" w:rsidRPr="00080A0B" w:rsidRDefault="00F0550D" w:rsidP="00CB51DB">
            <w:pPr>
              <w:jc w:val="center"/>
              <w:rPr>
                <w:sz w:val="28"/>
                <w:szCs w:val="28"/>
              </w:rPr>
            </w:pPr>
          </w:p>
          <w:p w14:paraId="1BDE305D" w14:textId="77777777" w:rsidR="00F0550D" w:rsidRPr="00080A0B" w:rsidRDefault="00F0550D" w:rsidP="00CB51DB">
            <w:pPr>
              <w:jc w:val="center"/>
              <w:rPr>
                <w:sz w:val="28"/>
                <w:szCs w:val="28"/>
              </w:rPr>
            </w:pPr>
            <w:r w:rsidRPr="00080A0B">
              <w:rPr>
                <w:sz w:val="28"/>
                <w:szCs w:val="28"/>
              </w:rPr>
              <w:t>0,5 điểm</w:t>
            </w:r>
          </w:p>
          <w:p w14:paraId="35F2294A" w14:textId="77777777" w:rsidR="00F0550D" w:rsidRPr="00080A0B" w:rsidRDefault="00F0550D" w:rsidP="00CB51DB">
            <w:pPr>
              <w:jc w:val="center"/>
              <w:rPr>
                <w:sz w:val="28"/>
                <w:szCs w:val="28"/>
              </w:rPr>
            </w:pPr>
          </w:p>
        </w:tc>
      </w:tr>
      <w:tr w:rsidR="00F0550D" w:rsidRPr="00080A0B" w14:paraId="204F582A" w14:textId="77777777">
        <w:tc>
          <w:tcPr>
            <w:tcW w:w="8148" w:type="dxa"/>
          </w:tcPr>
          <w:p w14:paraId="3BF8BF56" w14:textId="77777777" w:rsidR="00F0550D" w:rsidRPr="00080A0B" w:rsidRDefault="00F0550D" w:rsidP="00B81F46">
            <w:pPr>
              <w:rPr>
                <w:sz w:val="28"/>
                <w:szCs w:val="28"/>
              </w:rPr>
            </w:pPr>
            <w:r w:rsidRPr="00080A0B">
              <w:rPr>
                <w:sz w:val="28"/>
                <w:szCs w:val="28"/>
              </w:rPr>
              <w:t xml:space="preserve">a) Từ giả thiết, suy ra MN là đường trung bình của tam giác ABC nên </w:t>
            </w:r>
            <w:r w:rsidRPr="00080A0B">
              <w:rPr>
                <w:sz w:val="28"/>
                <w:szCs w:val="28"/>
              </w:rPr>
              <w:lastRenderedPageBreak/>
              <w:t xml:space="preserve">ta có: MN = </w:t>
            </w:r>
            <w:r w:rsidRPr="00080A0B">
              <w:rPr>
                <w:position w:val="-24"/>
                <w:sz w:val="28"/>
                <w:szCs w:val="28"/>
              </w:rPr>
              <w:object w:dxaOrig="240" w:dyaOrig="620" w14:anchorId="249F6F79">
                <v:shape id="_x0000_i3563" type="#_x0000_t75" style="width:12.4pt;height:31.05pt" o:ole="">
                  <v:imagedata r:id="rId1916" o:title=""/>
                </v:shape>
                <o:OLEObject Type="Embed" ProgID="Equation.DSMT4" ShapeID="_x0000_i3563" DrawAspect="Content" ObjectID="_1835157539" r:id="rId1917"/>
              </w:object>
            </w:r>
            <w:r w:rsidRPr="00080A0B">
              <w:rPr>
                <w:sz w:val="28"/>
                <w:szCs w:val="28"/>
              </w:rPr>
              <w:t xml:space="preserve"> BC</w:t>
            </w:r>
          </w:p>
          <w:p w14:paraId="50D10F85" w14:textId="77777777" w:rsidR="00F0550D" w:rsidRPr="00080A0B" w:rsidRDefault="00F0550D" w:rsidP="00A807F5">
            <w:pPr>
              <w:ind w:firstLine="540"/>
              <w:rPr>
                <w:sz w:val="28"/>
                <w:szCs w:val="28"/>
              </w:rPr>
            </w:pPr>
            <w:r w:rsidRPr="00080A0B">
              <w:rPr>
                <w:position w:val="-6"/>
                <w:sz w:val="28"/>
                <w:szCs w:val="28"/>
              </w:rPr>
              <w:object w:dxaOrig="340" w:dyaOrig="240" w14:anchorId="13843DF1">
                <v:shape id="_x0000_i3564" type="#_x0000_t75" style="width:17.4pt;height:12.4pt" o:ole="">
                  <v:imagedata r:id="rId1888" o:title=""/>
                </v:shape>
                <o:OLEObject Type="Embed" ProgID="Equation.DSMT4" ShapeID="_x0000_i3564" DrawAspect="Content" ObjectID="_1835157540" r:id="rId1918"/>
              </w:object>
            </w:r>
            <w:r w:rsidRPr="00080A0B">
              <w:rPr>
                <w:sz w:val="28"/>
                <w:szCs w:val="28"/>
              </w:rPr>
              <w:t>BC = 2 MN = 2.2,5 cm = 5cm</w:t>
            </w:r>
          </w:p>
          <w:p w14:paraId="7F4D53E1" w14:textId="77777777" w:rsidR="00F0550D" w:rsidRPr="00080A0B" w:rsidRDefault="00F0550D" w:rsidP="00CB51DB">
            <w:pPr>
              <w:rPr>
                <w:sz w:val="28"/>
                <w:szCs w:val="28"/>
              </w:rPr>
            </w:pPr>
          </w:p>
        </w:tc>
        <w:tc>
          <w:tcPr>
            <w:tcW w:w="1473" w:type="dxa"/>
          </w:tcPr>
          <w:p w14:paraId="5497D486" w14:textId="77777777" w:rsidR="00F0550D" w:rsidRPr="00080A0B" w:rsidRDefault="00F0550D" w:rsidP="00CB51DB">
            <w:pPr>
              <w:jc w:val="center"/>
              <w:rPr>
                <w:sz w:val="28"/>
                <w:szCs w:val="28"/>
                <w:lang w:val="fr-FR"/>
              </w:rPr>
            </w:pPr>
          </w:p>
          <w:p w14:paraId="5FC10733" w14:textId="77777777" w:rsidR="00F0550D" w:rsidRPr="00080A0B" w:rsidRDefault="00F0550D" w:rsidP="00CB51DB">
            <w:pPr>
              <w:jc w:val="center"/>
              <w:rPr>
                <w:sz w:val="28"/>
                <w:szCs w:val="28"/>
                <w:lang w:val="fr-FR"/>
              </w:rPr>
            </w:pPr>
            <w:r w:rsidRPr="00080A0B">
              <w:rPr>
                <w:sz w:val="28"/>
                <w:szCs w:val="28"/>
                <w:lang w:val="fr-FR"/>
              </w:rPr>
              <w:t>0,25 điểm</w:t>
            </w:r>
          </w:p>
          <w:p w14:paraId="0B3E064C" w14:textId="77777777" w:rsidR="00F0550D" w:rsidRPr="00080A0B" w:rsidRDefault="00F0550D" w:rsidP="00CB51DB">
            <w:pPr>
              <w:jc w:val="center"/>
              <w:rPr>
                <w:sz w:val="28"/>
                <w:szCs w:val="28"/>
                <w:lang w:val="fr-FR"/>
              </w:rPr>
            </w:pPr>
          </w:p>
          <w:p w14:paraId="6584521F" w14:textId="77777777" w:rsidR="00F0550D" w:rsidRPr="00080A0B" w:rsidRDefault="00F0550D" w:rsidP="00CB51DB">
            <w:pPr>
              <w:jc w:val="center"/>
              <w:rPr>
                <w:sz w:val="28"/>
                <w:szCs w:val="28"/>
                <w:lang w:val="fr-FR"/>
              </w:rPr>
            </w:pPr>
            <w:r w:rsidRPr="00080A0B">
              <w:rPr>
                <w:sz w:val="28"/>
                <w:szCs w:val="28"/>
                <w:lang w:val="fr-FR"/>
              </w:rPr>
              <w:t>0,5 điểm</w:t>
            </w:r>
          </w:p>
        </w:tc>
      </w:tr>
      <w:tr w:rsidR="00F0550D" w:rsidRPr="00080A0B" w14:paraId="195F67F8" w14:textId="77777777">
        <w:tc>
          <w:tcPr>
            <w:tcW w:w="8148" w:type="dxa"/>
          </w:tcPr>
          <w:p w14:paraId="1EF60220" w14:textId="77777777" w:rsidR="00F0550D" w:rsidRPr="00080A0B" w:rsidRDefault="00F0550D" w:rsidP="00B81F46">
            <w:pPr>
              <w:rPr>
                <w:sz w:val="28"/>
                <w:szCs w:val="28"/>
                <w:lang w:val="fr-FR" w:eastAsia="en-GB"/>
              </w:rPr>
            </w:pPr>
            <w:r w:rsidRPr="00080A0B">
              <w:rPr>
                <w:sz w:val="28"/>
                <w:szCs w:val="28"/>
                <w:lang w:val="fr-FR" w:eastAsia="en-GB"/>
              </w:rPr>
              <w:lastRenderedPageBreak/>
              <w:t>b) Từ giả thiết, ta có:</w:t>
            </w:r>
          </w:p>
          <w:p w14:paraId="5EBC484F" w14:textId="77777777" w:rsidR="00F0550D" w:rsidRPr="00080A0B" w:rsidRDefault="00F0550D" w:rsidP="00B81F46">
            <w:pPr>
              <w:rPr>
                <w:sz w:val="28"/>
                <w:szCs w:val="28"/>
                <w:lang w:val="fr-FR" w:eastAsia="en-GB"/>
              </w:rPr>
            </w:pPr>
            <w:r w:rsidRPr="00080A0B">
              <w:rPr>
                <w:sz w:val="28"/>
                <w:szCs w:val="28"/>
                <w:lang w:val="fr-FR" w:eastAsia="en-GB"/>
              </w:rPr>
              <w:t>IK là đường trung bình của tam giác MBC</w:t>
            </w:r>
          </w:p>
          <w:p w14:paraId="782EF1DC" w14:textId="77777777" w:rsidR="00F0550D" w:rsidRPr="00080A0B" w:rsidRDefault="00F0550D" w:rsidP="00B81F46">
            <w:pPr>
              <w:rPr>
                <w:sz w:val="28"/>
                <w:szCs w:val="28"/>
                <w:vertAlign w:val="superscript"/>
                <w:lang w:val="fr-FR"/>
              </w:rPr>
            </w:pPr>
            <w:r w:rsidRPr="00080A0B">
              <w:rPr>
                <w:sz w:val="28"/>
                <w:szCs w:val="28"/>
                <w:lang w:val="fr-FR" w:eastAsia="en-GB"/>
              </w:rPr>
              <w:t>Suy ra IK</w:t>
            </w:r>
            <w:r w:rsidRPr="00080A0B">
              <w:rPr>
                <w:b/>
                <w:sz w:val="28"/>
                <w:szCs w:val="28"/>
                <w:lang w:val="fr-FR" w:eastAsia="en-GB"/>
              </w:rPr>
              <w:t xml:space="preserve"> //</w:t>
            </w:r>
            <w:r w:rsidRPr="00080A0B">
              <w:rPr>
                <w:sz w:val="28"/>
                <w:szCs w:val="28"/>
                <w:lang w:val="fr-FR" w:eastAsia="en-GB"/>
              </w:rPr>
              <w:t xml:space="preserve"> BC  và IK = </w:t>
            </w:r>
            <w:r w:rsidRPr="00080A0B">
              <w:rPr>
                <w:position w:val="-24"/>
                <w:sz w:val="28"/>
                <w:szCs w:val="28"/>
              </w:rPr>
              <w:object w:dxaOrig="240" w:dyaOrig="620" w14:anchorId="5348F6E1">
                <v:shape id="_x0000_i3565" type="#_x0000_t75" style="width:12.4pt;height:31.05pt" o:ole="">
                  <v:imagedata r:id="rId1916" o:title=""/>
                </v:shape>
                <o:OLEObject Type="Embed" ProgID="Equation.DSMT4" ShapeID="_x0000_i3565" DrawAspect="Content" ObjectID="_1835157541" r:id="rId1919"/>
              </w:object>
            </w:r>
            <w:r w:rsidRPr="00080A0B">
              <w:rPr>
                <w:sz w:val="28"/>
                <w:szCs w:val="28"/>
                <w:lang w:val="fr-FR"/>
              </w:rPr>
              <w:t xml:space="preserve"> BC </w:t>
            </w:r>
            <w:r w:rsidRPr="00080A0B">
              <w:rPr>
                <w:sz w:val="28"/>
                <w:szCs w:val="28"/>
                <w:vertAlign w:val="superscript"/>
                <w:lang w:val="fr-FR"/>
              </w:rPr>
              <w:t>(1)</w:t>
            </w:r>
          </w:p>
          <w:p w14:paraId="3C018C18" w14:textId="77777777" w:rsidR="00F0550D" w:rsidRPr="00080A0B" w:rsidRDefault="00F0550D" w:rsidP="00B81F46">
            <w:pPr>
              <w:rPr>
                <w:sz w:val="28"/>
                <w:szCs w:val="28"/>
                <w:lang w:val="fr-FR"/>
              </w:rPr>
            </w:pPr>
            <w:r w:rsidRPr="00080A0B">
              <w:rPr>
                <w:sz w:val="28"/>
                <w:szCs w:val="28"/>
                <w:lang w:val="fr-FR"/>
              </w:rPr>
              <w:t>MN là đường trung bình của tam giác ABC</w:t>
            </w:r>
          </w:p>
          <w:p w14:paraId="22684246" w14:textId="77777777" w:rsidR="00F0550D" w:rsidRPr="00080A0B" w:rsidRDefault="00F0550D" w:rsidP="00B81F46">
            <w:pPr>
              <w:rPr>
                <w:sz w:val="28"/>
                <w:szCs w:val="28"/>
                <w:vertAlign w:val="superscript"/>
                <w:lang w:val="fr-FR"/>
              </w:rPr>
            </w:pPr>
            <w:r w:rsidRPr="00080A0B">
              <w:rPr>
                <w:sz w:val="28"/>
                <w:szCs w:val="28"/>
                <w:lang w:val="fr-FR" w:eastAsia="en-GB"/>
              </w:rPr>
              <w:t>Suy ra MN</w:t>
            </w:r>
            <w:r w:rsidRPr="00080A0B">
              <w:rPr>
                <w:b/>
                <w:sz w:val="28"/>
                <w:szCs w:val="28"/>
                <w:lang w:val="fr-FR" w:eastAsia="en-GB"/>
              </w:rPr>
              <w:t xml:space="preserve"> //</w:t>
            </w:r>
            <w:r w:rsidRPr="00080A0B">
              <w:rPr>
                <w:sz w:val="28"/>
                <w:szCs w:val="28"/>
                <w:lang w:val="fr-FR" w:eastAsia="en-GB"/>
              </w:rPr>
              <w:t xml:space="preserve"> BC  và MN = </w:t>
            </w:r>
            <w:r w:rsidRPr="00080A0B">
              <w:rPr>
                <w:position w:val="-24"/>
                <w:sz w:val="28"/>
                <w:szCs w:val="28"/>
              </w:rPr>
              <w:object w:dxaOrig="240" w:dyaOrig="620" w14:anchorId="3133F5A6">
                <v:shape id="_x0000_i3566" type="#_x0000_t75" style="width:12.4pt;height:31.05pt" o:ole="">
                  <v:imagedata r:id="rId1916" o:title=""/>
                </v:shape>
                <o:OLEObject Type="Embed" ProgID="Equation.DSMT4" ShapeID="_x0000_i3566" DrawAspect="Content" ObjectID="_1835157542" r:id="rId1920"/>
              </w:object>
            </w:r>
            <w:r w:rsidRPr="00080A0B">
              <w:rPr>
                <w:sz w:val="28"/>
                <w:szCs w:val="28"/>
                <w:lang w:val="fr-FR"/>
              </w:rPr>
              <w:t xml:space="preserve"> BC </w:t>
            </w:r>
            <w:r w:rsidRPr="00080A0B">
              <w:rPr>
                <w:sz w:val="28"/>
                <w:szCs w:val="28"/>
                <w:vertAlign w:val="superscript"/>
                <w:lang w:val="fr-FR"/>
              </w:rPr>
              <w:t>(2)</w:t>
            </w:r>
          </w:p>
          <w:p w14:paraId="14C32AD5" w14:textId="77777777" w:rsidR="00F0550D" w:rsidRPr="00080A0B" w:rsidRDefault="00F0550D" w:rsidP="00B81F46">
            <w:pPr>
              <w:rPr>
                <w:sz w:val="28"/>
                <w:szCs w:val="28"/>
                <w:lang w:val="fr-FR"/>
              </w:rPr>
            </w:pPr>
            <w:r w:rsidRPr="00080A0B">
              <w:rPr>
                <w:sz w:val="28"/>
                <w:szCs w:val="28"/>
                <w:lang w:val="fr-FR"/>
              </w:rPr>
              <w:t>Từ (1) và (2) suy ra IK // MN và IK = MN</w:t>
            </w:r>
          </w:p>
          <w:p w14:paraId="1E4EF816" w14:textId="77777777" w:rsidR="00F0550D" w:rsidRPr="00080A0B" w:rsidRDefault="00F0550D" w:rsidP="00B81F46">
            <w:pPr>
              <w:rPr>
                <w:sz w:val="28"/>
                <w:szCs w:val="28"/>
              </w:rPr>
            </w:pPr>
            <w:r w:rsidRPr="00080A0B">
              <w:rPr>
                <w:sz w:val="28"/>
                <w:szCs w:val="28"/>
              </w:rPr>
              <w:t>Vậy tứ giác MNIK là hình bình hành</w:t>
            </w:r>
          </w:p>
        </w:tc>
        <w:tc>
          <w:tcPr>
            <w:tcW w:w="1473" w:type="dxa"/>
          </w:tcPr>
          <w:p w14:paraId="56901B23" w14:textId="77777777" w:rsidR="00F0550D" w:rsidRPr="00080A0B" w:rsidRDefault="00F0550D" w:rsidP="00CB51DB">
            <w:pPr>
              <w:jc w:val="center"/>
              <w:rPr>
                <w:sz w:val="28"/>
                <w:szCs w:val="28"/>
                <w:lang w:val="fr-FR"/>
              </w:rPr>
            </w:pPr>
          </w:p>
          <w:p w14:paraId="716E01ED" w14:textId="77777777" w:rsidR="00F0550D" w:rsidRPr="00080A0B" w:rsidRDefault="00F0550D" w:rsidP="00CB51DB">
            <w:pPr>
              <w:jc w:val="center"/>
              <w:rPr>
                <w:sz w:val="28"/>
                <w:szCs w:val="28"/>
                <w:lang w:val="fr-FR"/>
              </w:rPr>
            </w:pPr>
          </w:p>
          <w:p w14:paraId="244CD6BD" w14:textId="77777777" w:rsidR="00F0550D" w:rsidRPr="00080A0B" w:rsidRDefault="00F0550D" w:rsidP="00CB51DB">
            <w:pPr>
              <w:jc w:val="center"/>
              <w:rPr>
                <w:sz w:val="28"/>
                <w:szCs w:val="28"/>
                <w:lang w:val="fr-FR"/>
              </w:rPr>
            </w:pPr>
            <w:r w:rsidRPr="00080A0B">
              <w:rPr>
                <w:sz w:val="28"/>
                <w:szCs w:val="28"/>
                <w:lang w:val="fr-FR"/>
              </w:rPr>
              <w:t>0,25 điểm</w:t>
            </w:r>
          </w:p>
          <w:p w14:paraId="32D6CB08" w14:textId="77777777" w:rsidR="00F0550D" w:rsidRPr="00080A0B" w:rsidRDefault="00F0550D" w:rsidP="00CB51DB">
            <w:pPr>
              <w:jc w:val="center"/>
              <w:rPr>
                <w:sz w:val="28"/>
                <w:szCs w:val="28"/>
                <w:lang w:val="fr-FR"/>
              </w:rPr>
            </w:pPr>
          </w:p>
          <w:p w14:paraId="7537B87C" w14:textId="77777777" w:rsidR="00F0550D" w:rsidRPr="00080A0B" w:rsidRDefault="00F0550D" w:rsidP="00CB51DB">
            <w:pPr>
              <w:jc w:val="center"/>
              <w:rPr>
                <w:sz w:val="28"/>
                <w:szCs w:val="28"/>
                <w:lang w:val="fr-FR"/>
              </w:rPr>
            </w:pPr>
          </w:p>
          <w:p w14:paraId="75AD714B" w14:textId="77777777" w:rsidR="00F0550D" w:rsidRPr="00080A0B" w:rsidRDefault="00F0550D" w:rsidP="00CB51DB">
            <w:pPr>
              <w:jc w:val="center"/>
              <w:rPr>
                <w:sz w:val="28"/>
                <w:szCs w:val="28"/>
                <w:lang w:val="fr-FR"/>
              </w:rPr>
            </w:pPr>
            <w:r w:rsidRPr="00080A0B">
              <w:rPr>
                <w:sz w:val="28"/>
                <w:szCs w:val="28"/>
                <w:lang w:val="fr-FR"/>
              </w:rPr>
              <w:t>0,25 điểm</w:t>
            </w:r>
          </w:p>
          <w:p w14:paraId="19E03B04" w14:textId="77777777" w:rsidR="00F0550D" w:rsidRPr="00080A0B" w:rsidRDefault="00F0550D" w:rsidP="00CB51DB">
            <w:pPr>
              <w:jc w:val="center"/>
              <w:rPr>
                <w:sz w:val="28"/>
                <w:szCs w:val="28"/>
                <w:lang w:val="fr-FR"/>
              </w:rPr>
            </w:pPr>
          </w:p>
          <w:p w14:paraId="4A44CA2A" w14:textId="77777777" w:rsidR="00F0550D" w:rsidRPr="00080A0B" w:rsidRDefault="00F0550D" w:rsidP="00CB51DB">
            <w:pPr>
              <w:jc w:val="center"/>
              <w:rPr>
                <w:sz w:val="28"/>
                <w:szCs w:val="28"/>
                <w:lang w:val="fr-FR"/>
              </w:rPr>
            </w:pPr>
            <w:r w:rsidRPr="00080A0B">
              <w:rPr>
                <w:sz w:val="28"/>
                <w:szCs w:val="28"/>
                <w:lang w:val="fr-FR"/>
              </w:rPr>
              <w:t>0,25 điểm</w:t>
            </w:r>
          </w:p>
          <w:p w14:paraId="4C0C928F" w14:textId="77777777"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14:paraId="70A0612F" w14:textId="77777777">
        <w:tc>
          <w:tcPr>
            <w:tcW w:w="8148" w:type="dxa"/>
          </w:tcPr>
          <w:p w14:paraId="7C245DC5" w14:textId="77777777" w:rsidR="00F0550D" w:rsidRPr="00080A0B" w:rsidRDefault="00F0550D" w:rsidP="00B81F46">
            <w:pPr>
              <w:rPr>
                <w:sz w:val="28"/>
                <w:szCs w:val="28"/>
                <w:lang w:val="fr-FR" w:eastAsia="en-GB"/>
              </w:rPr>
            </w:pPr>
            <w:r w:rsidRPr="00080A0B">
              <w:rPr>
                <w:sz w:val="28"/>
                <w:szCs w:val="28"/>
                <w:lang w:val="fr-FR" w:eastAsia="en-GB"/>
              </w:rPr>
              <w:t xml:space="preserve">c) Vì  IK // BC nên </w:t>
            </w:r>
            <w:r w:rsidRPr="00080A0B">
              <w:rPr>
                <w:position w:val="-6"/>
                <w:sz w:val="28"/>
                <w:szCs w:val="28"/>
                <w:lang w:val="en-GB" w:eastAsia="en-GB"/>
              </w:rPr>
              <w:object w:dxaOrig="1240" w:dyaOrig="360" w14:anchorId="3163A7F7">
                <v:shape id="_x0000_i3567" type="#_x0000_t75" style="width:62.05pt;height:18.6pt" o:ole="">
                  <v:imagedata r:id="rId1921" o:title=""/>
                </v:shape>
                <o:OLEObject Type="Embed" ProgID="Equation.DSMT4" ShapeID="_x0000_i3567" DrawAspect="Content" ObjectID="_1835157543" r:id="rId1922"/>
              </w:object>
            </w:r>
            <w:r w:rsidRPr="00080A0B">
              <w:rPr>
                <w:sz w:val="28"/>
                <w:szCs w:val="28"/>
                <w:lang w:val="fr-FR" w:eastAsia="en-GB"/>
              </w:rPr>
              <w:t xml:space="preserve"> </w:t>
            </w:r>
          </w:p>
          <w:p w14:paraId="1A2E561D" w14:textId="77777777" w:rsidR="00F0550D" w:rsidRPr="00080A0B" w:rsidRDefault="00F0550D" w:rsidP="00B81F46">
            <w:pPr>
              <w:rPr>
                <w:sz w:val="28"/>
                <w:szCs w:val="28"/>
                <w:vertAlign w:val="superscript"/>
                <w:lang w:val="fr-FR" w:eastAsia="en-GB"/>
              </w:rPr>
            </w:pPr>
            <w:r w:rsidRPr="00080A0B">
              <w:rPr>
                <w:sz w:val="28"/>
                <w:szCs w:val="28"/>
                <w:lang w:val="fr-FR" w:eastAsia="en-GB"/>
              </w:rPr>
              <w:t xml:space="preserve">Để hình bình hành MNIK trở thành hình chữ nhật thì  </w:t>
            </w:r>
            <w:r w:rsidRPr="00080A0B">
              <w:rPr>
                <w:position w:val="-4"/>
                <w:sz w:val="28"/>
                <w:szCs w:val="28"/>
                <w:lang w:val="en-GB" w:eastAsia="en-GB"/>
              </w:rPr>
              <w:object w:dxaOrig="499" w:dyaOrig="340" w14:anchorId="572F6D38">
                <v:shape id="_x0000_i3568" type="#_x0000_t75" style="width:24.85pt;height:17.4pt" o:ole="">
                  <v:imagedata r:id="rId1923" o:title=""/>
                </v:shape>
                <o:OLEObject Type="Embed" ProgID="Equation.DSMT4" ShapeID="_x0000_i3568" DrawAspect="Content" ObjectID="_1835157544" r:id="rId1924"/>
              </w:object>
            </w:r>
            <w:r w:rsidRPr="00080A0B">
              <w:rPr>
                <w:sz w:val="28"/>
                <w:szCs w:val="28"/>
                <w:lang w:val="fr-FR" w:eastAsia="en-GB"/>
              </w:rPr>
              <w:t xml:space="preserve"> = 90</w:t>
            </w:r>
            <w:r w:rsidRPr="00080A0B">
              <w:rPr>
                <w:sz w:val="28"/>
                <w:szCs w:val="28"/>
                <w:vertAlign w:val="superscript"/>
                <w:lang w:val="fr-FR" w:eastAsia="en-GB"/>
              </w:rPr>
              <w:t>0</w:t>
            </w:r>
          </w:p>
          <w:p w14:paraId="7EAA60A3" w14:textId="77777777" w:rsidR="00F0550D" w:rsidRPr="00080A0B" w:rsidRDefault="00F0550D" w:rsidP="00B81F46">
            <w:pPr>
              <w:rPr>
                <w:sz w:val="28"/>
                <w:szCs w:val="28"/>
              </w:rPr>
            </w:pPr>
            <w:r w:rsidRPr="00080A0B">
              <w:rPr>
                <w:position w:val="-6"/>
                <w:sz w:val="28"/>
                <w:szCs w:val="28"/>
              </w:rPr>
              <w:object w:dxaOrig="340" w:dyaOrig="240" w14:anchorId="517DE9EA">
                <v:shape id="_x0000_i3569" type="#_x0000_t75" style="width:17.4pt;height:12.4pt" o:ole="">
                  <v:imagedata r:id="rId1888" o:title=""/>
                </v:shape>
                <o:OLEObject Type="Embed" ProgID="Equation.DSMT4" ShapeID="_x0000_i3569" DrawAspect="Content" ObjectID="_1835157545" r:id="rId1925"/>
              </w:object>
            </w:r>
            <w:r w:rsidRPr="00080A0B">
              <w:rPr>
                <w:sz w:val="28"/>
                <w:szCs w:val="28"/>
              </w:rPr>
              <w:t xml:space="preserve"> </w:t>
            </w:r>
            <w:r w:rsidRPr="00080A0B">
              <w:rPr>
                <w:position w:val="-6"/>
                <w:sz w:val="28"/>
                <w:szCs w:val="28"/>
              </w:rPr>
              <w:object w:dxaOrig="560" w:dyaOrig="360" w14:anchorId="6683976A">
                <v:shape id="_x0000_i3570" type="#_x0000_t75" style="width:27.3pt;height:18.6pt" o:ole="">
                  <v:imagedata r:id="rId1926" o:title=""/>
                </v:shape>
                <o:OLEObject Type="Embed" ProgID="Equation.DSMT4" ShapeID="_x0000_i3570" DrawAspect="Content" ObjectID="_1835157546" r:id="rId1927"/>
              </w:object>
            </w:r>
            <w:r w:rsidRPr="00080A0B">
              <w:rPr>
                <w:sz w:val="28"/>
                <w:szCs w:val="28"/>
              </w:rPr>
              <w:t xml:space="preserve"> = 90</w:t>
            </w:r>
            <w:r w:rsidRPr="00080A0B">
              <w:rPr>
                <w:sz w:val="28"/>
                <w:szCs w:val="28"/>
                <w:vertAlign w:val="superscript"/>
              </w:rPr>
              <w:t>0</w:t>
            </w:r>
          </w:p>
          <w:p w14:paraId="694A3FB4" w14:textId="77777777" w:rsidR="00F0550D" w:rsidRPr="00080A0B" w:rsidRDefault="00F0550D" w:rsidP="00B81F46">
            <w:pPr>
              <w:rPr>
                <w:sz w:val="28"/>
                <w:szCs w:val="28"/>
                <w:lang w:eastAsia="en-GB"/>
              </w:rPr>
            </w:pPr>
            <w:r w:rsidRPr="00080A0B">
              <w:rPr>
                <w:position w:val="-6"/>
                <w:sz w:val="28"/>
                <w:szCs w:val="28"/>
              </w:rPr>
              <w:object w:dxaOrig="340" w:dyaOrig="240" w14:anchorId="61549C71">
                <v:shape id="_x0000_i3571" type="#_x0000_t75" style="width:17.4pt;height:12.4pt" o:ole="">
                  <v:imagedata r:id="rId1888" o:title=""/>
                </v:shape>
                <o:OLEObject Type="Embed" ProgID="Equation.DSMT4" ShapeID="_x0000_i3571" DrawAspect="Content" ObjectID="_1835157547" r:id="rId1928"/>
              </w:object>
            </w:r>
            <w:r w:rsidRPr="00080A0B">
              <w:rPr>
                <w:sz w:val="28"/>
                <w:szCs w:val="28"/>
              </w:rPr>
              <w:t>tam giác ABC vuông tại B</w:t>
            </w:r>
          </w:p>
        </w:tc>
        <w:tc>
          <w:tcPr>
            <w:tcW w:w="1473" w:type="dxa"/>
          </w:tcPr>
          <w:p w14:paraId="607ACB35" w14:textId="77777777" w:rsidR="00F0550D" w:rsidRPr="00080A0B" w:rsidRDefault="00F0550D" w:rsidP="00CB51DB">
            <w:pPr>
              <w:jc w:val="center"/>
              <w:rPr>
                <w:sz w:val="28"/>
                <w:szCs w:val="28"/>
                <w:lang w:val="fr-FR"/>
              </w:rPr>
            </w:pPr>
            <w:r w:rsidRPr="00080A0B">
              <w:rPr>
                <w:sz w:val="28"/>
                <w:szCs w:val="28"/>
                <w:lang w:val="fr-FR"/>
              </w:rPr>
              <w:t>0,25 điểm</w:t>
            </w:r>
          </w:p>
          <w:p w14:paraId="61D2A2E4" w14:textId="77777777" w:rsidR="00F0550D" w:rsidRPr="00080A0B" w:rsidRDefault="00F0550D" w:rsidP="00CB51DB">
            <w:pPr>
              <w:jc w:val="center"/>
              <w:rPr>
                <w:sz w:val="28"/>
                <w:szCs w:val="28"/>
                <w:lang w:val="fr-FR"/>
              </w:rPr>
            </w:pPr>
            <w:r w:rsidRPr="00080A0B">
              <w:rPr>
                <w:sz w:val="28"/>
                <w:szCs w:val="28"/>
                <w:lang w:val="fr-FR"/>
              </w:rPr>
              <w:t>0,25 điểm</w:t>
            </w:r>
          </w:p>
          <w:p w14:paraId="68C00195" w14:textId="77777777" w:rsidR="00F0550D" w:rsidRPr="00080A0B" w:rsidRDefault="00F0550D" w:rsidP="00CB51DB">
            <w:pPr>
              <w:jc w:val="center"/>
              <w:rPr>
                <w:sz w:val="28"/>
                <w:szCs w:val="28"/>
                <w:lang w:val="fr-FR"/>
              </w:rPr>
            </w:pPr>
            <w:r w:rsidRPr="00080A0B">
              <w:rPr>
                <w:sz w:val="28"/>
                <w:szCs w:val="28"/>
                <w:lang w:val="fr-FR"/>
              </w:rPr>
              <w:t>0,25 điểm</w:t>
            </w:r>
          </w:p>
          <w:p w14:paraId="29099B87" w14:textId="77777777" w:rsidR="00F0550D" w:rsidRPr="00080A0B" w:rsidRDefault="00F0550D" w:rsidP="00CB51DB">
            <w:pPr>
              <w:jc w:val="center"/>
              <w:rPr>
                <w:sz w:val="28"/>
                <w:szCs w:val="28"/>
              </w:rPr>
            </w:pPr>
            <w:r w:rsidRPr="00080A0B">
              <w:rPr>
                <w:sz w:val="28"/>
                <w:szCs w:val="28"/>
                <w:lang w:val="fr-FR"/>
              </w:rPr>
              <w:t>0,25 điểm</w:t>
            </w:r>
          </w:p>
        </w:tc>
      </w:tr>
      <w:tr w:rsidR="00F0550D" w:rsidRPr="00080A0B" w14:paraId="5F88129E" w14:textId="77777777">
        <w:tc>
          <w:tcPr>
            <w:tcW w:w="8148" w:type="dxa"/>
          </w:tcPr>
          <w:p w14:paraId="53BD2B6E" w14:textId="77777777" w:rsidR="00F0550D" w:rsidRPr="00080A0B" w:rsidRDefault="00F0550D" w:rsidP="00B81F46">
            <w:pPr>
              <w:rPr>
                <w:sz w:val="28"/>
                <w:szCs w:val="28"/>
                <w:lang w:val="en-GB" w:eastAsia="en-GB"/>
              </w:rPr>
            </w:pPr>
            <w:r w:rsidRPr="00080A0B">
              <w:rPr>
                <w:sz w:val="28"/>
                <w:szCs w:val="28"/>
                <w:lang w:eastAsia="en-GB"/>
              </w:rPr>
              <w:t xml:space="preserve">d) </w:t>
            </w:r>
            <w:r w:rsidRPr="00080A0B">
              <w:rPr>
                <w:sz w:val="28"/>
                <w:szCs w:val="28"/>
                <w:lang w:val="en-GB" w:eastAsia="en-GB"/>
              </w:rPr>
              <w:t>Gọi h là khoảng cách từ điểm C đến đường thẳng AB</w:t>
            </w:r>
          </w:p>
          <w:p w14:paraId="1B37EF68" w14:textId="77777777" w:rsidR="00F0550D" w:rsidRPr="00080A0B" w:rsidRDefault="00F0550D" w:rsidP="00B81F46">
            <w:pPr>
              <w:rPr>
                <w:sz w:val="28"/>
                <w:szCs w:val="28"/>
                <w:lang w:val="en-GB" w:eastAsia="en-GB"/>
              </w:rPr>
            </w:pPr>
            <w:r w:rsidRPr="00080A0B">
              <w:rPr>
                <w:sz w:val="28"/>
                <w:szCs w:val="28"/>
                <w:lang w:val="en-GB" w:eastAsia="en-GB"/>
              </w:rPr>
              <w:t xml:space="preserve">Vì M là trung điểm của cạnh AB nên  MA = MB = </w:t>
            </w:r>
            <w:r w:rsidRPr="00080A0B">
              <w:rPr>
                <w:position w:val="-24"/>
                <w:sz w:val="28"/>
                <w:szCs w:val="28"/>
              </w:rPr>
              <w:object w:dxaOrig="240" w:dyaOrig="620" w14:anchorId="06027A37">
                <v:shape id="_x0000_i3572" type="#_x0000_t75" style="width:12.4pt;height:31.05pt" o:ole="">
                  <v:imagedata r:id="rId1916" o:title=""/>
                </v:shape>
                <o:OLEObject Type="Embed" ProgID="Equation.DSMT4" ShapeID="_x0000_i3572" DrawAspect="Content" ObjectID="_1835157548" r:id="rId1929"/>
              </w:object>
            </w:r>
            <w:r w:rsidRPr="00080A0B">
              <w:rPr>
                <w:sz w:val="28"/>
                <w:szCs w:val="28"/>
              </w:rPr>
              <w:t>AB</w:t>
            </w:r>
          </w:p>
          <w:p w14:paraId="4BE83775" w14:textId="77777777" w:rsidR="00F0550D" w:rsidRPr="00080A0B" w:rsidRDefault="00F0550D" w:rsidP="00B81F46">
            <w:pPr>
              <w:rPr>
                <w:sz w:val="28"/>
                <w:szCs w:val="28"/>
              </w:rPr>
            </w:pPr>
            <w:r w:rsidRPr="00080A0B">
              <w:rPr>
                <w:sz w:val="28"/>
                <w:szCs w:val="28"/>
              </w:rPr>
              <w:t xml:space="preserve">   </w:t>
            </w:r>
            <w:r w:rsidRPr="00080A0B">
              <w:rPr>
                <w:position w:val="-6"/>
                <w:sz w:val="28"/>
                <w:szCs w:val="28"/>
              </w:rPr>
              <w:object w:dxaOrig="300" w:dyaOrig="240" w14:anchorId="28173752">
                <v:shape id="_x0000_i3573" type="#_x0000_t75" style="width:14.9pt;height:12.4pt" o:ole="">
                  <v:imagedata r:id="rId1912" o:title=""/>
                </v:shape>
                <o:OLEObject Type="Embed" ProgID="Equation.DSMT4" ShapeID="_x0000_i3573" DrawAspect="Content" ObjectID="_1835157549" r:id="rId1930"/>
              </w:object>
            </w:r>
            <w:r w:rsidRPr="00080A0B">
              <w:rPr>
                <w:sz w:val="28"/>
                <w:szCs w:val="28"/>
              </w:rPr>
              <w:t xml:space="preserve"> S</w:t>
            </w:r>
            <w:r w:rsidRPr="00080A0B">
              <w:rPr>
                <w:sz w:val="28"/>
                <w:szCs w:val="28"/>
                <w:vertAlign w:val="subscript"/>
              </w:rPr>
              <w:t>MAC</w:t>
            </w:r>
            <w:r w:rsidRPr="00080A0B">
              <w:rPr>
                <w:sz w:val="28"/>
                <w:szCs w:val="28"/>
              </w:rPr>
              <w:t xml:space="preserve"> = S</w:t>
            </w:r>
            <w:r w:rsidRPr="00080A0B">
              <w:rPr>
                <w:sz w:val="28"/>
                <w:szCs w:val="28"/>
                <w:vertAlign w:val="subscript"/>
              </w:rPr>
              <w:t>MBC</w:t>
            </w:r>
            <w:r w:rsidRPr="00080A0B">
              <w:rPr>
                <w:sz w:val="28"/>
                <w:szCs w:val="28"/>
              </w:rPr>
              <w:t xml:space="preserve"> = </w:t>
            </w:r>
            <w:r w:rsidRPr="00080A0B">
              <w:rPr>
                <w:position w:val="-24"/>
                <w:sz w:val="28"/>
                <w:szCs w:val="28"/>
              </w:rPr>
              <w:object w:dxaOrig="240" w:dyaOrig="620" w14:anchorId="1DB20621">
                <v:shape id="_x0000_i3574" type="#_x0000_t75" style="width:12.4pt;height:31.05pt" o:ole="">
                  <v:imagedata r:id="rId1916" o:title=""/>
                </v:shape>
                <o:OLEObject Type="Embed" ProgID="Equation.DSMT4" ShapeID="_x0000_i3574" DrawAspect="Content" ObjectID="_1835157550" r:id="rId1931"/>
              </w:object>
            </w:r>
            <w:r w:rsidRPr="00080A0B">
              <w:rPr>
                <w:sz w:val="28"/>
                <w:szCs w:val="28"/>
              </w:rPr>
              <w:t>a</w:t>
            </w:r>
          </w:p>
          <w:p w14:paraId="26A452B4" w14:textId="77777777" w:rsidR="00F0550D" w:rsidRPr="00080A0B" w:rsidRDefault="00F0550D" w:rsidP="00B81F46">
            <w:pPr>
              <w:rPr>
                <w:sz w:val="28"/>
                <w:szCs w:val="28"/>
                <w:lang w:eastAsia="en-GB"/>
              </w:rPr>
            </w:pPr>
            <w:r w:rsidRPr="00080A0B">
              <w:rPr>
                <w:sz w:val="28"/>
                <w:szCs w:val="28"/>
              </w:rPr>
              <w:t xml:space="preserve">  Lập luận tương tự ta được:  S</w:t>
            </w:r>
            <w:r w:rsidRPr="00080A0B">
              <w:rPr>
                <w:sz w:val="28"/>
                <w:szCs w:val="28"/>
                <w:vertAlign w:val="subscript"/>
              </w:rPr>
              <w:t>AMN</w:t>
            </w:r>
            <w:r w:rsidRPr="00080A0B">
              <w:rPr>
                <w:sz w:val="28"/>
                <w:szCs w:val="28"/>
              </w:rPr>
              <w:t xml:space="preserve"> = </w:t>
            </w:r>
            <w:r w:rsidRPr="00080A0B">
              <w:rPr>
                <w:position w:val="-24"/>
                <w:sz w:val="28"/>
                <w:szCs w:val="28"/>
              </w:rPr>
              <w:object w:dxaOrig="240" w:dyaOrig="620" w14:anchorId="51A1E273">
                <v:shape id="_x0000_i3575" type="#_x0000_t75" style="width:12.4pt;height:31.05pt" o:ole="">
                  <v:imagedata r:id="rId1916" o:title=""/>
                </v:shape>
                <o:OLEObject Type="Embed" ProgID="Equation.DSMT4" ShapeID="_x0000_i3575" DrawAspect="Content" ObjectID="_1835157551" r:id="rId1932"/>
              </w:object>
            </w:r>
            <w:r w:rsidRPr="00080A0B">
              <w:rPr>
                <w:sz w:val="28"/>
                <w:szCs w:val="28"/>
              </w:rPr>
              <w:t>S</w:t>
            </w:r>
            <w:r w:rsidRPr="00080A0B">
              <w:rPr>
                <w:sz w:val="28"/>
                <w:szCs w:val="28"/>
                <w:vertAlign w:val="subscript"/>
              </w:rPr>
              <w:t>MAC</w:t>
            </w:r>
            <w:r w:rsidRPr="00080A0B">
              <w:rPr>
                <w:sz w:val="28"/>
                <w:szCs w:val="28"/>
              </w:rPr>
              <w:t xml:space="preserve"> = </w:t>
            </w:r>
            <w:r w:rsidRPr="00080A0B">
              <w:rPr>
                <w:position w:val="-24"/>
                <w:sz w:val="28"/>
                <w:szCs w:val="28"/>
              </w:rPr>
              <w:object w:dxaOrig="240" w:dyaOrig="620" w14:anchorId="4A793409">
                <v:shape id="_x0000_i3576" type="#_x0000_t75" style="width:12.4pt;height:31.05pt" o:ole="">
                  <v:imagedata r:id="rId1933" o:title=""/>
                </v:shape>
                <o:OLEObject Type="Embed" ProgID="Equation.DSMT4" ShapeID="_x0000_i3576" DrawAspect="Content" ObjectID="_1835157552" r:id="rId1934"/>
              </w:object>
            </w:r>
            <w:r w:rsidRPr="00080A0B">
              <w:rPr>
                <w:sz w:val="28"/>
                <w:szCs w:val="28"/>
              </w:rPr>
              <w:t>a</w:t>
            </w:r>
          </w:p>
        </w:tc>
        <w:tc>
          <w:tcPr>
            <w:tcW w:w="1473" w:type="dxa"/>
          </w:tcPr>
          <w:p w14:paraId="09059D02" w14:textId="77777777" w:rsidR="00F0550D" w:rsidRPr="00080A0B" w:rsidRDefault="00F0550D" w:rsidP="00CB51DB">
            <w:pPr>
              <w:jc w:val="center"/>
              <w:rPr>
                <w:sz w:val="28"/>
                <w:szCs w:val="28"/>
                <w:lang w:val="fr-FR"/>
              </w:rPr>
            </w:pPr>
            <w:r w:rsidRPr="00080A0B">
              <w:rPr>
                <w:sz w:val="28"/>
                <w:szCs w:val="28"/>
                <w:lang w:val="fr-FR"/>
              </w:rPr>
              <w:t>0,25 điểm</w:t>
            </w:r>
          </w:p>
          <w:p w14:paraId="3765127F" w14:textId="77777777" w:rsidR="00F0550D" w:rsidRPr="00080A0B" w:rsidRDefault="00F0550D" w:rsidP="00CB51DB">
            <w:pPr>
              <w:jc w:val="center"/>
              <w:rPr>
                <w:sz w:val="28"/>
                <w:szCs w:val="28"/>
                <w:lang w:val="fr-FR"/>
              </w:rPr>
            </w:pPr>
            <w:r w:rsidRPr="00080A0B">
              <w:rPr>
                <w:sz w:val="28"/>
                <w:szCs w:val="28"/>
                <w:lang w:val="fr-FR"/>
              </w:rPr>
              <w:t>0,25 điểm</w:t>
            </w:r>
          </w:p>
          <w:p w14:paraId="3B835187" w14:textId="77777777" w:rsidR="00F0550D" w:rsidRPr="00080A0B" w:rsidRDefault="00F0550D" w:rsidP="00CB51DB">
            <w:pPr>
              <w:jc w:val="center"/>
              <w:rPr>
                <w:sz w:val="28"/>
                <w:szCs w:val="28"/>
                <w:lang w:val="fr-FR"/>
              </w:rPr>
            </w:pPr>
          </w:p>
          <w:p w14:paraId="37DB7525" w14:textId="77777777" w:rsidR="00F0550D" w:rsidRPr="00080A0B" w:rsidRDefault="00F0550D" w:rsidP="00CB51DB">
            <w:pPr>
              <w:jc w:val="center"/>
              <w:rPr>
                <w:sz w:val="28"/>
                <w:szCs w:val="28"/>
                <w:lang w:val="fr-FR"/>
              </w:rPr>
            </w:pPr>
            <w:r w:rsidRPr="00080A0B">
              <w:rPr>
                <w:sz w:val="28"/>
                <w:szCs w:val="28"/>
                <w:lang w:val="fr-FR"/>
              </w:rPr>
              <w:t>0,25 điểm</w:t>
            </w:r>
          </w:p>
          <w:p w14:paraId="7929E2C1" w14:textId="77777777" w:rsidR="00F0550D" w:rsidRPr="00080A0B" w:rsidRDefault="00F0550D" w:rsidP="00CB51DB">
            <w:pPr>
              <w:jc w:val="center"/>
              <w:rPr>
                <w:sz w:val="28"/>
                <w:szCs w:val="28"/>
                <w:lang w:val="fr-FR"/>
              </w:rPr>
            </w:pPr>
          </w:p>
          <w:p w14:paraId="56ED0FE8" w14:textId="77777777" w:rsidR="00F0550D" w:rsidRPr="00080A0B" w:rsidRDefault="00F0550D" w:rsidP="00CB51DB">
            <w:pPr>
              <w:jc w:val="center"/>
              <w:rPr>
                <w:sz w:val="28"/>
                <w:szCs w:val="28"/>
              </w:rPr>
            </w:pPr>
            <w:r w:rsidRPr="00080A0B">
              <w:rPr>
                <w:sz w:val="28"/>
                <w:szCs w:val="28"/>
                <w:lang w:val="fr-FR"/>
              </w:rPr>
              <w:t>0,5 điểm</w:t>
            </w:r>
          </w:p>
        </w:tc>
      </w:tr>
    </w:tbl>
    <w:p w14:paraId="023F215A" w14:textId="77777777" w:rsidR="00F0550D" w:rsidRPr="00080A0B" w:rsidRDefault="00F0550D" w:rsidP="00E045F8">
      <w:pPr>
        <w:rPr>
          <w:sz w:val="28"/>
          <w:szCs w:val="28"/>
        </w:rPr>
      </w:pPr>
      <w:r w:rsidRPr="00080A0B">
        <w:rPr>
          <w:b/>
          <w:sz w:val="28"/>
          <w:szCs w:val="28"/>
          <w:u w:val="single"/>
        </w:rPr>
        <w:t>Bài 5:</w:t>
      </w:r>
      <w:r w:rsidRPr="00080A0B">
        <w:rPr>
          <w:sz w:val="28"/>
          <w:szCs w:val="28"/>
        </w:rPr>
        <w:t xml:space="preserve"> (</w:t>
      </w:r>
      <w:r w:rsidRPr="00080A0B">
        <w:rPr>
          <w:i/>
          <w:sz w:val="28"/>
          <w:szCs w:val="28"/>
        </w:rPr>
        <w:t>0.5 điểm</w:t>
      </w:r>
      <w:r w:rsidRPr="00080A0B">
        <w:rPr>
          <w:sz w:val="28"/>
          <w:szCs w:val="28"/>
        </w:rPr>
        <w:t xml:space="preserve">)   </w:t>
      </w:r>
    </w:p>
    <w:tbl>
      <w:tblPr>
        <w:tblStyle w:val="TableGrid"/>
        <w:tblW w:w="0" w:type="auto"/>
        <w:tblLook w:val="01E0" w:firstRow="1" w:lastRow="1" w:firstColumn="1" w:lastColumn="1" w:noHBand="0" w:noVBand="0"/>
      </w:tblPr>
      <w:tblGrid>
        <w:gridCol w:w="8196"/>
        <w:gridCol w:w="1473"/>
      </w:tblGrid>
      <w:tr w:rsidR="00F0550D" w:rsidRPr="00080A0B" w14:paraId="7D3EAC63" w14:textId="77777777">
        <w:tc>
          <w:tcPr>
            <w:tcW w:w="8148" w:type="dxa"/>
          </w:tcPr>
          <w:p w14:paraId="4AEF2707" w14:textId="77777777" w:rsidR="00F0550D" w:rsidRPr="00080A0B" w:rsidRDefault="00F0550D" w:rsidP="00CB51DB">
            <w:pPr>
              <w:jc w:val="center"/>
              <w:rPr>
                <w:b/>
                <w:sz w:val="28"/>
                <w:szCs w:val="28"/>
              </w:rPr>
            </w:pPr>
            <w:r w:rsidRPr="00080A0B">
              <w:rPr>
                <w:b/>
                <w:sz w:val="28"/>
                <w:szCs w:val="28"/>
              </w:rPr>
              <w:t>Tóm tắt cách giải</w:t>
            </w:r>
          </w:p>
        </w:tc>
        <w:tc>
          <w:tcPr>
            <w:tcW w:w="1473" w:type="dxa"/>
          </w:tcPr>
          <w:p w14:paraId="53B90D43" w14:textId="77777777" w:rsidR="00F0550D" w:rsidRPr="00080A0B" w:rsidRDefault="00F0550D" w:rsidP="00CB51DB">
            <w:pPr>
              <w:jc w:val="center"/>
              <w:rPr>
                <w:b/>
                <w:sz w:val="28"/>
                <w:szCs w:val="28"/>
              </w:rPr>
            </w:pPr>
            <w:r w:rsidRPr="00080A0B">
              <w:rPr>
                <w:b/>
                <w:sz w:val="28"/>
                <w:szCs w:val="28"/>
              </w:rPr>
              <w:t>Điểm</w:t>
            </w:r>
          </w:p>
        </w:tc>
      </w:tr>
      <w:tr w:rsidR="00F0550D" w:rsidRPr="00080A0B" w14:paraId="3FAAC2DA" w14:textId="77777777">
        <w:tc>
          <w:tcPr>
            <w:tcW w:w="8148" w:type="dxa"/>
          </w:tcPr>
          <w:p w14:paraId="68684521" w14:textId="77777777" w:rsidR="00F0550D" w:rsidRPr="00080A0B" w:rsidRDefault="00F0550D" w:rsidP="00CB51DB">
            <w:pPr>
              <w:rPr>
                <w:sz w:val="26"/>
              </w:rPr>
            </w:pPr>
            <w:r w:rsidRPr="00080A0B">
              <w:rPr>
                <w:position w:val="-36"/>
                <w:sz w:val="26"/>
              </w:rPr>
              <w:object w:dxaOrig="7980" w:dyaOrig="840" w14:anchorId="26CE2A71">
                <v:shape id="_x0000_i3577" type="#_x0000_t75" style="width:398.5pt;height:42.2pt" o:ole="">
                  <v:imagedata r:id="rId1935" o:title=""/>
                </v:shape>
                <o:OLEObject Type="Embed" ProgID="Equation.DSMT4" ShapeID="_x0000_i3577" DrawAspect="Content" ObjectID="_1835157553" r:id="rId1936"/>
              </w:object>
            </w:r>
          </w:p>
          <w:p w14:paraId="0330E3E0" w14:textId="77777777" w:rsidR="00F0550D" w:rsidRPr="00080A0B" w:rsidRDefault="00F0550D" w:rsidP="00B81F46">
            <w:pPr>
              <w:rPr>
                <w:sz w:val="26"/>
              </w:rPr>
            </w:pPr>
            <w:r w:rsidRPr="00080A0B">
              <w:rPr>
                <w:sz w:val="26"/>
              </w:rPr>
              <w:t xml:space="preserve">Dấu “=” xảy ra </w:t>
            </w:r>
            <w:r w:rsidRPr="00080A0B">
              <w:rPr>
                <w:position w:val="-24"/>
                <w:sz w:val="26"/>
              </w:rPr>
              <w:object w:dxaOrig="2280" w:dyaOrig="620" w14:anchorId="4E3EFD7A">
                <v:shape id="_x0000_i3578" type="#_x0000_t75" style="width:114.2pt;height:31.05pt" o:ole="">
                  <v:imagedata r:id="rId1937" o:title=""/>
                </v:shape>
                <o:OLEObject Type="Embed" ProgID="Equation.DSMT4" ShapeID="_x0000_i3578" DrawAspect="Content" ObjectID="_1835157554" r:id="rId1938"/>
              </w:object>
            </w:r>
          </w:p>
          <w:p w14:paraId="05A2B689" w14:textId="77777777" w:rsidR="00F0550D" w:rsidRPr="00080A0B" w:rsidRDefault="00F0550D" w:rsidP="00CB51DB">
            <w:pPr>
              <w:rPr>
                <w:sz w:val="28"/>
                <w:szCs w:val="28"/>
              </w:rPr>
            </w:pPr>
            <w:r w:rsidRPr="00080A0B">
              <w:rPr>
                <w:sz w:val="26"/>
              </w:rPr>
              <w:t xml:space="preserve">Vậy Min(Q) = 1 </w:t>
            </w:r>
            <w:r w:rsidRPr="00080A0B">
              <w:rPr>
                <w:position w:val="-6"/>
                <w:sz w:val="26"/>
              </w:rPr>
              <w:object w:dxaOrig="820" w:dyaOrig="279" w14:anchorId="618F15A6">
                <v:shape id="_x0000_i3579" type="#_x0000_t75" style="width:40.95pt;height:13.65pt" o:ole="">
                  <v:imagedata r:id="rId1939" o:title=""/>
                </v:shape>
                <o:OLEObject Type="Embed" ProgID="Equation.DSMT4" ShapeID="_x0000_i3579" DrawAspect="Content" ObjectID="_1835157555" r:id="rId1940"/>
              </w:object>
            </w:r>
            <w:r w:rsidRPr="00080A0B">
              <w:rPr>
                <w:sz w:val="26"/>
              </w:rPr>
              <w:t xml:space="preserve"> </w:t>
            </w:r>
          </w:p>
        </w:tc>
        <w:tc>
          <w:tcPr>
            <w:tcW w:w="1473" w:type="dxa"/>
          </w:tcPr>
          <w:p w14:paraId="4E41550D" w14:textId="77777777" w:rsidR="00F0550D" w:rsidRPr="00080A0B" w:rsidRDefault="00F0550D" w:rsidP="00CB51DB">
            <w:pPr>
              <w:jc w:val="center"/>
              <w:rPr>
                <w:sz w:val="28"/>
                <w:szCs w:val="28"/>
              </w:rPr>
            </w:pPr>
          </w:p>
          <w:p w14:paraId="3B68B5CC" w14:textId="77777777" w:rsidR="00F0550D" w:rsidRPr="00080A0B" w:rsidRDefault="00F0550D" w:rsidP="00CB51DB">
            <w:pPr>
              <w:jc w:val="center"/>
              <w:rPr>
                <w:sz w:val="28"/>
                <w:szCs w:val="28"/>
              </w:rPr>
            </w:pPr>
            <w:r w:rsidRPr="00080A0B">
              <w:rPr>
                <w:sz w:val="28"/>
                <w:szCs w:val="28"/>
              </w:rPr>
              <w:t>0,25 điểm</w:t>
            </w:r>
          </w:p>
          <w:p w14:paraId="3B1314BF" w14:textId="77777777" w:rsidR="00F0550D" w:rsidRPr="00080A0B" w:rsidRDefault="00F0550D" w:rsidP="00CB51DB">
            <w:pPr>
              <w:jc w:val="center"/>
              <w:rPr>
                <w:sz w:val="28"/>
                <w:szCs w:val="28"/>
              </w:rPr>
            </w:pPr>
          </w:p>
          <w:p w14:paraId="660FC1B8" w14:textId="77777777" w:rsidR="00F0550D" w:rsidRPr="00080A0B" w:rsidRDefault="00F0550D" w:rsidP="00CB51DB">
            <w:pPr>
              <w:jc w:val="center"/>
              <w:rPr>
                <w:sz w:val="28"/>
                <w:szCs w:val="28"/>
              </w:rPr>
            </w:pPr>
          </w:p>
          <w:p w14:paraId="0587A3FD" w14:textId="77777777" w:rsidR="00F0550D" w:rsidRPr="00080A0B" w:rsidRDefault="00F0550D" w:rsidP="00CB51DB">
            <w:pPr>
              <w:jc w:val="center"/>
              <w:rPr>
                <w:sz w:val="28"/>
                <w:szCs w:val="28"/>
              </w:rPr>
            </w:pPr>
            <w:r w:rsidRPr="00080A0B">
              <w:rPr>
                <w:sz w:val="28"/>
                <w:szCs w:val="28"/>
              </w:rPr>
              <w:t>0,25 điểm</w:t>
            </w:r>
          </w:p>
        </w:tc>
      </w:tr>
    </w:tbl>
    <w:p w14:paraId="150209E7" w14:textId="77777777" w:rsidR="00F0550D" w:rsidRPr="00080A0B" w:rsidRDefault="00F0550D" w:rsidP="00DD0895"/>
    <w:p w14:paraId="0A429B31" w14:textId="77777777" w:rsidR="00F0550D" w:rsidRPr="00080A0B" w:rsidRDefault="00F0550D">
      <w:pP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14:paraId="3AAA1685" w14:textId="77777777" w:rsidTr="00A50F8B">
        <w:tc>
          <w:tcPr>
            <w:tcW w:w="3469" w:type="dxa"/>
            <w:tcBorders>
              <w:top w:val="single" w:sz="4" w:space="0" w:color="000000"/>
              <w:left w:val="single" w:sz="4" w:space="0" w:color="000000"/>
              <w:bottom w:val="single" w:sz="4" w:space="0" w:color="000000"/>
            </w:tcBorders>
            <w:shd w:val="clear" w:color="auto" w:fill="auto"/>
          </w:tcPr>
          <w:p w14:paraId="38486A16" w14:textId="77777777" w:rsidR="00F0550D" w:rsidRPr="00080A0B" w:rsidRDefault="00F0550D" w:rsidP="00A50F8B">
            <w:pPr>
              <w:spacing w:after="200" w:line="276" w:lineRule="auto"/>
              <w:jc w:val="center"/>
              <w:rPr>
                <w:b/>
                <w:color w:val="FF0000"/>
                <w:sz w:val="26"/>
                <w:szCs w:val="26"/>
              </w:rPr>
            </w:pPr>
            <w:r w:rsidRPr="00080A0B">
              <w:rPr>
                <w:b/>
                <w:color w:val="FF0000"/>
                <w:sz w:val="26"/>
                <w:szCs w:val="26"/>
              </w:rPr>
              <w:t>ĐỀ 7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4D1AAC2D" w14:textId="77777777" w:rsidR="00F0550D" w:rsidRPr="00080A0B" w:rsidRDefault="00F0550D" w:rsidP="00A50F8B">
            <w:pPr>
              <w:jc w:val="center"/>
              <w:rPr>
                <w:b/>
                <w:color w:val="7030A0"/>
                <w:sz w:val="26"/>
                <w:szCs w:val="26"/>
              </w:rPr>
            </w:pPr>
            <w:r w:rsidRPr="00080A0B">
              <w:rPr>
                <w:b/>
                <w:color w:val="7030A0"/>
                <w:sz w:val="26"/>
                <w:szCs w:val="26"/>
              </w:rPr>
              <w:t>ĐỀ  KIỂM TRA HỌC KỲ I</w:t>
            </w:r>
          </w:p>
          <w:p w14:paraId="134C208E" w14:textId="77777777" w:rsidR="00F0550D" w:rsidRPr="00080A0B" w:rsidRDefault="00A32C05" w:rsidP="00A50F8B">
            <w:pPr>
              <w:jc w:val="center"/>
              <w:rPr>
                <w:b/>
                <w:color w:val="00B0F0"/>
                <w:sz w:val="26"/>
                <w:szCs w:val="26"/>
              </w:rPr>
            </w:pPr>
            <w:r>
              <w:rPr>
                <w:b/>
                <w:color w:val="00B0F0"/>
                <w:sz w:val="26"/>
                <w:szCs w:val="26"/>
              </w:rPr>
              <w:t>Môn TOÁN LỚP 8</w:t>
            </w:r>
          </w:p>
          <w:p w14:paraId="6A8991C5" w14:textId="77777777"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14:paraId="2A2ED1FF" w14:textId="77777777" w:rsidR="00F0550D" w:rsidRPr="00080A0B" w:rsidRDefault="00F0550D" w:rsidP="007D3806">
      <w:pPr>
        <w:rPr>
          <w:b/>
          <w:sz w:val="26"/>
          <w:szCs w:val="26"/>
        </w:rPr>
      </w:pPr>
    </w:p>
    <w:p w14:paraId="613AE9C5" w14:textId="77777777" w:rsidR="00F0550D" w:rsidRPr="00080A0B" w:rsidRDefault="00F0550D">
      <w:pPr>
        <w:rPr>
          <w:b/>
          <w:bCs/>
          <w:sz w:val="26"/>
          <w:szCs w:val="26"/>
        </w:rPr>
      </w:pPr>
      <w:r w:rsidRPr="00080A0B">
        <w:rPr>
          <w:b/>
          <w:bCs/>
          <w:sz w:val="26"/>
          <w:szCs w:val="26"/>
        </w:rPr>
        <w:t xml:space="preserve">I - </w:t>
      </w:r>
      <w:r w:rsidRPr="00080A0B">
        <w:rPr>
          <w:b/>
          <w:sz w:val="26"/>
          <w:szCs w:val="26"/>
        </w:rPr>
        <w:t xml:space="preserve">PHẦN TRẮC NGHIỆM KHÁCH QUAN </w:t>
      </w:r>
      <w:r w:rsidRPr="00080A0B">
        <w:rPr>
          <w:b/>
          <w:bCs/>
          <w:sz w:val="26"/>
          <w:szCs w:val="26"/>
        </w:rPr>
        <w:t xml:space="preserve">: (3.0 đ)   -  Thời gian làm bài  25 phút </w:t>
      </w:r>
    </w:p>
    <w:p w14:paraId="2C270502" w14:textId="77777777" w:rsidR="00F0550D" w:rsidRPr="00080A0B" w:rsidRDefault="00F0550D" w:rsidP="00462036">
      <w:pPr>
        <w:jc w:val="center"/>
        <w:rPr>
          <w:b/>
          <w:i/>
          <w:sz w:val="26"/>
          <w:szCs w:val="26"/>
        </w:rPr>
      </w:pPr>
      <w:r w:rsidRPr="00080A0B">
        <w:rPr>
          <w:b/>
          <w:i/>
          <w:sz w:val="26"/>
          <w:szCs w:val="26"/>
        </w:rPr>
        <w:t>Học sinh chọn chữ cái chỉ kết quả mà em chọn là đúng và ghi vào tờ giấy làm bài.</w:t>
      </w:r>
    </w:p>
    <w:p w14:paraId="6FF7DA6A" w14:textId="77777777" w:rsidR="00F0550D" w:rsidRPr="00080A0B" w:rsidRDefault="00F0550D" w:rsidP="00E6667C">
      <w:pPr>
        <w:pStyle w:val="Title"/>
        <w:jc w:val="both"/>
        <w:rPr>
          <w:b/>
          <w:sz w:val="26"/>
          <w:szCs w:val="26"/>
        </w:rPr>
      </w:pPr>
      <w:r w:rsidRPr="00080A0B">
        <w:rPr>
          <w:sz w:val="26"/>
          <w:szCs w:val="26"/>
        </w:rPr>
        <w:t xml:space="preserve">Câu 1: </w:t>
      </w:r>
      <w:r w:rsidRPr="00080A0B">
        <w:rPr>
          <w:b/>
          <w:sz w:val="26"/>
          <w:szCs w:val="26"/>
        </w:rPr>
        <w:t xml:space="preserve">Cho </w:t>
      </w:r>
      <w:r w:rsidRPr="00080A0B">
        <w:rPr>
          <w:b/>
          <w:position w:val="-14"/>
          <w:sz w:val="26"/>
          <w:szCs w:val="26"/>
        </w:rPr>
        <w:object w:dxaOrig="2620" w:dyaOrig="440" w14:anchorId="493E6376">
          <v:shape id="_x0000_i3580" type="#_x0000_t75" style="width:131.6pt;height:22.35pt" o:ole="">
            <v:imagedata r:id="rId1941" o:title=""/>
          </v:shape>
          <o:OLEObject Type="Embed" ProgID="Equation.DSMT4" ShapeID="_x0000_i3580" DrawAspect="Content" ObjectID="_1835157556" r:id="rId1942"/>
        </w:object>
      </w:r>
      <w:r w:rsidRPr="00080A0B">
        <w:rPr>
          <w:b/>
          <w:sz w:val="26"/>
          <w:szCs w:val="26"/>
        </w:rPr>
        <w:t>. Hạng tử điền vào chỗ ….. để có đẳng thức đúng là:</w:t>
      </w:r>
    </w:p>
    <w:p w14:paraId="128319A9" w14:textId="77777777" w:rsidR="00F0550D" w:rsidRPr="00080A0B" w:rsidRDefault="00F0550D" w:rsidP="00E6667C">
      <w:pPr>
        <w:pStyle w:val="Title"/>
        <w:jc w:val="both"/>
        <w:rPr>
          <w:b/>
          <w:sz w:val="26"/>
          <w:szCs w:val="26"/>
        </w:rPr>
      </w:pPr>
      <w:r w:rsidRPr="00080A0B">
        <w:rPr>
          <w:b/>
          <w:sz w:val="26"/>
          <w:szCs w:val="26"/>
        </w:rPr>
        <w:t xml:space="preserve">                 A. 3x</w:t>
      </w:r>
      <w:r w:rsidRPr="00080A0B">
        <w:rPr>
          <w:b/>
          <w:sz w:val="26"/>
          <w:szCs w:val="26"/>
          <w:vertAlign w:val="superscript"/>
        </w:rPr>
        <w:t>2</w:t>
      </w:r>
      <w:r w:rsidRPr="00080A0B">
        <w:rPr>
          <w:b/>
          <w:sz w:val="26"/>
          <w:szCs w:val="26"/>
        </w:rPr>
        <w:t xml:space="preserve">                            B.  6x</w:t>
      </w:r>
      <w:r w:rsidRPr="00080A0B">
        <w:rPr>
          <w:b/>
          <w:sz w:val="26"/>
          <w:szCs w:val="26"/>
          <w:vertAlign w:val="superscript"/>
        </w:rPr>
        <w:t>2</w:t>
      </w:r>
      <w:r w:rsidRPr="00080A0B">
        <w:rPr>
          <w:b/>
          <w:sz w:val="26"/>
          <w:szCs w:val="26"/>
        </w:rPr>
        <w:t xml:space="preserve">                            C.   9x</w:t>
      </w:r>
      <w:r w:rsidRPr="00080A0B">
        <w:rPr>
          <w:b/>
          <w:sz w:val="26"/>
          <w:szCs w:val="26"/>
          <w:vertAlign w:val="superscript"/>
        </w:rPr>
        <w:t>2</w:t>
      </w:r>
      <w:r w:rsidRPr="00080A0B">
        <w:rPr>
          <w:b/>
          <w:sz w:val="26"/>
          <w:szCs w:val="26"/>
        </w:rPr>
        <w:t xml:space="preserve">                         D.  9x           </w:t>
      </w:r>
    </w:p>
    <w:p w14:paraId="4A7C1354" w14:textId="77777777" w:rsidR="00F0550D" w:rsidRPr="00080A0B" w:rsidRDefault="00F0550D" w:rsidP="001D336A">
      <w:pPr>
        <w:ind w:left="-303" w:firstLine="303"/>
        <w:rPr>
          <w:b/>
          <w:sz w:val="26"/>
          <w:szCs w:val="26"/>
        </w:rPr>
      </w:pPr>
    </w:p>
    <w:p w14:paraId="14FE5A6E" w14:textId="77777777" w:rsidR="00F0550D" w:rsidRPr="00080A0B" w:rsidRDefault="00F0550D" w:rsidP="001D336A">
      <w:pPr>
        <w:ind w:left="-303" w:firstLine="303"/>
        <w:rPr>
          <w:sz w:val="26"/>
          <w:szCs w:val="26"/>
          <w:lang w:val="fr-FR"/>
        </w:rPr>
      </w:pPr>
      <w:r w:rsidRPr="00080A0B">
        <w:rPr>
          <w:b/>
          <w:sz w:val="26"/>
          <w:szCs w:val="26"/>
          <w:lang w:val="vi-VN"/>
        </w:rPr>
        <w:t xml:space="preserve">Câu </w:t>
      </w:r>
      <w:r w:rsidRPr="00080A0B">
        <w:rPr>
          <w:b/>
          <w:sz w:val="26"/>
          <w:szCs w:val="26"/>
          <w:lang w:val="fr-FR"/>
        </w:rPr>
        <w:t>2</w:t>
      </w:r>
      <w:r w:rsidRPr="00080A0B">
        <w:rPr>
          <w:sz w:val="26"/>
          <w:szCs w:val="26"/>
          <w:lang w:val="vi-VN"/>
        </w:rPr>
        <w:t xml:space="preserve">: </w:t>
      </w:r>
      <w:r w:rsidRPr="00080A0B">
        <w:rPr>
          <w:sz w:val="26"/>
          <w:szCs w:val="26"/>
          <w:lang w:val="fr-FR"/>
        </w:rPr>
        <w:t>Rút gọn biểu thức (a + b)</w:t>
      </w:r>
      <w:r w:rsidRPr="00080A0B">
        <w:rPr>
          <w:sz w:val="26"/>
          <w:szCs w:val="26"/>
          <w:vertAlign w:val="superscript"/>
          <w:lang w:val="fr-FR"/>
        </w:rPr>
        <w:t>2</w:t>
      </w:r>
      <w:r w:rsidRPr="00080A0B">
        <w:rPr>
          <w:sz w:val="26"/>
          <w:szCs w:val="26"/>
          <w:lang w:val="fr-FR"/>
        </w:rPr>
        <w:t xml:space="preserve">  + (a </w:t>
      </w:r>
      <w:r w:rsidRPr="00080A0B">
        <w:rPr>
          <w:sz w:val="26"/>
          <w:szCs w:val="26"/>
          <w:lang w:val="nl-NL"/>
        </w:rPr>
        <w:t>–</w:t>
      </w:r>
      <w:r w:rsidRPr="00080A0B">
        <w:rPr>
          <w:sz w:val="26"/>
          <w:szCs w:val="26"/>
          <w:lang w:val="fr-FR"/>
        </w:rPr>
        <w:t xml:space="preserve"> b)</w:t>
      </w:r>
      <w:r w:rsidRPr="00080A0B">
        <w:rPr>
          <w:sz w:val="26"/>
          <w:szCs w:val="26"/>
          <w:vertAlign w:val="superscript"/>
          <w:lang w:val="fr-FR"/>
        </w:rPr>
        <w:t>2</w:t>
      </w:r>
      <w:r w:rsidRPr="00080A0B">
        <w:rPr>
          <w:sz w:val="26"/>
          <w:szCs w:val="26"/>
          <w:lang w:val="fr-FR"/>
        </w:rPr>
        <w:t xml:space="preserve"> ta được:</w:t>
      </w:r>
    </w:p>
    <w:p w14:paraId="7CDFEA6D" w14:textId="77777777" w:rsidR="00F0550D" w:rsidRPr="00080A0B" w:rsidRDefault="00F0550D" w:rsidP="001D336A">
      <w:pPr>
        <w:rPr>
          <w:sz w:val="26"/>
          <w:szCs w:val="26"/>
          <w:lang w:val="fr-FR"/>
        </w:rPr>
      </w:pPr>
      <w:r w:rsidRPr="00080A0B">
        <w:rPr>
          <w:sz w:val="26"/>
          <w:szCs w:val="26"/>
          <w:lang w:val="fr-FR"/>
        </w:rPr>
        <w:t xml:space="preserve">                A.  2a</w:t>
      </w:r>
      <w:r w:rsidRPr="00080A0B">
        <w:rPr>
          <w:sz w:val="26"/>
          <w:szCs w:val="26"/>
          <w:vertAlign w:val="superscript"/>
          <w:lang w:val="fr-FR"/>
        </w:rPr>
        <w:t>2</w:t>
      </w:r>
      <w:r w:rsidRPr="00080A0B">
        <w:rPr>
          <w:sz w:val="26"/>
          <w:szCs w:val="26"/>
          <w:lang w:val="fr-FR"/>
        </w:rPr>
        <w:t xml:space="preserve"> + 2b</w:t>
      </w:r>
      <w:r w:rsidRPr="00080A0B">
        <w:rPr>
          <w:sz w:val="26"/>
          <w:szCs w:val="26"/>
          <w:vertAlign w:val="superscript"/>
          <w:lang w:val="fr-FR"/>
        </w:rPr>
        <w:t>2</w:t>
      </w:r>
      <w:r w:rsidRPr="00080A0B">
        <w:rPr>
          <w:sz w:val="26"/>
          <w:szCs w:val="26"/>
          <w:lang w:val="fr-FR"/>
        </w:rPr>
        <w:t xml:space="preserve">                   B.  </w:t>
      </w:r>
      <w:r w:rsidRPr="00080A0B">
        <w:rPr>
          <w:sz w:val="26"/>
          <w:szCs w:val="26"/>
          <w:lang w:val="nl-NL"/>
        </w:rPr>
        <w:t xml:space="preserve">– </w:t>
      </w:r>
      <w:r w:rsidRPr="00080A0B">
        <w:rPr>
          <w:sz w:val="26"/>
          <w:szCs w:val="26"/>
          <w:lang w:val="fr-FR"/>
        </w:rPr>
        <w:t xml:space="preserve">4ab                        C.  4ab     </w:t>
      </w:r>
      <w:r w:rsidRPr="00080A0B">
        <w:rPr>
          <w:sz w:val="26"/>
          <w:szCs w:val="26"/>
          <w:lang w:val="fr-FR"/>
        </w:rPr>
        <w:tab/>
      </w:r>
      <w:r w:rsidRPr="00080A0B">
        <w:rPr>
          <w:sz w:val="26"/>
          <w:szCs w:val="26"/>
          <w:lang w:val="fr-FR"/>
        </w:rPr>
        <w:tab/>
        <w:t xml:space="preserve">         D. 2a</w:t>
      </w:r>
      <w:r w:rsidRPr="00080A0B">
        <w:rPr>
          <w:sz w:val="26"/>
          <w:szCs w:val="26"/>
          <w:vertAlign w:val="superscript"/>
          <w:lang w:val="fr-FR"/>
        </w:rPr>
        <w:t>2</w:t>
      </w:r>
      <w:r w:rsidRPr="00080A0B">
        <w:rPr>
          <w:sz w:val="26"/>
          <w:szCs w:val="26"/>
          <w:lang w:val="fr-FR"/>
        </w:rPr>
        <w:t xml:space="preserve"> </w:t>
      </w:r>
      <w:r w:rsidRPr="00080A0B">
        <w:rPr>
          <w:sz w:val="26"/>
          <w:szCs w:val="26"/>
          <w:lang w:val="nl-NL"/>
        </w:rPr>
        <w:t>–</w:t>
      </w:r>
      <w:r w:rsidRPr="00080A0B">
        <w:rPr>
          <w:sz w:val="26"/>
          <w:szCs w:val="26"/>
          <w:lang w:val="fr-FR"/>
        </w:rPr>
        <w:t xml:space="preserve"> 2b</w:t>
      </w:r>
      <w:r w:rsidRPr="00080A0B">
        <w:rPr>
          <w:sz w:val="26"/>
          <w:szCs w:val="26"/>
          <w:vertAlign w:val="superscript"/>
          <w:lang w:val="fr-FR"/>
        </w:rPr>
        <w:t>2</w:t>
      </w:r>
    </w:p>
    <w:p w14:paraId="353147D7" w14:textId="77777777" w:rsidR="00F0550D" w:rsidRPr="00080A0B" w:rsidRDefault="00F0550D" w:rsidP="009E35A8">
      <w:pPr>
        <w:pStyle w:val="Title"/>
        <w:jc w:val="both"/>
        <w:rPr>
          <w:sz w:val="26"/>
          <w:szCs w:val="26"/>
        </w:rPr>
      </w:pPr>
    </w:p>
    <w:p w14:paraId="3E9DE0D7" w14:textId="77777777" w:rsidR="00F0550D" w:rsidRPr="00080A0B" w:rsidRDefault="00F0550D" w:rsidP="009E35A8">
      <w:pPr>
        <w:pStyle w:val="Title"/>
        <w:jc w:val="both"/>
        <w:rPr>
          <w:b/>
          <w:bCs/>
          <w:sz w:val="26"/>
          <w:szCs w:val="26"/>
        </w:rPr>
      </w:pPr>
      <w:r w:rsidRPr="00080A0B">
        <w:rPr>
          <w:sz w:val="26"/>
          <w:szCs w:val="26"/>
        </w:rPr>
        <w:t>Câu 3</w:t>
      </w:r>
      <w:r w:rsidRPr="00080A0B">
        <w:rPr>
          <w:b/>
          <w:sz w:val="26"/>
          <w:szCs w:val="26"/>
        </w:rPr>
        <w:t>: Với x + y =10 và x – y = 3</w:t>
      </w:r>
      <w:r w:rsidRPr="00080A0B">
        <w:rPr>
          <w:b/>
          <w:bCs/>
          <w:sz w:val="26"/>
          <w:szCs w:val="26"/>
        </w:rPr>
        <w:t xml:space="preserve">  thì biểu thức x</w:t>
      </w:r>
      <w:r w:rsidRPr="00080A0B">
        <w:rPr>
          <w:b/>
          <w:bCs/>
          <w:sz w:val="26"/>
          <w:szCs w:val="26"/>
          <w:vertAlign w:val="superscript"/>
        </w:rPr>
        <w:t>2</w:t>
      </w:r>
      <w:r w:rsidRPr="00080A0B">
        <w:rPr>
          <w:b/>
          <w:bCs/>
          <w:sz w:val="26"/>
          <w:szCs w:val="26"/>
        </w:rPr>
        <w:t xml:space="preserve"> – y</w:t>
      </w:r>
      <w:r w:rsidRPr="00080A0B">
        <w:rPr>
          <w:b/>
          <w:bCs/>
          <w:sz w:val="26"/>
          <w:szCs w:val="26"/>
          <w:vertAlign w:val="superscript"/>
        </w:rPr>
        <w:t>2</w:t>
      </w:r>
      <w:r w:rsidRPr="00080A0B">
        <w:rPr>
          <w:b/>
          <w:bCs/>
          <w:sz w:val="26"/>
          <w:szCs w:val="26"/>
        </w:rPr>
        <w:t xml:space="preserve"> có giá trị bằng:</w:t>
      </w:r>
    </w:p>
    <w:p w14:paraId="49C77ADC" w14:textId="77777777" w:rsidR="00F0550D" w:rsidRPr="00080A0B" w:rsidRDefault="00F0550D" w:rsidP="009E35A8">
      <w:pPr>
        <w:pStyle w:val="Title"/>
        <w:jc w:val="both"/>
        <w:rPr>
          <w:b/>
          <w:bCs/>
          <w:sz w:val="26"/>
          <w:szCs w:val="26"/>
        </w:rPr>
      </w:pPr>
      <w:r w:rsidRPr="00080A0B">
        <w:rPr>
          <w:b/>
          <w:bCs/>
          <w:sz w:val="26"/>
          <w:szCs w:val="26"/>
        </w:rPr>
        <w:lastRenderedPageBreak/>
        <w:t xml:space="preserve">               A. 7</w:t>
      </w:r>
      <w:r w:rsidRPr="00080A0B">
        <w:rPr>
          <w:b/>
          <w:bCs/>
          <w:sz w:val="26"/>
          <w:szCs w:val="26"/>
        </w:rPr>
        <w:tab/>
      </w:r>
      <w:r w:rsidRPr="00080A0B">
        <w:rPr>
          <w:b/>
          <w:bCs/>
          <w:sz w:val="26"/>
          <w:szCs w:val="26"/>
        </w:rPr>
        <w:tab/>
        <w:t xml:space="preserve">                      B.  13</w:t>
      </w:r>
      <w:r w:rsidRPr="00080A0B">
        <w:rPr>
          <w:b/>
          <w:bCs/>
          <w:sz w:val="26"/>
          <w:szCs w:val="26"/>
        </w:rPr>
        <w:tab/>
      </w:r>
      <w:r w:rsidRPr="00080A0B">
        <w:rPr>
          <w:b/>
          <w:bCs/>
          <w:sz w:val="26"/>
          <w:szCs w:val="26"/>
        </w:rPr>
        <w:tab/>
      </w:r>
      <w:r w:rsidRPr="00080A0B">
        <w:rPr>
          <w:b/>
          <w:bCs/>
          <w:sz w:val="26"/>
          <w:szCs w:val="26"/>
        </w:rPr>
        <w:tab/>
        <w:t xml:space="preserve">     C.  30</w:t>
      </w:r>
      <w:r w:rsidRPr="00080A0B">
        <w:rPr>
          <w:b/>
          <w:bCs/>
          <w:sz w:val="26"/>
          <w:szCs w:val="26"/>
        </w:rPr>
        <w:tab/>
      </w:r>
      <w:r w:rsidRPr="00080A0B">
        <w:rPr>
          <w:b/>
          <w:bCs/>
          <w:sz w:val="26"/>
          <w:szCs w:val="26"/>
        </w:rPr>
        <w:tab/>
        <w:t xml:space="preserve">         D.  91</w:t>
      </w:r>
    </w:p>
    <w:p w14:paraId="04C13333" w14:textId="77777777" w:rsidR="00F0550D" w:rsidRPr="00080A0B" w:rsidRDefault="00F0550D" w:rsidP="008A21D1">
      <w:pPr>
        <w:rPr>
          <w:b/>
          <w:sz w:val="26"/>
          <w:szCs w:val="26"/>
        </w:rPr>
      </w:pPr>
      <w:r w:rsidRPr="00080A0B">
        <w:rPr>
          <w:b/>
          <w:sz w:val="26"/>
          <w:szCs w:val="26"/>
        </w:rPr>
        <w:t xml:space="preserve">             </w:t>
      </w:r>
    </w:p>
    <w:p w14:paraId="02D5E6E0" w14:textId="77777777" w:rsidR="00F0550D" w:rsidRPr="00080A0B" w:rsidRDefault="00F0550D" w:rsidP="008A21D1">
      <w:pPr>
        <w:rPr>
          <w:b/>
          <w:bCs/>
          <w:sz w:val="26"/>
          <w:szCs w:val="26"/>
          <w:lang w:val="vi-VN"/>
        </w:rPr>
      </w:pPr>
      <w:r w:rsidRPr="00080A0B">
        <w:rPr>
          <w:b/>
          <w:sz w:val="26"/>
          <w:szCs w:val="26"/>
          <w:lang w:val="vi-VN"/>
        </w:rPr>
        <w:t xml:space="preserve">Câu </w:t>
      </w:r>
      <w:r w:rsidRPr="00080A0B">
        <w:rPr>
          <w:b/>
          <w:sz w:val="26"/>
          <w:szCs w:val="26"/>
        </w:rPr>
        <w:t>4</w:t>
      </w:r>
      <w:r w:rsidRPr="00080A0B">
        <w:rPr>
          <w:b/>
          <w:sz w:val="26"/>
          <w:szCs w:val="26"/>
          <w:lang w:val="vi-VN"/>
        </w:rPr>
        <w:t>:</w:t>
      </w:r>
      <w:r w:rsidRPr="00080A0B">
        <w:rPr>
          <w:sz w:val="26"/>
          <w:szCs w:val="26"/>
          <w:lang w:val="vi-VN"/>
        </w:rPr>
        <w:t xml:space="preserve"> Giá trị của biểu thức A = x</w:t>
      </w:r>
      <w:r w:rsidRPr="00080A0B">
        <w:rPr>
          <w:sz w:val="26"/>
          <w:szCs w:val="26"/>
          <w:vertAlign w:val="superscript"/>
          <w:lang w:val="vi-VN"/>
        </w:rPr>
        <w:t>3</w:t>
      </w:r>
      <w:r w:rsidRPr="00080A0B">
        <w:rPr>
          <w:sz w:val="26"/>
          <w:szCs w:val="26"/>
          <w:lang w:val="vi-VN"/>
        </w:rPr>
        <w:t xml:space="preserve"> + 3x</w:t>
      </w:r>
      <w:r w:rsidRPr="00080A0B">
        <w:rPr>
          <w:sz w:val="26"/>
          <w:szCs w:val="26"/>
          <w:vertAlign w:val="superscript"/>
          <w:lang w:val="vi-VN"/>
        </w:rPr>
        <w:t>2</w:t>
      </w:r>
      <w:r w:rsidRPr="00080A0B">
        <w:rPr>
          <w:sz w:val="26"/>
          <w:szCs w:val="26"/>
          <w:lang w:val="vi-VN"/>
        </w:rPr>
        <w:t xml:space="preserve"> + 3x + 1 với x = 99 là:</w:t>
      </w:r>
    </w:p>
    <w:p w14:paraId="6306CD74" w14:textId="77777777" w:rsidR="00F0550D" w:rsidRPr="00080A0B" w:rsidRDefault="00F0550D" w:rsidP="008A21D1">
      <w:pPr>
        <w:rPr>
          <w:sz w:val="26"/>
          <w:szCs w:val="26"/>
          <w:lang w:val="vi-VN"/>
        </w:rPr>
      </w:pPr>
      <w:r w:rsidRPr="00080A0B">
        <w:rPr>
          <w:sz w:val="26"/>
          <w:szCs w:val="26"/>
          <w:lang w:val="vi-VN"/>
        </w:rPr>
        <w:t xml:space="preserve"> </w:t>
      </w:r>
      <w:r w:rsidRPr="00080A0B">
        <w:rPr>
          <w:sz w:val="26"/>
          <w:szCs w:val="26"/>
        </w:rPr>
        <w:t xml:space="preserve">        </w:t>
      </w:r>
      <w:r w:rsidRPr="00080A0B">
        <w:rPr>
          <w:sz w:val="26"/>
          <w:szCs w:val="26"/>
          <w:lang w:val="vi-VN"/>
        </w:rPr>
        <w:t xml:space="preserve">    A. 1000000                </w:t>
      </w:r>
      <w:r w:rsidRPr="00080A0B">
        <w:rPr>
          <w:sz w:val="26"/>
          <w:szCs w:val="26"/>
        </w:rPr>
        <w:t xml:space="preserve">       </w:t>
      </w:r>
      <w:r w:rsidRPr="00080A0B">
        <w:rPr>
          <w:sz w:val="26"/>
          <w:szCs w:val="26"/>
          <w:lang w:val="vi-VN"/>
        </w:rPr>
        <w:t xml:space="preserve">B. 100000                   </w:t>
      </w:r>
      <w:r w:rsidRPr="00080A0B">
        <w:rPr>
          <w:sz w:val="26"/>
          <w:szCs w:val="26"/>
        </w:rPr>
        <w:t xml:space="preserve"> </w:t>
      </w:r>
      <w:r w:rsidRPr="00080A0B">
        <w:rPr>
          <w:sz w:val="26"/>
          <w:szCs w:val="26"/>
          <w:lang w:val="vi-VN"/>
        </w:rPr>
        <w:t xml:space="preserve"> C. 10000                 </w:t>
      </w:r>
      <w:r w:rsidRPr="00080A0B">
        <w:rPr>
          <w:sz w:val="26"/>
          <w:szCs w:val="26"/>
        </w:rPr>
        <w:t xml:space="preserve">    </w:t>
      </w:r>
      <w:r w:rsidRPr="00080A0B">
        <w:rPr>
          <w:sz w:val="26"/>
          <w:szCs w:val="26"/>
          <w:lang w:val="vi-VN"/>
        </w:rPr>
        <w:t xml:space="preserve">  D. 1000</w:t>
      </w:r>
    </w:p>
    <w:p w14:paraId="1704D02F" w14:textId="77777777" w:rsidR="00F0550D" w:rsidRPr="00080A0B" w:rsidRDefault="00F0550D" w:rsidP="009E35A8">
      <w:pPr>
        <w:rPr>
          <w:b/>
          <w:bCs/>
          <w:sz w:val="26"/>
          <w:szCs w:val="26"/>
          <w:lang w:val="pt-BR"/>
        </w:rPr>
      </w:pPr>
    </w:p>
    <w:p w14:paraId="2EB35AEA" w14:textId="77777777" w:rsidR="00F0550D" w:rsidRPr="00080A0B" w:rsidRDefault="00F0550D" w:rsidP="009E35A8">
      <w:pPr>
        <w:rPr>
          <w:bCs/>
          <w:sz w:val="26"/>
          <w:szCs w:val="26"/>
          <w:lang w:val="pt-BR"/>
        </w:rPr>
      </w:pPr>
      <w:r w:rsidRPr="00080A0B">
        <w:rPr>
          <w:b/>
          <w:bCs/>
          <w:sz w:val="26"/>
          <w:szCs w:val="26"/>
          <w:lang w:val="pt-BR"/>
        </w:rPr>
        <w:t xml:space="preserve">Câu 5: </w:t>
      </w:r>
      <w:r w:rsidRPr="00080A0B">
        <w:rPr>
          <w:bCs/>
          <w:sz w:val="26"/>
          <w:szCs w:val="26"/>
          <w:lang w:val="pt-BR"/>
        </w:rPr>
        <w:t xml:space="preserve">Phép chia  </w:t>
      </w:r>
      <w:r w:rsidRPr="00080A0B">
        <w:rPr>
          <w:bCs/>
          <w:position w:val="-10"/>
          <w:sz w:val="26"/>
          <w:szCs w:val="26"/>
          <w:lang w:val="pt-BR"/>
        </w:rPr>
        <w:object w:dxaOrig="940" w:dyaOrig="360" w14:anchorId="797A7DC1">
          <v:shape id="_x0000_i3581" type="#_x0000_t75" style="width:47.15pt;height:18.6pt" o:ole="">
            <v:imagedata r:id="rId1943" o:title=""/>
          </v:shape>
          <o:OLEObject Type="Embed" ProgID="Equation.DSMT4" ShapeID="_x0000_i3581" DrawAspect="Content" ObjectID="_1835157557" r:id="rId1944"/>
        </w:object>
      </w:r>
      <w:r w:rsidRPr="00080A0B">
        <w:rPr>
          <w:bCs/>
          <w:sz w:val="26"/>
          <w:szCs w:val="26"/>
          <w:lang w:val="pt-BR"/>
        </w:rPr>
        <w:t xml:space="preserve"> có kết quả là:</w:t>
      </w:r>
    </w:p>
    <w:p w14:paraId="31B3938F" w14:textId="77777777" w:rsidR="00F0550D" w:rsidRPr="00080A0B" w:rsidRDefault="00F0550D" w:rsidP="00BA0073">
      <w:pPr>
        <w:jc w:val="both"/>
        <w:rPr>
          <w:bCs/>
          <w:sz w:val="26"/>
          <w:szCs w:val="26"/>
          <w:lang w:val="pt-BR"/>
        </w:rPr>
      </w:pPr>
      <w:r w:rsidRPr="00080A0B">
        <w:rPr>
          <w:bCs/>
          <w:sz w:val="26"/>
          <w:szCs w:val="26"/>
          <w:lang w:val="pt-BR"/>
        </w:rPr>
        <w:t xml:space="preserve">             A. – x</w:t>
      </w:r>
      <w:r w:rsidRPr="00080A0B">
        <w:rPr>
          <w:bCs/>
          <w:sz w:val="26"/>
          <w:szCs w:val="26"/>
          <w:vertAlign w:val="superscript"/>
          <w:lang w:val="pt-BR"/>
        </w:rPr>
        <w:t>3</w:t>
      </w:r>
      <w:r w:rsidRPr="00080A0B">
        <w:rPr>
          <w:bCs/>
          <w:sz w:val="26"/>
          <w:szCs w:val="26"/>
          <w:lang w:val="pt-BR"/>
        </w:rPr>
        <w:t xml:space="preserve">                              B.  – x</w:t>
      </w:r>
      <w:r w:rsidRPr="00080A0B">
        <w:rPr>
          <w:bCs/>
          <w:sz w:val="26"/>
          <w:szCs w:val="26"/>
          <w:vertAlign w:val="superscript"/>
          <w:lang w:val="pt-BR"/>
        </w:rPr>
        <w:t>4</w:t>
      </w:r>
      <w:r w:rsidRPr="00080A0B">
        <w:rPr>
          <w:bCs/>
          <w:sz w:val="26"/>
          <w:szCs w:val="26"/>
          <w:lang w:val="pt-BR"/>
        </w:rPr>
        <w:t xml:space="preserve">                          C.  x</w:t>
      </w:r>
      <w:r w:rsidRPr="00080A0B">
        <w:rPr>
          <w:bCs/>
          <w:sz w:val="26"/>
          <w:szCs w:val="26"/>
          <w:vertAlign w:val="superscript"/>
          <w:lang w:val="pt-BR"/>
        </w:rPr>
        <w:t xml:space="preserve">3 </w:t>
      </w:r>
      <w:r w:rsidRPr="00080A0B">
        <w:rPr>
          <w:bCs/>
          <w:sz w:val="26"/>
          <w:szCs w:val="26"/>
          <w:lang w:val="pt-BR"/>
        </w:rPr>
        <w:t xml:space="preserve">                            D.  x</w:t>
      </w:r>
      <w:r w:rsidRPr="00080A0B">
        <w:rPr>
          <w:bCs/>
          <w:sz w:val="26"/>
          <w:szCs w:val="26"/>
          <w:vertAlign w:val="superscript"/>
          <w:lang w:val="pt-BR"/>
        </w:rPr>
        <w:t>4</w:t>
      </w:r>
      <w:r w:rsidRPr="00080A0B">
        <w:rPr>
          <w:bCs/>
          <w:sz w:val="26"/>
          <w:szCs w:val="26"/>
          <w:lang w:val="pt-BR"/>
        </w:rPr>
        <w:t xml:space="preserve">                             </w:t>
      </w:r>
    </w:p>
    <w:p w14:paraId="5130928A" w14:textId="77777777" w:rsidR="00F0550D" w:rsidRPr="00080A0B" w:rsidRDefault="00F0550D" w:rsidP="00BA0073">
      <w:pPr>
        <w:ind w:firstLine="720"/>
        <w:rPr>
          <w:b/>
          <w:sz w:val="26"/>
          <w:szCs w:val="26"/>
        </w:rPr>
      </w:pPr>
    </w:p>
    <w:p w14:paraId="4F729DCF" w14:textId="77777777" w:rsidR="00F0550D" w:rsidRPr="00080A0B" w:rsidRDefault="00F0550D" w:rsidP="009E35A8">
      <w:pPr>
        <w:rPr>
          <w:sz w:val="26"/>
          <w:szCs w:val="26"/>
        </w:rPr>
      </w:pPr>
      <w:r w:rsidRPr="00080A0B">
        <w:rPr>
          <w:b/>
          <w:sz w:val="26"/>
          <w:szCs w:val="26"/>
        </w:rPr>
        <w:t>Câu 6:</w:t>
      </w:r>
      <w:r w:rsidRPr="00080A0B">
        <w:rPr>
          <w:sz w:val="26"/>
          <w:szCs w:val="26"/>
        </w:rPr>
        <w:t xml:space="preserve">  Đa thức </w:t>
      </w:r>
      <w:r w:rsidRPr="00080A0B">
        <w:rPr>
          <w:position w:val="-6"/>
          <w:sz w:val="26"/>
          <w:szCs w:val="26"/>
        </w:rPr>
        <w:object w:dxaOrig="1140" w:dyaOrig="320" w14:anchorId="6B3757C9">
          <v:shape id="_x0000_i3582" type="#_x0000_t75" style="width:57.1pt;height:16.15pt" o:ole="">
            <v:imagedata r:id="rId1945" o:title=""/>
          </v:shape>
          <o:OLEObject Type="Embed" ProgID="Equation.DSMT4" ShapeID="_x0000_i3582" DrawAspect="Content" ObjectID="_1835157558" r:id="rId1946"/>
        </w:object>
      </w:r>
      <w:r w:rsidRPr="00080A0B">
        <w:rPr>
          <w:sz w:val="26"/>
          <w:szCs w:val="26"/>
        </w:rPr>
        <w:t xml:space="preserve"> chia hết cho đa thức </w:t>
      </w:r>
      <w:r w:rsidRPr="00080A0B">
        <w:rPr>
          <w:position w:val="-6"/>
          <w:sz w:val="26"/>
          <w:szCs w:val="26"/>
        </w:rPr>
        <w:object w:dxaOrig="520" w:dyaOrig="279" w14:anchorId="452FB1D4">
          <v:shape id="_x0000_i3583" type="#_x0000_t75" style="width:26.05pt;height:13.65pt" o:ole="">
            <v:imagedata r:id="rId1947" o:title=""/>
          </v:shape>
          <o:OLEObject Type="Embed" ProgID="Equation.DSMT4" ShapeID="_x0000_i3583" DrawAspect="Content" ObjectID="_1835157559" r:id="rId1948"/>
        </w:object>
      </w:r>
      <w:r w:rsidRPr="00080A0B">
        <w:rPr>
          <w:sz w:val="26"/>
          <w:szCs w:val="26"/>
        </w:rPr>
        <w:t xml:space="preserve">  khi m bằng:</w:t>
      </w:r>
    </w:p>
    <w:p w14:paraId="7B1CFAB1" w14:textId="77777777" w:rsidR="00F0550D" w:rsidRPr="00080A0B" w:rsidRDefault="00F0550D" w:rsidP="009E35A8">
      <w:pPr>
        <w:tabs>
          <w:tab w:val="left" w:pos="2925"/>
          <w:tab w:val="left" w:pos="5535"/>
        </w:tabs>
        <w:rPr>
          <w:sz w:val="26"/>
          <w:szCs w:val="26"/>
        </w:rPr>
      </w:pPr>
      <w:r w:rsidRPr="00080A0B">
        <w:rPr>
          <w:sz w:val="26"/>
          <w:szCs w:val="26"/>
        </w:rPr>
        <w:t xml:space="preserve">             A.  </w:t>
      </w:r>
      <w:r w:rsidRPr="00080A0B">
        <w:rPr>
          <w:position w:val="-4"/>
          <w:sz w:val="26"/>
          <w:szCs w:val="26"/>
        </w:rPr>
        <w:object w:dxaOrig="320" w:dyaOrig="260" w14:anchorId="51C5FCF0">
          <v:shape id="_x0000_i3584" type="#_x0000_t75" style="width:16.15pt;height:12.4pt" o:ole="">
            <v:imagedata r:id="rId1949" o:title=""/>
          </v:shape>
          <o:OLEObject Type="Embed" ProgID="Equation.DSMT4" ShapeID="_x0000_i3584" DrawAspect="Content" ObjectID="_1835157560" r:id="rId1950"/>
        </w:object>
      </w:r>
      <w:r w:rsidRPr="00080A0B">
        <w:rPr>
          <w:sz w:val="26"/>
          <w:szCs w:val="26"/>
        </w:rPr>
        <w:tab/>
        <w:t xml:space="preserve">         B.  </w:t>
      </w:r>
      <w:r w:rsidRPr="00080A0B">
        <w:rPr>
          <w:position w:val="-4"/>
          <w:sz w:val="26"/>
          <w:szCs w:val="26"/>
        </w:rPr>
        <w:object w:dxaOrig="320" w:dyaOrig="260" w14:anchorId="338564BF">
          <v:shape id="_x0000_i3585" type="#_x0000_t75" style="width:16.15pt;height:12.4pt" o:ole="">
            <v:imagedata r:id="rId1951" o:title=""/>
          </v:shape>
          <o:OLEObject Type="Embed" ProgID="Equation.DSMT4" ShapeID="_x0000_i3585" DrawAspect="Content" ObjectID="_1835157561" r:id="rId1952"/>
        </w:object>
      </w:r>
      <w:r w:rsidRPr="00080A0B">
        <w:rPr>
          <w:sz w:val="26"/>
          <w:szCs w:val="26"/>
        </w:rPr>
        <w:tab/>
        <w:t xml:space="preserve">      C.  2                               D.  4</w:t>
      </w:r>
    </w:p>
    <w:p w14:paraId="21CA591B" w14:textId="77777777" w:rsidR="00F0550D" w:rsidRPr="00080A0B" w:rsidRDefault="00F0550D" w:rsidP="009E35A8">
      <w:pPr>
        <w:rPr>
          <w:bCs/>
          <w:sz w:val="26"/>
          <w:szCs w:val="26"/>
          <w:lang w:val="pt-BR"/>
        </w:rPr>
      </w:pPr>
    </w:p>
    <w:p w14:paraId="6AC91D93" w14:textId="77777777" w:rsidR="00F0550D" w:rsidRPr="00080A0B" w:rsidRDefault="00F0550D" w:rsidP="009E7BBE">
      <w:pPr>
        <w:rPr>
          <w:b/>
          <w:bCs/>
          <w:sz w:val="26"/>
          <w:szCs w:val="26"/>
          <w:lang w:val="pt-BR"/>
        </w:rPr>
      </w:pPr>
      <w:r w:rsidRPr="00080A0B">
        <w:rPr>
          <w:b/>
          <w:bCs/>
          <w:sz w:val="26"/>
          <w:szCs w:val="26"/>
          <w:lang w:val="pt-BR"/>
        </w:rPr>
        <w:t>Câu 7:</w:t>
      </w:r>
      <w:r w:rsidRPr="00080A0B">
        <w:rPr>
          <w:bCs/>
          <w:sz w:val="26"/>
          <w:szCs w:val="26"/>
          <w:lang w:val="pt-BR"/>
        </w:rPr>
        <w:t xml:space="preserve"> Rút gọn phân thức </w:t>
      </w:r>
      <w:r w:rsidRPr="00080A0B">
        <w:rPr>
          <w:bCs/>
          <w:position w:val="-24"/>
          <w:sz w:val="26"/>
          <w:szCs w:val="26"/>
          <w:lang w:val="pt-BR"/>
        </w:rPr>
        <w:object w:dxaOrig="660" w:dyaOrig="660" w14:anchorId="1F76B9E6">
          <v:shape id="_x0000_i3586" type="#_x0000_t75" style="width:33.5pt;height:33.5pt" o:ole="">
            <v:imagedata r:id="rId1953" o:title=""/>
          </v:shape>
          <o:OLEObject Type="Embed" ProgID="Equation.DSMT4" ShapeID="_x0000_i3586" DrawAspect="Content" ObjectID="_1835157562" r:id="rId1954"/>
        </w:object>
      </w:r>
      <w:r w:rsidRPr="00080A0B">
        <w:rPr>
          <w:bCs/>
          <w:sz w:val="26"/>
          <w:szCs w:val="26"/>
          <w:lang w:val="pt-BR"/>
        </w:rPr>
        <w:t xml:space="preserve"> ta có kết quả là: </w:t>
      </w:r>
    </w:p>
    <w:p w14:paraId="40807628" w14:textId="77777777" w:rsidR="00F0550D" w:rsidRPr="00080A0B" w:rsidRDefault="00F0550D" w:rsidP="009E7BBE">
      <w:pPr>
        <w:rPr>
          <w:bCs/>
          <w:sz w:val="26"/>
          <w:szCs w:val="26"/>
          <w:lang w:val="pt-BR"/>
        </w:rPr>
      </w:pPr>
      <w:r w:rsidRPr="00080A0B">
        <w:rPr>
          <w:bCs/>
          <w:sz w:val="26"/>
          <w:szCs w:val="26"/>
          <w:lang w:val="pt-BR"/>
        </w:rPr>
        <w:t xml:space="preserve">             A.  x – 3                           B.  x + 3                      C.  x – 6                         D. x+6</w:t>
      </w:r>
    </w:p>
    <w:p w14:paraId="1B41A9C9" w14:textId="77777777" w:rsidR="00F0550D" w:rsidRPr="00080A0B" w:rsidRDefault="00F0550D" w:rsidP="000D4B56">
      <w:pPr>
        <w:tabs>
          <w:tab w:val="left" w:pos="6195"/>
          <w:tab w:val="left" w:pos="8220"/>
        </w:tabs>
        <w:rPr>
          <w:sz w:val="26"/>
          <w:szCs w:val="26"/>
        </w:rPr>
      </w:pPr>
      <w:r w:rsidRPr="00080A0B">
        <w:rPr>
          <w:b/>
          <w:bCs/>
          <w:sz w:val="26"/>
          <w:szCs w:val="26"/>
          <w:lang w:val="pt-BR"/>
        </w:rPr>
        <w:t>Câu 8:</w:t>
      </w:r>
      <w:r w:rsidRPr="00080A0B">
        <w:rPr>
          <w:sz w:val="26"/>
          <w:szCs w:val="26"/>
        </w:rPr>
        <w:t xml:space="preserve">  Neáu </w:t>
      </w:r>
      <w:r w:rsidRPr="00080A0B">
        <w:rPr>
          <w:position w:val="-24"/>
          <w:sz w:val="26"/>
          <w:szCs w:val="26"/>
        </w:rPr>
        <w:object w:dxaOrig="1320" w:dyaOrig="620" w14:anchorId="28C65D1C">
          <v:shape id="_x0000_i3587" type="#_x0000_t75" style="width:65.8pt;height:31.05pt" o:ole="">
            <v:imagedata r:id="rId1955" o:title=""/>
          </v:shape>
          <o:OLEObject Type="Embed" ProgID="Equation.DSMT4" ShapeID="_x0000_i3587" DrawAspect="Content" ObjectID="_1835157563" r:id="rId1956"/>
        </w:object>
      </w:r>
      <w:r w:rsidRPr="00080A0B">
        <w:rPr>
          <w:sz w:val="26"/>
          <w:szCs w:val="26"/>
        </w:rPr>
        <w:t xml:space="preserve"> thì ña thöùc A laø:</w:t>
      </w:r>
    </w:p>
    <w:p w14:paraId="411B41E9" w14:textId="77777777" w:rsidR="00F0550D" w:rsidRPr="00080A0B" w:rsidRDefault="00F0550D" w:rsidP="000D4B56">
      <w:pPr>
        <w:tabs>
          <w:tab w:val="left" w:pos="6195"/>
          <w:tab w:val="left" w:pos="8220"/>
        </w:tabs>
        <w:rPr>
          <w:sz w:val="26"/>
          <w:szCs w:val="26"/>
        </w:rPr>
      </w:pPr>
      <w:r w:rsidRPr="00080A0B">
        <w:rPr>
          <w:sz w:val="26"/>
          <w:szCs w:val="26"/>
        </w:rPr>
        <w:t xml:space="preserve">            A. x+1                               B. </w:t>
      </w:r>
      <w:r w:rsidRPr="00080A0B">
        <w:rPr>
          <w:position w:val="-6"/>
          <w:sz w:val="26"/>
          <w:szCs w:val="26"/>
        </w:rPr>
        <w:object w:dxaOrig="480" w:dyaOrig="279" w14:anchorId="5CEEC99F">
          <v:shape id="_x0000_i3588" type="#_x0000_t75" style="width:23.6pt;height:13.65pt" o:ole="">
            <v:imagedata r:id="rId1957" o:title=""/>
          </v:shape>
          <o:OLEObject Type="Embed" ProgID="Equation.DSMT4" ShapeID="_x0000_i3588" DrawAspect="Content" ObjectID="_1835157564" r:id="rId1958"/>
        </w:object>
      </w:r>
      <w:r w:rsidRPr="00080A0B">
        <w:rPr>
          <w:sz w:val="26"/>
          <w:szCs w:val="26"/>
        </w:rPr>
        <w:t xml:space="preserve">                        C. </w:t>
      </w:r>
      <w:r w:rsidRPr="00080A0B">
        <w:rPr>
          <w:position w:val="-6"/>
          <w:sz w:val="26"/>
          <w:szCs w:val="26"/>
        </w:rPr>
        <w:object w:dxaOrig="639" w:dyaOrig="320" w14:anchorId="4FB9B96B">
          <v:shape id="_x0000_i3589" type="#_x0000_t75" style="width:32.3pt;height:16.15pt" o:ole="">
            <v:imagedata r:id="rId1959" o:title=""/>
          </v:shape>
          <o:OLEObject Type="Embed" ProgID="Equation.DSMT4" ShapeID="_x0000_i3589" DrawAspect="Content" ObjectID="_1835157565" r:id="rId1960"/>
        </w:object>
      </w:r>
      <w:r w:rsidRPr="00080A0B">
        <w:rPr>
          <w:sz w:val="26"/>
          <w:szCs w:val="26"/>
        </w:rPr>
        <w:t xml:space="preserve">                        D. x</w:t>
      </w:r>
      <w:r w:rsidRPr="00080A0B">
        <w:rPr>
          <w:sz w:val="26"/>
          <w:szCs w:val="26"/>
          <w:vertAlign w:val="superscript"/>
        </w:rPr>
        <w:t>2</w:t>
      </w:r>
      <w:r w:rsidRPr="00080A0B">
        <w:rPr>
          <w:sz w:val="26"/>
          <w:szCs w:val="26"/>
        </w:rPr>
        <w:t xml:space="preserve"> + x</w:t>
      </w:r>
    </w:p>
    <w:p w14:paraId="4DBC62D5" w14:textId="77777777" w:rsidR="00F0550D" w:rsidRPr="00080A0B" w:rsidRDefault="00F0550D" w:rsidP="00E6667C">
      <w:pPr>
        <w:pStyle w:val="Title"/>
        <w:jc w:val="both"/>
        <w:rPr>
          <w:b/>
          <w:sz w:val="26"/>
          <w:szCs w:val="26"/>
        </w:rPr>
      </w:pPr>
    </w:p>
    <w:p w14:paraId="4F286164" w14:textId="77777777" w:rsidR="00F0550D" w:rsidRPr="00080A0B" w:rsidRDefault="00F0550D" w:rsidP="00597164">
      <w:pPr>
        <w:tabs>
          <w:tab w:val="left" w:pos="6195"/>
          <w:tab w:val="left" w:pos="8220"/>
        </w:tabs>
        <w:rPr>
          <w:sz w:val="26"/>
          <w:szCs w:val="26"/>
        </w:rPr>
      </w:pPr>
      <w:r w:rsidRPr="00080A0B">
        <w:rPr>
          <w:b/>
          <w:sz w:val="26"/>
          <w:szCs w:val="26"/>
        </w:rPr>
        <w:t>Câu 9:</w:t>
      </w:r>
      <w:r w:rsidRPr="00080A0B">
        <w:rPr>
          <w:sz w:val="26"/>
          <w:szCs w:val="26"/>
        </w:rPr>
        <w:t xml:space="preserve"> Hình thang có dấu hiệu nào sau đây là hình thang cân? </w:t>
      </w:r>
    </w:p>
    <w:p w14:paraId="5B2D1544" w14:textId="77777777" w:rsidR="00F0550D" w:rsidRPr="00080A0B" w:rsidRDefault="00F0550D" w:rsidP="00597164">
      <w:pPr>
        <w:tabs>
          <w:tab w:val="left" w:pos="6195"/>
          <w:tab w:val="left" w:pos="8220"/>
        </w:tabs>
        <w:rPr>
          <w:sz w:val="26"/>
          <w:szCs w:val="26"/>
        </w:rPr>
      </w:pPr>
      <w:r w:rsidRPr="00080A0B">
        <w:rPr>
          <w:sz w:val="26"/>
          <w:szCs w:val="26"/>
        </w:rPr>
        <w:t xml:space="preserve">            A. Hai caïnh beân baèng nhau.                             B. Hai ñöôøng cheùo baèng nhau.</w:t>
      </w:r>
    </w:p>
    <w:p w14:paraId="6B95A6AB" w14:textId="77777777" w:rsidR="00F0550D" w:rsidRPr="00080A0B" w:rsidRDefault="00F0550D" w:rsidP="00597164">
      <w:pPr>
        <w:tabs>
          <w:tab w:val="left" w:pos="6195"/>
          <w:tab w:val="left" w:pos="8220"/>
        </w:tabs>
        <w:rPr>
          <w:sz w:val="26"/>
          <w:szCs w:val="26"/>
        </w:rPr>
      </w:pPr>
      <w:r w:rsidRPr="00080A0B">
        <w:rPr>
          <w:sz w:val="26"/>
          <w:szCs w:val="26"/>
        </w:rPr>
        <w:t xml:space="preserve">            C. Hai caïnh ñaùy baèng nhau.                             D. Hai goùc ñoái baèng nhau.</w:t>
      </w:r>
    </w:p>
    <w:p w14:paraId="6727ED92" w14:textId="77777777" w:rsidR="00F0550D" w:rsidRPr="00080A0B" w:rsidRDefault="00F0550D" w:rsidP="0059646E">
      <w:pPr>
        <w:rPr>
          <w:sz w:val="26"/>
          <w:szCs w:val="26"/>
        </w:rPr>
      </w:pPr>
    </w:p>
    <w:p w14:paraId="01D1F932" w14:textId="77777777" w:rsidR="00F0550D" w:rsidRPr="00080A0B" w:rsidRDefault="00F0550D" w:rsidP="006F64B4">
      <w:pPr>
        <w:tabs>
          <w:tab w:val="left" w:pos="360"/>
          <w:tab w:val="left" w:pos="2880"/>
          <w:tab w:val="left" w:pos="5760"/>
          <w:tab w:val="left" w:pos="8640"/>
        </w:tabs>
        <w:rPr>
          <w:sz w:val="26"/>
          <w:szCs w:val="26"/>
        </w:rPr>
      </w:pPr>
      <w:r w:rsidRPr="00080A0B">
        <w:rPr>
          <w:b/>
          <w:sz w:val="26"/>
          <w:szCs w:val="26"/>
          <w:lang w:val="vi-VN"/>
        </w:rPr>
        <w:t xml:space="preserve">Câu </w:t>
      </w:r>
      <w:r w:rsidRPr="00080A0B">
        <w:rPr>
          <w:b/>
          <w:sz w:val="26"/>
          <w:szCs w:val="26"/>
        </w:rPr>
        <w:t>10</w:t>
      </w:r>
      <w:r w:rsidRPr="00080A0B">
        <w:rPr>
          <w:b/>
          <w:sz w:val="26"/>
          <w:szCs w:val="26"/>
          <w:lang w:val="vi-VN"/>
        </w:rPr>
        <w:t>:</w:t>
      </w:r>
      <w:r w:rsidRPr="00080A0B">
        <w:rPr>
          <w:sz w:val="26"/>
          <w:szCs w:val="26"/>
          <w:lang w:val="vi-VN"/>
        </w:rPr>
        <w:t xml:space="preserve"> </w:t>
      </w:r>
      <w:r w:rsidRPr="00080A0B">
        <w:rPr>
          <w:sz w:val="26"/>
          <w:szCs w:val="26"/>
        </w:rPr>
        <w:t>Một h</w:t>
      </w:r>
      <w:r w:rsidRPr="00080A0B">
        <w:rPr>
          <w:sz w:val="26"/>
          <w:szCs w:val="26"/>
          <w:lang w:val="vi-VN"/>
        </w:rPr>
        <w:t xml:space="preserve">ình thang có đáy lớn là 5cm, đáy nhỏ ngắn hơn đáy lớn 2cm. Độ dài đường trung bình của hình thang </w:t>
      </w:r>
      <w:r w:rsidRPr="00080A0B">
        <w:rPr>
          <w:sz w:val="26"/>
          <w:szCs w:val="26"/>
        </w:rPr>
        <w:t xml:space="preserve">sẽ </w:t>
      </w:r>
      <w:r w:rsidRPr="00080A0B">
        <w:rPr>
          <w:sz w:val="26"/>
          <w:szCs w:val="26"/>
          <w:lang w:val="vi-VN"/>
        </w:rPr>
        <w:t>là</w:t>
      </w:r>
      <w:r w:rsidRPr="00080A0B">
        <w:rPr>
          <w:sz w:val="26"/>
          <w:szCs w:val="26"/>
        </w:rPr>
        <w:t>:</w:t>
      </w:r>
    </w:p>
    <w:p w14:paraId="6F51B001" w14:textId="77777777" w:rsidR="00F0550D" w:rsidRPr="00080A0B" w:rsidRDefault="00F0550D" w:rsidP="006F64B4">
      <w:pPr>
        <w:tabs>
          <w:tab w:val="left" w:pos="360"/>
          <w:tab w:val="left" w:pos="1617"/>
          <w:tab w:val="left" w:pos="2880"/>
          <w:tab w:val="left" w:pos="5760"/>
          <w:tab w:val="left" w:pos="8640"/>
        </w:tabs>
        <w:rPr>
          <w:bCs/>
          <w:sz w:val="26"/>
          <w:szCs w:val="26"/>
        </w:rPr>
      </w:pPr>
      <w:r w:rsidRPr="00080A0B">
        <w:rPr>
          <w:sz w:val="26"/>
          <w:szCs w:val="26"/>
          <w:lang w:val="vi-VN"/>
        </w:rPr>
        <w:t xml:space="preserve">     </w:t>
      </w:r>
      <w:r w:rsidRPr="00080A0B">
        <w:rPr>
          <w:sz w:val="26"/>
          <w:szCs w:val="26"/>
        </w:rPr>
        <w:t xml:space="preserve">     </w:t>
      </w:r>
      <w:r w:rsidRPr="00080A0B">
        <w:rPr>
          <w:sz w:val="26"/>
          <w:szCs w:val="26"/>
          <w:lang w:val="vi-VN"/>
        </w:rPr>
        <w:t xml:space="preserve">   A. 3cm  </w:t>
      </w:r>
      <w:r w:rsidRPr="00080A0B">
        <w:rPr>
          <w:sz w:val="26"/>
          <w:szCs w:val="26"/>
        </w:rPr>
        <w:t xml:space="preserve">                          </w:t>
      </w:r>
      <w:r w:rsidRPr="00080A0B">
        <w:rPr>
          <w:sz w:val="26"/>
          <w:szCs w:val="26"/>
          <w:lang w:val="vi-VN"/>
        </w:rPr>
        <w:t xml:space="preserve">B.  3,5cm  </w:t>
      </w:r>
      <w:r w:rsidRPr="00080A0B">
        <w:rPr>
          <w:sz w:val="26"/>
          <w:szCs w:val="26"/>
          <w:lang w:val="vi-VN"/>
        </w:rPr>
        <w:tab/>
      </w:r>
      <w:r w:rsidRPr="00080A0B">
        <w:rPr>
          <w:sz w:val="26"/>
          <w:szCs w:val="26"/>
        </w:rPr>
        <w:t xml:space="preserve"> </w:t>
      </w:r>
      <w:r w:rsidRPr="00080A0B">
        <w:rPr>
          <w:sz w:val="26"/>
          <w:szCs w:val="26"/>
          <w:lang w:val="vi-VN"/>
        </w:rPr>
        <w:t xml:space="preserve">C.  4cm  </w:t>
      </w:r>
      <w:r w:rsidRPr="00080A0B">
        <w:rPr>
          <w:sz w:val="26"/>
          <w:szCs w:val="26"/>
        </w:rPr>
        <w:t xml:space="preserve">                        </w:t>
      </w:r>
      <w:r w:rsidRPr="00080A0B">
        <w:rPr>
          <w:sz w:val="26"/>
          <w:szCs w:val="26"/>
          <w:lang w:val="vi-VN"/>
        </w:rPr>
        <w:t>D.  7cm</w:t>
      </w:r>
    </w:p>
    <w:p w14:paraId="2BDA0317" w14:textId="77777777" w:rsidR="00F0550D" w:rsidRPr="00080A0B" w:rsidRDefault="00F0550D" w:rsidP="00A47C31">
      <w:pPr>
        <w:outlineLvl w:val="0"/>
        <w:rPr>
          <w:b/>
          <w:bCs/>
          <w:sz w:val="26"/>
          <w:szCs w:val="26"/>
        </w:rPr>
      </w:pPr>
    </w:p>
    <w:p w14:paraId="65B542F9" w14:textId="77777777"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rPr>
      </w:pPr>
      <w:r w:rsidRPr="00080A0B">
        <w:rPr>
          <w:b/>
          <w:sz w:val="26"/>
          <w:szCs w:val="26"/>
          <w:lang w:val="vi-VN"/>
        </w:rPr>
        <w:t>Câu</w:t>
      </w:r>
      <w:r w:rsidRPr="00080A0B">
        <w:rPr>
          <w:b/>
          <w:sz w:val="26"/>
          <w:szCs w:val="26"/>
        </w:rPr>
        <w:t xml:space="preserve"> 11: </w:t>
      </w:r>
      <w:r w:rsidRPr="00080A0B">
        <w:rPr>
          <w:sz w:val="26"/>
          <w:szCs w:val="26"/>
        </w:rPr>
        <w:t>Một tam giác vuông có độ dài một cạnh góc vuông là 12 cm và độ dài đường trung tuyến ứng với cạnh huyền bằng 10 cm thì độ dài cạnh góc vuông còn lại là:</w:t>
      </w:r>
    </w:p>
    <w:p w14:paraId="75D73E71" w14:textId="77777777"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rPr>
      </w:pPr>
      <w:r w:rsidRPr="00080A0B">
        <w:rPr>
          <w:sz w:val="26"/>
          <w:szCs w:val="26"/>
        </w:rPr>
        <w:t xml:space="preserve">             A. 15 cm                         B.   16 cm                    C.  20 cm                     D. 22 cm</w:t>
      </w:r>
    </w:p>
    <w:p w14:paraId="5D837C25" w14:textId="77777777"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rPr>
      </w:pPr>
    </w:p>
    <w:p w14:paraId="183E8477" w14:textId="77777777"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lang w:val="vi-VN"/>
        </w:rPr>
      </w:pPr>
      <w:r w:rsidRPr="00080A0B">
        <w:rPr>
          <w:b/>
          <w:sz w:val="26"/>
          <w:szCs w:val="26"/>
          <w:lang w:val="vi-VN"/>
        </w:rPr>
        <w:t>Câu</w:t>
      </w:r>
      <w:r w:rsidRPr="00080A0B">
        <w:rPr>
          <w:b/>
          <w:sz w:val="26"/>
          <w:szCs w:val="26"/>
        </w:rPr>
        <w:t xml:space="preserve"> 12: </w:t>
      </w:r>
      <w:r w:rsidRPr="00080A0B">
        <w:rPr>
          <w:sz w:val="26"/>
          <w:szCs w:val="26"/>
          <w:lang w:val="it-IT"/>
        </w:rPr>
        <w:t>Một hình chữ nhật có diện tích bằng 48cm</w:t>
      </w:r>
      <w:r w:rsidRPr="00080A0B">
        <w:rPr>
          <w:sz w:val="26"/>
          <w:szCs w:val="26"/>
          <w:vertAlign w:val="superscript"/>
          <w:lang w:val="it-IT"/>
        </w:rPr>
        <w:t>2</w:t>
      </w:r>
      <w:r w:rsidRPr="00080A0B">
        <w:rPr>
          <w:sz w:val="26"/>
          <w:szCs w:val="26"/>
          <w:lang w:val="it-IT"/>
        </w:rPr>
        <w:t xml:space="preserve"> và có một cạnh bằng 6cm thì đường chéo của hình chữ nhật đó bằng:</w:t>
      </w:r>
    </w:p>
    <w:p w14:paraId="316C87B9" w14:textId="77777777" w:rsidR="00F0550D" w:rsidRPr="00080A0B" w:rsidRDefault="00F0550D" w:rsidP="00614573">
      <w:pPr>
        <w:spacing w:line="360" w:lineRule="auto"/>
        <w:rPr>
          <w:sz w:val="26"/>
          <w:szCs w:val="26"/>
          <w:lang w:val="it-IT"/>
        </w:rPr>
      </w:pPr>
      <w:r w:rsidRPr="00080A0B">
        <w:rPr>
          <w:sz w:val="26"/>
          <w:szCs w:val="26"/>
          <w:lang w:val="it-IT"/>
        </w:rPr>
        <w:t xml:space="preserve">            A. 8cm                  </w:t>
      </w:r>
      <w:r w:rsidRPr="00080A0B">
        <w:rPr>
          <w:sz w:val="26"/>
          <w:szCs w:val="26"/>
          <w:lang w:val="it-IT"/>
        </w:rPr>
        <w:tab/>
        <w:t xml:space="preserve">        B. 10cm               </w:t>
      </w:r>
      <w:r w:rsidRPr="00080A0B">
        <w:rPr>
          <w:sz w:val="26"/>
          <w:szCs w:val="26"/>
          <w:lang w:val="it-IT"/>
        </w:rPr>
        <w:tab/>
        <w:t xml:space="preserve"> C. 12cm           </w:t>
      </w:r>
      <w:r w:rsidRPr="00080A0B">
        <w:rPr>
          <w:sz w:val="26"/>
          <w:szCs w:val="26"/>
          <w:lang w:val="it-IT"/>
        </w:rPr>
        <w:tab/>
        <w:t xml:space="preserve">    D. 14cm</w:t>
      </w:r>
    </w:p>
    <w:p w14:paraId="2B9F8A6B" w14:textId="77777777" w:rsidR="00F0550D" w:rsidRPr="00080A0B" w:rsidRDefault="00F0550D" w:rsidP="006322E5">
      <w:pPr>
        <w:jc w:val="both"/>
        <w:rPr>
          <w:sz w:val="26"/>
          <w:szCs w:val="26"/>
          <w:lang w:val="pt-BR"/>
        </w:rPr>
      </w:pPr>
    </w:p>
    <w:p w14:paraId="228DE5EB" w14:textId="77777777" w:rsidR="00F0550D" w:rsidRPr="00080A0B" w:rsidRDefault="00F0550D" w:rsidP="00B26B81">
      <w:pPr>
        <w:rPr>
          <w:b/>
          <w:sz w:val="26"/>
          <w:szCs w:val="26"/>
        </w:rPr>
      </w:pPr>
      <w:r w:rsidRPr="00080A0B">
        <w:rPr>
          <w:b/>
          <w:bCs/>
          <w:sz w:val="26"/>
          <w:szCs w:val="26"/>
          <w:lang w:val="pt-BR"/>
        </w:rPr>
        <w:t xml:space="preserve">II - </w:t>
      </w:r>
      <w:r w:rsidRPr="00080A0B">
        <w:rPr>
          <w:b/>
          <w:sz w:val="26"/>
          <w:szCs w:val="26"/>
          <w:lang w:val="pt-BR"/>
        </w:rPr>
        <w:t xml:space="preserve">PHẦN TỰ LUẬN </w:t>
      </w:r>
      <w:r w:rsidRPr="00080A0B">
        <w:rPr>
          <w:b/>
          <w:bCs/>
          <w:sz w:val="26"/>
          <w:szCs w:val="26"/>
          <w:lang w:val="pt-BR"/>
        </w:rPr>
        <w:t>: (7.0 đ)   Thời gian làm bài 65 phút</w:t>
      </w:r>
    </w:p>
    <w:p w14:paraId="38BA20F1" w14:textId="77777777" w:rsidR="00F0550D" w:rsidRPr="00080A0B" w:rsidRDefault="00F0550D" w:rsidP="00B26B81">
      <w:pPr>
        <w:rPr>
          <w:b/>
          <w:sz w:val="26"/>
          <w:szCs w:val="26"/>
        </w:rPr>
      </w:pPr>
      <w:r w:rsidRPr="00080A0B">
        <w:rPr>
          <w:b/>
          <w:sz w:val="26"/>
          <w:szCs w:val="26"/>
        </w:rPr>
        <w:t xml:space="preserve">           Câu 1: (2đ )          </w:t>
      </w:r>
    </w:p>
    <w:p w14:paraId="578E9CB5" w14:textId="77777777" w:rsidR="00F0550D" w:rsidRPr="00080A0B" w:rsidRDefault="00F0550D" w:rsidP="00B26B81">
      <w:pPr>
        <w:rPr>
          <w:sz w:val="26"/>
          <w:szCs w:val="26"/>
        </w:rPr>
      </w:pPr>
      <w:r w:rsidRPr="00080A0B">
        <w:rPr>
          <w:b/>
          <w:sz w:val="26"/>
          <w:szCs w:val="26"/>
        </w:rPr>
        <w:t xml:space="preserve">               </w:t>
      </w:r>
      <w:r w:rsidRPr="00080A0B">
        <w:rPr>
          <w:sz w:val="26"/>
          <w:szCs w:val="26"/>
        </w:rPr>
        <w:t>1/ Phân tích đa thức thành nhân tử:</w:t>
      </w:r>
    </w:p>
    <w:p w14:paraId="151EBFD2" w14:textId="77777777" w:rsidR="00F0550D" w:rsidRPr="00080A0B" w:rsidRDefault="00F0550D" w:rsidP="00B26B81">
      <w:pPr>
        <w:rPr>
          <w:sz w:val="26"/>
          <w:szCs w:val="26"/>
        </w:rPr>
      </w:pPr>
      <w:r w:rsidRPr="00080A0B">
        <w:rPr>
          <w:sz w:val="26"/>
          <w:szCs w:val="26"/>
        </w:rPr>
        <w:t xml:space="preserve">                          a/ </w:t>
      </w:r>
      <w:r w:rsidRPr="00080A0B">
        <w:rPr>
          <w:position w:val="-6"/>
          <w:sz w:val="26"/>
          <w:szCs w:val="26"/>
        </w:rPr>
        <w:object w:dxaOrig="1300" w:dyaOrig="320" w14:anchorId="230B23DA">
          <v:shape id="_x0000_i3590" type="#_x0000_t75" style="width:65.8pt;height:16.15pt" o:ole="">
            <v:imagedata r:id="rId1961" o:title=""/>
          </v:shape>
          <o:OLEObject Type="Embed" ProgID="Equation.DSMT4" ShapeID="_x0000_i3590" DrawAspect="Content" ObjectID="_1835157566" r:id="rId1962"/>
        </w:object>
      </w:r>
    </w:p>
    <w:p w14:paraId="57B19CA0" w14:textId="77777777" w:rsidR="00F0550D" w:rsidRPr="00080A0B" w:rsidRDefault="00F0550D" w:rsidP="00B26B81">
      <w:pPr>
        <w:rPr>
          <w:sz w:val="26"/>
          <w:szCs w:val="26"/>
        </w:rPr>
      </w:pPr>
      <w:r w:rsidRPr="00080A0B">
        <w:rPr>
          <w:sz w:val="26"/>
          <w:szCs w:val="26"/>
        </w:rPr>
        <w:t xml:space="preserve">                          b/ </w:t>
      </w:r>
      <w:r w:rsidRPr="00080A0B">
        <w:rPr>
          <w:position w:val="-10"/>
          <w:sz w:val="26"/>
          <w:szCs w:val="26"/>
        </w:rPr>
        <w:object w:dxaOrig="1800" w:dyaOrig="360" w14:anchorId="7D6B1DD6">
          <v:shape id="_x0000_i3591" type="#_x0000_t75" style="width:90.6pt;height:18.6pt" o:ole="">
            <v:imagedata r:id="rId1963" o:title=""/>
          </v:shape>
          <o:OLEObject Type="Embed" ProgID="Equation.DSMT4" ShapeID="_x0000_i3591" DrawAspect="Content" ObjectID="_1835157567" r:id="rId1964"/>
        </w:object>
      </w:r>
    </w:p>
    <w:p w14:paraId="53D28EF3" w14:textId="77777777" w:rsidR="00F0550D" w:rsidRPr="00080A0B" w:rsidRDefault="00F0550D" w:rsidP="00B26B81">
      <w:pPr>
        <w:rPr>
          <w:sz w:val="26"/>
          <w:szCs w:val="26"/>
        </w:rPr>
      </w:pPr>
      <w:r w:rsidRPr="00080A0B">
        <w:rPr>
          <w:bCs/>
          <w:sz w:val="26"/>
          <w:szCs w:val="26"/>
          <w:lang w:val="pt-BR"/>
        </w:rPr>
        <w:t xml:space="preserve">                2/ Cho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  ( với x</w:t>
      </w:r>
      <w:r w:rsidRPr="00080A0B">
        <w:rPr>
          <w:position w:val="-4"/>
          <w:sz w:val="26"/>
          <w:szCs w:val="26"/>
        </w:rPr>
        <w:object w:dxaOrig="220" w:dyaOrig="220" w14:anchorId="11648B10">
          <v:shape id="_x0000_i3592" type="#_x0000_t75" style="width:11.15pt;height:11.15pt" o:ole="">
            <v:imagedata r:id="rId1965" o:title=""/>
          </v:shape>
          <o:OLEObject Type="Embed" ProgID="Equation.DSMT4" ShapeID="_x0000_i3592" DrawAspect="Content" ObjectID="_1835157568" r:id="rId1966"/>
        </w:object>
      </w:r>
      <w:r w:rsidRPr="00080A0B">
        <w:rPr>
          <w:sz w:val="26"/>
          <w:szCs w:val="26"/>
        </w:rPr>
        <w:t>0)</w:t>
      </w:r>
    </w:p>
    <w:p w14:paraId="4FC2DE89" w14:textId="77777777" w:rsidR="00F0550D" w:rsidRPr="00080A0B" w:rsidRDefault="00F0550D" w:rsidP="00B26B81">
      <w:pPr>
        <w:rPr>
          <w:sz w:val="26"/>
          <w:szCs w:val="26"/>
        </w:rPr>
      </w:pPr>
      <w:r w:rsidRPr="00080A0B">
        <w:rPr>
          <w:sz w:val="26"/>
          <w:szCs w:val="26"/>
        </w:rPr>
        <w:t xml:space="preserve">                          a/ Rút gọn A</w:t>
      </w:r>
    </w:p>
    <w:p w14:paraId="01E01AF2" w14:textId="77777777" w:rsidR="00F0550D" w:rsidRPr="00080A0B" w:rsidRDefault="00F0550D" w:rsidP="00B26B81">
      <w:pPr>
        <w:rPr>
          <w:b/>
          <w:bCs/>
          <w:sz w:val="26"/>
          <w:szCs w:val="26"/>
          <w:lang w:val="pt-BR"/>
        </w:rPr>
      </w:pPr>
      <w:r w:rsidRPr="00080A0B">
        <w:rPr>
          <w:sz w:val="26"/>
          <w:szCs w:val="26"/>
        </w:rPr>
        <w:t xml:space="preserve">                          b/ Chứng minh: A &gt; 0, với mọi x</w:t>
      </w:r>
      <w:r w:rsidRPr="00080A0B">
        <w:rPr>
          <w:position w:val="-4"/>
          <w:sz w:val="26"/>
          <w:szCs w:val="26"/>
        </w:rPr>
        <w:object w:dxaOrig="220" w:dyaOrig="220" w14:anchorId="5937A314">
          <v:shape id="_x0000_i3593" type="#_x0000_t75" style="width:11.15pt;height:11.15pt" o:ole="">
            <v:imagedata r:id="rId1965" o:title=""/>
          </v:shape>
          <o:OLEObject Type="Embed" ProgID="Equation.DSMT4" ShapeID="_x0000_i3593" DrawAspect="Content" ObjectID="_1835157569" r:id="rId1967"/>
        </w:object>
      </w:r>
      <w:r w:rsidRPr="00080A0B">
        <w:rPr>
          <w:sz w:val="26"/>
          <w:szCs w:val="26"/>
        </w:rPr>
        <w:t>0</w:t>
      </w:r>
    </w:p>
    <w:p w14:paraId="0D765BFB" w14:textId="77777777" w:rsidR="00F0550D" w:rsidRPr="00080A0B" w:rsidRDefault="00F0550D" w:rsidP="00B26B81">
      <w:pPr>
        <w:rPr>
          <w:bCs/>
          <w:sz w:val="26"/>
          <w:szCs w:val="26"/>
          <w:lang w:val="pt-BR"/>
        </w:rPr>
      </w:pPr>
      <w:r w:rsidRPr="00080A0B">
        <w:rPr>
          <w:b/>
          <w:bCs/>
          <w:sz w:val="26"/>
          <w:szCs w:val="26"/>
          <w:lang w:val="pt-BR"/>
        </w:rPr>
        <w:t xml:space="preserve">           Câu 2: ( 2đ) </w:t>
      </w:r>
      <w:r w:rsidRPr="00080A0B">
        <w:rPr>
          <w:bCs/>
          <w:sz w:val="26"/>
          <w:szCs w:val="26"/>
          <w:lang w:val="pt-BR"/>
        </w:rPr>
        <w:t>Thực hiện các phép tính:</w:t>
      </w:r>
    </w:p>
    <w:p w14:paraId="10B36A28" w14:textId="77777777" w:rsidR="00F0550D" w:rsidRPr="00080A0B" w:rsidRDefault="00F0550D" w:rsidP="00B26B81">
      <w:pPr>
        <w:rPr>
          <w:sz w:val="26"/>
          <w:szCs w:val="26"/>
        </w:rPr>
      </w:pPr>
      <w:r w:rsidRPr="00080A0B">
        <w:rPr>
          <w:b/>
          <w:bCs/>
          <w:sz w:val="26"/>
          <w:szCs w:val="26"/>
          <w:lang w:val="pt-BR"/>
        </w:rPr>
        <w:t xml:space="preserve">                          </w:t>
      </w:r>
      <w:r w:rsidRPr="00080A0B">
        <w:rPr>
          <w:sz w:val="26"/>
          <w:szCs w:val="26"/>
          <w:lang w:val="vi-VN"/>
        </w:rPr>
        <w:t>a</w:t>
      </w:r>
      <w:r w:rsidRPr="00080A0B">
        <w:rPr>
          <w:sz w:val="26"/>
          <w:szCs w:val="26"/>
        </w:rPr>
        <w:t>/</w:t>
      </w:r>
      <w:r w:rsidRPr="00080A0B">
        <w:rPr>
          <w:sz w:val="26"/>
          <w:szCs w:val="26"/>
          <w:lang w:val="vi-VN"/>
        </w:rPr>
        <w:t xml:space="preserve">  </w:t>
      </w:r>
      <w:r w:rsidRPr="00080A0B">
        <w:rPr>
          <w:position w:val="-24"/>
          <w:sz w:val="26"/>
          <w:szCs w:val="26"/>
          <w:lang w:val="nl-NL"/>
        </w:rPr>
        <w:object w:dxaOrig="1500" w:dyaOrig="620" w14:anchorId="46780DEF">
          <v:shape id="_x0000_i3594" type="#_x0000_t75" style="width:83.15pt;height:34.75pt" o:ole="">
            <v:imagedata r:id="rId1968" o:title=""/>
          </v:shape>
          <o:OLEObject Type="Embed" ProgID="Equation.DSMT4" ShapeID="_x0000_i3594" DrawAspect="Content" ObjectID="_1835157570" r:id="rId1969"/>
        </w:object>
      </w:r>
      <w:r w:rsidRPr="00080A0B">
        <w:rPr>
          <w:sz w:val="26"/>
          <w:szCs w:val="26"/>
          <w:lang w:val="vi-VN"/>
        </w:rPr>
        <w:tab/>
      </w:r>
    </w:p>
    <w:p w14:paraId="4DFC2CF7" w14:textId="77777777" w:rsidR="00F0550D" w:rsidRPr="00080A0B" w:rsidRDefault="00F0550D" w:rsidP="00B26B81">
      <w:pPr>
        <w:rPr>
          <w:b/>
          <w:bCs/>
          <w:sz w:val="26"/>
          <w:szCs w:val="26"/>
        </w:rPr>
      </w:pPr>
      <w:r w:rsidRPr="00080A0B">
        <w:rPr>
          <w:sz w:val="26"/>
          <w:szCs w:val="26"/>
        </w:rPr>
        <w:t xml:space="preserve">                          b/ </w:t>
      </w:r>
      <w:r w:rsidRPr="00080A0B">
        <w:rPr>
          <w:position w:val="-24"/>
          <w:sz w:val="26"/>
          <w:szCs w:val="26"/>
        </w:rPr>
        <w:object w:dxaOrig="1620" w:dyaOrig="620" w14:anchorId="06BB513C">
          <v:shape id="_x0000_i3595" type="#_x0000_t75" style="width:80.7pt;height:31.05pt" o:ole="">
            <v:imagedata r:id="rId1970" o:title=""/>
          </v:shape>
          <o:OLEObject Type="Embed" ProgID="Equation.DSMT4" ShapeID="_x0000_i3595" DrawAspect="Content" ObjectID="_1835157571" r:id="rId1971"/>
        </w:object>
      </w:r>
      <w:r w:rsidRPr="00080A0B">
        <w:rPr>
          <w:sz w:val="26"/>
          <w:szCs w:val="26"/>
          <w:lang w:val="vi-VN"/>
        </w:rPr>
        <w:tab/>
      </w:r>
      <w:r w:rsidRPr="00080A0B">
        <w:rPr>
          <w:sz w:val="26"/>
          <w:szCs w:val="26"/>
          <w:lang w:val="vi-VN"/>
        </w:rPr>
        <w:tab/>
      </w:r>
    </w:p>
    <w:p w14:paraId="5E55CE8E" w14:textId="77777777" w:rsidR="00F0550D" w:rsidRPr="00080A0B" w:rsidRDefault="00F0550D" w:rsidP="00B26B81">
      <w:pPr>
        <w:spacing w:before="120" w:after="120"/>
        <w:ind w:firstLine="720"/>
        <w:jc w:val="both"/>
        <w:rPr>
          <w:sz w:val="26"/>
          <w:szCs w:val="26"/>
          <w:lang w:val="nl-NL"/>
        </w:rPr>
      </w:pPr>
      <w:r w:rsidRPr="00080A0B">
        <w:rPr>
          <w:sz w:val="26"/>
          <w:szCs w:val="26"/>
        </w:rPr>
        <w:lastRenderedPageBreak/>
        <w:t xml:space="preserve">               c/</w:t>
      </w:r>
      <w:r w:rsidRPr="00080A0B">
        <w:rPr>
          <w:sz w:val="26"/>
          <w:szCs w:val="26"/>
          <w:lang w:val="vi-VN"/>
        </w:rPr>
        <w:t xml:space="preserve"> </w:t>
      </w:r>
      <w:r w:rsidRPr="00080A0B">
        <w:rPr>
          <w:position w:val="-24"/>
          <w:sz w:val="26"/>
          <w:szCs w:val="26"/>
          <w:lang w:val="nl-NL"/>
        </w:rPr>
        <w:object w:dxaOrig="1740" w:dyaOrig="660" w14:anchorId="5B28223E">
          <v:shape id="_x0000_i3596" type="#_x0000_t75" style="width:101.8pt;height:38.5pt" o:ole="">
            <v:imagedata r:id="rId1972" o:title=""/>
          </v:shape>
          <o:OLEObject Type="Embed" ProgID="Equation.DSMT4" ShapeID="_x0000_i3596" DrawAspect="Content" ObjectID="_1835157572" r:id="rId1973"/>
        </w:object>
      </w:r>
      <w:r w:rsidRPr="00080A0B">
        <w:rPr>
          <w:sz w:val="26"/>
          <w:szCs w:val="26"/>
          <w:lang w:val="nl-NL"/>
        </w:rPr>
        <w:t xml:space="preserve"> </w:t>
      </w:r>
    </w:p>
    <w:p w14:paraId="1CE1FAB9" w14:textId="77777777" w:rsidR="00F0550D" w:rsidRPr="00080A0B" w:rsidRDefault="00F0550D" w:rsidP="00B26B81">
      <w:pPr>
        <w:ind w:firstLine="720"/>
        <w:jc w:val="both"/>
        <w:rPr>
          <w:sz w:val="26"/>
          <w:szCs w:val="26"/>
          <w:lang w:val="nl-NL"/>
        </w:rPr>
      </w:pPr>
      <w:r w:rsidRPr="00080A0B">
        <w:rPr>
          <w:b/>
          <w:sz w:val="26"/>
          <w:szCs w:val="26"/>
          <w:lang w:val="nl-NL"/>
        </w:rPr>
        <w:t>Câu 3: (3đ)</w:t>
      </w:r>
      <w:r w:rsidRPr="00080A0B">
        <w:rPr>
          <w:sz w:val="26"/>
          <w:szCs w:val="26"/>
          <w:lang w:val="nl-NL"/>
        </w:rPr>
        <w:t xml:space="preserve"> Cho tam giác ABC vuông tại A có M, N, I lần lượt là trung điểm của các cạnh AB, AC, BC. Gọi D là điểm đối xứng của I qua M.</w:t>
      </w:r>
    </w:p>
    <w:p w14:paraId="245C5C95" w14:textId="77777777" w:rsidR="00F0550D" w:rsidRPr="00080A0B" w:rsidRDefault="00F0550D" w:rsidP="00B26B81">
      <w:pPr>
        <w:jc w:val="both"/>
        <w:rPr>
          <w:sz w:val="26"/>
          <w:szCs w:val="26"/>
          <w:lang w:val="nl-NL"/>
        </w:rPr>
      </w:pPr>
      <w:r w:rsidRPr="00080A0B">
        <w:rPr>
          <w:sz w:val="26"/>
          <w:szCs w:val="26"/>
          <w:lang w:val="nl-NL"/>
        </w:rPr>
        <w:t xml:space="preserve">                          a/ Chứng minh tứ giác AMIN là hình chữ nhật. Để AMIN là hình vuông thì phải có thêm điều kiện gì?</w:t>
      </w:r>
    </w:p>
    <w:p w14:paraId="06587DA6" w14:textId="77777777" w:rsidR="00F0550D" w:rsidRPr="00080A0B" w:rsidRDefault="00F0550D" w:rsidP="00B26B81">
      <w:pPr>
        <w:jc w:val="both"/>
        <w:rPr>
          <w:sz w:val="26"/>
          <w:szCs w:val="26"/>
          <w:lang w:val="nl-NL"/>
        </w:rPr>
      </w:pPr>
      <w:r w:rsidRPr="00080A0B">
        <w:rPr>
          <w:sz w:val="26"/>
          <w:szCs w:val="26"/>
          <w:lang w:val="nl-NL"/>
        </w:rPr>
        <w:t xml:space="preserve">                          b/ Tứ giác ADBI là hình gì, vì sao?</w:t>
      </w:r>
    </w:p>
    <w:p w14:paraId="0BD901A7" w14:textId="77777777" w:rsidR="00F0550D" w:rsidRPr="00080A0B" w:rsidRDefault="00F0550D" w:rsidP="00B26B81">
      <w:pPr>
        <w:jc w:val="both"/>
        <w:rPr>
          <w:sz w:val="26"/>
          <w:szCs w:val="26"/>
          <w:lang w:val="nl-NL"/>
        </w:rPr>
      </w:pPr>
      <w:r w:rsidRPr="00080A0B">
        <w:rPr>
          <w:sz w:val="26"/>
          <w:szCs w:val="26"/>
          <w:lang w:val="nl-NL"/>
        </w:rPr>
        <w:t xml:space="preserve">                          c/ Chứng minh diện tích của tam giác AMN bằng </w:t>
      </w:r>
      <w:r w:rsidRPr="00080A0B">
        <w:rPr>
          <w:position w:val="-24"/>
          <w:sz w:val="26"/>
          <w:szCs w:val="26"/>
          <w:lang w:val="nl-NL"/>
        </w:rPr>
        <w:object w:dxaOrig="240" w:dyaOrig="620" w14:anchorId="2DB68E40">
          <v:shape id="_x0000_i3597" type="#_x0000_t75" style="width:12.4pt;height:31.05pt" o:ole="">
            <v:imagedata r:id="rId1974" o:title=""/>
          </v:shape>
          <o:OLEObject Type="Embed" ProgID="Equation.DSMT4" ShapeID="_x0000_i3597" DrawAspect="Content" ObjectID="_1835157573" r:id="rId1975"/>
        </w:object>
      </w:r>
      <w:r w:rsidRPr="00080A0B">
        <w:rPr>
          <w:sz w:val="26"/>
          <w:szCs w:val="26"/>
          <w:lang w:val="nl-NL"/>
        </w:rPr>
        <w:t xml:space="preserve"> diện tích tam giác ABC.</w:t>
      </w:r>
    </w:p>
    <w:p w14:paraId="1F212DED" w14:textId="77777777" w:rsidR="00F0550D" w:rsidRPr="00080A0B" w:rsidRDefault="00F0550D" w:rsidP="00EC07CF">
      <w:pPr>
        <w:jc w:val="center"/>
        <w:rPr>
          <w:b/>
          <w:bCs/>
          <w:sz w:val="26"/>
          <w:szCs w:val="26"/>
          <w:lang w:val="pt-BR"/>
        </w:rPr>
      </w:pPr>
      <w:r w:rsidRPr="00080A0B">
        <w:rPr>
          <w:b/>
          <w:bCs/>
          <w:sz w:val="26"/>
          <w:szCs w:val="26"/>
          <w:lang w:val="pt-BR"/>
        </w:rPr>
        <w:t>HƯỚNG DẪN CHẤM</w:t>
      </w:r>
    </w:p>
    <w:p w14:paraId="56EB90CC" w14:textId="77777777" w:rsidR="00F0550D" w:rsidRPr="00080A0B" w:rsidRDefault="00F0550D" w:rsidP="0057488A">
      <w:pPr>
        <w:jc w:val="center"/>
        <w:rPr>
          <w:b/>
          <w:sz w:val="26"/>
          <w:szCs w:val="26"/>
          <w:lang w:val="pt-BR"/>
        </w:rPr>
      </w:pPr>
      <w:r w:rsidRPr="00080A0B">
        <w:rPr>
          <w:b/>
          <w:sz w:val="26"/>
          <w:szCs w:val="26"/>
          <w:lang w:val="pt-BR"/>
        </w:rPr>
        <w:t>Ðề kiểm tra HỌC KÌ I</w:t>
      </w:r>
    </w:p>
    <w:p w14:paraId="261EC8B0" w14:textId="77777777" w:rsidR="00F0550D" w:rsidRPr="00080A0B" w:rsidRDefault="00F0550D" w:rsidP="0057488A">
      <w:pPr>
        <w:rPr>
          <w:b/>
          <w:bCs/>
          <w:sz w:val="26"/>
          <w:szCs w:val="26"/>
          <w:lang w:val="pt-BR"/>
        </w:rPr>
      </w:pPr>
      <w:r w:rsidRPr="00080A0B">
        <w:rPr>
          <w:b/>
          <w:bCs/>
          <w:sz w:val="26"/>
          <w:szCs w:val="26"/>
          <w:lang w:val="pt-BR"/>
        </w:rPr>
        <w:t xml:space="preserve">I - </w:t>
      </w:r>
      <w:r w:rsidRPr="00080A0B">
        <w:rPr>
          <w:b/>
          <w:sz w:val="26"/>
          <w:szCs w:val="26"/>
          <w:lang w:val="pt-BR"/>
        </w:rPr>
        <w:t xml:space="preserve">PHẦN TRẮC NGHIỆM KHÁCH QUAN </w:t>
      </w:r>
      <w:r w:rsidRPr="00080A0B">
        <w:rPr>
          <w:b/>
          <w:bCs/>
          <w:sz w:val="26"/>
          <w:szCs w:val="26"/>
          <w:lang w:val="pt-BR"/>
        </w:rPr>
        <w:t xml:space="preserve">: (  3.0 đ )   </w:t>
      </w:r>
    </w:p>
    <w:p w14:paraId="0605D4F8" w14:textId="77777777" w:rsidR="00F0550D" w:rsidRPr="00080A0B" w:rsidRDefault="00F0550D" w:rsidP="00051F01">
      <w:pPr>
        <w:rPr>
          <w:b/>
          <w:bCs/>
          <w:sz w:val="26"/>
          <w:szCs w:val="26"/>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0"/>
        <w:gridCol w:w="746"/>
        <w:gridCol w:w="747"/>
        <w:gridCol w:w="746"/>
        <w:gridCol w:w="747"/>
        <w:gridCol w:w="746"/>
        <w:gridCol w:w="747"/>
        <w:gridCol w:w="746"/>
        <w:gridCol w:w="747"/>
        <w:gridCol w:w="746"/>
        <w:gridCol w:w="747"/>
        <w:gridCol w:w="746"/>
        <w:gridCol w:w="747"/>
      </w:tblGrid>
      <w:tr w:rsidR="00F0550D" w:rsidRPr="00080A0B" w14:paraId="60252BAB" w14:textId="77777777" w:rsidTr="003764DC">
        <w:tc>
          <w:tcPr>
            <w:tcW w:w="1140" w:type="dxa"/>
          </w:tcPr>
          <w:p w14:paraId="28C7D715" w14:textId="77777777" w:rsidR="00F0550D" w:rsidRPr="00080A0B" w:rsidRDefault="00F0550D" w:rsidP="006A5C9D">
            <w:pPr>
              <w:jc w:val="center"/>
              <w:rPr>
                <w:b/>
                <w:bCs/>
                <w:sz w:val="26"/>
                <w:szCs w:val="26"/>
                <w:lang w:val="pt-BR"/>
              </w:rPr>
            </w:pPr>
            <w:r w:rsidRPr="00080A0B">
              <w:rPr>
                <w:b/>
                <w:bCs/>
                <w:sz w:val="26"/>
                <w:szCs w:val="26"/>
                <w:lang w:val="pt-BR"/>
              </w:rPr>
              <w:t>Câu</w:t>
            </w:r>
          </w:p>
        </w:tc>
        <w:tc>
          <w:tcPr>
            <w:tcW w:w="746" w:type="dxa"/>
          </w:tcPr>
          <w:p w14:paraId="159301D2" w14:textId="77777777" w:rsidR="00F0550D" w:rsidRPr="00080A0B" w:rsidRDefault="00F0550D" w:rsidP="006A5C9D">
            <w:pPr>
              <w:jc w:val="center"/>
              <w:rPr>
                <w:b/>
                <w:bCs/>
                <w:sz w:val="26"/>
                <w:szCs w:val="26"/>
                <w:lang w:val="pt-BR"/>
              </w:rPr>
            </w:pPr>
            <w:r w:rsidRPr="00080A0B">
              <w:rPr>
                <w:b/>
                <w:bCs/>
                <w:sz w:val="26"/>
                <w:szCs w:val="26"/>
                <w:lang w:val="pt-BR"/>
              </w:rPr>
              <w:t>1</w:t>
            </w:r>
          </w:p>
        </w:tc>
        <w:tc>
          <w:tcPr>
            <w:tcW w:w="747" w:type="dxa"/>
          </w:tcPr>
          <w:p w14:paraId="43B989D0" w14:textId="77777777" w:rsidR="00F0550D" w:rsidRPr="00080A0B" w:rsidRDefault="00F0550D" w:rsidP="006A5C9D">
            <w:pPr>
              <w:jc w:val="center"/>
              <w:rPr>
                <w:b/>
                <w:bCs/>
                <w:sz w:val="26"/>
                <w:szCs w:val="26"/>
                <w:lang w:val="pt-BR"/>
              </w:rPr>
            </w:pPr>
            <w:r w:rsidRPr="00080A0B">
              <w:rPr>
                <w:b/>
                <w:bCs/>
                <w:sz w:val="26"/>
                <w:szCs w:val="26"/>
                <w:lang w:val="pt-BR"/>
              </w:rPr>
              <w:t>2</w:t>
            </w:r>
          </w:p>
        </w:tc>
        <w:tc>
          <w:tcPr>
            <w:tcW w:w="746" w:type="dxa"/>
          </w:tcPr>
          <w:p w14:paraId="3FE8D711" w14:textId="77777777" w:rsidR="00F0550D" w:rsidRPr="00080A0B" w:rsidRDefault="00F0550D" w:rsidP="00483186">
            <w:pPr>
              <w:jc w:val="center"/>
              <w:rPr>
                <w:b/>
                <w:bCs/>
                <w:sz w:val="26"/>
                <w:szCs w:val="26"/>
                <w:lang w:val="pt-BR"/>
              </w:rPr>
            </w:pPr>
            <w:r w:rsidRPr="00080A0B">
              <w:rPr>
                <w:b/>
                <w:bCs/>
                <w:sz w:val="26"/>
                <w:szCs w:val="26"/>
                <w:lang w:val="pt-BR"/>
              </w:rPr>
              <w:t>3</w:t>
            </w:r>
          </w:p>
        </w:tc>
        <w:tc>
          <w:tcPr>
            <w:tcW w:w="747" w:type="dxa"/>
          </w:tcPr>
          <w:p w14:paraId="628F6D3B" w14:textId="77777777" w:rsidR="00F0550D" w:rsidRPr="00080A0B" w:rsidRDefault="00F0550D" w:rsidP="006A5C9D">
            <w:pPr>
              <w:jc w:val="center"/>
              <w:rPr>
                <w:b/>
                <w:bCs/>
                <w:sz w:val="26"/>
                <w:szCs w:val="26"/>
                <w:lang w:val="pt-BR"/>
              </w:rPr>
            </w:pPr>
            <w:r w:rsidRPr="00080A0B">
              <w:rPr>
                <w:b/>
                <w:bCs/>
                <w:sz w:val="26"/>
                <w:szCs w:val="26"/>
                <w:lang w:val="pt-BR"/>
              </w:rPr>
              <w:t>4</w:t>
            </w:r>
          </w:p>
        </w:tc>
        <w:tc>
          <w:tcPr>
            <w:tcW w:w="746" w:type="dxa"/>
          </w:tcPr>
          <w:p w14:paraId="335E6A45" w14:textId="77777777" w:rsidR="00F0550D" w:rsidRPr="00080A0B" w:rsidRDefault="00F0550D" w:rsidP="00483186">
            <w:pPr>
              <w:jc w:val="center"/>
              <w:rPr>
                <w:b/>
                <w:bCs/>
                <w:sz w:val="26"/>
                <w:szCs w:val="26"/>
                <w:lang w:val="pt-BR"/>
              </w:rPr>
            </w:pPr>
            <w:r w:rsidRPr="00080A0B">
              <w:rPr>
                <w:b/>
                <w:bCs/>
                <w:sz w:val="26"/>
                <w:szCs w:val="26"/>
                <w:lang w:val="pt-BR"/>
              </w:rPr>
              <w:t>5</w:t>
            </w:r>
          </w:p>
        </w:tc>
        <w:tc>
          <w:tcPr>
            <w:tcW w:w="747" w:type="dxa"/>
          </w:tcPr>
          <w:p w14:paraId="481F99E1" w14:textId="77777777" w:rsidR="00F0550D" w:rsidRPr="00080A0B" w:rsidRDefault="00F0550D" w:rsidP="006A5C9D">
            <w:pPr>
              <w:jc w:val="center"/>
              <w:rPr>
                <w:b/>
                <w:bCs/>
                <w:sz w:val="26"/>
                <w:szCs w:val="26"/>
                <w:lang w:val="pt-BR"/>
              </w:rPr>
            </w:pPr>
            <w:r w:rsidRPr="00080A0B">
              <w:rPr>
                <w:b/>
                <w:bCs/>
                <w:sz w:val="26"/>
                <w:szCs w:val="26"/>
                <w:lang w:val="pt-BR"/>
              </w:rPr>
              <w:t>6</w:t>
            </w:r>
          </w:p>
        </w:tc>
        <w:tc>
          <w:tcPr>
            <w:tcW w:w="746" w:type="dxa"/>
          </w:tcPr>
          <w:p w14:paraId="7F5F2B25" w14:textId="77777777" w:rsidR="00F0550D" w:rsidRPr="00080A0B" w:rsidRDefault="00F0550D" w:rsidP="00483186">
            <w:pPr>
              <w:jc w:val="center"/>
              <w:rPr>
                <w:b/>
                <w:bCs/>
                <w:sz w:val="26"/>
                <w:szCs w:val="26"/>
                <w:lang w:val="pt-BR"/>
              </w:rPr>
            </w:pPr>
            <w:r w:rsidRPr="00080A0B">
              <w:rPr>
                <w:b/>
                <w:bCs/>
                <w:sz w:val="26"/>
                <w:szCs w:val="26"/>
                <w:lang w:val="pt-BR"/>
              </w:rPr>
              <w:t>7</w:t>
            </w:r>
          </w:p>
        </w:tc>
        <w:tc>
          <w:tcPr>
            <w:tcW w:w="747" w:type="dxa"/>
          </w:tcPr>
          <w:p w14:paraId="0107258E" w14:textId="77777777" w:rsidR="00F0550D" w:rsidRPr="00080A0B" w:rsidRDefault="00F0550D" w:rsidP="006A5C9D">
            <w:pPr>
              <w:jc w:val="center"/>
              <w:rPr>
                <w:b/>
                <w:bCs/>
                <w:sz w:val="26"/>
                <w:szCs w:val="26"/>
                <w:lang w:val="pt-BR"/>
              </w:rPr>
            </w:pPr>
            <w:r w:rsidRPr="00080A0B">
              <w:rPr>
                <w:b/>
                <w:bCs/>
                <w:sz w:val="26"/>
                <w:szCs w:val="26"/>
                <w:lang w:val="pt-BR"/>
              </w:rPr>
              <w:t>8</w:t>
            </w:r>
          </w:p>
        </w:tc>
        <w:tc>
          <w:tcPr>
            <w:tcW w:w="746" w:type="dxa"/>
          </w:tcPr>
          <w:p w14:paraId="0A38567C" w14:textId="77777777" w:rsidR="00F0550D" w:rsidRPr="00080A0B" w:rsidRDefault="00F0550D" w:rsidP="00483186">
            <w:pPr>
              <w:jc w:val="center"/>
              <w:rPr>
                <w:b/>
                <w:bCs/>
                <w:sz w:val="26"/>
                <w:szCs w:val="26"/>
                <w:lang w:val="pt-BR"/>
              </w:rPr>
            </w:pPr>
            <w:r w:rsidRPr="00080A0B">
              <w:rPr>
                <w:b/>
                <w:bCs/>
                <w:sz w:val="26"/>
                <w:szCs w:val="26"/>
                <w:lang w:val="pt-BR"/>
              </w:rPr>
              <w:t>9</w:t>
            </w:r>
          </w:p>
        </w:tc>
        <w:tc>
          <w:tcPr>
            <w:tcW w:w="747" w:type="dxa"/>
          </w:tcPr>
          <w:p w14:paraId="2E5A98BC" w14:textId="77777777" w:rsidR="00F0550D" w:rsidRPr="00080A0B" w:rsidRDefault="00F0550D" w:rsidP="006A5C9D">
            <w:pPr>
              <w:jc w:val="center"/>
              <w:rPr>
                <w:b/>
                <w:bCs/>
                <w:sz w:val="26"/>
                <w:szCs w:val="26"/>
                <w:lang w:val="pt-BR"/>
              </w:rPr>
            </w:pPr>
            <w:r w:rsidRPr="00080A0B">
              <w:rPr>
                <w:b/>
                <w:bCs/>
                <w:sz w:val="26"/>
                <w:szCs w:val="26"/>
                <w:lang w:val="pt-BR"/>
              </w:rPr>
              <w:t>10</w:t>
            </w:r>
          </w:p>
        </w:tc>
        <w:tc>
          <w:tcPr>
            <w:tcW w:w="746" w:type="dxa"/>
          </w:tcPr>
          <w:p w14:paraId="64A2206D" w14:textId="77777777" w:rsidR="00F0550D" w:rsidRPr="00080A0B" w:rsidRDefault="00F0550D" w:rsidP="006A5C9D">
            <w:pPr>
              <w:jc w:val="center"/>
              <w:rPr>
                <w:b/>
                <w:bCs/>
                <w:sz w:val="26"/>
                <w:szCs w:val="26"/>
                <w:lang w:val="pt-BR"/>
              </w:rPr>
            </w:pPr>
            <w:r w:rsidRPr="00080A0B">
              <w:rPr>
                <w:b/>
                <w:bCs/>
                <w:sz w:val="26"/>
                <w:szCs w:val="26"/>
                <w:lang w:val="pt-BR"/>
              </w:rPr>
              <w:t>11</w:t>
            </w:r>
          </w:p>
        </w:tc>
        <w:tc>
          <w:tcPr>
            <w:tcW w:w="747" w:type="dxa"/>
          </w:tcPr>
          <w:p w14:paraId="3AC2D9AA" w14:textId="77777777" w:rsidR="00F0550D" w:rsidRPr="00080A0B" w:rsidRDefault="00F0550D" w:rsidP="006A5C9D">
            <w:pPr>
              <w:jc w:val="center"/>
              <w:rPr>
                <w:b/>
                <w:bCs/>
                <w:sz w:val="26"/>
                <w:szCs w:val="26"/>
                <w:lang w:val="pt-BR"/>
              </w:rPr>
            </w:pPr>
            <w:r w:rsidRPr="00080A0B">
              <w:rPr>
                <w:b/>
                <w:bCs/>
                <w:sz w:val="26"/>
                <w:szCs w:val="26"/>
                <w:lang w:val="pt-BR"/>
              </w:rPr>
              <w:t>12</w:t>
            </w:r>
          </w:p>
        </w:tc>
      </w:tr>
      <w:tr w:rsidR="00F0550D" w:rsidRPr="00080A0B" w14:paraId="5CD7C226" w14:textId="77777777" w:rsidTr="00483186">
        <w:tc>
          <w:tcPr>
            <w:tcW w:w="1140" w:type="dxa"/>
          </w:tcPr>
          <w:p w14:paraId="0D0921F4" w14:textId="77777777" w:rsidR="00F0550D" w:rsidRPr="00080A0B" w:rsidRDefault="00F0550D" w:rsidP="00051F01">
            <w:pPr>
              <w:rPr>
                <w:b/>
                <w:bCs/>
                <w:sz w:val="26"/>
                <w:szCs w:val="26"/>
                <w:lang w:val="pt-BR"/>
              </w:rPr>
            </w:pPr>
            <w:r w:rsidRPr="00080A0B">
              <w:rPr>
                <w:b/>
                <w:bCs/>
                <w:sz w:val="26"/>
                <w:szCs w:val="26"/>
                <w:lang w:val="pt-BR"/>
              </w:rPr>
              <w:t>Kết quả</w:t>
            </w:r>
          </w:p>
        </w:tc>
        <w:tc>
          <w:tcPr>
            <w:tcW w:w="746" w:type="dxa"/>
          </w:tcPr>
          <w:p w14:paraId="32685785" w14:textId="77777777" w:rsidR="00F0550D" w:rsidRPr="00080A0B" w:rsidRDefault="00F0550D" w:rsidP="00FD0B89">
            <w:pPr>
              <w:jc w:val="center"/>
              <w:rPr>
                <w:bCs/>
                <w:sz w:val="26"/>
                <w:szCs w:val="26"/>
                <w:lang w:val="pt-BR"/>
              </w:rPr>
            </w:pPr>
            <w:r w:rsidRPr="00080A0B">
              <w:rPr>
                <w:bCs/>
                <w:sz w:val="26"/>
                <w:szCs w:val="26"/>
                <w:lang w:val="pt-BR"/>
              </w:rPr>
              <w:t>C</w:t>
            </w:r>
          </w:p>
        </w:tc>
        <w:tc>
          <w:tcPr>
            <w:tcW w:w="747" w:type="dxa"/>
          </w:tcPr>
          <w:p w14:paraId="67F266E6" w14:textId="77777777" w:rsidR="00F0550D" w:rsidRPr="00080A0B" w:rsidRDefault="00F0550D" w:rsidP="00FD0B89">
            <w:pPr>
              <w:jc w:val="center"/>
              <w:rPr>
                <w:bCs/>
                <w:sz w:val="26"/>
                <w:szCs w:val="26"/>
                <w:lang w:val="pt-BR"/>
              </w:rPr>
            </w:pPr>
            <w:r w:rsidRPr="00080A0B">
              <w:rPr>
                <w:bCs/>
                <w:sz w:val="26"/>
                <w:szCs w:val="26"/>
                <w:lang w:val="pt-BR"/>
              </w:rPr>
              <w:t>A</w:t>
            </w:r>
          </w:p>
        </w:tc>
        <w:tc>
          <w:tcPr>
            <w:tcW w:w="746" w:type="dxa"/>
          </w:tcPr>
          <w:p w14:paraId="596280BC" w14:textId="77777777" w:rsidR="00F0550D" w:rsidRPr="00080A0B" w:rsidRDefault="00F0550D" w:rsidP="00483186">
            <w:pPr>
              <w:jc w:val="center"/>
              <w:rPr>
                <w:bCs/>
                <w:sz w:val="26"/>
                <w:szCs w:val="26"/>
                <w:lang w:val="pt-BR"/>
              </w:rPr>
            </w:pPr>
            <w:r w:rsidRPr="00080A0B">
              <w:rPr>
                <w:bCs/>
                <w:sz w:val="26"/>
                <w:szCs w:val="26"/>
                <w:lang w:val="pt-BR"/>
              </w:rPr>
              <w:t>D</w:t>
            </w:r>
          </w:p>
        </w:tc>
        <w:tc>
          <w:tcPr>
            <w:tcW w:w="747" w:type="dxa"/>
          </w:tcPr>
          <w:p w14:paraId="32F19DD0" w14:textId="77777777" w:rsidR="00F0550D" w:rsidRPr="00080A0B" w:rsidRDefault="00F0550D" w:rsidP="00FD0B89">
            <w:pPr>
              <w:jc w:val="center"/>
              <w:rPr>
                <w:bCs/>
                <w:sz w:val="26"/>
                <w:szCs w:val="26"/>
                <w:lang w:val="pt-BR"/>
              </w:rPr>
            </w:pPr>
            <w:r w:rsidRPr="00080A0B">
              <w:rPr>
                <w:bCs/>
                <w:sz w:val="26"/>
                <w:szCs w:val="26"/>
                <w:lang w:val="pt-BR"/>
              </w:rPr>
              <w:t>A</w:t>
            </w:r>
          </w:p>
        </w:tc>
        <w:tc>
          <w:tcPr>
            <w:tcW w:w="746" w:type="dxa"/>
          </w:tcPr>
          <w:p w14:paraId="7A401584" w14:textId="77777777" w:rsidR="00F0550D" w:rsidRPr="00080A0B" w:rsidRDefault="00F0550D" w:rsidP="00483186">
            <w:pPr>
              <w:jc w:val="center"/>
              <w:rPr>
                <w:bCs/>
                <w:sz w:val="26"/>
                <w:szCs w:val="26"/>
                <w:lang w:val="pt-BR"/>
              </w:rPr>
            </w:pPr>
            <w:r w:rsidRPr="00080A0B">
              <w:rPr>
                <w:bCs/>
                <w:sz w:val="26"/>
                <w:szCs w:val="26"/>
                <w:lang w:val="pt-BR"/>
              </w:rPr>
              <w:t>D</w:t>
            </w:r>
          </w:p>
        </w:tc>
        <w:tc>
          <w:tcPr>
            <w:tcW w:w="747" w:type="dxa"/>
          </w:tcPr>
          <w:p w14:paraId="07866ACF" w14:textId="77777777" w:rsidR="00F0550D" w:rsidRPr="00080A0B" w:rsidRDefault="00F0550D" w:rsidP="00FD0B89">
            <w:pPr>
              <w:jc w:val="center"/>
              <w:rPr>
                <w:bCs/>
                <w:sz w:val="26"/>
                <w:szCs w:val="26"/>
                <w:lang w:val="pt-BR"/>
              </w:rPr>
            </w:pPr>
            <w:r w:rsidRPr="00080A0B">
              <w:rPr>
                <w:bCs/>
                <w:sz w:val="26"/>
                <w:szCs w:val="26"/>
                <w:lang w:val="pt-BR"/>
              </w:rPr>
              <w:t>D</w:t>
            </w:r>
          </w:p>
        </w:tc>
        <w:tc>
          <w:tcPr>
            <w:tcW w:w="746" w:type="dxa"/>
          </w:tcPr>
          <w:p w14:paraId="4ABC326F" w14:textId="77777777" w:rsidR="00F0550D" w:rsidRPr="00080A0B" w:rsidRDefault="00F0550D" w:rsidP="00483186">
            <w:pPr>
              <w:jc w:val="center"/>
              <w:rPr>
                <w:bCs/>
                <w:sz w:val="26"/>
                <w:szCs w:val="26"/>
                <w:lang w:val="pt-BR"/>
              </w:rPr>
            </w:pPr>
            <w:r w:rsidRPr="00080A0B">
              <w:rPr>
                <w:bCs/>
                <w:sz w:val="26"/>
                <w:szCs w:val="26"/>
                <w:lang w:val="pt-BR"/>
              </w:rPr>
              <w:t>B</w:t>
            </w:r>
          </w:p>
        </w:tc>
        <w:tc>
          <w:tcPr>
            <w:tcW w:w="747" w:type="dxa"/>
          </w:tcPr>
          <w:p w14:paraId="30E79EBF" w14:textId="77777777" w:rsidR="00F0550D" w:rsidRPr="00080A0B" w:rsidRDefault="00F0550D" w:rsidP="00FD0B89">
            <w:pPr>
              <w:jc w:val="center"/>
              <w:rPr>
                <w:bCs/>
                <w:sz w:val="26"/>
                <w:szCs w:val="26"/>
                <w:lang w:val="pt-BR"/>
              </w:rPr>
            </w:pPr>
            <w:r w:rsidRPr="00080A0B">
              <w:rPr>
                <w:bCs/>
                <w:sz w:val="26"/>
                <w:szCs w:val="26"/>
                <w:lang w:val="pt-BR"/>
              </w:rPr>
              <w:t>C</w:t>
            </w:r>
          </w:p>
        </w:tc>
        <w:tc>
          <w:tcPr>
            <w:tcW w:w="746" w:type="dxa"/>
          </w:tcPr>
          <w:p w14:paraId="40C1D7BC" w14:textId="77777777" w:rsidR="00F0550D" w:rsidRPr="00080A0B" w:rsidRDefault="00F0550D" w:rsidP="00483186">
            <w:pPr>
              <w:jc w:val="center"/>
              <w:rPr>
                <w:bCs/>
                <w:sz w:val="26"/>
                <w:szCs w:val="26"/>
                <w:lang w:val="pt-BR"/>
              </w:rPr>
            </w:pPr>
            <w:r w:rsidRPr="00080A0B">
              <w:rPr>
                <w:bCs/>
                <w:sz w:val="26"/>
                <w:szCs w:val="26"/>
                <w:lang w:val="pt-BR"/>
              </w:rPr>
              <w:t>B</w:t>
            </w:r>
          </w:p>
        </w:tc>
        <w:tc>
          <w:tcPr>
            <w:tcW w:w="747" w:type="dxa"/>
          </w:tcPr>
          <w:p w14:paraId="677E12AC" w14:textId="77777777" w:rsidR="00F0550D" w:rsidRPr="00080A0B" w:rsidRDefault="00F0550D" w:rsidP="00FD0B89">
            <w:pPr>
              <w:jc w:val="center"/>
              <w:rPr>
                <w:bCs/>
                <w:sz w:val="26"/>
                <w:szCs w:val="26"/>
                <w:lang w:val="pt-BR"/>
              </w:rPr>
            </w:pPr>
            <w:r w:rsidRPr="00080A0B">
              <w:rPr>
                <w:bCs/>
                <w:sz w:val="26"/>
                <w:szCs w:val="26"/>
                <w:lang w:val="pt-BR"/>
              </w:rPr>
              <w:t>C</w:t>
            </w:r>
          </w:p>
        </w:tc>
        <w:tc>
          <w:tcPr>
            <w:tcW w:w="746" w:type="dxa"/>
          </w:tcPr>
          <w:p w14:paraId="6A9F4658" w14:textId="77777777" w:rsidR="00F0550D" w:rsidRPr="00080A0B" w:rsidRDefault="00F0550D" w:rsidP="00FD0B89">
            <w:pPr>
              <w:jc w:val="center"/>
              <w:rPr>
                <w:bCs/>
                <w:sz w:val="26"/>
                <w:szCs w:val="26"/>
                <w:lang w:val="pt-BR"/>
              </w:rPr>
            </w:pPr>
            <w:r w:rsidRPr="00080A0B">
              <w:rPr>
                <w:bCs/>
                <w:sz w:val="26"/>
                <w:szCs w:val="26"/>
                <w:lang w:val="pt-BR"/>
              </w:rPr>
              <w:t>B</w:t>
            </w:r>
          </w:p>
        </w:tc>
        <w:tc>
          <w:tcPr>
            <w:tcW w:w="747" w:type="dxa"/>
          </w:tcPr>
          <w:p w14:paraId="7B5A9374" w14:textId="77777777" w:rsidR="00F0550D" w:rsidRPr="00080A0B" w:rsidRDefault="00F0550D" w:rsidP="00FD0B89">
            <w:pPr>
              <w:jc w:val="center"/>
              <w:rPr>
                <w:bCs/>
                <w:sz w:val="26"/>
                <w:szCs w:val="26"/>
                <w:lang w:val="pt-BR"/>
              </w:rPr>
            </w:pPr>
            <w:r w:rsidRPr="00080A0B">
              <w:rPr>
                <w:bCs/>
                <w:sz w:val="26"/>
                <w:szCs w:val="26"/>
                <w:lang w:val="pt-BR"/>
              </w:rPr>
              <w:t>B</w:t>
            </w:r>
          </w:p>
        </w:tc>
      </w:tr>
    </w:tbl>
    <w:p w14:paraId="5C401321" w14:textId="77777777" w:rsidR="00F0550D" w:rsidRPr="00080A0B" w:rsidRDefault="005611EB" w:rsidP="00FD0B89">
      <w:pPr>
        <w:jc w:val="both"/>
        <w:rPr>
          <w:b/>
          <w:bCs/>
          <w:sz w:val="26"/>
          <w:szCs w:val="26"/>
          <w:lang w:val="pt-BR"/>
        </w:rPr>
      </w:pPr>
      <w:r>
        <w:rPr>
          <w:b/>
          <w:bCs/>
          <w:noProof/>
          <w:sz w:val="26"/>
          <w:szCs w:val="26"/>
        </w:rPr>
        <w:pict w14:anchorId="4F7BEC0A">
          <v:line id="_x0000_s6323" style="position:absolute;left:0;text-align:left;z-index:251954176;mso-position-horizontal-relative:text;mso-position-vertical-relative:text" from="192.6pt,-62.8pt" to="300.6pt,-62.8pt"/>
        </w:pict>
      </w:r>
      <w:r w:rsidR="00F0550D" w:rsidRPr="00080A0B">
        <w:rPr>
          <w:b/>
          <w:bCs/>
          <w:sz w:val="26"/>
          <w:szCs w:val="26"/>
          <w:lang w:val="pt-BR"/>
        </w:rPr>
        <w:t xml:space="preserve">II - </w:t>
      </w:r>
      <w:r w:rsidR="00F0550D" w:rsidRPr="00080A0B">
        <w:rPr>
          <w:b/>
          <w:sz w:val="26"/>
          <w:szCs w:val="26"/>
          <w:lang w:val="pt-BR"/>
        </w:rPr>
        <w:t xml:space="preserve">PHẦN TỰ LUẬN </w:t>
      </w:r>
      <w:r w:rsidR="00F0550D" w:rsidRPr="00080A0B">
        <w:rPr>
          <w:b/>
          <w:bCs/>
          <w:sz w:val="26"/>
          <w:szCs w:val="26"/>
          <w:lang w:val="pt-BR"/>
        </w:rPr>
        <w:t xml:space="preserve">: ( 7.0 đ )  </w:t>
      </w:r>
    </w:p>
    <w:p w14:paraId="212AC556" w14:textId="77777777" w:rsidR="00F0550D" w:rsidRPr="00080A0B" w:rsidRDefault="00F0550D" w:rsidP="00FD0B89">
      <w:pPr>
        <w:jc w:val="both"/>
        <w:rPr>
          <w:b/>
          <w:bCs/>
          <w:sz w:val="26"/>
          <w:szCs w:val="26"/>
          <w:lang w:val="pt-BR"/>
        </w:rPr>
      </w:pPr>
    </w:p>
    <w:tbl>
      <w:tblPr>
        <w:tblStyle w:val="TableGrid"/>
        <w:tblW w:w="0" w:type="auto"/>
        <w:tblInd w:w="1352" w:type="dxa"/>
        <w:tblLook w:val="01E0" w:firstRow="1" w:lastRow="1" w:firstColumn="1" w:lastColumn="1" w:noHBand="0" w:noVBand="0"/>
      </w:tblPr>
      <w:tblGrid>
        <w:gridCol w:w="819"/>
        <w:gridCol w:w="975"/>
        <w:gridCol w:w="5875"/>
        <w:gridCol w:w="1086"/>
      </w:tblGrid>
      <w:tr w:rsidR="00F0550D" w:rsidRPr="00080A0B" w14:paraId="29B18D60" w14:textId="77777777" w:rsidTr="00DB5956">
        <w:tc>
          <w:tcPr>
            <w:tcW w:w="819" w:type="dxa"/>
          </w:tcPr>
          <w:p w14:paraId="00E140C0" w14:textId="77777777" w:rsidR="00F0550D" w:rsidRPr="00080A0B" w:rsidRDefault="00F0550D" w:rsidP="005A51AC">
            <w:pPr>
              <w:jc w:val="center"/>
              <w:rPr>
                <w:b/>
                <w:bCs/>
                <w:sz w:val="26"/>
                <w:szCs w:val="26"/>
                <w:lang w:val="pt-BR"/>
              </w:rPr>
            </w:pPr>
            <w:r w:rsidRPr="00080A0B">
              <w:rPr>
                <w:b/>
                <w:bCs/>
                <w:sz w:val="26"/>
                <w:szCs w:val="26"/>
                <w:lang w:val="pt-BR"/>
              </w:rPr>
              <w:t>Câu</w:t>
            </w:r>
          </w:p>
        </w:tc>
        <w:tc>
          <w:tcPr>
            <w:tcW w:w="975" w:type="dxa"/>
          </w:tcPr>
          <w:p w14:paraId="5C7DA452" w14:textId="77777777" w:rsidR="00F0550D" w:rsidRPr="00080A0B" w:rsidRDefault="00F0550D" w:rsidP="005A51AC">
            <w:pPr>
              <w:jc w:val="center"/>
              <w:rPr>
                <w:b/>
                <w:bCs/>
                <w:sz w:val="26"/>
                <w:szCs w:val="26"/>
                <w:lang w:val="pt-BR"/>
              </w:rPr>
            </w:pPr>
          </w:p>
        </w:tc>
        <w:tc>
          <w:tcPr>
            <w:tcW w:w="5875" w:type="dxa"/>
          </w:tcPr>
          <w:p w14:paraId="5B15BBD3" w14:textId="77777777" w:rsidR="00F0550D" w:rsidRPr="00080A0B" w:rsidRDefault="00F0550D" w:rsidP="002E325A">
            <w:pPr>
              <w:jc w:val="center"/>
              <w:rPr>
                <w:b/>
                <w:bCs/>
                <w:sz w:val="26"/>
                <w:szCs w:val="26"/>
                <w:lang w:val="pt-BR"/>
              </w:rPr>
            </w:pPr>
            <w:r w:rsidRPr="00080A0B">
              <w:rPr>
                <w:b/>
                <w:bCs/>
                <w:sz w:val="26"/>
                <w:szCs w:val="26"/>
                <w:lang w:val="pt-BR"/>
              </w:rPr>
              <w:t>Nội dung cần đạt</w:t>
            </w:r>
          </w:p>
        </w:tc>
        <w:tc>
          <w:tcPr>
            <w:tcW w:w="1086" w:type="dxa"/>
          </w:tcPr>
          <w:p w14:paraId="6BD37161" w14:textId="77777777" w:rsidR="00F0550D" w:rsidRPr="00080A0B" w:rsidRDefault="00F0550D" w:rsidP="005A51AC">
            <w:pPr>
              <w:jc w:val="center"/>
              <w:rPr>
                <w:b/>
                <w:bCs/>
                <w:sz w:val="26"/>
                <w:szCs w:val="26"/>
                <w:lang w:val="pt-BR"/>
              </w:rPr>
            </w:pPr>
            <w:r w:rsidRPr="00080A0B">
              <w:rPr>
                <w:b/>
                <w:bCs/>
                <w:sz w:val="26"/>
                <w:szCs w:val="26"/>
                <w:lang w:val="pt-BR"/>
              </w:rPr>
              <w:t>Biểu điểm</w:t>
            </w:r>
          </w:p>
        </w:tc>
      </w:tr>
      <w:tr w:rsidR="00F0550D" w:rsidRPr="00080A0B" w14:paraId="3A1F16E1" w14:textId="77777777" w:rsidTr="00DB5956">
        <w:tc>
          <w:tcPr>
            <w:tcW w:w="819" w:type="dxa"/>
            <w:vMerge w:val="restart"/>
          </w:tcPr>
          <w:p w14:paraId="1B896E86" w14:textId="77777777" w:rsidR="00F0550D" w:rsidRPr="00080A0B" w:rsidRDefault="00F0550D" w:rsidP="005A51AC">
            <w:pPr>
              <w:jc w:val="center"/>
              <w:rPr>
                <w:b/>
                <w:bCs/>
                <w:sz w:val="26"/>
                <w:szCs w:val="26"/>
                <w:lang w:val="pt-BR"/>
              </w:rPr>
            </w:pPr>
          </w:p>
          <w:p w14:paraId="0261CB92" w14:textId="77777777" w:rsidR="00F0550D" w:rsidRPr="00080A0B" w:rsidRDefault="00F0550D" w:rsidP="005A51AC">
            <w:pPr>
              <w:jc w:val="center"/>
              <w:rPr>
                <w:b/>
                <w:bCs/>
                <w:sz w:val="26"/>
                <w:szCs w:val="26"/>
                <w:lang w:val="pt-BR"/>
              </w:rPr>
            </w:pPr>
            <w:r w:rsidRPr="00080A0B">
              <w:rPr>
                <w:b/>
                <w:bCs/>
                <w:sz w:val="26"/>
                <w:szCs w:val="26"/>
                <w:lang w:val="pt-BR"/>
              </w:rPr>
              <w:t>1</w:t>
            </w:r>
          </w:p>
          <w:p w14:paraId="7CCB5F0D" w14:textId="77777777" w:rsidR="00F0550D" w:rsidRPr="00080A0B" w:rsidRDefault="00F0550D" w:rsidP="005A51AC">
            <w:pPr>
              <w:jc w:val="center"/>
              <w:rPr>
                <w:sz w:val="26"/>
                <w:szCs w:val="26"/>
                <w:lang w:val="pt-BR"/>
              </w:rPr>
            </w:pPr>
            <w:r w:rsidRPr="00080A0B">
              <w:rPr>
                <w:sz w:val="26"/>
                <w:szCs w:val="26"/>
                <w:lang w:val="pt-BR"/>
              </w:rPr>
              <w:t>2 đ</w:t>
            </w:r>
          </w:p>
          <w:p w14:paraId="210A6CB7" w14:textId="77777777" w:rsidR="00F0550D" w:rsidRPr="00080A0B" w:rsidRDefault="00F0550D" w:rsidP="005A51AC">
            <w:pPr>
              <w:jc w:val="center"/>
              <w:rPr>
                <w:b/>
                <w:bCs/>
                <w:sz w:val="26"/>
                <w:szCs w:val="26"/>
                <w:lang w:val="pt-BR"/>
              </w:rPr>
            </w:pPr>
          </w:p>
          <w:p w14:paraId="27F95DC2" w14:textId="77777777" w:rsidR="00F0550D" w:rsidRPr="00080A0B" w:rsidRDefault="00F0550D" w:rsidP="005A51AC">
            <w:pPr>
              <w:jc w:val="center"/>
              <w:rPr>
                <w:b/>
                <w:bCs/>
                <w:sz w:val="26"/>
                <w:szCs w:val="26"/>
                <w:lang w:val="pt-BR"/>
              </w:rPr>
            </w:pPr>
          </w:p>
          <w:p w14:paraId="248E9493" w14:textId="77777777" w:rsidR="00F0550D" w:rsidRPr="00080A0B" w:rsidRDefault="00F0550D" w:rsidP="005A51AC">
            <w:pPr>
              <w:jc w:val="center"/>
              <w:rPr>
                <w:sz w:val="26"/>
                <w:szCs w:val="26"/>
                <w:lang w:val="pt-BR"/>
              </w:rPr>
            </w:pPr>
          </w:p>
        </w:tc>
        <w:tc>
          <w:tcPr>
            <w:tcW w:w="975" w:type="dxa"/>
            <w:vMerge w:val="restart"/>
            <w:vAlign w:val="center"/>
          </w:tcPr>
          <w:p w14:paraId="0CE68E9E" w14:textId="77777777" w:rsidR="00F0550D" w:rsidRPr="00080A0B" w:rsidRDefault="00F0550D" w:rsidP="005A51AC">
            <w:pPr>
              <w:tabs>
                <w:tab w:val="left" w:pos="240"/>
              </w:tabs>
              <w:jc w:val="center"/>
              <w:rPr>
                <w:bCs/>
                <w:sz w:val="26"/>
                <w:szCs w:val="26"/>
                <w:lang w:val="pt-BR"/>
              </w:rPr>
            </w:pPr>
            <w:r w:rsidRPr="00080A0B">
              <w:rPr>
                <w:bCs/>
                <w:sz w:val="26"/>
                <w:szCs w:val="26"/>
                <w:lang w:val="pt-BR"/>
              </w:rPr>
              <w:t>1</w:t>
            </w:r>
          </w:p>
          <w:p w14:paraId="03F9F441" w14:textId="77777777" w:rsidR="00F0550D" w:rsidRPr="00080A0B" w:rsidRDefault="00F0550D" w:rsidP="005A51AC">
            <w:pPr>
              <w:tabs>
                <w:tab w:val="left" w:pos="240"/>
              </w:tabs>
              <w:jc w:val="center"/>
              <w:rPr>
                <w:bCs/>
                <w:sz w:val="26"/>
                <w:szCs w:val="26"/>
                <w:lang w:val="pt-BR"/>
              </w:rPr>
            </w:pPr>
            <w:r w:rsidRPr="00080A0B">
              <w:rPr>
                <w:bCs/>
                <w:sz w:val="26"/>
                <w:szCs w:val="26"/>
                <w:lang w:val="pt-BR"/>
              </w:rPr>
              <w:t>(1đ)</w:t>
            </w:r>
          </w:p>
        </w:tc>
        <w:tc>
          <w:tcPr>
            <w:tcW w:w="5875" w:type="dxa"/>
          </w:tcPr>
          <w:p w14:paraId="271C2593" w14:textId="77777777" w:rsidR="00F0550D" w:rsidRPr="00080A0B" w:rsidRDefault="00F0550D" w:rsidP="00037E57">
            <w:pPr>
              <w:rPr>
                <w:sz w:val="26"/>
                <w:szCs w:val="26"/>
              </w:rPr>
            </w:pPr>
            <w:r w:rsidRPr="00080A0B">
              <w:rPr>
                <w:sz w:val="26"/>
                <w:szCs w:val="26"/>
              </w:rPr>
              <w:t xml:space="preserve">               a/ </w:t>
            </w:r>
            <w:r w:rsidRPr="00080A0B">
              <w:rPr>
                <w:position w:val="-10"/>
                <w:sz w:val="26"/>
                <w:szCs w:val="26"/>
              </w:rPr>
              <w:object w:dxaOrig="2840" w:dyaOrig="360" w14:anchorId="601B1DB6">
                <v:shape id="_x0000_i3598" type="#_x0000_t75" style="width:141.5pt;height:18.6pt" o:ole="">
                  <v:imagedata r:id="rId1976" o:title=""/>
                </v:shape>
                <o:OLEObject Type="Embed" ProgID="Equation.DSMT4" ShapeID="_x0000_i3598" DrawAspect="Content" ObjectID="_1835157574" r:id="rId1977"/>
              </w:object>
            </w:r>
            <w:r w:rsidRPr="00080A0B">
              <w:rPr>
                <w:sz w:val="26"/>
                <w:szCs w:val="26"/>
              </w:rPr>
              <w:t xml:space="preserve"> </w:t>
            </w:r>
          </w:p>
        </w:tc>
        <w:tc>
          <w:tcPr>
            <w:tcW w:w="1086" w:type="dxa"/>
          </w:tcPr>
          <w:p w14:paraId="7DDA4892"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7C5973BE" w14:textId="77777777" w:rsidTr="00DB5956">
        <w:tc>
          <w:tcPr>
            <w:tcW w:w="819" w:type="dxa"/>
            <w:vMerge/>
          </w:tcPr>
          <w:p w14:paraId="55BD89BB" w14:textId="77777777" w:rsidR="00F0550D" w:rsidRPr="00080A0B" w:rsidRDefault="00F0550D" w:rsidP="005A51AC">
            <w:pPr>
              <w:jc w:val="center"/>
              <w:rPr>
                <w:bCs/>
                <w:sz w:val="26"/>
                <w:szCs w:val="26"/>
                <w:lang w:val="pt-BR"/>
              </w:rPr>
            </w:pPr>
          </w:p>
        </w:tc>
        <w:tc>
          <w:tcPr>
            <w:tcW w:w="975" w:type="dxa"/>
            <w:vMerge/>
          </w:tcPr>
          <w:p w14:paraId="6359BC86" w14:textId="77777777" w:rsidR="00F0550D" w:rsidRPr="00080A0B" w:rsidRDefault="00F0550D" w:rsidP="005A51AC">
            <w:pPr>
              <w:jc w:val="center"/>
              <w:rPr>
                <w:bCs/>
                <w:sz w:val="26"/>
                <w:szCs w:val="26"/>
                <w:lang w:val="pt-BR"/>
              </w:rPr>
            </w:pPr>
          </w:p>
        </w:tc>
        <w:tc>
          <w:tcPr>
            <w:tcW w:w="5875" w:type="dxa"/>
          </w:tcPr>
          <w:p w14:paraId="04A2489C" w14:textId="77777777" w:rsidR="00F0550D" w:rsidRPr="00080A0B" w:rsidRDefault="00F0550D" w:rsidP="009E5892">
            <w:pPr>
              <w:tabs>
                <w:tab w:val="left" w:pos="240"/>
              </w:tabs>
              <w:rPr>
                <w:bCs/>
                <w:sz w:val="26"/>
                <w:szCs w:val="26"/>
                <w:lang w:val="pt-BR"/>
              </w:rPr>
            </w:pPr>
            <w:r w:rsidRPr="00080A0B">
              <w:rPr>
                <w:bCs/>
                <w:sz w:val="26"/>
                <w:szCs w:val="26"/>
                <w:lang w:val="pt-BR"/>
              </w:rPr>
              <w:t xml:space="preserve">                                       = </w:t>
            </w:r>
            <w:r w:rsidRPr="00080A0B">
              <w:rPr>
                <w:bCs/>
                <w:position w:val="-10"/>
                <w:sz w:val="26"/>
                <w:szCs w:val="26"/>
                <w:lang w:val="pt-BR"/>
              </w:rPr>
              <w:object w:dxaOrig="880" w:dyaOrig="360" w14:anchorId="0B4FC668">
                <v:shape id="_x0000_i3599" type="#_x0000_t75" style="width:44.7pt;height:18.6pt" o:ole="">
                  <v:imagedata r:id="rId1978" o:title=""/>
                </v:shape>
                <o:OLEObject Type="Embed" ProgID="Equation.DSMT4" ShapeID="_x0000_i3599" DrawAspect="Content" ObjectID="_1835157575" r:id="rId1979"/>
              </w:object>
            </w:r>
          </w:p>
        </w:tc>
        <w:tc>
          <w:tcPr>
            <w:tcW w:w="1086" w:type="dxa"/>
          </w:tcPr>
          <w:p w14:paraId="60C839AC" w14:textId="77777777"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14:paraId="7A5102DB" w14:textId="77777777" w:rsidTr="00DB5956">
        <w:tc>
          <w:tcPr>
            <w:tcW w:w="819" w:type="dxa"/>
            <w:vMerge/>
          </w:tcPr>
          <w:p w14:paraId="0EBA2E52" w14:textId="77777777" w:rsidR="00F0550D" w:rsidRPr="00080A0B" w:rsidRDefault="00F0550D" w:rsidP="005A51AC">
            <w:pPr>
              <w:jc w:val="center"/>
              <w:rPr>
                <w:sz w:val="26"/>
                <w:szCs w:val="26"/>
                <w:lang w:val="pt-BR"/>
              </w:rPr>
            </w:pPr>
          </w:p>
        </w:tc>
        <w:tc>
          <w:tcPr>
            <w:tcW w:w="975" w:type="dxa"/>
            <w:vMerge/>
          </w:tcPr>
          <w:p w14:paraId="178FC1A7" w14:textId="77777777" w:rsidR="00F0550D" w:rsidRPr="00080A0B" w:rsidRDefault="00F0550D" w:rsidP="005A51AC">
            <w:pPr>
              <w:tabs>
                <w:tab w:val="left" w:pos="240"/>
              </w:tabs>
              <w:jc w:val="center"/>
              <w:rPr>
                <w:bCs/>
                <w:sz w:val="26"/>
                <w:szCs w:val="26"/>
                <w:lang w:val="pt-BR"/>
              </w:rPr>
            </w:pPr>
          </w:p>
        </w:tc>
        <w:tc>
          <w:tcPr>
            <w:tcW w:w="5875" w:type="dxa"/>
          </w:tcPr>
          <w:p w14:paraId="0104F08C" w14:textId="77777777" w:rsidR="00F0550D" w:rsidRPr="00080A0B" w:rsidRDefault="00F0550D" w:rsidP="000D2BEA">
            <w:pPr>
              <w:tabs>
                <w:tab w:val="left" w:pos="240"/>
              </w:tabs>
              <w:rPr>
                <w:sz w:val="26"/>
                <w:szCs w:val="26"/>
              </w:rPr>
            </w:pPr>
            <w:r w:rsidRPr="00080A0B">
              <w:rPr>
                <w:sz w:val="26"/>
                <w:szCs w:val="26"/>
              </w:rPr>
              <w:t xml:space="preserve">              b/ </w:t>
            </w:r>
            <w:r w:rsidRPr="00080A0B">
              <w:rPr>
                <w:position w:val="-10"/>
                <w:sz w:val="26"/>
                <w:szCs w:val="26"/>
              </w:rPr>
              <w:object w:dxaOrig="4020" w:dyaOrig="360" w14:anchorId="0E7B3DDB">
                <v:shape id="_x0000_i3600" type="#_x0000_t75" style="width:201.1pt;height:18.6pt" o:ole="">
                  <v:imagedata r:id="rId1980" o:title=""/>
                </v:shape>
                <o:OLEObject Type="Embed" ProgID="Equation.DSMT4" ShapeID="_x0000_i3600" DrawAspect="Content" ObjectID="_1835157576" r:id="rId1981"/>
              </w:object>
            </w:r>
          </w:p>
        </w:tc>
        <w:tc>
          <w:tcPr>
            <w:tcW w:w="1086" w:type="dxa"/>
          </w:tcPr>
          <w:p w14:paraId="358CEC46"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491CF2D4" w14:textId="77777777" w:rsidTr="00DB5956">
        <w:trPr>
          <w:trHeight w:val="371"/>
        </w:trPr>
        <w:tc>
          <w:tcPr>
            <w:tcW w:w="819" w:type="dxa"/>
            <w:vMerge/>
          </w:tcPr>
          <w:p w14:paraId="10E79787" w14:textId="77777777" w:rsidR="00F0550D" w:rsidRPr="00080A0B" w:rsidRDefault="00F0550D" w:rsidP="005A51AC">
            <w:pPr>
              <w:jc w:val="center"/>
              <w:rPr>
                <w:b/>
                <w:bCs/>
                <w:sz w:val="26"/>
                <w:szCs w:val="26"/>
                <w:lang w:val="pt-BR"/>
              </w:rPr>
            </w:pPr>
          </w:p>
        </w:tc>
        <w:tc>
          <w:tcPr>
            <w:tcW w:w="975" w:type="dxa"/>
          </w:tcPr>
          <w:p w14:paraId="1FACD536" w14:textId="77777777" w:rsidR="00F0550D" w:rsidRPr="00080A0B" w:rsidRDefault="00F0550D" w:rsidP="005A51AC">
            <w:pPr>
              <w:tabs>
                <w:tab w:val="left" w:pos="240"/>
              </w:tabs>
              <w:jc w:val="center"/>
              <w:rPr>
                <w:bCs/>
                <w:sz w:val="26"/>
                <w:szCs w:val="26"/>
                <w:lang w:val="pt-BR"/>
              </w:rPr>
            </w:pPr>
          </w:p>
        </w:tc>
        <w:tc>
          <w:tcPr>
            <w:tcW w:w="5875" w:type="dxa"/>
          </w:tcPr>
          <w:p w14:paraId="447C30D0" w14:textId="77777777" w:rsidR="00F0550D" w:rsidRPr="00080A0B" w:rsidRDefault="00F0550D" w:rsidP="00037E57">
            <w:pPr>
              <w:tabs>
                <w:tab w:val="left" w:pos="240"/>
              </w:tabs>
              <w:jc w:val="center"/>
              <w:rPr>
                <w:bCs/>
                <w:sz w:val="26"/>
                <w:szCs w:val="26"/>
                <w:lang w:val="pt-BR"/>
              </w:rPr>
            </w:pPr>
            <w:r w:rsidRPr="00080A0B">
              <w:rPr>
                <w:bCs/>
                <w:sz w:val="26"/>
                <w:szCs w:val="26"/>
                <w:lang w:val="pt-BR"/>
              </w:rPr>
              <w:t xml:space="preserve">                               </w:t>
            </w:r>
            <w:r w:rsidRPr="00080A0B">
              <w:rPr>
                <w:position w:val="-10"/>
                <w:sz w:val="26"/>
                <w:szCs w:val="26"/>
              </w:rPr>
              <w:object w:dxaOrig="1640" w:dyaOrig="320" w14:anchorId="2900A545">
                <v:shape id="_x0000_i3601" type="#_x0000_t75" style="width:81.95pt;height:16.15pt" o:ole="">
                  <v:imagedata r:id="rId1982" o:title=""/>
                </v:shape>
                <o:OLEObject Type="Embed" ProgID="Equation.DSMT4" ShapeID="_x0000_i3601" DrawAspect="Content" ObjectID="_1835157577" r:id="rId1983"/>
              </w:object>
            </w:r>
          </w:p>
        </w:tc>
        <w:tc>
          <w:tcPr>
            <w:tcW w:w="1086" w:type="dxa"/>
          </w:tcPr>
          <w:p w14:paraId="6B697E3E"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756A5713" w14:textId="77777777" w:rsidTr="00DB5956">
        <w:tc>
          <w:tcPr>
            <w:tcW w:w="819" w:type="dxa"/>
            <w:vMerge/>
          </w:tcPr>
          <w:p w14:paraId="769C94D7" w14:textId="77777777" w:rsidR="00F0550D" w:rsidRPr="00080A0B" w:rsidRDefault="00F0550D" w:rsidP="005A51AC">
            <w:pPr>
              <w:jc w:val="center"/>
              <w:rPr>
                <w:b/>
                <w:bCs/>
                <w:sz w:val="26"/>
                <w:szCs w:val="26"/>
                <w:lang w:val="pt-BR"/>
              </w:rPr>
            </w:pPr>
          </w:p>
        </w:tc>
        <w:tc>
          <w:tcPr>
            <w:tcW w:w="975" w:type="dxa"/>
            <w:vMerge w:val="restart"/>
          </w:tcPr>
          <w:p w14:paraId="7006F689" w14:textId="77777777" w:rsidR="00F0550D" w:rsidRPr="00080A0B" w:rsidRDefault="00F0550D" w:rsidP="005A51AC">
            <w:pPr>
              <w:tabs>
                <w:tab w:val="left" w:pos="240"/>
              </w:tabs>
              <w:jc w:val="center"/>
              <w:rPr>
                <w:bCs/>
                <w:sz w:val="26"/>
                <w:szCs w:val="26"/>
                <w:lang w:val="pt-BR"/>
              </w:rPr>
            </w:pPr>
            <w:r w:rsidRPr="00080A0B">
              <w:rPr>
                <w:bCs/>
                <w:sz w:val="26"/>
                <w:szCs w:val="26"/>
                <w:lang w:val="pt-BR"/>
              </w:rPr>
              <w:t>2</w:t>
            </w:r>
          </w:p>
          <w:p w14:paraId="562CDE7A" w14:textId="77777777" w:rsidR="00F0550D" w:rsidRPr="00080A0B" w:rsidRDefault="00F0550D" w:rsidP="005A51AC">
            <w:pPr>
              <w:tabs>
                <w:tab w:val="left" w:pos="240"/>
              </w:tabs>
              <w:jc w:val="center"/>
              <w:rPr>
                <w:b/>
                <w:bCs/>
                <w:sz w:val="26"/>
                <w:szCs w:val="26"/>
                <w:lang w:val="pt-BR"/>
              </w:rPr>
            </w:pPr>
            <w:r w:rsidRPr="00080A0B">
              <w:rPr>
                <w:bCs/>
                <w:sz w:val="26"/>
                <w:szCs w:val="26"/>
                <w:lang w:val="pt-BR"/>
              </w:rPr>
              <w:t>(1đ)</w:t>
            </w:r>
          </w:p>
        </w:tc>
        <w:tc>
          <w:tcPr>
            <w:tcW w:w="5875" w:type="dxa"/>
          </w:tcPr>
          <w:p w14:paraId="125FE024" w14:textId="77777777" w:rsidR="00F0550D" w:rsidRPr="00080A0B" w:rsidRDefault="00F0550D" w:rsidP="009E5892">
            <w:pPr>
              <w:tabs>
                <w:tab w:val="left" w:pos="240"/>
              </w:tabs>
              <w:rPr>
                <w:bCs/>
                <w:sz w:val="26"/>
                <w:szCs w:val="26"/>
                <w:lang w:val="pt-BR"/>
              </w:rPr>
            </w:pPr>
            <w:r w:rsidRPr="00080A0B">
              <w:rPr>
                <w:bCs/>
                <w:sz w:val="26"/>
                <w:szCs w:val="26"/>
                <w:lang w:val="pt-BR"/>
              </w:rPr>
              <w:t xml:space="preserve">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w:t>
            </w:r>
          </w:p>
        </w:tc>
        <w:tc>
          <w:tcPr>
            <w:tcW w:w="1086" w:type="dxa"/>
          </w:tcPr>
          <w:p w14:paraId="03267530" w14:textId="77777777"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14:paraId="5B78E59D" w14:textId="77777777" w:rsidTr="00DB5956">
        <w:tc>
          <w:tcPr>
            <w:tcW w:w="819" w:type="dxa"/>
            <w:vMerge/>
          </w:tcPr>
          <w:p w14:paraId="0B9B6D4B" w14:textId="77777777" w:rsidR="00F0550D" w:rsidRPr="00080A0B" w:rsidRDefault="00F0550D" w:rsidP="005A51AC">
            <w:pPr>
              <w:jc w:val="center"/>
              <w:rPr>
                <w:b/>
                <w:bCs/>
                <w:sz w:val="26"/>
                <w:szCs w:val="26"/>
                <w:lang w:val="pt-BR"/>
              </w:rPr>
            </w:pPr>
          </w:p>
        </w:tc>
        <w:tc>
          <w:tcPr>
            <w:tcW w:w="975" w:type="dxa"/>
            <w:vMerge/>
          </w:tcPr>
          <w:p w14:paraId="64BC8453" w14:textId="77777777" w:rsidR="00F0550D" w:rsidRPr="00080A0B" w:rsidRDefault="00F0550D" w:rsidP="005A51AC">
            <w:pPr>
              <w:tabs>
                <w:tab w:val="left" w:pos="240"/>
              </w:tabs>
              <w:jc w:val="center"/>
              <w:rPr>
                <w:b/>
                <w:bCs/>
                <w:sz w:val="26"/>
                <w:szCs w:val="26"/>
                <w:lang w:val="pt-BR"/>
              </w:rPr>
            </w:pPr>
          </w:p>
        </w:tc>
        <w:tc>
          <w:tcPr>
            <w:tcW w:w="5875" w:type="dxa"/>
          </w:tcPr>
          <w:p w14:paraId="2F2D5931" w14:textId="77777777" w:rsidR="00F0550D" w:rsidRPr="00080A0B" w:rsidRDefault="00F0550D" w:rsidP="00E34553">
            <w:pPr>
              <w:tabs>
                <w:tab w:val="left" w:pos="1200"/>
              </w:tabs>
              <w:rPr>
                <w:bCs/>
                <w:sz w:val="26"/>
                <w:szCs w:val="26"/>
                <w:lang w:val="pt-BR"/>
              </w:rPr>
            </w:pPr>
            <w:r w:rsidRPr="00080A0B">
              <w:rPr>
                <w:bCs/>
                <w:sz w:val="26"/>
                <w:szCs w:val="26"/>
                <w:lang w:val="pt-BR"/>
              </w:rPr>
              <w:t xml:space="preserve">                = 3x</w:t>
            </w:r>
            <w:r w:rsidRPr="00080A0B">
              <w:rPr>
                <w:bCs/>
                <w:sz w:val="26"/>
                <w:szCs w:val="26"/>
                <w:vertAlign w:val="superscript"/>
                <w:lang w:val="pt-BR"/>
              </w:rPr>
              <w:t>2</w:t>
            </w:r>
            <w:r w:rsidRPr="00080A0B">
              <w:rPr>
                <w:bCs/>
                <w:sz w:val="26"/>
                <w:szCs w:val="26"/>
                <w:lang w:val="pt-BR"/>
              </w:rPr>
              <w:t xml:space="preserve"> + 6x - 2x</w:t>
            </w:r>
            <w:r w:rsidRPr="00080A0B">
              <w:rPr>
                <w:bCs/>
                <w:sz w:val="26"/>
                <w:szCs w:val="26"/>
                <w:vertAlign w:val="superscript"/>
                <w:lang w:val="pt-BR"/>
              </w:rPr>
              <w:t>2</w:t>
            </w:r>
            <w:r w:rsidRPr="00080A0B">
              <w:rPr>
                <w:bCs/>
                <w:sz w:val="26"/>
                <w:szCs w:val="26"/>
                <w:lang w:val="pt-BR"/>
              </w:rPr>
              <w:t xml:space="preserve"> -2x+ 7</w:t>
            </w:r>
          </w:p>
        </w:tc>
        <w:tc>
          <w:tcPr>
            <w:tcW w:w="1086" w:type="dxa"/>
          </w:tcPr>
          <w:p w14:paraId="79C37BFF" w14:textId="77777777" w:rsidR="00F0550D" w:rsidRPr="00080A0B" w:rsidRDefault="00F0550D" w:rsidP="005A51AC">
            <w:pPr>
              <w:tabs>
                <w:tab w:val="left" w:pos="240"/>
              </w:tabs>
              <w:jc w:val="center"/>
              <w:rPr>
                <w:bCs/>
                <w:sz w:val="26"/>
                <w:szCs w:val="26"/>
                <w:lang w:val="pt-BR"/>
              </w:rPr>
            </w:pPr>
          </w:p>
        </w:tc>
      </w:tr>
      <w:tr w:rsidR="00F0550D" w:rsidRPr="00080A0B" w14:paraId="4B01D854" w14:textId="77777777" w:rsidTr="00DB5956">
        <w:tc>
          <w:tcPr>
            <w:tcW w:w="819" w:type="dxa"/>
            <w:vMerge/>
          </w:tcPr>
          <w:p w14:paraId="480D9B2A" w14:textId="77777777" w:rsidR="00F0550D" w:rsidRPr="00080A0B" w:rsidRDefault="00F0550D" w:rsidP="005A51AC">
            <w:pPr>
              <w:jc w:val="center"/>
              <w:rPr>
                <w:b/>
                <w:bCs/>
                <w:sz w:val="26"/>
                <w:szCs w:val="26"/>
                <w:lang w:val="pt-BR"/>
              </w:rPr>
            </w:pPr>
          </w:p>
        </w:tc>
        <w:tc>
          <w:tcPr>
            <w:tcW w:w="975" w:type="dxa"/>
            <w:vMerge/>
          </w:tcPr>
          <w:p w14:paraId="4D068003" w14:textId="77777777" w:rsidR="00F0550D" w:rsidRPr="00080A0B" w:rsidRDefault="00F0550D" w:rsidP="005A51AC">
            <w:pPr>
              <w:tabs>
                <w:tab w:val="left" w:pos="240"/>
              </w:tabs>
              <w:jc w:val="center"/>
              <w:rPr>
                <w:b/>
                <w:bCs/>
                <w:sz w:val="26"/>
                <w:szCs w:val="26"/>
                <w:lang w:val="pt-BR"/>
              </w:rPr>
            </w:pPr>
          </w:p>
        </w:tc>
        <w:tc>
          <w:tcPr>
            <w:tcW w:w="5875" w:type="dxa"/>
          </w:tcPr>
          <w:p w14:paraId="0D69C032" w14:textId="77777777" w:rsidR="00F0550D" w:rsidRPr="00080A0B" w:rsidRDefault="00F0550D" w:rsidP="00E34553">
            <w:pPr>
              <w:tabs>
                <w:tab w:val="left" w:pos="240"/>
                <w:tab w:val="left" w:pos="1035"/>
              </w:tabs>
              <w:rPr>
                <w:bCs/>
                <w:sz w:val="26"/>
                <w:szCs w:val="26"/>
                <w:lang w:val="pt-BR"/>
              </w:rPr>
            </w:pPr>
            <w:r w:rsidRPr="00080A0B">
              <w:rPr>
                <w:bCs/>
                <w:sz w:val="26"/>
                <w:szCs w:val="26"/>
                <w:lang w:val="pt-BR"/>
              </w:rPr>
              <w:tab/>
            </w:r>
            <w:r w:rsidRPr="00080A0B">
              <w:rPr>
                <w:bCs/>
                <w:sz w:val="26"/>
                <w:szCs w:val="26"/>
                <w:lang w:val="pt-BR"/>
              </w:rPr>
              <w:tab/>
              <w:t>= x</w:t>
            </w:r>
            <w:r w:rsidRPr="00080A0B">
              <w:rPr>
                <w:bCs/>
                <w:sz w:val="26"/>
                <w:szCs w:val="26"/>
                <w:vertAlign w:val="superscript"/>
                <w:lang w:val="pt-BR"/>
              </w:rPr>
              <w:t>2</w:t>
            </w:r>
            <w:r w:rsidRPr="00080A0B">
              <w:rPr>
                <w:bCs/>
                <w:sz w:val="26"/>
                <w:szCs w:val="26"/>
                <w:lang w:val="pt-BR"/>
              </w:rPr>
              <w:t xml:space="preserve"> + 4x +7</w:t>
            </w:r>
          </w:p>
        </w:tc>
        <w:tc>
          <w:tcPr>
            <w:tcW w:w="1086" w:type="dxa"/>
          </w:tcPr>
          <w:p w14:paraId="2CFEEE1F"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56729A00" w14:textId="77777777" w:rsidTr="00DB5956">
        <w:tc>
          <w:tcPr>
            <w:tcW w:w="819" w:type="dxa"/>
            <w:vMerge/>
          </w:tcPr>
          <w:p w14:paraId="20D4E9C8" w14:textId="77777777" w:rsidR="00F0550D" w:rsidRPr="00080A0B" w:rsidRDefault="00F0550D" w:rsidP="005A51AC">
            <w:pPr>
              <w:jc w:val="center"/>
              <w:rPr>
                <w:sz w:val="26"/>
                <w:szCs w:val="26"/>
                <w:lang w:val="pt-BR"/>
              </w:rPr>
            </w:pPr>
          </w:p>
        </w:tc>
        <w:tc>
          <w:tcPr>
            <w:tcW w:w="975" w:type="dxa"/>
            <w:vMerge/>
            <w:vAlign w:val="center"/>
          </w:tcPr>
          <w:p w14:paraId="23195A46" w14:textId="77777777" w:rsidR="00F0550D" w:rsidRPr="00080A0B" w:rsidRDefault="00F0550D" w:rsidP="005A51AC">
            <w:pPr>
              <w:tabs>
                <w:tab w:val="left" w:pos="240"/>
              </w:tabs>
              <w:jc w:val="center"/>
              <w:rPr>
                <w:bCs/>
                <w:sz w:val="26"/>
                <w:szCs w:val="26"/>
                <w:lang w:val="pt-BR"/>
              </w:rPr>
            </w:pPr>
          </w:p>
        </w:tc>
        <w:tc>
          <w:tcPr>
            <w:tcW w:w="5875" w:type="dxa"/>
          </w:tcPr>
          <w:p w14:paraId="1EA9073F" w14:textId="77777777" w:rsidR="00F0550D" w:rsidRPr="00080A0B" w:rsidRDefault="00F0550D" w:rsidP="009E5892">
            <w:pPr>
              <w:tabs>
                <w:tab w:val="left" w:pos="240"/>
              </w:tabs>
              <w:rPr>
                <w:bCs/>
                <w:sz w:val="26"/>
                <w:szCs w:val="26"/>
                <w:lang w:val="pt-BR"/>
              </w:rPr>
            </w:pPr>
            <w:r w:rsidRPr="00080A0B">
              <w:rPr>
                <w:bCs/>
                <w:sz w:val="26"/>
                <w:szCs w:val="26"/>
                <w:vertAlign w:val="superscript"/>
                <w:lang w:val="pt-BR"/>
              </w:rPr>
              <w:t xml:space="preserve">                    </w:t>
            </w:r>
            <w:r w:rsidRPr="00080A0B">
              <w:rPr>
                <w:bCs/>
                <w:sz w:val="26"/>
                <w:szCs w:val="26"/>
                <w:lang w:val="pt-BR"/>
              </w:rPr>
              <w:t>A = x</w:t>
            </w:r>
            <w:r w:rsidRPr="00080A0B">
              <w:rPr>
                <w:bCs/>
                <w:sz w:val="26"/>
                <w:szCs w:val="26"/>
                <w:vertAlign w:val="superscript"/>
                <w:lang w:val="pt-BR"/>
              </w:rPr>
              <w:t>2</w:t>
            </w:r>
            <w:r w:rsidRPr="00080A0B">
              <w:rPr>
                <w:bCs/>
                <w:sz w:val="26"/>
                <w:szCs w:val="26"/>
                <w:lang w:val="pt-BR"/>
              </w:rPr>
              <w:t xml:space="preserve"> + 4x +7 = x</w:t>
            </w:r>
            <w:r w:rsidRPr="00080A0B">
              <w:rPr>
                <w:bCs/>
                <w:sz w:val="26"/>
                <w:szCs w:val="26"/>
                <w:vertAlign w:val="superscript"/>
                <w:lang w:val="pt-BR"/>
              </w:rPr>
              <w:t>2</w:t>
            </w:r>
            <w:r w:rsidRPr="00080A0B">
              <w:rPr>
                <w:bCs/>
                <w:sz w:val="26"/>
                <w:szCs w:val="26"/>
                <w:lang w:val="pt-BR"/>
              </w:rPr>
              <w:t xml:space="preserve"> + 4x + 4 +3= </w:t>
            </w:r>
            <w:r w:rsidRPr="00080A0B">
              <w:rPr>
                <w:bCs/>
                <w:position w:val="-10"/>
                <w:sz w:val="26"/>
                <w:szCs w:val="26"/>
                <w:lang w:val="pt-BR"/>
              </w:rPr>
              <w:object w:dxaOrig="1120" w:dyaOrig="360" w14:anchorId="18D11013">
                <v:shape id="_x0000_i3602" type="#_x0000_t75" style="width:55.85pt;height:18.6pt" o:ole="">
                  <v:imagedata r:id="rId1984" o:title=""/>
                </v:shape>
                <o:OLEObject Type="Embed" ProgID="Equation.DSMT4" ShapeID="_x0000_i3602" DrawAspect="Content" ObjectID="_1835157578" r:id="rId1985"/>
              </w:object>
            </w:r>
          </w:p>
        </w:tc>
        <w:tc>
          <w:tcPr>
            <w:tcW w:w="1086" w:type="dxa"/>
          </w:tcPr>
          <w:p w14:paraId="5587D13B"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72B14287" w14:textId="77777777" w:rsidTr="00DB5956">
        <w:trPr>
          <w:trHeight w:val="725"/>
        </w:trPr>
        <w:tc>
          <w:tcPr>
            <w:tcW w:w="819" w:type="dxa"/>
            <w:vMerge/>
          </w:tcPr>
          <w:p w14:paraId="058ADC7A" w14:textId="77777777" w:rsidR="00F0550D" w:rsidRPr="00080A0B" w:rsidRDefault="00F0550D" w:rsidP="005A51AC">
            <w:pPr>
              <w:jc w:val="center"/>
              <w:rPr>
                <w:bCs/>
                <w:sz w:val="26"/>
                <w:szCs w:val="26"/>
                <w:lang w:val="pt-BR"/>
              </w:rPr>
            </w:pPr>
          </w:p>
        </w:tc>
        <w:tc>
          <w:tcPr>
            <w:tcW w:w="975" w:type="dxa"/>
            <w:vMerge/>
          </w:tcPr>
          <w:p w14:paraId="3B38EC11" w14:textId="77777777" w:rsidR="00F0550D" w:rsidRPr="00080A0B" w:rsidRDefault="00F0550D" w:rsidP="005A51AC">
            <w:pPr>
              <w:jc w:val="center"/>
              <w:rPr>
                <w:bCs/>
                <w:sz w:val="26"/>
                <w:szCs w:val="26"/>
                <w:lang w:val="pt-BR"/>
              </w:rPr>
            </w:pPr>
          </w:p>
        </w:tc>
        <w:tc>
          <w:tcPr>
            <w:tcW w:w="5875" w:type="dxa"/>
          </w:tcPr>
          <w:p w14:paraId="11C5276A" w14:textId="77777777" w:rsidR="00F0550D" w:rsidRPr="00080A0B" w:rsidRDefault="00F0550D" w:rsidP="009E5892">
            <w:pPr>
              <w:jc w:val="both"/>
              <w:rPr>
                <w:bCs/>
                <w:sz w:val="26"/>
                <w:szCs w:val="26"/>
                <w:lang w:val="pt-BR"/>
              </w:rPr>
            </w:pPr>
            <w:r w:rsidRPr="00080A0B">
              <w:rPr>
                <w:bCs/>
                <w:sz w:val="26"/>
                <w:szCs w:val="26"/>
                <w:lang w:val="pt-BR"/>
              </w:rPr>
              <w:t xml:space="preserve">             Vì </w:t>
            </w:r>
            <w:r w:rsidRPr="00080A0B">
              <w:rPr>
                <w:bCs/>
                <w:position w:val="-4"/>
                <w:sz w:val="26"/>
                <w:szCs w:val="26"/>
                <w:lang w:val="pt-BR"/>
              </w:rPr>
              <w:object w:dxaOrig="180" w:dyaOrig="279" w14:anchorId="276271BC">
                <v:shape id="_x0000_i3603" type="#_x0000_t75" style="width:8.7pt;height:13.65pt" o:ole="">
                  <v:imagedata r:id="rId1986" o:title=""/>
                </v:shape>
                <o:OLEObject Type="Embed" ProgID="Equation.DSMT4" ShapeID="_x0000_i3603" DrawAspect="Content" ObjectID="_1835157579" r:id="rId1987"/>
              </w:object>
            </w:r>
            <w:r w:rsidRPr="00080A0B">
              <w:rPr>
                <w:bCs/>
                <w:position w:val="-10"/>
                <w:sz w:val="26"/>
                <w:szCs w:val="26"/>
                <w:lang w:val="pt-BR"/>
              </w:rPr>
              <w:object w:dxaOrig="1160" w:dyaOrig="360" w14:anchorId="06B2020E">
                <v:shape id="_x0000_i3604" type="#_x0000_t75" style="width:58.35pt;height:18.6pt" o:ole="">
                  <v:imagedata r:id="rId1988" o:title=""/>
                </v:shape>
                <o:OLEObject Type="Embed" ProgID="Equation.DSMT4" ShapeID="_x0000_i3604" DrawAspect="Content" ObjectID="_1835157580" r:id="rId1989"/>
              </w:object>
            </w:r>
            <w:r w:rsidRPr="00080A0B">
              <w:rPr>
                <w:bCs/>
                <w:sz w:val="26"/>
                <w:szCs w:val="26"/>
                <w:lang w:val="pt-BR"/>
              </w:rPr>
              <w:t xml:space="preserve"> (với mọi x)</w:t>
            </w:r>
          </w:p>
          <w:p w14:paraId="5385BBD0" w14:textId="77777777" w:rsidR="00F0550D" w:rsidRPr="00080A0B" w:rsidRDefault="00F0550D" w:rsidP="009E5892">
            <w:pPr>
              <w:jc w:val="both"/>
              <w:rPr>
                <w:bCs/>
                <w:sz w:val="26"/>
                <w:szCs w:val="26"/>
                <w:lang w:val="pt-BR"/>
              </w:rPr>
            </w:pPr>
            <w:r w:rsidRPr="00080A0B">
              <w:rPr>
                <w:bCs/>
                <w:sz w:val="26"/>
                <w:szCs w:val="26"/>
                <w:lang w:val="pt-BR"/>
              </w:rPr>
              <w:t xml:space="preserve">              nên A =</w:t>
            </w:r>
            <w:r w:rsidRPr="00080A0B">
              <w:rPr>
                <w:bCs/>
                <w:position w:val="-10"/>
                <w:sz w:val="26"/>
                <w:szCs w:val="26"/>
                <w:lang w:val="pt-BR"/>
              </w:rPr>
              <w:object w:dxaOrig="1120" w:dyaOrig="360" w14:anchorId="760594DF">
                <v:shape id="_x0000_i3605" type="#_x0000_t75" style="width:55.85pt;height:18.6pt" o:ole="">
                  <v:imagedata r:id="rId1984" o:title=""/>
                </v:shape>
                <o:OLEObject Type="Embed" ProgID="Equation.DSMT4" ShapeID="_x0000_i3605" DrawAspect="Content" ObjectID="_1835157581" r:id="rId1990"/>
              </w:object>
            </w:r>
            <w:r w:rsidRPr="00080A0B">
              <w:rPr>
                <w:bCs/>
                <w:sz w:val="26"/>
                <w:szCs w:val="26"/>
                <w:lang w:val="pt-BR"/>
              </w:rPr>
              <w:t>&gt; 0 với mọi x</w:t>
            </w:r>
          </w:p>
        </w:tc>
        <w:tc>
          <w:tcPr>
            <w:tcW w:w="1086" w:type="dxa"/>
          </w:tcPr>
          <w:p w14:paraId="4C82FE24" w14:textId="77777777" w:rsidR="00F0550D" w:rsidRPr="00080A0B" w:rsidRDefault="00F0550D" w:rsidP="005A51AC">
            <w:pPr>
              <w:jc w:val="center"/>
              <w:rPr>
                <w:bCs/>
                <w:sz w:val="26"/>
                <w:szCs w:val="26"/>
                <w:lang w:val="pt-BR"/>
              </w:rPr>
            </w:pPr>
          </w:p>
          <w:p w14:paraId="585C9447" w14:textId="77777777" w:rsidR="00F0550D" w:rsidRPr="00080A0B" w:rsidRDefault="00F0550D" w:rsidP="005A51AC">
            <w:pPr>
              <w:jc w:val="center"/>
              <w:rPr>
                <w:sz w:val="26"/>
                <w:szCs w:val="26"/>
                <w:lang w:val="pt-BR"/>
              </w:rPr>
            </w:pPr>
            <w:r w:rsidRPr="00080A0B">
              <w:rPr>
                <w:sz w:val="26"/>
                <w:szCs w:val="26"/>
                <w:lang w:val="pt-BR"/>
              </w:rPr>
              <w:t>0,25đ</w:t>
            </w:r>
          </w:p>
        </w:tc>
      </w:tr>
      <w:tr w:rsidR="00F0550D" w:rsidRPr="00080A0B" w14:paraId="28BC0131" w14:textId="77777777" w:rsidTr="00DB5956">
        <w:tc>
          <w:tcPr>
            <w:tcW w:w="819" w:type="dxa"/>
            <w:vMerge w:val="restart"/>
          </w:tcPr>
          <w:p w14:paraId="155233F9" w14:textId="77777777" w:rsidR="00F0550D" w:rsidRPr="00080A0B" w:rsidRDefault="00F0550D" w:rsidP="005A51AC">
            <w:pPr>
              <w:jc w:val="center"/>
              <w:rPr>
                <w:b/>
                <w:bCs/>
                <w:sz w:val="26"/>
                <w:szCs w:val="26"/>
                <w:lang w:val="pt-BR"/>
              </w:rPr>
            </w:pPr>
            <w:r w:rsidRPr="00080A0B">
              <w:rPr>
                <w:b/>
                <w:bCs/>
                <w:sz w:val="26"/>
                <w:szCs w:val="26"/>
                <w:lang w:val="pt-BR"/>
              </w:rPr>
              <w:t>2</w:t>
            </w:r>
          </w:p>
          <w:p w14:paraId="0DA0A5E9" w14:textId="77777777" w:rsidR="00F0550D" w:rsidRPr="00080A0B" w:rsidRDefault="00F0550D" w:rsidP="005A51AC">
            <w:pPr>
              <w:jc w:val="center"/>
              <w:rPr>
                <w:bCs/>
                <w:sz w:val="26"/>
                <w:szCs w:val="26"/>
                <w:lang w:val="pt-BR"/>
              </w:rPr>
            </w:pPr>
            <w:r w:rsidRPr="00080A0B">
              <w:rPr>
                <w:bCs/>
                <w:sz w:val="26"/>
                <w:szCs w:val="26"/>
                <w:lang w:val="pt-BR"/>
              </w:rPr>
              <w:t>2đ</w:t>
            </w:r>
          </w:p>
        </w:tc>
        <w:tc>
          <w:tcPr>
            <w:tcW w:w="975" w:type="dxa"/>
            <w:vMerge w:val="restart"/>
          </w:tcPr>
          <w:p w14:paraId="670995F0" w14:textId="77777777" w:rsidR="00F0550D" w:rsidRPr="00080A0B" w:rsidRDefault="00F0550D" w:rsidP="005A51AC">
            <w:pPr>
              <w:tabs>
                <w:tab w:val="left" w:pos="240"/>
              </w:tabs>
              <w:jc w:val="center"/>
              <w:rPr>
                <w:bCs/>
                <w:sz w:val="26"/>
                <w:szCs w:val="26"/>
                <w:lang w:val="pt-BR"/>
              </w:rPr>
            </w:pPr>
            <w:r w:rsidRPr="00080A0B">
              <w:rPr>
                <w:bCs/>
                <w:sz w:val="26"/>
                <w:szCs w:val="26"/>
                <w:lang w:val="pt-BR"/>
              </w:rPr>
              <w:t>a</w:t>
            </w:r>
          </w:p>
          <w:p w14:paraId="75C9FE29" w14:textId="77777777" w:rsidR="00F0550D" w:rsidRPr="00080A0B" w:rsidRDefault="00F0550D" w:rsidP="005A51AC">
            <w:pPr>
              <w:tabs>
                <w:tab w:val="left" w:pos="240"/>
              </w:tabs>
              <w:jc w:val="center"/>
              <w:rPr>
                <w:bCs/>
                <w:sz w:val="26"/>
                <w:szCs w:val="26"/>
                <w:lang w:val="pt-BR"/>
              </w:rPr>
            </w:pPr>
            <w:r w:rsidRPr="00080A0B">
              <w:rPr>
                <w:bCs/>
                <w:sz w:val="26"/>
                <w:szCs w:val="26"/>
                <w:lang w:val="pt-BR"/>
              </w:rPr>
              <w:t>(0,5đ)</w:t>
            </w:r>
          </w:p>
        </w:tc>
        <w:tc>
          <w:tcPr>
            <w:tcW w:w="5875" w:type="dxa"/>
          </w:tcPr>
          <w:p w14:paraId="61287343" w14:textId="77777777" w:rsidR="00F0550D" w:rsidRPr="00080A0B" w:rsidRDefault="00F0550D" w:rsidP="00737140">
            <w:pPr>
              <w:tabs>
                <w:tab w:val="left" w:pos="240"/>
              </w:tabs>
              <w:rPr>
                <w:bCs/>
                <w:sz w:val="26"/>
                <w:szCs w:val="26"/>
                <w:lang w:val="pt-BR"/>
              </w:rPr>
            </w:pPr>
            <w:r w:rsidRPr="00080A0B">
              <w:rPr>
                <w:sz w:val="26"/>
                <w:szCs w:val="26"/>
                <w:lang w:val="nl-NL"/>
              </w:rPr>
              <w:t xml:space="preserve">            </w:t>
            </w:r>
            <w:r w:rsidRPr="00080A0B">
              <w:rPr>
                <w:position w:val="-24"/>
                <w:sz w:val="26"/>
                <w:szCs w:val="26"/>
                <w:lang w:val="nl-NL"/>
              </w:rPr>
              <w:object w:dxaOrig="2360" w:dyaOrig="620" w14:anchorId="4F2D1B48">
                <v:shape id="_x0000_i3606" type="#_x0000_t75" style="width:131.6pt;height:34.75pt" o:ole="">
                  <v:imagedata r:id="rId1991" o:title=""/>
                </v:shape>
                <o:OLEObject Type="Embed" ProgID="Equation.DSMT4" ShapeID="_x0000_i3606" DrawAspect="Content" ObjectID="_1835157582" r:id="rId1992"/>
              </w:object>
            </w:r>
          </w:p>
        </w:tc>
        <w:tc>
          <w:tcPr>
            <w:tcW w:w="1086" w:type="dxa"/>
          </w:tcPr>
          <w:p w14:paraId="67DAC1A8" w14:textId="77777777" w:rsidR="00F0550D" w:rsidRPr="00080A0B" w:rsidRDefault="00F0550D" w:rsidP="005A51AC">
            <w:pPr>
              <w:tabs>
                <w:tab w:val="left" w:pos="240"/>
              </w:tabs>
              <w:jc w:val="center"/>
              <w:rPr>
                <w:bCs/>
                <w:sz w:val="26"/>
                <w:szCs w:val="26"/>
                <w:lang w:val="pt-BR"/>
              </w:rPr>
            </w:pPr>
          </w:p>
          <w:p w14:paraId="4E442E96" w14:textId="77777777"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14:paraId="3D6A3B5B" w14:textId="77777777" w:rsidTr="00DB5956">
        <w:tc>
          <w:tcPr>
            <w:tcW w:w="819" w:type="dxa"/>
            <w:vMerge/>
          </w:tcPr>
          <w:p w14:paraId="4F868054" w14:textId="77777777" w:rsidR="00F0550D" w:rsidRPr="00080A0B" w:rsidRDefault="00F0550D" w:rsidP="005A51AC">
            <w:pPr>
              <w:jc w:val="center"/>
              <w:rPr>
                <w:sz w:val="26"/>
                <w:szCs w:val="26"/>
                <w:lang w:val="pt-BR"/>
              </w:rPr>
            </w:pPr>
          </w:p>
        </w:tc>
        <w:tc>
          <w:tcPr>
            <w:tcW w:w="975" w:type="dxa"/>
            <w:vMerge/>
          </w:tcPr>
          <w:p w14:paraId="75F5F3F3" w14:textId="77777777" w:rsidR="00F0550D" w:rsidRPr="00080A0B" w:rsidRDefault="00F0550D" w:rsidP="005A51AC">
            <w:pPr>
              <w:tabs>
                <w:tab w:val="left" w:pos="240"/>
              </w:tabs>
              <w:jc w:val="center"/>
              <w:rPr>
                <w:b/>
                <w:bCs/>
                <w:sz w:val="26"/>
                <w:szCs w:val="26"/>
                <w:lang w:val="pt-BR"/>
              </w:rPr>
            </w:pPr>
          </w:p>
        </w:tc>
        <w:tc>
          <w:tcPr>
            <w:tcW w:w="5875" w:type="dxa"/>
          </w:tcPr>
          <w:p w14:paraId="779C9E85" w14:textId="77777777" w:rsidR="00F0550D" w:rsidRPr="00080A0B" w:rsidRDefault="00F0550D" w:rsidP="00737140">
            <w:pPr>
              <w:tabs>
                <w:tab w:val="left" w:pos="240"/>
              </w:tabs>
              <w:rPr>
                <w:bCs/>
                <w:sz w:val="26"/>
                <w:szCs w:val="26"/>
                <w:lang w:val="pt-BR"/>
              </w:rPr>
            </w:pPr>
            <w:r w:rsidRPr="00080A0B">
              <w:rPr>
                <w:bCs/>
                <w:sz w:val="26"/>
                <w:szCs w:val="26"/>
                <w:lang w:val="pt-BR"/>
              </w:rPr>
              <w:t xml:space="preserve">                                      = </w:t>
            </w:r>
            <w:r w:rsidRPr="00080A0B">
              <w:rPr>
                <w:bCs/>
                <w:position w:val="-24"/>
                <w:sz w:val="26"/>
                <w:szCs w:val="26"/>
                <w:lang w:val="pt-BR"/>
              </w:rPr>
              <w:object w:dxaOrig="1320" w:dyaOrig="620" w14:anchorId="107C8522">
                <v:shape id="_x0000_i3607" type="#_x0000_t75" style="width:65.8pt;height:31.05pt" o:ole="">
                  <v:imagedata r:id="rId1993" o:title=""/>
                </v:shape>
                <o:OLEObject Type="Embed" ProgID="Equation.DSMT4" ShapeID="_x0000_i3607" DrawAspect="Content" ObjectID="_1835157583" r:id="rId1994"/>
              </w:object>
            </w:r>
          </w:p>
        </w:tc>
        <w:tc>
          <w:tcPr>
            <w:tcW w:w="1086" w:type="dxa"/>
          </w:tcPr>
          <w:p w14:paraId="4E7A4E39" w14:textId="77777777" w:rsidR="00F0550D" w:rsidRPr="00080A0B" w:rsidRDefault="00F0550D" w:rsidP="005A51AC">
            <w:pPr>
              <w:tabs>
                <w:tab w:val="left" w:pos="240"/>
              </w:tabs>
              <w:jc w:val="center"/>
              <w:rPr>
                <w:bCs/>
                <w:sz w:val="26"/>
                <w:szCs w:val="26"/>
                <w:lang w:val="pt-BR"/>
              </w:rPr>
            </w:pPr>
          </w:p>
          <w:p w14:paraId="4517CEED"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18BD5F7C" w14:textId="77777777" w:rsidTr="00DB5956">
        <w:tc>
          <w:tcPr>
            <w:tcW w:w="819" w:type="dxa"/>
            <w:vMerge/>
          </w:tcPr>
          <w:p w14:paraId="2F73E30F" w14:textId="77777777" w:rsidR="00F0550D" w:rsidRPr="00080A0B" w:rsidRDefault="00F0550D" w:rsidP="005A51AC">
            <w:pPr>
              <w:jc w:val="center"/>
              <w:rPr>
                <w:sz w:val="26"/>
                <w:szCs w:val="26"/>
                <w:lang w:val="pt-BR"/>
              </w:rPr>
            </w:pPr>
          </w:p>
        </w:tc>
        <w:tc>
          <w:tcPr>
            <w:tcW w:w="975" w:type="dxa"/>
            <w:vMerge w:val="restart"/>
          </w:tcPr>
          <w:p w14:paraId="0BDA777E" w14:textId="77777777" w:rsidR="00F0550D" w:rsidRPr="00080A0B" w:rsidRDefault="00F0550D" w:rsidP="005A51AC">
            <w:pPr>
              <w:jc w:val="center"/>
              <w:rPr>
                <w:bCs/>
                <w:sz w:val="26"/>
                <w:szCs w:val="26"/>
                <w:lang w:val="pt-BR"/>
              </w:rPr>
            </w:pPr>
            <w:r w:rsidRPr="00080A0B">
              <w:rPr>
                <w:bCs/>
                <w:sz w:val="26"/>
                <w:szCs w:val="26"/>
                <w:lang w:val="pt-BR"/>
              </w:rPr>
              <w:t>b</w:t>
            </w:r>
          </w:p>
          <w:p w14:paraId="5726C35C" w14:textId="77777777"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14:paraId="05218F2B" w14:textId="77777777" w:rsidR="00F0550D" w:rsidRPr="00080A0B" w:rsidRDefault="00F0550D" w:rsidP="00737140">
            <w:pPr>
              <w:jc w:val="both"/>
              <w:rPr>
                <w:bCs/>
                <w:sz w:val="26"/>
                <w:szCs w:val="26"/>
                <w:lang w:val="pt-BR"/>
              </w:rPr>
            </w:pPr>
            <w:r w:rsidRPr="00080A0B">
              <w:rPr>
                <w:bCs/>
                <w:sz w:val="26"/>
                <w:szCs w:val="26"/>
                <w:lang w:val="pt-BR"/>
              </w:rPr>
              <w:t xml:space="preserve">              </w:t>
            </w:r>
            <w:r w:rsidRPr="00080A0B">
              <w:rPr>
                <w:position w:val="-28"/>
                <w:sz w:val="26"/>
                <w:szCs w:val="26"/>
              </w:rPr>
              <w:object w:dxaOrig="4000" w:dyaOrig="660" w14:anchorId="140C1304">
                <v:shape id="_x0000_i3608" type="#_x0000_t75" style="width:199.85pt;height:33.5pt" o:ole="">
                  <v:imagedata r:id="rId1995" o:title=""/>
                </v:shape>
                <o:OLEObject Type="Embed" ProgID="Equation.DSMT4" ShapeID="_x0000_i3608" DrawAspect="Content" ObjectID="_1835157584" r:id="rId1996"/>
              </w:object>
            </w:r>
          </w:p>
        </w:tc>
        <w:tc>
          <w:tcPr>
            <w:tcW w:w="1086" w:type="dxa"/>
          </w:tcPr>
          <w:p w14:paraId="737E29ED" w14:textId="77777777" w:rsidR="00F0550D" w:rsidRPr="00080A0B" w:rsidRDefault="00F0550D" w:rsidP="005A51AC">
            <w:pPr>
              <w:jc w:val="center"/>
              <w:rPr>
                <w:bCs/>
                <w:sz w:val="26"/>
                <w:szCs w:val="26"/>
                <w:lang w:val="pt-BR"/>
              </w:rPr>
            </w:pPr>
          </w:p>
          <w:p w14:paraId="4A1B69F9" w14:textId="77777777" w:rsidR="00F0550D" w:rsidRPr="00080A0B" w:rsidRDefault="00F0550D" w:rsidP="005A51AC">
            <w:pPr>
              <w:jc w:val="center"/>
              <w:rPr>
                <w:sz w:val="26"/>
                <w:szCs w:val="26"/>
                <w:lang w:val="pt-BR"/>
              </w:rPr>
            </w:pPr>
            <w:r w:rsidRPr="00080A0B">
              <w:rPr>
                <w:sz w:val="26"/>
                <w:szCs w:val="26"/>
                <w:lang w:val="pt-BR"/>
              </w:rPr>
              <w:t>0,25đ</w:t>
            </w:r>
          </w:p>
        </w:tc>
      </w:tr>
      <w:tr w:rsidR="00F0550D" w:rsidRPr="00080A0B" w14:paraId="02BE87E8" w14:textId="77777777" w:rsidTr="00DB5956">
        <w:tc>
          <w:tcPr>
            <w:tcW w:w="819" w:type="dxa"/>
            <w:vMerge/>
          </w:tcPr>
          <w:p w14:paraId="3404CC59" w14:textId="77777777" w:rsidR="00F0550D" w:rsidRPr="00080A0B" w:rsidRDefault="00F0550D" w:rsidP="005A51AC">
            <w:pPr>
              <w:jc w:val="center"/>
              <w:rPr>
                <w:bCs/>
                <w:sz w:val="26"/>
                <w:szCs w:val="26"/>
                <w:lang w:val="pt-BR"/>
              </w:rPr>
            </w:pPr>
          </w:p>
        </w:tc>
        <w:tc>
          <w:tcPr>
            <w:tcW w:w="975" w:type="dxa"/>
            <w:vMerge/>
          </w:tcPr>
          <w:p w14:paraId="372043EE" w14:textId="77777777" w:rsidR="00F0550D" w:rsidRPr="00080A0B" w:rsidRDefault="00F0550D" w:rsidP="005A51AC">
            <w:pPr>
              <w:jc w:val="center"/>
              <w:rPr>
                <w:bCs/>
                <w:sz w:val="26"/>
                <w:szCs w:val="26"/>
                <w:lang w:val="pt-BR"/>
              </w:rPr>
            </w:pPr>
          </w:p>
        </w:tc>
        <w:tc>
          <w:tcPr>
            <w:tcW w:w="5875" w:type="dxa"/>
          </w:tcPr>
          <w:p w14:paraId="6BDAD3E1" w14:textId="77777777"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980" w:dyaOrig="660" w14:anchorId="2E4233A1">
                <v:shape id="_x0000_i3609" type="#_x0000_t75" style="width:48.4pt;height:33.5pt" o:ole="">
                  <v:imagedata r:id="rId1997" o:title=""/>
                </v:shape>
                <o:OLEObject Type="Embed" ProgID="Equation.DSMT4" ShapeID="_x0000_i3609" DrawAspect="Content" ObjectID="_1835157585" r:id="rId1998"/>
              </w:object>
            </w:r>
          </w:p>
        </w:tc>
        <w:tc>
          <w:tcPr>
            <w:tcW w:w="1086" w:type="dxa"/>
          </w:tcPr>
          <w:p w14:paraId="44FF5773" w14:textId="77777777" w:rsidR="00F0550D" w:rsidRPr="00080A0B" w:rsidRDefault="00F0550D" w:rsidP="005A51AC">
            <w:pPr>
              <w:tabs>
                <w:tab w:val="left" w:pos="240"/>
              </w:tabs>
              <w:jc w:val="center"/>
              <w:rPr>
                <w:bCs/>
                <w:sz w:val="26"/>
                <w:szCs w:val="26"/>
                <w:lang w:val="pt-BR"/>
              </w:rPr>
            </w:pPr>
          </w:p>
          <w:p w14:paraId="12CAA23C" w14:textId="77777777"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14:paraId="36D3E962" w14:textId="77777777" w:rsidTr="00DB5956">
        <w:tc>
          <w:tcPr>
            <w:tcW w:w="819" w:type="dxa"/>
            <w:vMerge/>
          </w:tcPr>
          <w:p w14:paraId="627073EB" w14:textId="77777777" w:rsidR="00F0550D" w:rsidRPr="00080A0B" w:rsidRDefault="00F0550D" w:rsidP="005A51AC">
            <w:pPr>
              <w:jc w:val="center"/>
              <w:rPr>
                <w:bCs/>
                <w:sz w:val="26"/>
                <w:szCs w:val="26"/>
                <w:lang w:val="pt-BR"/>
              </w:rPr>
            </w:pPr>
          </w:p>
        </w:tc>
        <w:tc>
          <w:tcPr>
            <w:tcW w:w="975" w:type="dxa"/>
            <w:vMerge/>
          </w:tcPr>
          <w:p w14:paraId="0F1BF7C3" w14:textId="77777777" w:rsidR="00F0550D" w:rsidRPr="00080A0B" w:rsidRDefault="00F0550D" w:rsidP="005A51AC">
            <w:pPr>
              <w:jc w:val="center"/>
              <w:rPr>
                <w:bCs/>
                <w:sz w:val="26"/>
                <w:szCs w:val="26"/>
                <w:lang w:val="pt-BR"/>
              </w:rPr>
            </w:pPr>
          </w:p>
        </w:tc>
        <w:tc>
          <w:tcPr>
            <w:tcW w:w="5875" w:type="dxa"/>
          </w:tcPr>
          <w:p w14:paraId="3EFCA1D9" w14:textId="77777777"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1520" w:dyaOrig="660" w14:anchorId="3CC383A7">
                <v:shape id="_x0000_i3610" type="#_x0000_t75" style="width:75.7pt;height:33.5pt" o:ole="">
                  <v:imagedata r:id="rId1999" o:title=""/>
                </v:shape>
                <o:OLEObject Type="Embed" ProgID="Equation.DSMT4" ShapeID="_x0000_i3610" DrawAspect="Content" ObjectID="_1835157586" r:id="rId2000"/>
              </w:object>
            </w:r>
          </w:p>
        </w:tc>
        <w:tc>
          <w:tcPr>
            <w:tcW w:w="1086" w:type="dxa"/>
          </w:tcPr>
          <w:p w14:paraId="7CD9C989" w14:textId="77777777" w:rsidR="00F0550D" w:rsidRPr="00080A0B" w:rsidRDefault="00F0550D" w:rsidP="005A51AC">
            <w:pPr>
              <w:tabs>
                <w:tab w:val="left" w:pos="240"/>
              </w:tabs>
              <w:jc w:val="center"/>
              <w:rPr>
                <w:bCs/>
                <w:sz w:val="26"/>
                <w:szCs w:val="26"/>
                <w:lang w:val="pt-BR"/>
              </w:rPr>
            </w:pPr>
          </w:p>
          <w:p w14:paraId="4A158674"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1D2A43FB" w14:textId="77777777" w:rsidTr="00DB5956">
        <w:tc>
          <w:tcPr>
            <w:tcW w:w="819" w:type="dxa"/>
            <w:vMerge/>
          </w:tcPr>
          <w:p w14:paraId="7AAD14E3" w14:textId="77777777" w:rsidR="00F0550D" w:rsidRPr="00080A0B" w:rsidRDefault="00F0550D" w:rsidP="005A51AC">
            <w:pPr>
              <w:jc w:val="center"/>
              <w:rPr>
                <w:bCs/>
                <w:sz w:val="26"/>
                <w:szCs w:val="26"/>
                <w:lang w:val="pt-BR"/>
              </w:rPr>
            </w:pPr>
          </w:p>
        </w:tc>
        <w:tc>
          <w:tcPr>
            <w:tcW w:w="975" w:type="dxa"/>
            <w:vMerge w:val="restart"/>
          </w:tcPr>
          <w:p w14:paraId="5D0742D2" w14:textId="77777777" w:rsidR="00F0550D" w:rsidRPr="00080A0B" w:rsidRDefault="00F0550D" w:rsidP="005A51AC">
            <w:pPr>
              <w:jc w:val="center"/>
              <w:rPr>
                <w:bCs/>
                <w:sz w:val="26"/>
                <w:szCs w:val="26"/>
                <w:lang w:val="pt-BR"/>
              </w:rPr>
            </w:pPr>
            <w:r w:rsidRPr="00080A0B">
              <w:rPr>
                <w:bCs/>
                <w:sz w:val="26"/>
                <w:szCs w:val="26"/>
                <w:lang w:val="pt-BR"/>
              </w:rPr>
              <w:t>c</w:t>
            </w:r>
          </w:p>
          <w:p w14:paraId="7A9B63F4" w14:textId="77777777"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14:paraId="36567689" w14:textId="77777777" w:rsidR="00F0550D" w:rsidRPr="00080A0B" w:rsidRDefault="00F0550D" w:rsidP="00737140">
            <w:pPr>
              <w:jc w:val="both"/>
              <w:rPr>
                <w:bCs/>
                <w:sz w:val="26"/>
                <w:szCs w:val="26"/>
                <w:lang w:val="pt-BR"/>
              </w:rPr>
            </w:pPr>
            <w:r w:rsidRPr="00080A0B">
              <w:rPr>
                <w:sz w:val="26"/>
                <w:szCs w:val="26"/>
                <w:lang w:val="nl-NL"/>
              </w:rPr>
              <w:t xml:space="preserve">         </w:t>
            </w:r>
            <w:r w:rsidRPr="00080A0B">
              <w:rPr>
                <w:position w:val="-24"/>
                <w:sz w:val="26"/>
                <w:szCs w:val="26"/>
                <w:lang w:val="nl-NL"/>
              </w:rPr>
              <w:object w:dxaOrig="3600" w:dyaOrig="660" w14:anchorId="339E612E">
                <v:shape id="_x0000_i3611" type="#_x0000_t75" style="width:211.05pt;height:38.5pt" o:ole="">
                  <v:imagedata r:id="rId2001" o:title=""/>
                </v:shape>
                <o:OLEObject Type="Embed" ProgID="Equation.DSMT4" ShapeID="_x0000_i3611" DrawAspect="Content" ObjectID="_1835157587" r:id="rId2002"/>
              </w:object>
            </w:r>
          </w:p>
        </w:tc>
        <w:tc>
          <w:tcPr>
            <w:tcW w:w="1086" w:type="dxa"/>
          </w:tcPr>
          <w:p w14:paraId="2E0E3904" w14:textId="77777777" w:rsidR="00F0550D" w:rsidRPr="00080A0B" w:rsidRDefault="00F0550D" w:rsidP="005A51AC">
            <w:pPr>
              <w:jc w:val="center"/>
              <w:rPr>
                <w:bCs/>
                <w:sz w:val="26"/>
                <w:szCs w:val="26"/>
                <w:lang w:val="pt-BR"/>
              </w:rPr>
            </w:pPr>
          </w:p>
          <w:p w14:paraId="72AE20B9" w14:textId="77777777" w:rsidR="00F0550D" w:rsidRPr="00080A0B" w:rsidRDefault="00F0550D" w:rsidP="005A51AC">
            <w:pPr>
              <w:jc w:val="center"/>
              <w:rPr>
                <w:sz w:val="26"/>
                <w:szCs w:val="26"/>
                <w:lang w:val="pt-BR"/>
              </w:rPr>
            </w:pPr>
            <w:r w:rsidRPr="00080A0B">
              <w:rPr>
                <w:sz w:val="26"/>
                <w:szCs w:val="26"/>
                <w:lang w:val="pt-BR"/>
              </w:rPr>
              <w:t>0,25đ</w:t>
            </w:r>
          </w:p>
        </w:tc>
      </w:tr>
      <w:tr w:rsidR="00F0550D" w:rsidRPr="00080A0B" w14:paraId="545FAA3B" w14:textId="77777777" w:rsidTr="00DB5956">
        <w:tc>
          <w:tcPr>
            <w:tcW w:w="819" w:type="dxa"/>
            <w:vMerge/>
          </w:tcPr>
          <w:p w14:paraId="797EC7E0" w14:textId="77777777" w:rsidR="00F0550D" w:rsidRPr="00080A0B" w:rsidRDefault="00F0550D" w:rsidP="005A51AC">
            <w:pPr>
              <w:jc w:val="center"/>
              <w:rPr>
                <w:bCs/>
                <w:sz w:val="26"/>
                <w:szCs w:val="26"/>
                <w:lang w:val="pt-BR"/>
              </w:rPr>
            </w:pPr>
          </w:p>
        </w:tc>
        <w:tc>
          <w:tcPr>
            <w:tcW w:w="975" w:type="dxa"/>
            <w:vMerge/>
          </w:tcPr>
          <w:p w14:paraId="0FC6D876" w14:textId="77777777" w:rsidR="00F0550D" w:rsidRPr="00080A0B" w:rsidRDefault="00F0550D" w:rsidP="005A51AC">
            <w:pPr>
              <w:jc w:val="center"/>
              <w:rPr>
                <w:bCs/>
                <w:sz w:val="26"/>
                <w:szCs w:val="26"/>
                <w:lang w:val="pt-BR"/>
              </w:rPr>
            </w:pPr>
          </w:p>
        </w:tc>
        <w:tc>
          <w:tcPr>
            <w:tcW w:w="5875" w:type="dxa"/>
          </w:tcPr>
          <w:p w14:paraId="5A6AD28D" w14:textId="77777777" w:rsidR="00F0550D" w:rsidRPr="00080A0B" w:rsidRDefault="00F0550D" w:rsidP="00737140">
            <w:pPr>
              <w:rPr>
                <w:bCs/>
                <w:sz w:val="26"/>
                <w:szCs w:val="26"/>
                <w:lang w:val="pt-BR"/>
              </w:rPr>
            </w:pPr>
            <w:r w:rsidRPr="00080A0B">
              <w:rPr>
                <w:bCs/>
                <w:sz w:val="26"/>
                <w:szCs w:val="26"/>
                <w:lang w:val="pt-BR"/>
              </w:rPr>
              <w:t xml:space="preserve">                                         </w:t>
            </w:r>
            <w:r w:rsidRPr="00080A0B">
              <w:rPr>
                <w:position w:val="-28"/>
                <w:sz w:val="26"/>
                <w:szCs w:val="26"/>
                <w:lang w:val="nl-NL"/>
              </w:rPr>
              <w:object w:dxaOrig="1640" w:dyaOrig="660" w14:anchorId="5E02EE70">
                <v:shape id="_x0000_i3612" type="#_x0000_t75" style="width:95.6pt;height:38.5pt" o:ole="">
                  <v:imagedata r:id="rId2003" o:title=""/>
                </v:shape>
                <o:OLEObject Type="Embed" ProgID="Equation.DSMT4" ShapeID="_x0000_i3612" DrawAspect="Content" ObjectID="_1835157588" r:id="rId2004"/>
              </w:object>
            </w:r>
          </w:p>
        </w:tc>
        <w:tc>
          <w:tcPr>
            <w:tcW w:w="1086" w:type="dxa"/>
          </w:tcPr>
          <w:p w14:paraId="4F1C4117" w14:textId="77777777" w:rsidR="00F0550D" w:rsidRPr="00080A0B" w:rsidRDefault="00F0550D" w:rsidP="005A51AC">
            <w:pPr>
              <w:tabs>
                <w:tab w:val="left" w:pos="240"/>
              </w:tabs>
              <w:jc w:val="center"/>
              <w:rPr>
                <w:bCs/>
                <w:sz w:val="26"/>
                <w:szCs w:val="26"/>
                <w:lang w:val="pt-BR"/>
              </w:rPr>
            </w:pPr>
          </w:p>
          <w:p w14:paraId="09F9EF58" w14:textId="77777777"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14:paraId="7704C09B" w14:textId="77777777" w:rsidTr="00DB5956">
        <w:tc>
          <w:tcPr>
            <w:tcW w:w="819" w:type="dxa"/>
            <w:vMerge/>
          </w:tcPr>
          <w:p w14:paraId="75127A2A" w14:textId="77777777" w:rsidR="00F0550D" w:rsidRPr="00080A0B" w:rsidRDefault="00F0550D" w:rsidP="005A51AC">
            <w:pPr>
              <w:jc w:val="center"/>
              <w:rPr>
                <w:bCs/>
                <w:sz w:val="26"/>
                <w:szCs w:val="26"/>
                <w:lang w:val="pt-BR"/>
              </w:rPr>
            </w:pPr>
          </w:p>
        </w:tc>
        <w:tc>
          <w:tcPr>
            <w:tcW w:w="975" w:type="dxa"/>
            <w:vMerge/>
          </w:tcPr>
          <w:p w14:paraId="60E58A34" w14:textId="77777777" w:rsidR="00F0550D" w:rsidRPr="00080A0B" w:rsidRDefault="00F0550D" w:rsidP="005A51AC">
            <w:pPr>
              <w:jc w:val="center"/>
              <w:rPr>
                <w:bCs/>
                <w:sz w:val="26"/>
                <w:szCs w:val="26"/>
                <w:lang w:val="pt-BR"/>
              </w:rPr>
            </w:pPr>
          </w:p>
        </w:tc>
        <w:tc>
          <w:tcPr>
            <w:tcW w:w="5875" w:type="dxa"/>
          </w:tcPr>
          <w:p w14:paraId="60F3CAED" w14:textId="77777777" w:rsidR="00F0550D" w:rsidRPr="00080A0B" w:rsidRDefault="00F0550D" w:rsidP="00737140">
            <w:pPr>
              <w:jc w:val="center"/>
              <w:rPr>
                <w:bCs/>
                <w:sz w:val="26"/>
                <w:szCs w:val="26"/>
                <w:lang w:val="pt-BR"/>
              </w:rPr>
            </w:pPr>
            <w:r w:rsidRPr="00080A0B">
              <w:rPr>
                <w:bCs/>
                <w:sz w:val="26"/>
                <w:szCs w:val="26"/>
                <w:lang w:val="pt-BR"/>
              </w:rPr>
              <w:t xml:space="preserve">       = </w:t>
            </w:r>
            <w:r w:rsidRPr="00080A0B">
              <w:rPr>
                <w:bCs/>
                <w:position w:val="-24"/>
                <w:sz w:val="26"/>
                <w:szCs w:val="26"/>
                <w:lang w:val="pt-BR"/>
              </w:rPr>
              <w:object w:dxaOrig="520" w:dyaOrig="620" w14:anchorId="31821887">
                <v:shape id="_x0000_i3613" type="#_x0000_t75" style="width:26.05pt;height:31.05pt" o:ole="">
                  <v:imagedata r:id="rId2005" o:title=""/>
                </v:shape>
                <o:OLEObject Type="Embed" ProgID="Equation.DSMT4" ShapeID="_x0000_i3613" DrawAspect="Content" ObjectID="_1835157589" r:id="rId2006"/>
              </w:object>
            </w:r>
          </w:p>
        </w:tc>
        <w:tc>
          <w:tcPr>
            <w:tcW w:w="1086" w:type="dxa"/>
          </w:tcPr>
          <w:p w14:paraId="03BCBE5E" w14:textId="77777777" w:rsidR="00F0550D" w:rsidRPr="00080A0B" w:rsidRDefault="00F0550D" w:rsidP="005A51AC">
            <w:pPr>
              <w:tabs>
                <w:tab w:val="left" w:pos="240"/>
              </w:tabs>
              <w:jc w:val="center"/>
              <w:rPr>
                <w:bCs/>
                <w:sz w:val="26"/>
                <w:szCs w:val="26"/>
                <w:lang w:val="pt-BR"/>
              </w:rPr>
            </w:pPr>
          </w:p>
          <w:p w14:paraId="7ADFCE92"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01C5224E" w14:textId="77777777" w:rsidTr="00DB5956">
        <w:tc>
          <w:tcPr>
            <w:tcW w:w="819" w:type="dxa"/>
            <w:vMerge w:val="restart"/>
          </w:tcPr>
          <w:p w14:paraId="0C5DE708" w14:textId="77777777" w:rsidR="00F0550D" w:rsidRPr="00080A0B" w:rsidRDefault="00F0550D" w:rsidP="005A51AC">
            <w:pPr>
              <w:jc w:val="center"/>
              <w:rPr>
                <w:b/>
                <w:bCs/>
                <w:sz w:val="26"/>
                <w:szCs w:val="26"/>
                <w:lang w:val="pt-BR"/>
              </w:rPr>
            </w:pPr>
            <w:r w:rsidRPr="00080A0B">
              <w:rPr>
                <w:b/>
                <w:bCs/>
                <w:sz w:val="26"/>
                <w:szCs w:val="26"/>
                <w:lang w:val="pt-BR"/>
              </w:rPr>
              <w:lastRenderedPageBreak/>
              <w:t>3</w:t>
            </w:r>
          </w:p>
          <w:p w14:paraId="0974E6F7" w14:textId="77777777" w:rsidR="00F0550D" w:rsidRPr="00080A0B" w:rsidRDefault="00F0550D" w:rsidP="005A51AC">
            <w:pPr>
              <w:jc w:val="center"/>
              <w:rPr>
                <w:bCs/>
                <w:sz w:val="26"/>
                <w:szCs w:val="26"/>
                <w:lang w:val="pt-BR"/>
              </w:rPr>
            </w:pPr>
            <w:r w:rsidRPr="00080A0B">
              <w:rPr>
                <w:bCs/>
                <w:sz w:val="26"/>
                <w:szCs w:val="26"/>
                <w:lang w:val="pt-BR"/>
              </w:rPr>
              <w:t>3đ</w:t>
            </w:r>
          </w:p>
        </w:tc>
        <w:tc>
          <w:tcPr>
            <w:tcW w:w="975" w:type="dxa"/>
          </w:tcPr>
          <w:p w14:paraId="64CD4907" w14:textId="77777777" w:rsidR="00F0550D" w:rsidRPr="00080A0B" w:rsidRDefault="00F0550D" w:rsidP="005A51AC">
            <w:pPr>
              <w:jc w:val="center"/>
              <w:rPr>
                <w:bCs/>
                <w:sz w:val="26"/>
                <w:szCs w:val="26"/>
                <w:lang w:val="pt-BR"/>
              </w:rPr>
            </w:pPr>
          </w:p>
        </w:tc>
        <w:tc>
          <w:tcPr>
            <w:tcW w:w="5875" w:type="dxa"/>
          </w:tcPr>
          <w:p w14:paraId="32776D55" w14:textId="77777777" w:rsidR="00F0550D" w:rsidRPr="00080A0B" w:rsidRDefault="00F0550D" w:rsidP="00FD0B89">
            <w:pPr>
              <w:jc w:val="both"/>
              <w:rPr>
                <w:bCs/>
                <w:sz w:val="26"/>
                <w:szCs w:val="26"/>
                <w:lang w:val="pt-BR"/>
              </w:rPr>
            </w:pPr>
            <w:r w:rsidRPr="00080A0B">
              <w:t xml:space="preserve">                         </w:t>
            </w:r>
            <w:r w:rsidRPr="00080A0B">
              <w:object w:dxaOrig="3165" w:dyaOrig="2685" w14:anchorId="66F3C4B6">
                <v:shape id="_x0000_i3614" type="#_x0000_t75" style="width:157.65pt;height:134.05pt" o:ole="">
                  <v:imagedata r:id="rId2007" o:title=""/>
                </v:shape>
                <o:OLEObject Type="Embed" ProgID="PBrush" ShapeID="_x0000_i3614" DrawAspect="Content" ObjectID="_1835157590" r:id="rId2008"/>
              </w:object>
            </w:r>
          </w:p>
        </w:tc>
        <w:tc>
          <w:tcPr>
            <w:tcW w:w="1086" w:type="dxa"/>
          </w:tcPr>
          <w:p w14:paraId="2AAA1CEA" w14:textId="77777777" w:rsidR="00F0550D" w:rsidRPr="00080A0B" w:rsidRDefault="00F0550D" w:rsidP="005A51AC">
            <w:pPr>
              <w:jc w:val="center"/>
              <w:rPr>
                <w:bCs/>
                <w:sz w:val="26"/>
                <w:szCs w:val="26"/>
                <w:lang w:val="pt-BR"/>
              </w:rPr>
            </w:pPr>
          </w:p>
          <w:p w14:paraId="5B23F7FA" w14:textId="77777777" w:rsidR="00F0550D" w:rsidRPr="00080A0B" w:rsidRDefault="00F0550D" w:rsidP="005A51AC">
            <w:pPr>
              <w:jc w:val="center"/>
              <w:rPr>
                <w:bCs/>
                <w:sz w:val="26"/>
                <w:szCs w:val="26"/>
                <w:lang w:val="pt-BR"/>
              </w:rPr>
            </w:pPr>
            <w:r w:rsidRPr="00080A0B">
              <w:rPr>
                <w:bCs/>
                <w:sz w:val="26"/>
                <w:szCs w:val="26"/>
                <w:lang w:val="pt-BR"/>
              </w:rPr>
              <w:t>Vẽ đúng:</w:t>
            </w:r>
          </w:p>
          <w:p w14:paraId="0DED09CA" w14:textId="77777777" w:rsidR="00F0550D" w:rsidRPr="00080A0B" w:rsidRDefault="00F0550D" w:rsidP="005A51AC">
            <w:pPr>
              <w:jc w:val="center"/>
              <w:rPr>
                <w:bCs/>
                <w:sz w:val="26"/>
                <w:szCs w:val="26"/>
                <w:lang w:val="pt-BR"/>
              </w:rPr>
            </w:pPr>
            <w:r w:rsidRPr="00080A0B">
              <w:rPr>
                <w:bCs/>
                <w:sz w:val="26"/>
                <w:szCs w:val="26"/>
                <w:lang w:val="pt-BR"/>
              </w:rPr>
              <w:t>0,5đ</w:t>
            </w:r>
          </w:p>
          <w:p w14:paraId="599D474C" w14:textId="77777777" w:rsidR="00F0550D" w:rsidRPr="00080A0B" w:rsidRDefault="00F0550D" w:rsidP="005A51AC">
            <w:pPr>
              <w:jc w:val="center"/>
              <w:rPr>
                <w:bCs/>
                <w:sz w:val="26"/>
                <w:szCs w:val="26"/>
                <w:lang w:val="pt-BR"/>
              </w:rPr>
            </w:pPr>
          </w:p>
        </w:tc>
      </w:tr>
      <w:tr w:rsidR="00F0550D" w:rsidRPr="00080A0B" w14:paraId="0CA3AD9A" w14:textId="77777777" w:rsidTr="00DB5956">
        <w:tc>
          <w:tcPr>
            <w:tcW w:w="819" w:type="dxa"/>
            <w:vMerge/>
          </w:tcPr>
          <w:p w14:paraId="02C1A8D6" w14:textId="77777777" w:rsidR="00F0550D" w:rsidRPr="00080A0B" w:rsidRDefault="00F0550D" w:rsidP="005A51AC">
            <w:pPr>
              <w:jc w:val="center"/>
              <w:rPr>
                <w:sz w:val="26"/>
                <w:szCs w:val="26"/>
                <w:lang w:val="pt-BR"/>
              </w:rPr>
            </w:pPr>
          </w:p>
        </w:tc>
        <w:tc>
          <w:tcPr>
            <w:tcW w:w="975" w:type="dxa"/>
            <w:vMerge w:val="restart"/>
          </w:tcPr>
          <w:p w14:paraId="5A76CA72" w14:textId="77777777" w:rsidR="00F0550D" w:rsidRPr="00080A0B" w:rsidRDefault="00F0550D" w:rsidP="005A51AC">
            <w:pPr>
              <w:jc w:val="center"/>
              <w:rPr>
                <w:bCs/>
                <w:sz w:val="26"/>
                <w:szCs w:val="26"/>
                <w:lang w:val="pt-BR"/>
              </w:rPr>
            </w:pPr>
            <w:r w:rsidRPr="00080A0B">
              <w:rPr>
                <w:bCs/>
                <w:sz w:val="26"/>
                <w:szCs w:val="26"/>
                <w:lang w:val="pt-BR"/>
              </w:rPr>
              <w:t>a</w:t>
            </w:r>
          </w:p>
          <w:p w14:paraId="1A416ACD" w14:textId="77777777" w:rsidR="00F0550D" w:rsidRPr="00080A0B" w:rsidRDefault="00F0550D" w:rsidP="005A51AC">
            <w:pPr>
              <w:jc w:val="center"/>
              <w:rPr>
                <w:bCs/>
                <w:sz w:val="26"/>
                <w:szCs w:val="26"/>
                <w:lang w:val="pt-BR"/>
              </w:rPr>
            </w:pPr>
            <w:r w:rsidRPr="00080A0B">
              <w:rPr>
                <w:bCs/>
                <w:sz w:val="26"/>
                <w:szCs w:val="26"/>
                <w:lang w:val="pt-BR"/>
              </w:rPr>
              <w:t>(1.25đ)</w:t>
            </w:r>
          </w:p>
        </w:tc>
        <w:tc>
          <w:tcPr>
            <w:tcW w:w="5875" w:type="dxa"/>
          </w:tcPr>
          <w:p w14:paraId="5AAB022D" w14:textId="77777777" w:rsidR="00F0550D" w:rsidRPr="00080A0B" w:rsidRDefault="00F0550D" w:rsidP="00FD0B89">
            <w:pPr>
              <w:jc w:val="both"/>
              <w:rPr>
                <w:bCs/>
                <w:sz w:val="26"/>
                <w:szCs w:val="26"/>
                <w:lang w:val="pt-BR"/>
              </w:rPr>
            </w:pPr>
            <w:r w:rsidRPr="00080A0B">
              <w:rPr>
                <w:bCs/>
                <w:sz w:val="26"/>
                <w:szCs w:val="26"/>
                <w:lang w:val="pt-BR"/>
              </w:rPr>
              <w:t xml:space="preserve">      Tam giác ABC có:    MA = MB (gt)</w:t>
            </w:r>
          </w:p>
          <w:p w14:paraId="6D7F7207" w14:textId="77777777" w:rsidR="00F0550D" w:rsidRPr="00080A0B" w:rsidRDefault="00F0550D" w:rsidP="00FD0B89">
            <w:pPr>
              <w:jc w:val="both"/>
              <w:rPr>
                <w:bCs/>
                <w:sz w:val="26"/>
                <w:szCs w:val="26"/>
                <w:lang w:val="pt-BR"/>
              </w:rPr>
            </w:pPr>
            <w:r w:rsidRPr="00080A0B">
              <w:rPr>
                <w:bCs/>
                <w:sz w:val="26"/>
                <w:szCs w:val="26"/>
                <w:lang w:val="pt-BR"/>
              </w:rPr>
              <w:t xml:space="preserve">                                        IB = IC (gt)</w:t>
            </w:r>
          </w:p>
          <w:p w14:paraId="4D467625" w14:textId="77777777"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w14:anchorId="30CE79DF">
                <v:shape id="_x0000_i3615" type="#_x0000_t75" style="width:14.9pt;height:12.4pt" o:ole="">
                  <v:imagedata r:id="rId2009" o:title=""/>
                </v:shape>
                <o:OLEObject Type="Embed" ProgID="Equation.DSMT4" ShapeID="_x0000_i3615" DrawAspect="Content" ObjectID="_1835157591" r:id="rId2010"/>
              </w:object>
            </w:r>
            <w:r w:rsidRPr="00080A0B">
              <w:rPr>
                <w:bCs/>
                <w:sz w:val="26"/>
                <w:szCs w:val="26"/>
                <w:lang w:val="pt-BR"/>
              </w:rPr>
              <w:t>MI là đường trung bình</w:t>
            </w:r>
          </w:p>
        </w:tc>
        <w:tc>
          <w:tcPr>
            <w:tcW w:w="1086" w:type="dxa"/>
          </w:tcPr>
          <w:p w14:paraId="232F502C" w14:textId="77777777" w:rsidR="00F0550D" w:rsidRPr="00080A0B" w:rsidRDefault="00F0550D" w:rsidP="005A51AC">
            <w:pPr>
              <w:tabs>
                <w:tab w:val="left" w:pos="240"/>
              </w:tabs>
              <w:jc w:val="center"/>
              <w:rPr>
                <w:bCs/>
                <w:sz w:val="26"/>
                <w:szCs w:val="26"/>
                <w:lang w:val="pt-BR"/>
              </w:rPr>
            </w:pPr>
          </w:p>
          <w:p w14:paraId="69235C95" w14:textId="77777777"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14:paraId="6D478A22" w14:textId="77777777" w:rsidTr="00DB5956">
        <w:tc>
          <w:tcPr>
            <w:tcW w:w="819" w:type="dxa"/>
            <w:vMerge/>
          </w:tcPr>
          <w:p w14:paraId="7E47AEE1" w14:textId="77777777" w:rsidR="00F0550D" w:rsidRPr="00080A0B" w:rsidRDefault="00F0550D" w:rsidP="005A51AC">
            <w:pPr>
              <w:jc w:val="center"/>
              <w:rPr>
                <w:bCs/>
                <w:sz w:val="26"/>
                <w:szCs w:val="26"/>
                <w:lang w:val="pt-BR"/>
              </w:rPr>
            </w:pPr>
          </w:p>
        </w:tc>
        <w:tc>
          <w:tcPr>
            <w:tcW w:w="975" w:type="dxa"/>
            <w:vMerge/>
          </w:tcPr>
          <w:p w14:paraId="1F0CE7F3" w14:textId="77777777" w:rsidR="00F0550D" w:rsidRPr="00080A0B" w:rsidRDefault="00F0550D" w:rsidP="005A51AC">
            <w:pPr>
              <w:jc w:val="center"/>
              <w:rPr>
                <w:bCs/>
                <w:sz w:val="26"/>
                <w:szCs w:val="26"/>
                <w:lang w:val="pt-BR"/>
              </w:rPr>
            </w:pPr>
          </w:p>
        </w:tc>
        <w:tc>
          <w:tcPr>
            <w:tcW w:w="5875" w:type="dxa"/>
          </w:tcPr>
          <w:p w14:paraId="4D2B12A5" w14:textId="77777777"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w14:anchorId="7C262E3C">
                <v:shape id="_x0000_i3616" type="#_x0000_t75" style="width:14.9pt;height:12.4pt" o:ole="">
                  <v:imagedata r:id="rId2011" o:title=""/>
                </v:shape>
                <o:OLEObject Type="Embed" ProgID="Equation.DSMT4" ShapeID="_x0000_i3616" DrawAspect="Content" ObjectID="_1835157592" r:id="rId2012"/>
              </w:object>
            </w:r>
            <w:r w:rsidRPr="00080A0B">
              <w:rPr>
                <w:bCs/>
                <w:sz w:val="26"/>
                <w:szCs w:val="26"/>
                <w:lang w:val="pt-BR"/>
              </w:rPr>
              <w:t xml:space="preserve"> </w:t>
            </w:r>
            <w:r w:rsidRPr="00080A0B">
              <w:rPr>
                <w:bCs/>
                <w:position w:val="-6"/>
                <w:sz w:val="26"/>
                <w:szCs w:val="26"/>
                <w:lang w:val="pt-BR"/>
              </w:rPr>
              <w:object w:dxaOrig="940" w:dyaOrig="279" w14:anchorId="5FC8A5E9">
                <v:shape id="_x0000_i3617" type="#_x0000_t75" style="width:47.15pt;height:13.65pt" o:ole="">
                  <v:imagedata r:id="rId2013" o:title=""/>
                </v:shape>
                <o:OLEObject Type="Embed" ProgID="Equation.DSMT4" ShapeID="_x0000_i3617" DrawAspect="Content" ObjectID="_1835157593" r:id="rId2014"/>
              </w:object>
            </w:r>
            <w:r w:rsidRPr="00080A0B">
              <w:rPr>
                <w:bCs/>
                <w:sz w:val="26"/>
                <w:szCs w:val="26"/>
                <w:lang w:val="pt-BR"/>
              </w:rPr>
              <w:t xml:space="preserve"> và </w:t>
            </w:r>
            <w:r w:rsidRPr="00080A0B">
              <w:rPr>
                <w:bCs/>
                <w:position w:val="-24"/>
                <w:sz w:val="26"/>
                <w:szCs w:val="26"/>
                <w:lang w:val="pt-BR"/>
              </w:rPr>
              <w:object w:dxaOrig="1160" w:dyaOrig="620" w14:anchorId="2F91CE10">
                <v:shape id="_x0000_i3618" type="#_x0000_t75" style="width:58.35pt;height:31.05pt" o:ole="">
                  <v:imagedata r:id="rId2015" o:title=""/>
                </v:shape>
                <o:OLEObject Type="Embed" ProgID="Equation.DSMT4" ShapeID="_x0000_i3618" DrawAspect="Content" ObjectID="_1835157594" r:id="rId2016"/>
              </w:object>
            </w:r>
          </w:p>
        </w:tc>
        <w:tc>
          <w:tcPr>
            <w:tcW w:w="1086" w:type="dxa"/>
          </w:tcPr>
          <w:p w14:paraId="087714B8" w14:textId="77777777" w:rsidR="00F0550D" w:rsidRPr="00080A0B" w:rsidRDefault="00F0550D" w:rsidP="005A51AC">
            <w:pPr>
              <w:tabs>
                <w:tab w:val="left" w:pos="240"/>
              </w:tabs>
              <w:jc w:val="center"/>
              <w:rPr>
                <w:bCs/>
                <w:sz w:val="26"/>
                <w:szCs w:val="26"/>
                <w:lang w:val="pt-BR"/>
              </w:rPr>
            </w:pPr>
          </w:p>
          <w:p w14:paraId="5B6282FA"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5051EB97" w14:textId="77777777" w:rsidTr="00DB5956">
        <w:tc>
          <w:tcPr>
            <w:tcW w:w="819" w:type="dxa"/>
            <w:vMerge/>
          </w:tcPr>
          <w:p w14:paraId="6C8B27F8" w14:textId="77777777" w:rsidR="00F0550D" w:rsidRPr="00080A0B" w:rsidRDefault="00F0550D" w:rsidP="005A51AC">
            <w:pPr>
              <w:jc w:val="center"/>
              <w:rPr>
                <w:bCs/>
                <w:sz w:val="26"/>
                <w:szCs w:val="26"/>
                <w:lang w:val="pt-BR"/>
              </w:rPr>
            </w:pPr>
          </w:p>
        </w:tc>
        <w:tc>
          <w:tcPr>
            <w:tcW w:w="975" w:type="dxa"/>
            <w:vMerge/>
          </w:tcPr>
          <w:p w14:paraId="31894B68" w14:textId="77777777" w:rsidR="00F0550D" w:rsidRPr="00080A0B" w:rsidRDefault="00F0550D" w:rsidP="005A51AC">
            <w:pPr>
              <w:jc w:val="center"/>
              <w:rPr>
                <w:bCs/>
                <w:sz w:val="26"/>
                <w:szCs w:val="26"/>
                <w:lang w:val="pt-BR"/>
              </w:rPr>
            </w:pPr>
          </w:p>
        </w:tc>
        <w:tc>
          <w:tcPr>
            <w:tcW w:w="5875" w:type="dxa"/>
          </w:tcPr>
          <w:p w14:paraId="7B1EA76D" w14:textId="77777777" w:rsidR="00F0550D" w:rsidRPr="00080A0B" w:rsidRDefault="00F0550D" w:rsidP="00FD0B89">
            <w:pPr>
              <w:jc w:val="both"/>
              <w:rPr>
                <w:bCs/>
                <w:sz w:val="26"/>
                <w:szCs w:val="26"/>
                <w:lang w:val="pt-BR"/>
              </w:rPr>
            </w:pPr>
            <w:r w:rsidRPr="00080A0B">
              <w:rPr>
                <w:bCs/>
                <w:sz w:val="26"/>
                <w:szCs w:val="26"/>
                <w:lang w:val="pt-BR"/>
              </w:rPr>
              <w:t xml:space="preserve">                          Mà: N là trung điểm của AC (gt)</w:t>
            </w:r>
          </w:p>
          <w:p w14:paraId="6209E7D9" w14:textId="77777777"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w14:anchorId="079AFD4E">
                <v:shape id="_x0000_i3619" type="#_x0000_t75" style="width:14.9pt;height:12.4pt" o:ole="">
                  <v:imagedata r:id="rId2017" o:title=""/>
                </v:shape>
                <o:OLEObject Type="Embed" ProgID="Equation.DSMT4" ShapeID="_x0000_i3619" DrawAspect="Content" ObjectID="_1835157595" r:id="rId2018"/>
              </w:object>
            </w:r>
            <w:r w:rsidRPr="00080A0B">
              <w:rPr>
                <w:bCs/>
                <w:sz w:val="26"/>
                <w:szCs w:val="26"/>
                <w:lang w:val="pt-BR"/>
              </w:rPr>
              <w:t xml:space="preserve"> MI//AN và MI = AN</w:t>
            </w:r>
          </w:p>
          <w:p w14:paraId="3110555C" w14:textId="77777777"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w14:anchorId="5FF4435E">
                <v:shape id="_x0000_i3620" type="#_x0000_t75" style="width:14.9pt;height:12.4pt" o:ole="">
                  <v:imagedata r:id="rId2017" o:title=""/>
                </v:shape>
                <o:OLEObject Type="Embed" ProgID="Equation.DSMT4" ShapeID="_x0000_i3620" DrawAspect="Content" ObjectID="_1835157596" r:id="rId2019"/>
              </w:object>
            </w:r>
            <w:r w:rsidRPr="00080A0B">
              <w:rPr>
                <w:bCs/>
                <w:sz w:val="26"/>
                <w:szCs w:val="26"/>
                <w:lang w:val="pt-BR"/>
              </w:rPr>
              <w:t xml:space="preserve"> AMNI là hình bình hành</w:t>
            </w:r>
          </w:p>
        </w:tc>
        <w:tc>
          <w:tcPr>
            <w:tcW w:w="1086" w:type="dxa"/>
          </w:tcPr>
          <w:p w14:paraId="5AA788FB" w14:textId="77777777" w:rsidR="00F0550D" w:rsidRPr="00080A0B" w:rsidRDefault="00F0550D" w:rsidP="005A51AC">
            <w:pPr>
              <w:jc w:val="center"/>
              <w:rPr>
                <w:bCs/>
                <w:sz w:val="26"/>
                <w:szCs w:val="26"/>
                <w:lang w:val="pt-BR"/>
              </w:rPr>
            </w:pPr>
          </w:p>
          <w:p w14:paraId="683EE7DD" w14:textId="77777777" w:rsidR="00F0550D" w:rsidRPr="00080A0B" w:rsidRDefault="00F0550D" w:rsidP="005A51AC">
            <w:pPr>
              <w:jc w:val="center"/>
              <w:rPr>
                <w:sz w:val="26"/>
                <w:szCs w:val="26"/>
                <w:lang w:val="pt-BR"/>
              </w:rPr>
            </w:pPr>
            <w:r w:rsidRPr="00080A0B">
              <w:rPr>
                <w:sz w:val="26"/>
                <w:szCs w:val="26"/>
                <w:lang w:val="pt-BR"/>
              </w:rPr>
              <w:t>0,25đ</w:t>
            </w:r>
          </w:p>
        </w:tc>
      </w:tr>
      <w:tr w:rsidR="00F0550D" w:rsidRPr="00080A0B" w14:paraId="2D6715D7" w14:textId="77777777" w:rsidTr="00DB5956">
        <w:tc>
          <w:tcPr>
            <w:tcW w:w="819" w:type="dxa"/>
            <w:vMerge/>
          </w:tcPr>
          <w:p w14:paraId="71C7E5AE" w14:textId="77777777" w:rsidR="00F0550D" w:rsidRPr="00080A0B" w:rsidRDefault="00F0550D" w:rsidP="005A51AC">
            <w:pPr>
              <w:jc w:val="center"/>
              <w:rPr>
                <w:bCs/>
                <w:sz w:val="26"/>
                <w:szCs w:val="26"/>
                <w:lang w:val="pt-BR"/>
              </w:rPr>
            </w:pPr>
          </w:p>
        </w:tc>
        <w:tc>
          <w:tcPr>
            <w:tcW w:w="975" w:type="dxa"/>
            <w:vMerge/>
          </w:tcPr>
          <w:p w14:paraId="1CC33EA5" w14:textId="77777777" w:rsidR="00F0550D" w:rsidRPr="00080A0B" w:rsidRDefault="00F0550D" w:rsidP="005A51AC">
            <w:pPr>
              <w:jc w:val="center"/>
              <w:rPr>
                <w:bCs/>
                <w:sz w:val="26"/>
                <w:szCs w:val="26"/>
                <w:lang w:val="pt-BR"/>
              </w:rPr>
            </w:pPr>
          </w:p>
        </w:tc>
        <w:tc>
          <w:tcPr>
            <w:tcW w:w="5875" w:type="dxa"/>
          </w:tcPr>
          <w:p w14:paraId="0947124B" w14:textId="77777777" w:rsidR="00F0550D" w:rsidRPr="00080A0B" w:rsidRDefault="00F0550D" w:rsidP="00FD0B89">
            <w:pPr>
              <w:jc w:val="both"/>
              <w:rPr>
                <w:bCs/>
                <w:sz w:val="26"/>
                <w:szCs w:val="26"/>
                <w:lang w:val="pt-BR"/>
              </w:rPr>
            </w:pPr>
            <w:r w:rsidRPr="00080A0B">
              <w:rPr>
                <w:bCs/>
                <w:sz w:val="26"/>
                <w:szCs w:val="26"/>
                <w:lang w:val="pt-BR"/>
              </w:rPr>
              <w:t xml:space="preserve">               Ta lại có: </w:t>
            </w:r>
            <w:r w:rsidRPr="00080A0B">
              <w:rPr>
                <w:bCs/>
                <w:position w:val="-6"/>
                <w:sz w:val="26"/>
                <w:szCs w:val="26"/>
                <w:lang w:val="pt-BR"/>
              </w:rPr>
              <w:object w:dxaOrig="1100" w:dyaOrig="360" w14:anchorId="38C96988">
                <v:shape id="_x0000_i3621" type="#_x0000_t75" style="width:54.6pt;height:18.6pt" o:ole="">
                  <v:imagedata r:id="rId2020" o:title=""/>
                </v:shape>
                <o:OLEObject Type="Embed" ProgID="Equation.DSMT4" ShapeID="_x0000_i3621" DrawAspect="Content" ObjectID="_1835157597" r:id="rId2021"/>
              </w:object>
            </w:r>
            <w:r w:rsidRPr="00080A0B">
              <w:rPr>
                <w:bCs/>
                <w:sz w:val="26"/>
                <w:szCs w:val="26"/>
                <w:lang w:val="pt-BR"/>
              </w:rPr>
              <w:t>AMNI là hình chữ nhật</w:t>
            </w:r>
          </w:p>
        </w:tc>
        <w:tc>
          <w:tcPr>
            <w:tcW w:w="1086" w:type="dxa"/>
          </w:tcPr>
          <w:p w14:paraId="06956C44" w14:textId="77777777"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14:paraId="6BC0F76C" w14:textId="77777777" w:rsidTr="00DB5956">
        <w:tc>
          <w:tcPr>
            <w:tcW w:w="819" w:type="dxa"/>
            <w:vMerge/>
          </w:tcPr>
          <w:p w14:paraId="66BDA83A" w14:textId="77777777" w:rsidR="00F0550D" w:rsidRPr="00080A0B" w:rsidRDefault="00F0550D" w:rsidP="005A51AC">
            <w:pPr>
              <w:jc w:val="center"/>
              <w:rPr>
                <w:bCs/>
                <w:sz w:val="26"/>
                <w:szCs w:val="26"/>
                <w:lang w:val="pt-BR"/>
              </w:rPr>
            </w:pPr>
          </w:p>
        </w:tc>
        <w:tc>
          <w:tcPr>
            <w:tcW w:w="975" w:type="dxa"/>
            <w:vMerge/>
          </w:tcPr>
          <w:p w14:paraId="14EBB215" w14:textId="77777777" w:rsidR="00F0550D" w:rsidRPr="00080A0B" w:rsidRDefault="00F0550D" w:rsidP="005A51AC">
            <w:pPr>
              <w:jc w:val="center"/>
              <w:rPr>
                <w:bCs/>
                <w:sz w:val="26"/>
                <w:szCs w:val="26"/>
                <w:lang w:val="pt-BR"/>
              </w:rPr>
            </w:pPr>
          </w:p>
        </w:tc>
        <w:tc>
          <w:tcPr>
            <w:tcW w:w="5875" w:type="dxa"/>
          </w:tcPr>
          <w:p w14:paraId="311B9085" w14:textId="77777777" w:rsidR="00F0550D" w:rsidRPr="00080A0B" w:rsidRDefault="00F0550D" w:rsidP="00FD0B89">
            <w:pPr>
              <w:jc w:val="both"/>
              <w:rPr>
                <w:bCs/>
                <w:sz w:val="26"/>
                <w:szCs w:val="26"/>
                <w:lang w:val="pt-BR"/>
              </w:rPr>
            </w:pPr>
            <w:r w:rsidRPr="00080A0B">
              <w:rPr>
                <w:bCs/>
                <w:sz w:val="26"/>
                <w:szCs w:val="26"/>
                <w:lang w:val="pt-BR"/>
              </w:rPr>
              <w:t xml:space="preserve">       AMNI là hình vuông </w:t>
            </w:r>
            <w:r w:rsidRPr="00080A0B">
              <w:rPr>
                <w:bCs/>
                <w:position w:val="-6"/>
                <w:sz w:val="26"/>
                <w:szCs w:val="26"/>
                <w:lang w:val="pt-BR"/>
              </w:rPr>
              <w:object w:dxaOrig="340" w:dyaOrig="240" w14:anchorId="21E24DF7">
                <v:shape id="_x0000_i3622" type="#_x0000_t75" style="width:17.4pt;height:12.4pt" o:ole="">
                  <v:imagedata r:id="rId2022" o:title=""/>
                </v:shape>
                <o:OLEObject Type="Embed" ProgID="Equation.DSMT4" ShapeID="_x0000_i3622" DrawAspect="Content" ObjectID="_1835157598" r:id="rId2023"/>
              </w:object>
            </w:r>
            <w:r w:rsidRPr="00080A0B">
              <w:rPr>
                <w:bCs/>
                <w:sz w:val="26"/>
                <w:szCs w:val="26"/>
                <w:lang w:val="pt-BR"/>
              </w:rPr>
              <w:t xml:space="preserve"> AM=AN </w:t>
            </w:r>
            <w:r w:rsidRPr="00080A0B">
              <w:rPr>
                <w:bCs/>
                <w:position w:val="-6"/>
                <w:sz w:val="26"/>
                <w:szCs w:val="26"/>
                <w:lang w:val="pt-BR"/>
              </w:rPr>
              <w:object w:dxaOrig="340" w:dyaOrig="240" w14:anchorId="01D5C21E">
                <v:shape id="_x0000_i3623" type="#_x0000_t75" style="width:17.4pt;height:12.4pt" o:ole="">
                  <v:imagedata r:id="rId2022" o:title=""/>
                </v:shape>
                <o:OLEObject Type="Embed" ProgID="Equation.DSMT4" ShapeID="_x0000_i3623" DrawAspect="Content" ObjectID="_1835157599" r:id="rId2024"/>
              </w:object>
            </w:r>
            <w:r w:rsidRPr="00080A0B">
              <w:rPr>
                <w:bCs/>
                <w:sz w:val="26"/>
                <w:szCs w:val="26"/>
                <w:lang w:val="pt-BR"/>
              </w:rPr>
              <w:t xml:space="preserve">AB=AC </w:t>
            </w:r>
          </w:p>
          <w:p w14:paraId="0983FD56" w14:textId="77777777" w:rsidR="00F0550D" w:rsidRPr="00080A0B" w:rsidRDefault="00F0550D" w:rsidP="00FD0B89">
            <w:pPr>
              <w:jc w:val="both"/>
              <w:rPr>
                <w:bCs/>
                <w:sz w:val="26"/>
                <w:szCs w:val="26"/>
                <w:lang w:val="pt-BR"/>
              </w:rPr>
            </w:pPr>
            <w:r w:rsidRPr="00080A0B">
              <w:rPr>
                <w:bCs/>
                <w:sz w:val="26"/>
                <w:szCs w:val="26"/>
                <w:lang w:val="pt-BR"/>
              </w:rPr>
              <w:t xml:space="preserve">       Tam giác ABC phải là tam giác vuông cân.</w:t>
            </w:r>
          </w:p>
        </w:tc>
        <w:tc>
          <w:tcPr>
            <w:tcW w:w="1086" w:type="dxa"/>
          </w:tcPr>
          <w:p w14:paraId="279A7681"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31FE5148" w14:textId="77777777" w:rsidTr="00DB5956">
        <w:tc>
          <w:tcPr>
            <w:tcW w:w="819" w:type="dxa"/>
            <w:vMerge/>
          </w:tcPr>
          <w:p w14:paraId="64E0CBCA" w14:textId="77777777" w:rsidR="00F0550D" w:rsidRPr="00080A0B" w:rsidRDefault="00F0550D" w:rsidP="005A51AC">
            <w:pPr>
              <w:jc w:val="center"/>
              <w:rPr>
                <w:sz w:val="26"/>
                <w:szCs w:val="26"/>
                <w:lang w:val="pt-BR"/>
              </w:rPr>
            </w:pPr>
          </w:p>
        </w:tc>
        <w:tc>
          <w:tcPr>
            <w:tcW w:w="975" w:type="dxa"/>
            <w:vMerge w:val="restart"/>
          </w:tcPr>
          <w:p w14:paraId="1EF6F168" w14:textId="77777777" w:rsidR="00F0550D" w:rsidRPr="00080A0B" w:rsidRDefault="00F0550D" w:rsidP="005A51AC">
            <w:pPr>
              <w:jc w:val="center"/>
              <w:rPr>
                <w:sz w:val="26"/>
                <w:szCs w:val="26"/>
                <w:lang w:val="pt-BR"/>
              </w:rPr>
            </w:pPr>
            <w:r w:rsidRPr="00080A0B">
              <w:rPr>
                <w:sz w:val="26"/>
                <w:szCs w:val="26"/>
                <w:lang w:val="pt-BR"/>
              </w:rPr>
              <w:t>b</w:t>
            </w:r>
          </w:p>
          <w:p w14:paraId="0297E147" w14:textId="77777777" w:rsidR="00F0550D" w:rsidRPr="00080A0B" w:rsidRDefault="00F0550D" w:rsidP="005A51AC">
            <w:pPr>
              <w:jc w:val="center"/>
              <w:rPr>
                <w:sz w:val="26"/>
                <w:szCs w:val="26"/>
                <w:lang w:val="pt-BR"/>
              </w:rPr>
            </w:pPr>
            <w:r w:rsidRPr="00080A0B">
              <w:rPr>
                <w:sz w:val="26"/>
                <w:szCs w:val="26"/>
                <w:lang w:val="pt-BR"/>
              </w:rPr>
              <w:t>(0,50đ)</w:t>
            </w:r>
          </w:p>
        </w:tc>
        <w:tc>
          <w:tcPr>
            <w:tcW w:w="5875" w:type="dxa"/>
          </w:tcPr>
          <w:p w14:paraId="17AA00A4" w14:textId="77777777" w:rsidR="00F0550D" w:rsidRPr="00080A0B" w:rsidRDefault="00F0550D" w:rsidP="00FD0B89">
            <w:pPr>
              <w:jc w:val="both"/>
              <w:rPr>
                <w:bCs/>
                <w:sz w:val="26"/>
                <w:szCs w:val="26"/>
                <w:lang w:val="pt-BR"/>
              </w:rPr>
            </w:pPr>
            <w:r w:rsidRPr="00080A0B">
              <w:rPr>
                <w:bCs/>
                <w:sz w:val="26"/>
                <w:szCs w:val="26"/>
                <w:lang w:val="pt-BR"/>
              </w:rPr>
              <w:t xml:space="preserve">       Tứ giác ADBI có: </w:t>
            </w:r>
          </w:p>
          <w:p w14:paraId="6FE74E9F" w14:textId="77777777" w:rsidR="00F0550D" w:rsidRPr="00080A0B" w:rsidRDefault="00F0550D" w:rsidP="00FD0B89">
            <w:pPr>
              <w:jc w:val="both"/>
              <w:rPr>
                <w:bCs/>
                <w:sz w:val="26"/>
                <w:szCs w:val="26"/>
                <w:lang w:val="pt-BR"/>
              </w:rPr>
            </w:pPr>
            <w:r w:rsidRPr="00080A0B">
              <w:rPr>
                <w:bCs/>
                <w:sz w:val="26"/>
                <w:szCs w:val="26"/>
                <w:lang w:val="pt-BR"/>
              </w:rPr>
              <w:t xml:space="preserve">            . MI=MD (vì D và I đối xứng qua M)</w:t>
            </w:r>
          </w:p>
          <w:p w14:paraId="17C01FB4" w14:textId="77777777" w:rsidR="00F0550D" w:rsidRPr="00080A0B" w:rsidRDefault="00F0550D" w:rsidP="00DB5956">
            <w:pPr>
              <w:jc w:val="both"/>
              <w:rPr>
                <w:bCs/>
                <w:sz w:val="26"/>
                <w:szCs w:val="26"/>
                <w:lang w:val="pt-BR"/>
              </w:rPr>
            </w:pPr>
            <w:r w:rsidRPr="00080A0B">
              <w:rPr>
                <w:bCs/>
                <w:sz w:val="26"/>
                <w:szCs w:val="26"/>
                <w:lang w:val="pt-BR"/>
              </w:rPr>
              <w:t xml:space="preserve">            . MA=MB  </w:t>
            </w:r>
          </w:p>
          <w:p w14:paraId="408CEC45" w14:textId="77777777" w:rsidR="00F0550D" w:rsidRPr="00080A0B" w:rsidRDefault="00F0550D" w:rsidP="00DB5956">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w14:anchorId="0084B405">
                <v:shape id="_x0000_i3624" type="#_x0000_t75" style="width:14.9pt;height:12.4pt" o:ole="">
                  <v:imagedata r:id="rId2025" o:title=""/>
                </v:shape>
                <o:OLEObject Type="Embed" ProgID="Equation.DSMT4" ShapeID="_x0000_i3624" DrawAspect="Content" ObjectID="_1835157600" r:id="rId2026"/>
              </w:object>
            </w:r>
            <w:r w:rsidRPr="00080A0B">
              <w:rPr>
                <w:bCs/>
                <w:sz w:val="26"/>
                <w:szCs w:val="26"/>
                <w:lang w:val="pt-BR"/>
              </w:rPr>
              <w:t>ADBI là hình bình hành</w:t>
            </w:r>
          </w:p>
        </w:tc>
        <w:tc>
          <w:tcPr>
            <w:tcW w:w="1086" w:type="dxa"/>
          </w:tcPr>
          <w:p w14:paraId="7950EF86" w14:textId="77777777" w:rsidR="00F0550D" w:rsidRPr="00080A0B" w:rsidRDefault="00F0550D" w:rsidP="005A51AC">
            <w:pPr>
              <w:tabs>
                <w:tab w:val="left" w:pos="240"/>
              </w:tabs>
              <w:jc w:val="center"/>
              <w:rPr>
                <w:bCs/>
                <w:sz w:val="26"/>
                <w:szCs w:val="26"/>
                <w:lang w:val="pt-BR"/>
              </w:rPr>
            </w:pPr>
          </w:p>
          <w:p w14:paraId="3101ED6E"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1BA6CD6A" w14:textId="77777777" w:rsidTr="00DB5956">
        <w:tc>
          <w:tcPr>
            <w:tcW w:w="819" w:type="dxa"/>
            <w:vMerge/>
          </w:tcPr>
          <w:p w14:paraId="0480F31A" w14:textId="77777777" w:rsidR="00F0550D" w:rsidRPr="00080A0B" w:rsidRDefault="00F0550D" w:rsidP="005A51AC">
            <w:pPr>
              <w:jc w:val="center"/>
              <w:rPr>
                <w:bCs/>
                <w:sz w:val="26"/>
                <w:szCs w:val="26"/>
                <w:lang w:val="pt-BR"/>
              </w:rPr>
            </w:pPr>
          </w:p>
        </w:tc>
        <w:tc>
          <w:tcPr>
            <w:tcW w:w="975" w:type="dxa"/>
            <w:vMerge/>
          </w:tcPr>
          <w:p w14:paraId="61FAEBE8" w14:textId="77777777" w:rsidR="00F0550D" w:rsidRPr="00080A0B" w:rsidRDefault="00F0550D" w:rsidP="005A51AC">
            <w:pPr>
              <w:jc w:val="center"/>
              <w:rPr>
                <w:bCs/>
                <w:sz w:val="26"/>
                <w:szCs w:val="26"/>
                <w:lang w:val="pt-BR"/>
              </w:rPr>
            </w:pPr>
          </w:p>
        </w:tc>
        <w:tc>
          <w:tcPr>
            <w:tcW w:w="5875" w:type="dxa"/>
          </w:tcPr>
          <w:p w14:paraId="72391DB6" w14:textId="77777777" w:rsidR="00F0550D" w:rsidRPr="00080A0B" w:rsidRDefault="00F0550D" w:rsidP="00FD0B89">
            <w:pPr>
              <w:jc w:val="both"/>
              <w:rPr>
                <w:bCs/>
                <w:sz w:val="26"/>
                <w:szCs w:val="26"/>
                <w:lang w:val="pt-BR"/>
              </w:rPr>
            </w:pPr>
            <w:r w:rsidRPr="00080A0B">
              <w:rPr>
                <w:bCs/>
                <w:sz w:val="26"/>
                <w:szCs w:val="26"/>
                <w:lang w:val="pt-BR"/>
              </w:rPr>
              <w:t xml:space="preserve">         Mà: MI//AC </w:t>
            </w:r>
            <w:r w:rsidRPr="00080A0B">
              <w:rPr>
                <w:bCs/>
                <w:position w:val="-6"/>
                <w:sz w:val="26"/>
                <w:szCs w:val="26"/>
                <w:lang w:val="pt-BR"/>
              </w:rPr>
              <w:object w:dxaOrig="300" w:dyaOrig="240" w14:anchorId="7DFAE35B">
                <v:shape id="_x0000_i3625" type="#_x0000_t75" style="width:14.9pt;height:12.4pt" o:ole="">
                  <v:imagedata r:id="rId2017" o:title=""/>
                </v:shape>
                <o:OLEObject Type="Embed" ProgID="Equation.DSMT4" ShapeID="_x0000_i3625" DrawAspect="Content" ObjectID="_1835157601" r:id="rId2027"/>
              </w:object>
            </w:r>
            <w:r w:rsidRPr="00080A0B">
              <w:rPr>
                <w:bCs/>
                <w:sz w:val="26"/>
                <w:szCs w:val="26"/>
                <w:lang w:val="pt-BR"/>
              </w:rPr>
              <w:t>MD</w:t>
            </w:r>
            <w:r w:rsidRPr="00080A0B">
              <w:rPr>
                <w:bCs/>
                <w:position w:val="-4"/>
                <w:sz w:val="26"/>
                <w:szCs w:val="26"/>
                <w:lang w:val="pt-BR"/>
              </w:rPr>
              <w:object w:dxaOrig="240" w:dyaOrig="260" w14:anchorId="1CF10C19">
                <v:shape id="_x0000_i3626" type="#_x0000_t75" style="width:12.4pt;height:12.4pt" o:ole="">
                  <v:imagedata r:id="rId2028" o:title=""/>
                </v:shape>
                <o:OLEObject Type="Embed" ProgID="Equation.DSMT4" ShapeID="_x0000_i3626" DrawAspect="Content" ObjectID="_1835157602" r:id="rId2029"/>
              </w:object>
            </w:r>
            <w:r w:rsidRPr="00080A0B">
              <w:rPr>
                <w:bCs/>
                <w:sz w:val="26"/>
                <w:szCs w:val="26"/>
                <w:lang w:val="pt-BR"/>
              </w:rPr>
              <w:t>AB</w:t>
            </w:r>
          </w:p>
          <w:p w14:paraId="1435C7AE" w14:textId="77777777"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w14:anchorId="6669CD0F">
                <v:shape id="_x0000_i3627" type="#_x0000_t75" style="width:14.9pt;height:12.4pt" o:ole="">
                  <v:imagedata r:id="rId2017" o:title=""/>
                </v:shape>
                <o:OLEObject Type="Embed" ProgID="Equation.DSMT4" ShapeID="_x0000_i3627" DrawAspect="Content" ObjectID="_1835157603" r:id="rId2030"/>
              </w:object>
            </w:r>
            <w:r w:rsidRPr="00080A0B">
              <w:rPr>
                <w:bCs/>
                <w:sz w:val="26"/>
                <w:szCs w:val="26"/>
                <w:lang w:val="pt-BR"/>
              </w:rPr>
              <w:t>ADBI là hình thoi</w:t>
            </w:r>
          </w:p>
        </w:tc>
        <w:tc>
          <w:tcPr>
            <w:tcW w:w="1086" w:type="dxa"/>
          </w:tcPr>
          <w:p w14:paraId="6E3A1BB9" w14:textId="77777777" w:rsidR="00F0550D" w:rsidRPr="00080A0B" w:rsidRDefault="00F0550D" w:rsidP="005A51AC">
            <w:pPr>
              <w:tabs>
                <w:tab w:val="left" w:pos="240"/>
              </w:tabs>
              <w:jc w:val="center"/>
              <w:rPr>
                <w:bCs/>
                <w:sz w:val="26"/>
                <w:szCs w:val="26"/>
                <w:lang w:val="pt-BR"/>
              </w:rPr>
            </w:pPr>
          </w:p>
          <w:p w14:paraId="46468D48" w14:textId="77777777"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14:paraId="5F85CD8B" w14:textId="77777777" w:rsidTr="00DB5956">
        <w:tc>
          <w:tcPr>
            <w:tcW w:w="819" w:type="dxa"/>
            <w:vMerge/>
          </w:tcPr>
          <w:p w14:paraId="69230F35" w14:textId="77777777" w:rsidR="00F0550D" w:rsidRPr="00080A0B" w:rsidRDefault="00F0550D" w:rsidP="005A51AC">
            <w:pPr>
              <w:jc w:val="center"/>
              <w:rPr>
                <w:bCs/>
                <w:sz w:val="26"/>
                <w:szCs w:val="26"/>
                <w:lang w:val="pt-BR"/>
              </w:rPr>
            </w:pPr>
          </w:p>
        </w:tc>
        <w:tc>
          <w:tcPr>
            <w:tcW w:w="975" w:type="dxa"/>
            <w:vMerge w:val="restart"/>
          </w:tcPr>
          <w:p w14:paraId="010B4AD6" w14:textId="77777777" w:rsidR="00F0550D" w:rsidRPr="00080A0B" w:rsidRDefault="00F0550D" w:rsidP="005A51AC">
            <w:pPr>
              <w:jc w:val="center"/>
              <w:rPr>
                <w:sz w:val="26"/>
                <w:szCs w:val="26"/>
                <w:lang w:val="pt-BR"/>
              </w:rPr>
            </w:pPr>
            <w:r w:rsidRPr="00080A0B">
              <w:rPr>
                <w:sz w:val="26"/>
                <w:szCs w:val="26"/>
                <w:lang w:val="pt-BR"/>
              </w:rPr>
              <w:t>c</w:t>
            </w:r>
          </w:p>
          <w:p w14:paraId="29429A68" w14:textId="77777777" w:rsidR="00F0550D" w:rsidRPr="00080A0B" w:rsidRDefault="00F0550D" w:rsidP="005A51AC">
            <w:pPr>
              <w:jc w:val="center"/>
              <w:rPr>
                <w:sz w:val="26"/>
                <w:szCs w:val="26"/>
                <w:lang w:val="pt-BR"/>
              </w:rPr>
            </w:pPr>
            <w:r w:rsidRPr="00080A0B">
              <w:rPr>
                <w:sz w:val="26"/>
                <w:szCs w:val="26"/>
                <w:lang w:val="pt-BR"/>
              </w:rPr>
              <w:t>(0,75đ)</w:t>
            </w:r>
          </w:p>
        </w:tc>
        <w:tc>
          <w:tcPr>
            <w:tcW w:w="5875" w:type="dxa"/>
          </w:tcPr>
          <w:p w14:paraId="7B2A5721" w14:textId="77777777" w:rsidR="00F0550D" w:rsidRPr="00080A0B" w:rsidRDefault="00F0550D" w:rsidP="00FD0B89">
            <w:pPr>
              <w:jc w:val="both"/>
              <w:rPr>
                <w:bCs/>
                <w:sz w:val="26"/>
                <w:szCs w:val="26"/>
                <w:lang w:val="pt-BR"/>
              </w:rPr>
            </w:pPr>
            <w:r w:rsidRPr="00080A0B">
              <w:rPr>
                <w:bCs/>
                <w:sz w:val="26"/>
                <w:szCs w:val="26"/>
                <w:lang w:val="pt-BR"/>
              </w:rPr>
              <w:t xml:space="preserve">          Ta có: .</w:t>
            </w:r>
            <w:r w:rsidRPr="00080A0B">
              <w:rPr>
                <w:bCs/>
                <w:position w:val="-24"/>
                <w:sz w:val="26"/>
                <w:szCs w:val="26"/>
                <w:lang w:val="pt-BR"/>
              </w:rPr>
              <w:object w:dxaOrig="1860" w:dyaOrig="620" w14:anchorId="03EC9836">
                <v:shape id="_x0000_i3628" type="#_x0000_t75" style="width:93.1pt;height:31.05pt" o:ole="">
                  <v:imagedata r:id="rId2031" o:title=""/>
                </v:shape>
                <o:OLEObject Type="Embed" ProgID="Equation.DSMT4" ShapeID="_x0000_i3628" DrawAspect="Content" ObjectID="_1835157604" r:id="rId2032"/>
              </w:object>
            </w:r>
          </w:p>
          <w:p w14:paraId="225D800B" w14:textId="77777777" w:rsidR="00F0550D" w:rsidRPr="00080A0B" w:rsidRDefault="00F0550D" w:rsidP="00FD0B89">
            <w:pPr>
              <w:jc w:val="both"/>
              <w:rPr>
                <w:bCs/>
                <w:sz w:val="26"/>
                <w:szCs w:val="26"/>
                <w:lang w:val="pt-BR"/>
              </w:rPr>
            </w:pPr>
            <w:r w:rsidRPr="00080A0B">
              <w:rPr>
                <w:bCs/>
                <w:sz w:val="26"/>
                <w:szCs w:val="26"/>
                <w:lang w:val="pt-BR"/>
              </w:rPr>
              <w:t xml:space="preserve">                      . </w:t>
            </w:r>
            <w:r w:rsidRPr="00080A0B">
              <w:rPr>
                <w:bCs/>
                <w:position w:val="-24"/>
                <w:sz w:val="26"/>
                <w:szCs w:val="26"/>
                <w:lang w:val="pt-BR"/>
              </w:rPr>
              <w:object w:dxaOrig="1719" w:dyaOrig="620" w14:anchorId="26980857">
                <v:shape id="_x0000_i3629" type="#_x0000_t75" style="width:85.65pt;height:31.05pt" o:ole="">
                  <v:imagedata r:id="rId2033" o:title=""/>
                </v:shape>
                <o:OLEObject Type="Embed" ProgID="Equation.DSMT4" ShapeID="_x0000_i3629" DrawAspect="Content" ObjectID="_1835157605" r:id="rId2034"/>
              </w:object>
            </w:r>
          </w:p>
        </w:tc>
        <w:tc>
          <w:tcPr>
            <w:tcW w:w="1086" w:type="dxa"/>
          </w:tcPr>
          <w:p w14:paraId="7805E934" w14:textId="77777777" w:rsidR="00F0550D" w:rsidRPr="00080A0B" w:rsidRDefault="00F0550D" w:rsidP="005A51AC">
            <w:pPr>
              <w:tabs>
                <w:tab w:val="left" w:pos="240"/>
              </w:tabs>
              <w:jc w:val="center"/>
              <w:rPr>
                <w:bCs/>
                <w:sz w:val="26"/>
                <w:szCs w:val="26"/>
                <w:lang w:val="pt-BR"/>
              </w:rPr>
            </w:pPr>
          </w:p>
          <w:p w14:paraId="15D06D79" w14:textId="77777777" w:rsidR="00F0550D" w:rsidRPr="00080A0B" w:rsidRDefault="00F0550D" w:rsidP="005A51AC">
            <w:pPr>
              <w:tabs>
                <w:tab w:val="left" w:pos="240"/>
              </w:tabs>
              <w:jc w:val="center"/>
              <w:rPr>
                <w:bCs/>
                <w:sz w:val="26"/>
                <w:szCs w:val="26"/>
                <w:lang w:val="pt-BR"/>
              </w:rPr>
            </w:pPr>
          </w:p>
          <w:p w14:paraId="78047EEA" w14:textId="77777777"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14:paraId="19E23B50" w14:textId="77777777" w:rsidTr="00DB5956">
        <w:tc>
          <w:tcPr>
            <w:tcW w:w="819" w:type="dxa"/>
            <w:vMerge/>
          </w:tcPr>
          <w:p w14:paraId="2B2B3520" w14:textId="77777777" w:rsidR="00F0550D" w:rsidRPr="00080A0B" w:rsidRDefault="00F0550D" w:rsidP="005A51AC">
            <w:pPr>
              <w:jc w:val="center"/>
              <w:rPr>
                <w:bCs/>
                <w:sz w:val="26"/>
                <w:szCs w:val="26"/>
                <w:lang w:val="pt-BR"/>
              </w:rPr>
            </w:pPr>
          </w:p>
        </w:tc>
        <w:tc>
          <w:tcPr>
            <w:tcW w:w="975" w:type="dxa"/>
            <w:vMerge/>
          </w:tcPr>
          <w:p w14:paraId="33A1C81F" w14:textId="77777777" w:rsidR="00F0550D" w:rsidRPr="00080A0B" w:rsidRDefault="00F0550D" w:rsidP="005A51AC">
            <w:pPr>
              <w:jc w:val="center"/>
              <w:rPr>
                <w:bCs/>
                <w:sz w:val="26"/>
                <w:szCs w:val="26"/>
                <w:lang w:val="pt-BR"/>
              </w:rPr>
            </w:pPr>
          </w:p>
        </w:tc>
        <w:tc>
          <w:tcPr>
            <w:tcW w:w="5875" w:type="dxa"/>
          </w:tcPr>
          <w:p w14:paraId="60870947" w14:textId="77777777" w:rsidR="00F0550D" w:rsidRPr="00080A0B" w:rsidRDefault="00F0550D" w:rsidP="00FD0B89">
            <w:pPr>
              <w:jc w:val="both"/>
              <w:rPr>
                <w:bCs/>
                <w:sz w:val="26"/>
                <w:szCs w:val="26"/>
                <w:lang w:val="pt-BR"/>
              </w:rPr>
            </w:pPr>
            <w:r w:rsidRPr="00080A0B">
              <w:rPr>
                <w:bCs/>
                <w:sz w:val="26"/>
                <w:szCs w:val="26"/>
                <w:lang w:val="pt-BR"/>
              </w:rPr>
              <w:t xml:space="preserve">                       Mà : </w:t>
            </w:r>
            <w:r w:rsidRPr="00080A0B">
              <w:rPr>
                <w:bCs/>
                <w:position w:val="-24"/>
                <w:sz w:val="26"/>
                <w:szCs w:val="26"/>
                <w:lang w:val="pt-BR"/>
              </w:rPr>
              <w:object w:dxaOrig="1219" w:dyaOrig="620" w14:anchorId="3184B857">
                <v:shape id="_x0000_i3630" type="#_x0000_t75" style="width:60.85pt;height:31.05pt" o:ole="">
                  <v:imagedata r:id="rId2035" o:title=""/>
                </v:shape>
                <o:OLEObject Type="Embed" ProgID="Equation.DSMT4" ShapeID="_x0000_i3630" DrawAspect="Content" ObjectID="_1835157606" r:id="rId2036"/>
              </w:object>
            </w:r>
            <w:r w:rsidRPr="00080A0B">
              <w:rPr>
                <w:bCs/>
                <w:sz w:val="26"/>
                <w:szCs w:val="26"/>
                <w:lang w:val="pt-BR"/>
              </w:rPr>
              <w:t xml:space="preserve"> và </w:t>
            </w:r>
            <w:r w:rsidRPr="00080A0B">
              <w:rPr>
                <w:bCs/>
                <w:position w:val="-24"/>
                <w:sz w:val="26"/>
                <w:szCs w:val="26"/>
                <w:lang w:val="pt-BR"/>
              </w:rPr>
              <w:object w:dxaOrig="1200" w:dyaOrig="620" w14:anchorId="4BA0A710">
                <v:shape id="_x0000_i3631" type="#_x0000_t75" style="width:59.6pt;height:31.05pt" o:ole="">
                  <v:imagedata r:id="rId2037" o:title=""/>
                </v:shape>
                <o:OLEObject Type="Embed" ProgID="Equation.DSMT4" ShapeID="_x0000_i3631" DrawAspect="Content" ObjectID="_1835157607" r:id="rId2038"/>
              </w:object>
            </w:r>
          </w:p>
          <w:p w14:paraId="377BD597" w14:textId="77777777"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24"/>
                <w:sz w:val="26"/>
                <w:szCs w:val="26"/>
                <w:lang w:val="pt-BR"/>
              </w:rPr>
              <w:object w:dxaOrig="3620" w:dyaOrig="620" w14:anchorId="6D35F943">
                <v:shape id="_x0000_i3632" type="#_x0000_t75" style="width:181.25pt;height:31.05pt" o:ole="">
                  <v:imagedata r:id="rId2039" o:title=""/>
                </v:shape>
                <o:OLEObject Type="Embed" ProgID="Equation.DSMT4" ShapeID="_x0000_i3632" DrawAspect="Content" ObjectID="_1835157608" r:id="rId2040"/>
              </w:object>
            </w:r>
            <w:r w:rsidRPr="00080A0B">
              <w:rPr>
                <w:bCs/>
                <w:sz w:val="26"/>
                <w:szCs w:val="26"/>
                <w:lang w:val="pt-BR"/>
              </w:rPr>
              <w:t xml:space="preserve">    </w:t>
            </w:r>
          </w:p>
        </w:tc>
        <w:tc>
          <w:tcPr>
            <w:tcW w:w="1086" w:type="dxa"/>
          </w:tcPr>
          <w:p w14:paraId="24BDD1CE" w14:textId="77777777" w:rsidR="00F0550D" w:rsidRPr="00080A0B" w:rsidRDefault="00F0550D" w:rsidP="005A51AC">
            <w:pPr>
              <w:jc w:val="center"/>
              <w:rPr>
                <w:sz w:val="26"/>
                <w:szCs w:val="26"/>
                <w:lang w:val="pt-BR"/>
              </w:rPr>
            </w:pPr>
          </w:p>
          <w:p w14:paraId="21269E69" w14:textId="77777777" w:rsidR="00F0550D" w:rsidRPr="00080A0B" w:rsidRDefault="00F0550D" w:rsidP="005A51AC">
            <w:pPr>
              <w:jc w:val="center"/>
              <w:rPr>
                <w:sz w:val="26"/>
                <w:szCs w:val="26"/>
                <w:lang w:val="pt-BR"/>
              </w:rPr>
            </w:pPr>
          </w:p>
          <w:p w14:paraId="6197DC10" w14:textId="77777777" w:rsidR="00F0550D" w:rsidRPr="00080A0B" w:rsidRDefault="00F0550D" w:rsidP="005A51AC">
            <w:pPr>
              <w:jc w:val="center"/>
              <w:rPr>
                <w:sz w:val="26"/>
                <w:szCs w:val="26"/>
                <w:lang w:val="pt-BR"/>
              </w:rPr>
            </w:pPr>
            <w:r w:rsidRPr="00080A0B">
              <w:rPr>
                <w:sz w:val="26"/>
                <w:szCs w:val="26"/>
                <w:lang w:val="pt-BR"/>
              </w:rPr>
              <w:t>0,25đ</w:t>
            </w:r>
          </w:p>
        </w:tc>
      </w:tr>
      <w:tr w:rsidR="00F0550D" w:rsidRPr="00080A0B" w14:paraId="225B45BA" w14:textId="77777777" w:rsidTr="00DB5956">
        <w:tc>
          <w:tcPr>
            <w:tcW w:w="819" w:type="dxa"/>
            <w:vMerge/>
          </w:tcPr>
          <w:p w14:paraId="170A3C50" w14:textId="77777777" w:rsidR="00F0550D" w:rsidRPr="00080A0B" w:rsidRDefault="00F0550D" w:rsidP="005A51AC">
            <w:pPr>
              <w:jc w:val="center"/>
              <w:rPr>
                <w:bCs/>
                <w:sz w:val="26"/>
                <w:szCs w:val="26"/>
                <w:lang w:val="pt-BR"/>
              </w:rPr>
            </w:pPr>
          </w:p>
        </w:tc>
        <w:tc>
          <w:tcPr>
            <w:tcW w:w="975" w:type="dxa"/>
            <w:vMerge/>
          </w:tcPr>
          <w:p w14:paraId="7EB89124" w14:textId="77777777" w:rsidR="00F0550D" w:rsidRPr="00080A0B" w:rsidRDefault="00F0550D" w:rsidP="005A51AC">
            <w:pPr>
              <w:jc w:val="center"/>
              <w:rPr>
                <w:bCs/>
                <w:sz w:val="26"/>
                <w:szCs w:val="26"/>
                <w:lang w:val="pt-BR"/>
              </w:rPr>
            </w:pPr>
          </w:p>
        </w:tc>
        <w:tc>
          <w:tcPr>
            <w:tcW w:w="5875" w:type="dxa"/>
          </w:tcPr>
          <w:p w14:paraId="09A5083E" w14:textId="77777777"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w14:anchorId="4AA8611F">
                <v:shape id="_x0000_i3633" type="#_x0000_t75" style="width:14.9pt;height:12.4pt" o:ole="">
                  <v:imagedata r:id="rId2025" o:title=""/>
                </v:shape>
                <o:OLEObject Type="Embed" ProgID="Equation.DSMT4" ShapeID="_x0000_i3633" DrawAspect="Content" ObjectID="_1835157609" r:id="rId2041"/>
              </w:object>
            </w:r>
            <w:r w:rsidRPr="00080A0B">
              <w:rPr>
                <w:bCs/>
                <w:position w:val="-24"/>
                <w:sz w:val="26"/>
                <w:szCs w:val="26"/>
                <w:lang w:val="pt-BR"/>
              </w:rPr>
              <w:object w:dxaOrig="1540" w:dyaOrig="620" w14:anchorId="38A2BDC0">
                <v:shape id="_x0000_i3634" type="#_x0000_t75" style="width:76.95pt;height:31.05pt" o:ole="">
                  <v:imagedata r:id="rId2042" o:title=""/>
                </v:shape>
                <o:OLEObject Type="Embed" ProgID="Equation.DSMT4" ShapeID="_x0000_i3634" DrawAspect="Content" ObjectID="_1835157610" r:id="rId2043"/>
              </w:object>
            </w:r>
          </w:p>
        </w:tc>
        <w:tc>
          <w:tcPr>
            <w:tcW w:w="1086" w:type="dxa"/>
          </w:tcPr>
          <w:p w14:paraId="1B39F73C" w14:textId="77777777" w:rsidR="00F0550D" w:rsidRPr="00080A0B" w:rsidRDefault="00F0550D" w:rsidP="005A51AC">
            <w:pPr>
              <w:tabs>
                <w:tab w:val="left" w:pos="240"/>
              </w:tabs>
              <w:jc w:val="center"/>
              <w:rPr>
                <w:bCs/>
                <w:sz w:val="26"/>
                <w:szCs w:val="26"/>
                <w:lang w:val="pt-BR"/>
              </w:rPr>
            </w:pPr>
          </w:p>
          <w:p w14:paraId="19CE81EE" w14:textId="77777777"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bl>
    <w:p w14:paraId="228EC83D" w14:textId="77777777" w:rsidR="00F0550D" w:rsidRPr="00080A0B" w:rsidRDefault="00F0550D" w:rsidP="007871C5">
      <w:pPr>
        <w:spacing w:before="120" w:after="120"/>
        <w:jc w:val="both"/>
        <w:rPr>
          <w:sz w:val="26"/>
          <w:szCs w:val="26"/>
          <w:lang w:val="nl-NL"/>
        </w:rPr>
      </w:pPr>
      <w:r w:rsidRPr="00080A0B">
        <w:rPr>
          <w:sz w:val="26"/>
          <w:szCs w:val="26"/>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14:paraId="40FDBFDF" w14:textId="77777777" w:rsidTr="00A50F8B">
        <w:tc>
          <w:tcPr>
            <w:tcW w:w="3469" w:type="dxa"/>
            <w:tcBorders>
              <w:top w:val="single" w:sz="4" w:space="0" w:color="000000"/>
              <w:left w:val="single" w:sz="4" w:space="0" w:color="000000"/>
              <w:bottom w:val="single" w:sz="4" w:space="0" w:color="000000"/>
            </w:tcBorders>
            <w:shd w:val="clear" w:color="auto" w:fill="auto"/>
          </w:tcPr>
          <w:p w14:paraId="5AA49391" w14:textId="77777777" w:rsidR="00F0550D" w:rsidRPr="00080A0B" w:rsidRDefault="00F0550D" w:rsidP="00A50F8B">
            <w:pPr>
              <w:spacing w:after="200" w:line="276" w:lineRule="auto"/>
              <w:jc w:val="center"/>
              <w:rPr>
                <w:b/>
                <w:color w:val="FF0000"/>
                <w:sz w:val="26"/>
                <w:szCs w:val="26"/>
              </w:rPr>
            </w:pPr>
            <w:r w:rsidRPr="00080A0B">
              <w:rPr>
                <w:b/>
                <w:color w:val="FF0000"/>
                <w:sz w:val="26"/>
                <w:szCs w:val="26"/>
              </w:rPr>
              <w:t>ĐỀ 8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14:paraId="76BDFF7C" w14:textId="77777777" w:rsidR="00F0550D" w:rsidRPr="00080A0B" w:rsidRDefault="00F0550D" w:rsidP="00A50F8B">
            <w:pPr>
              <w:jc w:val="center"/>
              <w:rPr>
                <w:b/>
                <w:color w:val="7030A0"/>
                <w:sz w:val="26"/>
                <w:szCs w:val="26"/>
              </w:rPr>
            </w:pPr>
            <w:r w:rsidRPr="00080A0B">
              <w:rPr>
                <w:b/>
                <w:color w:val="7030A0"/>
                <w:sz w:val="26"/>
                <w:szCs w:val="26"/>
              </w:rPr>
              <w:t>ĐỀ  KIỂM TRA HỌC KỲ I</w:t>
            </w:r>
          </w:p>
          <w:p w14:paraId="71FF21C5" w14:textId="77777777" w:rsidR="00F0550D" w:rsidRPr="00080A0B" w:rsidRDefault="00A32C05" w:rsidP="00A50F8B">
            <w:pPr>
              <w:jc w:val="center"/>
              <w:rPr>
                <w:b/>
                <w:color w:val="00B0F0"/>
                <w:sz w:val="26"/>
                <w:szCs w:val="26"/>
              </w:rPr>
            </w:pPr>
            <w:r>
              <w:rPr>
                <w:b/>
                <w:color w:val="00B0F0"/>
                <w:sz w:val="26"/>
                <w:szCs w:val="26"/>
              </w:rPr>
              <w:t>Môn TOÁN LỚP 8</w:t>
            </w:r>
          </w:p>
          <w:p w14:paraId="63BF67CB" w14:textId="77777777"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14:paraId="61B6A1C8" w14:textId="77777777" w:rsidR="00F0550D" w:rsidRPr="00080A0B" w:rsidRDefault="00F0550D" w:rsidP="00464437">
      <w:pPr>
        <w:rPr>
          <w:b/>
          <w:sz w:val="28"/>
          <w:szCs w:val="28"/>
        </w:rPr>
      </w:pPr>
    </w:p>
    <w:p w14:paraId="36695258" w14:textId="77777777" w:rsidR="00F0550D" w:rsidRPr="00080A0B" w:rsidRDefault="00F0550D" w:rsidP="00464437">
      <w:pPr>
        <w:rPr>
          <w:b/>
          <w:sz w:val="28"/>
          <w:szCs w:val="28"/>
          <w:lang w:val="vi-VN"/>
        </w:rPr>
      </w:pPr>
      <w:r w:rsidRPr="00080A0B">
        <w:rPr>
          <w:b/>
          <w:sz w:val="28"/>
          <w:szCs w:val="28"/>
          <w:lang w:val="vi-VN"/>
        </w:rPr>
        <w:t>I.</w:t>
      </w:r>
      <w:r w:rsidRPr="00080A0B">
        <w:rPr>
          <w:b/>
          <w:sz w:val="28"/>
          <w:szCs w:val="28"/>
          <w:u w:val="single"/>
          <w:lang w:val="vi-VN"/>
        </w:rPr>
        <w:t xml:space="preserve"> PHẦN TRẮC NGHIỆM </w:t>
      </w:r>
      <w:r w:rsidRPr="00080A0B">
        <w:rPr>
          <w:b/>
          <w:sz w:val="28"/>
          <w:szCs w:val="28"/>
          <w:lang w:val="vi-VN"/>
        </w:rPr>
        <w:t>(</w:t>
      </w:r>
      <w:r w:rsidRPr="00080A0B">
        <w:rPr>
          <w:b/>
          <w:sz w:val="28"/>
          <w:szCs w:val="28"/>
        </w:rPr>
        <w:t>3</w:t>
      </w:r>
      <w:r w:rsidRPr="00080A0B">
        <w:rPr>
          <w:b/>
          <w:sz w:val="28"/>
          <w:szCs w:val="28"/>
          <w:lang w:val="vi-VN"/>
        </w:rPr>
        <w:t xml:space="preserve">,0 điểm): </w:t>
      </w:r>
      <w:r w:rsidRPr="00080A0B">
        <w:rPr>
          <w:sz w:val="28"/>
          <w:szCs w:val="28"/>
        </w:rPr>
        <w:t>Hãy viết vào bài thi chỉ một chữ cái A, B, C hoặc D đứng trước đáp án đúng cho mỗi câu sau.</w:t>
      </w:r>
    </w:p>
    <w:p w14:paraId="0188C7E6" w14:textId="77777777" w:rsidR="00F0550D" w:rsidRPr="00080A0B" w:rsidRDefault="00F0550D" w:rsidP="00302CCB">
      <w:pPr>
        <w:ind w:left="-540" w:firstLine="540"/>
        <w:rPr>
          <w:sz w:val="28"/>
          <w:szCs w:val="28"/>
        </w:rPr>
      </w:pPr>
      <w:r w:rsidRPr="00080A0B">
        <w:rPr>
          <w:b/>
          <w:sz w:val="28"/>
          <w:szCs w:val="28"/>
        </w:rPr>
        <w:t xml:space="preserve">Câu 1: </w:t>
      </w:r>
      <w:r w:rsidRPr="00080A0B">
        <w:rPr>
          <w:sz w:val="28"/>
          <w:szCs w:val="28"/>
        </w:rPr>
        <w:t>Kết</w:t>
      </w:r>
      <w:r w:rsidRPr="00080A0B">
        <w:rPr>
          <w:b/>
          <w:sz w:val="28"/>
          <w:szCs w:val="28"/>
        </w:rPr>
        <w:t xml:space="preserve"> </w:t>
      </w:r>
      <w:r w:rsidRPr="00080A0B">
        <w:rPr>
          <w:sz w:val="28"/>
          <w:szCs w:val="28"/>
        </w:rPr>
        <w:t>quả của phép phân tích đa thức – x</w:t>
      </w:r>
      <w:r w:rsidRPr="00080A0B">
        <w:rPr>
          <w:sz w:val="28"/>
          <w:szCs w:val="28"/>
          <w:vertAlign w:val="superscript"/>
        </w:rPr>
        <w:t>2</w:t>
      </w:r>
      <w:r w:rsidRPr="00080A0B">
        <w:rPr>
          <w:sz w:val="28"/>
          <w:szCs w:val="28"/>
        </w:rPr>
        <w:t xml:space="preserve"> + 6x – 9 thành nhân tử là:</w:t>
      </w:r>
    </w:p>
    <w:p w14:paraId="7769726E" w14:textId="77777777" w:rsidR="00F0550D" w:rsidRPr="00080A0B" w:rsidRDefault="00F0550D" w:rsidP="00F0550D">
      <w:pPr>
        <w:numPr>
          <w:ilvl w:val="0"/>
          <w:numId w:val="238"/>
        </w:numPr>
        <w:rPr>
          <w:sz w:val="28"/>
          <w:szCs w:val="28"/>
        </w:rPr>
      </w:pPr>
      <w:r w:rsidRPr="00080A0B">
        <w:rPr>
          <w:sz w:val="28"/>
          <w:szCs w:val="28"/>
        </w:rPr>
        <w:t>(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B. (-x – 3 )</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D. –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r>
    </w:p>
    <w:p w14:paraId="2357E8CA" w14:textId="77777777" w:rsidR="00F0550D" w:rsidRPr="00080A0B" w:rsidRDefault="00F0550D" w:rsidP="00582ED7">
      <w:pPr>
        <w:rPr>
          <w:sz w:val="28"/>
          <w:szCs w:val="28"/>
        </w:rPr>
      </w:pPr>
      <w:r w:rsidRPr="00080A0B">
        <w:rPr>
          <w:b/>
          <w:bCs/>
          <w:sz w:val="28"/>
          <w:szCs w:val="28"/>
        </w:rPr>
        <w:t>Câu 2</w:t>
      </w:r>
      <w:r w:rsidRPr="00080A0B">
        <w:rPr>
          <w:b/>
          <w:sz w:val="28"/>
          <w:szCs w:val="28"/>
        </w:rPr>
        <w:t xml:space="preserve">: </w:t>
      </w:r>
      <w:r w:rsidRPr="00080A0B">
        <w:rPr>
          <w:sz w:val="28"/>
          <w:szCs w:val="28"/>
        </w:rPr>
        <w:t>Kết quả của phép tính  (x + y)</w:t>
      </w:r>
      <w:r w:rsidRPr="00080A0B">
        <w:rPr>
          <w:sz w:val="28"/>
          <w:szCs w:val="28"/>
          <w:vertAlign w:val="superscript"/>
        </w:rPr>
        <w:t>2</w:t>
      </w:r>
      <w:r w:rsidRPr="00080A0B">
        <w:rPr>
          <w:sz w:val="28"/>
          <w:szCs w:val="28"/>
        </w:rPr>
        <w:t xml:space="preserve"> – (x – y)</w:t>
      </w:r>
      <w:r w:rsidRPr="00080A0B">
        <w:rPr>
          <w:sz w:val="28"/>
          <w:szCs w:val="28"/>
          <w:vertAlign w:val="superscript"/>
        </w:rPr>
        <w:t>2</w:t>
      </w:r>
      <w:r w:rsidRPr="00080A0B">
        <w:rPr>
          <w:sz w:val="28"/>
          <w:szCs w:val="28"/>
        </w:rPr>
        <w:t xml:space="preserve"> là: </w:t>
      </w:r>
    </w:p>
    <w:p w14:paraId="7E8A51F0" w14:textId="77777777" w:rsidR="00F0550D" w:rsidRPr="00080A0B" w:rsidRDefault="00F0550D" w:rsidP="00F0550D">
      <w:pPr>
        <w:numPr>
          <w:ilvl w:val="0"/>
          <w:numId w:val="239"/>
        </w:numPr>
        <w:rPr>
          <w:sz w:val="28"/>
          <w:szCs w:val="28"/>
          <w:lang w:val="fr-FR"/>
        </w:rPr>
      </w:pPr>
      <w:r w:rsidRPr="00080A0B">
        <w:rPr>
          <w:sz w:val="28"/>
          <w:szCs w:val="28"/>
        </w:rPr>
        <w:lastRenderedPageBreak/>
        <w:t>2y</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B. 2x</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4xy;</w:t>
      </w:r>
      <w:r w:rsidRPr="00080A0B">
        <w:rPr>
          <w:sz w:val="28"/>
          <w:szCs w:val="28"/>
        </w:rPr>
        <w:tab/>
      </w:r>
      <w:r w:rsidRPr="00080A0B">
        <w:rPr>
          <w:sz w:val="28"/>
          <w:szCs w:val="28"/>
        </w:rPr>
        <w:tab/>
        <w:t>D. 0.</w:t>
      </w:r>
    </w:p>
    <w:p w14:paraId="1B766C1C" w14:textId="77777777" w:rsidR="00F0550D" w:rsidRPr="00080A0B" w:rsidRDefault="00F0550D" w:rsidP="00580B6B">
      <w:pPr>
        <w:rPr>
          <w:sz w:val="28"/>
          <w:szCs w:val="28"/>
        </w:rPr>
      </w:pPr>
      <w:r w:rsidRPr="00080A0B">
        <w:rPr>
          <w:b/>
          <w:sz w:val="28"/>
          <w:szCs w:val="28"/>
        </w:rPr>
        <w:t>Câu 3:</w:t>
      </w:r>
      <w:r w:rsidRPr="00080A0B">
        <w:rPr>
          <w:sz w:val="28"/>
          <w:szCs w:val="28"/>
        </w:rPr>
        <w:t xml:space="preserve"> Rút gọn phân thức </w:t>
      </w:r>
      <w:r w:rsidRPr="00080A0B">
        <w:rPr>
          <w:position w:val="-34"/>
          <w:sz w:val="28"/>
          <w:szCs w:val="28"/>
        </w:rPr>
        <w:object w:dxaOrig="1120" w:dyaOrig="760" w14:anchorId="56564045">
          <v:shape id="_x0000_i3635" type="#_x0000_t75" style="width:63.3pt;height:42.2pt" o:ole="">
            <v:imagedata r:id="rId2044" o:title=""/>
          </v:shape>
          <o:OLEObject Type="Embed" ProgID="Equation.DSMT4" ShapeID="_x0000_i3635" DrawAspect="Content" ObjectID="_1835157611" r:id="rId2045"/>
        </w:object>
      </w:r>
      <w:r w:rsidRPr="00080A0B">
        <w:rPr>
          <w:sz w:val="28"/>
          <w:szCs w:val="28"/>
        </w:rPr>
        <w:t>, ta được kết quả nào sau đây?</w:t>
      </w:r>
    </w:p>
    <w:p w14:paraId="291E34D5" w14:textId="77777777" w:rsidR="00F0550D" w:rsidRPr="00080A0B" w:rsidRDefault="00F0550D" w:rsidP="00F0550D">
      <w:pPr>
        <w:numPr>
          <w:ilvl w:val="0"/>
          <w:numId w:val="240"/>
        </w:numPr>
        <w:rPr>
          <w:sz w:val="28"/>
          <w:szCs w:val="28"/>
        </w:rPr>
      </w:pPr>
      <w:r w:rsidRPr="00080A0B">
        <w:rPr>
          <w:position w:val="-32"/>
          <w:sz w:val="28"/>
          <w:szCs w:val="28"/>
        </w:rPr>
        <w:object w:dxaOrig="1040" w:dyaOrig="700" w14:anchorId="45EC88E2">
          <v:shape id="_x0000_i3636" type="#_x0000_t75" style="width:52.15pt;height:34.75pt" o:ole="">
            <v:imagedata r:id="rId2046" o:title=""/>
          </v:shape>
          <o:OLEObject Type="Embed" ProgID="Equation.DSMT4" ShapeID="_x0000_i3636" DrawAspect="Content" ObjectID="_1835157612" r:id="rId2047"/>
        </w:object>
      </w:r>
      <w:r w:rsidRPr="00080A0B">
        <w:rPr>
          <w:sz w:val="28"/>
          <w:szCs w:val="28"/>
        </w:rPr>
        <w:t xml:space="preserve"> ;</w:t>
      </w:r>
      <w:r w:rsidRPr="00080A0B">
        <w:rPr>
          <w:sz w:val="28"/>
          <w:szCs w:val="28"/>
        </w:rPr>
        <w:tab/>
      </w:r>
      <w:r w:rsidRPr="00080A0B">
        <w:rPr>
          <w:sz w:val="28"/>
          <w:szCs w:val="28"/>
        </w:rPr>
        <w:tab/>
        <w:t xml:space="preserve">B. </w:t>
      </w:r>
      <w:r w:rsidRPr="00080A0B">
        <w:rPr>
          <w:position w:val="-34"/>
          <w:sz w:val="28"/>
          <w:szCs w:val="28"/>
        </w:rPr>
        <w:object w:dxaOrig="1140" w:dyaOrig="720" w14:anchorId="1E4C1C92">
          <v:shape id="_x0000_i3637" type="#_x0000_t75" style="width:57.1pt;height:36pt" o:ole="">
            <v:imagedata r:id="rId2048" o:title=""/>
          </v:shape>
          <o:OLEObject Type="Embed" ProgID="Equation.DSMT4" ShapeID="_x0000_i3637" DrawAspect="Content" ObjectID="_1835157613" r:id="rId2049"/>
        </w:object>
      </w:r>
      <w:r w:rsidRPr="00080A0B">
        <w:rPr>
          <w:sz w:val="28"/>
          <w:szCs w:val="28"/>
        </w:rPr>
        <w:t>;</w:t>
      </w:r>
      <w:r w:rsidRPr="00080A0B">
        <w:rPr>
          <w:sz w:val="28"/>
          <w:szCs w:val="28"/>
        </w:rPr>
        <w:tab/>
      </w:r>
      <w:r w:rsidRPr="00080A0B">
        <w:rPr>
          <w:sz w:val="28"/>
          <w:szCs w:val="28"/>
        </w:rPr>
        <w:tab/>
        <w:t>C.</w:t>
      </w:r>
      <w:r w:rsidRPr="00080A0B">
        <w:rPr>
          <w:position w:val="-34"/>
          <w:sz w:val="28"/>
          <w:szCs w:val="28"/>
        </w:rPr>
        <w:object w:dxaOrig="1140" w:dyaOrig="720" w14:anchorId="68F0D80A">
          <v:shape id="_x0000_i3638" type="#_x0000_t75" style="width:57.1pt;height:36pt" o:ole="">
            <v:imagedata r:id="rId2050" o:title=""/>
          </v:shape>
          <o:OLEObject Type="Embed" ProgID="Equation.DSMT4" ShapeID="_x0000_i3638" DrawAspect="Content" ObjectID="_1835157614" r:id="rId2051"/>
        </w:object>
      </w:r>
      <w:r w:rsidRPr="00080A0B">
        <w:rPr>
          <w:sz w:val="28"/>
          <w:szCs w:val="28"/>
        </w:rPr>
        <w:t>;</w:t>
      </w:r>
      <w:r w:rsidRPr="00080A0B">
        <w:rPr>
          <w:sz w:val="28"/>
          <w:szCs w:val="28"/>
        </w:rPr>
        <w:tab/>
        <w:t>D.</w:t>
      </w:r>
      <w:r w:rsidRPr="00080A0B">
        <w:rPr>
          <w:position w:val="-34"/>
          <w:sz w:val="28"/>
          <w:szCs w:val="28"/>
        </w:rPr>
        <w:object w:dxaOrig="1140" w:dyaOrig="720" w14:anchorId="7A9CF103">
          <v:shape id="_x0000_i3639" type="#_x0000_t75" style="width:57.1pt;height:36pt" o:ole="">
            <v:imagedata r:id="rId2052" o:title=""/>
          </v:shape>
          <o:OLEObject Type="Embed" ProgID="Equation.DSMT4" ShapeID="_x0000_i3639" DrawAspect="Content" ObjectID="_1835157615" r:id="rId2053"/>
        </w:object>
      </w:r>
      <w:r w:rsidRPr="00080A0B">
        <w:rPr>
          <w:sz w:val="28"/>
          <w:szCs w:val="28"/>
        </w:rPr>
        <w:t>.</w:t>
      </w:r>
    </w:p>
    <w:p w14:paraId="06DD8DDF" w14:textId="77777777" w:rsidR="00F0550D" w:rsidRPr="00080A0B" w:rsidRDefault="00F0550D" w:rsidP="00E03A8D">
      <w:pPr>
        <w:rPr>
          <w:sz w:val="28"/>
          <w:szCs w:val="28"/>
        </w:rPr>
      </w:pPr>
      <w:r w:rsidRPr="00080A0B">
        <w:rPr>
          <w:b/>
          <w:sz w:val="28"/>
          <w:szCs w:val="28"/>
        </w:rPr>
        <w:t>Câu 4:</w:t>
      </w:r>
      <w:r w:rsidRPr="00080A0B">
        <w:rPr>
          <w:sz w:val="28"/>
          <w:szCs w:val="28"/>
        </w:rPr>
        <w:t xml:space="preserve"> Giá trị của biểu thức </w:t>
      </w:r>
      <w:r w:rsidRPr="00080A0B">
        <w:rPr>
          <w:position w:val="-24"/>
          <w:sz w:val="28"/>
          <w:szCs w:val="28"/>
        </w:rPr>
        <w:object w:dxaOrig="1200" w:dyaOrig="660" w14:anchorId="71D70A2E">
          <v:shape id="_x0000_i3640" type="#_x0000_t75" style="width:63.3pt;height:34.75pt" o:ole="">
            <v:imagedata r:id="rId2054" o:title=""/>
          </v:shape>
          <o:OLEObject Type="Embed" ProgID="Equation.DSMT4" ShapeID="_x0000_i3640" DrawAspect="Content" ObjectID="_1835157616" r:id="rId2055"/>
        </w:object>
      </w:r>
      <w:r w:rsidRPr="00080A0B">
        <w:rPr>
          <w:sz w:val="28"/>
          <w:szCs w:val="28"/>
        </w:rPr>
        <w:t xml:space="preserve"> tại x = -1 là:</w:t>
      </w:r>
    </w:p>
    <w:p w14:paraId="7C986A37" w14:textId="77777777" w:rsidR="00F0550D" w:rsidRPr="00080A0B" w:rsidRDefault="00F0550D" w:rsidP="00F0550D">
      <w:pPr>
        <w:numPr>
          <w:ilvl w:val="0"/>
          <w:numId w:val="241"/>
        </w:numPr>
        <w:rPr>
          <w:sz w:val="28"/>
          <w:szCs w:val="28"/>
        </w:rPr>
      </w:pPr>
      <w:r w:rsidRPr="00080A0B">
        <w:rPr>
          <w:position w:val="-24"/>
          <w:sz w:val="28"/>
          <w:szCs w:val="28"/>
        </w:rPr>
        <w:object w:dxaOrig="240" w:dyaOrig="620" w14:anchorId="61AE7DEC">
          <v:shape id="_x0000_i3641" type="#_x0000_t75" style="width:12.4pt;height:31.05pt" o:ole="">
            <v:imagedata r:id="rId2056" o:title=""/>
          </v:shape>
          <o:OLEObject Type="Embed" ProgID="Equation.DSMT4" ShapeID="_x0000_i3641" DrawAspect="Content" ObjectID="_1835157617" r:id="rId2057"/>
        </w:object>
      </w:r>
      <w:r w:rsidRPr="00080A0B">
        <w:rPr>
          <w:sz w:val="28"/>
          <w:szCs w:val="28"/>
        </w:rPr>
        <w:t>;</w:t>
      </w:r>
      <w:r w:rsidRPr="00080A0B">
        <w:rPr>
          <w:sz w:val="28"/>
          <w:szCs w:val="28"/>
        </w:rPr>
        <w:tab/>
      </w:r>
      <w:r w:rsidRPr="00080A0B">
        <w:rPr>
          <w:sz w:val="28"/>
          <w:szCs w:val="28"/>
        </w:rPr>
        <w:tab/>
      </w:r>
      <w:r w:rsidRPr="00080A0B">
        <w:rPr>
          <w:sz w:val="28"/>
          <w:szCs w:val="28"/>
        </w:rPr>
        <w:tab/>
        <w:t xml:space="preserve">B. </w:t>
      </w:r>
      <w:r w:rsidRPr="00080A0B">
        <w:rPr>
          <w:position w:val="-24"/>
          <w:sz w:val="28"/>
          <w:szCs w:val="28"/>
        </w:rPr>
        <w:object w:dxaOrig="340" w:dyaOrig="620" w14:anchorId="7E21A045">
          <v:shape id="_x0000_i3642" type="#_x0000_t75" style="width:17.4pt;height:31.05pt" o:ole="">
            <v:imagedata r:id="rId2058" o:title=""/>
          </v:shape>
          <o:OLEObject Type="Embed" ProgID="Equation.DSMT4" ShapeID="_x0000_i3642" DrawAspect="Content" ObjectID="_1835157618" r:id="rId2059"/>
        </w:object>
      </w:r>
      <w:r w:rsidRPr="00080A0B">
        <w:rPr>
          <w:sz w:val="28"/>
          <w:szCs w:val="28"/>
        </w:rPr>
        <w:t>;</w:t>
      </w:r>
      <w:r w:rsidRPr="00080A0B">
        <w:rPr>
          <w:sz w:val="28"/>
          <w:szCs w:val="28"/>
        </w:rPr>
        <w:tab/>
      </w:r>
      <w:r w:rsidRPr="00080A0B">
        <w:rPr>
          <w:sz w:val="28"/>
          <w:szCs w:val="28"/>
        </w:rPr>
        <w:tab/>
      </w:r>
      <w:r w:rsidRPr="00080A0B">
        <w:rPr>
          <w:sz w:val="28"/>
          <w:szCs w:val="28"/>
        </w:rPr>
        <w:tab/>
        <w:t xml:space="preserve">C. </w:t>
      </w:r>
      <w:r w:rsidRPr="00080A0B">
        <w:rPr>
          <w:position w:val="-24"/>
          <w:sz w:val="28"/>
          <w:szCs w:val="28"/>
        </w:rPr>
        <w:object w:dxaOrig="240" w:dyaOrig="620" w14:anchorId="6B0E7997">
          <v:shape id="_x0000_i3643" type="#_x0000_t75" style="width:12.4pt;height:31.05pt" o:ole="">
            <v:imagedata r:id="rId2060" o:title=""/>
          </v:shape>
          <o:OLEObject Type="Embed" ProgID="Equation.DSMT4" ShapeID="_x0000_i3643" DrawAspect="Content" ObjectID="_1835157619" r:id="rId2061"/>
        </w:object>
      </w:r>
      <w:r w:rsidRPr="00080A0B">
        <w:rPr>
          <w:sz w:val="28"/>
          <w:szCs w:val="28"/>
        </w:rPr>
        <w:t>;</w:t>
      </w:r>
      <w:r w:rsidRPr="00080A0B">
        <w:rPr>
          <w:sz w:val="28"/>
          <w:szCs w:val="28"/>
        </w:rPr>
        <w:tab/>
      </w:r>
      <w:r w:rsidRPr="00080A0B">
        <w:rPr>
          <w:sz w:val="28"/>
          <w:szCs w:val="28"/>
        </w:rPr>
        <w:tab/>
      </w:r>
      <w:r w:rsidRPr="00080A0B">
        <w:rPr>
          <w:sz w:val="28"/>
          <w:szCs w:val="28"/>
        </w:rPr>
        <w:tab/>
        <w:t xml:space="preserve">D. </w:t>
      </w:r>
      <w:r w:rsidRPr="00080A0B">
        <w:rPr>
          <w:position w:val="-24"/>
          <w:sz w:val="28"/>
          <w:szCs w:val="28"/>
        </w:rPr>
        <w:object w:dxaOrig="340" w:dyaOrig="620" w14:anchorId="255B7FE2">
          <v:shape id="_x0000_i3644" type="#_x0000_t75" style="width:17.4pt;height:31.05pt" o:ole="">
            <v:imagedata r:id="rId2062" o:title=""/>
          </v:shape>
          <o:OLEObject Type="Embed" ProgID="Equation.DSMT4" ShapeID="_x0000_i3644" DrawAspect="Content" ObjectID="_1835157620" r:id="rId2063"/>
        </w:object>
      </w:r>
      <w:r w:rsidRPr="00080A0B">
        <w:rPr>
          <w:sz w:val="28"/>
          <w:szCs w:val="28"/>
        </w:rPr>
        <w:t xml:space="preserve"> .</w:t>
      </w:r>
    </w:p>
    <w:p w14:paraId="7E2FC7BF" w14:textId="77777777" w:rsidR="00F0550D" w:rsidRPr="00080A0B" w:rsidRDefault="00F0550D" w:rsidP="00E03A8D">
      <w:pPr>
        <w:rPr>
          <w:sz w:val="28"/>
          <w:szCs w:val="28"/>
          <w:lang w:val="fr-FR"/>
        </w:rPr>
      </w:pPr>
      <w:r w:rsidRPr="00080A0B">
        <w:rPr>
          <w:b/>
          <w:sz w:val="28"/>
          <w:szCs w:val="28"/>
          <w:lang w:val="fr-FR"/>
        </w:rPr>
        <w:t>Câu 5:</w:t>
      </w:r>
      <w:r w:rsidRPr="00080A0B">
        <w:rPr>
          <w:sz w:val="28"/>
          <w:szCs w:val="28"/>
          <w:lang w:val="fr-FR"/>
        </w:rPr>
        <w:t xml:space="preserve"> Những tứ giác nào sau đây có hai đường chéo bằng nhau ?</w:t>
      </w:r>
    </w:p>
    <w:p w14:paraId="0A0EEFB0" w14:textId="77777777" w:rsidR="00F0550D" w:rsidRPr="00080A0B" w:rsidRDefault="00F0550D" w:rsidP="00F0550D">
      <w:pPr>
        <w:numPr>
          <w:ilvl w:val="0"/>
          <w:numId w:val="242"/>
        </w:numPr>
        <w:rPr>
          <w:sz w:val="28"/>
          <w:szCs w:val="28"/>
          <w:lang w:val="fr-FR"/>
        </w:rPr>
      </w:pPr>
      <w:r w:rsidRPr="00080A0B">
        <w:rPr>
          <w:sz w:val="28"/>
          <w:szCs w:val="28"/>
          <w:lang w:val="fr-FR"/>
        </w:rPr>
        <w:t>Hình chữ nhật, hình thang, hình vuông ;</w:t>
      </w:r>
      <w:r w:rsidRPr="00080A0B">
        <w:rPr>
          <w:sz w:val="28"/>
          <w:szCs w:val="28"/>
          <w:lang w:val="fr-FR"/>
        </w:rPr>
        <w:tab/>
      </w:r>
    </w:p>
    <w:p w14:paraId="7A0DEBCE" w14:textId="77777777" w:rsidR="00F0550D" w:rsidRPr="00080A0B" w:rsidRDefault="00F0550D" w:rsidP="00F0550D">
      <w:pPr>
        <w:numPr>
          <w:ilvl w:val="0"/>
          <w:numId w:val="242"/>
        </w:numPr>
        <w:rPr>
          <w:sz w:val="28"/>
          <w:szCs w:val="28"/>
          <w:lang w:val="fr-FR"/>
        </w:rPr>
      </w:pPr>
      <w:r w:rsidRPr="00080A0B">
        <w:rPr>
          <w:sz w:val="28"/>
          <w:szCs w:val="28"/>
          <w:lang w:val="fr-FR"/>
        </w:rPr>
        <w:t>Hình chữ nhật, hình thang cân, hình vuông ;</w:t>
      </w:r>
    </w:p>
    <w:p w14:paraId="031C38DF" w14:textId="77777777" w:rsidR="00F0550D" w:rsidRPr="00080A0B" w:rsidRDefault="00F0550D" w:rsidP="00F0550D">
      <w:pPr>
        <w:numPr>
          <w:ilvl w:val="0"/>
          <w:numId w:val="242"/>
        </w:numPr>
        <w:rPr>
          <w:sz w:val="28"/>
          <w:szCs w:val="28"/>
          <w:lang w:val="fr-FR"/>
        </w:rPr>
      </w:pPr>
      <w:r w:rsidRPr="00080A0B">
        <w:rPr>
          <w:sz w:val="28"/>
          <w:szCs w:val="28"/>
          <w:lang w:val="fr-FR"/>
        </w:rPr>
        <w:t>Hình thang cân, hình bình hành, hình chữ nhật</w:t>
      </w:r>
    </w:p>
    <w:p w14:paraId="6CBE8060" w14:textId="77777777" w:rsidR="00F0550D" w:rsidRPr="00080A0B" w:rsidRDefault="00F0550D" w:rsidP="00F0550D">
      <w:pPr>
        <w:numPr>
          <w:ilvl w:val="0"/>
          <w:numId w:val="242"/>
        </w:numPr>
        <w:rPr>
          <w:sz w:val="28"/>
          <w:szCs w:val="28"/>
          <w:lang w:val="fr-FR"/>
        </w:rPr>
      </w:pPr>
      <w:r w:rsidRPr="00080A0B">
        <w:rPr>
          <w:sz w:val="28"/>
          <w:szCs w:val="28"/>
          <w:lang w:val="fr-FR"/>
        </w:rPr>
        <w:t>Hình thoi, hình chữ nhật, hình thang cân.</w:t>
      </w:r>
    </w:p>
    <w:p w14:paraId="634FDA03" w14:textId="77777777" w:rsidR="00F0550D" w:rsidRPr="00080A0B" w:rsidRDefault="00F0550D" w:rsidP="007C2301">
      <w:pPr>
        <w:rPr>
          <w:sz w:val="28"/>
          <w:szCs w:val="28"/>
          <w:lang w:val="fr-FR"/>
        </w:rPr>
      </w:pPr>
      <w:r w:rsidRPr="00080A0B">
        <w:rPr>
          <w:b/>
          <w:sz w:val="28"/>
          <w:szCs w:val="28"/>
          <w:lang w:val="fr-FR"/>
        </w:rPr>
        <w:t xml:space="preserve">Câu 6: </w:t>
      </w:r>
      <w:r w:rsidRPr="00080A0B">
        <w:rPr>
          <w:sz w:val="28"/>
          <w:szCs w:val="28"/>
          <w:lang w:val="fr-FR"/>
        </w:rPr>
        <w:t>Cho</w:t>
      </w:r>
      <w:r w:rsidRPr="00080A0B">
        <w:rPr>
          <w:b/>
          <w:sz w:val="28"/>
          <w:szCs w:val="28"/>
          <w:lang w:val="fr-FR"/>
        </w:rPr>
        <w:t xml:space="preserve"> </w:t>
      </w:r>
      <w:r w:rsidRPr="00080A0B">
        <w:rPr>
          <w:sz w:val="28"/>
          <w:szCs w:val="28"/>
          <w:lang w:val="fr-FR"/>
        </w:rPr>
        <w:t xml:space="preserve">tam  giác ABC vuông tại A, AB = 8cm, BC = 10 cm. Diện tích của tam giác ABC bằng :    </w:t>
      </w:r>
    </w:p>
    <w:p w14:paraId="096B8EAB" w14:textId="77777777" w:rsidR="00F0550D" w:rsidRPr="00080A0B" w:rsidRDefault="00F0550D" w:rsidP="00E4112D">
      <w:pPr>
        <w:rPr>
          <w:sz w:val="28"/>
          <w:szCs w:val="28"/>
          <w:lang w:val="fr-FR"/>
        </w:rPr>
      </w:pPr>
      <w:r w:rsidRPr="00080A0B">
        <w:rPr>
          <w:sz w:val="28"/>
          <w:szCs w:val="28"/>
          <w:lang w:val="fr-FR"/>
        </w:rPr>
        <w:t xml:space="preserve">    A. 48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t>B. 40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r>
      <w:r w:rsidRPr="00080A0B">
        <w:rPr>
          <w:sz w:val="28"/>
          <w:szCs w:val="28"/>
          <w:lang w:val="fr-FR"/>
        </w:rPr>
        <w:tab/>
        <w:t>C. 12 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t>D.24 cm</w:t>
      </w:r>
      <w:r w:rsidRPr="00080A0B">
        <w:rPr>
          <w:sz w:val="28"/>
          <w:szCs w:val="28"/>
          <w:vertAlign w:val="superscript"/>
          <w:lang w:val="fr-FR"/>
        </w:rPr>
        <w:t>2</w:t>
      </w:r>
      <w:r w:rsidRPr="00080A0B">
        <w:rPr>
          <w:sz w:val="28"/>
          <w:szCs w:val="28"/>
          <w:lang w:val="fr-FR"/>
        </w:rPr>
        <w:tab/>
      </w:r>
    </w:p>
    <w:p w14:paraId="7E4CE6F9" w14:textId="77777777" w:rsidR="00F0550D" w:rsidRPr="00080A0B" w:rsidRDefault="00F0550D" w:rsidP="00E4112D">
      <w:pPr>
        <w:rPr>
          <w:sz w:val="28"/>
          <w:szCs w:val="28"/>
        </w:rPr>
      </w:pPr>
      <w:r w:rsidRPr="00080A0B">
        <w:rPr>
          <w:b/>
          <w:sz w:val="28"/>
          <w:szCs w:val="28"/>
        </w:rPr>
        <w:t xml:space="preserve">II. </w:t>
      </w:r>
      <w:r w:rsidRPr="00080A0B">
        <w:rPr>
          <w:b/>
          <w:sz w:val="28"/>
          <w:szCs w:val="28"/>
          <w:u w:val="single"/>
        </w:rPr>
        <w:t>PHẦN TỰ LUẬN:</w:t>
      </w:r>
      <w:r w:rsidRPr="00080A0B">
        <w:rPr>
          <w:b/>
          <w:sz w:val="28"/>
          <w:szCs w:val="28"/>
        </w:rPr>
        <w:t xml:space="preserve"> (7,0 điểm)</w:t>
      </w:r>
    </w:p>
    <w:p w14:paraId="6745C8C7" w14:textId="77777777" w:rsidR="00F0550D" w:rsidRPr="00080A0B" w:rsidRDefault="00F0550D" w:rsidP="00B41A16">
      <w:pPr>
        <w:rPr>
          <w:b/>
          <w:sz w:val="28"/>
          <w:szCs w:val="28"/>
        </w:rPr>
      </w:pPr>
      <w:r w:rsidRPr="00080A0B">
        <w:rPr>
          <w:b/>
          <w:sz w:val="28"/>
          <w:szCs w:val="28"/>
        </w:rPr>
        <w:t xml:space="preserve">Câu 7 </w:t>
      </w:r>
      <w:r w:rsidRPr="00080A0B">
        <w:rPr>
          <w:b/>
          <w:i/>
          <w:sz w:val="28"/>
          <w:szCs w:val="28"/>
        </w:rPr>
        <w:t>(1,5 điểm)</w:t>
      </w:r>
      <w:r w:rsidRPr="00080A0B">
        <w:rPr>
          <w:i/>
          <w:sz w:val="28"/>
          <w:szCs w:val="28"/>
        </w:rPr>
        <w:t>:</w:t>
      </w:r>
      <w:r w:rsidRPr="00080A0B">
        <w:rPr>
          <w:b/>
          <w:sz w:val="28"/>
          <w:szCs w:val="28"/>
        </w:rPr>
        <w:t xml:space="preserve"> </w:t>
      </w:r>
    </w:p>
    <w:p w14:paraId="7B3470E7" w14:textId="77777777" w:rsidR="00F0550D" w:rsidRPr="00080A0B" w:rsidRDefault="00F0550D" w:rsidP="00B41A16">
      <w:pPr>
        <w:rPr>
          <w:sz w:val="28"/>
          <w:szCs w:val="28"/>
        </w:rPr>
      </w:pPr>
      <w:r w:rsidRPr="00080A0B">
        <w:rPr>
          <w:sz w:val="28"/>
          <w:szCs w:val="28"/>
        </w:rPr>
        <w:t>a, Rút gọn biểu thức:   (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14:paraId="25DC3C5D" w14:textId="77777777" w:rsidR="00F0550D" w:rsidRPr="00080A0B" w:rsidRDefault="00F0550D" w:rsidP="00B41A16">
      <w:pPr>
        <w:rPr>
          <w:sz w:val="28"/>
          <w:szCs w:val="28"/>
        </w:rPr>
      </w:pPr>
      <w:r w:rsidRPr="00080A0B">
        <w:rPr>
          <w:sz w:val="28"/>
          <w:szCs w:val="28"/>
        </w:rPr>
        <w:t>b, Phân tích đa thức sau thành nhân tử:    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14:paraId="0D048BBD" w14:textId="77777777" w:rsidR="00F0550D" w:rsidRPr="00080A0B" w:rsidRDefault="00F0550D" w:rsidP="003E0875">
      <w:pPr>
        <w:ind w:left="-540" w:firstLine="540"/>
        <w:rPr>
          <w:sz w:val="28"/>
          <w:szCs w:val="28"/>
        </w:rPr>
      </w:pPr>
      <w:r w:rsidRPr="00080A0B">
        <w:rPr>
          <w:b/>
          <w:sz w:val="28"/>
          <w:szCs w:val="28"/>
        </w:rPr>
        <w:t xml:space="preserve">Câu 8 </w:t>
      </w:r>
      <w:r w:rsidRPr="00080A0B">
        <w:rPr>
          <w:b/>
          <w:i/>
          <w:sz w:val="28"/>
          <w:szCs w:val="28"/>
        </w:rPr>
        <w:t xml:space="preserve">(2 điểm): </w:t>
      </w:r>
      <w:r w:rsidRPr="00080A0B">
        <w:rPr>
          <w:sz w:val="28"/>
          <w:szCs w:val="28"/>
        </w:rPr>
        <w:t>Thực hiện các phép tính:</w:t>
      </w:r>
    </w:p>
    <w:p w14:paraId="02717DDF" w14:textId="77777777" w:rsidR="00F0550D" w:rsidRPr="00080A0B" w:rsidRDefault="00F0550D" w:rsidP="00702B8A">
      <w:pPr>
        <w:ind w:left="-540" w:firstLine="540"/>
        <w:rPr>
          <w:sz w:val="28"/>
          <w:szCs w:val="28"/>
        </w:rPr>
      </w:pPr>
      <w:r w:rsidRPr="00080A0B">
        <w:rPr>
          <w:sz w:val="28"/>
          <w:szCs w:val="28"/>
        </w:rPr>
        <w:t>a, (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xml:space="preserve">+ 6x + 10) : (2x – 5);                     b, </w:t>
      </w:r>
      <w:r w:rsidRPr="00080A0B">
        <w:rPr>
          <w:position w:val="-28"/>
          <w:sz w:val="28"/>
          <w:szCs w:val="28"/>
        </w:rPr>
        <w:object w:dxaOrig="2900" w:dyaOrig="700" w14:anchorId="4245B57A">
          <v:shape id="_x0000_i3645" type="#_x0000_t75" style="width:160.15pt;height:38.5pt" o:ole="">
            <v:imagedata r:id="rId2064" o:title=""/>
          </v:shape>
          <o:OLEObject Type="Embed" ProgID="Equation.DSMT4" ShapeID="_x0000_i3645" DrawAspect="Content" ObjectID="_1835157621" r:id="rId2065"/>
        </w:object>
      </w:r>
      <w:r w:rsidRPr="00080A0B">
        <w:rPr>
          <w:sz w:val="28"/>
          <w:szCs w:val="28"/>
        </w:rPr>
        <w:t xml:space="preserve"> .</w:t>
      </w:r>
    </w:p>
    <w:p w14:paraId="56F68DEE" w14:textId="77777777" w:rsidR="00F0550D" w:rsidRPr="00080A0B" w:rsidRDefault="00F0550D" w:rsidP="00C47FEC">
      <w:pPr>
        <w:ind w:left="-90" w:firstLine="90"/>
        <w:rPr>
          <w:sz w:val="28"/>
          <w:szCs w:val="28"/>
        </w:rPr>
      </w:pPr>
      <w:r w:rsidRPr="00080A0B">
        <w:rPr>
          <w:b/>
          <w:sz w:val="28"/>
          <w:szCs w:val="28"/>
        </w:rPr>
        <w:t xml:space="preserve">Câu 9 </w:t>
      </w:r>
      <w:r w:rsidRPr="00080A0B">
        <w:rPr>
          <w:b/>
          <w:i/>
          <w:sz w:val="28"/>
          <w:szCs w:val="28"/>
        </w:rPr>
        <w:t>(3 điểm):</w:t>
      </w:r>
      <w:r w:rsidRPr="00080A0B">
        <w:rPr>
          <w:i/>
          <w:sz w:val="28"/>
          <w:szCs w:val="28"/>
        </w:rPr>
        <w:t xml:space="preserve"> </w:t>
      </w:r>
      <w:r w:rsidRPr="00080A0B">
        <w:rPr>
          <w:sz w:val="28"/>
          <w:szCs w:val="28"/>
        </w:rPr>
        <w:t>Cho tam giác ABC cân tại A, đường cao AH. Gọi I là trung điểm của AB, gọi K là điểm đối xứng với H qua điểm I.</w:t>
      </w:r>
    </w:p>
    <w:p w14:paraId="4BAFCCF6" w14:textId="77777777" w:rsidR="00F0550D" w:rsidRPr="00080A0B" w:rsidRDefault="00F0550D" w:rsidP="00C47FEC">
      <w:pPr>
        <w:ind w:left="-90" w:firstLine="90"/>
        <w:rPr>
          <w:sz w:val="28"/>
          <w:szCs w:val="28"/>
        </w:rPr>
      </w:pPr>
      <w:r w:rsidRPr="00080A0B">
        <w:rPr>
          <w:sz w:val="28"/>
          <w:szCs w:val="28"/>
        </w:rPr>
        <w:t>a, Tứ giác ACHI và tứ giác AHBK là hình gì? Vì sao?</w:t>
      </w:r>
    </w:p>
    <w:p w14:paraId="3256E09F" w14:textId="77777777" w:rsidR="00F0550D" w:rsidRPr="00080A0B" w:rsidRDefault="00F0550D" w:rsidP="00C47FEC">
      <w:pPr>
        <w:ind w:left="-90" w:firstLine="90"/>
        <w:rPr>
          <w:sz w:val="28"/>
          <w:szCs w:val="28"/>
        </w:rPr>
      </w:pPr>
      <w:r w:rsidRPr="00080A0B">
        <w:rPr>
          <w:sz w:val="28"/>
          <w:szCs w:val="28"/>
        </w:rPr>
        <w:t xml:space="preserve">b, Nếu cho tam giác ABC có AC dài 5cm, BC dài 6cm, tính chu vi và diện tích tứ giác AHBK là bao nhiêu?  </w:t>
      </w:r>
    </w:p>
    <w:p w14:paraId="49F3F2C7" w14:textId="77777777" w:rsidR="00F0550D" w:rsidRPr="00080A0B" w:rsidRDefault="00F0550D" w:rsidP="00C47FEC">
      <w:pPr>
        <w:ind w:left="-90" w:firstLine="90"/>
        <w:rPr>
          <w:sz w:val="28"/>
          <w:szCs w:val="28"/>
        </w:rPr>
      </w:pPr>
      <w:r w:rsidRPr="00080A0B">
        <w:rPr>
          <w:sz w:val="28"/>
          <w:szCs w:val="28"/>
        </w:rPr>
        <w:t xml:space="preserve">c, Tam giác ABC cần điều kiện gì để AHBK là hình vuông? </w:t>
      </w:r>
    </w:p>
    <w:p w14:paraId="2EB58CEB" w14:textId="77777777" w:rsidR="00F0550D" w:rsidRPr="00080A0B" w:rsidRDefault="00F0550D" w:rsidP="00B41A16">
      <w:pPr>
        <w:rPr>
          <w:sz w:val="28"/>
          <w:szCs w:val="28"/>
        </w:rPr>
      </w:pPr>
      <w:r w:rsidRPr="00080A0B">
        <w:rPr>
          <w:b/>
          <w:sz w:val="28"/>
          <w:szCs w:val="28"/>
        </w:rPr>
        <w:t>Câu 10 (</w:t>
      </w:r>
      <w:r w:rsidRPr="00080A0B">
        <w:rPr>
          <w:b/>
          <w:i/>
          <w:sz w:val="28"/>
          <w:szCs w:val="28"/>
        </w:rPr>
        <w:t>0,5 điểm</w:t>
      </w:r>
      <w:r w:rsidRPr="00080A0B">
        <w:rPr>
          <w:b/>
          <w:sz w:val="28"/>
          <w:szCs w:val="28"/>
        </w:rPr>
        <w:t>):</w:t>
      </w:r>
      <w:r w:rsidRPr="00080A0B">
        <w:rPr>
          <w:sz w:val="28"/>
          <w:szCs w:val="28"/>
        </w:rPr>
        <w:t xml:space="preserve"> </w:t>
      </w:r>
    </w:p>
    <w:p w14:paraId="05EBD7EF" w14:textId="77777777" w:rsidR="00F0550D" w:rsidRPr="00080A0B" w:rsidRDefault="00F0550D" w:rsidP="00702B8A">
      <w:pPr>
        <w:rPr>
          <w:sz w:val="28"/>
          <w:szCs w:val="28"/>
        </w:rPr>
      </w:pPr>
      <w:r w:rsidRPr="00080A0B">
        <w:rPr>
          <w:sz w:val="28"/>
          <w:szCs w:val="28"/>
        </w:rPr>
        <w:t xml:space="preserve">  Cho A = </w:t>
      </w:r>
      <w:r w:rsidRPr="00080A0B">
        <w:rPr>
          <w:position w:val="-10"/>
          <w:sz w:val="28"/>
          <w:szCs w:val="28"/>
        </w:rPr>
        <w:object w:dxaOrig="1900" w:dyaOrig="360" w14:anchorId="074FE1E4">
          <v:shape id="_x0000_i3646" type="#_x0000_t75" style="width:104.3pt;height:19.85pt" o:ole="">
            <v:imagedata r:id="rId2066" o:title=""/>
          </v:shape>
          <o:OLEObject Type="Embed" ProgID="Equation.DSMT4" ShapeID="_x0000_i3646" DrawAspect="Content" ObjectID="_1835157622" r:id="rId2067"/>
        </w:object>
      </w:r>
      <w:r w:rsidRPr="00080A0B">
        <w:rPr>
          <w:sz w:val="28"/>
          <w:szCs w:val="28"/>
        </w:rPr>
        <w:t xml:space="preserve">. Chứng minh rằng A </w:t>
      </w:r>
      <w:r w:rsidRPr="00080A0B">
        <w:rPr>
          <w:position w:val="-4"/>
          <w:sz w:val="28"/>
          <w:szCs w:val="28"/>
        </w:rPr>
        <w:object w:dxaOrig="120" w:dyaOrig="279" w14:anchorId="1E998FC4">
          <v:shape id="_x0000_i3647" type="#_x0000_t75" style="width:6.2pt;height:13.65pt" o:ole="">
            <v:imagedata r:id="rId2068" o:title=""/>
          </v:shape>
          <o:OLEObject Type="Embed" ProgID="Equation.DSMT4" ShapeID="_x0000_i3647" DrawAspect="Content" ObjectID="_1835157623" r:id="rId2069"/>
        </w:object>
      </w:r>
      <w:r w:rsidRPr="00080A0B">
        <w:rPr>
          <w:sz w:val="28"/>
          <w:szCs w:val="28"/>
        </w:rPr>
        <w:t xml:space="preserve"> 133 với mọi </w:t>
      </w:r>
      <w:r w:rsidRPr="00080A0B">
        <w:rPr>
          <w:position w:val="-6"/>
          <w:sz w:val="28"/>
          <w:szCs w:val="28"/>
        </w:rPr>
        <w:object w:dxaOrig="620" w:dyaOrig="279" w14:anchorId="042D24EE">
          <v:shape id="_x0000_i3648" type="#_x0000_t75" style="width:31.05pt;height:13.65pt" o:ole="">
            <v:imagedata r:id="rId2070" o:title=""/>
          </v:shape>
          <o:OLEObject Type="Embed" ProgID="Equation.DSMT4" ShapeID="_x0000_i3648" DrawAspect="Content" ObjectID="_1835157624" r:id="rId2071"/>
        </w:object>
      </w:r>
      <w:r w:rsidRPr="00080A0B">
        <w:rPr>
          <w:sz w:val="28"/>
          <w:szCs w:val="28"/>
        </w:rPr>
        <w:t xml:space="preserve"> </w:t>
      </w:r>
    </w:p>
    <w:p w14:paraId="43C7A705" w14:textId="77777777" w:rsidR="00F0550D" w:rsidRPr="00080A0B" w:rsidRDefault="00F0550D" w:rsidP="001429F6">
      <w:pPr>
        <w:ind w:left="-540"/>
        <w:jc w:val="center"/>
        <w:rPr>
          <w:b/>
          <w:sz w:val="28"/>
          <w:szCs w:val="28"/>
        </w:rPr>
      </w:pPr>
    </w:p>
    <w:p w14:paraId="5D5F3153" w14:textId="77777777" w:rsidR="00F0550D" w:rsidRPr="00080A0B" w:rsidRDefault="00F0550D" w:rsidP="001429F6">
      <w:pPr>
        <w:ind w:left="-540"/>
        <w:jc w:val="center"/>
        <w:rPr>
          <w:b/>
          <w:sz w:val="28"/>
          <w:szCs w:val="28"/>
        </w:rPr>
      </w:pPr>
      <w:r w:rsidRPr="00080A0B">
        <w:rPr>
          <w:b/>
          <w:sz w:val="28"/>
          <w:szCs w:val="28"/>
        </w:rPr>
        <w:t>-------------------</w:t>
      </w:r>
      <w:r w:rsidRPr="00080A0B">
        <w:rPr>
          <w:sz w:val="28"/>
          <w:szCs w:val="28"/>
        </w:rPr>
        <w:t>HẾT</w:t>
      </w:r>
      <w:r w:rsidRPr="00080A0B">
        <w:rPr>
          <w:b/>
          <w:sz w:val="28"/>
          <w:szCs w:val="28"/>
        </w:rPr>
        <w:t>-----------------</w:t>
      </w:r>
    </w:p>
    <w:p w14:paraId="27F41412" w14:textId="77777777" w:rsidR="00F0550D" w:rsidRPr="00080A0B" w:rsidRDefault="00F0550D" w:rsidP="00702B8A">
      <w:pPr>
        <w:ind w:left="-540"/>
        <w:jc w:val="center"/>
        <w:rPr>
          <w:i/>
          <w:sz w:val="28"/>
          <w:szCs w:val="28"/>
        </w:rPr>
      </w:pPr>
      <w:r w:rsidRPr="00080A0B">
        <w:rPr>
          <w:i/>
          <w:sz w:val="28"/>
          <w:szCs w:val="28"/>
        </w:rPr>
        <w:t>(Thí sinh không được sử dụng tài liệu, cán bộ coi thi không giải thích gì thêm)</w:t>
      </w:r>
    </w:p>
    <w:p w14:paraId="59B2C4FD" w14:textId="77777777" w:rsidR="00F0550D" w:rsidRPr="00080A0B" w:rsidRDefault="00F0550D" w:rsidP="00702B8A">
      <w:pPr>
        <w:ind w:left="-540"/>
        <w:jc w:val="center"/>
        <w:rPr>
          <w:sz w:val="28"/>
          <w:szCs w:val="28"/>
        </w:rPr>
      </w:pPr>
      <w:r w:rsidRPr="00080A0B">
        <w:rPr>
          <w:sz w:val="28"/>
          <w:szCs w:val="28"/>
        </w:rPr>
        <w:t>Họ và tên thí sinh………………………………….Số báo danh………</w:t>
      </w:r>
    </w:p>
    <w:p w14:paraId="3A3BFE91" w14:textId="77777777" w:rsidR="00F0550D" w:rsidRPr="00080A0B" w:rsidRDefault="00F0550D" w:rsidP="00F53F89">
      <w:pPr>
        <w:rPr>
          <w:b/>
          <w:sz w:val="28"/>
          <w:szCs w:val="28"/>
        </w:rPr>
      </w:pPr>
    </w:p>
    <w:p w14:paraId="2AA1E6A8" w14:textId="77777777" w:rsidR="00F0550D" w:rsidRPr="00080A0B" w:rsidRDefault="00F0550D" w:rsidP="001A58BE">
      <w:pPr>
        <w:rPr>
          <w:sz w:val="28"/>
          <w:szCs w:val="28"/>
        </w:rPr>
      </w:pPr>
    </w:p>
    <w:p w14:paraId="201A76AD" w14:textId="77777777" w:rsidR="00F0550D" w:rsidRPr="00080A0B" w:rsidRDefault="00F0550D" w:rsidP="00F0550D">
      <w:pPr>
        <w:jc w:val="center"/>
        <w:rPr>
          <w:b/>
          <w:sz w:val="28"/>
          <w:szCs w:val="28"/>
        </w:rPr>
      </w:pPr>
      <w:r w:rsidRPr="00080A0B">
        <w:rPr>
          <w:b/>
          <w:sz w:val="28"/>
          <w:szCs w:val="28"/>
        </w:rPr>
        <w:t>HƯỚNG DẪN CHẤM KIỂM TRA HỌC KÌ I MÔN: TOÁN 8</w:t>
      </w:r>
    </w:p>
    <w:p w14:paraId="324794CE" w14:textId="77777777" w:rsidR="00F0550D" w:rsidRPr="00080A0B" w:rsidRDefault="00F0550D" w:rsidP="00BE1DD9">
      <w:pPr>
        <w:rPr>
          <w:i/>
          <w:sz w:val="28"/>
          <w:szCs w:val="28"/>
        </w:rPr>
      </w:pPr>
    </w:p>
    <w:p w14:paraId="7F246106" w14:textId="77777777" w:rsidR="00F0550D" w:rsidRPr="00080A0B" w:rsidRDefault="00F0550D" w:rsidP="00F0550D">
      <w:pPr>
        <w:numPr>
          <w:ilvl w:val="0"/>
          <w:numId w:val="244"/>
        </w:numPr>
        <w:rPr>
          <w:sz w:val="28"/>
          <w:szCs w:val="28"/>
        </w:rPr>
      </w:pPr>
      <w:r w:rsidRPr="00080A0B">
        <w:rPr>
          <w:b/>
          <w:sz w:val="28"/>
          <w:szCs w:val="28"/>
        </w:rPr>
        <w:t xml:space="preserve">TRẮC NGHIỆM KHÁCH QUAN: </w:t>
      </w:r>
      <w:r w:rsidRPr="00080A0B">
        <w:rPr>
          <w:sz w:val="28"/>
          <w:szCs w:val="28"/>
        </w:rPr>
        <w:t>(3,0 điểm).</w:t>
      </w:r>
    </w:p>
    <w:p w14:paraId="31AB1A3E" w14:textId="77777777" w:rsidR="00F0550D" w:rsidRPr="00080A0B" w:rsidRDefault="00F0550D" w:rsidP="0084726B">
      <w:pPr>
        <w:ind w:left="360"/>
        <w:rPr>
          <w:sz w:val="28"/>
          <w:szCs w:val="28"/>
        </w:rPr>
      </w:pPr>
      <w:r w:rsidRPr="00080A0B">
        <w:rPr>
          <w:sz w:val="28"/>
          <w:szCs w:val="28"/>
        </w:rPr>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F0550D" w:rsidRPr="00080A0B" w14:paraId="710695E2" w14:textId="77777777" w:rsidTr="008D0678">
        <w:tc>
          <w:tcPr>
            <w:tcW w:w="1407" w:type="dxa"/>
            <w:shd w:val="clear" w:color="auto" w:fill="auto"/>
          </w:tcPr>
          <w:p w14:paraId="0C1A8821" w14:textId="77777777" w:rsidR="00F0550D" w:rsidRPr="00080A0B" w:rsidRDefault="00F0550D" w:rsidP="008D0678">
            <w:pPr>
              <w:jc w:val="center"/>
              <w:rPr>
                <w:b/>
                <w:sz w:val="28"/>
                <w:szCs w:val="28"/>
              </w:rPr>
            </w:pPr>
            <w:r w:rsidRPr="00080A0B">
              <w:rPr>
                <w:b/>
                <w:sz w:val="28"/>
                <w:szCs w:val="28"/>
              </w:rPr>
              <w:t>Câu</w:t>
            </w:r>
          </w:p>
        </w:tc>
        <w:tc>
          <w:tcPr>
            <w:tcW w:w="1407" w:type="dxa"/>
            <w:shd w:val="clear" w:color="auto" w:fill="auto"/>
          </w:tcPr>
          <w:p w14:paraId="70E51807" w14:textId="77777777" w:rsidR="00F0550D" w:rsidRPr="00080A0B" w:rsidRDefault="00F0550D" w:rsidP="008D0678">
            <w:pPr>
              <w:jc w:val="center"/>
              <w:rPr>
                <w:b/>
                <w:sz w:val="28"/>
                <w:szCs w:val="28"/>
              </w:rPr>
            </w:pPr>
            <w:r w:rsidRPr="00080A0B">
              <w:rPr>
                <w:b/>
                <w:sz w:val="28"/>
                <w:szCs w:val="28"/>
              </w:rPr>
              <w:t>1</w:t>
            </w:r>
          </w:p>
        </w:tc>
        <w:tc>
          <w:tcPr>
            <w:tcW w:w="1408" w:type="dxa"/>
            <w:shd w:val="clear" w:color="auto" w:fill="auto"/>
          </w:tcPr>
          <w:p w14:paraId="1FD7ADAB" w14:textId="77777777" w:rsidR="00F0550D" w:rsidRPr="00080A0B" w:rsidRDefault="00F0550D" w:rsidP="008D0678">
            <w:pPr>
              <w:jc w:val="center"/>
              <w:rPr>
                <w:b/>
                <w:sz w:val="28"/>
                <w:szCs w:val="28"/>
              </w:rPr>
            </w:pPr>
            <w:r w:rsidRPr="00080A0B">
              <w:rPr>
                <w:b/>
                <w:sz w:val="28"/>
                <w:szCs w:val="28"/>
              </w:rPr>
              <w:t>2</w:t>
            </w:r>
          </w:p>
        </w:tc>
        <w:tc>
          <w:tcPr>
            <w:tcW w:w="1408" w:type="dxa"/>
            <w:shd w:val="clear" w:color="auto" w:fill="auto"/>
          </w:tcPr>
          <w:p w14:paraId="302E4CF8" w14:textId="77777777" w:rsidR="00F0550D" w:rsidRPr="00080A0B" w:rsidRDefault="00F0550D" w:rsidP="008D0678">
            <w:pPr>
              <w:jc w:val="center"/>
              <w:rPr>
                <w:b/>
                <w:sz w:val="28"/>
                <w:szCs w:val="28"/>
              </w:rPr>
            </w:pPr>
            <w:r w:rsidRPr="00080A0B">
              <w:rPr>
                <w:b/>
                <w:sz w:val="28"/>
                <w:szCs w:val="28"/>
              </w:rPr>
              <w:t>3</w:t>
            </w:r>
          </w:p>
        </w:tc>
        <w:tc>
          <w:tcPr>
            <w:tcW w:w="1408" w:type="dxa"/>
            <w:shd w:val="clear" w:color="auto" w:fill="auto"/>
          </w:tcPr>
          <w:p w14:paraId="7B4B8362" w14:textId="77777777" w:rsidR="00F0550D" w:rsidRPr="00080A0B" w:rsidRDefault="00F0550D" w:rsidP="008D0678">
            <w:pPr>
              <w:jc w:val="center"/>
              <w:rPr>
                <w:b/>
                <w:sz w:val="28"/>
                <w:szCs w:val="28"/>
              </w:rPr>
            </w:pPr>
            <w:r w:rsidRPr="00080A0B">
              <w:rPr>
                <w:b/>
                <w:sz w:val="28"/>
                <w:szCs w:val="28"/>
              </w:rPr>
              <w:t>4</w:t>
            </w:r>
          </w:p>
        </w:tc>
        <w:tc>
          <w:tcPr>
            <w:tcW w:w="1408" w:type="dxa"/>
            <w:shd w:val="clear" w:color="auto" w:fill="auto"/>
          </w:tcPr>
          <w:p w14:paraId="1AFC36C6" w14:textId="77777777" w:rsidR="00F0550D" w:rsidRPr="00080A0B" w:rsidRDefault="00F0550D" w:rsidP="008D0678">
            <w:pPr>
              <w:jc w:val="center"/>
              <w:rPr>
                <w:b/>
                <w:sz w:val="28"/>
                <w:szCs w:val="28"/>
              </w:rPr>
            </w:pPr>
            <w:r w:rsidRPr="00080A0B">
              <w:rPr>
                <w:b/>
                <w:sz w:val="28"/>
                <w:szCs w:val="28"/>
              </w:rPr>
              <w:t>5</w:t>
            </w:r>
          </w:p>
        </w:tc>
        <w:tc>
          <w:tcPr>
            <w:tcW w:w="1408" w:type="dxa"/>
            <w:shd w:val="clear" w:color="auto" w:fill="auto"/>
          </w:tcPr>
          <w:p w14:paraId="58CDFA42" w14:textId="77777777" w:rsidR="00F0550D" w:rsidRPr="00080A0B" w:rsidRDefault="00F0550D" w:rsidP="008D0678">
            <w:pPr>
              <w:jc w:val="center"/>
              <w:rPr>
                <w:b/>
                <w:sz w:val="28"/>
                <w:szCs w:val="28"/>
              </w:rPr>
            </w:pPr>
            <w:r w:rsidRPr="00080A0B">
              <w:rPr>
                <w:b/>
                <w:sz w:val="28"/>
                <w:szCs w:val="28"/>
              </w:rPr>
              <w:t>6</w:t>
            </w:r>
          </w:p>
        </w:tc>
      </w:tr>
      <w:tr w:rsidR="00F0550D" w:rsidRPr="00080A0B" w14:paraId="0BA604A6" w14:textId="77777777" w:rsidTr="008D0678">
        <w:tc>
          <w:tcPr>
            <w:tcW w:w="1407" w:type="dxa"/>
            <w:shd w:val="clear" w:color="auto" w:fill="auto"/>
          </w:tcPr>
          <w:p w14:paraId="24B0EC20" w14:textId="77777777" w:rsidR="00F0550D" w:rsidRPr="00080A0B" w:rsidRDefault="00F0550D" w:rsidP="008D0678">
            <w:pPr>
              <w:jc w:val="center"/>
              <w:rPr>
                <w:b/>
                <w:sz w:val="28"/>
                <w:szCs w:val="28"/>
              </w:rPr>
            </w:pPr>
            <w:r w:rsidRPr="00080A0B">
              <w:rPr>
                <w:b/>
                <w:sz w:val="28"/>
                <w:szCs w:val="28"/>
              </w:rPr>
              <w:t>Đáp án</w:t>
            </w:r>
          </w:p>
        </w:tc>
        <w:tc>
          <w:tcPr>
            <w:tcW w:w="1407" w:type="dxa"/>
            <w:shd w:val="clear" w:color="auto" w:fill="auto"/>
          </w:tcPr>
          <w:p w14:paraId="325F4631" w14:textId="77777777" w:rsidR="00F0550D" w:rsidRPr="00080A0B" w:rsidRDefault="00F0550D" w:rsidP="008D0678">
            <w:pPr>
              <w:jc w:val="center"/>
              <w:rPr>
                <w:b/>
                <w:sz w:val="28"/>
                <w:szCs w:val="28"/>
              </w:rPr>
            </w:pPr>
            <w:r w:rsidRPr="00080A0B">
              <w:rPr>
                <w:b/>
                <w:sz w:val="28"/>
                <w:szCs w:val="28"/>
              </w:rPr>
              <w:t>D</w:t>
            </w:r>
          </w:p>
        </w:tc>
        <w:tc>
          <w:tcPr>
            <w:tcW w:w="1408" w:type="dxa"/>
            <w:shd w:val="clear" w:color="auto" w:fill="auto"/>
          </w:tcPr>
          <w:p w14:paraId="0C1492FB" w14:textId="77777777"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14:paraId="0C575E1C" w14:textId="77777777"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14:paraId="0EC2111F" w14:textId="77777777" w:rsidR="00F0550D" w:rsidRPr="00080A0B" w:rsidRDefault="00F0550D" w:rsidP="008D0678">
            <w:pPr>
              <w:jc w:val="center"/>
              <w:rPr>
                <w:b/>
                <w:sz w:val="28"/>
                <w:szCs w:val="28"/>
              </w:rPr>
            </w:pPr>
            <w:r w:rsidRPr="00080A0B">
              <w:rPr>
                <w:b/>
                <w:sz w:val="28"/>
                <w:szCs w:val="28"/>
              </w:rPr>
              <w:t>A</w:t>
            </w:r>
          </w:p>
        </w:tc>
        <w:tc>
          <w:tcPr>
            <w:tcW w:w="1408" w:type="dxa"/>
            <w:shd w:val="clear" w:color="auto" w:fill="auto"/>
          </w:tcPr>
          <w:p w14:paraId="46178789" w14:textId="77777777" w:rsidR="00F0550D" w:rsidRPr="00080A0B" w:rsidRDefault="00F0550D" w:rsidP="008D0678">
            <w:pPr>
              <w:jc w:val="center"/>
              <w:rPr>
                <w:b/>
                <w:sz w:val="28"/>
                <w:szCs w:val="28"/>
              </w:rPr>
            </w:pPr>
            <w:r w:rsidRPr="00080A0B">
              <w:rPr>
                <w:b/>
                <w:sz w:val="28"/>
                <w:szCs w:val="28"/>
              </w:rPr>
              <w:t>B</w:t>
            </w:r>
          </w:p>
        </w:tc>
        <w:tc>
          <w:tcPr>
            <w:tcW w:w="1408" w:type="dxa"/>
            <w:shd w:val="clear" w:color="auto" w:fill="auto"/>
          </w:tcPr>
          <w:p w14:paraId="0FB7723B" w14:textId="77777777" w:rsidR="00F0550D" w:rsidRPr="00080A0B" w:rsidRDefault="00F0550D" w:rsidP="008D0678">
            <w:pPr>
              <w:jc w:val="center"/>
              <w:rPr>
                <w:b/>
                <w:sz w:val="28"/>
                <w:szCs w:val="28"/>
              </w:rPr>
            </w:pPr>
            <w:r w:rsidRPr="00080A0B">
              <w:rPr>
                <w:b/>
                <w:sz w:val="28"/>
                <w:szCs w:val="28"/>
              </w:rPr>
              <w:t>D</w:t>
            </w:r>
          </w:p>
        </w:tc>
      </w:tr>
    </w:tbl>
    <w:p w14:paraId="7B0D0528" w14:textId="77777777" w:rsidR="00F0550D" w:rsidRPr="00080A0B" w:rsidRDefault="00F0550D" w:rsidP="0073054E">
      <w:pPr>
        <w:ind w:left="-360"/>
        <w:rPr>
          <w:b/>
          <w:sz w:val="28"/>
          <w:szCs w:val="28"/>
        </w:rPr>
      </w:pPr>
    </w:p>
    <w:p w14:paraId="3D8BB9DB" w14:textId="77777777" w:rsidR="00F0550D" w:rsidRPr="00080A0B" w:rsidRDefault="00F0550D" w:rsidP="00F0550D">
      <w:pPr>
        <w:numPr>
          <w:ilvl w:val="0"/>
          <w:numId w:val="243"/>
        </w:numPr>
        <w:rPr>
          <w:sz w:val="28"/>
          <w:szCs w:val="28"/>
        </w:rPr>
      </w:pPr>
      <w:r w:rsidRPr="00080A0B">
        <w:rPr>
          <w:b/>
          <w:sz w:val="28"/>
          <w:szCs w:val="28"/>
        </w:rPr>
        <w:lastRenderedPageBreak/>
        <w:t xml:space="preserve">PHẦN TỰ LUẬN: </w:t>
      </w:r>
      <w:r w:rsidRPr="00080A0B">
        <w:rPr>
          <w:sz w:val="28"/>
          <w:szCs w:val="28"/>
        </w:rPr>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776"/>
        <w:gridCol w:w="6567"/>
        <w:gridCol w:w="1149"/>
      </w:tblGrid>
      <w:tr w:rsidR="00F0550D" w:rsidRPr="00080A0B" w14:paraId="096433A4" w14:textId="77777777" w:rsidTr="008D0678">
        <w:trPr>
          <w:trHeight w:val="395"/>
        </w:trPr>
        <w:tc>
          <w:tcPr>
            <w:tcW w:w="1704" w:type="dxa"/>
            <w:gridSpan w:val="2"/>
            <w:shd w:val="clear" w:color="auto" w:fill="auto"/>
          </w:tcPr>
          <w:p w14:paraId="3465D6CF" w14:textId="77777777" w:rsidR="00F0550D" w:rsidRPr="00080A0B" w:rsidRDefault="00F0550D" w:rsidP="008D0678">
            <w:pPr>
              <w:jc w:val="center"/>
              <w:rPr>
                <w:b/>
                <w:sz w:val="28"/>
                <w:szCs w:val="28"/>
              </w:rPr>
            </w:pPr>
            <w:r w:rsidRPr="00080A0B">
              <w:rPr>
                <w:b/>
                <w:sz w:val="28"/>
                <w:szCs w:val="28"/>
              </w:rPr>
              <w:t>Câu</w:t>
            </w:r>
          </w:p>
        </w:tc>
        <w:tc>
          <w:tcPr>
            <w:tcW w:w="6684" w:type="dxa"/>
            <w:shd w:val="clear" w:color="auto" w:fill="auto"/>
          </w:tcPr>
          <w:p w14:paraId="41EE8B48" w14:textId="77777777" w:rsidR="00F0550D" w:rsidRPr="00080A0B" w:rsidRDefault="00F0550D" w:rsidP="008D0678">
            <w:pPr>
              <w:jc w:val="center"/>
              <w:rPr>
                <w:b/>
                <w:sz w:val="28"/>
                <w:szCs w:val="28"/>
              </w:rPr>
            </w:pPr>
            <w:r w:rsidRPr="00080A0B">
              <w:rPr>
                <w:b/>
                <w:sz w:val="28"/>
                <w:szCs w:val="28"/>
              </w:rPr>
              <w:t>Hướng dẫn chấm</w:t>
            </w:r>
          </w:p>
        </w:tc>
        <w:tc>
          <w:tcPr>
            <w:tcW w:w="1172" w:type="dxa"/>
            <w:shd w:val="clear" w:color="auto" w:fill="auto"/>
          </w:tcPr>
          <w:p w14:paraId="776218F4" w14:textId="77777777" w:rsidR="00F0550D" w:rsidRPr="00080A0B" w:rsidRDefault="00F0550D" w:rsidP="008D0678">
            <w:pPr>
              <w:jc w:val="center"/>
              <w:rPr>
                <w:b/>
                <w:sz w:val="28"/>
                <w:szCs w:val="28"/>
              </w:rPr>
            </w:pPr>
            <w:r w:rsidRPr="00080A0B">
              <w:rPr>
                <w:b/>
                <w:sz w:val="28"/>
                <w:szCs w:val="28"/>
              </w:rPr>
              <w:t>Điểm</w:t>
            </w:r>
          </w:p>
        </w:tc>
      </w:tr>
      <w:tr w:rsidR="00F0550D" w:rsidRPr="00080A0B" w14:paraId="1A681297" w14:textId="77777777" w:rsidTr="008D0678">
        <w:tc>
          <w:tcPr>
            <w:tcW w:w="1074" w:type="dxa"/>
            <w:vMerge w:val="restart"/>
            <w:shd w:val="clear" w:color="auto" w:fill="auto"/>
          </w:tcPr>
          <w:p w14:paraId="641DDCBD" w14:textId="77777777" w:rsidR="00F0550D" w:rsidRPr="00080A0B" w:rsidRDefault="00F0550D" w:rsidP="0084726B">
            <w:pPr>
              <w:rPr>
                <w:sz w:val="28"/>
                <w:szCs w:val="28"/>
              </w:rPr>
            </w:pPr>
          </w:p>
          <w:p w14:paraId="68AA2768" w14:textId="77777777" w:rsidR="00F0550D" w:rsidRPr="00080A0B" w:rsidRDefault="00F0550D" w:rsidP="0084726B">
            <w:pPr>
              <w:rPr>
                <w:sz w:val="28"/>
                <w:szCs w:val="28"/>
              </w:rPr>
            </w:pPr>
          </w:p>
          <w:p w14:paraId="62B6BE6F" w14:textId="77777777" w:rsidR="00F0550D" w:rsidRPr="00080A0B" w:rsidRDefault="00F0550D" w:rsidP="0084726B">
            <w:pPr>
              <w:rPr>
                <w:sz w:val="28"/>
                <w:szCs w:val="28"/>
              </w:rPr>
            </w:pPr>
          </w:p>
          <w:p w14:paraId="17B4999E" w14:textId="77777777" w:rsidR="00F0550D" w:rsidRPr="00080A0B" w:rsidRDefault="00F0550D" w:rsidP="0084726B">
            <w:pPr>
              <w:rPr>
                <w:b/>
                <w:sz w:val="28"/>
                <w:szCs w:val="28"/>
              </w:rPr>
            </w:pPr>
            <w:r w:rsidRPr="00080A0B">
              <w:rPr>
                <w:b/>
                <w:sz w:val="28"/>
                <w:szCs w:val="28"/>
              </w:rPr>
              <w:t>Câu 7</w:t>
            </w:r>
          </w:p>
          <w:p w14:paraId="06760E74" w14:textId="77777777" w:rsidR="00F0550D" w:rsidRPr="00080A0B" w:rsidRDefault="00F0550D" w:rsidP="0084726B">
            <w:pPr>
              <w:rPr>
                <w:sz w:val="28"/>
                <w:szCs w:val="28"/>
              </w:rPr>
            </w:pPr>
            <w:r w:rsidRPr="00080A0B">
              <w:rPr>
                <w:sz w:val="28"/>
                <w:szCs w:val="28"/>
              </w:rPr>
              <w:t>(1,5đ)</w:t>
            </w:r>
          </w:p>
        </w:tc>
        <w:tc>
          <w:tcPr>
            <w:tcW w:w="630" w:type="dxa"/>
            <w:shd w:val="clear" w:color="auto" w:fill="auto"/>
          </w:tcPr>
          <w:p w14:paraId="7A1539A0" w14:textId="77777777" w:rsidR="00F0550D" w:rsidRPr="00080A0B" w:rsidRDefault="00F0550D" w:rsidP="008D0678">
            <w:pPr>
              <w:jc w:val="center"/>
              <w:rPr>
                <w:sz w:val="28"/>
                <w:szCs w:val="28"/>
              </w:rPr>
            </w:pPr>
          </w:p>
          <w:p w14:paraId="1B50A5E4" w14:textId="77777777" w:rsidR="00F0550D" w:rsidRPr="00080A0B" w:rsidRDefault="00F0550D" w:rsidP="008D0678">
            <w:pPr>
              <w:jc w:val="center"/>
              <w:rPr>
                <w:sz w:val="28"/>
                <w:szCs w:val="28"/>
              </w:rPr>
            </w:pPr>
          </w:p>
          <w:p w14:paraId="7FF8CB8E" w14:textId="77777777" w:rsidR="00F0550D" w:rsidRPr="00080A0B" w:rsidRDefault="00F0550D" w:rsidP="008D0678">
            <w:pPr>
              <w:jc w:val="center"/>
              <w:rPr>
                <w:sz w:val="28"/>
                <w:szCs w:val="28"/>
              </w:rPr>
            </w:pPr>
            <w:r w:rsidRPr="00080A0B">
              <w:rPr>
                <w:sz w:val="28"/>
                <w:szCs w:val="28"/>
              </w:rPr>
              <w:t>a.</w:t>
            </w:r>
          </w:p>
        </w:tc>
        <w:tc>
          <w:tcPr>
            <w:tcW w:w="6684" w:type="dxa"/>
            <w:shd w:val="clear" w:color="auto" w:fill="auto"/>
          </w:tcPr>
          <w:p w14:paraId="06A5FB7A" w14:textId="77777777" w:rsidR="00F0550D" w:rsidRPr="00080A0B" w:rsidRDefault="00F0550D" w:rsidP="000043AB">
            <w:pPr>
              <w:rPr>
                <w:sz w:val="28"/>
                <w:szCs w:val="28"/>
              </w:rPr>
            </w:pPr>
            <w:r w:rsidRPr="00080A0B">
              <w:rPr>
                <w:sz w:val="28"/>
                <w:szCs w:val="28"/>
              </w:rPr>
              <w:t>(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14:paraId="28AD3896" w14:textId="77777777" w:rsidR="00F0550D" w:rsidRPr="00080A0B" w:rsidRDefault="00F0550D" w:rsidP="0084726B">
            <w:pPr>
              <w:rPr>
                <w:sz w:val="28"/>
                <w:szCs w:val="28"/>
              </w:rPr>
            </w:pPr>
            <w:r w:rsidRPr="00080A0B">
              <w:rPr>
                <w:position w:val="-56"/>
                <w:sz w:val="28"/>
                <w:szCs w:val="28"/>
              </w:rPr>
              <w:object w:dxaOrig="4200" w:dyaOrig="1219" w14:anchorId="52EE5FF4">
                <v:shape id="_x0000_i3649" type="#_x0000_t75" style="width:244.55pt;height:70.75pt" o:ole="">
                  <v:imagedata r:id="rId2072" o:title=""/>
                </v:shape>
                <o:OLEObject Type="Embed" ProgID="Equation.DSMT4" ShapeID="_x0000_i3649" DrawAspect="Content" ObjectID="_1835157625" r:id="rId2073"/>
              </w:object>
            </w:r>
            <w:r w:rsidRPr="00080A0B">
              <w:rPr>
                <w:sz w:val="28"/>
                <w:szCs w:val="28"/>
              </w:rPr>
              <w:t xml:space="preserve"> </w:t>
            </w:r>
          </w:p>
        </w:tc>
        <w:tc>
          <w:tcPr>
            <w:tcW w:w="1172" w:type="dxa"/>
            <w:shd w:val="clear" w:color="auto" w:fill="auto"/>
          </w:tcPr>
          <w:p w14:paraId="18608DFD" w14:textId="77777777" w:rsidR="00F0550D" w:rsidRPr="00080A0B" w:rsidRDefault="00F0550D" w:rsidP="0084726B">
            <w:pPr>
              <w:rPr>
                <w:sz w:val="28"/>
                <w:szCs w:val="28"/>
              </w:rPr>
            </w:pPr>
          </w:p>
          <w:p w14:paraId="4B33DEED" w14:textId="77777777" w:rsidR="00F0550D" w:rsidRPr="00080A0B" w:rsidRDefault="00F0550D" w:rsidP="0084726B">
            <w:pPr>
              <w:rPr>
                <w:sz w:val="28"/>
                <w:szCs w:val="28"/>
              </w:rPr>
            </w:pPr>
          </w:p>
          <w:p w14:paraId="1FFC16E5" w14:textId="77777777" w:rsidR="00F0550D" w:rsidRPr="00080A0B" w:rsidRDefault="00F0550D" w:rsidP="0084726B">
            <w:pPr>
              <w:rPr>
                <w:sz w:val="28"/>
                <w:szCs w:val="28"/>
              </w:rPr>
            </w:pPr>
            <w:r w:rsidRPr="00080A0B">
              <w:rPr>
                <w:sz w:val="28"/>
                <w:szCs w:val="28"/>
              </w:rPr>
              <w:t>0,25</w:t>
            </w:r>
          </w:p>
          <w:p w14:paraId="25071F24" w14:textId="77777777" w:rsidR="00F0550D" w:rsidRPr="00080A0B" w:rsidRDefault="00F0550D" w:rsidP="0084726B">
            <w:pPr>
              <w:rPr>
                <w:sz w:val="28"/>
                <w:szCs w:val="28"/>
              </w:rPr>
            </w:pPr>
            <w:r w:rsidRPr="00080A0B">
              <w:rPr>
                <w:sz w:val="28"/>
                <w:szCs w:val="28"/>
              </w:rPr>
              <w:t>0,25</w:t>
            </w:r>
          </w:p>
          <w:p w14:paraId="1D427AA7" w14:textId="77777777" w:rsidR="00F0550D" w:rsidRPr="00080A0B" w:rsidRDefault="00F0550D" w:rsidP="0084726B">
            <w:pPr>
              <w:rPr>
                <w:sz w:val="28"/>
                <w:szCs w:val="28"/>
              </w:rPr>
            </w:pPr>
            <w:r w:rsidRPr="00080A0B">
              <w:rPr>
                <w:sz w:val="28"/>
                <w:szCs w:val="28"/>
              </w:rPr>
              <w:t>0,25</w:t>
            </w:r>
          </w:p>
        </w:tc>
      </w:tr>
      <w:tr w:rsidR="00F0550D" w:rsidRPr="00080A0B" w14:paraId="60951C3C" w14:textId="77777777" w:rsidTr="008D0678">
        <w:tc>
          <w:tcPr>
            <w:tcW w:w="1074" w:type="dxa"/>
            <w:vMerge/>
            <w:shd w:val="clear" w:color="auto" w:fill="auto"/>
          </w:tcPr>
          <w:p w14:paraId="259DEDFE" w14:textId="77777777" w:rsidR="00F0550D" w:rsidRPr="00080A0B" w:rsidRDefault="00F0550D" w:rsidP="0084726B">
            <w:pPr>
              <w:rPr>
                <w:sz w:val="28"/>
                <w:szCs w:val="28"/>
              </w:rPr>
            </w:pPr>
          </w:p>
        </w:tc>
        <w:tc>
          <w:tcPr>
            <w:tcW w:w="630" w:type="dxa"/>
            <w:shd w:val="clear" w:color="auto" w:fill="auto"/>
          </w:tcPr>
          <w:p w14:paraId="36BFF986" w14:textId="77777777" w:rsidR="00F0550D" w:rsidRPr="00080A0B" w:rsidRDefault="00F0550D" w:rsidP="008D0678">
            <w:pPr>
              <w:jc w:val="center"/>
              <w:rPr>
                <w:sz w:val="28"/>
                <w:szCs w:val="28"/>
              </w:rPr>
            </w:pPr>
          </w:p>
          <w:p w14:paraId="7DD451C2" w14:textId="77777777" w:rsidR="00F0550D" w:rsidRPr="00080A0B" w:rsidRDefault="00F0550D" w:rsidP="008D0678">
            <w:pPr>
              <w:jc w:val="center"/>
              <w:rPr>
                <w:sz w:val="28"/>
                <w:szCs w:val="28"/>
              </w:rPr>
            </w:pPr>
            <w:r w:rsidRPr="00080A0B">
              <w:rPr>
                <w:sz w:val="28"/>
                <w:szCs w:val="28"/>
              </w:rPr>
              <w:t>b.</w:t>
            </w:r>
          </w:p>
        </w:tc>
        <w:tc>
          <w:tcPr>
            <w:tcW w:w="6684" w:type="dxa"/>
            <w:shd w:val="clear" w:color="auto" w:fill="auto"/>
          </w:tcPr>
          <w:p w14:paraId="555175A3" w14:textId="77777777" w:rsidR="00F0550D" w:rsidRPr="00080A0B" w:rsidRDefault="00F0550D" w:rsidP="0084726B">
            <w:pPr>
              <w:rPr>
                <w:sz w:val="28"/>
                <w:szCs w:val="28"/>
              </w:rPr>
            </w:pPr>
            <w:r w:rsidRPr="00080A0B">
              <w:rPr>
                <w:sz w:val="28"/>
                <w:szCs w:val="28"/>
              </w:rPr>
              <w:t>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14:paraId="311AD94A" w14:textId="77777777" w:rsidR="00F0550D" w:rsidRPr="00080A0B" w:rsidRDefault="00F0550D" w:rsidP="0084726B">
            <w:pPr>
              <w:rPr>
                <w:sz w:val="28"/>
                <w:szCs w:val="28"/>
              </w:rPr>
            </w:pPr>
            <w:r w:rsidRPr="00080A0B">
              <w:rPr>
                <w:sz w:val="28"/>
                <w:szCs w:val="28"/>
              </w:rPr>
              <w:t>= (x</w:t>
            </w:r>
            <w:r w:rsidRPr="00080A0B">
              <w:rPr>
                <w:sz w:val="28"/>
                <w:szCs w:val="28"/>
                <w:vertAlign w:val="superscript"/>
              </w:rPr>
              <w:t xml:space="preserve">2 </w:t>
            </w:r>
            <w:r w:rsidRPr="00080A0B">
              <w:rPr>
                <w:sz w:val="28"/>
                <w:szCs w:val="28"/>
              </w:rPr>
              <w:t>– y</w:t>
            </w:r>
            <w:r w:rsidRPr="00080A0B">
              <w:rPr>
                <w:sz w:val="28"/>
                <w:szCs w:val="28"/>
                <w:vertAlign w:val="superscript"/>
              </w:rPr>
              <w:t>2</w:t>
            </w:r>
            <w:r w:rsidRPr="00080A0B">
              <w:rPr>
                <w:sz w:val="28"/>
                <w:szCs w:val="28"/>
              </w:rPr>
              <w:t>) + 2.(x + y)</w:t>
            </w:r>
          </w:p>
          <w:p w14:paraId="6E0EB503" w14:textId="77777777" w:rsidR="00F0550D" w:rsidRPr="00080A0B" w:rsidRDefault="00F0550D" w:rsidP="0084726B">
            <w:pPr>
              <w:rPr>
                <w:sz w:val="28"/>
                <w:szCs w:val="28"/>
              </w:rPr>
            </w:pPr>
            <w:r w:rsidRPr="00080A0B">
              <w:rPr>
                <w:sz w:val="28"/>
                <w:szCs w:val="28"/>
              </w:rPr>
              <w:t>= (x – y)(x + y) + 2.(x + y)</w:t>
            </w:r>
          </w:p>
          <w:p w14:paraId="454318B8" w14:textId="77777777" w:rsidR="00F0550D" w:rsidRPr="00080A0B" w:rsidRDefault="00F0550D" w:rsidP="0084726B">
            <w:pPr>
              <w:rPr>
                <w:sz w:val="28"/>
                <w:szCs w:val="28"/>
              </w:rPr>
            </w:pPr>
            <w:r w:rsidRPr="00080A0B">
              <w:rPr>
                <w:sz w:val="28"/>
                <w:szCs w:val="28"/>
              </w:rPr>
              <w:t>= (x + y)(x – y + 2)</w:t>
            </w:r>
          </w:p>
        </w:tc>
        <w:tc>
          <w:tcPr>
            <w:tcW w:w="1172" w:type="dxa"/>
            <w:shd w:val="clear" w:color="auto" w:fill="auto"/>
          </w:tcPr>
          <w:p w14:paraId="3A182296" w14:textId="77777777" w:rsidR="00F0550D" w:rsidRPr="00080A0B" w:rsidRDefault="00F0550D" w:rsidP="0084726B">
            <w:pPr>
              <w:rPr>
                <w:sz w:val="28"/>
                <w:szCs w:val="28"/>
              </w:rPr>
            </w:pPr>
          </w:p>
          <w:p w14:paraId="4AF3A2DE" w14:textId="77777777" w:rsidR="00F0550D" w:rsidRPr="00080A0B" w:rsidRDefault="00F0550D" w:rsidP="0084726B">
            <w:pPr>
              <w:rPr>
                <w:sz w:val="28"/>
                <w:szCs w:val="28"/>
              </w:rPr>
            </w:pPr>
            <w:r w:rsidRPr="00080A0B">
              <w:rPr>
                <w:sz w:val="28"/>
                <w:szCs w:val="28"/>
              </w:rPr>
              <w:t>0,25</w:t>
            </w:r>
          </w:p>
          <w:p w14:paraId="7FBBF856" w14:textId="77777777" w:rsidR="00F0550D" w:rsidRPr="00080A0B" w:rsidRDefault="00F0550D" w:rsidP="0084726B">
            <w:pPr>
              <w:rPr>
                <w:sz w:val="28"/>
                <w:szCs w:val="28"/>
              </w:rPr>
            </w:pPr>
            <w:r w:rsidRPr="00080A0B">
              <w:rPr>
                <w:sz w:val="28"/>
                <w:szCs w:val="28"/>
              </w:rPr>
              <w:t>0,25</w:t>
            </w:r>
          </w:p>
          <w:p w14:paraId="6932E557" w14:textId="77777777" w:rsidR="00F0550D" w:rsidRPr="00080A0B" w:rsidRDefault="00F0550D" w:rsidP="0084726B">
            <w:pPr>
              <w:rPr>
                <w:sz w:val="28"/>
                <w:szCs w:val="28"/>
              </w:rPr>
            </w:pPr>
            <w:r w:rsidRPr="00080A0B">
              <w:rPr>
                <w:sz w:val="28"/>
                <w:szCs w:val="28"/>
              </w:rPr>
              <w:t>0,25</w:t>
            </w:r>
          </w:p>
        </w:tc>
      </w:tr>
      <w:tr w:rsidR="00F0550D" w:rsidRPr="00080A0B" w14:paraId="7942E9F7" w14:textId="77777777" w:rsidTr="008D0678">
        <w:tc>
          <w:tcPr>
            <w:tcW w:w="1074" w:type="dxa"/>
            <w:vMerge w:val="restart"/>
            <w:shd w:val="clear" w:color="auto" w:fill="auto"/>
          </w:tcPr>
          <w:p w14:paraId="53691DA3" w14:textId="77777777" w:rsidR="00F0550D" w:rsidRPr="00080A0B" w:rsidRDefault="00F0550D" w:rsidP="0084726B">
            <w:pPr>
              <w:rPr>
                <w:sz w:val="28"/>
                <w:szCs w:val="28"/>
              </w:rPr>
            </w:pPr>
          </w:p>
          <w:p w14:paraId="02A2C904" w14:textId="77777777" w:rsidR="00F0550D" w:rsidRPr="00080A0B" w:rsidRDefault="00F0550D" w:rsidP="0084726B">
            <w:pPr>
              <w:rPr>
                <w:sz w:val="28"/>
                <w:szCs w:val="28"/>
              </w:rPr>
            </w:pPr>
          </w:p>
          <w:p w14:paraId="3A0646EA" w14:textId="77777777" w:rsidR="00F0550D" w:rsidRPr="00080A0B" w:rsidRDefault="00F0550D" w:rsidP="0084726B">
            <w:pPr>
              <w:rPr>
                <w:sz w:val="28"/>
                <w:szCs w:val="28"/>
              </w:rPr>
            </w:pPr>
          </w:p>
          <w:p w14:paraId="1DDB5C26" w14:textId="77777777" w:rsidR="00F0550D" w:rsidRPr="00080A0B" w:rsidRDefault="00F0550D" w:rsidP="0084726B">
            <w:pPr>
              <w:rPr>
                <w:sz w:val="28"/>
                <w:szCs w:val="28"/>
              </w:rPr>
            </w:pPr>
          </w:p>
          <w:p w14:paraId="036ADFD2" w14:textId="77777777" w:rsidR="00F0550D" w:rsidRPr="00080A0B" w:rsidRDefault="00F0550D" w:rsidP="0084726B">
            <w:pPr>
              <w:rPr>
                <w:sz w:val="28"/>
                <w:szCs w:val="28"/>
              </w:rPr>
            </w:pPr>
          </w:p>
          <w:p w14:paraId="36192FBD" w14:textId="77777777" w:rsidR="00F0550D" w:rsidRPr="00080A0B" w:rsidRDefault="00F0550D" w:rsidP="0084726B">
            <w:pPr>
              <w:rPr>
                <w:b/>
                <w:sz w:val="28"/>
                <w:szCs w:val="28"/>
              </w:rPr>
            </w:pPr>
            <w:r w:rsidRPr="00080A0B">
              <w:rPr>
                <w:b/>
                <w:sz w:val="28"/>
                <w:szCs w:val="28"/>
              </w:rPr>
              <w:t>Câu 8</w:t>
            </w:r>
          </w:p>
          <w:p w14:paraId="7F494531" w14:textId="77777777" w:rsidR="00F0550D" w:rsidRPr="00080A0B" w:rsidRDefault="00F0550D" w:rsidP="0084726B">
            <w:pPr>
              <w:rPr>
                <w:sz w:val="28"/>
                <w:szCs w:val="28"/>
              </w:rPr>
            </w:pPr>
            <w:r w:rsidRPr="00080A0B">
              <w:rPr>
                <w:sz w:val="28"/>
                <w:szCs w:val="28"/>
              </w:rPr>
              <w:t>(2 đ)</w:t>
            </w:r>
          </w:p>
        </w:tc>
        <w:tc>
          <w:tcPr>
            <w:tcW w:w="630" w:type="dxa"/>
            <w:shd w:val="clear" w:color="auto" w:fill="auto"/>
          </w:tcPr>
          <w:p w14:paraId="38F05958" w14:textId="77777777" w:rsidR="00F0550D" w:rsidRPr="00080A0B" w:rsidRDefault="00F0550D" w:rsidP="008D0678">
            <w:pPr>
              <w:jc w:val="center"/>
              <w:rPr>
                <w:sz w:val="28"/>
                <w:szCs w:val="28"/>
              </w:rPr>
            </w:pPr>
          </w:p>
          <w:p w14:paraId="77A05836" w14:textId="77777777" w:rsidR="00F0550D" w:rsidRPr="00080A0B" w:rsidRDefault="00F0550D" w:rsidP="008D0678">
            <w:pPr>
              <w:jc w:val="center"/>
              <w:rPr>
                <w:sz w:val="28"/>
                <w:szCs w:val="28"/>
              </w:rPr>
            </w:pPr>
            <w:r w:rsidRPr="00080A0B">
              <w:rPr>
                <w:sz w:val="28"/>
                <w:szCs w:val="28"/>
              </w:rPr>
              <w:t>a.</w:t>
            </w:r>
          </w:p>
        </w:tc>
        <w:tc>
          <w:tcPr>
            <w:tcW w:w="6684" w:type="dxa"/>
            <w:shd w:val="clear" w:color="auto" w:fill="auto"/>
          </w:tcPr>
          <w:p w14:paraId="5D650840" w14:textId="77777777" w:rsidR="00F0550D" w:rsidRPr="00080A0B" w:rsidRDefault="00F0550D" w:rsidP="0084726B">
            <w:pPr>
              <w:rPr>
                <w:sz w:val="28"/>
                <w:szCs w:val="28"/>
              </w:rPr>
            </w:pPr>
            <w:r w:rsidRPr="00080A0B">
              <w:rPr>
                <w:sz w:val="28"/>
                <w:szCs w:val="28"/>
              </w:rPr>
              <w:t>(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6x + 10) : (2x – 5)</w:t>
            </w:r>
          </w:p>
          <w:p w14:paraId="07FA6A2D" w14:textId="77777777" w:rsidR="00F0550D" w:rsidRPr="00080A0B" w:rsidRDefault="00F0550D" w:rsidP="0084726B">
            <w:pPr>
              <w:rPr>
                <w:sz w:val="28"/>
                <w:szCs w:val="28"/>
              </w:rPr>
            </w:pPr>
            <w:r w:rsidRPr="00080A0B">
              <w:rPr>
                <w:sz w:val="28"/>
                <w:szCs w:val="28"/>
              </w:rPr>
              <w:t xml:space="preserve">Đặt tính chia đúng </w:t>
            </w:r>
          </w:p>
          <w:p w14:paraId="2CC7FB8B" w14:textId="77777777" w:rsidR="00F0550D" w:rsidRPr="00080A0B" w:rsidRDefault="00F0550D" w:rsidP="0084726B">
            <w:pPr>
              <w:rPr>
                <w:sz w:val="28"/>
                <w:szCs w:val="28"/>
              </w:rPr>
            </w:pPr>
            <w:r w:rsidRPr="00080A0B">
              <w:rPr>
                <w:sz w:val="28"/>
                <w:szCs w:val="28"/>
              </w:rPr>
              <w:t>Thực hiện phép chia được kết quả: x</w:t>
            </w:r>
            <w:r w:rsidRPr="00080A0B">
              <w:rPr>
                <w:sz w:val="28"/>
                <w:szCs w:val="28"/>
                <w:vertAlign w:val="superscript"/>
              </w:rPr>
              <w:t>2</w:t>
            </w:r>
            <w:r w:rsidRPr="00080A0B">
              <w:rPr>
                <w:sz w:val="28"/>
                <w:szCs w:val="28"/>
              </w:rPr>
              <w:t xml:space="preserve"> – 2x – 2 </w:t>
            </w:r>
          </w:p>
        </w:tc>
        <w:tc>
          <w:tcPr>
            <w:tcW w:w="1172" w:type="dxa"/>
            <w:shd w:val="clear" w:color="auto" w:fill="auto"/>
          </w:tcPr>
          <w:p w14:paraId="0F09CA02" w14:textId="77777777" w:rsidR="00F0550D" w:rsidRPr="00080A0B" w:rsidRDefault="00F0550D" w:rsidP="0084726B">
            <w:pPr>
              <w:rPr>
                <w:sz w:val="28"/>
                <w:szCs w:val="28"/>
              </w:rPr>
            </w:pPr>
          </w:p>
          <w:p w14:paraId="05975F49" w14:textId="77777777" w:rsidR="00F0550D" w:rsidRPr="00080A0B" w:rsidRDefault="00F0550D" w:rsidP="0084726B">
            <w:pPr>
              <w:rPr>
                <w:sz w:val="28"/>
                <w:szCs w:val="28"/>
              </w:rPr>
            </w:pPr>
            <w:r w:rsidRPr="00080A0B">
              <w:rPr>
                <w:sz w:val="28"/>
                <w:szCs w:val="28"/>
              </w:rPr>
              <w:t>0,25</w:t>
            </w:r>
          </w:p>
          <w:p w14:paraId="1B2F1B9C" w14:textId="77777777" w:rsidR="00F0550D" w:rsidRPr="00080A0B" w:rsidRDefault="00F0550D" w:rsidP="0084726B">
            <w:pPr>
              <w:rPr>
                <w:sz w:val="28"/>
                <w:szCs w:val="28"/>
              </w:rPr>
            </w:pPr>
            <w:r w:rsidRPr="00080A0B">
              <w:rPr>
                <w:sz w:val="28"/>
                <w:szCs w:val="28"/>
              </w:rPr>
              <w:t>0,75</w:t>
            </w:r>
          </w:p>
        </w:tc>
      </w:tr>
      <w:tr w:rsidR="00F0550D" w:rsidRPr="00080A0B" w14:paraId="383FE216" w14:textId="77777777" w:rsidTr="008D0678">
        <w:tc>
          <w:tcPr>
            <w:tcW w:w="1074" w:type="dxa"/>
            <w:vMerge/>
            <w:shd w:val="clear" w:color="auto" w:fill="auto"/>
          </w:tcPr>
          <w:p w14:paraId="17168EB6" w14:textId="77777777" w:rsidR="00F0550D" w:rsidRPr="00080A0B" w:rsidRDefault="00F0550D" w:rsidP="0084726B">
            <w:pPr>
              <w:rPr>
                <w:sz w:val="28"/>
                <w:szCs w:val="28"/>
              </w:rPr>
            </w:pPr>
          </w:p>
        </w:tc>
        <w:tc>
          <w:tcPr>
            <w:tcW w:w="630" w:type="dxa"/>
            <w:shd w:val="clear" w:color="auto" w:fill="auto"/>
          </w:tcPr>
          <w:p w14:paraId="576D97D5" w14:textId="77777777" w:rsidR="00F0550D" w:rsidRPr="00080A0B" w:rsidRDefault="00F0550D" w:rsidP="008D0678">
            <w:pPr>
              <w:jc w:val="center"/>
              <w:rPr>
                <w:sz w:val="28"/>
                <w:szCs w:val="28"/>
              </w:rPr>
            </w:pPr>
          </w:p>
          <w:p w14:paraId="2266BDAB" w14:textId="77777777" w:rsidR="00F0550D" w:rsidRPr="00080A0B" w:rsidRDefault="00F0550D" w:rsidP="008D0678">
            <w:pPr>
              <w:jc w:val="center"/>
              <w:rPr>
                <w:sz w:val="28"/>
                <w:szCs w:val="28"/>
              </w:rPr>
            </w:pPr>
          </w:p>
          <w:p w14:paraId="5A870330" w14:textId="77777777" w:rsidR="00F0550D" w:rsidRPr="00080A0B" w:rsidRDefault="00F0550D" w:rsidP="008D0678">
            <w:pPr>
              <w:jc w:val="center"/>
              <w:rPr>
                <w:sz w:val="28"/>
                <w:szCs w:val="28"/>
              </w:rPr>
            </w:pPr>
          </w:p>
          <w:p w14:paraId="08923FE0" w14:textId="77777777" w:rsidR="00F0550D" w:rsidRPr="00080A0B" w:rsidRDefault="00F0550D" w:rsidP="008D0678">
            <w:pPr>
              <w:jc w:val="center"/>
              <w:rPr>
                <w:sz w:val="28"/>
                <w:szCs w:val="28"/>
              </w:rPr>
            </w:pPr>
          </w:p>
          <w:p w14:paraId="6DA93C61" w14:textId="77777777" w:rsidR="00F0550D" w:rsidRPr="00080A0B" w:rsidRDefault="00F0550D" w:rsidP="008D0678">
            <w:pPr>
              <w:jc w:val="center"/>
              <w:rPr>
                <w:sz w:val="28"/>
                <w:szCs w:val="28"/>
              </w:rPr>
            </w:pPr>
          </w:p>
          <w:p w14:paraId="107E446F" w14:textId="77777777" w:rsidR="00F0550D" w:rsidRPr="00080A0B" w:rsidRDefault="00F0550D" w:rsidP="008D0678">
            <w:pPr>
              <w:jc w:val="center"/>
              <w:rPr>
                <w:sz w:val="28"/>
                <w:szCs w:val="28"/>
              </w:rPr>
            </w:pPr>
            <w:r w:rsidRPr="00080A0B">
              <w:rPr>
                <w:sz w:val="28"/>
                <w:szCs w:val="28"/>
              </w:rPr>
              <w:t>b.</w:t>
            </w:r>
          </w:p>
        </w:tc>
        <w:tc>
          <w:tcPr>
            <w:tcW w:w="6684" w:type="dxa"/>
            <w:shd w:val="clear" w:color="auto" w:fill="auto"/>
          </w:tcPr>
          <w:p w14:paraId="57141F14" w14:textId="77777777" w:rsidR="00F0550D" w:rsidRPr="00080A0B" w:rsidRDefault="00F0550D" w:rsidP="0084726B">
            <w:pPr>
              <w:rPr>
                <w:sz w:val="28"/>
                <w:szCs w:val="28"/>
              </w:rPr>
            </w:pPr>
            <w:r w:rsidRPr="00080A0B">
              <w:rPr>
                <w:position w:val="-28"/>
                <w:sz w:val="28"/>
                <w:szCs w:val="28"/>
              </w:rPr>
              <w:object w:dxaOrig="2900" w:dyaOrig="700" w14:anchorId="1DE3F4E6">
                <v:shape id="_x0000_i3650" type="#_x0000_t75" style="width:160.15pt;height:38.5pt" o:ole="">
                  <v:imagedata r:id="rId2064" o:title=""/>
                </v:shape>
                <o:OLEObject Type="Embed" ProgID="Equation.DSMT4" ShapeID="_x0000_i3650" DrawAspect="Content" ObjectID="_1835157626" r:id="rId2074"/>
              </w:object>
            </w:r>
          </w:p>
          <w:p w14:paraId="39F92A6B" w14:textId="77777777" w:rsidR="00F0550D" w:rsidRPr="00080A0B" w:rsidRDefault="00F0550D" w:rsidP="0084726B">
            <w:pPr>
              <w:rPr>
                <w:sz w:val="28"/>
                <w:szCs w:val="28"/>
              </w:rPr>
            </w:pPr>
            <w:r w:rsidRPr="00080A0B">
              <w:rPr>
                <w:position w:val="-72"/>
                <w:sz w:val="28"/>
                <w:szCs w:val="28"/>
              </w:rPr>
              <w:object w:dxaOrig="3760" w:dyaOrig="1560" w14:anchorId="4D36EC8D">
                <v:shape id="_x0000_i3651" type="#_x0000_t75" style="width:207.3pt;height:85.65pt" o:ole="">
                  <v:imagedata r:id="rId2075" o:title=""/>
                </v:shape>
                <o:OLEObject Type="Embed" ProgID="Equation.DSMT4" ShapeID="_x0000_i3651" DrawAspect="Content" ObjectID="_1835157627" r:id="rId2076"/>
              </w:object>
            </w:r>
            <w:r w:rsidRPr="00080A0B">
              <w:rPr>
                <w:sz w:val="28"/>
                <w:szCs w:val="28"/>
              </w:rPr>
              <w:t xml:space="preserve"> </w:t>
            </w:r>
          </w:p>
          <w:p w14:paraId="26DD10C8" w14:textId="77777777" w:rsidR="00F0550D" w:rsidRPr="00080A0B" w:rsidRDefault="00F0550D" w:rsidP="0084726B">
            <w:pPr>
              <w:rPr>
                <w:sz w:val="28"/>
                <w:szCs w:val="28"/>
              </w:rPr>
            </w:pPr>
            <w:r w:rsidRPr="00080A0B">
              <w:rPr>
                <w:position w:val="-32"/>
                <w:sz w:val="28"/>
                <w:szCs w:val="28"/>
              </w:rPr>
              <w:object w:dxaOrig="4160" w:dyaOrig="800" w14:anchorId="4F1DC4A0">
                <v:shape id="_x0000_i3652" type="#_x0000_t75" style="width:217.25pt;height:40.95pt" o:ole="">
                  <v:imagedata r:id="rId2077" o:title=""/>
                </v:shape>
                <o:OLEObject Type="Embed" ProgID="Equation.DSMT4" ShapeID="_x0000_i3652" DrawAspect="Content" ObjectID="_1835157628" r:id="rId2078"/>
              </w:object>
            </w:r>
            <w:r w:rsidRPr="00080A0B">
              <w:rPr>
                <w:sz w:val="28"/>
                <w:szCs w:val="28"/>
              </w:rPr>
              <w:t xml:space="preserve"> </w:t>
            </w:r>
          </w:p>
          <w:p w14:paraId="09D98E31" w14:textId="77777777" w:rsidR="00F0550D" w:rsidRPr="00080A0B" w:rsidRDefault="00F0550D" w:rsidP="0084726B">
            <w:pPr>
              <w:rPr>
                <w:sz w:val="28"/>
                <w:szCs w:val="28"/>
              </w:rPr>
            </w:pPr>
            <w:r w:rsidRPr="00080A0B">
              <w:rPr>
                <w:position w:val="-28"/>
                <w:sz w:val="28"/>
                <w:szCs w:val="28"/>
              </w:rPr>
              <w:object w:dxaOrig="1140" w:dyaOrig="660" w14:anchorId="440CFB14">
                <v:shape id="_x0000_i3653" type="#_x0000_t75" style="width:57.1pt;height:33.5pt" o:ole="">
                  <v:imagedata r:id="rId2079" o:title=""/>
                </v:shape>
                <o:OLEObject Type="Embed" ProgID="Equation.DSMT4" ShapeID="_x0000_i3653" DrawAspect="Content" ObjectID="_1835157629" r:id="rId2080"/>
              </w:object>
            </w:r>
            <w:r w:rsidRPr="00080A0B">
              <w:rPr>
                <w:sz w:val="28"/>
                <w:szCs w:val="28"/>
              </w:rPr>
              <w:t xml:space="preserve"> </w:t>
            </w:r>
          </w:p>
        </w:tc>
        <w:tc>
          <w:tcPr>
            <w:tcW w:w="1172" w:type="dxa"/>
            <w:shd w:val="clear" w:color="auto" w:fill="auto"/>
          </w:tcPr>
          <w:p w14:paraId="7A30B6DA" w14:textId="77777777" w:rsidR="00F0550D" w:rsidRPr="00080A0B" w:rsidRDefault="00F0550D" w:rsidP="0084726B">
            <w:pPr>
              <w:rPr>
                <w:sz w:val="28"/>
                <w:szCs w:val="28"/>
              </w:rPr>
            </w:pPr>
          </w:p>
          <w:p w14:paraId="39E3CD38" w14:textId="77777777" w:rsidR="00F0550D" w:rsidRPr="00080A0B" w:rsidRDefault="00F0550D" w:rsidP="0084726B">
            <w:pPr>
              <w:rPr>
                <w:sz w:val="28"/>
                <w:szCs w:val="28"/>
              </w:rPr>
            </w:pPr>
          </w:p>
          <w:p w14:paraId="7344B947" w14:textId="77777777" w:rsidR="00F0550D" w:rsidRPr="00080A0B" w:rsidRDefault="00F0550D" w:rsidP="0084726B">
            <w:pPr>
              <w:rPr>
                <w:sz w:val="28"/>
                <w:szCs w:val="28"/>
              </w:rPr>
            </w:pPr>
          </w:p>
          <w:p w14:paraId="2E84D420" w14:textId="77777777" w:rsidR="00F0550D" w:rsidRPr="00080A0B" w:rsidRDefault="00F0550D" w:rsidP="0084726B">
            <w:pPr>
              <w:rPr>
                <w:sz w:val="28"/>
                <w:szCs w:val="28"/>
              </w:rPr>
            </w:pPr>
            <w:r w:rsidRPr="00080A0B">
              <w:rPr>
                <w:sz w:val="28"/>
                <w:szCs w:val="28"/>
              </w:rPr>
              <w:t>0,25</w:t>
            </w:r>
          </w:p>
          <w:p w14:paraId="38CAA8DE" w14:textId="77777777" w:rsidR="00F0550D" w:rsidRPr="00080A0B" w:rsidRDefault="00F0550D" w:rsidP="0084726B">
            <w:pPr>
              <w:rPr>
                <w:sz w:val="28"/>
                <w:szCs w:val="28"/>
              </w:rPr>
            </w:pPr>
          </w:p>
          <w:p w14:paraId="51BD0CF0" w14:textId="77777777" w:rsidR="00F0550D" w:rsidRPr="00080A0B" w:rsidRDefault="00F0550D" w:rsidP="0084726B">
            <w:pPr>
              <w:rPr>
                <w:sz w:val="28"/>
                <w:szCs w:val="28"/>
              </w:rPr>
            </w:pPr>
          </w:p>
          <w:p w14:paraId="5CA6272E" w14:textId="77777777" w:rsidR="00F0550D" w:rsidRPr="00080A0B" w:rsidRDefault="00F0550D" w:rsidP="0084726B">
            <w:pPr>
              <w:rPr>
                <w:sz w:val="28"/>
                <w:szCs w:val="28"/>
              </w:rPr>
            </w:pPr>
            <w:r w:rsidRPr="00080A0B">
              <w:rPr>
                <w:sz w:val="28"/>
                <w:szCs w:val="28"/>
              </w:rPr>
              <w:t>O,25</w:t>
            </w:r>
          </w:p>
          <w:p w14:paraId="6D3A014D" w14:textId="77777777" w:rsidR="00F0550D" w:rsidRPr="00080A0B" w:rsidRDefault="00F0550D" w:rsidP="0084726B">
            <w:pPr>
              <w:rPr>
                <w:sz w:val="28"/>
                <w:szCs w:val="28"/>
              </w:rPr>
            </w:pPr>
          </w:p>
          <w:p w14:paraId="6550CEE5" w14:textId="77777777" w:rsidR="00F0550D" w:rsidRPr="00080A0B" w:rsidRDefault="00F0550D" w:rsidP="0084726B">
            <w:pPr>
              <w:rPr>
                <w:sz w:val="28"/>
                <w:szCs w:val="28"/>
              </w:rPr>
            </w:pPr>
          </w:p>
          <w:p w14:paraId="681E24FE" w14:textId="77777777" w:rsidR="00F0550D" w:rsidRPr="00080A0B" w:rsidRDefault="00F0550D" w:rsidP="0084726B">
            <w:pPr>
              <w:rPr>
                <w:sz w:val="28"/>
                <w:szCs w:val="28"/>
              </w:rPr>
            </w:pPr>
            <w:r w:rsidRPr="00080A0B">
              <w:rPr>
                <w:sz w:val="28"/>
                <w:szCs w:val="28"/>
              </w:rPr>
              <w:t>0,25</w:t>
            </w:r>
          </w:p>
          <w:p w14:paraId="677E2380" w14:textId="77777777" w:rsidR="00F0550D" w:rsidRPr="00080A0B" w:rsidRDefault="00F0550D" w:rsidP="0084726B">
            <w:pPr>
              <w:rPr>
                <w:sz w:val="28"/>
                <w:szCs w:val="28"/>
              </w:rPr>
            </w:pPr>
          </w:p>
          <w:p w14:paraId="6D24CFAC" w14:textId="77777777" w:rsidR="00F0550D" w:rsidRPr="00080A0B" w:rsidRDefault="00F0550D" w:rsidP="0084726B">
            <w:pPr>
              <w:rPr>
                <w:sz w:val="28"/>
                <w:szCs w:val="28"/>
              </w:rPr>
            </w:pPr>
            <w:r w:rsidRPr="00080A0B">
              <w:rPr>
                <w:sz w:val="28"/>
                <w:szCs w:val="28"/>
              </w:rPr>
              <w:t>0,25</w:t>
            </w:r>
          </w:p>
        </w:tc>
      </w:tr>
      <w:tr w:rsidR="00F0550D" w:rsidRPr="00080A0B" w14:paraId="5A2FEDFB" w14:textId="77777777" w:rsidTr="008D0678">
        <w:tc>
          <w:tcPr>
            <w:tcW w:w="1074" w:type="dxa"/>
            <w:vMerge w:val="restart"/>
            <w:shd w:val="clear" w:color="auto" w:fill="auto"/>
          </w:tcPr>
          <w:p w14:paraId="05D12F5A" w14:textId="77777777" w:rsidR="00F0550D" w:rsidRPr="00080A0B" w:rsidRDefault="00F0550D" w:rsidP="0084726B">
            <w:pPr>
              <w:rPr>
                <w:sz w:val="28"/>
                <w:szCs w:val="28"/>
              </w:rPr>
            </w:pPr>
          </w:p>
          <w:p w14:paraId="45123C81" w14:textId="77777777" w:rsidR="00F0550D" w:rsidRPr="00080A0B" w:rsidRDefault="00F0550D" w:rsidP="0084726B">
            <w:pPr>
              <w:rPr>
                <w:sz w:val="28"/>
                <w:szCs w:val="28"/>
              </w:rPr>
            </w:pPr>
          </w:p>
          <w:p w14:paraId="67A7EC2A" w14:textId="77777777" w:rsidR="00F0550D" w:rsidRPr="00080A0B" w:rsidRDefault="00F0550D" w:rsidP="0084726B">
            <w:pPr>
              <w:rPr>
                <w:sz w:val="28"/>
                <w:szCs w:val="28"/>
              </w:rPr>
            </w:pPr>
          </w:p>
          <w:p w14:paraId="301BF627" w14:textId="77777777" w:rsidR="00F0550D" w:rsidRPr="00080A0B" w:rsidRDefault="00F0550D" w:rsidP="0084726B">
            <w:pPr>
              <w:rPr>
                <w:sz w:val="28"/>
                <w:szCs w:val="28"/>
              </w:rPr>
            </w:pPr>
          </w:p>
          <w:p w14:paraId="3BBF096A" w14:textId="77777777" w:rsidR="00F0550D" w:rsidRPr="00080A0B" w:rsidRDefault="00F0550D" w:rsidP="0084726B">
            <w:pPr>
              <w:rPr>
                <w:b/>
                <w:sz w:val="28"/>
                <w:szCs w:val="28"/>
              </w:rPr>
            </w:pPr>
            <w:r w:rsidRPr="00080A0B">
              <w:rPr>
                <w:b/>
                <w:sz w:val="28"/>
                <w:szCs w:val="28"/>
              </w:rPr>
              <w:t>Câu 9</w:t>
            </w:r>
          </w:p>
          <w:p w14:paraId="2AD8F9C8" w14:textId="77777777" w:rsidR="00F0550D" w:rsidRPr="00080A0B" w:rsidRDefault="00F0550D" w:rsidP="0084726B">
            <w:pPr>
              <w:rPr>
                <w:sz w:val="28"/>
                <w:szCs w:val="28"/>
              </w:rPr>
            </w:pPr>
            <w:r w:rsidRPr="00080A0B">
              <w:rPr>
                <w:sz w:val="28"/>
                <w:szCs w:val="28"/>
              </w:rPr>
              <w:t xml:space="preserve">(3 đ) </w:t>
            </w:r>
          </w:p>
        </w:tc>
        <w:tc>
          <w:tcPr>
            <w:tcW w:w="630" w:type="dxa"/>
            <w:shd w:val="clear" w:color="auto" w:fill="auto"/>
          </w:tcPr>
          <w:p w14:paraId="60F33210" w14:textId="77777777" w:rsidR="00F0550D" w:rsidRPr="00080A0B" w:rsidRDefault="00F0550D" w:rsidP="008D0678">
            <w:pPr>
              <w:jc w:val="center"/>
              <w:rPr>
                <w:sz w:val="28"/>
                <w:szCs w:val="28"/>
              </w:rPr>
            </w:pPr>
          </w:p>
          <w:p w14:paraId="6CD489CB" w14:textId="77777777" w:rsidR="00F0550D" w:rsidRPr="00080A0B" w:rsidRDefault="00F0550D" w:rsidP="008D0678">
            <w:pPr>
              <w:jc w:val="center"/>
              <w:rPr>
                <w:sz w:val="28"/>
                <w:szCs w:val="28"/>
              </w:rPr>
            </w:pPr>
          </w:p>
          <w:p w14:paraId="30B725DC" w14:textId="77777777" w:rsidR="00F0550D" w:rsidRPr="00080A0B" w:rsidRDefault="00F0550D" w:rsidP="008D0678">
            <w:pPr>
              <w:jc w:val="center"/>
              <w:rPr>
                <w:sz w:val="28"/>
                <w:szCs w:val="28"/>
              </w:rPr>
            </w:pPr>
            <w:r w:rsidRPr="00080A0B">
              <w:rPr>
                <w:sz w:val="28"/>
                <w:szCs w:val="28"/>
              </w:rPr>
              <w:t>Hình</w:t>
            </w:r>
          </w:p>
          <w:p w14:paraId="7D343F29" w14:textId="77777777" w:rsidR="00F0550D" w:rsidRPr="00080A0B" w:rsidRDefault="00F0550D" w:rsidP="008D0678">
            <w:pPr>
              <w:jc w:val="center"/>
              <w:rPr>
                <w:sz w:val="28"/>
                <w:szCs w:val="28"/>
              </w:rPr>
            </w:pPr>
            <w:r w:rsidRPr="00080A0B">
              <w:rPr>
                <w:sz w:val="28"/>
                <w:szCs w:val="28"/>
              </w:rPr>
              <w:t>vẽ</w:t>
            </w:r>
          </w:p>
        </w:tc>
        <w:tc>
          <w:tcPr>
            <w:tcW w:w="6684" w:type="dxa"/>
            <w:shd w:val="clear" w:color="auto" w:fill="auto"/>
          </w:tcPr>
          <w:p w14:paraId="58680AB8" w14:textId="77777777" w:rsidR="00F0550D" w:rsidRPr="00080A0B" w:rsidRDefault="00F0550D" w:rsidP="0084726B">
            <w:pPr>
              <w:rPr>
                <w:sz w:val="28"/>
                <w:szCs w:val="28"/>
              </w:rPr>
            </w:pPr>
            <w:r w:rsidRPr="00080A0B">
              <w:rPr>
                <w:sz w:val="28"/>
                <w:szCs w:val="28"/>
              </w:rPr>
              <w:t xml:space="preserve">    </w:t>
            </w:r>
            <w:r w:rsidR="005611EB">
              <w:rPr>
                <w:sz w:val="28"/>
                <w:szCs w:val="28"/>
              </w:rPr>
              <w:pict w14:anchorId="4108F6A6">
                <v:shape id="_x0000_i3654" type="#_x0000_t75" style="width:181.25pt;height:165.1pt">
                  <v:imagedata r:id="rId2081" o:title=""/>
                </v:shape>
              </w:pict>
            </w:r>
          </w:p>
          <w:p w14:paraId="2A701461" w14:textId="77777777" w:rsidR="00F0550D" w:rsidRPr="00080A0B" w:rsidRDefault="00F0550D" w:rsidP="0084726B">
            <w:pPr>
              <w:rPr>
                <w:sz w:val="28"/>
                <w:szCs w:val="28"/>
              </w:rPr>
            </w:pPr>
          </w:p>
        </w:tc>
        <w:tc>
          <w:tcPr>
            <w:tcW w:w="1172" w:type="dxa"/>
            <w:shd w:val="clear" w:color="auto" w:fill="auto"/>
          </w:tcPr>
          <w:p w14:paraId="28CA976B" w14:textId="77777777" w:rsidR="00F0550D" w:rsidRPr="00080A0B" w:rsidRDefault="00F0550D" w:rsidP="0084726B">
            <w:pPr>
              <w:rPr>
                <w:sz w:val="28"/>
                <w:szCs w:val="28"/>
              </w:rPr>
            </w:pPr>
          </w:p>
          <w:p w14:paraId="7F1FB6F7" w14:textId="77777777" w:rsidR="00F0550D" w:rsidRPr="00080A0B" w:rsidRDefault="00F0550D" w:rsidP="0084726B">
            <w:pPr>
              <w:rPr>
                <w:sz w:val="28"/>
                <w:szCs w:val="28"/>
              </w:rPr>
            </w:pPr>
          </w:p>
          <w:p w14:paraId="7EBB0C6D" w14:textId="77777777" w:rsidR="00F0550D" w:rsidRPr="00080A0B" w:rsidRDefault="00F0550D" w:rsidP="0084726B">
            <w:pPr>
              <w:rPr>
                <w:sz w:val="28"/>
                <w:szCs w:val="28"/>
              </w:rPr>
            </w:pPr>
          </w:p>
          <w:p w14:paraId="68D8A49C" w14:textId="77777777" w:rsidR="00F0550D" w:rsidRPr="00080A0B" w:rsidRDefault="00F0550D" w:rsidP="0084726B">
            <w:pPr>
              <w:rPr>
                <w:sz w:val="28"/>
                <w:szCs w:val="28"/>
              </w:rPr>
            </w:pPr>
            <w:r w:rsidRPr="00080A0B">
              <w:rPr>
                <w:sz w:val="28"/>
                <w:szCs w:val="28"/>
              </w:rPr>
              <w:t>0,5</w:t>
            </w:r>
          </w:p>
        </w:tc>
      </w:tr>
      <w:tr w:rsidR="00F0550D" w:rsidRPr="00080A0B" w14:paraId="26440B6A" w14:textId="77777777" w:rsidTr="008D0678">
        <w:tc>
          <w:tcPr>
            <w:tcW w:w="1074" w:type="dxa"/>
            <w:vMerge/>
            <w:shd w:val="clear" w:color="auto" w:fill="auto"/>
          </w:tcPr>
          <w:p w14:paraId="7BC992F1" w14:textId="77777777" w:rsidR="00F0550D" w:rsidRPr="00080A0B" w:rsidRDefault="00F0550D" w:rsidP="0084726B">
            <w:pPr>
              <w:rPr>
                <w:sz w:val="28"/>
                <w:szCs w:val="28"/>
              </w:rPr>
            </w:pPr>
          </w:p>
        </w:tc>
        <w:tc>
          <w:tcPr>
            <w:tcW w:w="630" w:type="dxa"/>
            <w:shd w:val="clear" w:color="auto" w:fill="auto"/>
          </w:tcPr>
          <w:p w14:paraId="7F1722CE" w14:textId="77777777" w:rsidR="00F0550D" w:rsidRPr="00080A0B" w:rsidRDefault="00F0550D" w:rsidP="008D0678">
            <w:pPr>
              <w:jc w:val="center"/>
              <w:rPr>
                <w:sz w:val="28"/>
                <w:szCs w:val="28"/>
              </w:rPr>
            </w:pPr>
          </w:p>
          <w:p w14:paraId="359F3166" w14:textId="77777777" w:rsidR="00F0550D" w:rsidRPr="00080A0B" w:rsidRDefault="00F0550D" w:rsidP="008D0678">
            <w:pPr>
              <w:jc w:val="center"/>
              <w:rPr>
                <w:sz w:val="28"/>
                <w:szCs w:val="28"/>
              </w:rPr>
            </w:pPr>
          </w:p>
          <w:p w14:paraId="3736D392" w14:textId="77777777" w:rsidR="00F0550D" w:rsidRPr="00080A0B" w:rsidRDefault="00F0550D" w:rsidP="008D0678">
            <w:pPr>
              <w:jc w:val="center"/>
              <w:rPr>
                <w:sz w:val="28"/>
                <w:szCs w:val="28"/>
              </w:rPr>
            </w:pPr>
          </w:p>
          <w:p w14:paraId="4D5F66BF" w14:textId="77777777" w:rsidR="00F0550D" w:rsidRPr="00080A0B" w:rsidRDefault="00F0550D" w:rsidP="008D0678">
            <w:pPr>
              <w:jc w:val="center"/>
              <w:rPr>
                <w:sz w:val="28"/>
                <w:szCs w:val="28"/>
              </w:rPr>
            </w:pPr>
          </w:p>
          <w:p w14:paraId="5FF59E01" w14:textId="77777777" w:rsidR="00F0550D" w:rsidRPr="00080A0B" w:rsidRDefault="00F0550D" w:rsidP="008D0678">
            <w:pPr>
              <w:jc w:val="center"/>
              <w:rPr>
                <w:sz w:val="28"/>
                <w:szCs w:val="28"/>
              </w:rPr>
            </w:pPr>
            <w:r w:rsidRPr="00080A0B">
              <w:rPr>
                <w:sz w:val="28"/>
                <w:szCs w:val="28"/>
              </w:rPr>
              <w:t>a.</w:t>
            </w:r>
          </w:p>
        </w:tc>
        <w:tc>
          <w:tcPr>
            <w:tcW w:w="6684" w:type="dxa"/>
            <w:shd w:val="clear" w:color="auto" w:fill="auto"/>
          </w:tcPr>
          <w:p w14:paraId="6CBB666D" w14:textId="77777777" w:rsidR="00F0550D" w:rsidRPr="00080A0B" w:rsidRDefault="00F0550D" w:rsidP="0084726B">
            <w:pPr>
              <w:rPr>
                <w:sz w:val="28"/>
                <w:szCs w:val="28"/>
              </w:rPr>
            </w:pPr>
            <w:r w:rsidRPr="00080A0B">
              <w:rPr>
                <w:sz w:val="28"/>
                <w:szCs w:val="28"/>
              </w:rPr>
              <w:t xml:space="preserve">+ </w:t>
            </w:r>
            <w:r w:rsidRPr="00080A0B">
              <w:rPr>
                <w:position w:val="-6"/>
                <w:sz w:val="28"/>
                <w:szCs w:val="28"/>
              </w:rPr>
              <w:object w:dxaOrig="680" w:dyaOrig="279" w14:anchorId="0FEB039E">
                <v:shape id="_x0000_i3655" type="#_x0000_t75" style="width:33.5pt;height:13.65pt" o:ole="">
                  <v:imagedata r:id="rId2082" o:title=""/>
                </v:shape>
                <o:OLEObject Type="Embed" ProgID="Equation.DSMT4" ShapeID="_x0000_i3655" DrawAspect="Content" ObjectID="_1835157630" r:id="rId2083"/>
              </w:object>
            </w:r>
            <w:r w:rsidRPr="00080A0B">
              <w:rPr>
                <w:sz w:val="28"/>
                <w:szCs w:val="28"/>
              </w:rPr>
              <w:t xml:space="preserve">cân tại A có AH là đường cao nên AH là trung tuyến </w:t>
            </w:r>
            <w:r w:rsidRPr="00080A0B">
              <w:rPr>
                <w:position w:val="-6"/>
                <w:sz w:val="28"/>
                <w:szCs w:val="28"/>
              </w:rPr>
              <w:object w:dxaOrig="300" w:dyaOrig="240" w14:anchorId="45F6788C">
                <v:shape id="_x0000_i3656" type="#_x0000_t75" style="width:14.9pt;height:12.4pt" o:ole="">
                  <v:imagedata r:id="rId2084" o:title=""/>
                </v:shape>
                <o:OLEObject Type="Embed" ProgID="Equation.DSMT4" ShapeID="_x0000_i3656" DrawAspect="Content" ObjectID="_1835157631" r:id="rId2085"/>
              </w:object>
            </w:r>
            <w:r w:rsidRPr="00080A0B">
              <w:rPr>
                <w:sz w:val="28"/>
                <w:szCs w:val="28"/>
              </w:rPr>
              <w:t xml:space="preserve"> HB = HC</w:t>
            </w:r>
          </w:p>
          <w:p w14:paraId="6C554A2C" w14:textId="77777777" w:rsidR="00F0550D" w:rsidRPr="00080A0B" w:rsidRDefault="00F0550D" w:rsidP="0084726B">
            <w:pPr>
              <w:rPr>
                <w:sz w:val="28"/>
                <w:szCs w:val="28"/>
              </w:rPr>
            </w:pPr>
            <w:r w:rsidRPr="00080A0B">
              <w:rPr>
                <w:sz w:val="28"/>
                <w:szCs w:val="28"/>
              </w:rPr>
              <w:t xml:space="preserve">Lại có IA = IB ( I là trung điểm BC) </w:t>
            </w:r>
          </w:p>
          <w:p w14:paraId="1F0B6D74" w14:textId="77777777" w:rsidR="00F0550D" w:rsidRPr="00080A0B" w:rsidRDefault="00F0550D" w:rsidP="0084726B">
            <w:pPr>
              <w:rPr>
                <w:sz w:val="28"/>
                <w:szCs w:val="28"/>
              </w:rPr>
            </w:pPr>
            <w:r w:rsidRPr="00080A0B">
              <w:rPr>
                <w:position w:val="-6"/>
                <w:sz w:val="28"/>
                <w:szCs w:val="28"/>
              </w:rPr>
              <w:object w:dxaOrig="300" w:dyaOrig="240" w14:anchorId="1B7B7CE3">
                <v:shape id="_x0000_i3657" type="#_x0000_t75" style="width:14.9pt;height:12.4pt" o:ole="">
                  <v:imagedata r:id="rId2084" o:title=""/>
                </v:shape>
                <o:OLEObject Type="Embed" ProgID="Equation.DSMT4" ShapeID="_x0000_i3657" DrawAspect="Content" ObjectID="_1835157632" r:id="rId2086"/>
              </w:object>
            </w:r>
            <w:r w:rsidRPr="00080A0B">
              <w:rPr>
                <w:sz w:val="28"/>
                <w:szCs w:val="28"/>
              </w:rPr>
              <w:t xml:space="preserve">HI là đường trung bình của </w:t>
            </w:r>
            <w:r w:rsidRPr="00080A0B">
              <w:rPr>
                <w:position w:val="-6"/>
                <w:sz w:val="28"/>
                <w:szCs w:val="28"/>
              </w:rPr>
              <w:object w:dxaOrig="680" w:dyaOrig="279" w14:anchorId="6B72C4C3">
                <v:shape id="_x0000_i3658" type="#_x0000_t75" style="width:33.5pt;height:13.65pt" o:ole="">
                  <v:imagedata r:id="rId2082" o:title=""/>
                </v:shape>
                <o:OLEObject Type="Embed" ProgID="Equation.DSMT4" ShapeID="_x0000_i3658" DrawAspect="Content" ObjectID="_1835157633" r:id="rId2087"/>
              </w:object>
            </w:r>
          </w:p>
          <w:p w14:paraId="1472AB2C" w14:textId="77777777" w:rsidR="00F0550D" w:rsidRPr="00080A0B" w:rsidRDefault="00F0550D" w:rsidP="0084726B">
            <w:pPr>
              <w:rPr>
                <w:sz w:val="28"/>
                <w:szCs w:val="28"/>
              </w:rPr>
            </w:pPr>
            <w:r w:rsidRPr="00080A0B">
              <w:rPr>
                <w:position w:val="-6"/>
                <w:sz w:val="28"/>
                <w:szCs w:val="28"/>
              </w:rPr>
              <w:object w:dxaOrig="300" w:dyaOrig="240" w14:anchorId="2CF364CD">
                <v:shape id="_x0000_i3659" type="#_x0000_t75" style="width:14.9pt;height:12.4pt" o:ole="">
                  <v:imagedata r:id="rId2084" o:title=""/>
                </v:shape>
                <o:OLEObject Type="Embed" ProgID="Equation.DSMT4" ShapeID="_x0000_i3659" DrawAspect="Content" ObjectID="_1835157634" r:id="rId2088"/>
              </w:object>
            </w:r>
            <w:r w:rsidRPr="00080A0B">
              <w:rPr>
                <w:sz w:val="28"/>
                <w:szCs w:val="28"/>
              </w:rPr>
              <w:t xml:space="preserve">HI //AC </w:t>
            </w:r>
            <w:r w:rsidRPr="00080A0B">
              <w:rPr>
                <w:position w:val="-6"/>
                <w:sz w:val="28"/>
                <w:szCs w:val="28"/>
              </w:rPr>
              <w:object w:dxaOrig="300" w:dyaOrig="240" w14:anchorId="106EDEF9">
                <v:shape id="_x0000_i3660" type="#_x0000_t75" style="width:14.9pt;height:12.4pt" o:ole="">
                  <v:imagedata r:id="rId2084" o:title=""/>
                </v:shape>
                <o:OLEObject Type="Embed" ProgID="Equation.DSMT4" ShapeID="_x0000_i3660" DrawAspect="Content" ObjectID="_1835157635" r:id="rId2089"/>
              </w:object>
            </w:r>
            <w:r w:rsidRPr="00080A0B">
              <w:rPr>
                <w:sz w:val="28"/>
                <w:szCs w:val="28"/>
              </w:rPr>
              <w:t>ACHI là hình thang</w:t>
            </w:r>
          </w:p>
          <w:p w14:paraId="0E1D7B06" w14:textId="77777777" w:rsidR="00F0550D" w:rsidRPr="00080A0B" w:rsidRDefault="00F0550D" w:rsidP="0084726B">
            <w:pPr>
              <w:rPr>
                <w:sz w:val="28"/>
                <w:szCs w:val="28"/>
              </w:rPr>
            </w:pPr>
            <w:r w:rsidRPr="00080A0B">
              <w:rPr>
                <w:sz w:val="28"/>
                <w:szCs w:val="28"/>
              </w:rPr>
              <w:t>+ Vì AI = IB (gt)</w:t>
            </w:r>
          </w:p>
          <w:p w14:paraId="1C0545F6" w14:textId="77777777" w:rsidR="00F0550D" w:rsidRPr="00080A0B" w:rsidRDefault="00F0550D" w:rsidP="0084726B">
            <w:pPr>
              <w:rPr>
                <w:sz w:val="28"/>
                <w:szCs w:val="28"/>
              </w:rPr>
            </w:pPr>
            <w:r w:rsidRPr="00080A0B">
              <w:rPr>
                <w:sz w:val="28"/>
                <w:szCs w:val="28"/>
              </w:rPr>
              <w:t xml:space="preserve">        HI = IK(K đối xứng với H qua I)</w:t>
            </w:r>
          </w:p>
          <w:p w14:paraId="1159AB5D" w14:textId="77777777" w:rsidR="00F0550D" w:rsidRPr="00080A0B" w:rsidRDefault="00F0550D" w:rsidP="0084726B">
            <w:pPr>
              <w:rPr>
                <w:sz w:val="28"/>
                <w:szCs w:val="28"/>
              </w:rPr>
            </w:pPr>
            <w:r w:rsidRPr="00080A0B">
              <w:rPr>
                <w:sz w:val="28"/>
                <w:szCs w:val="28"/>
              </w:rPr>
              <w:t>Nên AHBK là hình bình hành</w:t>
            </w:r>
          </w:p>
          <w:p w14:paraId="380FBCB8" w14:textId="77777777" w:rsidR="00F0550D" w:rsidRPr="00080A0B" w:rsidRDefault="00F0550D" w:rsidP="0084726B">
            <w:pPr>
              <w:rPr>
                <w:sz w:val="28"/>
                <w:szCs w:val="28"/>
              </w:rPr>
            </w:pPr>
            <w:r w:rsidRPr="00080A0B">
              <w:rPr>
                <w:sz w:val="28"/>
                <w:szCs w:val="28"/>
              </w:rPr>
              <w:lastRenderedPageBreak/>
              <w:t xml:space="preserve">Lại có </w:t>
            </w:r>
            <w:r w:rsidRPr="00080A0B">
              <w:rPr>
                <w:position w:val="-6"/>
                <w:sz w:val="28"/>
                <w:szCs w:val="28"/>
              </w:rPr>
              <w:object w:dxaOrig="1120" w:dyaOrig="360" w14:anchorId="086CA969">
                <v:shape id="_x0000_i3661" type="#_x0000_t75" style="width:55.85pt;height:18.6pt" o:ole="">
                  <v:imagedata r:id="rId2090" o:title=""/>
                </v:shape>
                <o:OLEObject Type="Embed" ProgID="Equation.DSMT4" ShapeID="_x0000_i3661" DrawAspect="Content" ObjectID="_1835157636" r:id="rId2091"/>
              </w:object>
            </w:r>
            <w:r w:rsidRPr="00080A0B">
              <w:rPr>
                <w:sz w:val="28"/>
                <w:szCs w:val="28"/>
              </w:rPr>
              <w:t xml:space="preserve"> (AH </w:t>
            </w:r>
            <w:r w:rsidRPr="00080A0B">
              <w:rPr>
                <w:position w:val="-4"/>
                <w:sz w:val="28"/>
                <w:szCs w:val="28"/>
              </w:rPr>
              <w:object w:dxaOrig="240" w:dyaOrig="260" w14:anchorId="4BABE867">
                <v:shape id="_x0000_i3662" type="#_x0000_t75" style="width:12.4pt;height:12.4pt" o:ole="">
                  <v:imagedata r:id="rId2092" o:title=""/>
                </v:shape>
                <o:OLEObject Type="Embed" ProgID="Equation.DSMT4" ShapeID="_x0000_i3662" DrawAspect="Content" ObjectID="_1835157637" r:id="rId2093"/>
              </w:object>
            </w:r>
            <w:r w:rsidRPr="00080A0B">
              <w:rPr>
                <w:sz w:val="28"/>
                <w:szCs w:val="28"/>
              </w:rPr>
              <w:t xml:space="preserve"> BC)</w:t>
            </w:r>
          </w:p>
          <w:p w14:paraId="4EC79F95" w14:textId="77777777" w:rsidR="00F0550D" w:rsidRPr="00080A0B" w:rsidRDefault="00F0550D" w:rsidP="0084726B">
            <w:pPr>
              <w:rPr>
                <w:sz w:val="28"/>
                <w:szCs w:val="28"/>
              </w:rPr>
            </w:pPr>
            <w:r w:rsidRPr="00080A0B">
              <w:rPr>
                <w:sz w:val="28"/>
                <w:szCs w:val="28"/>
              </w:rPr>
              <w:t>Nên AHBK là hình chữ nhật</w:t>
            </w:r>
          </w:p>
        </w:tc>
        <w:tc>
          <w:tcPr>
            <w:tcW w:w="1172" w:type="dxa"/>
            <w:shd w:val="clear" w:color="auto" w:fill="auto"/>
          </w:tcPr>
          <w:p w14:paraId="5B41EE92" w14:textId="77777777" w:rsidR="00F0550D" w:rsidRPr="00080A0B" w:rsidRDefault="00F0550D" w:rsidP="0084726B">
            <w:pPr>
              <w:rPr>
                <w:sz w:val="28"/>
                <w:szCs w:val="28"/>
              </w:rPr>
            </w:pPr>
          </w:p>
          <w:p w14:paraId="0B6A2FE8" w14:textId="77777777" w:rsidR="00F0550D" w:rsidRPr="00080A0B" w:rsidRDefault="00F0550D" w:rsidP="0084726B">
            <w:pPr>
              <w:rPr>
                <w:sz w:val="28"/>
                <w:szCs w:val="28"/>
              </w:rPr>
            </w:pPr>
          </w:p>
          <w:p w14:paraId="03BC9B18" w14:textId="77777777" w:rsidR="00F0550D" w:rsidRPr="00080A0B" w:rsidRDefault="00F0550D" w:rsidP="0084726B">
            <w:pPr>
              <w:rPr>
                <w:sz w:val="28"/>
                <w:szCs w:val="28"/>
              </w:rPr>
            </w:pPr>
          </w:p>
          <w:p w14:paraId="7596A9F4" w14:textId="77777777" w:rsidR="00F0550D" w:rsidRPr="00080A0B" w:rsidRDefault="00F0550D" w:rsidP="0084726B">
            <w:pPr>
              <w:rPr>
                <w:sz w:val="28"/>
                <w:szCs w:val="28"/>
              </w:rPr>
            </w:pPr>
          </w:p>
          <w:p w14:paraId="3002E55C" w14:textId="77777777" w:rsidR="00F0550D" w:rsidRPr="00080A0B" w:rsidRDefault="00F0550D" w:rsidP="0084726B">
            <w:pPr>
              <w:rPr>
                <w:sz w:val="28"/>
                <w:szCs w:val="28"/>
              </w:rPr>
            </w:pPr>
            <w:r w:rsidRPr="00080A0B">
              <w:rPr>
                <w:sz w:val="28"/>
                <w:szCs w:val="28"/>
              </w:rPr>
              <w:t>0,5</w:t>
            </w:r>
          </w:p>
          <w:p w14:paraId="7A25CDAA" w14:textId="77777777" w:rsidR="00F0550D" w:rsidRPr="00080A0B" w:rsidRDefault="00F0550D" w:rsidP="0084726B">
            <w:pPr>
              <w:rPr>
                <w:sz w:val="28"/>
                <w:szCs w:val="28"/>
              </w:rPr>
            </w:pPr>
          </w:p>
          <w:p w14:paraId="174FEB65" w14:textId="77777777" w:rsidR="00F0550D" w:rsidRPr="00080A0B" w:rsidRDefault="00F0550D" w:rsidP="0084726B">
            <w:pPr>
              <w:rPr>
                <w:sz w:val="28"/>
                <w:szCs w:val="28"/>
              </w:rPr>
            </w:pPr>
          </w:p>
          <w:p w14:paraId="70064640" w14:textId="77777777" w:rsidR="00F0550D" w:rsidRPr="00080A0B" w:rsidRDefault="00F0550D" w:rsidP="0084726B">
            <w:pPr>
              <w:rPr>
                <w:sz w:val="28"/>
                <w:szCs w:val="28"/>
              </w:rPr>
            </w:pPr>
          </w:p>
          <w:p w14:paraId="3BC1E6CF" w14:textId="77777777" w:rsidR="00F0550D" w:rsidRPr="00080A0B" w:rsidRDefault="00F0550D" w:rsidP="0084726B">
            <w:pPr>
              <w:rPr>
                <w:sz w:val="28"/>
                <w:szCs w:val="28"/>
              </w:rPr>
            </w:pPr>
          </w:p>
          <w:p w14:paraId="18C059DC" w14:textId="77777777" w:rsidR="00F0550D" w:rsidRPr="00080A0B" w:rsidRDefault="00F0550D" w:rsidP="0084726B">
            <w:pPr>
              <w:rPr>
                <w:sz w:val="28"/>
                <w:szCs w:val="28"/>
              </w:rPr>
            </w:pPr>
            <w:r w:rsidRPr="00080A0B">
              <w:rPr>
                <w:sz w:val="28"/>
                <w:szCs w:val="28"/>
              </w:rPr>
              <w:t>0,5</w:t>
            </w:r>
          </w:p>
        </w:tc>
      </w:tr>
      <w:tr w:rsidR="00F0550D" w:rsidRPr="00080A0B" w14:paraId="631686EC" w14:textId="77777777" w:rsidTr="008D0678">
        <w:tc>
          <w:tcPr>
            <w:tcW w:w="1074" w:type="dxa"/>
            <w:vMerge/>
            <w:shd w:val="clear" w:color="auto" w:fill="auto"/>
          </w:tcPr>
          <w:p w14:paraId="1B76A7B8" w14:textId="77777777" w:rsidR="00F0550D" w:rsidRPr="00080A0B" w:rsidRDefault="00F0550D" w:rsidP="0084726B">
            <w:pPr>
              <w:rPr>
                <w:sz w:val="28"/>
                <w:szCs w:val="28"/>
              </w:rPr>
            </w:pPr>
          </w:p>
        </w:tc>
        <w:tc>
          <w:tcPr>
            <w:tcW w:w="630" w:type="dxa"/>
            <w:shd w:val="clear" w:color="auto" w:fill="auto"/>
          </w:tcPr>
          <w:p w14:paraId="320CF8E3" w14:textId="77777777" w:rsidR="00F0550D" w:rsidRPr="00080A0B" w:rsidRDefault="00F0550D" w:rsidP="008D0678">
            <w:pPr>
              <w:jc w:val="center"/>
              <w:rPr>
                <w:sz w:val="28"/>
                <w:szCs w:val="28"/>
              </w:rPr>
            </w:pPr>
            <w:r w:rsidRPr="00080A0B">
              <w:rPr>
                <w:sz w:val="28"/>
                <w:szCs w:val="28"/>
              </w:rPr>
              <w:t>b.</w:t>
            </w:r>
          </w:p>
        </w:tc>
        <w:tc>
          <w:tcPr>
            <w:tcW w:w="6684" w:type="dxa"/>
            <w:shd w:val="clear" w:color="auto" w:fill="auto"/>
          </w:tcPr>
          <w:p w14:paraId="36B4FB66" w14:textId="77777777" w:rsidR="00F0550D" w:rsidRPr="00080A0B" w:rsidRDefault="00F0550D" w:rsidP="0084726B">
            <w:pPr>
              <w:rPr>
                <w:sz w:val="28"/>
                <w:szCs w:val="28"/>
              </w:rPr>
            </w:pPr>
            <w:r w:rsidRPr="00080A0B">
              <w:rPr>
                <w:sz w:val="28"/>
                <w:szCs w:val="28"/>
              </w:rPr>
              <w:t xml:space="preserve">Vì BC = 6cm </w:t>
            </w:r>
            <w:r w:rsidRPr="00080A0B">
              <w:rPr>
                <w:position w:val="-6"/>
                <w:sz w:val="28"/>
                <w:szCs w:val="28"/>
              </w:rPr>
              <w:object w:dxaOrig="300" w:dyaOrig="240" w14:anchorId="1CFF874B">
                <v:shape id="_x0000_i3663" type="#_x0000_t75" style="width:14.9pt;height:12.4pt" o:ole="">
                  <v:imagedata r:id="rId2084" o:title=""/>
                </v:shape>
                <o:OLEObject Type="Embed" ProgID="Equation.DSMT4" ShapeID="_x0000_i3663" DrawAspect="Content" ObjectID="_1835157638" r:id="rId2094"/>
              </w:object>
            </w:r>
            <w:r w:rsidRPr="00080A0B">
              <w:rPr>
                <w:sz w:val="28"/>
                <w:szCs w:val="28"/>
              </w:rPr>
              <w:t>BH = HC = 6 : 2 = 3cm</w:t>
            </w:r>
          </w:p>
          <w:p w14:paraId="581D5736" w14:textId="77777777" w:rsidR="00F0550D" w:rsidRPr="00080A0B" w:rsidRDefault="00F0550D" w:rsidP="0084726B">
            <w:pPr>
              <w:rPr>
                <w:sz w:val="28"/>
                <w:szCs w:val="28"/>
              </w:rPr>
            </w:pPr>
            <w:r w:rsidRPr="00080A0B">
              <w:rPr>
                <w:position w:val="-6"/>
                <w:sz w:val="28"/>
                <w:szCs w:val="28"/>
              </w:rPr>
              <w:object w:dxaOrig="720" w:dyaOrig="279" w14:anchorId="11F613DA">
                <v:shape id="_x0000_i3664" type="#_x0000_t75" style="width:36pt;height:13.65pt" o:ole="">
                  <v:imagedata r:id="rId2095" o:title=""/>
                </v:shape>
                <o:OLEObject Type="Embed" ProgID="Equation.DSMT4" ShapeID="_x0000_i3664" DrawAspect="Content" ObjectID="_1835157639" r:id="rId2096"/>
              </w:object>
            </w:r>
            <w:r w:rsidRPr="00080A0B">
              <w:rPr>
                <w:sz w:val="28"/>
                <w:szCs w:val="28"/>
              </w:rPr>
              <w:t>vuông có:</w:t>
            </w:r>
          </w:p>
          <w:p w14:paraId="78A7A6AE" w14:textId="77777777" w:rsidR="00F0550D" w:rsidRPr="00080A0B" w:rsidRDefault="00F0550D" w:rsidP="0084726B">
            <w:pPr>
              <w:rPr>
                <w:sz w:val="28"/>
                <w:szCs w:val="28"/>
              </w:rPr>
            </w:pPr>
            <w:r w:rsidRPr="00080A0B">
              <w:rPr>
                <w:sz w:val="28"/>
                <w:szCs w:val="28"/>
              </w:rPr>
              <w:t xml:space="preserve"> </w:t>
            </w:r>
            <w:r w:rsidRPr="00080A0B">
              <w:rPr>
                <w:position w:val="-8"/>
                <w:sz w:val="28"/>
                <w:szCs w:val="28"/>
              </w:rPr>
              <w:object w:dxaOrig="3660" w:dyaOrig="400" w14:anchorId="2864503D">
                <v:shape id="_x0000_i3665" type="#_x0000_t75" style="width:187.45pt;height:21.1pt" o:ole="">
                  <v:imagedata r:id="rId2097" o:title=""/>
                </v:shape>
                <o:OLEObject Type="Embed" ProgID="Equation.DSMT4" ShapeID="_x0000_i3665" DrawAspect="Content" ObjectID="_1835157640" r:id="rId2098"/>
              </w:object>
            </w:r>
            <w:r w:rsidRPr="00080A0B">
              <w:rPr>
                <w:sz w:val="28"/>
                <w:szCs w:val="28"/>
              </w:rPr>
              <w:t xml:space="preserve">  (ĐL Pitago)</w:t>
            </w:r>
          </w:p>
          <w:p w14:paraId="52B248E9" w14:textId="77777777" w:rsidR="00F0550D" w:rsidRPr="00080A0B" w:rsidRDefault="00F0550D" w:rsidP="0084726B">
            <w:pPr>
              <w:rPr>
                <w:sz w:val="28"/>
                <w:szCs w:val="28"/>
              </w:rPr>
            </w:pPr>
            <w:r w:rsidRPr="00080A0B">
              <w:rPr>
                <w:sz w:val="28"/>
                <w:szCs w:val="28"/>
              </w:rPr>
              <w:t>Chu vi hình chữ nhật AHBK là:</w:t>
            </w:r>
          </w:p>
          <w:p w14:paraId="1CA3FB79" w14:textId="77777777" w:rsidR="00F0550D" w:rsidRPr="00080A0B" w:rsidRDefault="00F0550D" w:rsidP="0084726B">
            <w:pPr>
              <w:rPr>
                <w:sz w:val="28"/>
                <w:szCs w:val="28"/>
              </w:rPr>
            </w:pPr>
            <w:r w:rsidRPr="00080A0B">
              <w:rPr>
                <w:sz w:val="28"/>
                <w:szCs w:val="28"/>
              </w:rPr>
              <w:t>(AH + BH).2 = (4 + 3).2 = 14 cm</w:t>
            </w:r>
          </w:p>
          <w:p w14:paraId="59F308DA" w14:textId="77777777" w:rsidR="00F0550D" w:rsidRPr="00080A0B" w:rsidRDefault="00F0550D" w:rsidP="0084726B">
            <w:pPr>
              <w:rPr>
                <w:sz w:val="28"/>
                <w:szCs w:val="28"/>
              </w:rPr>
            </w:pPr>
            <w:r w:rsidRPr="00080A0B">
              <w:rPr>
                <w:sz w:val="28"/>
                <w:szCs w:val="28"/>
              </w:rPr>
              <w:t>Diện tích hình chữ nhật AHBK là:</w:t>
            </w:r>
          </w:p>
          <w:p w14:paraId="5BA7805D" w14:textId="77777777" w:rsidR="00F0550D" w:rsidRPr="00080A0B" w:rsidRDefault="00F0550D" w:rsidP="0084726B">
            <w:pPr>
              <w:rPr>
                <w:sz w:val="28"/>
                <w:szCs w:val="28"/>
              </w:rPr>
            </w:pPr>
            <w:r w:rsidRPr="00080A0B">
              <w:rPr>
                <w:sz w:val="28"/>
                <w:szCs w:val="28"/>
              </w:rPr>
              <w:t>AH. BK = 4. 3 = 12 cm</w:t>
            </w:r>
            <w:r w:rsidRPr="00080A0B">
              <w:rPr>
                <w:sz w:val="28"/>
                <w:szCs w:val="28"/>
                <w:vertAlign w:val="superscript"/>
              </w:rPr>
              <w:t>2</w:t>
            </w:r>
            <w:r w:rsidRPr="00080A0B">
              <w:rPr>
                <w:sz w:val="28"/>
                <w:szCs w:val="28"/>
              </w:rPr>
              <w:t>.</w:t>
            </w:r>
          </w:p>
        </w:tc>
        <w:tc>
          <w:tcPr>
            <w:tcW w:w="1172" w:type="dxa"/>
            <w:shd w:val="clear" w:color="auto" w:fill="auto"/>
          </w:tcPr>
          <w:p w14:paraId="43F46293" w14:textId="77777777" w:rsidR="00F0550D" w:rsidRPr="00080A0B" w:rsidRDefault="00F0550D" w:rsidP="0084726B">
            <w:pPr>
              <w:rPr>
                <w:sz w:val="28"/>
                <w:szCs w:val="28"/>
              </w:rPr>
            </w:pPr>
          </w:p>
          <w:p w14:paraId="117685BC" w14:textId="77777777" w:rsidR="00F0550D" w:rsidRPr="00080A0B" w:rsidRDefault="00F0550D" w:rsidP="0084726B">
            <w:pPr>
              <w:rPr>
                <w:sz w:val="28"/>
                <w:szCs w:val="28"/>
              </w:rPr>
            </w:pPr>
          </w:p>
          <w:p w14:paraId="0AF53918" w14:textId="77777777" w:rsidR="00F0550D" w:rsidRPr="00080A0B" w:rsidRDefault="00F0550D" w:rsidP="0084726B">
            <w:pPr>
              <w:rPr>
                <w:sz w:val="28"/>
                <w:szCs w:val="28"/>
              </w:rPr>
            </w:pPr>
            <w:r w:rsidRPr="00080A0B">
              <w:rPr>
                <w:sz w:val="28"/>
                <w:szCs w:val="28"/>
              </w:rPr>
              <w:t>0,25</w:t>
            </w:r>
          </w:p>
          <w:p w14:paraId="7C9BFF3E" w14:textId="77777777" w:rsidR="00F0550D" w:rsidRPr="00080A0B" w:rsidRDefault="00F0550D" w:rsidP="0084726B">
            <w:pPr>
              <w:rPr>
                <w:sz w:val="28"/>
                <w:szCs w:val="28"/>
              </w:rPr>
            </w:pPr>
          </w:p>
          <w:p w14:paraId="079BF034" w14:textId="77777777" w:rsidR="00F0550D" w:rsidRPr="00080A0B" w:rsidRDefault="00F0550D" w:rsidP="0084726B">
            <w:pPr>
              <w:rPr>
                <w:sz w:val="28"/>
                <w:szCs w:val="28"/>
              </w:rPr>
            </w:pPr>
            <w:r w:rsidRPr="00080A0B">
              <w:rPr>
                <w:sz w:val="28"/>
                <w:szCs w:val="28"/>
              </w:rPr>
              <w:t>0,25</w:t>
            </w:r>
          </w:p>
          <w:p w14:paraId="045AA5FA" w14:textId="77777777" w:rsidR="00F0550D" w:rsidRPr="00080A0B" w:rsidRDefault="00F0550D" w:rsidP="0084726B">
            <w:pPr>
              <w:rPr>
                <w:sz w:val="28"/>
                <w:szCs w:val="28"/>
              </w:rPr>
            </w:pPr>
          </w:p>
          <w:p w14:paraId="249E2C4F" w14:textId="77777777" w:rsidR="00F0550D" w:rsidRPr="00080A0B" w:rsidRDefault="00F0550D" w:rsidP="0084726B">
            <w:pPr>
              <w:rPr>
                <w:sz w:val="28"/>
                <w:szCs w:val="28"/>
              </w:rPr>
            </w:pPr>
            <w:r w:rsidRPr="00080A0B">
              <w:rPr>
                <w:sz w:val="28"/>
                <w:szCs w:val="28"/>
              </w:rPr>
              <w:t>0,5</w:t>
            </w:r>
          </w:p>
        </w:tc>
      </w:tr>
      <w:tr w:rsidR="00F0550D" w:rsidRPr="00080A0B" w14:paraId="500394BB" w14:textId="77777777" w:rsidTr="008D0678">
        <w:tc>
          <w:tcPr>
            <w:tcW w:w="1074" w:type="dxa"/>
            <w:vMerge/>
            <w:shd w:val="clear" w:color="auto" w:fill="auto"/>
          </w:tcPr>
          <w:p w14:paraId="7242FCB9" w14:textId="77777777" w:rsidR="00F0550D" w:rsidRPr="00080A0B" w:rsidRDefault="00F0550D" w:rsidP="0084726B">
            <w:pPr>
              <w:rPr>
                <w:sz w:val="28"/>
                <w:szCs w:val="28"/>
              </w:rPr>
            </w:pPr>
          </w:p>
        </w:tc>
        <w:tc>
          <w:tcPr>
            <w:tcW w:w="630" w:type="dxa"/>
            <w:shd w:val="clear" w:color="auto" w:fill="auto"/>
          </w:tcPr>
          <w:p w14:paraId="0EE6421E" w14:textId="77777777" w:rsidR="00F0550D" w:rsidRPr="00080A0B" w:rsidRDefault="00F0550D" w:rsidP="008D0678">
            <w:pPr>
              <w:jc w:val="center"/>
              <w:rPr>
                <w:sz w:val="28"/>
                <w:szCs w:val="28"/>
              </w:rPr>
            </w:pPr>
            <w:r w:rsidRPr="00080A0B">
              <w:rPr>
                <w:sz w:val="28"/>
                <w:szCs w:val="28"/>
              </w:rPr>
              <w:t xml:space="preserve">c. </w:t>
            </w:r>
          </w:p>
        </w:tc>
        <w:tc>
          <w:tcPr>
            <w:tcW w:w="6684" w:type="dxa"/>
            <w:shd w:val="clear" w:color="auto" w:fill="auto"/>
          </w:tcPr>
          <w:p w14:paraId="32832495" w14:textId="77777777" w:rsidR="00F0550D" w:rsidRPr="00080A0B" w:rsidRDefault="00F0550D" w:rsidP="0010447D">
            <w:pPr>
              <w:rPr>
                <w:sz w:val="28"/>
                <w:szCs w:val="28"/>
              </w:rPr>
            </w:pPr>
            <w:r w:rsidRPr="00080A0B">
              <w:rPr>
                <w:sz w:val="28"/>
                <w:szCs w:val="28"/>
              </w:rPr>
              <w:t>Hình chữ nhật AHBK là hình vuông khi có AH = BH</w:t>
            </w:r>
          </w:p>
          <w:p w14:paraId="6C1F3DFF" w14:textId="77777777" w:rsidR="00F0550D" w:rsidRPr="00080A0B" w:rsidRDefault="00F0550D" w:rsidP="0010447D">
            <w:pPr>
              <w:rPr>
                <w:sz w:val="28"/>
                <w:szCs w:val="28"/>
              </w:rPr>
            </w:pPr>
            <w:r w:rsidRPr="00080A0B">
              <w:rPr>
                <w:sz w:val="28"/>
                <w:szCs w:val="28"/>
              </w:rPr>
              <w:t xml:space="preserve">Mà </w:t>
            </w:r>
            <w:r w:rsidRPr="00080A0B">
              <w:rPr>
                <w:position w:val="-6"/>
                <w:sz w:val="28"/>
                <w:szCs w:val="28"/>
              </w:rPr>
              <w:object w:dxaOrig="680" w:dyaOrig="279" w14:anchorId="2B66F6EC">
                <v:shape id="_x0000_i3666" type="#_x0000_t75" style="width:38.5pt;height:16.15pt" o:ole="">
                  <v:imagedata r:id="rId2082" o:title=""/>
                </v:shape>
                <o:OLEObject Type="Embed" ProgID="Equation.DSMT4" ShapeID="_x0000_i3666" DrawAspect="Content" ObjectID="_1835157641" r:id="rId2099"/>
              </w:object>
            </w:r>
            <w:r w:rsidRPr="00080A0B">
              <w:rPr>
                <w:sz w:val="28"/>
                <w:szCs w:val="28"/>
              </w:rPr>
              <w:t xml:space="preserve"> cân có BH = HC</w:t>
            </w:r>
          </w:p>
          <w:p w14:paraId="059A3FA0" w14:textId="77777777" w:rsidR="00F0550D" w:rsidRPr="00080A0B" w:rsidRDefault="00F0550D" w:rsidP="0010447D">
            <w:pPr>
              <w:rPr>
                <w:sz w:val="28"/>
                <w:szCs w:val="28"/>
              </w:rPr>
            </w:pPr>
            <w:r w:rsidRPr="00080A0B">
              <w:rPr>
                <w:position w:val="-6"/>
                <w:sz w:val="28"/>
                <w:szCs w:val="28"/>
              </w:rPr>
              <w:object w:dxaOrig="300" w:dyaOrig="240" w14:anchorId="281B8F82">
                <v:shape id="_x0000_i3667" type="#_x0000_t75" style="width:14.9pt;height:12.4pt" o:ole="">
                  <v:imagedata r:id="rId2084" o:title=""/>
                </v:shape>
                <o:OLEObject Type="Embed" ProgID="Equation.DSMT4" ShapeID="_x0000_i3667" DrawAspect="Content" ObjectID="_1835157642" r:id="rId2100"/>
              </w:object>
            </w:r>
            <w:r w:rsidRPr="00080A0B">
              <w:rPr>
                <w:sz w:val="28"/>
                <w:szCs w:val="28"/>
              </w:rPr>
              <w:t xml:space="preserve"> AH là đường trung tuyến </w:t>
            </w:r>
          </w:p>
          <w:p w14:paraId="09878477" w14:textId="77777777" w:rsidR="00F0550D" w:rsidRPr="00080A0B" w:rsidRDefault="00F0550D" w:rsidP="0010447D">
            <w:pPr>
              <w:rPr>
                <w:sz w:val="28"/>
                <w:szCs w:val="28"/>
              </w:rPr>
            </w:pPr>
            <w:r w:rsidRPr="00080A0B">
              <w:rPr>
                <w:sz w:val="28"/>
                <w:szCs w:val="28"/>
              </w:rPr>
              <w:t xml:space="preserve">Và </w:t>
            </w:r>
            <w:r w:rsidRPr="00080A0B">
              <w:rPr>
                <w:position w:val="-24"/>
                <w:sz w:val="28"/>
                <w:szCs w:val="28"/>
              </w:rPr>
              <w:object w:dxaOrig="1280" w:dyaOrig="620" w14:anchorId="445D248D">
                <v:shape id="_x0000_i3668" type="#_x0000_t75" style="width:63.3pt;height:31.05pt" o:ole="">
                  <v:imagedata r:id="rId2101" o:title=""/>
                </v:shape>
                <o:OLEObject Type="Embed" ProgID="Equation.DSMT4" ShapeID="_x0000_i3668" DrawAspect="Content" ObjectID="_1835157643" r:id="rId2102"/>
              </w:object>
            </w:r>
            <w:r w:rsidRPr="00080A0B">
              <w:rPr>
                <w:sz w:val="28"/>
                <w:szCs w:val="28"/>
              </w:rPr>
              <w:t xml:space="preserve"> </w:t>
            </w:r>
          </w:p>
          <w:p w14:paraId="2EF18A92" w14:textId="77777777" w:rsidR="00F0550D" w:rsidRPr="00080A0B" w:rsidRDefault="00F0550D" w:rsidP="0010447D">
            <w:pPr>
              <w:rPr>
                <w:sz w:val="28"/>
                <w:szCs w:val="28"/>
              </w:rPr>
            </w:pPr>
            <w:r w:rsidRPr="00080A0B">
              <w:rPr>
                <w:position w:val="-6"/>
                <w:sz w:val="28"/>
                <w:szCs w:val="28"/>
              </w:rPr>
              <w:object w:dxaOrig="300" w:dyaOrig="240" w14:anchorId="44500326">
                <v:shape id="_x0000_i3669" type="#_x0000_t75" style="width:14.9pt;height:12.4pt" o:ole="">
                  <v:imagedata r:id="rId2084" o:title=""/>
                </v:shape>
                <o:OLEObject Type="Embed" ProgID="Equation.DSMT4" ShapeID="_x0000_i3669" DrawAspect="Content" ObjectID="_1835157644" r:id="rId2103"/>
              </w:object>
            </w:r>
            <w:r w:rsidRPr="00080A0B">
              <w:rPr>
                <w:position w:val="-6"/>
                <w:sz w:val="28"/>
                <w:szCs w:val="28"/>
              </w:rPr>
              <w:object w:dxaOrig="680" w:dyaOrig="279" w14:anchorId="4C959F0C">
                <v:shape id="_x0000_i3670" type="#_x0000_t75" style="width:38.5pt;height:16.15pt" o:ole="">
                  <v:imagedata r:id="rId2082" o:title=""/>
                </v:shape>
                <o:OLEObject Type="Embed" ProgID="Equation.DSMT4" ShapeID="_x0000_i3670" DrawAspect="Content" ObjectID="_1835157645" r:id="rId2104"/>
              </w:object>
            </w:r>
            <w:r w:rsidRPr="00080A0B">
              <w:rPr>
                <w:sz w:val="28"/>
                <w:szCs w:val="28"/>
              </w:rPr>
              <w:t xml:space="preserve"> là tam giác vuông tại A</w:t>
            </w:r>
          </w:p>
          <w:p w14:paraId="035DC581" w14:textId="77777777" w:rsidR="00F0550D" w:rsidRPr="00080A0B" w:rsidRDefault="00F0550D" w:rsidP="0010447D">
            <w:pPr>
              <w:rPr>
                <w:sz w:val="28"/>
                <w:szCs w:val="28"/>
              </w:rPr>
            </w:pPr>
            <w:r w:rsidRPr="00080A0B">
              <w:rPr>
                <w:sz w:val="28"/>
                <w:szCs w:val="28"/>
              </w:rPr>
              <w:t xml:space="preserve">Vậy </w:t>
            </w:r>
            <w:r w:rsidRPr="00080A0B">
              <w:rPr>
                <w:position w:val="-6"/>
                <w:sz w:val="28"/>
                <w:szCs w:val="28"/>
              </w:rPr>
              <w:object w:dxaOrig="680" w:dyaOrig="279" w14:anchorId="23036BD3">
                <v:shape id="_x0000_i3671" type="#_x0000_t75" style="width:38.5pt;height:16.15pt" o:ole="">
                  <v:imagedata r:id="rId2082" o:title=""/>
                </v:shape>
                <o:OLEObject Type="Embed" ProgID="Equation.DSMT4" ShapeID="_x0000_i3671" DrawAspect="Content" ObjectID="_1835157646" r:id="rId2105"/>
              </w:object>
            </w:r>
            <w:r w:rsidRPr="00080A0B">
              <w:rPr>
                <w:sz w:val="28"/>
                <w:szCs w:val="28"/>
              </w:rPr>
              <w:t xml:space="preserve"> cần là tam giác vuông cân tại A thì AHBK là hình vuông</w:t>
            </w:r>
          </w:p>
        </w:tc>
        <w:tc>
          <w:tcPr>
            <w:tcW w:w="1172" w:type="dxa"/>
            <w:shd w:val="clear" w:color="auto" w:fill="auto"/>
          </w:tcPr>
          <w:p w14:paraId="3F6E9DC3" w14:textId="77777777" w:rsidR="00F0550D" w:rsidRPr="00080A0B" w:rsidRDefault="00F0550D" w:rsidP="0084726B">
            <w:pPr>
              <w:rPr>
                <w:sz w:val="28"/>
                <w:szCs w:val="28"/>
              </w:rPr>
            </w:pPr>
          </w:p>
          <w:p w14:paraId="11A708A6" w14:textId="77777777" w:rsidR="00F0550D" w:rsidRPr="00080A0B" w:rsidRDefault="00F0550D" w:rsidP="0084726B">
            <w:pPr>
              <w:rPr>
                <w:sz w:val="28"/>
                <w:szCs w:val="28"/>
              </w:rPr>
            </w:pPr>
            <w:r w:rsidRPr="00080A0B">
              <w:rPr>
                <w:sz w:val="28"/>
                <w:szCs w:val="28"/>
              </w:rPr>
              <w:t>0,5</w:t>
            </w:r>
          </w:p>
        </w:tc>
      </w:tr>
      <w:tr w:rsidR="00F0550D" w:rsidRPr="00080A0B" w14:paraId="28A2E304" w14:textId="77777777" w:rsidTr="008D0678">
        <w:tc>
          <w:tcPr>
            <w:tcW w:w="1074" w:type="dxa"/>
            <w:shd w:val="clear" w:color="auto" w:fill="auto"/>
          </w:tcPr>
          <w:p w14:paraId="346DAE43" w14:textId="77777777" w:rsidR="00F0550D" w:rsidRPr="00080A0B" w:rsidRDefault="00F0550D" w:rsidP="00F2363B">
            <w:pPr>
              <w:rPr>
                <w:sz w:val="28"/>
                <w:szCs w:val="28"/>
              </w:rPr>
            </w:pPr>
          </w:p>
          <w:p w14:paraId="6EC3227E" w14:textId="77777777" w:rsidR="00F0550D" w:rsidRPr="00080A0B" w:rsidRDefault="00F0550D" w:rsidP="00F2363B">
            <w:pPr>
              <w:rPr>
                <w:sz w:val="28"/>
                <w:szCs w:val="28"/>
              </w:rPr>
            </w:pPr>
          </w:p>
          <w:p w14:paraId="4F0F3A07" w14:textId="77777777" w:rsidR="00F0550D" w:rsidRPr="00080A0B" w:rsidRDefault="00F0550D" w:rsidP="00F2363B">
            <w:pPr>
              <w:rPr>
                <w:b/>
                <w:sz w:val="28"/>
                <w:szCs w:val="28"/>
              </w:rPr>
            </w:pPr>
            <w:r w:rsidRPr="00080A0B">
              <w:rPr>
                <w:b/>
                <w:sz w:val="28"/>
                <w:szCs w:val="28"/>
              </w:rPr>
              <w:t>Câu10</w:t>
            </w:r>
          </w:p>
          <w:p w14:paraId="1631FAEF" w14:textId="77777777" w:rsidR="00F0550D" w:rsidRPr="00080A0B" w:rsidRDefault="00F0550D" w:rsidP="0084726B">
            <w:pPr>
              <w:rPr>
                <w:sz w:val="28"/>
                <w:szCs w:val="28"/>
              </w:rPr>
            </w:pPr>
            <w:r w:rsidRPr="00080A0B">
              <w:rPr>
                <w:sz w:val="28"/>
                <w:szCs w:val="28"/>
              </w:rPr>
              <w:t xml:space="preserve"> (0,5đ)</w:t>
            </w:r>
          </w:p>
        </w:tc>
        <w:tc>
          <w:tcPr>
            <w:tcW w:w="630" w:type="dxa"/>
            <w:shd w:val="clear" w:color="auto" w:fill="auto"/>
          </w:tcPr>
          <w:p w14:paraId="167454E1" w14:textId="77777777" w:rsidR="00F0550D" w:rsidRPr="00080A0B" w:rsidRDefault="00F0550D" w:rsidP="008D0678">
            <w:pPr>
              <w:jc w:val="center"/>
              <w:rPr>
                <w:sz w:val="28"/>
                <w:szCs w:val="28"/>
              </w:rPr>
            </w:pPr>
          </w:p>
        </w:tc>
        <w:tc>
          <w:tcPr>
            <w:tcW w:w="6684" w:type="dxa"/>
            <w:shd w:val="clear" w:color="auto" w:fill="auto"/>
          </w:tcPr>
          <w:p w14:paraId="07E8FC1B" w14:textId="77777777" w:rsidR="00F0550D" w:rsidRPr="00080A0B" w:rsidRDefault="00F0550D" w:rsidP="0084726B">
            <w:pPr>
              <w:rPr>
                <w:sz w:val="28"/>
                <w:szCs w:val="28"/>
              </w:rPr>
            </w:pPr>
            <w:r w:rsidRPr="00080A0B">
              <w:rPr>
                <w:sz w:val="28"/>
                <w:szCs w:val="28"/>
              </w:rPr>
              <w:t xml:space="preserve">A = </w:t>
            </w:r>
            <w:r w:rsidRPr="00080A0B">
              <w:rPr>
                <w:position w:val="-10"/>
                <w:sz w:val="28"/>
                <w:szCs w:val="28"/>
              </w:rPr>
              <w:object w:dxaOrig="3680" w:dyaOrig="360" w14:anchorId="554C36AC">
                <v:shape id="_x0000_i3672" type="#_x0000_t75" style="width:222.2pt;height:22.35pt" o:ole="">
                  <v:imagedata r:id="rId2106" o:title=""/>
                </v:shape>
                <o:OLEObject Type="Embed" ProgID="Equation.DSMT4" ShapeID="_x0000_i3672" DrawAspect="Content" ObjectID="_1835157647" r:id="rId2107"/>
              </w:object>
            </w:r>
            <w:r w:rsidRPr="00080A0B">
              <w:rPr>
                <w:sz w:val="28"/>
                <w:szCs w:val="28"/>
              </w:rPr>
              <w:t xml:space="preserve"> </w:t>
            </w:r>
          </w:p>
          <w:p w14:paraId="101C4C69" w14:textId="77777777" w:rsidR="00F0550D" w:rsidRPr="00080A0B" w:rsidRDefault="00F0550D" w:rsidP="0084726B">
            <w:pPr>
              <w:rPr>
                <w:sz w:val="28"/>
                <w:szCs w:val="28"/>
              </w:rPr>
            </w:pPr>
            <w:r w:rsidRPr="00080A0B">
              <w:rPr>
                <w:sz w:val="28"/>
                <w:szCs w:val="28"/>
              </w:rPr>
              <w:t xml:space="preserve">Nhận xét rằng: 144 – 11 = 133 nên ta thêm bớt </w:t>
            </w:r>
            <w:r w:rsidRPr="00080A0B">
              <w:rPr>
                <w:position w:val="-6"/>
                <w:sz w:val="28"/>
                <w:szCs w:val="28"/>
              </w:rPr>
              <w:object w:dxaOrig="660" w:dyaOrig="320" w14:anchorId="67DA4717">
                <v:shape id="_x0000_i3673" type="#_x0000_t75" style="width:33.5pt;height:16.15pt" o:ole="">
                  <v:imagedata r:id="rId2108" o:title=""/>
                </v:shape>
                <o:OLEObject Type="Embed" ProgID="Equation.DSMT4" ShapeID="_x0000_i3673" DrawAspect="Content" ObjectID="_1835157648" r:id="rId2109"/>
              </w:object>
            </w:r>
            <w:r w:rsidRPr="00080A0B">
              <w:rPr>
                <w:sz w:val="28"/>
                <w:szCs w:val="28"/>
              </w:rPr>
              <w:t xml:space="preserve"> vào biểu thức A ta được:</w:t>
            </w:r>
          </w:p>
          <w:p w14:paraId="28AC1F41" w14:textId="77777777" w:rsidR="00F0550D" w:rsidRPr="00080A0B" w:rsidRDefault="00F0550D" w:rsidP="0084726B">
            <w:pPr>
              <w:rPr>
                <w:sz w:val="28"/>
                <w:szCs w:val="28"/>
              </w:rPr>
            </w:pPr>
            <w:r w:rsidRPr="00080A0B">
              <w:rPr>
                <w:sz w:val="28"/>
                <w:szCs w:val="28"/>
              </w:rPr>
              <w:t xml:space="preserve">A = </w:t>
            </w:r>
            <w:r w:rsidRPr="00080A0B">
              <w:rPr>
                <w:position w:val="-6"/>
                <w:sz w:val="28"/>
                <w:szCs w:val="28"/>
              </w:rPr>
              <w:object w:dxaOrig="2520" w:dyaOrig="320" w14:anchorId="3BE618B2">
                <v:shape id="_x0000_i3674" type="#_x0000_t75" style="width:150.2pt;height:18.6pt" o:ole="">
                  <v:imagedata r:id="rId2110" o:title=""/>
                </v:shape>
                <o:OLEObject Type="Embed" ProgID="Equation.DSMT4" ShapeID="_x0000_i3674" DrawAspect="Content" ObjectID="_1835157649" r:id="rId2111"/>
              </w:object>
            </w:r>
            <w:r w:rsidRPr="00080A0B">
              <w:rPr>
                <w:sz w:val="28"/>
                <w:szCs w:val="28"/>
              </w:rPr>
              <w:t xml:space="preserve"> </w:t>
            </w:r>
          </w:p>
          <w:p w14:paraId="6E37C28C" w14:textId="77777777" w:rsidR="00F0550D" w:rsidRPr="00080A0B" w:rsidRDefault="00F0550D" w:rsidP="0084726B">
            <w:pPr>
              <w:rPr>
                <w:sz w:val="28"/>
                <w:szCs w:val="28"/>
              </w:rPr>
            </w:pPr>
            <w:r w:rsidRPr="00080A0B">
              <w:rPr>
                <w:sz w:val="28"/>
                <w:szCs w:val="28"/>
              </w:rPr>
              <w:t>A = 133.11</w:t>
            </w:r>
            <w:r w:rsidRPr="00080A0B">
              <w:rPr>
                <w:sz w:val="28"/>
                <w:szCs w:val="28"/>
                <w:vertAlign w:val="superscript"/>
              </w:rPr>
              <w:t>n</w:t>
            </w:r>
            <w:r w:rsidRPr="00080A0B">
              <w:rPr>
                <w:sz w:val="28"/>
                <w:szCs w:val="28"/>
              </w:rPr>
              <w:t xml:space="preserve"> + 12.(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w:t>
            </w:r>
          </w:p>
          <w:p w14:paraId="6C2F6F11" w14:textId="77777777" w:rsidR="00F0550D" w:rsidRPr="00080A0B" w:rsidRDefault="00F0550D" w:rsidP="00C748A6">
            <w:pPr>
              <w:rPr>
                <w:sz w:val="28"/>
                <w:szCs w:val="28"/>
              </w:rPr>
            </w:pPr>
            <w:r w:rsidRPr="00080A0B">
              <w:rPr>
                <w:sz w:val="28"/>
                <w:szCs w:val="28"/>
              </w:rPr>
              <w:t>Do (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 xml:space="preserve">) </w:t>
            </w:r>
            <w:r w:rsidRPr="00080A0B">
              <w:rPr>
                <w:position w:val="-4"/>
                <w:sz w:val="28"/>
                <w:szCs w:val="28"/>
              </w:rPr>
              <w:object w:dxaOrig="120" w:dyaOrig="279" w14:anchorId="054E2841">
                <v:shape id="_x0000_i3675" type="#_x0000_t75" style="width:6.2pt;height:13.65pt" o:ole="">
                  <v:imagedata r:id="rId2112" o:title=""/>
                </v:shape>
                <o:OLEObject Type="Embed" ProgID="Equation.DSMT4" ShapeID="_x0000_i3675" DrawAspect="Content" ObjectID="_1835157650" r:id="rId2113"/>
              </w:object>
            </w:r>
            <w:r w:rsidRPr="00080A0B">
              <w:rPr>
                <w:sz w:val="28"/>
                <w:szCs w:val="28"/>
              </w:rPr>
              <w:t xml:space="preserve"> (144 - 11) tức là chia hết cho 133 </w:t>
            </w:r>
          </w:p>
          <w:p w14:paraId="72C4C2E7" w14:textId="77777777" w:rsidR="00F0550D" w:rsidRPr="00080A0B" w:rsidRDefault="00F0550D" w:rsidP="0084726B">
            <w:pPr>
              <w:rPr>
                <w:sz w:val="28"/>
                <w:szCs w:val="28"/>
              </w:rPr>
            </w:pPr>
            <w:r w:rsidRPr="00080A0B">
              <w:rPr>
                <w:sz w:val="28"/>
                <w:szCs w:val="28"/>
              </w:rPr>
              <w:t xml:space="preserve">Nên A </w:t>
            </w:r>
            <w:r w:rsidRPr="00080A0B">
              <w:rPr>
                <w:position w:val="-4"/>
                <w:sz w:val="28"/>
                <w:szCs w:val="28"/>
              </w:rPr>
              <w:object w:dxaOrig="120" w:dyaOrig="279" w14:anchorId="226AF2F2">
                <v:shape id="_x0000_i3676" type="#_x0000_t75" style="width:6.2pt;height:13.65pt" o:ole="">
                  <v:imagedata r:id="rId2112" o:title=""/>
                </v:shape>
                <o:OLEObject Type="Embed" ProgID="Equation.DSMT4" ShapeID="_x0000_i3676" DrawAspect="Content" ObjectID="_1835157651" r:id="rId2114"/>
              </w:object>
            </w:r>
            <w:r w:rsidRPr="00080A0B">
              <w:rPr>
                <w:sz w:val="28"/>
                <w:szCs w:val="28"/>
              </w:rPr>
              <w:t>133 (Đpcm)</w:t>
            </w:r>
          </w:p>
        </w:tc>
        <w:tc>
          <w:tcPr>
            <w:tcW w:w="1172" w:type="dxa"/>
            <w:shd w:val="clear" w:color="auto" w:fill="auto"/>
          </w:tcPr>
          <w:p w14:paraId="01760F22" w14:textId="77777777" w:rsidR="00F0550D" w:rsidRPr="00080A0B" w:rsidRDefault="00F0550D" w:rsidP="0084726B">
            <w:pPr>
              <w:rPr>
                <w:sz w:val="28"/>
                <w:szCs w:val="28"/>
              </w:rPr>
            </w:pPr>
          </w:p>
          <w:p w14:paraId="292F3E88" w14:textId="77777777" w:rsidR="00F0550D" w:rsidRPr="00080A0B" w:rsidRDefault="00F0550D" w:rsidP="0084726B">
            <w:pPr>
              <w:rPr>
                <w:sz w:val="28"/>
                <w:szCs w:val="28"/>
              </w:rPr>
            </w:pPr>
          </w:p>
          <w:p w14:paraId="147E9D35" w14:textId="77777777" w:rsidR="00F0550D" w:rsidRPr="00080A0B" w:rsidRDefault="00F0550D" w:rsidP="0084726B">
            <w:pPr>
              <w:rPr>
                <w:sz w:val="28"/>
                <w:szCs w:val="28"/>
              </w:rPr>
            </w:pPr>
          </w:p>
          <w:p w14:paraId="5861C944" w14:textId="77777777" w:rsidR="00F0550D" w:rsidRPr="00080A0B" w:rsidRDefault="00F0550D" w:rsidP="0084726B">
            <w:pPr>
              <w:rPr>
                <w:sz w:val="28"/>
                <w:szCs w:val="28"/>
              </w:rPr>
            </w:pPr>
          </w:p>
          <w:p w14:paraId="3A731114" w14:textId="77777777" w:rsidR="00F0550D" w:rsidRPr="00080A0B" w:rsidRDefault="00F0550D" w:rsidP="0084726B">
            <w:pPr>
              <w:rPr>
                <w:sz w:val="28"/>
                <w:szCs w:val="28"/>
              </w:rPr>
            </w:pPr>
            <w:r w:rsidRPr="00080A0B">
              <w:rPr>
                <w:sz w:val="28"/>
                <w:szCs w:val="28"/>
              </w:rPr>
              <w:t>0,25</w:t>
            </w:r>
          </w:p>
          <w:p w14:paraId="6B63067A" w14:textId="77777777" w:rsidR="00F0550D" w:rsidRPr="00080A0B" w:rsidRDefault="00F0550D" w:rsidP="0084726B">
            <w:pPr>
              <w:rPr>
                <w:sz w:val="28"/>
                <w:szCs w:val="28"/>
              </w:rPr>
            </w:pPr>
          </w:p>
          <w:p w14:paraId="50FC6AD5" w14:textId="77777777" w:rsidR="00F0550D" w:rsidRPr="00080A0B" w:rsidRDefault="00F0550D" w:rsidP="0084726B">
            <w:pPr>
              <w:rPr>
                <w:sz w:val="28"/>
                <w:szCs w:val="28"/>
              </w:rPr>
            </w:pPr>
          </w:p>
          <w:p w14:paraId="7E9B5899" w14:textId="77777777" w:rsidR="00F0550D" w:rsidRPr="00080A0B" w:rsidRDefault="00F0550D" w:rsidP="0084726B">
            <w:pPr>
              <w:rPr>
                <w:sz w:val="28"/>
                <w:szCs w:val="28"/>
              </w:rPr>
            </w:pPr>
            <w:r w:rsidRPr="00080A0B">
              <w:rPr>
                <w:sz w:val="28"/>
                <w:szCs w:val="28"/>
              </w:rPr>
              <w:t>0,25</w:t>
            </w:r>
          </w:p>
        </w:tc>
      </w:tr>
    </w:tbl>
    <w:p w14:paraId="0BEBC6A1" w14:textId="77777777" w:rsidR="00F0550D" w:rsidRPr="00080A0B" w:rsidRDefault="00F0550D" w:rsidP="0084726B">
      <w:pPr>
        <w:ind w:left="360"/>
        <w:rPr>
          <w:sz w:val="28"/>
          <w:szCs w:val="28"/>
        </w:rPr>
      </w:pPr>
    </w:p>
    <w:p w14:paraId="6F2FCE79" w14:textId="77777777" w:rsidR="00F0550D" w:rsidRPr="00080A0B" w:rsidRDefault="00F0550D" w:rsidP="008B18E2">
      <w:pPr>
        <w:ind w:left="-540" w:firstLine="540"/>
        <w:rPr>
          <w:i/>
          <w:sz w:val="28"/>
          <w:szCs w:val="28"/>
          <w:lang w:val="fr-FR"/>
        </w:rPr>
      </w:pPr>
      <w:r w:rsidRPr="00080A0B">
        <w:rPr>
          <w:i/>
          <w:sz w:val="28"/>
          <w:szCs w:val="28"/>
          <w:lang w:val="fr-FR"/>
        </w:rPr>
        <w:t>Lưu ý: - HS làm theo cách khác mà  đúng thì vẫn cho điểm tối đa.</w:t>
      </w:r>
    </w:p>
    <w:p w14:paraId="1810FCCF" w14:textId="77777777" w:rsidR="00F0550D" w:rsidRPr="00080A0B" w:rsidRDefault="00F0550D" w:rsidP="00F62B77">
      <w:pPr>
        <w:ind w:firstLine="720"/>
        <w:rPr>
          <w:i/>
          <w:sz w:val="28"/>
          <w:szCs w:val="28"/>
        </w:rPr>
      </w:pPr>
      <w:r w:rsidRPr="00080A0B">
        <w:rPr>
          <w:i/>
          <w:sz w:val="28"/>
          <w:szCs w:val="28"/>
          <w:lang w:val="fr-FR"/>
        </w:rPr>
        <w:t>- HS vẽ hình sai hoặc không vẽ hình thì không chấ</w:t>
      </w:r>
      <w:r w:rsidRPr="00080A0B">
        <w:rPr>
          <w:i/>
          <w:sz w:val="28"/>
          <w:szCs w:val="28"/>
        </w:rPr>
        <w:t>m điểm bài hình.</w:t>
      </w:r>
    </w:p>
    <w:p w14:paraId="5EBF469F" w14:textId="77777777" w:rsidR="00F0550D" w:rsidRPr="00080A0B" w:rsidRDefault="00F0550D" w:rsidP="00655B4C">
      <w:pPr>
        <w:rPr>
          <w:i/>
          <w:sz w:val="28"/>
          <w:szCs w:val="28"/>
        </w:rPr>
      </w:pPr>
      <w:r w:rsidRPr="00080A0B">
        <w:rPr>
          <w:i/>
          <w:sz w:val="28"/>
          <w:szCs w:val="28"/>
        </w:rPr>
        <w:t xml:space="preserve">   </w:t>
      </w:r>
      <w:r w:rsidRPr="00080A0B">
        <w:rPr>
          <w:i/>
          <w:sz w:val="28"/>
          <w:szCs w:val="28"/>
        </w:rPr>
        <w:tab/>
        <w:t xml:space="preserve">- HS làm đúng đến đâu thì cho điểm đến đó. </w:t>
      </w:r>
    </w:p>
    <w:p w14:paraId="6B052F28" w14:textId="77777777" w:rsidR="00F0550D" w:rsidRPr="00080A0B" w:rsidRDefault="00F0550D" w:rsidP="00655B4C">
      <w:pPr>
        <w:rPr>
          <w:i/>
          <w:sz w:val="28"/>
          <w:szCs w:val="28"/>
        </w:rPr>
      </w:pPr>
    </w:p>
    <w:p w14:paraId="40EEF2DD" w14:textId="77777777" w:rsidR="00F0550D" w:rsidRPr="00080A0B" w:rsidRDefault="00F0550D" w:rsidP="00655B4C">
      <w:pPr>
        <w:rPr>
          <w:i/>
          <w:sz w:val="28"/>
          <w:szCs w:val="28"/>
        </w:rPr>
      </w:pPr>
    </w:p>
    <w:p w14:paraId="29E7E054" w14:textId="77777777" w:rsidR="00F0550D" w:rsidRPr="00080A0B" w:rsidRDefault="00F0550D" w:rsidP="00655B4C">
      <w:pPr>
        <w:rPr>
          <w:i/>
          <w:sz w:val="28"/>
          <w:szCs w:val="28"/>
        </w:rPr>
      </w:pPr>
    </w:p>
    <w:p w14:paraId="3F95BA67" w14:textId="77777777" w:rsidR="00F0550D" w:rsidRPr="00080A0B" w:rsidRDefault="00F0550D" w:rsidP="00655B4C">
      <w:pPr>
        <w:rPr>
          <w:sz w:val="28"/>
          <w:szCs w:val="28"/>
        </w:rPr>
      </w:pPr>
    </w:p>
    <w:p w14:paraId="6E1CCA9F" w14:textId="77777777" w:rsidR="001F7E54" w:rsidRPr="00080A0B" w:rsidRDefault="001F7E54" w:rsidP="001F7E54">
      <w:pPr>
        <w:jc w:val="center"/>
        <w:rPr>
          <w:b/>
        </w:rPr>
      </w:pPr>
    </w:p>
    <w:p w14:paraId="6196215B" w14:textId="77777777" w:rsidR="001F7E54" w:rsidRPr="00080A0B" w:rsidRDefault="001F7E54" w:rsidP="001F7E54">
      <w:pPr>
        <w:jc w:val="center"/>
        <w:rPr>
          <w:b/>
        </w:rPr>
      </w:pPr>
    </w:p>
    <w:sectPr w:rsidR="001F7E54" w:rsidRPr="00080A0B" w:rsidSect="0092170E">
      <w:headerReference w:type="even" r:id="rId2115"/>
      <w:headerReference w:type="default" r:id="rId2116"/>
      <w:footerReference w:type="even" r:id="rId2117"/>
      <w:footerReference w:type="default" r:id="rId2118"/>
      <w:headerReference w:type="first" r:id="rId2119"/>
      <w:footerReference w:type="first" r:id="rId2120"/>
      <w:pgSz w:w="11907" w:h="16839" w:code="9"/>
      <w:pgMar w:top="540" w:right="540" w:bottom="900" w:left="1260" w:header="540" w:footer="31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0D4A26" w14:textId="77777777" w:rsidR="005611EB" w:rsidRDefault="005611EB" w:rsidP="009E514D">
      <w:r>
        <w:separator/>
      </w:r>
    </w:p>
  </w:endnote>
  <w:endnote w:type="continuationSeparator" w:id="0">
    <w:p w14:paraId="5F8A27A9" w14:textId="77777777" w:rsidR="005611EB" w:rsidRDefault="005611EB" w:rsidP="009E51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ndara">
    <w:panose1 w:val="020E0502030303020204"/>
    <w:charset w:val="00"/>
    <w:family w:val="swiss"/>
    <w:pitch w:val="variable"/>
    <w:sig w:usb0="A00002EF" w:usb1="4000A44B" w:usb2="00000000" w:usb3="00000000" w:csb0="0000019F" w:csb1="00000000"/>
  </w:font>
  <w:font w:name=".VnTimeH">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MT Symbol">
    <w:altName w:val="Symbol"/>
    <w:charset w:val="02"/>
    <w:family w:val="roman"/>
    <w:pitch w:val="variable"/>
    <w:sig w:usb0="00000000" w:usb1="10000000" w:usb2="00000000" w:usb3="00000000" w:csb0="80000000" w:csb1="00000000"/>
  </w:font>
  <w:font w:name="MS Song">
    <w:altName w:val="Times New Roman"/>
    <w:panose1 w:val="00000000000000000000"/>
    <w:charset w:val="00"/>
    <w:family w:val="roman"/>
    <w:notTrueType/>
    <w:pitch w:val="default"/>
  </w:font>
  <w:font w:name="VNI-Times">
    <w:charset w:val="00"/>
    <w:family w:val="auto"/>
    <w:pitch w:val="variable"/>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AEFDE" w14:textId="77777777" w:rsidR="00045B96" w:rsidRDefault="00045B9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C656C" w14:textId="77777777" w:rsidR="000531CD" w:rsidRDefault="000531C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AAD69" w14:textId="77777777" w:rsidR="00045B96" w:rsidRDefault="00045B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24F560" w14:textId="77777777" w:rsidR="005611EB" w:rsidRDefault="005611EB" w:rsidP="009E514D">
      <w:r>
        <w:separator/>
      </w:r>
    </w:p>
  </w:footnote>
  <w:footnote w:type="continuationSeparator" w:id="0">
    <w:p w14:paraId="2A4DE483" w14:textId="77777777" w:rsidR="005611EB" w:rsidRDefault="005611EB" w:rsidP="009E51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62E48" w14:textId="77777777" w:rsidR="00045B96" w:rsidRDefault="00045B9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4B55D" w14:textId="2E1568D5" w:rsidR="000531CD" w:rsidRPr="009E514D" w:rsidRDefault="000531CD" w:rsidP="009E514D">
    <w:pPr>
      <w:pStyle w:val="Header"/>
      <w:jc w:val="center"/>
      <w:rPr>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2DCB8D" w14:textId="77777777" w:rsidR="00045B96" w:rsidRDefault="00045B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075ED"/>
    <w:multiLevelType w:val="hybridMultilevel"/>
    <w:tmpl w:val="304A1534"/>
    <w:lvl w:ilvl="0" w:tplc="0B68D3D6">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 w15:restartNumberingAfterBreak="0">
    <w:nsid w:val="00C65269"/>
    <w:multiLevelType w:val="hybridMultilevel"/>
    <w:tmpl w:val="FCC482D0"/>
    <w:lvl w:ilvl="0" w:tplc="49A8211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887B59"/>
    <w:multiLevelType w:val="hybridMultilevel"/>
    <w:tmpl w:val="5A5283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AC4B33"/>
    <w:multiLevelType w:val="hybridMultilevel"/>
    <w:tmpl w:val="7ED052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F71E3A"/>
    <w:multiLevelType w:val="hybridMultilevel"/>
    <w:tmpl w:val="56347A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2B3649"/>
    <w:multiLevelType w:val="hybridMultilevel"/>
    <w:tmpl w:val="B22CB3F4"/>
    <w:lvl w:ilvl="0" w:tplc="1206EE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44B5674"/>
    <w:multiLevelType w:val="hybridMultilevel"/>
    <w:tmpl w:val="C00C33E2"/>
    <w:lvl w:ilvl="0" w:tplc="93C8DCD6">
      <w:start w:val="3"/>
      <w:numFmt w:val="bullet"/>
      <w:lvlText w:val="-"/>
      <w:lvlJc w:val="left"/>
      <w:pPr>
        <w:tabs>
          <w:tab w:val="num" w:pos="720"/>
        </w:tabs>
        <w:ind w:left="720" w:hanging="360"/>
      </w:pPr>
      <w:rPr>
        <w:rFonts w:ascii=".VnTime" w:eastAsia="Times New Roman" w:hAnsi=".VnTime" w:cs="Aria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04893C2F"/>
    <w:multiLevelType w:val="hybridMultilevel"/>
    <w:tmpl w:val="2AE60C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780578"/>
    <w:multiLevelType w:val="hybridMultilevel"/>
    <w:tmpl w:val="F620E8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6436B18"/>
    <w:multiLevelType w:val="hybridMultilevel"/>
    <w:tmpl w:val="A002DDC2"/>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0" w15:restartNumberingAfterBreak="0">
    <w:nsid w:val="06F643AA"/>
    <w:multiLevelType w:val="hybridMultilevel"/>
    <w:tmpl w:val="205CB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062DCF"/>
    <w:multiLevelType w:val="hybridMultilevel"/>
    <w:tmpl w:val="3202C230"/>
    <w:lvl w:ilvl="0" w:tplc="04090017">
      <w:start w:val="1"/>
      <w:numFmt w:val="lowerLetter"/>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15:restartNumberingAfterBreak="0">
    <w:nsid w:val="07C71A13"/>
    <w:multiLevelType w:val="hybridMultilevel"/>
    <w:tmpl w:val="A35A3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5429D2"/>
    <w:multiLevelType w:val="hybridMultilevel"/>
    <w:tmpl w:val="49B0375A"/>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EA32BB"/>
    <w:multiLevelType w:val="hybridMultilevel"/>
    <w:tmpl w:val="8AC8B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63481F"/>
    <w:multiLevelType w:val="hybridMultilevel"/>
    <w:tmpl w:val="2B280484"/>
    <w:lvl w:ilvl="0" w:tplc="FBBE684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A0C0CE8"/>
    <w:multiLevelType w:val="hybridMultilevel"/>
    <w:tmpl w:val="89806A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A602435"/>
    <w:multiLevelType w:val="hybridMultilevel"/>
    <w:tmpl w:val="92BE01F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0AAC19E4"/>
    <w:multiLevelType w:val="hybridMultilevel"/>
    <w:tmpl w:val="F94A18F2"/>
    <w:lvl w:ilvl="0" w:tplc="DCF0731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0B486813"/>
    <w:multiLevelType w:val="hybridMultilevel"/>
    <w:tmpl w:val="91D04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B881090"/>
    <w:multiLevelType w:val="hybridMultilevel"/>
    <w:tmpl w:val="A83C7E8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15:restartNumberingAfterBreak="0">
    <w:nsid w:val="0CDC72D2"/>
    <w:multiLevelType w:val="hybridMultilevel"/>
    <w:tmpl w:val="AF68A4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4E1589"/>
    <w:multiLevelType w:val="hybridMultilevel"/>
    <w:tmpl w:val="015C9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E447E03"/>
    <w:multiLevelType w:val="hybridMultilevel"/>
    <w:tmpl w:val="54406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EE93B1D"/>
    <w:multiLevelType w:val="hybridMultilevel"/>
    <w:tmpl w:val="B352FD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C94873"/>
    <w:multiLevelType w:val="hybridMultilevel"/>
    <w:tmpl w:val="16CCD4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01D67DF"/>
    <w:multiLevelType w:val="hybridMultilevel"/>
    <w:tmpl w:val="08FC22CE"/>
    <w:lvl w:ilvl="0" w:tplc="99FE559A">
      <w:start w:val="1"/>
      <w:numFmt w:val="lowerLetter"/>
      <w:lvlText w:val="%1)"/>
      <w:lvlJc w:val="left"/>
      <w:pPr>
        <w:ind w:left="1065" w:hanging="360"/>
      </w:pPr>
      <w:rPr>
        <w:rFonts w:ascii="Times New Roman" w:eastAsia="Times New Roman"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7" w15:restartNumberingAfterBreak="0">
    <w:nsid w:val="105B33D4"/>
    <w:multiLevelType w:val="hybridMultilevel"/>
    <w:tmpl w:val="BE2892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0E83781"/>
    <w:multiLevelType w:val="hybridMultilevel"/>
    <w:tmpl w:val="52026B9E"/>
    <w:lvl w:ilvl="0" w:tplc="5C6E62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9F2FC3"/>
    <w:multiLevelType w:val="hybridMultilevel"/>
    <w:tmpl w:val="CC14B6B0"/>
    <w:lvl w:ilvl="0" w:tplc="F3DCBF34">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15:restartNumberingAfterBreak="0">
    <w:nsid w:val="11AB7D93"/>
    <w:multiLevelType w:val="hybridMultilevel"/>
    <w:tmpl w:val="828817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11D9624B"/>
    <w:multiLevelType w:val="hybridMultilevel"/>
    <w:tmpl w:val="41A48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20745EF"/>
    <w:multiLevelType w:val="hybridMultilevel"/>
    <w:tmpl w:val="46942C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22836D9"/>
    <w:multiLevelType w:val="hybridMultilevel"/>
    <w:tmpl w:val="FDA66E7A"/>
    <w:lvl w:ilvl="0" w:tplc="DA1CF83C">
      <w:start w:val="1"/>
      <w:numFmt w:val="decimal"/>
      <w:lvlText w:val="Câu %1:"/>
      <w:lvlJc w:val="left"/>
      <w:pPr>
        <w:tabs>
          <w:tab w:val="num" w:pos="720"/>
        </w:tabs>
        <w:ind w:left="720" w:hanging="360"/>
      </w:pPr>
      <w:rPr>
        <w:rFonts w:hint="default"/>
        <w:b w:val="0"/>
        <w:i w:val="0"/>
        <w:sz w:val="26"/>
        <w:szCs w:val="26"/>
        <w:u w:val="single"/>
      </w:rPr>
    </w:lvl>
    <w:lvl w:ilvl="1" w:tplc="40F08E8E">
      <w:start w:val="1"/>
      <w:numFmt w:val="lowerLetter"/>
      <w:lvlText w:val="%2)"/>
      <w:lvlJc w:val="right"/>
      <w:pPr>
        <w:tabs>
          <w:tab w:val="num" w:pos="1440"/>
        </w:tabs>
        <w:ind w:left="1440" w:hanging="360"/>
      </w:pPr>
      <w:rPr>
        <w:rFonts w:ascii="Times New Roman" w:hAnsi="Times New Roman" w:hint="default"/>
        <w:b w:val="0"/>
        <w:i w:val="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125329E8"/>
    <w:multiLevelType w:val="hybridMultilevel"/>
    <w:tmpl w:val="23B432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3C17671"/>
    <w:multiLevelType w:val="hybridMultilevel"/>
    <w:tmpl w:val="CBD673DC"/>
    <w:lvl w:ilvl="0" w:tplc="5E1A8B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3E43494"/>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1459485E"/>
    <w:multiLevelType w:val="hybridMultilevel"/>
    <w:tmpl w:val="FEDE463A"/>
    <w:lvl w:ilvl="0" w:tplc="F83A5DE2">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145E0BC4"/>
    <w:multiLevelType w:val="hybridMultilevel"/>
    <w:tmpl w:val="DF742940"/>
    <w:lvl w:ilvl="0" w:tplc="911086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4EF4F37"/>
    <w:multiLevelType w:val="hybridMultilevel"/>
    <w:tmpl w:val="F73667C4"/>
    <w:lvl w:ilvl="0" w:tplc="74C07B90">
      <w:start w:val="2"/>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53E209B"/>
    <w:multiLevelType w:val="hybridMultilevel"/>
    <w:tmpl w:val="7A4AC440"/>
    <w:lvl w:ilvl="0" w:tplc="C11AB300">
      <w:start w:val="1"/>
      <w:numFmt w:val="lowerLetter"/>
      <w:lvlText w:val="%1)"/>
      <w:lvlJc w:val="left"/>
      <w:pPr>
        <w:ind w:left="420" w:hanging="360"/>
      </w:pPr>
      <w:rPr>
        <w:rFonts w:ascii="Times New Roman" w:hAnsi="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1" w15:restartNumberingAfterBreak="0">
    <w:nsid w:val="15464316"/>
    <w:multiLevelType w:val="hybridMultilevel"/>
    <w:tmpl w:val="4EB0116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2" w15:restartNumberingAfterBreak="0">
    <w:nsid w:val="15F62D69"/>
    <w:multiLevelType w:val="hybridMultilevel"/>
    <w:tmpl w:val="A1F4ACD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6E04C43"/>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18A05E18"/>
    <w:multiLevelType w:val="hybridMultilevel"/>
    <w:tmpl w:val="88BCF5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8F05236"/>
    <w:multiLevelType w:val="hybridMultilevel"/>
    <w:tmpl w:val="0C7AF9AC"/>
    <w:lvl w:ilvl="0" w:tplc="4F3872F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6" w15:restartNumberingAfterBreak="0">
    <w:nsid w:val="192E40BB"/>
    <w:multiLevelType w:val="hybridMultilevel"/>
    <w:tmpl w:val="46FC9F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9494B25"/>
    <w:multiLevelType w:val="hybridMultilevel"/>
    <w:tmpl w:val="09DA6578"/>
    <w:lvl w:ilvl="0" w:tplc="50B6B22E">
      <w:start w:val="1"/>
      <w:numFmt w:val="bullet"/>
      <w:lvlText w:val=""/>
      <w:lvlJc w:val="left"/>
      <w:pPr>
        <w:tabs>
          <w:tab w:val="num" w:pos="765"/>
        </w:tabs>
        <w:ind w:left="765" w:hanging="405"/>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8" w15:restartNumberingAfterBreak="0">
    <w:nsid w:val="19C00D56"/>
    <w:multiLevelType w:val="hybridMultilevel"/>
    <w:tmpl w:val="7BC6027E"/>
    <w:lvl w:ilvl="0" w:tplc="5A108688">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49" w15:restartNumberingAfterBreak="0">
    <w:nsid w:val="19DF2F06"/>
    <w:multiLevelType w:val="hybridMultilevel"/>
    <w:tmpl w:val="FDE4AACE"/>
    <w:lvl w:ilvl="0" w:tplc="3038221A">
      <w:start w:val="2"/>
      <w:numFmt w:val="lowerLetter"/>
      <w:lvlText w:val="%1)"/>
      <w:lvlJc w:val="left"/>
      <w:pPr>
        <w:tabs>
          <w:tab w:val="num" w:pos="1044"/>
        </w:tabs>
        <w:ind w:left="1044" w:hanging="360"/>
      </w:pPr>
      <w:rPr>
        <w:rFonts w:hint="default"/>
      </w:rPr>
    </w:lvl>
    <w:lvl w:ilvl="1" w:tplc="401004B4">
      <w:start w:val="1"/>
      <w:numFmt w:val="decimal"/>
      <w:lvlText w:val="%2)"/>
      <w:lvlJc w:val="left"/>
      <w:pPr>
        <w:tabs>
          <w:tab w:val="num" w:pos="1764"/>
        </w:tabs>
        <w:ind w:left="1764" w:hanging="360"/>
      </w:pPr>
      <w:rPr>
        <w:rFonts w:hint="default"/>
      </w:rPr>
    </w:lvl>
    <w:lvl w:ilvl="2" w:tplc="0409001B" w:tentative="1">
      <w:start w:val="1"/>
      <w:numFmt w:val="lowerRoman"/>
      <w:lvlText w:val="%3."/>
      <w:lvlJc w:val="right"/>
      <w:pPr>
        <w:tabs>
          <w:tab w:val="num" w:pos="2484"/>
        </w:tabs>
        <w:ind w:left="2484" w:hanging="180"/>
      </w:pPr>
    </w:lvl>
    <w:lvl w:ilvl="3" w:tplc="0409000F" w:tentative="1">
      <w:start w:val="1"/>
      <w:numFmt w:val="decimal"/>
      <w:lvlText w:val="%4."/>
      <w:lvlJc w:val="left"/>
      <w:pPr>
        <w:tabs>
          <w:tab w:val="num" w:pos="3204"/>
        </w:tabs>
        <w:ind w:left="3204" w:hanging="360"/>
      </w:pPr>
    </w:lvl>
    <w:lvl w:ilvl="4" w:tplc="04090019" w:tentative="1">
      <w:start w:val="1"/>
      <w:numFmt w:val="lowerLetter"/>
      <w:lvlText w:val="%5."/>
      <w:lvlJc w:val="left"/>
      <w:pPr>
        <w:tabs>
          <w:tab w:val="num" w:pos="3924"/>
        </w:tabs>
        <w:ind w:left="3924" w:hanging="360"/>
      </w:pPr>
    </w:lvl>
    <w:lvl w:ilvl="5" w:tplc="0409001B" w:tentative="1">
      <w:start w:val="1"/>
      <w:numFmt w:val="lowerRoman"/>
      <w:lvlText w:val="%6."/>
      <w:lvlJc w:val="right"/>
      <w:pPr>
        <w:tabs>
          <w:tab w:val="num" w:pos="4644"/>
        </w:tabs>
        <w:ind w:left="4644" w:hanging="180"/>
      </w:pPr>
    </w:lvl>
    <w:lvl w:ilvl="6" w:tplc="0409000F" w:tentative="1">
      <w:start w:val="1"/>
      <w:numFmt w:val="decimal"/>
      <w:lvlText w:val="%7."/>
      <w:lvlJc w:val="left"/>
      <w:pPr>
        <w:tabs>
          <w:tab w:val="num" w:pos="5364"/>
        </w:tabs>
        <w:ind w:left="5364" w:hanging="360"/>
      </w:pPr>
    </w:lvl>
    <w:lvl w:ilvl="7" w:tplc="04090019" w:tentative="1">
      <w:start w:val="1"/>
      <w:numFmt w:val="lowerLetter"/>
      <w:lvlText w:val="%8."/>
      <w:lvlJc w:val="left"/>
      <w:pPr>
        <w:tabs>
          <w:tab w:val="num" w:pos="6084"/>
        </w:tabs>
        <w:ind w:left="6084" w:hanging="360"/>
      </w:pPr>
    </w:lvl>
    <w:lvl w:ilvl="8" w:tplc="0409001B" w:tentative="1">
      <w:start w:val="1"/>
      <w:numFmt w:val="lowerRoman"/>
      <w:lvlText w:val="%9."/>
      <w:lvlJc w:val="right"/>
      <w:pPr>
        <w:tabs>
          <w:tab w:val="num" w:pos="6804"/>
        </w:tabs>
        <w:ind w:left="6804" w:hanging="180"/>
      </w:pPr>
    </w:lvl>
  </w:abstractNum>
  <w:abstractNum w:abstractNumId="50" w15:restartNumberingAfterBreak="0">
    <w:nsid w:val="1ACC41CC"/>
    <w:multiLevelType w:val="hybridMultilevel"/>
    <w:tmpl w:val="1512BBA2"/>
    <w:lvl w:ilvl="0" w:tplc="85E06A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15:restartNumberingAfterBreak="0">
    <w:nsid w:val="1B46714B"/>
    <w:multiLevelType w:val="hybridMultilevel"/>
    <w:tmpl w:val="F45C3450"/>
    <w:lvl w:ilvl="0" w:tplc="4E406CC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B6659AB"/>
    <w:multiLevelType w:val="hybridMultilevel"/>
    <w:tmpl w:val="D07806D0"/>
    <w:lvl w:ilvl="0" w:tplc="E9AC1B9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1B856CA1"/>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4" w15:restartNumberingAfterBreak="0">
    <w:nsid w:val="1BE14805"/>
    <w:multiLevelType w:val="hybridMultilevel"/>
    <w:tmpl w:val="129092F8"/>
    <w:lvl w:ilvl="0" w:tplc="8012B11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5" w15:restartNumberingAfterBreak="0">
    <w:nsid w:val="1C312B31"/>
    <w:multiLevelType w:val="hybridMultilevel"/>
    <w:tmpl w:val="0C2C6374"/>
    <w:lvl w:ilvl="0" w:tplc="6E5C55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15:restartNumberingAfterBreak="0">
    <w:nsid w:val="1DC95F17"/>
    <w:multiLevelType w:val="hybridMultilevel"/>
    <w:tmpl w:val="32AC63B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15:restartNumberingAfterBreak="0">
    <w:nsid w:val="1DD52A2B"/>
    <w:multiLevelType w:val="hybridMultilevel"/>
    <w:tmpl w:val="307EA8EE"/>
    <w:lvl w:ilvl="0" w:tplc="2012ADCE">
      <w:start w:val="1"/>
      <w:numFmt w:val="lowerLetter"/>
      <w:lvlText w:val="%1)"/>
      <w:lvlJc w:val="left"/>
      <w:pPr>
        <w:tabs>
          <w:tab w:val="num" w:pos="1500"/>
        </w:tabs>
        <w:ind w:left="15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8" w15:restartNumberingAfterBreak="0">
    <w:nsid w:val="1F3C0363"/>
    <w:multiLevelType w:val="hybridMultilevel"/>
    <w:tmpl w:val="DCBE019C"/>
    <w:lvl w:ilvl="0" w:tplc="C9C886C6">
      <w:start w:val="1"/>
      <w:numFmt w:val="lowerLetter"/>
      <w:lvlText w:val="%1)"/>
      <w:lvlJc w:val="left"/>
      <w:pPr>
        <w:tabs>
          <w:tab w:val="num" w:pos="1965"/>
        </w:tabs>
        <w:ind w:left="1965" w:hanging="360"/>
      </w:pPr>
      <w:rPr>
        <w:rFonts w:hint="default"/>
      </w:rPr>
    </w:lvl>
    <w:lvl w:ilvl="1" w:tplc="04090019" w:tentative="1">
      <w:start w:val="1"/>
      <w:numFmt w:val="lowerLetter"/>
      <w:lvlText w:val="%2."/>
      <w:lvlJc w:val="left"/>
      <w:pPr>
        <w:tabs>
          <w:tab w:val="num" w:pos="2685"/>
        </w:tabs>
        <w:ind w:left="2685" w:hanging="360"/>
      </w:pPr>
    </w:lvl>
    <w:lvl w:ilvl="2" w:tplc="0409001B" w:tentative="1">
      <w:start w:val="1"/>
      <w:numFmt w:val="lowerRoman"/>
      <w:lvlText w:val="%3."/>
      <w:lvlJc w:val="right"/>
      <w:pPr>
        <w:tabs>
          <w:tab w:val="num" w:pos="3405"/>
        </w:tabs>
        <w:ind w:left="3405" w:hanging="180"/>
      </w:pPr>
    </w:lvl>
    <w:lvl w:ilvl="3" w:tplc="0409000F" w:tentative="1">
      <w:start w:val="1"/>
      <w:numFmt w:val="decimal"/>
      <w:lvlText w:val="%4."/>
      <w:lvlJc w:val="left"/>
      <w:pPr>
        <w:tabs>
          <w:tab w:val="num" w:pos="4125"/>
        </w:tabs>
        <w:ind w:left="4125" w:hanging="360"/>
      </w:pPr>
    </w:lvl>
    <w:lvl w:ilvl="4" w:tplc="04090019" w:tentative="1">
      <w:start w:val="1"/>
      <w:numFmt w:val="lowerLetter"/>
      <w:lvlText w:val="%5."/>
      <w:lvlJc w:val="left"/>
      <w:pPr>
        <w:tabs>
          <w:tab w:val="num" w:pos="4845"/>
        </w:tabs>
        <w:ind w:left="4845" w:hanging="360"/>
      </w:pPr>
    </w:lvl>
    <w:lvl w:ilvl="5" w:tplc="0409001B" w:tentative="1">
      <w:start w:val="1"/>
      <w:numFmt w:val="lowerRoman"/>
      <w:lvlText w:val="%6."/>
      <w:lvlJc w:val="right"/>
      <w:pPr>
        <w:tabs>
          <w:tab w:val="num" w:pos="5565"/>
        </w:tabs>
        <w:ind w:left="5565" w:hanging="180"/>
      </w:pPr>
    </w:lvl>
    <w:lvl w:ilvl="6" w:tplc="0409000F" w:tentative="1">
      <w:start w:val="1"/>
      <w:numFmt w:val="decimal"/>
      <w:lvlText w:val="%7."/>
      <w:lvlJc w:val="left"/>
      <w:pPr>
        <w:tabs>
          <w:tab w:val="num" w:pos="6285"/>
        </w:tabs>
        <w:ind w:left="6285" w:hanging="360"/>
      </w:pPr>
    </w:lvl>
    <w:lvl w:ilvl="7" w:tplc="04090019" w:tentative="1">
      <w:start w:val="1"/>
      <w:numFmt w:val="lowerLetter"/>
      <w:lvlText w:val="%8."/>
      <w:lvlJc w:val="left"/>
      <w:pPr>
        <w:tabs>
          <w:tab w:val="num" w:pos="7005"/>
        </w:tabs>
        <w:ind w:left="7005" w:hanging="360"/>
      </w:pPr>
    </w:lvl>
    <w:lvl w:ilvl="8" w:tplc="0409001B" w:tentative="1">
      <w:start w:val="1"/>
      <w:numFmt w:val="lowerRoman"/>
      <w:lvlText w:val="%9."/>
      <w:lvlJc w:val="right"/>
      <w:pPr>
        <w:tabs>
          <w:tab w:val="num" w:pos="7725"/>
        </w:tabs>
        <w:ind w:left="7725" w:hanging="180"/>
      </w:pPr>
    </w:lvl>
  </w:abstractNum>
  <w:abstractNum w:abstractNumId="59" w15:restartNumberingAfterBreak="0">
    <w:nsid w:val="2024302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0D12B1C"/>
    <w:multiLevelType w:val="hybridMultilevel"/>
    <w:tmpl w:val="1E0E41B2"/>
    <w:lvl w:ilvl="0" w:tplc="444CAB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213530E9"/>
    <w:multiLevelType w:val="hybridMultilevel"/>
    <w:tmpl w:val="612C6B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17113CA"/>
    <w:multiLevelType w:val="hybridMultilevel"/>
    <w:tmpl w:val="E8D4BD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195013F"/>
    <w:multiLevelType w:val="hybridMultilevel"/>
    <w:tmpl w:val="1B18E6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1AC05B1"/>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1B14DF5"/>
    <w:multiLevelType w:val="hybridMultilevel"/>
    <w:tmpl w:val="683C1F2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224F74BE"/>
    <w:multiLevelType w:val="hybridMultilevel"/>
    <w:tmpl w:val="58A419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2973A09"/>
    <w:multiLevelType w:val="hybridMultilevel"/>
    <w:tmpl w:val="655CDE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2A3116B"/>
    <w:multiLevelType w:val="hybridMultilevel"/>
    <w:tmpl w:val="194E1C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38F5638"/>
    <w:multiLevelType w:val="hybridMultilevel"/>
    <w:tmpl w:val="7AEC30C2"/>
    <w:lvl w:ilvl="0" w:tplc="0298E9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42550F7"/>
    <w:multiLevelType w:val="hybridMultilevel"/>
    <w:tmpl w:val="DBEA62F8"/>
    <w:lvl w:ilvl="0" w:tplc="B61AB1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15:restartNumberingAfterBreak="0">
    <w:nsid w:val="2472575B"/>
    <w:multiLevelType w:val="hybridMultilevel"/>
    <w:tmpl w:val="18DE4018"/>
    <w:lvl w:ilvl="0" w:tplc="CAA24B5A">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15:restartNumberingAfterBreak="0">
    <w:nsid w:val="262C16F4"/>
    <w:multiLevelType w:val="hybridMultilevel"/>
    <w:tmpl w:val="6FA457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6D271F9"/>
    <w:multiLevelType w:val="hybridMultilevel"/>
    <w:tmpl w:val="12A00C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270C1E1E"/>
    <w:multiLevelType w:val="hybridMultilevel"/>
    <w:tmpl w:val="DEA02698"/>
    <w:lvl w:ilvl="0" w:tplc="2EB657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27302362"/>
    <w:multiLevelType w:val="hybridMultilevel"/>
    <w:tmpl w:val="36140A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82B3DD4"/>
    <w:multiLevelType w:val="hybridMultilevel"/>
    <w:tmpl w:val="0834F0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15:restartNumberingAfterBreak="0">
    <w:nsid w:val="2911261B"/>
    <w:multiLevelType w:val="hybridMultilevel"/>
    <w:tmpl w:val="01AEF1F0"/>
    <w:lvl w:ilvl="0" w:tplc="8A100110">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78" w15:restartNumberingAfterBreak="0">
    <w:nsid w:val="29821E9D"/>
    <w:multiLevelType w:val="hybridMultilevel"/>
    <w:tmpl w:val="47667AD6"/>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9" w15:restartNumberingAfterBreak="0">
    <w:nsid w:val="299A46A3"/>
    <w:multiLevelType w:val="hybridMultilevel"/>
    <w:tmpl w:val="51A6A3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29C64AD7"/>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15:restartNumberingAfterBreak="0">
    <w:nsid w:val="29DA4B74"/>
    <w:multiLevelType w:val="hybridMultilevel"/>
    <w:tmpl w:val="32262CCE"/>
    <w:lvl w:ilvl="0" w:tplc="8C66A630">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82" w15:restartNumberingAfterBreak="0">
    <w:nsid w:val="2A1355D0"/>
    <w:multiLevelType w:val="hybridMultilevel"/>
    <w:tmpl w:val="F6A22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2A2A3DB2"/>
    <w:multiLevelType w:val="hybridMultilevel"/>
    <w:tmpl w:val="FCFABA62"/>
    <w:lvl w:ilvl="0" w:tplc="BD10C6AA">
      <w:start w:val="2"/>
      <w:numFmt w:val="bullet"/>
      <w:lvlText w:val=""/>
      <w:lvlJc w:val="left"/>
      <w:pPr>
        <w:ind w:left="600" w:hanging="360"/>
      </w:pPr>
      <w:rPr>
        <w:rFonts w:ascii="Symbol" w:eastAsia="Times New Roman" w:hAnsi="Symbol" w:cs="Times New Roman" w:hint="default"/>
      </w:rPr>
    </w:lvl>
    <w:lvl w:ilvl="1" w:tplc="042A0003" w:tentative="1">
      <w:start w:val="1"/>
      <w:numFmt w:val="bullet"/>
      <w:lvlText w:val="o"/>
      <w:lvlJc w:val="left"/>
      <w:pPr>
        <w:ind w:left="1320" w:hanging="360"/>
      </w:pPr>
      <w:rPr>
        <w:rFonts w:ascii="Courier New" w:hAnsi="Courier New" w:cs="Courier New" w:hint="default"/>
      </w:rPr>
    </w:lvl>
    <w:lvl w:ilvl="2" w:tplc="042A0005" w:tentative="1">
      <w:start w:val="1"/>
      <w:numFmt w:val="bullet"/>
      <w:lvlText w:val=""/>
      <w:lvlJc w:val="left"/>
      <w:pPr>
        <w:ind w:left="2040" w:hanging="360"/>
      </w:pPr>
      <w:rPr>
        <w:rFonts w:ascii="Wingdings" w:hAnsi="Wingdings" w:hint="default"/>
      </w:rPr>
    </w:lvl>
    <w:lvl w:ilvl="3" w:tplc="042A0001" w:tentative="1">
      <w:start w:val="1"/>
      <w:numFmt w:val="bullet"/>
      <w:lvlText w:val=""/>
      <w:lvlJc w:val="left"/>
      <w:pPr>
        <w:ind w:left="2760" w:hanging="360"/>
      </w:pPr>
      <w:rPr>
        <w:rFonts w:ascii="Symbol" w:hAnsi="Symbol" w:hint="default"/>
      </w:rPr>
    </w:lvl>
    <w:lvl w:ilvl="4" w:tplc="042A0003" w:tentative="1">
      <w:start w:val="1"/>
      <w:numFmt w:val="bullet"/>
      <w:lvlText w:val="o"/>
      <w:lvlJc w:val="left"/>
      <w:pPr>
        <w:ind w:left="3480" w:hanging="360"/>
      </w:pPr>
      <w:rPr>
        <w:rFonts w:ascii="Courier New" w:hAnsi="Courier New" w:cs="Courier New" w:hint="default"/>
      </w:rPr>
    </w:lvl>
    <w:lvl w:ilvl="5" w:tplc="042A0005" w:tentative="1">
      <w:start w:val="1"/>
      <w:numFmt w:val="bullet"/>
      <w:lvlText w:val=""/>
      <w:lvlJc w:val="left"/>
      <w:pPr>
        <w:ind w:left="4200" w:hanging="360"/>
      </w:pPr>
      <w:rPr>
        <w:rFonts w:ascii="Wingdings" w:hAnsi="Wingdings" w:hint="default"/>
      </w:rPr>
    </w:lvl>
    <w:lvl w:ilvl="6" w:tplc="042A0001" w:tentative="1">
      <w:start w:val="1"/>
      <w:numFmt w:val="bullet"/>
      <w:lvlText w:val=""/>
      <w:lvlJc w:val="left"/>
      <w:pPr>
        <w:ind w:left="4920" w:hanging="360"/>
      </w:pPr>
      <w:rPr>
        <w:rFonts w:ascii="Symbol" w:hAnsi="Symbol" w:hint="default"/>
      </w:rPr>
    </w:lvl>
    <w:lvl w:ilvl="7" w:tplc="042A0003" w:tentative="1">
      <w:start w:val="1"/>
      <w:numFmt w:val="bullet"/>
      <w:lvlText w:val="o"/>
      <w:lvlJc w:val="left"/>
      <w:pPr>
        <w:ind w:left="5640" w:hanging="360"/>
      </w:pPr>
      <w:rPr>
        <w:rFonts w:ascii="Courier New" w:hAnsi="Courier New" w:cs="Courier New" w:hint="default"/>
      </w:rPr>
    </w:lvl>
    <w:lvl w:ilvl="8" w:tplc="042A0005" w:tentative="1">
      <w:start w:val="1"/>
      <w:numFmt w:val="bullet"/>
      <w:lvlText w:val=""/>
      <w:lvlJc w:val="left"/>
      <w:pPr>
        <w:ind w:left="6360" w:hanging="360"/>
      </w:pPr>
      <w:rPr>
        <w:rFonts w:ascii="Wingdings" w:hAnsi="Wingdings" w:hint="default"/>
      </w:rPr>
    </w:lvl>
  </w:abstractNum>
  <w:abstractNum w:abstractNumId="84" w15:restartNumberingAfterBreak="0">
    <w:nsid w:val="2A5368B4"/>
    <w:multiLevelType w:val="hybridMultilevel"/>
    <w:tmpl w:val="61B28774"/>
    <w:lvl w:ilvl="0" w:tplc="0F1E59F6">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2AF12903"/>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6" w15:restartNumberingAfterBreak="0">
    <w:nsid w:val="2B3A00C5"/>
    <w:multiLevelType w:val="hybridMultilevel"/>
    <w:tmpl w:val="65D643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2B422BDF"/>
    <w:multiLevelType w:val="hybridMultilevel"/>
    <w:tmpl w:val="876818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8" w15:restartNumberingAfterBreak="0">
    <w:nsid w:val="2B5D3912"/>
    <w:multiLevelType w:val="hybridMultilevel"/>
    <w:tmpl w:val="2ED299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BF21D83"/>
    <w:multiLevelType w:val="hybridMultilevel"/>
    <w:tmpl w:val="548284F8"/>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15:restartNumberingAfterBreak="0">
    <w:nsid w:val="2C7001F4"/>
    <w:multiLevelType w:val="hybridMultilevel"/>
    <w:tmpl w:val="E5E03D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2C921F48"/>
    <w:multiLevelType w:val="hybridMultilevel"/>
    <w:tmpl w:val="76EA7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2CE50AC2"/>
    <w:multiLevelType w:val="hybridMultilevel"/>
    <w:tmpl w:val="2F38F6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2D682675"/>
    <w:multiLevelType w:val="hybridMultilevel"/>
    <w:tmpl w:val="957C5322"/>
    <w:lvl w:ilvl="0" w:tplc="042A0001">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94" w15:restartNumberingAfterBreak="0">
    <w:nsid w:val="2D6D75C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2E0D6D10"/>
    <w:multiLevelType w:val="hybridMultilevel"/>
    <w:tmpl w:val="F6746290"/>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6" w15:restartNumberingAfterBreak="0">
    <w:nsid w:val="2EEA0225"/>
    <w:multiLevelType w:val="hybridMultilevel"/>
    <w:tmpl w:val="5CF46042"/>
    <w:lvl w:ilvl="0" w:tplc="3DF4408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2EEB225F"/>
    <w:multiLevelType w:val="hybridMultilevel"/>
    <w:tmpl w:val="07DA985E"/>
    <w:lvl w:ilvl="0" w:tplc="4F7A5B1E">
      <w:start w:val="1"/>
      <w:numFmt w:val="lowerLetter"/>
      <w:lvlText w:val="%1)"/>
      <w:lvlJc w:val="left"/>
      <w:pPr>
        <w:tabs>
          <w:tab w:val="num" w:pos="1005"/>
        </w:tabs>
        <w:ind w:left="100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8" w15:restartNumberingAfterBreak="0">
    <w:nsid w:val="2F324966"/>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2F95302D"/>
    <w:multiLevelType w:val="hybridMultilevel"/>
    <w:tmpl w:val="F7AC475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0" w15:restartNumberingAfterBreak="0">
    <w:nsid w:val="300E47B3"/>
    <w:multiLevelType w:val="hybridMultilevel"/>
    <w:tmpl w:val="E3DAA9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30EA4FD5"/>
    <w:multiLevelType w:val="hybridMultilevel"/>
    <w:tmpl w:val="6D5850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31677982"/>
    <w:multiLevelType w:val="hybridMultilevel"/>
    <w:tmpl w:val="0CC64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326503AB"/>
    <w:multiLevelType w:val="hybridMultilevel"/>
    <w:tmpl w:val="46407E22"/>
    <w:lvl w:ilvl="0" w:tplc="47305884">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33DA013B"/>
    <w:multiLevelType w:val="hybridMultilevel"/>
    <w:tmpl w:val="293C71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349A3224"/>
    <w:multiLevelType w:val="hybridMultilevel"/>
    <w:tmpl w:val="52FE5D1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6" w15:restartNumberingAfterBreak="0">
    <w:nsid w:val="35CF76FC"/>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36151054"/>
    <w:multiLevelType w:val="hybridMultilevel"/>
    <w:tmpl w:val="7ECCC8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379A46DB"/>
    <w:multiLevelType w:val="hybridMultilevel"/>
    <w:tmpl w:val="60144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8334B49"/>
    <w:multiLevelType w:val="hybridMultilevel"/>
    <w:tmpl w:val="EAD6D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38CD617B"/>
    <w:multiLevelType w:val="hybridMultilevel"/>
    <w:tmpl w:val="67F22F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93439E2"/>
    <w:multiLevelType w:val="hybridMultilevel"/>
    <w:tmpl w:val="B78CF4F0"/>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39401642"/>
    <w:multiLevelType w:val="hybridMultilevel"/>
    <w:tmpl w:val="2B908924"/>
    <w:lvl w:ilvl="0" w:tplc="D29AE7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3" w15:restartNumberingAfterBreak="0">
    <w:nsid w:val="39D301DB"/>
    <w:multiLevelType w:val="hybridMultilevel"/>
    <w:tmpl w:val="CE6697A4"/>
    <w:lvl w:ilvl="0" w:tplc="0E6A71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3A8A0EC6"/>
    <w:multiLevelType w:val="hybridMultilevel"/>
    <w:tmpl w:val="79F079A2"/>
    <w:lvl w:ilvl="0" w:tplc="A6885302">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3A9117CC"/>
    <w:multiLevelType w:val="hybridMultilevel"/>
    <w:tmpl w:val="FB6CFE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3AA20A46"/>
    <w:multiLevelType w:val="hybridMultilevel"/>
    <w:tmpl w:val="5900E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3AB275DD"/>
    <w:multiLevelType w:val="hybridMultilevel"/>
    <w:tmpl w:val="96E43F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3AE40941"/>
    <w:multiLevelType w:val="hybridMultilevel"/>
    <w:tmpl w:val="9ABA5A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3AF463CA"/>
    <w:multiLevelType w:val="hybridMultilevel"/>
    <w:tmpl w:val="19682D4E"/>
    <w:lvl w:ilvl="0" w:tplc="EBF254AE">
      <w:start w:val="2"/>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3CC343AE"/>
    <w:multiLevelType w:val="hybridMultilevel"/>
    <w:tmpl w:val="739E182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15:restartNumberingAfterBreak="0">
    <w:nsid w:val="3CE859F3"/>
    <w:multiLevelType w:val="hybridMultilevel"/>
    <w:tmpl w:val="446420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3CF40D41"/>
    <w:multiLevelType w:val="hybridMultilevel"/>
    <w:tmpl w:val="C46CEB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3D214E13"/>
    <w:multiLevelType w:val="hybridMultilevel"/>
    <w:tmpl w:val="EB6E5B7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3D507348"/>
    <w:multiLevelType w:val="hybridMultilevel"/>
    <w:tmpl w:val="182CB8DE"/>
    <w:lvl w:ilvl="0" w:tplc="B38EECD4">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25" w15:restartNumberingAfterBreak="0">
    <w:nsid w:val="3DB03922"/>
    <w:multiLevelType w:val="hybridMultilevel"/>
    <w:tmpl w:val="24AE9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3E0471AB"/>
    <w:multiLevelType w:val="hybridMultilevel"/>
    <w:tmpl w:val="CB8E97A8"/>
    <w:lvl w:ilvl="0" w:tplc="CFAC9D9A">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27" w15:restartNumberingAfterBreak="0">
    <w:nsid w:val="3F4162C2"/>
    <w:multiLevelType w:val="hybridMultilevel"/>
    <w:tmpl w:val="A294904A"/>
    <w:lvl w:ilvl="0" w:tplc="D0B2BB90">
      <w:start w:val="1"/>
      <w:numFmt w:val="lowerLetter"/>
      <w:lvlText w:val="%1)"/>
      <w:lvlJc w:val="left"/>
      <w:pPr>
        <w:ind w:left="1170" w:hanging="360"/>
      </w:pPr>
      <w:rPr>
        <w:rFonts w:hint="default"/>
        <w:b w:val="0"/>
        <w:u w:val="none"/>
      </w:rPr>
    </w:lvl>
    <w:lvl w:ilvl="1" w:tplc="042A0019" w:tentative="1">
      <w:start w:val="1"/>
      <w:numFmt w:val="lowerLetter"/>
      <w:lvlText w:val="%2."/>
      <w:lvlJc w:val="left"/>
      <w:pPr>
        <w:ind w:left="1890" w:hanging="360"/>
      </w:pPr>
    </w:lvl>
    <w:lvl w:ilvl="2" w:tplc="042A001B" w:tentative="1">
      <w:start w:val="1"/>
      <w:numFmt w:val="lowerRoman"/>
      <w:lvlText w:val="%3."/>
      <w:lvlJc w:val="right"/>
      <w:pPr>
        <w:ind w:left="2610" w:hanging="180"/>
      </w:pPr>
    </w:lvl>
    <w:lvl w:ilvl="3" w:tplc="042A000F" w:tentative="1">
      <w:start w:val="1"/>
      <w:numFmt w:val="decimal"/>
      <w:lvlText w:val="%4."/>
      <w:lvlJc w:val="left"/>
      <w:pPr>
        <w:ind w:left="3330" w:hanging="360"/>
      </w:pPr>
    </w:lvl>
    <w:lvl w:ilvl="4" w:tplc="042A0019" w:tentative="1">
      <w:start w:val="1"/>
      <w:numFmt w:val="lowerLetter"/>
      <w:lvlText w:val="%5."/>
      <w:lvlJc w:val="left"/>
      <w:pPr>
        <w:ind w:left="4050" w:hanging="360"/>
      </w:pPr>
    </w:lvl>
    <w:lvl w:ilvl="5" w:tplc="042A001B" w:tentative="1">
      <w:start w:val="1"/>
      <w:numFmt w:val="lowerRoman"/>
      <w:lvlText w:val="%6."/>
      <w:lvlJc w:val="right"/>
      <w:pPr>
        <w:ind w:left="4770" w:hanging="180"/>
      </w:pPr>
    </w:lvl>
    <w:lvl w:ilvl="6" w:tplc="042A000F" w:tentative="1">
      <w:start w:val="1"/>
      <w:numFmt w:val="decimal"/>
      <w:lvlText w:val="%7."/>
      <w:lvlJc w:val="left"/>
      <w:pPr>
        <w:ind w:left="5490" w:hanging="360"/>
      </w:pPr>
    </w:lvl>
    <w:lvl w:ilvl="7" w:tplc="042A0019" w:tentative="1">
      <w:start w:val="1"/>
      <w:numFmt w:val="lowerLetter"/>
      <w:lvlText w:val="%8."/>
      <w:lvlJc w:val="left"/>
      <w:pPr>
        <w:ind w:left="6210" w:hanging="360"/>
      </w:pPr>
    </w:lvl>
    <w:lvl w:ilvl="8" w:tplc="042A001B" w:tentative="1">
      <w:start w:val="1"/>
      <w:numFmt w:val="lowerRoman"/>
      <w:lvlText w:val="%9."/>
      <w:lvlJc w:val="right"/>
      <w:pPr>
        <w:ind w:left="6930" w:hanging="180"/>
      </w:pPr>
    </w:lvl>
  </w:abstractNum>
  <w:abstractNum w:abstractNumId="128" w15:restartNumberingAfterBreak="0">
    <w:nsid w:val="3FE86414"/>
    <w:multiLevelType w:val="hybridMultilevel"/>
    <w:tmpl w:val="1166DF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40ED1463"/>
    <w:multiLevelType w:val="hybridMultilevel"/>
    <w:tmpl w:val="3B9A106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42434817"/>
    <w:multiLevelType w:val="hybridMultilevel"/>
    <w:tmpl w:val="6E201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43641005"/>
    <w:multiLevelType w:val="hybridMultilevel"/>
    <w:tmpl w:val="3C6A38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43EE31BB"/>
    <w:multiLevelType w:val="hybridMultilevel"/>
    <w:tmpl w:val="BA305E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41D454B"/>
    <w:multiLevelType w:val="hybridMultilevel"/>
    <w:tmpl w:val="EE6EB912"/>
    <w:lvl w:ilvl="0" w:tplc="C0BC745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15:restartNumberingAfterBreak="0">
    <w:nsid w:val="44873912"/>
    <w:multiLevelType w:val="hybridMultilevel"/>
    <w:tmpl w:val="2DA803B8"/>
    <w:lvl w:ilvl="0" w:tplc="1FBE0F24">
      <w:start w:val="1"/>
      <w:numFmt w:val="upperLetter"/>
      <w:lvlText w:val="%1."/>
      <w:lvlJc w:val="left"/>
      <w:pPr>
        <w:ind w:left="353" w:hanging="360"/>
      </w:pPr>
      <w:rPr>
        <w:rFonts w:hint="default"/>
      </w:rPr>
    </w:lvl>
    <w:lvl w:ilvl="1" w:tplc="04090019" w:tentative="1">
      <w:start w:val="1"/>
      <w:numFmt w:val="lowerLetter"/>
      <w:lvlText w:val="%2."/>
      <w:lvlJc w:val="left"/>
      <w:pPr>
        <w:ind w:left="1073" w:hanging="360"/>
      </w:pPr>
    </w:lvl>
    <w:lvl w:ilvl="2" w:tplc="0409001B" w:tentative="1">
      <w:start w:val="1"/>
      <w:numFmt w:val="lowerRoman"/>
      <w:lvlText w:val="%3."/>
      <w:lvlJc w:val="right"/>
      <w:pPr>
        <w:ind w:left="1793" w:hanging="180"/>
      </w:pPr>
    </w:lvl>
    <w:lvl w:ilvl="3" w:tplc="0409000F" w:tentative="1">
      <w:start w:val="1"/>
      <w:numFmt w:val="decimal"/>
      <w:lvlText w:val="%4."/>
      <w:lvlJc w:val="left"/>
      <w:pPr>
        <w:ind w:left="2513" w:hanging="360"/>
      </w:pPr>
    </w:lvl>
    <w:lvl w:ilvl="4" w:tplc="04090019" w:tentative="1">
      <w:start w:val="1"/>
      <w:numFmt w:val="lowerLetter"/>
      <w:lvlText w:val="%5."/>
      <w:lvlJc w:val="left"/>
      <w:pPr>
        <w:ind w:left="3233" w:hanging="360"/>
      </w:pPr>
    </w:lvl>
    <w:lvl w:ilvl="5" w:tplc="0409001B" w:tentative="1">
      <w:start w:val="1"/>
      <w:numFmt w:val="lowerRoman"/>
      <w:lvlText w:val="%6."/>
      <w:lvlJc w:val="right"/>
      <w:pPr>
        <w:ind w:left="3953" w:hanging="180"/>
      </w:pPr>
    </w:lvl>
    <w:lvl w:ilvl="6" w:tplc="0409000F" w:tentative="1">
      <w:start w:val="1"/>
      <w:numFmt w:val="decimal"/>
      <w:lvlText w:val="%7."/>
      <w:lvlJc w:val="left"/>
      <w:pPr>
        <w:ind w:left="4673" w:hanging="360"/>
      </w:pPr>
    </w:lvl>
    <w:lvl w:ilvl="7" w:tplc="04090019" w:tentative="1">
      <w:start w:val="1"/>
      <w:numFmt w:val="lowerLetter"/>
      <w:lvlText w:val="%8."/>
      <w:lvlJc w:val="left"/>
      <w:pPr>
        <w:ind w:left="5393" w:hanging="360"/>
      </w:pPr>
    </w:lvl>
    <w:lvl w:ilvl="8" w:tplc="0409001B" w:tentative="1">
      <w:start w:val="1"/>
      <w:numFmt w:val="lowerRoman"/>
      <w:lvlText w:val="%9."/>
      <w:lvlJc w:val="right"/>
      <w:pPr>
        <w:ind w:left="6113" w:hanging="180"/>
      </w:pPr>
    </w:lvl>
  </w:abstractNum>
  <w:abstractNum w:abstractNumId="135" w15:restartNumberingAfterBreak="0">
    <w:nsid w:val="455508EF"/>
    <w:multiLevelType w:val="hybridMultilevel"/>
    <w:tmpl w:val="40380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45D2589B"/>
    <w:multiLevelType w:val="hybridMultilevel"/>
    <w:tmpl w:val="C56AF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4610120A"/>
    <w:multiLevelType w:val="hybridMultilevel"/>
    <w:tmpl w:val="DA58FD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46532AB1"/>
    <w:multiLevelType w:val="hybridMultilevel"/>
    <w:tmpl w:val="D54439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469D298B"/>
    <w:multiLevelType w:val="hybridMultilevel"/>
    <w:tmpl w:val="CD584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484703BA"/>
    <w:multiLevelType w:val="hybridMultilevel"/>
    <w:tmpl w:val="56822F06"/>
    <w:lvl w:ilvl="0" w:tplc="C396E1C2">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41" w15:restartNumberingAfterBreak="0">
    <w:nsid w:val="497A13E0"/>
    <w:multiLevelType w:val="hybridMultilevel"/>
    <w:tmpl w:val="34C27E06"/>
    <w:lvl w:ilvl="0" w:tplc="E28C96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4AFF67E9"/>
    <w:multiLevelType w:val="hybridMultilevel"/>
    <w:tmpl w:val="C2A854E8"/>
    <w:lvl w:ilvl="0" w:tplc="5A82AEDC">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15:restartNumberingAfterBreak="0">
    <w:nsid w:val="4B5C5B3D"/>
    <w:multiLevelType w:val="hybridMultilevel"/>
    <w:tmpl w:val="78BE8D3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4" w15:restartNumberingAfterBreak="0">
    <w:nsid w:val="4B7B7F42"/>
    <w:multiLevelType w:val="hybridMultilevel"/>
    <w:tmpl w:val="61A687C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4BA37A34"/>
    <w:multiLevelType w:val="hybridMultilevel"/>
    <w:tmpl w:val="796819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4BEF44FC"/>
    <w:multiLevelType w:val="hybridMultilevel"/>
    <w:tmpl w:val="8BDC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7" w15:restartNumberingAfterBreak="0">
    <w:nsid w:val="4C3856CB"/>
    <w:multiLevelType w:val="hybridMultilevel"/>
    <w:tmpl w:val="0FD2634C"/>
    <w:lvl w:ilvl="0" w:tplc="EB282026">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4CA64290"/>
    <w:multiLevelType w:val="hybridMultilevel"/>
    <w:tmpl w:val="112AFE70"/>
    <w:lvl w:ilvl="0" w:tplc="CA76B004">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9" w15:restartNumberingAfterBreak="0">
    <w:nsid w:val="4D0D366D"/>
    <w:multiLevelType w:val="hybridMultilevel"/>
    <w:tmpl w:val="E0DAAC30"/>
    <w:lvl w:ilvl="0" w:tplc="244CBE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4E392190"/>
    <w:multiLevelType w:val="hybridMultilevel"/>
    <w:tmpl w:val="7E029C8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15:restartNumberingAfterBreak="0">
    <w:nsid w:val="4E8925B9"/>
    <w:multiLevelType w:val="hybridMultilevel"/>
    <w:tmpl w:val="6A50F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4F22046B"/>
    <w:multiLevelType w:val="hybridMultilevel"/>
    <w:tmpl w:val="3330004E"/>
    <w:lvl w:ilvl="0" w:tplc="4BC0801C">
      <w:start w:val="1"/>
      <w:numFmt w:val="lowerLetter"/>
      <w:lvlText w:val="%1)"/>
      <w:lvlJc w:val="left"/>
      <w:pPr>
        <w:tabs>
          <w:tab w:val="num" w:pos="435"/>
        </w:tabs>
        <w:ind w:left="435" w:hanging="360"/>
      </w:pPr>
    </w:lvl>
    <w:lvl w:ilvl="1" w:tplc="FE78C700">
      <w:start w:val="2"/>
      <w:numFmt w:val="bullet"/>
      <w:lvlText w:val=""/>
      <w:lvlJc w:val="left"/>
      <w:pPr>
        <w:tabs>
          <w:tab w:val="num" w:pos="1155"/>
        </w:tabs>
        <w:ind w:left="1155" w:hanging="360"/>
      </w:pPr>
      <w:rPr>
        <w:rFonts w:ascii="Wingdings" w:eastAsia="Times New Roman" w:hAnsi="Wingdings"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3" w15:restartNumberingAfterBreak="0">
    <w:nsid w:val="4F344652"/>
    <w:multiLevelType w:val="hybridMultilevel"/>
    <w:tmpl w:val="5C3E2BF8"/>
    <w:lvl w:ilvl="0" w:tplc="BA3E797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4" w15:restartNumberingAfterBreak="0">
    <w:nsid w:val="4F4962A1"/>
    <w:multiLevelType w:val="hybridMultilevel"/>
    <w:tmpl w:val="9E7A56E0"/>
    <w:lvl w:ilvl="0" w:tplc="4C524F40">
      <w:start w:val="1"/>
      <w:numFmt w:val="bullet"/>
      <w:lvlText w:val=""/>
      <w:lvlJc w:val="left"/>
      <w:pPr>
        <w:tabs>
          <w:tab w:val="num" w:pos="950"/>
        </w:tabs>
        <w:ind w:left="950"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5" w15:restartNumberingAfterBreak="0">
    <w:nsid w:val="4F7216E9"/>
    <w:multiLevelType w:val="hybridMultilevel"/>
    <w:tmpl w:val="15E08E0C"/>
    <w:lvl w:ilvl="0" w:tplc="FBA8F56E">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6" w15:restartNumberingAfterBreak="0">
    <w:nsid w:val="51433BDB"/>
    <w:multiLevelType w:val="hybridMultilevel"/>
    <w:tmpl w:val="7B62E8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532D3648"/>
    <w:multiLevelType w:val="hybridMultilevel"/>
    <w:tmpl w:val="65E468CA"/>
    <w:lvl w:ilvl="0" w:tplc="601A38D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58" w15:restartNumberingAfterBreak="0">
    <w:nsid w:val="53EB2BA8"/>
    <w:multiLevelType w:val="hybridMultilevel"/>
    <w:tmpl w:val="C69E5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54A9147F"/>
    <w:multiLevelType w:val="hybridMultilevel"/>
    <w:tmpl w:val="BD2843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55A44AE5"/>
    <w:multiLevelType w:val="hybridMultilevel"/>
    <w:tmpl w:val="15DAB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56210409"/>
    <w:multiLevelType w:val="hybridMultilevel"/>
    <w:tmpl w:val="C77C6F18"/>
    <w:lvl w:ilvl="0" w:tplc="DCBA5FC6">
      <w:start w:val="1"/>
      <w:numFmt w:val="decimal"/>
      <w:lvlText w:val="(%1"/>
      <w:lvlJc w:val="left"/>
      <w:pPr>
        <w:ind w:left="291" w:hanging="360"/>
      </w:pPr>
      <w:rPr>
        <w:rFonts w:hint="default"/>
      </w:rPr>
    </w:lvl>
    <w:lvl w:ilvl="1" w:tplc="04090019" w:tentative="1">
      <w:start w:val="1"/>
      <w:numFmt w:val="lowerLetter"/>
      <w:lvlText w:val="%2."/>
      <w:lvlJc w:val="left"/>
      <w:pPr>
        <w:ind w:left="1011" w:hanging="360"/>
      </w:pPr>
    </w:lvl>
    <w:lvl w:ilvl="2" w:tplc="0409001B" w:tentative="1">
      <w:start w:val="1"/>
      <w:numFmt w:val="lowerRoman"/>
      <w:lvlText w:val="%3."/>
      <w:lvlJc w:val="right"/>
      <w:pPr>
        <w:ind w:left="1731" w:hanging="180"/>
      </w:pPr>
    </w:lvl>
    <w:lvl w:ilvl="3" w:tplc="0409000F" w:tentative="1">
      <w:start w:val="1"/>
      <w:numFmt w:val="decimal"/>
      <w:lvlText w:val="%4."/>
      <w:lvlJc w:val="left"/>
      <w:pPr>
        <w:ind w:left="2451" w:hanging="360"/>
      </w:pPr>
    </w:lvl>
    <w:lvl w:ilvl="4" w:tplc="04090019" w:tentative="1">
      <w:start w:val="1"/>
      <w:numFmt w:val="lowerLetter"/>
      <w:lvlText w:val="%5."/>
      <w:lvlJc w:val="left"/>
      <w:pPr>
        <w:ind w:left="3171" w:hanging="360"/>
      </w:pPr>
    </w:lvl>
    <w:lvl w:ilvl="5" w:tplc="0409001B" w:tentative="1">
      <w:start w:val="1"/>
      <w:numFmt w:val="lowerRoman"/>
      <w:lvlText w:val="%6."/>
      <w:lvlJc w:val="right"/>
      <w:pPr>
        <w:ind w:left="3891" w:hanging="180"/>
      </w:pPr>
    </w:lvl>
    <w:lvl w:ilvl="6" w:tplc="0409000F" w:tentative="1">
      <w:start w:val="1"/>
      <w:numFmt w:val="decimal"/>
      <w:lvlText w:val="%7."/>
      <w:lvlJc w:val="left"/>
      <w:pPr>
        <w:ind w:left="4611" w:hanging="360"/>
      </w:pPr>
    </w:lvl>
    <w:lvl w:ilvl="7" w:tplc="04090019" w:tentative="1">
      <w:start w:val="1"/>
      <w:numFmt w:val="lowerLetter"/>
      <w:lvlText w:val="%8."/>
      <w:lvlJc w:val="left"/>
      <w:pPr>
        <w:ind w:left="5331" w:hanging="360"/>
      </w:pPr>
    </w:lvl>
    <w:lvl w:ilvl="8" w:tplc="0409001B" w:tentative="1">
      <w:start w:val="1"/>
      <w:numFmt w:val="lowerRoman"/>
      <w:lvlText w:val="%9."/>
      <w:lvlJc w:val="right"/>
      <w:pPr>
        <w:ind w:left="6051" w:hanging="180"/>
      </w:pPr>
    </w:lvl>
  </w:abstractNum>
  <w:abstractNum w:abstractNumId="162" w15:restartNumberingAfterBreak="0">
    <w:nsid w:val="563F006A"/>
    <w:multiLevelType w:val="hybridMultilevel"/>
    <w:tmpl w:val="72221F8C"/>
    <w:lvl w:ilvl="0" w:tplc="F866FBBE">
      <w:start w:val="1"/>
      <w:numFmt w:val="lowerLetter"/>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63" w15:restartNumberingAfterBreak="0">
    <w:nsid w:val="56AE1963"/>
    <w:multiLevelType w:val="hybridMultilevel"/>
    <w:tmpl w:val="2482EA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56EA2688"/>
    <w:multiLevelType w:val="hybridMultilevel"/>
    <w:tmpl w:val="BE927640"/>
    <w:lvl w:ilvl="0" w:tplc="615468BE">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15:restartNumberingAfterBreak="0">
    <w:nsid w:val="57366C6D"/>
    <w:multiLevelType w:val="hybridMultilevel"/>
    <w:tmpl w:val="9FC6D810"/>
    <w:lvl w:ilvl="0" w:tplc="0E180B10">
      <w:start w:val="2"/>
      <w:numFmt w:val="decimal"/>
      <w:lvlText w:val="Bài %1."/>
      <w:lvlJc w:val="left"/>
      <w:pPr>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57FC1A3C"/>
    <w:multiLevelType w:val="hybridMultilevel"/>
    <w:tmpl w:val="533CBDAC"/>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7" w15:restartNumberingAfterBreak="0">
    <w:nsid w:val="58255E69"/>
    <w:multiLevelType w:val="hybridMultilevel"/>
    <w:tmpl w:val="FD02E3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58639E77"/>
    <w:multiLevelType w:val="singleLevel"/>
    <w:tmpl w:val="58639E77"/>
    <w:lvl w:ilvl="0">
      <w:start w:val="1"/>
      <w:numFmt w:val="lowerLetter"/>
      <w:suff w:val="space"/>
      <w:lvlText w:val="%1."/>
      <w:lvlJc w:val="left"/>
    </w:lvl>
  </w:abstractNum>
  <w:abstractNum w:abstractNumId="169" w15:restartNumberingAfterBreak="0">
    <w:nsid w:val="592A6FA9"/>
    <w:multiLevelType w:val="hybridMultilevel"/>
    <w:tmpl w:val="8FCAD1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59490134"/>
    <w:multiLevelType w:val="hybridMultilevel"/>
    <w:tmpl w:val="491C4A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5A470C84"/>
    <w:multiLevelType w:val="hybridMultilevel"/>
    <w:tmpl w:val="52F63F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2" w15:restartNumberingAfterBreak="0">
    <w:nsid w:val="5AEA7EAB"/>
    <w:multiLevelType w:val="hybridMultilevel"/>
    <w:tmpl w:val="AAB4621E"/>
    <w:lvl w:ilvl="0" w:tplc="02827C0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73" w15:restartNumberingAfterBreak="0">
    <w:nsid w:val="5BAA54D8"/>
    <w:multiLevelType w:val="hybridMultilevel"/>
    <w:tmpl w:val="50BEE6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4" w15:restartNumberingAfterBreak="0">
    <w:nsid w:val="5BD950CD"/>
    <w:multiLevelType w:val="hybridMultilevel"/>
    <w:tmpl w:val="6B0ADCF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5BDA732C"/>
    <w:multiLevelType w:val="hybridMultilevel"/>
    <w:tmpl w:val="C8785162"/>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6" w15:restartNumberingAfterBreak="0">
    <w:nsid w:val="5C1C5B7B"/>
    <w:multiLevelType w:val="hybridMultilevel"/>
    <w:tmpl w:val="21540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5DA71EA5"/>
    <w:multiLevelType w:val="hybridMultilevel"/>
    <w:tmpl w:val="860874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5EA654CE"/>
    <w:multiLevelType w:val="hybridMultilevel"/>
    <w:tmpl w:val="B1EAC9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9" w15:restartNumberingAfterBreak="0">
    <w:nsid w:val="5ED8530A"/>
    <w:multiLevelType w:val="hybridMultilevel"/>
    <w:tmpl w:val="D14619FA"/>
    <w:lvl w:ilvl="0" w:tplc="042A0017">
      <w:start w:val="1"/>
      <w:numFmt w:val="lowerLetter"/>
      <w:lvlText w:val="%1)"/>
      <w:lvlJc w:val="lef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80" w15:restartNumberingAfterBreak="0">
    <w:nsid w:val="5F017969"/>
    <w:multiLevelType w:val="hybridMultilevel"/>
    <w:tmpl w:val="A0848F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1" w15:restartNumberingAfterBreak="0">
    <w:nsid w:val="5F6E4E88"/>
    <w:multiLevelType w:val="hybridMultilevel"/>
    <w:tmpl w:val="2E1664D8"/>
    <w:lvl w:ilvl="0" w:tplc="D0782D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2" w15:restartNumberingAfterBreak="0">
    <w:nsid w:val="5FD37655"/>
    <w:multiLevelType w:val="hybridMultilevel"/>
    <w:tmpl w:val="387A2B7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5FD95FD3"/>
    <w:multiLevelType w:val="hybridMultilevel"/>
    <w:tmpl w:val="B4EEB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60752D75"/>
    <w:multiLevelType w:val="hybridMultilevel"/>
    <w:tmpl w:val="56E29B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60E2150B"/>
    <w:multiLevelType w:val="hybridMultilevel"/>
    <w:tmpl w:val="B43A90F8"/>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10A083A"/>
    <w:multiLevelType w:val="hybridMultilevel"/>
    <w:tmpl w:val="7A3E23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1956BB8"/>
    <w:multiLevelType w:val="hybridMultilevel"/>
    <w:tmpl w:val="8F9A9BA0"/>
    <w:lvl w:ilvl="0" w:tplc="0AC0E772">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61B537BD"/>
    <w:multiLevelType w:val="hybridMultilevel"/>
    <w:tmpl w:val="C68A4E66"/>
    <w:lvl w:ilvl="0" w:tplc="2FF637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9" w15:restartNumberingAfterBreak="0">
    <w:nsid w:val="61C05872"/>
    <w:multiLevelType w:val="hybridMultilevel"/>
    <w:tmpl w:val="04EC3892"/>
    <w:lvl w:ilvl="0" w:tplc="C4FA4482">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61DB4F19"/>
    <w:multiLevelType w:val="hybridMultilevel"/>
    <w:tmpl w:val="23002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21F185E"/>
    <w:multiLevelType w:val="hybridMultilevel"/>
    <w:tmpl w:val="9C2E09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622D2A5A"/>
    <w:multiLevelType w:val="hybridMultilevel"/>
    <w:tmpl w:val="DB4EE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62534B20"/>
    <w:multiLevelType w:val="hybridMultilevel"/>
    <w:tmpl w:val="19D682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4" w15:restartNumberingAfterBreak="0">
    <w:nsid w:val="627731CB"/>
    <w:multiLevelType w:val="hybridMultilevel"/>
    <w:tmpl w:val="5BB6DB98"/>
    <w:lvl w:ilvl="0" w:tplc="C78257B2">
      <w:start w:val="1"/>
      <w:numFmt w:val="upperLetter"/>
      <w:lvlText w:val="%1."/>
      <w:lvlJc w:val="left"/>
      <w:pPr>
        <w:tabs>
          <w:tab w:val="num" w:pos="1335"/>
        </w:tabs>
        <w:ind w:left="1335" w:hanging="360"/>
      </w:pPr>
      <w:rPr>
        <w:rFonts w:hint="default"/>
      </w:rPr>
    </w:lvl>
    <w:lvl w:ilvl="1" w:tplc="F96406E6">
      <w:start w:val="1"/>
      <w:numFmt w:val="decimal"/>
      <w:lvlText w:val="%2."/>
      <w:lvlJc w:val="left"/>
      <w:pPr>
        <w:tabs>
          <w:tab w:val="num" w:pos="2055"/>
        </w:tabs>
        <w:ind w:left="2055" w:hanging="360"/>
      </w:pPr>
      <w:rPr>
        <w:rFonts w:hint="default"/>
      </w:rPr>
    </w:lvl>
    <w:lvl w:ilvl="2" w:tplc="0409001B">
      <w:start w:val="1"/>
      <w:numFmt w:val="lowerRoman"/>
      <w:lvlText w:val="%3."/>
      <w:lvlJc w:val="right"/>
      <w:pPr>
        <w:tabs>
          <w:tab w:val="num" w:pos="2775"/>
        </w:tabs>
        <w:ind w:left="2775" w:hanging="180"/>
      </w:pPr>
    </w:lvl>
    <w:lvl w:ilvl="3" w:tplc="0409000F">
      <w:start w:val="1"/>
      <w:numFmt w:val="decimal"/>
      <w:lvlText w:val="%4."/>
      <w:lvlJc w:val="left"/>
      <w:pPr>
        <w:tabs>
          <w:tab w:val="num" w:pos="3495"/>
        </w:tabs>
        <w:ind w:left="3495" w:hanging="360"/>
      </w:pPr>
    </w:lvl>
    <w:lvl w:ilvl="4" w:tplc="04090019">
      <w:start w:val="1"/>
      <w:numFmt w:val="lowerLetter"/>
      <w:lvlText w:val="%5."/>
      <w:lvlJc w:val="left"/>
      <w:pPr>
        <w:tabs>
          <w:tab w:val="num" w:pos="4215"/>
        </w:tabs>
        <w:ind w:left="4215" w:hanging="360"/>
      </w:pPr>
    </w:lvl>
    <w:lvl w:ilvl="5" w:tplc="0409001B">
      <w:start w:val="1"/>
      <w:numFmt w:val="lowerRoman"/>
      <w:lvlText w:val="%6."/>
      <w:lvlJc w:val="right"/>
      <w:pPr>
        <w:tabs>
          <w:tab w:val="num" w:pos="4935"/>
        </w:tabs>
        <w:ind w:left="4935" w:hanging="180"/>
      </w:pPr>
    </w:lvl>
    <w:lvl w:ilvl="6" w:tplc="0409000F">
      <w:start w:val="1"/>
      <w:numFmt w:val="decimal"/>
      <w:lvlText w:val="%7."/>
      <w:lvlJc w:val="left"/>
      <w:pPr>
        <w:tabs>
          <w:tab w:val="num" w:pos="5655"/>
        </w:tabs>
        <w:ind w:left="5655" w:hanging="360"/>
      </w:pPr>
    </w:lvl>
    <w:lvl w:ilvl="7" w:tplc="04090019">
      <w:start w:val="1"/>
      <w:numFmt w:val="lowerLetter"/>
      <w:lvlText w:val="%8."/>
      <w:lvlJc w:val="left"/>
      <w:pPr>
        <w:tabs>
          <w:tab w:val="num" w:pos="6375"/>
        </w:tabs>
        <w:ind w:left="6375" w:hanging="360"/>
      </w:pPr>
    </w:lvl>
    <w:lvl w:ilvl="8" w:tplc="0409001B">
      <w:start w:val="1"/>
      <w:numFmt w:val="lowerRoman"/>
      <w:lvlText w:val="%9."/>
      <w:lvlJc w:val="right"/>
      <w:pPr>
        <w:tabs>
          <w:tab w:val="num" w:pos="7095"/>
        </w:tabs>
        <w:ind w:left="7095" w:hanging="180"/>
      </w:pPr>
    </w:lvl>
  </w:abstractNum>
  <w:abstractNum w:abstractNumId="195" w15:restartNumberingAfterBreak="0">
    <w:nsid w:val="630B62D0"/>
    <w:multiLevelType w:val="hybridMultilevel"/>
    <w:tmpl w:val="E146BE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63841DAD"/>
    <w:multiLevelType w:val="hybridMultilevel"/>
    <w:tmpl w:val="5872623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7" w15:restartNumberingAfterBreak="0">
    <w:nsid w:val="63CF3781"/>
    <w:multiLevelType w:val="hybridMultilevel"/>
    <w:tmpl w:val="9FE49F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648924DE"/>
    <w:multiLevelType w:val="hybridMultilevel"/>
    <w:tmpl w:val="0C8E00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64A311D2"/>
    <w:multiLevelType w:val="hybridMultilevel"/>
    <w:tmpl w:val="7160F79A"/>
    <w:lvl w:ilvl="0" w:tplc="09705E4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654A0B1E"/>
    <w:multiLevelType w:val="hybridMultilevel"/>
    <w:tmpl w:val="39B65ACA"/>
    <w:lvl w:ilvl="0" w:tplc="A776E900">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65EB3526"/>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15:restartNumberingAfterBreak="0">
    <w:nsid w:val="6607749E"/>
    <w:multiLevelType w:val="hybridMultilevel"/>
    <w:tmpl w:val="690C51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674B0419"/>
    <w:multiLevelType w:val="hybridMultilevel"/>
    <w:tmpl w:val="F224EE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67B54994"/>
    <w:multiLevelType w:val="hybridMultilevel"/>
    <w:tmpl w:val="FFE24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685418DC"/>
    <w:multiLevelType w:val="hybridMultilevel"/>
    <w:tmpl w:val="F1BEA880"/>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15:restartNumberingAfterBreak="0">
    <w:nsid w:val="68747328"/>
    <w:multiLevelType w:val="hybridMultilevel"/>
    <w:tmpl w:val="5A48E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15:restartNumberingAfterBreak="0">
    <w:nsid w:val="68B546AF"/>
    <w:multiLevelType w:val="hybridMultilevel"/>
    <w:tmpl w:val="77FC91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68E02FBD"/>
    <w:multiLevelType w:val="hybridMultilevel"/>
    <w:tmpl w:val="288ABD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69104B89"/>
    <w:multiLevelType w:val="hybridMultilevel"/>
    <w:tmpl w:val="FA96F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6A9B04D0"/>
    <w:multiLevelType w:val="hybridMultilevel"/>
    <w:tmpl w:val="EFDC63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6BC070B5"/>
    <w:multiLevelType w:val="hybridMultilevel"/>
    <w:tmpl w:val="F02E9A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15:restartNumberingAfterBreak="0">
    <w:nsid w:val="6BE0428D"/>
    <w:multiLevelType w:val="hybridMultilevel"/>
    <w:tmpl w:val="FCC0DA20"/>
    <w:lvl w:ilvl="0" w:tplc="820A19A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6EFE5043"/>
    <w:multiLevelType w:val="hybridMultilevel"/>
    <w:tmpl w:val="6E181ED6"/>
    <w:lvl w:ilvl="0" w:tplc="4DE6E074">
      <w:start w:val="1"/>
      <w:numFmt w:val="lowerLetter"/>
      <w:lvlText w:val="%1."/>
      <w:lvlJc w:val="left"/>
      <w:pPr>
        <w:tabs>
          <w:tab w:val="num" w:pos="905"/>
        </w:tabs>
        <w:ind w:left="90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4" w15:restartNumberingAfterBreak="0">
    <w:nsid w:val="6F0A250B"/>
    <w:multiLevelType w:val="hybridMultilevel"/>
    <w:tmpl w:val="C2C0D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71CE2ADF"/>
    <w:multiLevelType w:val="hybridMultilevel"/>
    <w:tmpl w:val="44FE20F2"/>
    <w:lvl w:ilvl="0" w:tplc="0F1E59F6">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6" w15:restartNumberingAfterBreak="0">
    <w:nsid w:val="71E36744"/>
    <w:multiLevelType w:val="hybridMultilevel"/>
    <w:tmpl w:val="05D4E42A"/>
    <w:lvl w:ilvl="0" w:tplc="D390E67E">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17" w15:restartNumberingAfterBreak="0">
    <w:nsid w:val="72EB732D"/>
    <w:multiLevelType w:val="hybridMultilevel"/>
    <w:tmpl w:val="3F4A68C0"/>
    <w:lvl w:ilvl="0" w:tplc="4AE46244">
      <w:start w:val="3"/>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15:restartNumberingAfterBreak="0">
    <w:nsid w:val="72EE613F"/>
    <w:multiLevelType w:val="hybridMultilevel"/>
    <w:tmpl w:val="80C4470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3607109"/>
    <w:multiLevelType w:val="hybridMultilevel"/>
    <w:tmpl w:val="93386B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15:restartNumberingAfterBreak="0">
    <w:nsid w:val="74257933"/>
    <w:multiLevelType w:val="hybridMultilevel"/>
    <w:tmpl w:val="DD4E79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1" w15:restartNumberingAfterBreak="0">
    <w:nsid w:val="74E24246"/>
    <w:multiLevelType w:val="hybridMultilevel"/>
    <w:tmpl w:val="60DAFEC2"/>
    <w:lvl w:ilvl="0" w:tplc="49F22052">
      <w:start w:val="1"/>
      <w:numFmt w:val="upperRoman"/>
      <w:lvlText w:val="%1."/>
      <w:lvlJc w:val="left"/>
      <w:pPr>
        <w:tabs>
          <w:tab w:val="num" w:pos="1080"/>
        </w:tabs>
        <w:ind w:left="1080" w:hanging="720"/>
      </w:pPr>
      <w:rPr>
        <w:rFonts w:hint="default"/>
        <w:u w:val="none"/>
      </w:rPr>
    </w:lvl>
    <w:lvl w:ilvl="1" w:tplc="E6CCAA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2" w15:restartNumberingAfterBreak="0">
    <w:nsid w:val="77136162"/>
    <w:multiLevelType w:val="hybridMultilevel"/>
    <w:tmpl w:val="5DE6A84E"/>
    <w:lvl w:ilvl="0" w:tplc="648818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3" w15:restartNumberingAfterBreak="0">
    <w:nsid w:val="7737390F"/>
    <w:multiLevelType w:val="hybridMultilevel"/>
    <w:tmpl w:val="83829FFA"/>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4" w15:restartNumberingAfterBreak="0">
    <w:nsid w:val="773E64FE"/>
    <w:multiLevelType w:val="hybridMultilevel"/>
    <w:tmpl w:val="0BB225BA"/>
    <w:lvl w:ilvl="0" w:tplc="6436DB6A">
      <w:start w:val="2"/>
      <w:numFmt w:val="decimal"/>
      <w:lvlText w:val="Bài %1."/>
      <w:lvlJc w:val="left"/>
      <w:pPr>
        <w:ind w:left="54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78D552BD"/>
    <w:multiLevelType w:val="hybridMultilevel"/>
    <w:tmpl w:val="4552B3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6" w15:restartNumberingAfterBreak="0">
    <w:nsid w:val="78D72838"/>
    <w:multiLevelType w:val="hybridMultilevel"/>
    <w:tmpl w:val="A27011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78E132D7"/>
    <w:multiLevelType w:val="hybridMultilevel"/>
    <w:tmpl w:val="A5BE11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791B4947"/>
    <w:multiLevelType w:val="hybridMultilevel"/>
    <w:tmpl w:val="2860612E"/>
    <w:lvl w:ilvl="0" w:tplc="01DC99BC">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792F4495"/>
    <w:multiLevelType w:val="hybridMultilevel"/>
    <w:tmpl w:val="7D7EDE0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0" w15:restartNumberingAfterBreak="0">
    <w:nsid w:val="79434ACF"/>
    <w:multiLevelType w:val="hybridMultilevel"/>
    <w:tmpl w:val="6BC84BCE"/>
    <w:lvl w:ilvl="0" w:tplc="51A0F512">
      <w:start w:val="1"/>
      <w:numFmt w:val="bullet"/>
      <w:lvlText w:val=""/>
      <w:lvlJc w:val="left"/>
      <w:pPr>
        <w:ind w:left="1080" w:hanging="360"/>
      </w:pPr>
      <w:rPr>
        <w:rFonts w:ascii="Wingdings" w:eastAsia="Calibr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15:restartNumberingAfterBreak="0">
    <w:nsid w:val="794939D3"/>
    <w:multiLevelType w:val="hybridMultilevel"/>
    <w:tmpl w:val="3A16E99E"/>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2" w15:restartNumberingAfterBreak="0">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3" w15:restartNumberingAfterBreak="0">
    <w:nsid w:val="7A1A0BD5"/>
    <w:multiLevelType w:val="hybridMultilevel"/>
    <w:tmpl w:val="E862A796"/>
    <w:lvl w:ilvl="0" w:tplc="EEC0BEBC">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34" w15:restartNumberingAfterBreak="0">
    <w:nsid w:val="7A1A1723"/>
    <w:multiLevelType w:val="hybridMultilevel"/>
    <w:tmpl w:val="93C6A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15:restartNumberingAfterBreak="0">
    <w:nsid w:val="7A5431B5"/>
    <w:multiLevelType w:val="hybridMultilevel"/>
    <w:tmpl w:val="B9F0C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15:restartNumberingAfterBreak="0">
    <w:nsid w:val="7B500EC1"/>
    <w:multiLevelType w:val="hybridMultilevel"/>
    <w:tmpl w:val="259892BE"/>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7" w15:restartNumberingAfterBreak="0">
    <w:nsid w:val="7C220ABF"/>
    <w:multiLevelType w:val="hybridMultilevel"/>
    <w:tmpl w:val="5EE020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15:restartNumberingAfterBreak="0">
    <w:nsid w:val="7CB9153F"/>
    <w:multiLevelType w:val="hybridMultilevel"/>
    <w:tmpl w:val="6114C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9" w15:restartNumberingAfterBreak="0">
    <w:nsid w:val="7E513DDA"/>
    <w:multiLevelType w:val="hybridMultilevel"/>
    <w:tmpl w:val="952AE8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15:restartNumberingAfterBreak="0">
    <w:nsid w:val="7ECA57A7"/>
    <w:multiLevelType w:val="hybridMultilevel"/>
    <w:tmpl w:val="ED160BE8"/>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7EEB4876"/>
    <w:multiLevelType w:val="hybridMultilevel"/>
    <w:tmpl w:val="7908BCEA"/>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2" w15:restartNumberingAfterBreak="0">
    <w:nsid w:val="7EF30AFB"/>
    <w:multiLevelType w:val="hybridMultilevel"/>
    <w:tmpl w:val="2D5C8C94"/>
    <w:lvl w:ilvl="0" w:tplc="4B88132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15:restartNumberingAfterBreak="0">
    <w:nsid w:val="7F152625"/>
    <w:multiLevelType w:val="hybridMultilevel"/>
    <w:tmpl w:val="F34E7A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75"/>
  </w:num>
  <w:num w:numId="3">
    <w:abstractNumId w:val="242"/>
  </w:num>
  <w:num w:numId="4">
    <w:abstractNumId w:val="54"/>
  </w:num>
  <w:num w:numId="5">
    <w:abstractNumId w:val="89"/>
  </w:num>
  <w:num w:numId="6">
    <w:abstractNumId w:val="112"/>
  </w:num>
  <w:num w:numId="7">
    <w:abstractNumId w:val="213"/>
  </w:num>
  <w:num w:numId="8">
    <w:abstractNumId w:val="70"/>
  </w:num>
  <w:num w:numId="9">
    <w:abstractNumId w:val="133"/>
  </w:num>
  <w:num w:numId="10">
    <w:abstractNumId w:val="55"/>
  </w:num>
  <w:num w:numId="11">
    <w:abstractNumId w:val="221"/>
  </w:num>
  <w:num w:numId="12">
    <w:abstractNumId w:val="142"/>
  </w:num>
  <w:num w:numId="13">
    <w:abstractNumId w:val="168"/>
  </w:num>
  <w:num w:numId="14">
    <w:abstractNumId w:val="109"/>
  </w:num>
  <w:num w:numId="15">
    <w:abstractNumId w:val="224"/>
  </w:num>
  <w:num w:numId="16">
    <w:abstractNumId w:val="209"/>
  </w:num>
  <w:num w:numId="17">
    <w:abstractNumId w:val="165"/>
  </w:num>
  <w:num w:numId="18">
    <w:abstractNumId w:val="132"/>
  </w:num>
  <w:num w:numId="19">
    <w:abstractNumId w:val="141"/>
  </w:num>
  <w:num w:numId="20">
    <w:abstractNumId w:val="207"/>
  </w:num>
  <w:num w:numId="21">
    <w:abstractNumId w:val="3"/>
  </w:num>
  <w:num w:numId="22">
    <w:abstractNumId w:val="177"/>
  </w:num>
  <w:num w:numId="23">
    <w:abstractNumId w:val="193"/>
  </w:num>
  <w:num w:numId="24">
    <w:abstractNumId w:val="225"/>
  </w:num>
  <w:num w:numId="25">
    <w:abstractNumId w:val="30"/>
  </w:num>
  <w:num w:numId="26">
    <w:abstractNumId w:val="214"/>
  </w:num>
  <w:num w:numId="27">
    <w:abstractNumId w:val="135"/>
  </w:num>
  <w:num w:numId="28">
    <w:abstractNumId w:val="16"/>
  </w:num>
  <w:num w:numId="29">
    <w:abstractNumId w:val="100"/>
  </w:num>
  <w:num w:numId="30">
    <w:abstractNumId w:val="44"/>
  </w:num>
  <w:num w:numId="31">
    <w:abstractNumId w:val="145"/>
  </w:num>
  <w:num w:numId="32">
    <w:abstractNumId w:val="21"/>
  </w:num>
  <w:num w:numId="33">
    <w:abstractNumId w:val="170"/>
  </w:num>
  <w:num w:numId="34">
    <w:abstractNumId w:val="22"/>
  </w:num>
  <w:num w:numId="35">
    <w:abstractNumId w:val="90"/>
  </w:num>
  <w:num w:numId="36">
    <w:abstractNumId w:val="13"/>
  </w:num>
  <w:num w:numId="37">
    <w:abstractNumId w:val="240"/>
  </w:num>
  <w:num w:numId="38">
    <w:abstractNumId w:val="111"/>
  </w:num>
  <w:num w:numId="39">
    <w:abstractNumId w:val="174"/>
  </w:num>
  <w:num w:numId="40">
    <w:abstractNumId w:val="129"/>
  </w:num>
  <w:num w:numId="41">
    <w:abstractNumId w:val="10"/>
  </w:num>
  <w:num w:numId="42">
    <w:abstractNumId w:val="103"/>
  </w:num>
  <w:num w:numId="43">
    <w:abstractNumId w:val="56"/>
  </w:num>
  <w:num w:numId="44">
    <w:abstractNumId w:val="42"/>
  </w:num>
  <w:num w:numId="45">
    <w:abstractNumId w:val="205"/>
  </w:num>
  <w:num w:numId="46">
    <w:abstractNumId w:val="185"/>
  </w:num>
  <w:num w:numId="47">
    <w:abstractNumId w:val="144"/>
  </w:num>
  <w:num w:numId="48">
    <w:abstractNumId w:val="218"/>
  </w:num>
  <w:num w:numId="49">
    <w:abstractNumId w:val="182"/>
  </w:num>
  <w:num w:numId="50">
    <w:abstractNumId w:val="223"/>
  </w:num>
  <w:num w:numId="51">
    <w:abstractNumId w:val="166"/>
  </w:num>
  <w:num w:numId="52">
    <w:abstractNumId w:val="231"/>
  </w:num>
  <w:num w:numId="53">
    <w:abstractNumId w:val="51"/>
  </w:num>
  <w:num w:numId="54">
    <w:abstractNumId w:val="74"/>
  </w:num>
  <w:num w:numId="55">
    <w:abstractNumId w:val="69"/>
  </w:num>
  <w:num w:numId="56">
    <w:abstractNumId w:val="5"/>
  </w:num>
  <w:num w:numId="57">
    <w:abstractNumId w:val="212"/>
  </w:num>
  <w:num w:numId="58">
    <w:abstractNumId w:val="96"/>
  </w:num>
  <w:num w:numId="59">
    <w:abstractNumId w:val="28"/>
  </w:num>
  <w:num w:numId="60">
    <w:abstractNumId w:val="15"/>
  </w:num>
  <w:num w:numId="61">
    <w:abstractNumId w:val="38"/>
  </w:num>
  <w:num w:numId="62">
    <w:abstractNumId w:val="1"/>
  </w:num>
  <w:num w:numId="63">
    <w:abstractNumId w:val="201"/>
  </w:num>
  <w:num w:numId="64">
    <w:abstractNumId w:val="64"/>
  </w:num>
  <w:num w:numId="65">
    <w:abstractNumId w:val="137"/>
  </w:num>
  <w:num w:numId="66">
    <w:abstractNumId w:val="108"/>
  </w:num>
  <w:num w:numId="67">
    <w:abstractNumId w:val="204"/>
  </w:num>
  <w:num w:numId="68">
    <w:abstractNumId w:val="237"/>
  </w:num>
  <w:num w:numId="69">
    <w:abstractNumId w:val="191"/>
  </w:num>
  <w:num w:numId="70">
    <w:abstractNumId w:val="130"/>
  </w:num>
  <w:num w:numId="71">
    <w:abstractNumId w:val="67"/>
  </w:num>
  <w:num w:numId="72">
    <w:abstractNumId w:val="163"/>
  </w:num>
  <w:num w:numId="73">
    <w:abstractNumId w:val="18"/>
  </w:num>
  <w:num w:numId="74">
    <w:abstractNumId w:val="63"/>
  </w:num>
  <w:num w:numId="75">
    <w:abstractNumId w:val="52"/>
  </w:num>
  <w:num w:numId="76">
    <w:abstractNumId w:val="62"/>
  </w:num>
  <w:num w:numId="77">
    <w:abstractNumId w:val="4"/>
  </w:num>
  <w:num w:numId="78">
    <w:abstractNumId w:val="183"/>
  </w:num>
  <w:num w:numId="79">
    <w:abstractNumId w:val="226"/>
  </w:num>
  <w:num w:numId="80">
    <w:abstractNumId w:val="184"/>
  </w:num>
  <w:num w:numId="81">
    <w:abstractNumId w:val="200"/>
  </w:num>
  <w:num w:numId="82">
    <w:abstractNumId w:val="243"/>
  </w:num>
  <w:num w:numId="83">
    <w:abstractNumId w:val="19"/>
  </w:num>
  <w:num w:numId="84">
    <w:abstractNumId w:val="235"/>
  </w:num>
  <w:num w:numId="85">
    <w:abstractNumId w:val="12"/>
  </w:num>
  <w:num w:numId="86">
    <w:abstractNumId w:val="72"/>
  </w:num>
  <w:num w:numId="87">
    <w:abstractNumId w:val="107"/>
  </w:num>
  <w:num w:numId="88">
    <w:abstractNumId w:val="117"/>
  </w:num>
  <w:num w:numId="89">
    <w:abstractNumId w:val="7"/>
  </w:num>
  <w:num w:numId="90">
    <w:abstractNumId w:val="202"/>
  </w:num>
  <w:num w:numId="91">
    <w:abstractNumId w:val="131"/>
  </w:num>
  <w:num w:numId="92">
    <w:abstractNumId w:val="27"/>
  </w:num>
  <w:num w:numId="93">
    <w:abstractNumId w:val="66"/>
  </w:num>
  <w:num w:numId="94">
    <w:abstractNumId w:val="199"/>
  </w:num>
  <w:num w:numId="95">
    <w:abstractNumId w:val="46"/>
  </w:num>
  <w:num w:numId="96">
    <w:abstractNumId w:val="167"/>
  </w:num>
  <w:num w:numId="97">
    <w:abstractNumId w:val="25"/>
  </w:num>
  <w:num w:numId="98">
    <w:abstractNumId w:val="115"/>
  </w:num>
  <w:num w:numId="99">
    <w:abstractNumId w:val="195"/>
  </w:num>
  <w:num w:numId="100">
    <w:abstractNumId w:val="104"/>
  </w:num>
  <w:num w:numId="101">
    <w:abstractNumId w:val="118"/>
  </w:num>
  <w:num w:numId="102">
    <w:abstractNumId w:val="219"/>
  </w:num>
  <w:num w:numId="103">
    <w:abstractNumId w:val="227"/>
  </w:num>
  <w:num w:numId="104">
    <w:abstractNumId w:val="102"/>
  </w:num>
  <w:num w:numId="105">
    <w:abstractNumId w:val="156"/>
  </w:num>
  <w:num w:numId="106">
    <w:abstractNumId w:val="17"/>
  </w:num>
  <w:num w:numId="107">
    <w:abstractNumId w:val="113"/>
  </w:num>
  <w:num w:numId="108">
    <w:abstractNumId w:val="91"/>
  </w:num>
  <w:num w:numId="109">
    <w:abstractNumId w:val="2"/>
  </w:num>
  <w:num w:numId="110">
    <w:abstractNumId w:val="186"/>
  </w:num>
  <w:num w:numId="111">
    <w:abstractNumId w:val="61"/>
  </w:num>
  <w:num w:numId="112">
    <w:abstractNumId w:val="139"/>
  </w:num>
  <w:num w:numId="113">
    <w:abstractNumId w:val="189"/>
  </w:num>
  <w:num w:numId="114">
    <w:abstractNumId w:val="147"/>
  </w:num>
  <w:num w:numId="115">
    <w:abstractNumId w:val="190"/>
  </w:num>
  <w:num w:numId="116">
    <w:abstractNumId w:val="86"/>
  </w:num>
  <w:num w:numId="117">
    <w:abstractNumId w:val="31"/>
  </w:num>
  <w:num w:numId="118">
    <w:abstractNumId w:val="128"/>
  </w:num>
  <w:num w:numId="119">
    <w:abstractNumId w:val="82"/>
  </w:num>
  <w:num w:numId="120">
    <w:abstractNumId w:val="123"/>
  </w:num>
  <w:num w:numId="121">
    <w:abstractNumId w:val="78"/>
  </w:num>
  <w:num w:numId="122">
    <w:abstractNumId w:val="162"/>
  </w:num>
  <w:num w:numId="123">
    <w:abstractNumId w:val="76"/>
  </w:num>
  <w:num w:numId="124">
    <w:abstractNumId w:val="40"/>
  </w:num>
  <w:num w:numId="125">
    <w:abstractNumId w:val="53"/>
  </w:num>
  <w:num w:numId="126">
    <w:abstractNumId w:val="149"/>
  </w:num>
  <w:num w:numId="127">
    <w:abstractNumId w:val="85"/>
  </w:num>
  <w:num w:numId="128">
    <w:abstractNumId w:val="35"/>
  </w:num>
  <w:num w:numId="129">
    <w:abstractNumId w:val="65"/>
  </w:num>
  <w:num w:numId="130">
    <w:abstractNumId w:val="169"/>
  </w:num>
  <w:num w:numId="131">
    <w:abstractNumId w:val="138"/>
  </w:num>
  <w:num w:numId="132">
    <w:abstractNumId w:val="197"/>
  </w:num>
  <w:num w:numId="133">
    <w:abstractNumId w:val="92"/>
  </w:num>
  <w:num w:numId="134">
    <w:abstractNumId w:val="178"/>
  </w:num>
  <w:num w:numId="135">
    <w:abstractNumId w:val="120"/>
  </w:num>
  <w:num w:numId="136">
    <w:abstractNumId w:val="8"/>
  </w:num>
  <w:num w:numId="137">
    <w:abstractNumId w:val="68"/>
  </w:num>
  <w:num w:numId="138">
    <w:abstractNumId w:val="230"/>
  </w:num>
  <w:num w:numId="139">
    <w:abstractNumId w:val="48"/>
  </w:num>
  <w:num w:numId="140">
    <w:abstractNumId w:val="77"/>
  </w:num>
  <w:num w:numId="141">
    <w:abstractNumId w:val="153"/>
  </w:num>
  <w:num w:numId="142">
    <w:abstractNumId w:val="150"/>
  </w:num>
  <w:num w:numId="143">
    <w:abstractNumId w:val="11"/>
  </w:num>
  <w:num w:numId="144">
    <w:abstractNumId w:val="179"/>
  </w:num>
  <w:num w:numId="145">
    <w:abstractNumId w:val="9"/>
  </w:num>
  <w:num w:numId="146">
    <w:abstractNumId w:val="127"/>
  </w:num>
  <w:num w:numId="147">
    <w:abstractNumId w:val="94"/>
  </w:num>
  <w:num w:numId="148">
    <w:abstractNumId w:val="106"/>
  </w:num>
  <w:num w:numId="149">
    <w:abstractNumId w:val="34"/>
  </w:num>
  <w:num w:numId="150">
    <w:abstractNumId w:val="59"/>
  </w:num>
  <w:num w:numId="151">
    <w:abstractNumId w:val="98"/>
  </w:num>
  <w:num w:numId="152">
    <w:abstractNumId w:val="217"/>
  </w:num>
  <w:num w:numId="153">
    <w:abstractNumId w:val="0"/>
  </w:num>
  <w:num w:numId="154">
    <w:abstractNumId w:val="216"/>
  </w:num>
  <w:num w:numId="155">
    <w:abstractNumId w:val="39"/>
  </w:num>
  <w:num w:numId="156">
    <w:abstractNumId w:val="215"/>
  </w:num>
  <w:num w:numId="157">
    <w:abstractNumId w:val="84"/>
  </w:num>
  <w:num w:numId="158">
    <w:abstractNumId w:val="26"/>
  </w:num>
  <w:num w:numId="159">
    <w:abstractNumId w:val="33"/>
  </w:num>
  <w:num w:numId="160">
    <w:abstractNumId w:val="60"/>
  </w:num>
  <w:num w:numId="161">
    <w:abstractNumId w:val="80"/>
  </w:num>
  <w:num w:numId="162">
    <w:abstractNumId w:val="36"/>
  </w:num>
  <w:num w:numId="163">
    <w:abstractNumId w:val="43"/>
  </w:num>
  <w:num w:numId="164">
    <w:abstractNumId w:val="99"/>
  </w:num>
  <w:num w:numId="165">
    <w:abstractNumId w:val="24"/>
  </w:num>
  <w:num w:numId="166">
    <w:abstractNumId w:val="176"/>
  </w:num>
  <w:num w:numId="167">
    <w:abstractNumId w:val="136"/>
  </w:num>
  <w:num w:numId="168">
    <w:abstractNumId w:val="210"/>
  </w:num>
  <w:num w:numId="169">
    <w:abstractNumId w:val="208"/>
  </w:num>
  <w:num w:numId="170">
    <w:abstractNumId w:val="110"/>
  </w:num>
  <w:num w:numId="171">
    <w:abstractNumId w:val="206"/>
  </w:num>
  <w:num w:numId="172">
    <w:abstractNumId w:val="159"/>
  </w:num>
  <w:num w:numId="173">
    <w:abstractNumId w:val="116"/>
  </w:num>
  <w:num w:numId="174">
    <w:abstractNumId w:val="192"/>
  </w:num>
  <w:num w:numId="175">
    <w:abstractNumId w:val="14"/>
  </w:num>
  <w:num w:numId="176">
    <w:abstractNumId w:val="234"/>
  </w:num>
  <w:num w:numId="177">
    <w:abstractNumId w:val="211"/>
  </w:num>
  <w:num w:numId="178">
    <w:abstractNumId w:val="75"/>
  </w:num>
  <w:num w:numId="179">
    <w:abstractNumId w:val="121"/>
  </w:num>
  <w:num w:numId="180">
    <w:abstractNumId w:val="180"/>
  </w:num>
  <w:num w:numId="181">
    <w:abstractNumId w:val="157"/>
  </w:num>
  <w:num w:numId="182">
    <w:abstractNumId w:val="20"/>
  </w:num>
  <w:num w:numId="183">
    <w:abstractNumId w:val="93"/>
  </w:num>
  <w:num w:numId="184">
    <w:abstractNumId w:val="220"/>
  </w:num>
  <w:num w:numId="185">
    <w:abstractNumId w:val="50"/>
  </w:num>
  <w:num w:numId="186">
    <w:abstractNumId w:val="83"/>
  </w:num>
  <w:num w:numId="187">
    <w:abstractNumId w:val="194"/>
  </w:num>
  <w:num w:numId="188">
    <w:abstractNumId w:val="187"/>
  </w:num>
  <w:num w:numId="189">
    <w:abstractNumId w:val="155"/>
  </w:num>
  <w:num w:numId="190">
    <w:abstractNumId w:val="101"/>
  </w:num>
  <w:num w:numId="191">
    <w:abstractNumId w:val="198"/>
  </w:num>
  <w:num w:numId="192">
    <w:abstractNumId w:val="160"/>
  </w:num>
  <w:num w:numId="193">
    <w:abstractNumId w:val="32"/>
  </w:num>
  <w:num w:numId="194">
    <w:abstractNumId w:val="88"/>
  </w:num>
  <w:num w:numId="195">
    <w:abstractNumId w:val="228"/>
  </w:num>
  <w:num w:numId="196">
    <w:abstractNumId w:val="158"/>
  </w:num>
  <w:num w:numId="197">
    <w:abstractNumId w:val="23"/>
  </w:num>
  <w:num w:numId="198">
    <w:abstractNumId w:val="203"/>
  </w:num>
  <w:num w:numId="199">
    <w:abstractNumId w:val="134"/>
  </w:num>
  <w:num w:numId="200">
    <w:abstractNumId w:val="143"/>
  </w:num>
  <w:num w:numId="201">
    <w:abstractNumId w:val="41"/>
  </w:num>
  <w:num w:numId="202">
    <w:abstractNumId w:val="95"/>
  </w:num>
  <w:num w:numId="203">
    <w:abstractNumId w:val="164"/>
  </w:num>
  <w:num w:numId="204">
    <w:abstractNumId w:val="154"/>
  </w:num>
  <w:num w:numId="205">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49"/>
  </w:num>
  <w:num w:numId="209">
    <w:abstractNumId w:val="148"/>
  </w:num>
  <w:num w:numId="210">
    <w:abstractNumId w:val="238"/>
  </w:num>
  <w:num w:numId="211">
    <w:abstractNumId w:val="125"/>
  </w:num>
  <w:num w:numId="212">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33"/>
  </w:num>
  <w:num w:numId="224">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7"/>
  </w:num>
  <w:num w:numId="226">
    <w:abstractNumId w:val="161"/>
  </w:num>
  <w:num w:numId="227">
    <w:abstractNumId w:val="126"/>
  </w:num>
  <w:num w:numId="228">
    <w:abstractNumId w:val="81"/>
  </w:num>
  <w:num w:numId="229">
    <w:abstractNumId w:val="58"/>
  </w:num>
  <w:num w:numId="230">
    <w:abstractNumId w:val="188"/>
  </w:num>
  <w:num w:numId="231">
    <w:abstractNumId w:val="45"/>
  </w:num>
  <w:num w:numId="232">
    <w:abstractNumId w:val="172"/>
  </w:num>
  <w:num w:numId="233">
    <w:abstractNumId w:val="124"/>
  </w:num>
  <w:num w:numId="234">
    <w:abstractNumId w:val="140"/>
  </w:num>
  <w:num w:numId="2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5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51"/>
  </w:num>
  <w:num w:numId="239">
    <w:abstractNumId w:val="79"/>
  </w:num>
  <w:num w:numId="240">
    <w:abstractNumId w:val="73"/>
  </w:num>
  <w:num w:numId="241">
    <w:abstractNumId w:val="239"/>
  </w:num>
  <w:num w:numId="242">
    <w:abstractNumId w:val="122"/>
  </w:num>
  <w:num w:numId="243">
    <w:abstractNumId w:val="119"/>
  </w:num>
  <w:num w:numId="244">
    <w:abstractNumId w:val="114"/>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632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300F4"/>
    <w:rsid w:val="000177CB"/>
    <w:rsid w:val="000204DB"/>
    <w:rsid w:val="00035E7E"/>
    <w:rsid w:val="000438E1"/>
    <w:rsid w:val="00045B96"/>
    <w:rsid w:val="000531CD"/>
    <w:rsid w:val="00080A0B"/>
    <w:rsid w:val="0013099F"/>
    <w:rsid w:val="00145C9A"/>
    <w:rsid w:val="00151D3B"/>
    <w:rsid w:val="001844AA"/>
    <w:rsid w:val="001A32BA"/>
    <w:rsid w:val="001D5797"/>
    <w:rsid w:val="001F7E54"/>
    <w:rsid w:val="002B09AF"/>
    <w:rsid w:val="00330894"/>
    <w:rsid w:val="003B2851"/>
    <w:rsid w:val="003F1954"/>
    <w:rsid w:val="004635D8"/>
    <w:rsid w:val="005611EB"/>
    <w:rsid w:val="005B2A76"/>
    <w:rsid w:val="005E4E67"/>
    <w:rsid w:val="005F1B99"/>
    <w:rsid w:val="006B0605"/>
    <w:rsid w:val="006C4C9D"/>
    <w:rsid w:val="006C76E5"/>
    <w:rsid w:val="007A4017"/>
    <w:rsid w:val="00813060"/>
    <w:rsid w:val="008B1025"/>
    <w:rsid w:val="008B34A7"/>
    <w:rsid w:val="008E78FA"/>
    <w:rsid w:val="0092170E"/>
    <w:rsid w:val="009D167A"/>
    <w:rsid w:val="009E514D"/>
    <w:rsid w:val="00A300F4"/>
    <w:rsid w:val="00A32C05"/>
    <w:rsid w:val="00A92E37"/>
    <w:rsid w:val="00AA256C"/>
    <w:rsid w:val="00AD533B"/>
    <w:rsid w:val="00B23E8E"/>
    <w:rsid w:val="00B500CB"/>
    <w:rsid w:val="00B54DD2"/>
    <w:rsid w:val="00BF21A3"/>
    <w:rsid w:val="00C138D1"/>
    <w:rsid w:val="00CD6512"/>
    <w:rsid w:val="00D21D7D"/>
    <w:rsid w:val="00D534C3"/>
    <w:rsid w:val="00E24D78"/>
    <w:rsid w:val="00EA63E6"/>
    <w:rsid w:val="00F0550D"/>
    <w:rsid w:val="00F414A3"/>
    <w:rsid w:val="00F73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contacts" w:name="Sn"/>
  <w:smartTagType w:namespaceuri="urn:schemas-microsoft-com:office:smarttags" w:name="place"/>
  <w:smartTagType w:namespaceuri="urn:schemas-microsoft-com:office:smarttags" w:name="State"/>
  <w:smartTagType w:namespaceuri="urn:schemas-microsoft-com:office:smarttags" w:name="City"/>
  <w:shapeDefaults>
    <o:shapedefaults v:ext="edit" spidmax="6324"/>
    <o:shapelayout v:ext="edit">
      <o:idmap v:ext="edit" data="1,3,4,5,6"/>
      <o:rules v:ext="edit">
        <o:r id="V:Rule1" type="connector" idref="#Line 509"/>
        <o:r id="V:Rule2" type="connector" idref="#Straight Arrow Connector 18"/>
        <o:r id="V:Rule3" type="connector" idref="#Straight Connector 119"/>
        <o:r id="V:Rule4" type="connector" idref="#Straight Connector 102"/>
        <o:r id="V:Rule5" type="connector" idref="#Line 516"/>
        <o:r id="V:Rule6" type="connector" idref="#Line 526"/>
        <o:r id="V:Rule7" type="connector" idref="#Straight Connector 117"/>
        <o:r id="V:Rule8" type="connector" idref="#Straight Connector 105"/>
        <o:r id="V:Rule9" type="connector" idref="#Straight Arrow Connector 802"/>
        <o:r id="V:Rule10" type="connector" idref="#Straight Arrow Connector 806"/>
        <o:r id="V:Rule11" type="connector" idref="#Straight Connector 115"/>
        <o:r id="V:Rule12" type="connector" idref="#Straight Arrow Connector 19"/>
        <o:r id="V:Rule13" type="connector" idref="#Line 533"/>
        <o:r id="V:Rule14" type="connector" idref="#Straight Connector 99"/>
        <o:r id="V:Rule15" type="connector" idref="#Straight Connector 101"/>
        <o:r id="V:Rule16" type="connector" idref="#Straight Connector 111"/>
        <o:r id="V:Rule17" type="connector" idref="#Straight Connector 107"/>
        <o:r id="V:Rule18" type="connector" idref="#Straight Connector 116"/>
        <o:r id="V:Rule19" type="connector" idref="#Straight Connector 110"/>
        <o:r id="V:Rule20" type="connector" idref="#Straight Connector 118"/>
        <o:r id="V:Rule21" type="connector" idref="#Line 525"/>
        <o:r id="V:Rule22" type="connector" idref="#Straight Connector 103"/>
        <o:r id="V:Rule23" type="connector" idref="#Straight Connector 104"/>
        <o:r id="V:Rule24" type="connector" idref="#Straight Connector 106"/>
        <o:r id="V:Rule25" type="connector" idref="#Straight Connector 113"/>
        <o:r id="V:Rule26" type="connector" idref="#Straight Connector 108"/>
        <o:r id="V:Rule27" type="connector" idref="#Straight Connector 112"/>
        <o:r id="V:Rule28" type="connector" idref="#Straight Arrow Connector 803"/>
        <o:r id="V:Rule29" type="connector" idref="#Line 517"/>
        <o:r id="V:Rule30" type="connector" idref="#Line 528"/>
        <o:r id="V:Rule31" type="connector" idref="#Straight Connector 114"/>
        <o:r id="V:Rule32" type="connector" idref="#Straight Connector 109"/>
        <o:r id="V:Rule33" type="connector" idref="#Line 524"/>
        <o:r id="V:Rule34" type="connector" idref="#Line 527"/>
        <o:r id="V:Rule35" type="connector" idref="#Line 514"/>
        <o:r id="V:Rule36" type="connector" idref="#Line 515"/>
        <o:r id="V:Rule37" type="connector" idref="#Line 532"/>
        <o:r id="V:Rule38" type="connector" idref="#Straight Connector 100"/>
      </o:rules>
    </o:shapelayout>
  </w:shapeDefaults>
  <w:decimalSymbol w:val="."/>
  <w:listSeparator w:val=","/>
  <w14:docId w14:val="17D47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256C"/>
    <w:rPr>
      <w:sz w:val="24"/>
      <w:szCs w:val="24"/>
    </w:rPr>
  </w:style>
  <w:style w:type="paragraph" w:styleId="Heading1">
    <w:name w:val="heading 1"/>
    <w:basedOn w:val="Normal"/>
    <w:next w:val="Normal"/>
    <w:link w:val="Heading1Char"/>
    <w:qFormat/>
    <w:rsid w:val="00EA63E6"/>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EA63E6"/>
    <w:pPr>
      <w:keepNext/>
      <w:spacing w:before="240" w:after="60"/>
      <w:outlineLvl w:val="1"/>
    </w:pPr>
    <w:rPr>
      <w:rFonts w:ascii="Arial" w:hAnsi="Arial" w:cs="Arial"/>
      <w:b/>
      <w:bCs/>
      <w:i/>
      <w:iCs/>
      <w:sz w:val="28"/>
      <w:szCs w:val="28"/>
    </w:rPr>
  </w:style>
  <w:style w:type="paragraph" w:styleId="Heading3">
    <w:name w:val="heading 3"/>
    <w:basedOn w:val="Normal"/>
    <w:link w:val="Heading3Char"/>
    <w:qFormat/>
    <w:rsid w:val="00EA63E6"/>
    <w:pPr>
      <w:widowControl w:val="0"/>
      <w:spacing w:before="100" w:beforeAutospacing="1" w:after="100" w:afterAutospacing="1"/>
      <w:outlineLvl w:val="2"/>
    </w:pPr>
    <w:rPr>
      <w:rFonts w:ascii="SimSun" w:eastAsia="SimSun" w:hAnsi="SimSun" w:hint="eastAsia"/>
      <w:b/>
      <w:bCs/>
      <w:kern w:val="2"/>
      <w:sz w:val="27"/>
      <w:szCs w:val="27"/>
      <w:lang w:eastAsia="zh-CN"/>
    </w:rPr>
  </w:style>
  <w:style w:type="paragraph" w:styleId="Heading4">
    <w:name w:val="heading 4"/>
    <w:next w:val="Normal"/>
    <w:link w:val="Heading4Char"/>
    <w:qFormat/>
    <w:rsid w:val="00EA63E6"/>
    <w:pPr>
      <w:spacing w:before="100" w:beforeAutospacing="1" w:after="100" w:afterAutospacing="1"/>
      <w:outlineLvl w:val="3"/>
    </w:pPr>
    <w:rPr>
      <w:rFonts w:ascii="SimSun" w:eastAsia="SimSun" w:hAnsi="SimSun" w:cs="SimSun" w:hint="eastAsia"/>
      <w:b/>
      <w:sz w:val="24"/>
      <w:szCs w:val="24"/>
      <w:lang w:eastAsia="zh-CN"/>
    </w:rPr>
  </w:style>
  <w:style w:type="paragraph" w:styleId="Heading5">
    <w:name w:val="heading 5"/>
    <w:next w:val="Normal"/>
    <w:link w:val="Heading5Char"/>
    <w:qFormat/>
    <w:rsid w:val="00EA63E6"/>
    <w:pPr>
      <w:spacing w:before="100" w:beforeAutospacing="1" w:after="100" w:afterAutospacing="1"/>
      <w:outlineLvl w:val="4"/>
    </w:pPr>
    <w:rPr>
      <w:rFonts w:ascii="SimSun" w:eastAsia="SimSun" w:hAnsi="SimSun" w:hint="eastAsia"/>
      <w:b/>
      <w:bCs/>
      <w:lang w:eastAsia="zh-CN"/>
    </w:rPr>
  </w:style>
  <w:style w:type="paragraph" w:styleId="Heading8">
    <w:name w:val="heading 8"/>
    <w:basedOn w:val="Normal"/>
    <w:next w:val="Normal"/>
    <w:link w:val="Heading8Char"/>
    <w:qFormat/>
    <w:rsid w:val="00EA63E6"/>
    <w:pPr>
      <w:keepNext/>
      <w:widowControl w:val="0"/>
      <w:jc w:val="center"/>
      <w:outlineLvl w:val="7"/>
    </w:pPr>
    <w:rPr>
      <w:rFonts w:eastAsia="SimSun"/>
      <w:b/>
      <w:color w:val="FF0000"/>
      <w:kern w:val="2"/>
      <w:sz w:val="50"/>
      <w:szCs w:val="22"/>
      <w:u w:val="single"/>
      <w:lang w:eastAsia="zh-CN"/>
    </w:rPr>
  </w:style>
  <w:style w:type="paragraph" w:styleId="Heading9">
    <w:name w:val="heading 9"/>
    <w:basedOn w:val="Normal"/>
    <w:next w:val="Normal"/>
    <w:link w:val="Heading9Char"/>
    <w:qFormat/>
    <w:rsid w:val="00EA63E6"/>
    <w:pPr>
      <w:keepNext/>
      <w:widowControl w:val="0"/>
      <w:jc w:val="center"/>
      <w:outlineLvl w:val="8"/>
    </w:pPr>
    <w:rPr>
      <w:rFonts w:eastAsia="SimSun"/>
      <w:b/>
      <w:kern w:val="2"/>
      <w:sz w:val="28"/>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3E6"/>
    <w:rPr>
      <w:b/>
      <w:bCs/>
      <w:sz w:val="26"/>
      <w:szCs w:val="26"/>
      <w:lang w:val="pt-BR"/>
    </w:rPr>
  </w:style>
  <w:style w:type="character" w:customStyle="1" w:styleId="Heading2Char">
    <w:name w:val="Heading 2 Char"/>
    <w:basedOn w:val="DefaultParagraphFont"/>
    <w:link w:val="Heading2"/>
    <w:rsid w:val="00EA63E6"/>
    <w:rPr>
      <w:rFonts w:ascii="Arial" w:hAnsi="Arial" w:cs="Arial"/>
      <w:b/>
      <w:bCs/>
      <w:i/>
      <w:iCs/>
      <w:sz w:val="28"/>
      <w:szCs w:val="28"/>
    </w:rPr>
  </w:style>
  <w:style w:type="character" w:customStyle="1" w:styleId="Heading3Char">
    <w:name w:val="Heading 3 Char"/>
    <w:basedOn w:val="DefaultParagraphFont"/>
    <w:link w:val="Heading3"/>
    <w:rsid w:val="00EA63E6"/>
    <w:rPr>
      <w:rFonts w:ascii="SimSun" w:eastAsia="SimSun" w:hAnsi="SimSun"/>
      <w:b/>
      <w:bCs/>
      <w:kern w:val="2"/>
      <w:sz w:val="27"/>
      <w:szCs w:val="27"/>
      <w:lang w:eastAsia="zh-CN"/>
    </w:rPr>
  </w:style>
  <w:style w:type="character" w:customStyle="1" w:styleId="Heading4Char">
    <w:name w:val="Heading 4 Char"/>
    <w:basedOn w:val="DefaultParagraphFont"/>
    <w:link w:val="Heading4"/>
    <w:rsid w:val="00EA63E6"/>
    <w:rPr>
      <w:rFonts w:ascii="SimSun" w:eastAsia="SimSun" w:hAnsi="SimSun" w:cs="SimSun"/>
      <w:b/>
      <w:sz w:val="24"/>
      <w:szCs w:val="24"/>
      <w:lang w:eastAsia="zh-CN"/>
    </w:rPr>
  </w:style>
  <w:style w:type="character" w:customStyle="1" w:styleId="Heading5Char">
    <w:name w:val="Heading 5 Char"/>
    <w:basedOn w:val="DefaultParagraphFont"/>
    <w:link w:val="Heading5"/>
    <w:rsid w:val="00EA63E6"/>
    <w:rPr>
      <w:rFonts w:ascii="SimSun" w:eastAsia="SimSun" w:hAnsi="SimSun"/>
      <w:b/>
      <w:bCs/>
      <w:lang w:eastAsia="zh-CN"/>
    </w:rPr>
  </w:style>
  <w:style w:type="character" w:customStyle="1" w:styleId="Heading8Char">
    <w:name w:val="Heading 8 Char"/>
    <w:basedOn w:val="DefaultParagraphFont"/>
    <w:link w:val="Heading8"/>
    <w:rsid w:val="00EA63E6"/>
    <w:rPr>
      <w:rFonts w:eastAsia="SimSun"/>
      <w:b/>
      <w:color w:val="FF0000"/>
      <w:kern w:val="2"/>
      <w:sz w:val="50"/>
      <w:szCs w:val="22"/>
      <w:u w:val="single"/>
      <w:lang w:eastAsia="zh-CN"/>
    </w:rPr>
  </w:style>
  <w:style w:type="character" w:customStyle="1" w:styleId="Heading9Char">
    <w:name w:val="Heading 9 Char"/>
    <w:basedOn w:val="DefaultParagraphFont"/>
    <w:link w:val="Heading9"/>
    <w:rsid w:val="00EA63E6"/>
    <w:rPr>
      <w:rFonts w:eastAsia="SimSun"/>
      <w:b/>
      <w:kern w:val="2"/>
      <w:sz w:val="28"/>
      <w:szCs w:val="22"/>
      <w:lang w:eastAsia="zh-CN"/>
    </w:rPr>
  </w:style>
  <w:style w:type="table" w:styleId="TableGrid">
    <w:name w:val="Table Grid"/>
    <w:basedOn w:val="TableNormal"/>
    <w:rsid w:val="00AA25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A256C"/>
    <w:rPr>
      <w:color w:val="808080"/>
    </w:rPr>
  </w:style>
  <w:style w:type="paragraph" w:styleId="BalloonText">
    <w:name w:val="Balloon Text"/>
    <w:basedOn w:val="Normal"/>
    <w:link w:val="BalloonTextChar"/>
    <w:rsid w:val="00AA256C"/>
    <w:rPr>
      <w:rFonts w:ascii="Tahoma" w:hAnsi="Tahoma" w:cs="Tahoma"/>
      <w:sz w:val="16"/>
      <w:szCs w:val="16"/>
    </w:rPr>
  </w:style>
  <w:style w:type="character" w:customStyle="1" w:styleId="BalloonTextChar">
    <w:name w:val="Balloon Text Char"/>
    <w:basedOn w:val="DefaultParagraphFont"/>
    <w:link w:val="BalloonText"/>
    <w:rsid w:val="00AA256C"/>
    <w:rPr>
      <w:rFonts w:ascii="Tahoma" w:hAnsi="Tahoma" w:cs="Tahoma"/>
      <w:sz w:val="16"/>
      <w:szCs w:val="16"/>
    </w:rPr>
  </w:style>
  <w:style w:type="paragraph" w:styleId="ListParagraph">
    <w:name w:val="List Paragraph"/>
    <w:basedOn w:val="Normal"/>
    <w:qFormat/>
    <w:rsid w:val="004635D8"/>
    <w:pPr>
      <w:ind w:left="720"/>
      <w:contextualSpacing/>
    </w:pPr>
  </w:style>
  <w:style w:type="paragraph" w:styleId="NormalWeb">
    <w:name w:val="Normal (Web)"/>
    <w:basedOn w:val="Normal"/>
    <w:rsid w:val="00813060"/>
  </w:style>
  <w:style w:type="paragraph" w:customStyle="1" w:styleId="Char">
    <w:name w:val="Char"/>
    <w:basedOn w:val="Normal"/>
    <w:semiHidden/>
    <w:rsid w:val="00EA63E6"/>
    <w:pPr>
      <w:spacing w:after="160" w:line="240" w:lineRule="exact"/>
    </w:pPr>
    <w:rPr>
      <w:rFonts w:ascii="Arial" w:hAnsi="Arial" w:cs="Arial"/>
    </w:rPr>
  </w:style>
  <w:style w:type="paragraph" w:customStyle="1" w:styleId="Noma">
    <w:name w:val="Noma"/>
    <w:basedOn w:val="Normal"/>
    <w:link w:val="NomaChar"/>
    <w:rsid w:val="00EA63E6"/>
    <w:pPr>
      <w:spacing w:before="60" w:line="360" w:lineRule="auto"/>
      <w:jc w:val="both"/>
    </w:pPr>
    <w:rPr>
      <w:sz w:val="28"/>
      <w:szCs w:val="28"/>
    </w:rPr>
  </w:style>
  <w:style w:type="character" w:customStyle="1" w:styleId="NomaChar">
    <w:name w:val="Noma Char"/>
    <w:basedOn w:val="DefaultParagraphFont"/>
    <w:link w:val="Noma"/>
    <w:rsid w:val="00EA63E6"/>
    <w:rPr>
      <w:sz w:val="28"/>
      <w:szCs w:val="28"/>
    </w:rPr>
  </w:style>
  <w:style w:type="character" w:customStyle="1" w:styleId="apple-converted-space">
    <w:name w:val="apple-converted-space"/>
    <w:qFormat/>
    <w:rsid w:val="00EA63E6"/>
  </w:style>
  <w:style w:type="character" w:customStyle="1" w:styleId="Vnbnnidung2">
    <w:name w:val="Văn bản nội dung (2)"/>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EA63E6"/>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EA63E6"/>
    <w:rPr>
      <w:rFonts w:ascii="Arial" w:eastAsia="MS Mincho" w:hAnsi="Arial" w:cs="Arial"/>
      <w:b/>
      <w:bCs/>
      <w:i/>
      <w:iCs/>
      <w:color w:val="FFFFFF"/>
      <w:spacing w:val="20"/>
      <w:sz w:val="22"/>
      <w:szCs w:val="22"/>
      <w:lang w:val="en-GB" w:eastAsia="zh-CN"/>
    </w:rPr>
  </w:style>
  <w:style w:type="character" w:customStyle="1" w:styleId="mjx-char">
    <w:name w:val="mjx-char"/>
    <w:basedOn w:val="DefaultParagraphFont"/>
    <w:rsid w:val="00EA63E6"/>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EA63E6"/>
    <w:rPr>
      <w:rFonts w:ascii="Tahoma" w:eastAsia="MS Mincho" w:hAnsi="Tahoma" w:cs="Tahoma"/>
      <w:b/>
      <w:bCs/>
      <w:color w:val="FFFFFF"/>
      <w:spacing w:val="20"/>
      <w:sz w:val="22"/>
      <w:szCs w:val="22"/>
      <w:lang w:val="en-GB" w:eastAsia="zh-CN"/>
    </w:rPr>
  </w:style>
  <w:style w:type="character" w:styleId="Hyperlink">
    <w:name w:val="Hyperlink"/>
    <w:basedOn w:val="DefaultParagraphFont"/>
    <w:rsid w:val="00EA63E6"/>
    <w:rPr>
      <w:rFonts w:ascii="Tahoma" w:eastAsia="MS Mincho" w:hAnsi="Tahoma" w:cs="Tahoma"/>
      <w:b/>
      <w:bCs/>
      <w:color w:val="0000FF"/>
      <w:spacing w:val="20"/>
      <w:sz w:val="22"/>
      <w:szCs w:val="22"/>
      <w:u w:val="single"/>
      <w:lang w:val="en-GB" w:eastAsia="zh-CN"/>
    </w:rPr>
  </w:style>
  <w:style w:type="character" w:styleId="Strong">
    <w:name w:val="Strong"/>
    <w:basedOn w:val="DefaultParagraphFont"/>
    <w:qFormat/>
    <w:rsid w:val="00EA63E6"/>
    <w:rPr>
      <w:rFonts w:ascii="Arial" w:eastAsia="MS Mincho" w:hAnsi="Arial" w:cs="Arial"/>
      <w:b/>
      <w:bCs/>
      <w:color w:val="FFFFFF"/>
      <w:spacing w:val="20"/>
      <w:sz w:val="22"/>
      <w:szCs w:val="22"/>
      <w:lang w:val="en-GB" w:eastAsia="zh-CN"/>
    </w:rPr>
  </w:style>
  <w:style w:type="character" w:customStyle="1" w:styleId="Vnbnnidung2Candara">
    <w:name w:val="Văn bản nội dung (2) + Candara"/>
    <w:aliases w:val="10 pt Exact,10 pt,Mục lục + Candara"/>
    <w:rsid w:val="00EA63E6"/>
    <w:rPr>
      <w:rFonts w:ascii="Candara" w:eastAsia="Times New Roman" w:hAnsi="Candara" w:cs="Candara"/>
      <w:sz w:val="20"/>
      <w:szCs w:val="20"/>
      <w:u w:val="none"/>
    </w:rPr>
  </w:style>
  <w:style w:type="character" w:customStyle="1" w:styleId="Mclc">
    <w:name w:val="Mục lục"/>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tab-span">
    <w:name w:val="apple-tab-span"/>
    <w:qFormat/>
    <w:rsid w:val="00EA63E6"/>
  </w:style>
  <w:style w:type="paragraph" w:styleId="BodyText">
    <w:name w:val="Body Text"/>
    <w:basedOn w:val="Normal"/>
    <w:link w:val="BodyTextChar"/>
    <w:qFormat/>
    <w:rsid w:val="00EA63E6"/>
    <w:pPr>
      <w:widowControl w:val="0"/>
    </w:pPr>
    <w:rPr>
      <w:rFonts w:eastAsia="SimSun"/>
      <w:i/>
      <w:color w:val="000000"/>
      <w:kern w:val="2"/>
      <w:sz w:val="28"/>
      <w:szCs w:val="22"/>
    </w:rPr>
  </w:style>
  <w:style w:type="character" w:customStyle="1" w:styleId="BodyTextChar">
    <w:name w:val="Body Text Char"/>
    <w:basedOn w:val="DefaultParagraphFont"/>
    <w:link w:val="BodyText"/>
    <w:rsid w:val="00EA63E6"/>
    <w:rPr>
      <w:rFonts w:eastAsia="SimSun"/>
      <w:i/>
      <w:color w:val="000000"/>
      <w:kern w:val="2"/>
      <w:sz w:val="28"/>
      <w:szCs w:val="22"/>
    </w:rPr>
  </w:style>
  <w:style w:type="paragraph" w:styleId="Header">
    <w:name w:val="header"/>
    <w:basedOn w:val="Normal"/>
    <w:link w:val="HeaderChar"/>
    <w:rsid w:val="00EA63E6"/>
    <w:pPr>
      <w:widowControl w:val="0"/>
      <w:tabs>
        <w:tab w:val="center" w:pos="4153"/>
        <w:tab w:val="right" w:pos="8306"/>
      </w:tabs>
      <w:snapToGrid w:val="0"/>
    </w:pPr>
    <w:rPr>
      <w:rFonts w:eastAsia="SimSun"/>
      <w:kern w:val="2"/>
      <w:sz w:val="18"/>
      <w:szCs w:val="18"/>
      <w:lang w:eastAsia="zh-CN"/>
    </w:rPr>
  </w:style>
  <w:style w:type="character" w:customStyle="1" w:styleId="HeaderChar">
    <w:name w:val="Header Char"/>
    <w:basedOn w:val="DefaultParagraphFont"/>
    <w:link w:val="Header"/>
    <w:uiPriority w:val="99"/>
    <w:rsid w:val="00EA63E6"/>
    <w:rPr>
      <w:rFonts w:eastAsia="SimSun"/>
      <w:kern w:val="2"/>
      <w:sz w:val="18"/>
      <w:szCs w:val="18"/>
      <w:lang w:eastAsia="zh-CN"/>
    </w:rPr>
  </w:style>
  <w:style w:type="paragraph" w:styleId="Footer">
    <w:name w:val="footer"/>
    <w:basedOn w:val="Normal"/>
    <w:link w:val="FooterChar"/>
    <w:uiPriority w:val="99"/>
    <w:rsid w:val="00EA63E6"/>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basedOn w:val="DefaultParagraphFont"/>
    <w:link w:val="Footer"/>
    <w:uiPriority w:val="99"/>
    <w:rsid w:val="00EA63E6"/>
    <w:rPr>
      <w:rFonts w:eastAsia="SimSun"/>
      <w:kern w:val="2"/>
      <w:sz w:val="18"/>
      <w:szCs w:val="18"/>
      <w:lang w:eastAsia="zh-CN"/>
    </w:rPr>
  </w:style>
  <w:style w:type="paragraph" w:styleId="BodyTextIndent">
    <w:name w:val="Body Text Indent"/>
    <w:basedOn w:val="Normal"/>
    <w:link w:val="BodyTextIndentChar"/>
    <w:rsid w:val="00EA63E6"/>
    <w:pPr>
      <w:widowControl w:val="0"/>
      <w:spacing w:before="8" w:after="8" w:line="264" w:lineRule="auto"/>
      <w:ind w:left="6480" w:hanging="720"/>
      <w:jc w:val="both"/>
    </w:pPr>
    <w:rPr>
      <w:rFonts w:ascii=".VnTime" w:eastAsia="SimSun" w:hAnsi=".VnTime"/>
      <w:kern w:val="2"/>
      <w:lang w:eastAsia="zh-CN"/>
    </w:rPr>
  </w:style>
  <w:style w:type="character" w:customStyle="1" w:styleId="BodyTextIndentChar">
    <w:name w:val="Body Text Indent Char"/>
    <w:basedOn w:val="DefaultParagraphFont"/>
    <w:link w:val="BodyTextIndent"/>
    <w:rsid w:val="00EA63E6"/>
    <w:rPr>
      <w:rFonts w:ascii=".VnTime" w:eastAsia="SimSun" w:hAnsi=".VnTime"/>
      <w:kern w:val="2"/>
      <w:sz w:val="24"/>
      <w:szCs w:val="24"/>
      <w:lang w:eastAsia="zh-CN"/>
    </w:rPr>
  </w:style>
  <w:style w:type="paragraph" w:styleId="BodyText3">
    <w:name w:val="Body Text 3"/>
    <w:basedOn w:val="Normal"/>
    <w:link w:val="BodyText3Char"/>
    <w:rsid w:val="00EA63E6"/>
    <w:pPr>
      <w:widowControl w:val="0"/>
      <w:jc w:val="both"/>
    </w:pPr>
    <w:rPr>
      <w:rFonts w:eastAsia="SimSun"/>
      <w:kern w:val="2"/>
      <w:sz w:val="22"/>
      <w:szCs w:val="22"/>
      <w:lang w:eastAsia="zh-CN"/>
    </w:rPr>
  </w:style>
  <w:style w:type="character" w:customStyle="1" w:styleId="BodyText3Char">
    <w:name w:val="Body Text 3 Char"/>
    <w:basedOn w:val="DefaultParagraphFont"/>
    <w:link w:val="BodyText3"/>
    <w:rsid w:val="00EA63E6"/>
    <w:rPr>
      <w:rFonts w:eastAsia="SimSun"/>
      <w:kern w:val="2"/>
      <w:sz w:val="22"/>
      <w:szCs w:val="22"/>
      <w:lang w:eastAsia="zh-CN"/>
    </w:rPr>
  </w:style>
  <w:style w:type="paragraph" w:styleId="BodyText2">
    <w:name w:val="Body Text 2"/>
    <w:basedOn w:val="Normal"/>
    <w:link w:val="BodyText2Char"/>
    <w:rsid w:val="00EA63E6"/>
    <w:pPr>
      <w:widowControl w:val="0"/>
      <w:jc w:val="both"/>
    </w:pPr>
    <w:rPr>
      <w:rFonts w:eastAsia="SimSun"/>
      <w:kern w:val="2"/>
      <w:szCs w:val="22"/>
      <w:lang w:eastAsia="zh-CN"/>
    </w:rPr>
  </w:style>
  <w:style w:type="character" w:customStyle="1" w:styleId="BodyText2Char">
    <w:name w:val="Body Text 2 Char"/>
    <w:basedOn w:val="DefaultParagraphFont"/>
    <w:link w:val="BodyText2"/>
    <w:rsid w:val="00EA63E6"/>
    <w:rPr>
      <w:rFonts w:eastAsia="SimSun"/>
      <w:kern w:val="2"/>
      <w:sz w:val="24"/>
      <w:szCs w:val="22"/>
      <w:lang w:eastAsia="zh-CN"/>
    </w:rPr>
  </w:style>
  <w:style w:type="paragraph" w:styleId="Subtitle">
    <w:name w:val="Subtitle"/>
    <w:basedOn w:val="Normal"/>
    <w:next w:val="Normal"/>
    <w:link w:val="SubtitleChar"/>
    <w:qFormat/>
    <w:rsid w:val="00EA63E6"/>
    <w:pPr>
      <w:widowControl w:val="0"/>
      <w:spacing w:after="60"/>
      <w:jc w:val="center"/>
      <w:outlineLvl w:val="1"/>
    </w:pPr>
    <w:rPr>
      <w:rFonts w:eastAsia="SimSun"/>
      <w:kern w:val="2"/>
      <w:szCs w:val="22"/>
      <w:lang w:eastAsia="zh-CN"/>
    </w:rPr>
  </w:style>
  <w:style w:type="character" w:customStyle="1" w:styleId="SubtitleChar">
    <w:name w:val="Subtitle Char"/>
    <w:basedOn w:val="DefaultParagraphFont"/>
    <w:link w:val="Subtitle"/>
    <w:rsid w:val="00EA63E6"/>
    <w:rPr>
      <w:rFonts w:eastAsia="SimSun"/>
      <w:kern w:val="2"/>
      <w:sz w:val="24"/>
      <w:szCs w:val="22"/>
      <w:lang w:eastAsia="zh-CN"/>
    </w:rPr>
  </w:style>
  <w:style w:type="paragraph" w:customStyle="1" w:styleId="Style1">
    <w:name w:val="Style1"/>
    <w:basedOn w:val="Normal"/>
    <w:rsid w:val="00EA63E6"/>
    <w:pPr>
      <w:widowControl w:val="0"/>
      <w:jc w:val="center"/>
    </w:pPr>
    <w:rPr>
      <w:rFonts w:eastAsia="SimSun"/>
      <w:b/>
      <w:kern w:val="2"/>
      <w:szCs w:val="22"/>
      <w:lang w:eastAsia="zh-CN"/>
    </w:rPr>
  </w:style>
  <w:style w:type="paragraph" w:customStyle="1" w:styleId="western">
    <w:name w:val="western"/>
    <w:rsid w:val="00EA63E6"/>
    <w:rPr>
      <w:rFonts w:eastAsia="SimSun"/>
      <w:sz w:val="24"/>
      <w:szCs w:val="24"/>
      <w:lang w:eastAsia="zh-CN"/>
    </w:rPr>
  </w:style>
  <w:style w:type="paragraph" w:styleId="Title">
    <w:name w:val="Title"/>
    <w:basedOn w:val="Normal"/>
    <w:link w:val="TitleChar"/>
    <w:qFormat/>
    <w:rsid w:val="00EA63E6"/>
    <w:pPr>
      <w:widowControl w:val="0"/>
      <w:jc w:val="center"/>
    </w:pPr>
    <w:rPr>
      <w:rFonts w:eastAsia="SimSun"/>
      <w:kern w:val="2"/>
      <w:sz w:val="38"/>
      <w:szCs w:val="20"/>
      <w:lang w:eastAsia="zh-CN"/>
    </w:rPr>
  </w:style>
  <w:style w:type="character" w:customStyle="1" w:styleId="TitleChar">
    <w:name w:val="Title Char"/>
    <w:basedOn w:val="DefaultParagraphFont"/>
    <w:link w:val="Title"/>
    <w:rsid w:val="00EA63E6"/>
    <w:rPr>
      <w:rFonts w:eastAsia="SimSun"/>
      <w:kern w:val="2"/>
      <w:sz w:val="38"/>
      <w:lang w:eastAsia="zh-CN"/>
    </w:rPr>
  </w:style>
  <w:style w:type="paragraph" w:customStyle="1" w:styleId="VB1">
    <w:name w:val="VB1"/>
    <w:basedOn w:val="Normal"/>
    <w:rsid w:val="00EA63E6"/>
    <w:pPr>
      <w:widowControl w:val="0"/>
      <w:spacing w:before="60" w:after="40" w:line="320" w:lineRule="exact"/>
      <w:ind w:firstLine="397"/>
      <w:jc w:val="both"/>
      <w:outlineLvl w:val="0"/>
    </w:pPr>
    <w:rPr>
      <w:rFonts w:ascii=".VnTime" w:eastAsia="SimSun" w:hAnsi=".VnTime"/>
      <w:b/>
      <w:bCs/>
      <w:i/>
      <w:kern w:val="2"/>
      <w:sz w:val="28"/>
      <w:szCs w:val="28"/>
      <w:lang w:eastAsia="zh-CN"/>
    </w:rPr>
  </w:style>
  <w:style w:type="paragraph" w:styleId="z-TopofForm">
    <w:name w:val="HTML Top of Form"/>
    <w:basedOn w:val="Normal"/>
    <w:next w:val="Normal"/>
    <w:link w:val="z-TopofFormChar"/>
    <w:rsid w:val="00EA63E6"/>
    <w:pPr>
      <w:widowControl w:val="0"/>
      <w:pBdr>
        <w:bottom w:val="single" w:sz="6" w:space="1" w:color="auto"/>
      </w:pBdr>
      <w:jc w:val="center"/>
    </w:pPr>
    <w:rPr>
      <w:rFonts w:ascii="Arial" w:eastAsia="SimSun"/>
      <w:kern w:val="2"/>
      <w:sz w:val="16"/>
      <w:szCs w:val="22"/>
      <w:lang w:eastAsia="zh-CN"/>
    </w:rPr>
  </w:style>
  <w:style w:type="character" w:customStyle="1" w:styleId="z-TopofFormChar">
    <w:name w:val="z-Top of Form Char"/>
    <w:basedOn w:val="DefaultParagraphFont"/>
    <w:link w:val="z-TopofForm"/>
    <w:rsid w:val="00EA63E6"/>
    <w:rPr>
      <w:rFonts w:ascii="Arial" w:eastAsia="SimSun"/>
      <w:kern w:val="2"/>
      <w:sz w:val="16"/>
      <w:szCs w:val="22"/>
      <w:lang w:eastAsia="zh-CN"/>
    </w:rPr>
  </w:style>
  <w:style w:type="paragraph" w:customStyle="1" w:styleId="CharCharCharChar">
    <w:name w:val="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msonospacing0">
    <w:name w:val="msonospacing"/>
    <w:qFormat/>
    <w:rsid w:val="00EA63E6"/>
    <w:rPr>
      <w:rFonts w:eastAsia="Calibri"/>
      <w:sz w:val="28"/>
      <w:szCs w:val="22"/>
    </w:rPr>
  </w:style>
  <w:style w:type="paragraph" w:customStyle="1" w:styleId="Vb10">
    <w:name w:val="Vb1"/>
    <w:basedOn w:val="Normal"/>
    <w:qFormat/>
    <w:rsid w:val="00EA63E6"/>
    <w:pPr>
      <w:widowControl w:val="0"/>
      <w:spacing w:before="60" w:after="40" w:line="320" w:lineRule="exact"/>
      <w:ind w:firstLine="397"/>
      <w:jc w:val="both"/>
    </w:pPr>
    <w:rPr>
      <w:rFonts w:ascii=".VnTime" w:eastAsia="SimSun" w:hAnsi=".VnTime"/>
      <w:b/>
      <w:bCs/>
      <w:i/>
      <w:kern w:val="2"/>
      <w:sz w:val="28"/>
      <w:szCs w:val="28"/>
      <w:lang w:eastAsia="zh-CN"/>
    </w:rPr>
  </w:style>
  <w:style w:type="paragraph" w:customStyle="1" w:styleId="ABC">
    <w:name w:val="ABC"/>
    <w:basedOn w:val="Normal"/>
    <w:qFormat/>
    <w:rsid w:val="00EA63E6"/>
    <w:pPr>
      <w:widowControl w:val="0"/>
      <w:spacing w:before="120" w:after="120"/>
      <w:outlineLvl w:val="0"/>
    </w:pPr>
    <w:rPr>
      <w:rFonts w:ascii=".VnTimeH" w:eastAsia="SimSun" w:hAnsi=".VnTimeH"/>
      <w:b/>
      <w:bCs/>
      <w:i/>
      <w:kern w:val="2"/>
      <w:sz w:val="28"/>
      <w:szCs w:val="28"/>
      <w:lang w:eastAsia="zh-CN"/>
    </w:rPr>
  </w:style>
  <w:style w:type="paragraph" w:styleId="z-BottomofForm">
    <w:name w:val="HTML Bottom of Form"/>
    <w:basedOn w:val="Normal"/>
    <w:next w:val="Normal"/>
    <w:link w:val="z-BottomofFormChar"/>
    <w:rsid w:val="00EA63E6"/>
    <w:pPr>
      <w:widowControl w:val="0"/>
      <w:pBdr>
        <w:top w:val="single" w:sz="6" w:space="1" w:color="auto"/>
      </w:pBdr>
      <w:jc w:val="center"/>
    </w:pPr>
    <w:rPr>
      <w:rFonts w:ascii="Arial" w:eastAsia="SimSun"/>
      <w:kern w:val="2"/>
      <w:sz w:val="16"/>
      <w:szCs w:val="22"/>
      <w:lang w:eastAsia="zh-CN"/>
    </w:rPr>
  </w:style>
  <w:style w:type="character" w:customStyle="1" w:styleId="z-BottomofFormChar">
    <w:name w:val="z-Bottom of Form Char"/>
    <w:basedOn w:val="DefaultParagraphFont"/>
    <w:link w:val="z-BottomofForm"/>
    <w:rsid w:val="00EA63E6"/>
    <w:rPr>
      <w:rFonts w:ascii="Arial" w:eastAsia="SimSun"/>
      <w:kern w:val="2"/>
      <w:sz w:val="16"/>
      <w:szCs w:val="22"/>
      <w:lang w:eastAsia="zh-CN"/>
    </w:rPr>
  </w:style>
  <w:style w:type="paragraph" w:customStyle="1" w:styleId="Style2">
    <w:name w:val="_Style 2"/>
    <w:basedOn w:val="Normal"/>
    <w:qFormat/>
    <w:rsid w:val="00EA63E6"/>
    <w:pPr>
      <w:widowControl w:val="0"/>
      <w:ind w:left="720"/>
      <w:contextualSpacing/>
    </w:pPr>
    <w:rPr>
      <w:rFonts w:eastAsia="SimSun"/>
      <w:kern w:val="2"/>
      <w:szCs w:val="22"/>
      <w:lang w:eastAsia="zh-CN"/>
    </w:rPr>
  </w:style>
  <w:style w:type="paragraph" w:customStyle="1" w:styleId="13">
    <w:name w:val="13"/>
    <w:basedOn w:val="Normal"/>
    <w:rsid w:val="00EA63E6"/>
    <w:pPr>
      <w:widowControl w:val="0"/>
    </w:pPr>
    <w:rPr>
      <w:rFonts w:eastAsia="SimSun"/>
      <w:b/>
      <w:kern w:val="2"/>
      <w:sz w:val="40"/>
      <w:lang w:eastAsia="zh-CN"/>
    </w:rPr>
  </w:style>
  <w:style w:type="paragraph" w:customStyle="1" w:styleId="baitap">
    <w:name w:val="baitap"/>
    <w:basedOn w:val="Normal"/>
    <w:rsid w:val="00EA63E6"/>
    <w:pPr>
      <w:widowControl w:val="0"/>
      <w:spacing w:after="60" w:line="320" w:lineRule="atLeast"/>
      <w:ind w:left="567" w:hanging="567"/>
      <w:jc w:val="both"/>
    </w:pPr>
    <w:rPr>
      <w:rFonts w:ascii=".VnTime" w:eastAsia="SimSun" w:hAnsi=".VnTime"/>
      <w:kern w:val="2"/>
      <w:szCs w:val="22"/>
      <w:lang w:val="fr-FR" w:eastAsia="zh-CN"/>
    </w:rPr>
  </w:style>
  <w:style w:type="paragraph" w:customStyle="1" w:styleId="Style10">
    <w:name w:val="_Style 1"/>
    <w:basedOn w:val="Normal"/>
    <w:qFormat/>
    <w:rsid w:val="00EA63E6"/>
    <w:pPr>
      <w:widowControl w:val="0"/>
      <w:spacing w:after="200" w:line="276" w:lineRule="auto"/>
      <w:ind w:left="720"/>
      <w:contextualSpacing/>
    </w:pPr>
    <w:rPr>
      <w:rFonts w:eastAsia="Calibri"/>
      <w:kern w:val="2"/>
      <w:sz w:val="28"/>
      <w:szCs w:val="22"/>
      <w:lang w:eastAsia="zh-CN"/>
    </w:rPr>
  </w:style>
  <w:style w:type="paragraph" w:styleId="NoSpacing">
    <w:name w:val="No Spacing"/>
    <w:qFormat/>
    <w:rsid w:val="00EA63E6"/>
    <w:rPr>
      <w:rFonts w:ascii="Arial" w:eastAsia="Arial" w:hAnsi="Arial"/>
      <w:sz w:val="22"/>
      <w:szCs w:val="22"/>
    </w:rPr>
  </w:style>
  <w:style w:type="paragraph" w:customStyle="1" w:styleId="ecxcuhi">
    <w:name w:val="ecxcuhi"/>
    <w:basedOn w:val="Normal"/>
    <w:rsid w:val="00EA63E6"/>
    <w:pPr>
      <w:widowControl w:val="0"/>
      <w:spacing w:before="100" w:beforeAutospacing="1" w:after="100" w:afterAutospacing="1"/>
    </w:pPr>
    <w:rPr>
      <w:rFonts w:eastAsia="SimSun"/>
      <w:kern w:val="2"/>
      <w:szCs w:val="22"/>
      <w:lang w:eastAsia="zh-CN"/>
    </w:rPr>
  </w:style>
  <w:style w:type="paragraph" w:customStyle="1" w:styleId="MTDisplayEquation">
    <w:name w:val="MTDisplayEquation"/>
    <w:basedOn w:val="Normal"/>
    <w:next w:val="Normal"/>
    <w:link w:val="MTDisplayEquationChar"/>
    <w:rsid w:val="00EA63E6"/>
    <w:pPr>
      <w:widowControl w:val="0"/>
      <w:tabs>
        <w:tab w:val="center" w:pos="4840"/>
        <w:tab w:val="right" w:pos="9680"/>
      </w:tabs>
    </w:pPr>
    <w:rPr>
      <w:rFonts w:eastAsia="SimSun"/>
      <w:kern w:val="2"/>
      <w:szCs w:val="22"/>
      <w:lang w:eastAsia="zh-CN"/>
    </w:rPr>
  </w:style>
  <w:style w:type="character" w:customStyle="1" w:styleId="MTDisplayEquationChar">
    <w:name w:val="MTDisplayEquation Char"/>
    <w:link w:val="MTDisplayEquation"/>
    <w:rsid w:val="00EA63E6"/>
    <w:rPr>
      <w:rFonts w:eastAsia="SimSun"/>
      <w:kern w:val="2"/>
      <w:sz w:val="24"/>
      <w:szCs w:val="22"/>
      <w:lang w:eastAsia="zh-CN"/>
    </w:rPr>
  </w:style>
  <w:style w:type="paragraph" w:customStyle="1" w:styleId="vb11">
    <w:name w:val="vb1"/>
    <w:basedOn w:val="Normal"/>
    <w:rsid w:val="00EA63E6"/>
    <w:pPr>
      <w:widowControl w:val="0"/>
      <w:tabs>
        <w:tab w:val="left" w:pos="425"/>
      </w:tabs>
      <w:spacing w:after="60" w:line="320" w:lineRule="atLeast"/>
      <w:ind w:firstLine="567"/>
      <w:jc w:val="both"/>
    </w:pPr>
    <w:rPr>
      <w:rFonts w:ascii=".VnTime" w:eastAsia="SimSun" w:hAnsi=".VnTime"/>
      <w:kern w:val="2"/>
      <w:szCs w:val="22"/>
      <w:lang w:val="pt-BR" w:eastAsia="zh-CN"/>
    </w:rPr>
  </w:style>
  <w:style w:type="paragraph" w:customStyle="1" w:styleId="Char0">
    <w:name w:val="Char"/>
    <w:basedOn w:val="Normal"/>
    <w:semiHidden/>
    <w:rsid w:val="00EA63E6"/>
    <w:pPr>
      <w:spacing w:after="160" w:line="240" w:lineRule="exact"/>
    </w:pPr>
    <w:rPr>
      <w:rFonts w:ascii="Arial" w:hAnsi="Arial" w:cs="Arial"/>
    </w:rPr>
  </w:style>
  <w:style w:type="paragraph" w:customStyle="1" w:styleId="CharCharChar">
    <w:name w:val="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
    <w:name w:val="Char Char Char 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oncaDanhsch">
    <w:name w:val="Đoạn của Danh sách"/>
    <w:basedOn w:val="Normal"/>
    <w:uiPriority w:val="34"/>
    <w:qFormat/>
    <w:rsid w:val="00EA63E6"/>
    <w:pPr>
      <w:ind w:left="720"/>
      <w:contextualSpacing/>
    </w:pPr>
  </w:style>
  <w:style w:type="character" w:customStyle="1" w:styleId="vn1">
    <w:name w:val="vn1"/>
    <w:basedOn w:val="DefaultParagraphFont"/>
    <w:rsid w:val="00EA63E6"/>
  </w:style>
  <w:style w:type="character" w:customStyle="1" w:styleId="ilad">
    <w:name w:val="il_ad"/>
    <w:basedOn w:val="DefaultParagraphFont"/>
    <w:rsid w:val="00EA63E6"/>
  </w:style>
  <w:style w:type="paragraph" w:customStyle="1" w:styleId="msonormalcxspmiddle">
    <w:name w:val="msonormalcxspmiddle"/>
    <w:basedOn w:val="Normal"/>
    <w:rsid w:val="00EA63E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3891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33.bin"/><Relationship Id="rId170" Type="http://schemas.openxmlformats.org/officeDocument/2006/relationships/image" Target="media/image85.wmf"/><Relationship Id="rId987" Type="http://schemas.openxmlformats.org/officeDocument/2006/relationships/image" Target="media/image856.wmf"/><Relationship Id="rId847" Type="http://schemas.openxmlformats.org/officeDocument/2006/relationships/image" Target="media/image716.wmf"/><Relationship Id="rId1477" Type="http://schemas.openxmlformats.org/officeDocument/2006/relationships/image" Target="media/image1346.wmf"/><Relationship Id="rId1684" Type="http://schemas.openxmlformats.org/officeDocument/2006/relationships/image" Target="media/image1553.wmf"/><Relationship Id="rId1891" Type="http://schemas.openxmlformats.org/officeDocument/2006/relationships/oleObject" Target="embeddings/oleObject168.bin"/><Relationship Id="rId707" Type="http://schemas.openxmlformats.org/officeDocument/2006/relationships/image" Target="media/image576.wmf"/><Relationship Id="rId914" Type="http://schemas.openxmlformats.org/officeDocument/2006/relationships/image" Target="media/image783.wmf"/><Relationship Id="rId1337" Type="http://schemas.openxmlformats.org/officeDocument/2006/relationships/image" Target="media/image1206.wmf"/><Relationship Id="rId1544" Type="http://schemas.openxmlformats.org/officeDocument/2006/relationships/image" Target="media/image1413.wmf"/><Relationship Id="rId1751" Type="http://schemas.openxmlformats.org/officeDocument/2006/relationships/image" Target="media/image1620.wmf"/><Relationship Id="rId43" Type="http://schemas.openxmlformats.org/officeDocument/2006/relationships/image" Target="media/image19.wmf"/><Relationship Id="rId1404" Type="http://schemas.openxmlformats.org/officeDocument/2006/relationships/image" Target="media/image1273.wmf"/><Relationship Id="rId1611" Type="http://schemas.openxmlformats.org/officeDocument/2006/relationships/image" Target="media/image1480.wmf"/><Relationship Id="rId497" Type="http://schemas.openxmlformats.org/officeDocument/2006/relationships/image" Target="media/image366.wmf"/><Relationship Id="rId357" Type="http://schemas.openxmlformats.org/officeDocument/2006/relationships/image" Target="media/image226.wmf"/><Relationship Id="rId1194" Type="http://schemas.openxmlformats.org/officeDocument/2006/relationships/image" Target="media/image1063.wmf"/><Relationship Id="rId2038" Type="http://schemas.openxmlformats.org/officeDocument/2006/relationships/oleObject" Target="embeddings/oleObject253.bin"/><Relationship Id="rId217" Type="http://schemas.openxmlformats.org/officeDocument/2006/relationships/image" Target="media/image132.wmf"/><Relationship Id="rId564" Type="http://schemas.openxmlformats.org/officeDocument/2006/relationships/image" Target="media/image433.wmf"/><Relationship Id="rId771" Type="http://schemas.openxmlformats.org/officeDocument/2006/relationships/image" Target="media/image640.png"/><Relationship Id="rId424" Type="http://schemas.openxmlformats.org/officeDocument/2006/relationships/image" Target="media/image293.png"/><Relationship Id="rId631" Type="http://schemas.openxmlformats.org/officeDocument/2006/relationships/image" Target="media/image500.png"/><Relationship Id="rId1054" Type="http://schemas.openxmlformats.org/officeDocument/2006/relationships/image" Target="media/image923.wmf"/><Relationship Id="rId1261" Type="http://schemas.openxmlformats.org/officeDocument/2006/relationships/image" Target="media/image1130.wmf"/><Relationship Id="rId2105" Type="http://schemas.openxmlformats.org/officeDocument/2006/relationships/oleObject" Target="embeddings/oleObject292.bin"/><Relationship Id="rId1121" Type="http://schemas.openxmlformats.org/officeDocument/2006/relationships/image" Target="media/image990.wmf"/><Relationship Id="rId1938" Type="http://schemas.openxmlformats.org/officeDocument/2006/relationships/oleObject" Target="embeddings/oleObject200.bin"/><Relationship Id="rId281" Type="http://schemas.openxmlformats.org/officeDocument/2006/relationships/image" Target="media/image196.wmf"/><Relationship Id="rId141" Type="http://schemas.openxmlformats.org/officeDocument/2006/relationships/image" Target="media/image63.wmf"/><Relationship Id="rId7" Type="http://schemas.openxmlformats.org/officeDocument/2006/relationships/image" Target="media/image1.wmf"/><Relationship Id="rId306" Type="http://schemas.openxmlformats.org/officeDocument/2006/relationships/oleObject" Target="embeddings/oleObject102.bin"/><Relationship Id="rId860" Type="http://schemas.openxmlformats.org/officeDocument/2006/relationships/image" Target="media/image729.wmf"/><Relationship Id="rId958" Type="http://schemas.openxmlformats.org/officeDocument/2006/relationships/image" Target="media/image827.wmf"/><Relationship Id="rId1143" Type="http://schemas.openxmlformats.org/officeDocument/2006/relationships/image" Target="media/image1012.png"/><Relationship Id="rId1588" Type="http://schemas.openxmlformats.org/officeDocument/2006/relationships/image" Target="media/image1457.wmf"/><Relationship Id="rId1795" Type="http://schemas.openxmlformats.org/officeDocument/2006/relationships/image" Target="media/image1663.wmf"/><Relationship Id="rId87" Type="http://schemas.openxmlformats.org/officeDocument/2006/relationships/image" Target="media/image38.wmf"/><Relationship Id="rId513" Type="http://schemas.openxmlformats.org/officeDocument/2006/relationships/image" Target="media/image382.wmf"/><Relationship Id="rId720" Type="http://schemas.openxmlformats.org/officeDocument/2006/relationships/image" Target="media/image589.png"/><Relationship Id="rId818" Type="http://schemas.openxmlformats.org/officeDocument/2006/relationships/image" Target="media/image687.wmf"/><Relationship Id="rId1350" Type="http://schemas.openxmlformats.org/officeDocument/2006/relationships/image" Target="media/image1219.wmf"/><Relationship Id="rId1448" Type="http://schemas.openxmlformats.org/officeDocument/2006/relationships/image" Target="media/image1317.wmf"/><Relationship Id="rId1655" Type="http://schemas.openxmlformats.org/officeDocument/2006/relationships/image" Target="media/image1524.wmf"/><Relationship Id="rId1003" Type="http://schemas.openxmlformats.org/officeDocument/2006/relationships/image" Target="media/image872.wmf"/><Relationship Id="rId1210" Type="http://schemas.openxmlformats.org/officeDocument/2006/relationships/image" Target="media/image1079.wmf"/><Relationship Id="rId1308" Type="http://schemas.openxmlformats.org/officeDocument/2006/relationships/image" Target="media/image1177.emf"/><Relationship Id="rId1862" Type="http://schemas.openxmlformats.org/officeDocument/2006/relationships/oleObject" Target="embeddings/oleObject152.bin"/><Relationship Id="rId1515" Type="http://schemas.openxmlformats.org/officeDocument/2006/relationships/image" Target="media/image1384.wmf"/><Relationship Id="rId1722" Type="http://schemas.openxmlformats.org/officeDocument/2006/relationships/image" Target="media/image1591.wmf"/><Relationship Id="rId14" Type="http://schemas.openxmlformats.org/officeDocument/2006/relationships/oleObject" Target="embeddings/oleObject4.bin"/><Relationship Id="rId163" Type="http://schemas.openxmlformats.org/officeDocument/2006/relationships/image" Target="media/image78.wmf"/><Relationship Id="rId370" Type="http://schemas.openxmlformats.org/officeDocument/2006/relationships/image" Target="media/image239.wmf"/><Relationship Id="rId2051" Type="http://schemas.openxmlformats.org/officeDocument/2006/relationships/oleObject" Target="embeddings/oleObject260.bin"/><Relationship Id="rId230" Type="http://schemas.openxmlformats.org/officeDocument/2006/relationships/image" Target="media/image145.wmf"/><Relationship Id="rId468" Type="http://schemas.openxmlformats.org/officeDocument/2006/relationships/image" Target="media/image337.wmf"/><Relationship Id="rId675" Type="http://schemas.openxmlformats.org/officeDocument/2006/relationships/image" Target="media/image544.wmf"/><Relationship Id="rId882" Type="http://schemas.openxmlformats.org/officeDocument/2006/relationships/image" Target="media/image751.wmf"/><Relationship Id="rId1098" Type="http://schemas.openxmlformats.org/officeDocument/2006/relationships/image" Target="media/image967.wmf"/><Relationship Id="rId328" Type="http://schemas.openxmlformats.org/officeDocument/2006/relationships/oleObject" Target="embeddings/oleObject124.bin"/><Relationship Id="rId535" Type="http://schemas.openxmlformats.org/officeDocument/2006/relationships/image" Target="media/image404.emf"/><Relationship Id="rId742" Type="http://schemas.openxmlformats.org/officeDocument/2006/relationships/image" Target="media/image611.wmf"/><Relationship Id="rId1165" Type="http://schemas.openxmlformats.org/officeDocument/2006/relationships/image" Target="media/image1034.wmf"/><Relationship Id="rId1372" Type="http://schemas.openxmlformats.org/officeDocument/2006/relationships/image" Target="media/image1241.wmf"/><Relationship Id="rId2009" Type="http://schemas.openxmlformats.org/officeDocument/2006/relationships/image" Target="media/image1767.wmf"/><Relationship Id="rId602" Type="http://schemas.openxmlformats.org/officeDocument/2006/relationships/image" Target="media/image471.png"/><Relationship Id="rId1025" Type="http://schemas.openxmlformats.org/officeDocument/2006/relationships/image" Target="media/image894.wmf"/><Relationship Id="rId1232" Type="http://schemas.openxmlformats.org/officeDocument/2006/relationships/image" Target="media/image1101.wmf"/><Relationship Id="rId1677" Type="http://schemas.openxmlformats.org/officeDocument/2006/relationships/image" Target="media/image1546.wmf"/><Relationship Id="rId1884" Type="http://schemas.openxmlformats.org/officeDocument/2006/relationships/image" Target="media/image1715.wmf"/><Relationship Id="rId907" Type="http://schemas.openxmlformats.org/officeDocument/2006/relationships/image" Target="media/image776.wmf"/><Relationship Id="rId1537" Type="http://schemas.openxmlformats.org/officeDocument/2006/relationships/image" Target="media/image1406.wmf"/><Relationship Id="rId1744" Type="http://schemas.openxmlformats.org/officeDocument/2006/relationships/image" Target="media/image1613.wmf"/><Relationship Id="rId1951" Type="http://schemas.openxmlformats.org/officeDocument/2006/relationships/image" Target="media/image1739.wmf"/><Relationship Id="rId36" Type="http://schemas.openxmlformats.org/officeDocument/2006/relationships/oleObject" Target="embeddings/oleObject15.bin"/><Relationship Id="rId1604" Type="http://schemas.openxmlformats.org/officeDocument/2006/relationships/image" Target="media/image1473.wmf"/><Relationship Id="rId185" Type="http://schemas.openxmlformats.org/officeDocument/2006/relationships/image" Target="media/image100.wmf"/><Relationship Id="rId1811" Type="http://schemas.openxmlformats.org/officeDocument/2006/relationships/image" Target="media/image1679.wmf"/><Relationship Id="rId1909" Type="http://schemas.openxmlformats.org/officeDocument/2006/relationships/oleObject" Target="embeddings/oleObject180.bin"/><Relationship Id="rId392" Type="http://schemas.openxmlformats.org/officeDocument/2006/relationships/image" Target="media/image261.wmf"/><Relationship Id="rId697" Type="http://schemas.openxmlformats.org/officeDocument/2006/relationships/image" Target="media/image566.wmf"/><Relationship Id="rId2073" Type="http://schemas.openxmlformats.org/officeDocument/2006/relationships/oleObject" Target="embeddings/oleObject271.bin"/><Relationship Id="rId252" Type="http://schemas.openxmlformats.org/officeDocument/2006/relationships/image" Target="media/image167.wmf"/><Relationship Id="rId1187" Type="http://schemas.openxmlformats.org/officeDocument/2006/relationships/image" Target="media/image1056.emf"/><Relationship Id="rId112" Type="http://schemas.openxmlformats.org/officeDocument/2006/relationships/oleObject" Target="embeddings/oleObject56.bin"/><Relationship Id="rId557" Type="http://schemas.openxmlformats.org/officeDocument/2006/relationships/image" Target="media/image426.wmf"/><Relationship Id="rId764" Type="http://schemas.openxmlformats.org/officeDocument/2006/relationships/image" Target="media/image633.wmf"/><Relationship Id="rId971" Type="http://schemas.openxmlformats.org/officeDocument/2006/relationships/image" Target="media/image840.wmf"/><Relationship Id="rId1394" Type="http://schemas.openxmlformats.org/officeDocument/2006/relationships/image" Target="media/image1263.wmf"/><Relationship Id="rId1699" Type="http://schemas.openxmlformats.org/officeDocument/2006/relationships/image" Target="media/image1568.wmf"/><Relationship Id="rId2000" Type="http://schemas.openxmlformats.org/officeDocument/2006/relationships/oleObject" Target="embeddings/oleObject232.bin"/><Relationship Id="rId417" Type="http://schemas.openxmlformats.org/officeDocument/2006/relationships/image" Target="media/image286.png"/><Relationship Id="rId624" Type="http://schemas.openxmlformats.org/officeDocument/2006/relationships/image" Target="media/image493.png"/><Relationship Id="rId831" Type="http://schemas.openxmlformats.org/officeDocument/2006/relationships/image" Target="media/image700.wmf"/><Relationship Id="rId1047" Type="http://schemas.openxmlformats.org/officeDocument/2006/relationships/image" Target="media/image916.wmf"/><Relationship Id="rId1254" Type="http://schemas.openxmlformats.org/officeDocument/2006/relationships/image" Target="media/image1123.wmf"/><Relationship Id="rId1461" Type="http://schemas.openxmlformats.org/officeDocument/2006/relationships/image" Target="media/image1330.emf"/><Relationship Id="rId929" Type="http://schemas.openxmlformats.org/officeDocument/2006/relationships/image" Target="media/image798.png"/><Relationship Id="rId1114" Type="http://schemas.openxmlformats.org/officeDocument/2006/relationships/image" Target="media/image983.wmf"/><Relationship Id="rId1321" Type="http://schemas.openxmlformats.org/officeDocument/2006/relationships/image" Target="media/image1190.wmf"/><Relationship Id="rId1559" Type="http://schemas.openxmlformats.org/officeDocument/2006/relationships/image" Target="media/image1428.wmf"/><Relationship Id="rId1766" Type="http://schemas.openxmlformats.org/officeDocument/2006/relationships/image" Target="media/image1635.wmf"/><Relationship Id="rId1973" Type="http://schemas.openxmlformats.org/officeDocument/2006/relationships/oleObject" Target="embeddings/oleObject218.bin"/><Relationship Id="rId58" Type="http://schemas.openxmlformats.org/officeDocument/2006/relationships/image" Target="media/image26.wmf"/><Relationship Id="rId1419" Type="http://schemas.openxmlformats.org/officeDocument/2006/relationships/image" Target="media/image1288.wmf"/><Relationship Id="rId1626" Type="http://schemas.openxmlformats.org/officeDocument/2006/relationships/image" Target="media/image1495.wmf"/><Relationship Id="rId1833" Type="http://schemas.openxmlformats.org/officeDocument/2006/relationships/image" Target="media/image1691.wmf"/><Relationship Id="rId1900" Type="http://schemas.openxmlformats.org/officeDocument/2006/relationships/oleObject" Target="embeddings/oleObject175.bin"/><Relationship Id="rId2095" Type="http://schemas.openxmlformats.org/officeDocument/2006/relationships/image" Target="media/image1805.wmf"/><Relationship Id="rId274" Type="http://schemas.openxmlformats.org/officeDocument/2006/relationships/image" Target="media/image189.wmf"/><Relationship Id="rId481" Type="http://schemas.openxmlformats.org/officeDocument/2006/relationships/image" Target="media/image350.wmf"/><Relationship Id="rId134" Type="http://schemas.openxmlformats.org/officeDocument/2006/relationships/oleObject" Target="embeddings/oleObject69.bin"/><Relationship Id="rId579" Type="http://schemas.openxmlformats.org/officeDocument/2006/relationships/image" Target="media/image448.wmf"/><Relationship Id="rId786" Type="http://schemas.openxmlformats.org/officeDocument/2006/relationships/image" Target="media/image655.wmf"/><Relationship Id="rId993" Type="http://schemas.openxmlformats.org/officeDocument/2006/relationships/image" Target="media/image862.wmf"/><Relationship Id="rId341" Type="http://schemas.openxmlformats.org/officeDocument/2006/relationships/image" Target="media/image210.wmf"/><Relationship Id="rId439" Type="http://schemas.openxmlformats.org/officeDocument/2006/relationships/image" Target="media/image308.wmf"/><Relationship Id="rId646" Type="http://schemas.openxmlformats.org/officeDocument/2006/relationships/image" Target="media/image515.wmf"/><Relationship Id="rId1069" Type="http://schemas.openxmlformats.org/officeDocument/2006/relationships/image" Target="media/image938.wmf"/><Relationship Id="rId1276" Type="http://schemas.openxmlformats.org/officeDocument/2006/relationships/image" Target="media/image1145.wmf"/><Relationship Id="rId1483" Type="http://schemas.openxmlformats.org/officeDocument/2006/relationships/image" Target="media/image1352.wmf"/><Relationship Id="rId2022" Type="http://schemas.openxmlformats.org/officeDocument/2006/relationships/image" Target="media/image1773.wmf"/><Relationship Id="rId201" Type="http://schemas.openxmlformats.org/officeDocument/2006/relationships/image" Target="media/image116.wmf"/><Relationship Id="rId506" Type="http://schemas.openxmlformats.org/officeDocument/2006/relationships/image" Target="media/image375.wmf"/><Relationship Id="rId853" Type="http://schemas.openxmlformats.org/officeDocument/2006/relationships/image" Target="media/image722.wmf"/><Relationship Id="rId1136" Type="http://schemas.openxmlformats.org/officeDocument/2006/relationships/image" Target="media/image1005.wmf"/><Relationship Id="rId1690" Type="http://schemas.openxmlformats.org/officeDocument/2006/relationships/image" Target="media/image1559.wmf"/><Relationship Id="rId1788" Type="http://schemas.openxmlformats.org/officeDocument/2006/relationships/image" Target="media/image1656.wmf"/><Relationship Id="rId1995" Type="http://schemas.openxmlformats.org/officeDocument/2006/relationships/image" Target="media/image1760.wmf"/><Relationship Id="rId713" Type="http://schemas.openxmlformats.org/officeDocument/2006/relationships/image" Target="media/image582.wmf"/><Relationship Id="rId920" Type="http://schemas.openxmlformats.org/officeDocument/2006/relationships/image" Target="media/image789.wmf"/><Relationship Id="rId1343" Type="http://schemas.openxmlformats.org/officeDocument/2006/relationships/image" Target="media/image1212.wmf"/><Relationship Id="rId1550" Type="http://schemas.openxmlformats.org/officeDocument/2006/relationships/image" Target="media/image1419.wmf"/><Relationship Id="rId1648" Type="http://schemas.openxmlformats.org/officeDocument/2006/relationships/image" Target="media/image1517.wmf"/><Relationship Id="rId1203" Type="http://schemas.openxmlformats.org/officeDocument/2006/relationships/image" Target="media/image1072.wmf"/><Relationship Id="rId1410" Type="http://schemas.openxmlformats.org/officeDocument/2006/relationships/image" Target="media/image1279.wmf"/><Relationship Id="rId1508" Type="http://schemas.openxmlformats.org/officeDocument/2006/relationships/image" Target="media/image1377.wmf"/><Relationship Id="rId1855" Type="http://schemas.openxmlformats.org/officeDocument/2006/relationships/oleObject" Target="embeddings/oleObject147.bin"/><Relationship Id="rId1715" Type="http://schemas.openxmlformats.org/officeDocument/2006/relationships/image" Target="media/image1584.wmf"/><Relationship Id="rId1922" Type="http://schemas.openxmlformats.org/officeDocument/2006/relationships/oleObject" Target="embeddings/oleObject189.bin"/><Relationship Id="rId296" Type="http://schemas.openxmlformats.org/officeDocument/2006/relationships/oleObject" Target="embeddings/oleObject92.bin"/><Relationship Id="rId156" Type="http://schemas.openxmlformats.org/officeDocument/2006/relationships/image" Target="media/image71.wmf"/><Relationship Id="rId363" Type="http://schemas.openxmlformats.org/officeDocument/2006/relationships/image" Target="media/image232.wmf"/><Relationship Id="rId570" Type="http://schemas.openxmlformats.org/officeDocument/2006/relationships/image" Target="media/image439.wmf"/><Relationship Id="rId2044" Type="http://schemas.openxmlformats.org/officeDocument/2006/relationships/image" Target="media/image1782.wmf"/><Relationship Id="rId223" Type="http://schemas.openxmlformats.org/officeDocument/2006/relationships/image" Target="media/image138.wmf"/><Relationship Id="rId430" Type="http://schemas.openxmlformats.org/officeDocument/2006/relationships/image" Target="media/image299.png"/><Relationship Id="rId668" Type="http://schemas.openxmlformats.org/officeDocument/2006/relationships/image" Target="media/image537.wmf"/><Relationship Id="rId875" Type="http://schemas.openxmlformats.org/officeDocument/2006/relationships/image" Target="media/image744.wmf"/><Relationship Id="rId1060" Type="http://schemas.openxmlformats.org/officeDocument/2006/relationships/image" Target="media/image929.emf"/><Relationship Id="rId1298" Type="http://schemas.openxmlformats.org/officeDocument/2006/relationships/image" Target="media/image1167.wmf"/><Relationship Id="rId2111" Type="http://schemas.openxmlformats.org/officeDocument/2006/relationships/oleObject" Target="embeddings/oleObject295.bin"/><Relationship Id="rId528" Type="http://schemas.openxmlformats.org/officeDocument/2006/relationships/image" Target="media/image397.wmf"/><Relationship Id="rId735" Type="http://schemas.openxmlformats.org/officeDocument/2006/relationships/image" Target="media/image604.wmf"/><Relationship Id="rId942" Type="http://schemas.openxmlformats.org/officeDocument/2006/relationships/image" Target="media/image811.wmf"/><Relationship Id="rId1158" Type="http://schemas.openxmlformats.org/officeDocument/2006/relationships/image" Target="media/image1027.wmf"/><Relationship Id="rId1365" Type="http://schemas.openxmlformats.org/officeDocument/2006/relationships/image" Target="media/image1234.wmf"/><Relationship Id="rId1572" Type="http://schemas.openxmlformats.org/officeDocument/2006/relationships/image" Target="media/image1441.wmf"/><Relationship Id="rId1018" Type="http://schemas.openxmlformats.org/officeDocument/2006/relationships/image" Target="media/image887.wmf"/><Relationship Id="rId1225" Type="http://schemas.openxmlformats.org/officeDocument/2006/relationships/image" Target="media/image1094.wmf"/><Relationship Id="rId1432" Type="http://schemas.openxmlformats.org/officeDocument/2006/relationships/image" Target="media/image1301.wmf"/><Relationship Id="rId1877" Type="http://schemas.openxmlformats.org/officeDocument/2006/relationships/oleObject" Target="embeddings/oleObject160.bin"/><Relationship Id="rId71" Type="http://schemas.openxmlformats.org/officeDocument/2006/relationships/oleObject" Target="embeddings/oleObject33.bin"/><Relationship Id="rId802" Type="http://schemas.openxmlformats.org/officeDocument/2006/relationships/image" Target="media/image671.png"/><Relationship Id="rId1737" Type="http://schemas.openxmlformats.org/officeDocument/2006/relationships/image" Target="media/image1606.wmf"/><Relationship Id="rId1944" Type="http://schemas.openxmlformats.org/officeDocument/2006/relationships/oleObject" Target="embeddings/oleObject203.bin"/><Relationship Id="rId29" Type="http://schemas.openxmlformats.org/officeDocument/2006/relationships/image" Target="media/image12.wmf"/><Relationship Id="rId178" Type="http://schemas.openxmlformats.org/officeDocument/2006/relationships/image" Target="media/image93.wmf"/><Relationship Id="rId1804" Type="http://schemas.openxmlformats.org/officeDocument/2006/relationships/image" Target="media/image1672.wmf"/><Relationship Id="rId385" Type="http://schemas.openxmlformats.org/officeDocument/2006/relationships/image" Target="media/image254.wmf"/><Relationship Id="rId592" Type="http://schemas.openxmlformats.org/officeDocument/2006/relationships/image" Target="media/image461.png"/><Relationship Id="rId2066" Type="http://schemas.openxmlformats.org/officeDocument/2006/relationships/image" Target="media/image1793.wmf"/><Relationship Id="rId245" Type="http://schemas.openxmlformats.org/officeDocument/2006/relationships/image" Target="media/image160.wmf"/><Relationship Id="rId452" Type="http://schemas.openxmlformats.org/officeDocument/2006/relationships/image" Target="media/image321.wmf"/><Relationship Id="rId897" Type="http://schemas.openxmlformats.org/officeDocument/2006/relationships/image" Target="media/image766.wmf"/><Relationship Id="rId1082" Type="http://schemas.openxmlformats.org/officeDocument/2006/relationships/image" Target="media/image951.wmf"/><Relationship Id="rId105" Type="http://schemas.openxmlformats.org/officeDocument/2006/relationships/image" Target="media/image47.wmf"/><Relationship Id="rId312" Type="http://schemas.openxmlformats.org/officeDocument/2006/relationships/oleObject" Target="embeddings/oleObject108.bin"/><Relationship Id="rId757" Type="http://schemas.openxmlformats.org/officeDocument/2006/relationships/image" Target="media/image626.wmf"/><Relationship Id="rId964" Type="http://schemas.openxmlformats.org/officeDocument/2006/relationships/image" Target="media/image833.wmf"/><Relationship Id="rId1387" Type="http://schemas.openxmlformats.org/officeDocument/2006/relationships/image" Target="media/image1256.wmf"/><Relationship Id="rId1594" Type="http://schemas.openxmlformats.org/officeDocument/2006/relationships/image" Target="media/image1463.wmf"/><Relationship Id="rId93" Type="http://schemas.openxmlformats.org/officeDocument/2006/relationships/image" Target="media/image41.wmf"/><Relationship Id="rId617" Type="http://schemas.openxmlformats.org/officeDocument/2006/relationships/image" Target="media/image486.wmf"/><Relationship Id="rId824" Type="http://schemas.openxmlformats.org/officeDocument/2006/relationships/image" Target="media/image693.emf"/><Relationship Id="rId1247" Type="http://schemas.openxmlformats.org/officeDocument/2006/relationships/image" Target="media/image1116.wmf"/><Relationship Id="rId1454" Type="http://schemas.openxmlformats.org/officeDocument/2006/relationships/image" Target="media/image1323.wmf"/><Relationship Id="rId1661" Type="http://schemas.openxmlformats.org/officeDocument/2006/relationships/image" Target="media/image1530.wmf"/><Relationship Id="rId1899" Type="http://schemas.openxmlformats.org/officeDocument/2006/relationships/oleObject" Target="embeddings/oleObject174.bin"/><Relationship Id="rId1107" Type="http://schemas.openxmlformats.org/officeDocument/2006/relationships/image" Target="media/image976.wmf"/><Relationship Id="rId1314" Type="http://schemas.openxmlformats.org/officeDocument/2006/relationships/image" Target="media/image1183.wmf"/><Relationship Id="rId1521" Type="http://schemas.openxmlformats.org/officeDocument/2006/relationships/image" Target="media/image1390.wmf"/><Relationship Id="rId1759" Type="http://schemas.openxmlformats.org/officeDocument/2006/relationships/image" Target="media/image1628.wmf"/><Relationship Id="rId1966" Type="http://schemas.openxmlformats.org/officeDocument/2006/relationships/oleObject" Target="embeddings/oleObject214.bin"/><Relationship Id="rId1619" Type="http://schemas.openxmlformats.org/officeDocument/2006/relationships/image" Target="media/image1488.emf"/><Relationship Id="rId1826" Type="http://schemas.openxmlformats.org/officeDocument/2006/relationships/image" Target="media/image1688.wmf"/><Relationship Id="rId20" Type="http://schemas.openxmlformats.org/officeDocument/2006/relationships/oleObject" Target="embeddings/oleObject7.bin"/><Relationship Id="rId2088" Type="http://schemas.openxmlformats.org/officeDocument/2006/relationships/oleObject" Target="embeddings/oleObject280.bin"/><Relationship Id="rId267" Type="http://schemas.openxmlformats.org/officeDocument/2006/relationships/image" Target="media/image182.wmf"/><Relationship Id="rId474" Type="http://schemas.openxmlformats.org/officeDocument/2006/relationships/image" Target="media/image343.wmf"/><Relationship Id="rId127" Type="http://schemas.openxmlformats.org/officeDocument/2006/relationships/oleObject" Target="embeddings/oleObject64.bin"/><Relationship Id="rId681" Type="http://schemas.openxmlformats.org/officeDocument/2006/relationships/image" Target="media/image550.png"/><Relationship Id="rId779" Type="http://schemas.openxmlformats.org/officeDocument/2006/relationships/image" Target="media/image648.png"/><Relationship Id="rId986" Type="http://schemas.openxmlformats.org/officeDocument/2006/relationships/image" Target="media/image855.wmf"/><Relationship Id="rId334" Type="http://schemas.openxmlformats.org/officeDocument/2006/relationships/image" Target="media/image203.wmf"/><Relationship Id="rId541" Type="http://schemas.openxmlformats.org/officeDocument/2006/relationships/image" Target="media/image410.wmf"/><Relationship Id="rId639" Type="http://schemas.openxmlformats.org/officeDocument/2006/relationships/image" Target="media/image508.wmf"/><Relationship Id="rId1171" Type="http://schemas.openxmlformats.org/officeDocument/2006/relationships/image" Target="media/image1040.wmf"/><Relationship Id="rId1269" Type="http://schemas.openxmlformats.org/officeDocument/2006/relationships/image" Target="media/image1138.png"/><Relationship Id="rId1476" Type="http://schemas.openxmlformats.org/officeDocument/2006/relationships/image" Target="media/image1345.wmf"/><Relationship Id="rId2015" Type="http://schemas.openxmlformats.org/officeDocument/2006/relationships/image" Target="media/image1770.wmf"/><Relationship Id="rId401" Type="http://schemas.openxmlformats.org/officeDocument/2006/relationships/image" Target="media/image270.wmf"/><Relationship Id="rId846" Type="http://schemas.openxmlformats.org/officeDocument/2006/relationships/image" Target="media/image715.wmf"/><Relationship Id="rId1031" Type="http://schemas.openxmlformats.org/officeDocument/2006/relationships/image" Target="media/image900.wmf"/><Relationship Id="rId1129" Type="http://schemas.openxmlformats.org/officeDocument/2006/relationships/image" Target="media/image998.wmf"/><Relationship Id="rId1683" Type="http://schemas.openxmlformats.org/officeDocument/2006/relationships/image" Target="media/image1552.wmf"/><Relationship Id="rId1890" Type="http://schemas.openxmlformats.org/officeDocument/2006/relationships/oleObject" Target="embeddings/oleObject167.bin"/><Relationship Id="rId1988" Type="http://schemas.openxmlformats.org/officeDocument/2006/relationships/image" Target="media/image1757.wmf"/><Relationship Id="rId706" Type="http://schemas.openxmlformats.org/officeDocument/2006/relationships/image" Target="media/image575.emf"/><Relationship Id="rId913" Type="http://schemas.openxmlformats.org/officeDocument/2006/relationships/image" Target="media/image782.emf"/><Relationship Id="rId1336" Type="http://schemas.openxmlformats.org/officeDocument/2006/relationships/image" Target="media/image1205.wmf"/><Relationship Id="rId1543" Type="http://schemas.openxmlformats.org/officeDocument/2006/relationships/image" Target="media/image1412.wmf"/><Relationship Id="rId1750" Type="http://schemas.openxmlformats.org/officeDocument/2006/relationships/image" Target="media/image1619.wmf"/><Relationship Id="rId42" Type="http://schemas.openxmlformats.org/officeDocument/2006/relationships/oleObject" Target="embeddings/oleObject18.bin"/><Relationship Id="rId1403" Type="http://schemas.openxmlformats.org/officeDocument/2006/relationships/image" Target="media/image1272.wmf"/><Relationship Id="rId1610" Type="http://schemas.openxmlformats.org/officeDocument/2006/relationships/image" Target="media/image1479.wmf"/><Relationship Id="rId1848" Type="http://schemas.openxmlformats.org/officeDocument/2006/relationships/oleObject" Target="embeddings/oleObject144.bin"/><Relationship Id="rId191" Type="http://schemas.openxmlformats.org/officeDocument/2006/relationships/image" Target="media/image106.wmf"/><Relationship Id="rId1708" Type="http://schemas.openxmlformats.org/officeDocument/2006/relationships/image" Target="media/image1577.wmf"/><Relationship Id="rId1915" Type="http://schemas.openxmlformats.org/officeDocument/2006/relationships/image" Target="media/image1725.emf"/><Relationship Id="rId289" Type="http://schemas.openxmlformats.org/officeDocument/2006/relationships/oleObject" Target="embeddings/oleObject85.bin"/><Relationship Id="rId496" Type="http://schemas.openxmlformats.org/officeDocument/2006/relationships/image" Target="media/image365.wmf"/><Relationship Id="rId149" Type="http://schemas.openxmlformats.org/officeDocument/2006/relationships/image" Target="media/image67.wmf"/><Relationship Id="rId356" Type="http://schemas.openxmlformats.org/officeDocument/2006/relationships/image" Target="media/image225.wmf"/><Relationship Id="rId563" Type="http://schemas.openxmlformats.org/officeDocument/2006/relationships/image" Target="media/image432.wmf"/><Relationship Id="rId770" Type="http://schemas.openxmlformats.org/officeDocument/2006/relationships/image" Target="media/image639.wmf"/><Relationship Id="rId1193" Type="http://schemas.openxmlformats.org/officeDocument/2006/relationships/image" Target="media/image1062.wmf"/><Relationship Id="rId2037" Type="http://schemas.openxmlformats.org/officeDocument/2006/relationships/image" Target="media/image1779.wmf"/><Relationship Id="rId216" Type="http://schemas.openxmlformats.org/officeDocument/2006/relationships/image" Target="media/image131.wmf"/><Relationship Id="rId423" Type="http://schemas.openxmlformats.org/officeDocument/2006/relationships/image" Target="media/image292.png"/><Relationship Id="rId868" Type="http://schemas.openxmlformats.org/officeDocument/2006/relationships/image" Target="media/image737.wmf"/><Relationship Id="rId1053" Type="http://schemas.openxmlformats.org/officeDocument/2006/relationships/image" Target="media/image922.wmf"/><Relationship Id="rId1260" Type="http://schemas.openxmlformats.org/officeDocument/2006/relationships/image" Target="media/image1129.wmf"/><Relationship Id="rId1498" Type="http://schemas.openxmlformats.org/officeDocument/2006/relationships/image" Target="media/image1367.wmf"/><Relationship Id="rId2104" Type="http://schemas.openxmlformats.org/officeDocument/2006/relationships/oleObject" Target="embeddings/oleObject291.bin"/><Relationship Id="rId630" Type="http://schemas.openxmlformats.org/officeDocument/2006/relationships/image" Target="media/image499.png"/><Relationship Id="rId728" Type="http://schemas.openxmlformats.org/officeDocument/2006/relationships/image" Target="media/image597.png"/><Relationship Id="rId935" Type="http://schemas.openxmlformats.org/officeDocument/2006/relationships/image" Target="media/image804.wmf"/><Relationship Id="rId1358" Type="http://schemas.openxmlformats.org/officeDocument/2006/relationships/image" Target="media/image1227.wmf"/><Relationship Id="rId1565" Type="http://schemas.openxmlformats.org/officeDocument/2006/relationships/image" Target="media/image1434.wmf"/><Relationship Id="rId1772" Type="http://schemas.openxmlformats.org/officeDocument/2006/relationships/image" Target="media/image1641.wmf"/><Relationship Id="rId64" Type="http://schemas.openxmlformats.org/officeDocument/2006/relationships/image" Target="media/image29.wmf"/><Relationship Id="rId1120" Type="http://schemas.openxmlformats.org/officeDocument/2006/relationships/image" Target="media/image989.wmf"/><Relationship Id="rId1218" Type="http://schemas.openxmlformats.org/officeDocument/2006/relationships/image" Target="media/image1087.png"/><Relationship Id="rId1425" Type="http://schemas.openxmlformats.org/officeDocument/2006/relationships/image" Target="media/image1294.wmf"/><Relationship Id="rId1632" Type="http://schemas.openxmlformats.org/officeDocument/2006/relationships/image" Target="media/image1501.wmf"/><Relationship Id="rId1937" Type="http://schemas.openxmlformats.org/officeDocument/2006/relationships/image" Target="media/image1732.wmf"/><Relationship Id="rId280" Type="http://schemas.openxmlformats.org/officeDocument/2006/relationships/image" Target="media/image195.wmf"/><Relationship Id="rId140" Type="http://schemas.openxmlformats.org/officeDocument/2006/relationships/oleObject" Target="embeddings/oleObject72.bin"/><Relationship Id="rId378" Type="http://schemas.openxmlformats.org/officeDocument/2006/relationships/image" Target="media/image247.wmf"/><Relationship Id="rId585" Type="http://schemas.openxmlformats.org/officeDocument/2006/relationships/image" Target="media/image454.wmf"/><Relationship Id="rId792" Type="http://schemas.openxmlformats.org/officeDocument/2006/relationships/image" Target="media/image661.wmf"/><Relationship Id="rId2059" Type="http://schemas.openxmlformats.org/officeDocument/2006/relationships/oleObject" Target="embeddings/oleObject264.bin"/><Relationship Id="rId6" Type="http://schemas.openxmlformats.org/officeDocument/2006/relationships/endnotes" Target="endnotes.xml"/><Relationship Id="rId238" Type="http://schemas.openxmlformats.org/officeDocument/2006/relationships/image" Target="media/image153.wmf"/><Relationship Id="rId445" Type="http://schemas.openxmlformats.org/officeDocument/2006/relationships/image" Target="media/image314.wmf"/><Relationship Id="rId652" Type="http://schemas.openxmlformats.org/officeDocument/2006/relationships/image" Target="media/image521.wmf"/><Relationship Id="rId1075" Type="http://schemas.openxmlformats.org/officeDocument/2006/relationships/image" Target="media/image944.wmf"/><Relationship Id="rId1282" Type="http://schemas.openxmlformats.org/officeDocument/2006/relationships/image" Target="media/image1151.png"/><Relationship Id="rId305" Type="http://schemas.openxmlformats.org/officeDocument/2006/relationships/oleObject" Target="embeddings/oleObject101.bin"/><Relationship Id="rId512" Type="http://schemas.openxmlformats.org/officeDocument/2006/relationships/image" Target="media/image381.wmf"/><Relationship Id="rId957" Type="http://schemas.openxmlformats.org/officeDocument/2006/relationships/image" Target="media/image826.wmf"/><Relationship Id="rId1142" Type="http://schemas.openxmlformats.org/officeDocument/2006/relationships/image" Target="media/image1011.png"/><Relationship Id="rId1587" Type="http://schemas.openxmlformats.org/officeDocument/2006/relationships/image" Target="media/image1456.wmf"/><Relationship Id="rId1794" Type="http://schemas.openxmlformats.org/officeDocument/2006/relationships/image" Target="media/image1662.wmf"/><Relationship Id="rId86" Type="http://schemas.openxmlformats.org/officeDocument/2006/relationships/oleObject" Target="embeddings/oleObject43.bin"/><Relationship Id="rId817" Type="http://schemas.openxmlformats.org/officeDocument/2006/relationships/image" Target="media/image686.wmf"/><Relationship Id="rId1002" Type="http://schemas.openxmlformats.org/officeDocument/2006/relationships/image" Target="media/image871.wmf"/><Relationship Id="rId1447" Type="http://schemas.openxmlformats.org/officeDocument/2006/relationships/image" Target="media/image1316.wmf"/><Relationship Id="rId1654" Type="http://schemas.openxmlformats.org/officeDocument/2006/relationships/image" Target="media/image1523.wmf"/><Relationship Id="rId1861" Type="http://schemas.openxmlformats.org/officeDocument/2006/relationships/image" Target="media/image1704.wmf"/><Relationship Id="rId1307" Type="http://schemas.openxmlformats.org/officeDocument/2006/relationships/image" Target="media/image1176.wmf"/><Relationship Id="rId1514" Type="http://schemas.openxmlformats.org/officeDocument/2006/relationships/image" Target="media/image1383.wmf"/><Relationship Id="rId1721" Type="http://schemas.openxmlformats.org/officeDocument/2006/relationships/image" Target="media/image1590.wmf"/><Relationship Id="rId1959" Type="http://schemas.openxmlformats.org/officeDocument/2006/relationships/image" Target="media/image1743.wmf"/><Relationship Id="rId13" Type="http://schemas.openxmlformats.org/officeDocument/2006/relationships/image" Target="media/image4.wmf"/><Relationship Id="rId1819" Type="http://schemas.openxmlformats.org/officeDocument/2006/relationships/oleObject" Target="embeddings/oleObject129.bin"/><Relationship Id="rId162" Type="http://schemas.openxmlformats.org/officeDocument/2006/relationships/image" Target="media/image77.wmf"/><Relationship Id="rId467" Type="http://schemas.openxmlformats.org/officeDocument/2006/relationships/image" Target="media/image336.wmf"/><Relationship Id="rId1097" Type="http://schemas.openxmlformats.org/officeDocument/2006/relationships/image" Target="media/image966.emf"/><Relationship Id="rId2050" Type="http://schemas.openxmlformats.org/officeDocument/2006/relationships/image" Target="media/image1785.wmf"/><Relationship Id="rId674" Type="http://schemas.openxmlformats.org/officeDocument/2006/relationships/image" Target="media/image543.wmf"/><Relationship Id="rId881" Type="http://schemas.openxmlformats.org/officeDocument/2006/relationships/image" Target="media/image750.wmf"/><Relationship Id="rId979" Type="http://schemas.openxmlformats.org/officeDocument/2006/relationships/image" Target="media/image848.wmf"/><Relationship Id="rId327" Type="http://schemas.openxmlformats.org/officeDocument/2006/relationships/oleObject" Target="embeddings/oleObject123.bin"/><Relationship Id="rId534" Type="http://schemas.openxmlformats.org/officeDocument/2006/relationships/image" Target="media/image403.wmf"/><Relationship Id="rId741" Type="http://schemas.openxmlformats.org/officeDocument/2006/relationships/image" Target="media/image610.wmf"/><Relationship Id="rId839" Type="http://schemas.openxmlformats.org/officeDocument/2006/relationships/image" Target="media/image708.emf"/><Relationship Id="rId1164" Type="http://schemas.openxmlformats.org/officeDocument/2006/relationships/image" Target="media/image1033.wmf"/><Relationship Id="rId1371" Type="http://schemas.openxmlformats.org/officeDocument/2006/relationships/image" Target="media/image1240.wmf"/><Relationship Id="rId1469" Type="http://schemas.openxmlformats.org/officeDocument/2006/relationships/image" Target="media/image1338.wmf"/><Relationship Id="rId2008" Type="http://schemas.openxmlformats.org/officeDocument/2006/relationships/oleObject" Target="embeddings/oleObject236.bin"/><Relationship Id="rId601" Type="http://schemas.openxmlformats.org/officeDocument/2006/relationships/image" Target="media/image470.png"/><Relationship Id="rId1024" Type="http://schemas.openxmlformats.org/officeDocument/2006/relationships/image" Target="media/image893.wmf"/><Relationship Id="rId1231" Type="http://schemas.openxmlformats.org/officeDocument/2006/relationships/image" Target="media/image1100.wmf"/><Relationship Id="rId1676" Type="http://schemas.openxmlformats.org/officeDocument/2006/relationships/image" Target="media/image1545.wmf"/><Relationship Id="rId1883" Type="http://schemas.openxmlformats.org/officeDocument/2006/relationships/oleObject" Target="embeddings/oleObject163.bin"/><Relationship Id="rId906" Type="http://schemas.openxmlformats.org/officeDocument/2006/relationships/image" Target="media/image775.wmf"/><Relationship Id="rId1329" Type="http://schemas.openxmlformats.org/officeDocument/2006/relationships/image" Target="media/image1198.wmf"/><Relationship Id="rId1536" Type="http://schemas.openxmlformats.org/officeDocument/2006/relationships/image" Target="media/image1405.wmf"/><Relationship Id="rId1743" Type="http://schemas.openxmlformats.org/officeDocument/2006/relationships/image" Target="media/image1612.wmf"/><Relationship Id="rId1950" Type="http://schemas.openxmlformats.org/officeDocument/2006/relationships/oleObject" Target="embeddings/oleObject206.bin"/><Relationship Id="rId35" Type="http://schemas.openxmlformats.org/officeDocument/2006/relationships/image" Target="media/image15.wmf"/><Relationship Id="rId1603" Type="http://schemas.openxmlformats.org/officeDocument/2006/relationships/image" Target="media/image1472.wmf"/><Relationship Id="rId1810" Type="http://schemas.openxmlformats.org/officeDocument/2006/relationships/image" Target="media/image1678.wmf"/><Relationship Id="rId184" Type="http://schemas.openxmlformats.org/officeDocument/2006/relationships/image" Target="media/image99.wmf"/><Relationship Id="rId391" Type="http://schemas.openxmlformats.org/officeDocument/2006/relationships/image" Target="media/image260.wmf"/><Relationship Id="rId1908" Type="http://schemas.openxmlformats.org/officeDocument/2006/relationships/image" Target="media/image1723.wmf"/><Relationship Id="rId2072" Type="http://schemas.openxmlformats.org/officeDocument/2006/relationships/image" Target="media/image1796.wmf"/><Relationship Id="rId251" Type="http://schemas.openxmlformats.org/officeDocument/2006/relationships/image" Target="media/image166.wmf"/><Relationship Id="rId489" Type="http://schemas.openxmlformats.org/officeDocument/2006/relationships/image" Target="media/image358.wmf"/><Relationship Id="rId696" Type="http://schemas.openxmlformats.org/officeDocument/2006/relationships/image" Target="media/image565.png"/><Relationship Id="rId349" Type="http://schemas.openxmlformats.org/officeDocument/2006/relationships/image" Target="media/image218.wmf"/><Relationship Id="rId556" Type="http://schemas.openxmlformats.org/officeDocument/2006/relationships/image" Target="media/image425.wmf"/><Relationship Id="rId763" Type="http://schemas.openxmlformats.org/officeDocument/2006/relationships/image" Target="media/image632.wmf"/><Relationship Id="rId1186" Type="http://schemas.openxmlformats.org/officeDocument/2006/relationships/image" Target="media/image1055.wmf"/><Relationship Id="rId1393" Type="http://schemas.openxmlformats.org/officeDocument/2006/relationships/image" Target="media/image1262.wmf"/><Relationship Id="rId111" Type="http://schemas.openxmlformats.org/officeDocument/2006/relationships/image" Target="media/image50.wmf"/><Relationship Id="rId209" Type="http://schemas.openxmlformats.org/officeDocument/2006/relationships/image" Target="media/image124.wmf"/><Relationship Id="rId416" Type="http://schemas.openxmlformats.org/officeDocument/2006/relationships/image" Target="media/image285.wmf"/><Relationship Id="rId970" Type="http://schemas.openxmlformats.org/officeDocument/2006/relationships/image" Target="media/image839.wmf"/><Relationship Id="rId1046" Type="http://schemas.openxmlformats.org/officeDocument/2006/relationships/image" Target="media/image915.wmf"/><Relationship Id="rId1253" Type="http://schemas.openxmlformats.org/officeDocument/2006/relationships/image" Target="media/image1122.wmf"/><Relationship Id="rId1698" Type="http://schemas.openxmlformats.org/officeDocument/2006/relationships/image" Target="media/image1567.wmf"/><Relationship Id="rId623" Type="http://schemas.openxmlformats.org/officeDocument/2006/relationships/image" Target="media/image492.png"/><Relationship Id="rId830" Type="http://schemas.openxmlformats.org/officeDocument/2006/relationships/image" Target="media/image699.wmf"/><Relationship Id="rId928" Type="http://schemas.openxmlformats.org/officeDocument/2006/relationships/image" Target="media/image797.png"/><Relationship Id="rId1460" Type="http://schemas.openxmlformats.org/officeDocument/2006/relationships/image" Target="media/image1329.wmf"/><Relationship Id="rId1558" Type="http://schemas.openxmlformats.org/officeDocument/2006/relationships/image" Target="media/image1427.wmf"/><Relationship Id="rId1765" Type="http://schemas.openxmlformats.org/officeDocument/2006/relationships/image" Target="media/image1634.wmf"/><Relationship Id="rId57" Type="http://schemas.openxmlformats.org/officeDocument/2006/relationships/oleObject" Target="embeddings/oleObject26.bin"/><Relationship Id="rId1113" Type="http://schemas.openxmlformats.org/officeDocument/2006/relationships/image" Target="media/image982.wmf"/><Relationship Id="rId1320" Type="http://schemas.openxmlformats.org/officeDocument/2006/relationships/image" Target="media/image1189.wmf"/><Relationship Id="rId1418" Type="http://schemas.openxmlformats.org/officeDocument/2006/relationships/image" Target="media/image1287.wmf"/><Relationship Id="rId1972" Type="http://schemas.openxmlformats.org/officeDocument/2006/relationships/image" Target="media/image1749.wmf"/><Relationship Id="rId1625" Type="http://schemas.openxmlformats.org/officeDocument/2006/relationships/image" Target="media/image1494.wmf"/><Relationship Id="rId1832" Type="http://schemas.openxmlformats.org/officeDocument/2006/relationships/oleObject" Target="embeddings/oleObject136.bin"/><Relationship Id="rId2094" Type="http://schemas.openxmlformats.org/officeDocument/2006/relationships/oleObject" Target="embeddings/oleObject284.bin"/><Relationship Id="rId273" Type="http://schemas.openxmlformats.org/officeDocument/2006/relationships/image" Target="media/image188.wmf"/><Relationship Id="rId480" Type="http://schemas.openxmlformats.org/officeDocument/2006/relationships/image" Target="media/image349.wmf"/><Relationship Id="rId133" Type="http://schemas.openxmlformats.org/officeDocument/2006/relationships/image" Target="media/image59.wmf"/><Relationship Id="rId340" Type="http://schemas.openxmlformats.org/officeDocument/2006/relationships/image" Target="media/image209.wmf"/><Relationship Id="rId578" Type="http://schemas.openxmlformats.org/officeDocument/2006/relationships/image" Target="media/image447.wmf"/><Relationship Id="rId785" Type="http://schemas.openxmlformats.org/officeDocument/2006/relationships/image" Target="media/image654.wmf"/><Relationship Id="rId992" Type="http://schemas.openxmlformats.org/officeDocument/2006/relationships/image" Target="media/image861.wmf"/><Relationship Id="rId2021" Type="http://schemas.openxmlformats.org/officeDocument/2006/relationships/oleObject" Target="embeddings/oleObject243.bin"/><Relationship Id="rId200" Type="http://schemas.openxmlformats.org/officeDocument/2006/relationships/image" Target="media/image115.wmf"/><Relationship Id="rId438" Type="http://schemas.openxmlformats.org/officeDocument/2006/relationships/image" Target="media/image307.wmf"/><Relationship Id="rId645" Type="http://schemas.openxmlformats.org/officeDocument/2006/relationships/image" Target="media/image514.wmf"/><Relationship Id="rId852" Type="http://schemas.openxmlformats.org/officeDocument/2006/relationships/image" Target="media/image721.wmf"/><Relationship Id="rId1068" Type="http://schemas.openxmlformats.org/officeDocument/2006/relationships/image" Target="media/image937.wmf"/><Relationship Id="rId1275" Type="http://schemas.openxmlformats.org/officeDocument/2006/relationships/image" Target="media/image1144.wmf"/><Relationship Id="rId1482" Type="http://schemas.openxmlformats.org/officeDocument/2006/relationships/image" Target="media/image1351.wmf"/><Relationship Id="rId2119" Type="http://schemas.openxmlformats.org/officeDocument/2006/relationships/header" Target="header3.xml"/><Relationship Id="rId505" Type="http://schemas.openxmlformats.org/officeDocument/2006/relationships/image" Target="media/image374.wmf"/><Relationship Id="rId712" Type="http://schemas.openxmlformats.org/officeDocument/2006/relationships/image" Target="media/image581.wmf"/><Relationship Id="rId1135" Type="http://schemas.openxmlformats.org/officeDocument/2006/relationships/image" Target="media/image1004.wmf"/><Relationship Id="rId1342" Type="http://schemas.openxmlformats.org/officeDocument/2006/relationships/image" Target="media/image1211.wmf"/><Relationship Id="rId1787" Type="http://schemas.openxmlformats.org/officeDocument/2006/relationships/image" Target="media/image1655.wmf"/><Relationship Id="rId1994" Type="http://schemas.openxmlformats.org/officeDocument/2006/relationships/oleObject" Target="embeddings/oleObject229.bin"/><Relationship Id="rId79" Type="http://schemas.openxmlformats.org/officeDocument/2006/relationships/image" Target="media/image34.wmf"/><Relationship Id="rId1202" Type="http://schemas.openxmlformats.org/officeDocument/2006/relationships/image" Target="media/image1071.wmf"/><Relationship Id="rId1647" Type="http://schemas.openxmlformats.org/officeDocument/2006/relationships/image" Target="media/image1516.wmf"/><Relationship Id="rId1854" Type="http://schemas.openxmlformats.org/officeDocument/2006/relationships/image" Target="media/image1702.wmf"/><Relationship Id="rId1507" Type="http://schemas.openxmlformats.org/officeDocument/2006/relationships/image" Target="media/image1376.wmf"/><Relationship Id="rId1714" Type="http://schemas.openxmlformats.org/officeDocument/2006/relationships/image" Target="media/image1583.wmf"/><Relationship Id="rId295" Type="http://schemas.openxmlformats.org/officeDocument/2006/relationships/oleObject" Target="embeddings/oleObject91.bin"/><Relationship Id="rId1921" Type="http://schemas.openxmlformats.org/officeDocument/2006/relationships/image" Target="media/image1727.wmf"/><Relationship Id="rId155" Type="http://schemas.openxmlformats.org/officeDocument/2006/relationships/image" Target="media/image70.wmf"/><Relationship Id="rId362" Type="http://schemas.openxmlformats.org/officeDocument/2006/relationships/image" Target="media/image231.wmf"/><Relationship Id="rId1297" Type="http://schemas.openxmlformats.org/officeDocument/2006/relationships/image" Target="media/image1166.wmf"/><Relationship Id="rId2043" Type="http://schemas.openxmlformats.org/officeDocument/2006/relationships/oleObject" Target="embeddings/oleObject256.bin"/><Relationship Id="rId222" Type="http://schemas.openxmlformats.org/officeDocument/2006/relationships/image" Target="media/image137.wmf"/><Relationship Id="rId667" Type="http://schemas.openxmlformats.org/officeDocument/2006/relationships/image" Target="media/image536.wmf"/><Relationship Id="rId874" Type="http://schemas.openxmlformats.org/officeDocument/2006/relationships/image" Target="media/image743.wmf"/><Relationship Id="rId2110" Type="http://schemas.openxmlformats.org/officeDocument/2006/relationships/image" Target="media/image1810.wmf"/><Relationship Id="rId527" Type="http://schemas.openxmlformats.org/officeDocument/2006/relationships/image" Target="media/image396.wmf"/><Relationship Id="rId734" Type="http://schemas.openxmlformats.org/officeDocument/2006/relationships/image" Target="media/image603.wmf"/><Relationship Id="rId941" Type="http://schemas.openxmlformats.org/officeDocument/2006/relationships/image" Target="media/image810.wmf"/><Relationship Id="rId1157" Type="http://schemas.openxmlformats.org/officeDocument/2006/relationships/image" Target="media/image1026.wmf"/><Relationship Id="rId1364" Type="http://schemas.openxmlformats.org/officeDocument/2006/relationships/image" Target="media/image1233.wmf"/><Relationship Id="rId1571" Type="http://schemas.openxmlformats.org/officeDocument/2006/relationships/image" Target="media/image1440.wmf"/><Relationship Id="rId70" Type="http://schemas.openxmlformats.org/officeDocument/2006/relationships/image" Target="media/image32.wmf"/><Relationship Id="rId801" Type="http://schemas.openxmlformats.org/officeDocument/2006/relationships/image" Target="media/image670.png"/><Relationship Id="rId1017" Type="http://schemas.openxmlformats.org/officeDocument/2006/relationships/image" Target="media/image886.wmf"/><Relationship Id="rId1224" Type="http://schemas.openxmlformats.org/officeDocument/2006/relationships/image" Target="media/image1093.wmf"/><Relationship Id="rId1431" Type="http://schemas.openxmlformats.org/officeDocument/2006/relationships/image" Target="media/image1300.wmf"/><Relationship Id="rId1669" Type="http://schemas.openxmlformats.org/officeDocument/2006/relationships/image" Target="media/image1538.wmf"/><Relationship Id="rId1876" Type="http://schemas.openxmlformats.org/officeDocument/2006/relationships/image" Target="media/image1711.wmf"/><Relationship Id="rId1529" Type="http://schemas.openxmlformats.org/officeDocument/2006/relationships/image" Target="media/image1398.wmf"/><Relationship Id="rId1736" Type="http://schemas.openxmlformats.org/officeDocument/2006/relationships/image" Target="media/image1605.wmf"/><Relationship Id="rId1943" Type="http://schemas.openxmlformats.org/officeDocument/2006/relationships/image" Target="media/image1735.wmf"/><Relationship Id="rId28" Type="http://schemas.openxmlformats.org/officeDocument/2006/relationships/oleObject" Target="embeddings/oleObject11.bin"/><Relationship Id="rId1803" Type="http://schemas.openxmlformats.org/officeDocument/2006/relationships/image" Target="media/image1671.wmf"/><Relationship Id="rId177" Type="http://schemas.openxmlformats.org/officeDocument/2006/relationships/image" Target="media/image92.wmf"/><Relationship Id="rId384" Type="http://schemas.openxmlformats.org/officeDocument/2006/relationships/image" Target="media/image253.wmf"/><Relationship Id="rId591" Type="http://schemas.openxmlformats.org/officeDocument/2006/relationships/image" Target="media/image460.png"/><Relationship Id="rId2065" Type="http://schemas.openxmlformats.org/officeDocument/2006/relationships/oleObject" Target="embeddings/oleObject267.bin"/><Relationship Id="rId244" Type="http://schemas.openxmlformats.org/officeDocument/2006/relationships/image" Target="media/image159.wmf"/><Relationship Id="rId689" Type="http://schemas.openxmlformats.org/officeDocument/2006/relationships/image" Target="media/image558.png"/><Relationship Id="rId896" Type="http://schemas.openxmlformats.org/officeDocument/2006/relationships/image" Target="media/image765.wmf"/><Relationship Id="rId1081" Type="http://schemas.openxmlformats.org/officeDocument/2006/relationships/image" Target="media/image950.wmf"/><Relationship Id="rId451" Type="http://schemas.openxmlformats.org/officeDocument/2006/relationships/image" Target="media/image320.wmf"/><Relationship Id="rId549" Type="http://schemas.openxmlformats.org/officeDocument/2006/relationships/image" Target="media/image418.wmf"/><Relationship Id="rId756" Type="http://schemas.openxmlformats.org/officeDocument/2006/relationships/image" Target="media/image625.wmf"/><Relationship Id="rId1179" Type="http://schemas.openxmlformats.org/officeDocument/2006/relationships/image" Target="media/image1048.wmf"/><Relationship Id="rId1386" Type="http://schemas.openxmlformats.org/officeDocument/2006/relationships/image" Target="media/image1255.wmf"/><Relationship Id="rId1593" Type="http://schemas.openxmlformats.org/officeDocument/2006/relationships/image" Target="media/image1462.wmf"/><Relationship Id="rId104" Type="http://schemas.openxmlformats.org/officeDocument/2006/relationships/oleObject" Target="embeddings/oleObject52.bin"/><Relationship Id="rId311" Type="http://schemas.openxmlformats.org/officeDocument/2006/relationships/oleObject" Target="embeddings/oleObject107.bin"/><Relationship Id="rId409" Type="http://schemas.openxmlformats.org/officeDocument/2006/relationships/image" Target="media/image278.emf"/><Relationship Id="rId963" Type="http://schemas.openxmlformats.org/officeDocument/2006/relationships/image" Target="media/image832.wmf"/><Relationship Id="rId1039" Type="http://schemas.openxmlformats.org/officeDocument/2006/relationships/image" Target="media/image908.wmf"/><Relationship Id="rId1246" Type="http://schemas.openxmlformats.org/officeDocument/2006/relationships/image" Target="media/image1115.wmf"/><Relationship Id="rId1898" Type="http://schemas.openxmlformats.org/officeDocument/2006/relationships/image" Target="media/image1719.wmf"/><Relationship Id="rId92" Type="http://schemas.openxmlformats.org/officeDocument/2006/relationships/oleObject" Target="embeddings/oleObject46.bin"/><Relationship Id="rId616" Type="http://schemas.openxmlformats.org/officeDocument/2006/relationships/image" Target="media/image485.wmf"/><Relationship Id="rId823" Type="http://schemas.openxmlformats.org/officeDocument/2006/relationships/image" Target="media/image692.wmf"/><Relationship Id="rId1453" Type="http://schemas.openxmlformats.org/officeDocument/2006/relationships/image" Target="media/image1322.wmf"/><Relationship Id="rId1660" Type="http://schemas.openxmlformats.org/officeDocument/2006/relationships/image" Target="media/image1529.wmf"/><Relationship Id="rId1758" Type="http://schemas.openxmlformats.org/officeDocument/2006/relationships/image" Target="media/image1627.wmf"/><Relationship Id="rId1106" Type="http://schemas.openxmlformats.org/officeDocument/2006/relationships/image" Target="media/image975.wmf"/><Relationship Id="rId1313" Type="http://schemas.openxmlformats.org/officeDocument/2006/relationships/image" Target="media/image1182.wmf"/><Relationship Id="rId1520" Type="http://schemas.openxmlformats.org/officeDocument/2006/relationships/image" Target="media/image1389.wmf"/><Relationship Id="rId1965" Type="http://schemas.openxmlformats.org/officeDocument/2006/relationships/image" Target="media/image1746.wmf"/><Relationship Id="rId1618" Type="http://schemas.openxmlformats.org/officeDocument/2006/relationships/image" Target="media/image1487.wmf"/><Relationship Id="rId1825" Type="http://schemas.openxmlformats.org/officeDocument/2006/relationships/oleObject" Target="embeddings/oleObject132.bin"/><Relationship Id="rId199" Type="http://schemas.openxmlformats.org/officeDocument/2006/relationships/image" Target="media/image114.wmf"/><Relationship Id="rId2087" Type="http://schemas.openxmlformats.org/officeDocument/2006/relationships/oleObject" Target="embeddings/oleObject279.bin"/><Relationship Id="rId266" Type="http://schemas.openxmlformats.org/officeDocument/2006/relationships/image" Target="media/image181.wmf"/><Relationship Id="rId473" Type="http://schemas.openxmlformats.org/officeDocument/2006/relationships/image" Target="media/image342.wmf"/><Relationship Id="rId680" Type="http://schemas.openxmlformats.org/officeDocument/2006/relationships/image" Target="media/image549.png"/><Relationship Id="rId126" Type="http://schemas.openxmlformats.org/officeDocument/2006/relationships/image" Target="media/image57.wmf"/><Relationship Id="rId333" Type="http://schemas.openxmlformats.org/officeDocument/2006/relationships/image" Target="media/image202.wmf"/><Relationship Id="rId540" Type="http://schemas.openxmlformats.org/officeDocument/2006/relationships/image" Target="media/image409.wmf"/><Relationship Id="rId778" Type="http://schemas.openxmlformats.org/officeDocument/2006/relationships/image" Target="media/image647.png"/><Relationship Id="rId985" Type="http://schemas.openxmlformats.org/officeDocument/2006/relationships/image" Target="media/image854.wmf"/><Relationship Id="rId1170" Type="http://schemas.openxmlformats.org/officeDocument/2006/relationships/image" Target="media/image1039.wmf"/><Relationship Id="rId2014" Type="http://schemas.openxmlformats.org/officeDocument/2006/relationships/oleObject" Target="embeddings/oleObject239.bin"/><Relationship Id="rId638" Type="http://schemas.openxmlformats.org/officeDocument/2006/relationships/image" Target="media/image507.wmf"/><Relationship Id="rId845" Type="http://schemas.openxmlformats.org/officeDocument/2006/relationships/image" Target="media/image714.emf"/><Relationship Id="rId1030" Type="http://schemas.openxmlformats.org/officeDocument/2006/relationships/image" Target="media/image899.wmf"/><Relationship Id="rId1268" Type="http://schemas.openxmlformats.org/officeDocument/2006/relationships/image" Target="media/image1137.png"/><Relationship Id="rId1475" Type="http://schemas.openxmlformats.org/officeDocument/2006/relationships/image" Target="media/image1344.wmf"/><Relationship Id="rId1682" Type="http://schemas.openxmlformats.org/officeDocument/2006/relationships/image" Target="media/image1551.wmf"/><Relationship Id="rId400" Type="http://schemas.openxmlformats.org/officeDocument/2006/relationships/image" Target="media/image269.wmf"/><Relationship Id="rId705" Type="http://schemas.openxmlformats.org/officeDocument/2006/relationships/image" Target="media/image574.wmf"/><Relationship Id="rId1128" Type="http://schemas.openxmlformats.org/officeDocument/2006/relationships/image" Target="media/image997.wmf"/><Relationship Id="rId1335" Type="http://schemas.openxmlformats.org/officeDocument/2006/relationships/image" Target="media/image1204.wmf"/><Relationship Id="rId1542" Type="http://schemas.openxmlformats.org/officeDocument/2006/relationships/image" Target="media/image1411.wmf"/><Relationship Id="rId1987" Type="http://schemas.openxmlformats.org/officeDocument/2006/relationships/oleObject" Target="embeddings/oleObject225.bin"/><Relationship Id="rId912" Type="http://schemas.openxmlformats.org/officeDocument/2006/relationships/image" Target="media/image781.wmf"/><Relationship Id="rId1847" Type="http://schemas.openxmlformats.org/officeDocument/2006/relationships/image" Target="media/image1698.wmf"/><Relationship Id="rId41" Type="http://schemas.openxmlformats.org/officeDocument/2006/relationships/image" Target="media/image18.wmf"/><Relationship Id="rId1402" Type="http://schemas.openxmlformats.org/officeDocument/2006/relationships/image" Target="media/image1271.wmf"/><Relationship Id="rId1707" Type="http://schemas.openxmlformats.org/officeDocument/2006/relationships/image" Target="media/image1576.wmf"/><Relationship Id="rId190" Type="http://schemas.openxmlformats.org/officeDocument/2006/relationships/image" Target="media/image105.wmf"/><Relationship Id="rId288" Type="http://schemas.openxmlformats.org/officeDocument/2006/relationships/oleObject" Target="embeddings/oleObject84.bin"/><Relationship Id="rId1914" Type="http://schemas.openxmlformats.org/officeDocument/2006/relationships/oleObject" Target="embeddings/oleObject184.bin"/><Relationship Id="rId495" Type="http://schemas.openxmlformats.org/officeDocument/2006/relationships/image" Target="media/image364.wmf"/><Relationship Id="rId148" Type="http://schemas.openxmlformats.org/officeDocument/2006/relationships/oleObject" Target="embeddings/oleObject76.bin"/><Relationship Id="rId355" Type="http://schemas.openxmlformats.org/officeDocument/2006/relationships/image" Target="media/image224.wmf"/><Relationship Id="rId562" Type="http://schemas.openxmlformats.org/officeDocument/2006/relationships/image" Target="media/image431.wmf"/><Relationship Id="rId1192" Type="http://schemas.openxmlformats.org/officeDocument/2006/relationships/image" Target="media/image1061.wmf"/><Relationship Id="rId2036" Type="http://schemas.openxmlformats.org/officeDocument/2006/relationships/oleObject" Target="embeddings/oleObject252.bin"/><Relationship Id="rId215" Type="http://schemas.openxmlformats.org/officeDocument/2006/relationships/image" Target="media/image130.wmf"/><Relationship Id="rId422" Type="http://schemas.openxmlformats.org/officeDocument/2006/relationships/image" Target="media/image291.png"/><Relationship Id="rId867" Type="http://schemas.openxmlformats.org/officeDocument/2006/relationships/image" Target="media/image736.wmf"/><Relationship Id="rId1052" Type="http://schemas.openxmlformats.org/officeDocument/2006/relationships/image" Target="media/image921.wmf"/><Relationship Id="rId1497" Type="http://schemas.openxmlformats.org/officeDocument/2006/relationships/image" Target="media/image1366.wmf"/><Relationship Id="rId2103" Type="http://schemas.openxmlformats.org/officeDocument/2006/relationships/oleObject" Target="embeddings/oleObject290.bin"/><Relationship Id="rId727" Type="http://schemas.openxmlformats.org/officeDocument/2006/relationships/image" Target="media/image596.png"/><Relationship Id="rId934" Type="http://schemas.openxmlformats.org/officeDocument/2006/relationships/image" Target="media/image803.wmf"/><Relationship Id="rId1357" Type="http://schemas.openxmlformats.org/officeDocument/2006/relationships/image" Target="media/image1226.wmf"/><Relationship Id="rId1564" Type="http://schemas.openxmlformats.org/officeDocument/2006/relationships/image" Target="media/image1433.wmf"/><Relationship Id="rId1771" Type="http://schemas.openxmlformats.org/officeDocument/2006/relationships/image" Target="media/image1640.wmf"/><Relationship Id="rId63" Type="http://schemas.openxmlformats.org/officeDocument/2006/relationships/oleObject" Target="embeddings/oleObject29.bin"/><Relationship Id="rId1217" Type="http://schemas.openxmlformats.org/officeDocument/2006/relationships/image" Target="media/image1086.wmf"/><Relationship Id="rId1424" Type="http://schemas.openxmlformats.org/officeDocument/2006/relationships/image" Target="media/image1293.emf"/><Relationship Id="rId1631" Type="http://schemas.openxmlformats.org/officeDocument/2006/relationships/image" Target="media/image1500.wmf"/><Relationship Id="rId1869" Type="http://schemas.openxmlformats.org/officeDocument/2006/relationships/oleObject" Target="embeddings/oleObject155.bin"/><Relationship Id="rId1729" Type="http://schemas.openxmlformats.org/officeDocument/2006/relationships/image" Target="media/image1598.wmf"/><Relationship Id="rId1936" Type="http://schemas.openxmlformats.org/officeDocument/2006/relationships/oleObject" Target="embeddings/oleObject199.bin"/><Relationship Id="rId377" Type="http://schemas.openxmlformats.org/officeDocument/2006/relationships/image" Target="media/image246.wmf"/><Relationship Id="rId584" Type="http://schemas.openxmlformats.org/officeDocument/2006/relationships/image" Target="media/image453.wmf"/><Relationship Id="rId2058" Type="http://schemas.openxmlformats.org/officeDocument/2006/relationships/image" Target="media/image1789.wmf"/><Relationship Id="rId5" Type="http://schemas.openxmlformats.org/officeDocument/2006/relationships/footnotes" Target="footnotes.xml"/><Relationship Id="rId237" Type="http://schemas.openxmlformats.org/officeDocument/2006/relationships/image" Target="media/image152.wmf"/><Relationship Id="rId791" Type="http://schemas.openxmlformats.org/officeDocument/2006/relationships/image" Target="media/image660.wmf"/><Relationship Id="rId889" Type="http://schemas.openxmlformats.org/officeDocument/2006/relationships/image" Target="media/image758.wmf"/><Relationship Id="rId1074" Type="http://schemas.openxmlformats.org/officeDocument/2006/relationships/image" Target="media/image943.emf"/><Relationship Id="rId444" Type="http://schemas.openxmlformats.org/officeDocument/2006/relationships/image" Target="media/image313.wmf"/><Relationship Id="rId651" Type="http://schemas.openxmlformats.org/officeDocument/2006/relationships/image" Target="media/image520.wmf"/><Relationship Id="rId749" Type="http://schemas.openxmlformats.org/officeDocument/2006/relationships/image" Target="media/image618.png"/><Relationship Id="rId1281" Type="http://schemas.openxmlformats.org/officeDocument/2006/relationships/image" Target="media/image1150.png"/><Relationship Id="rId1379" Type="http://schemas.openxmlformats.org/officeDocument/2006/relationships/image" Target="media/image1248.wmf"/><Relationship Id="rId1586" Type="http://schemas.openxmlformats.org/officeDocument/2006/relationships/image" Target="media/image1455.emf"/><Relationship Id="rId304" Type="http://schemas.openxmlformats.org/officeDocument/2006/relationships/oleObject" Target="embeddings/oleObject100.bin"/><Relationship Id="rId511" Type="http://schemas.openxmlformats.org/officeDocument/2006/relationships/image" Target="media/image380.wmf"/><Relationship Id="rId609" Type="http://schemas.openxmlformats.org/officeDocument/2006/relationships/image" Target="media/image478.png"/><Relationship Id="rId956" Type="http://schemas.openxmlformats.org/officeDocument/2006/relationships/image" Target="media/image825.wmf"/><Relationship Id="rId1141" Type="http://schemas.openxmlformats.org/officeDocument/2006/relationships/image" Target="media/image1010.png"/><Relationship Id="rId1239" Type="http://schemas.openxmlformats.org/officeDocument/2006/relationships/image" Target="media/image1108.wmf"/><Relationship Id="rId1793" Type="http://schemas.openxmlformats.org/officeDocument/2006/relationships/image" Target="media/image1661.wmf"/><Relationship Id="rId85" Type="http://schemas.openxmlformats.org/officeDocument/2006/relationships/image" Target="media/image37.wmf"/><Relationship Id="rId816" Type="http://schemas.openxmlformats.org/officeDocument/2006/relationships/image" Target="media/image685.wmf"/><Relationship Id="rId1001" Type="http://schemas.openxmlformats.org/officeDocument/2006/relationships/image" Target="media/image870.png"/><Relationship Id="rId1446" Type="http://schemas.openxmlformats.org/officeDocument/2006/relationships/image" Target="media/image1315.wmf"/><Relationship Id="rId1653" Type="http://schemas.openxmlformats.org/officeDocument/2006/relationships/image" Target="media/image1522.wmf"/><Relationship Id="rId1860" Type="http://schemas.openxmlformats.org/officeDocument/2006/relationships/oleObject" Target="embeddings/oleObject151.bin"/><Relationship Id="rId1306" Type="http://schemas.openxmlformats.org/officeDocument/2006/relationships/image" Target="media/image1175.wmf"/><Relationship Id="rId1513" Type="http://schemas.openxmlformats.org/officeDocument/2006/relationships/image" Target="media/image1382.wmf"/><Relationship Id="rId1720" Type="http://schemas.openxmlformats.org/officeDocument/2006/relationships/image" Target="media/image1589.png"/><Relationship Id="rId1958" Type="http://schemas.openxmlformats.org/officeDocument/2006/relationships/oleObject" Target="embeddings/oleObject210.bin"/><Relationship Id="rId12" Type="http://schemas.openxmlformats.org/officeDocument/2006/relationships/oleObject" Target="embeddings/oleObject3.bin"/><Relationship Id="rId1818" Type="http://schemas.openxmlformats.org/officeDocument/2006/relationships/image" Target="media/image1684.wmf"/><Relationship Id="rId161" Type="http://schemas.openxmlformats.org/officeDocument/2006/relationships/image" Target="media/image76.wmf"/><Relationship Id="rId399" Type="http://schemas.openxmlformats.org/officeDocument/2006/relationships/image" Target="media/image268.wmf"/><Relationship Id="rId259" Type="http://schemas.openxmlformats.org/officeDocument/2006/relationships/image" Target="media/image174.wmf"/><Relationship Id="rId466" Type="http://schemas.openxmlformats.org/officeDocument/2006/relationships/image" Target="media/image335.wmf"/><Relationship Id="rId673" Type="http://schemas.openxmlformats.org/officeDocument/2006/relationships/image" Target="media/image542.wmf"/><Relationship Id="rId880" Type="http://schemas.openxmlformats.org/officeDocument/2006/relationships/image" Target="media/image749.wmf"/><Relationship Id="rId1096" Type="http://schemas.openxmlformats.org/officeDocument/2006/relationships/image" Target="media/image965.wmf"/><Relationship Id="rId119" Type="http://schemas.openxmlformats.org/officeDocument/2006/relationships/image" Target="media/image54.wmf"/><Relationship Id="rId326" Type="http://schemas.openxmlformats.org/officeDocument/2006/relationships/oleObject" Target="embeddings/oleObject122.bin"/><Relationship Id="rId533" Type="http://schemas.openxmlformats.org/officeDocument/2006/relationships/image" Target="media/image402.wmf"/><Relationship Id="rId978" Type="http://schemas.openxmlformats.org/officeDocument/2006/relationships/image" Target="media/image847.wmf"/><Relationship Id="rId1163" Type="http://schemas.openxmlformats.org/officeDocument/2006/relationships/image" Target="media/image1032.wmf"/><Relationship Id="rId1370" Type="http://schemas.openxmlformats.org/officeDocument/2006/relationships/image" Target="media/image1239.wmf"/><Relationship Id="rId2007" Type="http://schemas.openxmlformats.org/officeDocument/2006/relationships/image" Target="media/image1766.png"/><Relationship Id="rId740" Type="http://schemas.openxmlformats.org/officeDocument/2006/relationships/image" Target="media/image609.wmf"/><Relationship Id="rId838" Type="http://schemas.openxmlformats.org/officeDocument/2006/relationships/image" Target="media/image707.wmf"/><Relationship Id="rId1023" Type="http://schemas.openxmlformats.org/officeDocument/2006/relationships/image" Target="media/image892.wmf"/><Relationship Id="rId1468" Type="http://schemas.openxmlformats.org/officeDocument/2006/relationships/image" Target="media/image1337.wmf"/><Relationship Id="rId1675" Type="http://schemas.openxmlformats.org/officeDocument/2006/relationships/image" Target="media/image1544.wmf"/><Relationship Id="rId1882" Type="http://schemas.openxmlformats.org/officeDocument/2006/relationships/image" Target="media/image1714.wmf"/><Relationship Id="rId600" Type="http://schemas.openxmlformats.org/officeDocument/2006/relationships/image" Target="media/image469.png"/><Relationship Id="rId1230" Type="http://schemas.openxmlformats.org/officeDocument/2006/relationships/image" Target="media/image1099.wmf"/><Relationship Id="rId1328" Type="http://schemas.openxmlformats.org/officeDocument/2006/relationships/image" Target="media/image1197.wmf"/><Relationship Id="rId1535" Type="http://schemas.openxmlformats.org/officeDocument/2006/relationships/image" Target="media/image1404.emf"/><Relationship Id="rId905" Type="http://schemas.openxmlformats.org/officeDocument/2006/relationships/image" Target="media/image774.wmf"/><Relationship Id="rId1742" Type="http://schemas.openxmlformats.org/officeDocument/2006/relationships/image" Target="media/image1611.wmf"/><Relationship Id="rId34" Type="http://schemas.openxmlformats.org/officeDocument/2006/relationships/oleObject" Target="embeddings/oleObject14.bin"/><Relationship Id="rId1602" Type="http://schemas.openxmlformats.org/officeDocument/2006/relationships/image" Target="media/image1471.wmf"/><Relationship Id="rId183" Type="http://schemas.openxmlformats.org/officeDocument/2006/relationships/image" Target="media/image98.emf"/><Relationship Id="rId390" Type="http://schemas.openxmlformats.org/officeDocument/2006/relationships/image" Target="media/image259.wmf"/><Relationship Id="rId1907" Type="http://schemas.openxmlformats.org/officeDocument/2006/relationships/oleObject" Target="embeddings/oleObject179.bin"/><Relationship Id="rId2071" Type="http://schemas.openxmlformats.org/officeDocument/2006/relationships/oleObject" Target="embeddings/oleObject270.bin"/><Relationship Id="rId250" Type="http://schemas.openxmlformats.org/officeDocument/2006/relationships/image" Target="media/image165.wmf"/><Relationship Id="rId488" Type="http://schemas.openxmlformats.org/officeDocument/2006/relationships/image" Target="media/image357.emf"/><Relationship Id="rId695" Type="http://schemas.openxmlformats.org/officeDocument/2006/relationships/image" Target="media/image564.png"/><Relationship Id="rId110" Type="http://schemas.openxmlformats.org/officeDocument/2006/relationships/oleObject" Target="embeddings/oleObject55.bin"/><Relationship Id="rId348" Type="http://schemas.openxmlformats.org/officeDocument/2006/relationships/image" Target="media/image217.wmf"/><Relationship Id="rId555" Type="http://schemas.openxmlformats.org/officeDocument/2006/relationships/image" Target="media/image424.wmf"/><Relationship Id="rId762" Type="http://schemas.openxmlformats.org/officeDocument/2006/relationships/image" Target="media/image631.wmf"/><Relationship Id="rId1185" Type="http://schemas.openxmlformats.org/officeDocument/2006/relationships/image" Target="media/image1054.wmf"/><Relationship Id="rId1392" Type="http://schemas.openxmlformats.org/officeDocument/2006/relationships/image" Target="media/image1261.wmf"/><Relationship Id="rId2029" Type="http://schemas.openxmlformats.org/officeDocument/2006/relationships/oleObject" Target="embeddings/oleObject248.bin"/><Relationship Id="rId208" Type="http://schemas.openxmlformats.org/officeDocument/2006/relationships/image" Target="media/image123.wmf"/><Relationship Id="rId415" Type="http://schemas.openxmlformats.org/officeDocument/2006/relationships/image" Target="media/image284.wmf"/><Relationship Id="rId622" Type="http://schemas.openxmlformats.org/officeDocument/2006/relationships/image" Target="media/image491.png"/><Relationship Id="rId1045" Type="http://schemas.openxmlformats.org/officeDocument/2006/relationships/image" Target="media/image914.wmf"/><Relationship Id="rId1252" Type="http://schemas.openxmlformats.org/officeDocument/2006/relationships/image" Target="media/image1121.wmf"/><Relationship Id="rId1697" Type="http://schemas.openxmlformats.org/officeDocument/2006/relationships/image" Target="media/image1566.wmf"/><Relationship Id="rId927" Type="http://schemas.openxmlformats.org/officeDocument/2006/relationships/image" Target="media/image796.wmf"/><Relationship Id="rId1112" Type="http://schemas.openxmlformats.org/officeDocument/2006/relationships/image" Target="media/image981.wmf"/><Relationship Id="rId1557" Type="http://schemas.openxmlformats.org/officeDocument/2006/relationships/image" Target="media/image1426.wmf"/><Relationship Id="rId1764" Type="http://schemas.openxmlformats.org/officeDocument/2006/relationships/image" Target="media/image1633.wmf"/><Relationship Id="rId1971" Type="http://schemas.openxmlformats.org/officeDocument/2006/relationships/oleObject" Target="embeddings/oleObject217.bin"/><Relationship Id="rId56" Type="http://schemas.openxmlformats.org/officeDocument/2006/relationships/image" Target="media/image25.wmf"/><Relationship Id="rId1417" Type="http://schemas.openxmlformats.org/officeDocument/2006/relationships/image" Target="media/image1286.wmf"/><Relationship Id="rId1624" Type="http://schemas.openxmlformats.org/officeDocument/2006/relationships/image" Target="media/image1493.wmf"/><Relationship Id="rId1831" Type="http://schemas.openxmlformats.org/officeDocument/2006/relationships/image" Target="media/image1690.wmf"/><Relationship Id="rId1929" Type="http://schemas.openxmlformats.org/officeDocument/2006/relationships/oleObject" Target="embeddings/oleObject194.bin"/><Relationship Id="rId2093" Type="http://schemas.openxmlformats.org/officeDocument/2006/relationships/oleObject" Target="embeddings/oleObject283.bin"/><Relationship Id="rId272" Type="http://schemas.openxmlformats.org/officeDocument/2006/relationships/image" Target="media/image187.wmf"/><Relationship Id="rId577" Type="http://schemas.openxmlformats.org/officeDocument/2006/relationships/image" Target="media/image446.emf"/><Relationship Id="rId132" Type="http://schemas.openxmlformats.org/officeDocument/2006/relationships/oleObject" Target="embeddings/oleObject68.bin"/><Relationship Id="rId784" Type="http://schemas.openxmlformats.org/officeDocument/2006/relationships/image" Target="media/image653.emf"/><Relationship Id="rId991" Type="http://schemas.openxmlformats.org/officeDocument/2006/relationships/image" Target="media/image860.wmf"/><Relationship Id="rId1067" Type="http://schemas.openxmlformats.org/officeDocument/2006/relationships/image" Target="media/image936.wmf"/><Relationship Id="rId2020" Type="http://schemas.openxmlformats.org/officeDocument/2006/relationships/image" Target="media/image1772.wmf"/><Relationship Id="rId437" Type="http://schemas.openxmlformats.org/officeDocument/2006/relationships/image" Target="media/image306.wmf"/><Relationship Id="rId644" Type="http://schemas.openxmlformats.org/officeDocument/2006/relationships/image" Target="media/image513.wmf"/><Relationship Id="rId851" Type="http://schemas.openxmlformats.org/officeDocument/2006/relationships/image" Target="media/image720.wmf"/><Relationship Id="rId1274" Type="http://schemas.openxmlformats.org/officeDocument/2006/relationships/image" Target="media/image1143.wmf"/><Relationship Id="rId1481" Type="http://schemas.openxmlformats.org/officeDocument/2006/relationships/image" Target="media/image1350.wmf"/><Relationship Id="rId1579" Type="http://schemas.openxmlformats.org/officeDocument/2006/relationships/image" Target="media/image1448.wmf"/><Relationship Id="rId2118" Type="http://schemas.openxmlformats.org/officeDocument/2006/relationships/footer" Target="footer2.xml"/><Relationship Id="rId504" Type="http://schemas.openxmlformats.org/officeDocument/2006/relationships/image" Target="media/image373.wmf"/><Relationship Id="rId711" Type="http://schemas.openxmlformats.org/officeDocument/2006/relationships/image" Target="media/image580.wmf"/><Relationship Id="rId949" Type="http://schemas.openxmlformats.org/officeDocument/2006/relationships/image" Target="media/image818.wmf"/><Relationship Id="rId1134" Type="http://schemas.openxmlformats.org/officeDocument/2006/relationships/image" Target="media/image1003.wmf"/><Relationship Id="rId1341" Type="http://schemas.openxmlformats.org/officeDocument/2006/relationships/image" Target="media/image1210.wmf"/><Relationship Id="rId1786" Type="http://schemas.openxmlformats.org/officeDocument/2006/relationships/image" Target="media/image1654.wmf"/><Relationship Id="rId1993" Type="http://schemas.openxmlformats.org/officeDocument/2006/relationships/image" Target="media/image1759.wmf"/><Relationship Id="rId78" Type="http://schemas.openxmlformats.org/officeDocument/2006/relationships/oleObject" Target="embeddings/oleObject39.bin"/><Relationship Id="rId809" Type="http://schemas.openxmlformats.org/officeDocument/2006/relationships/image" Target="media/image678.emf"/><Relationship Id="rId1201" Type="http://schemas.openxmlformats.org/officeDocument/2006/relationships/image" Target="media/image1070.wmf"/><Relationship Id="rId1439" Type="http://schemas.openxmlformats.org/officeDocument/2006/relationships/image" Target="media/image1308.wmf"/><Relationship Id="rId1646" Type="http://schemas.openxmlformats.org/officeDocument/2006/relationships/image" Target="media/image1515.wmf"/><Relationship Id="rId1853" Type="http://schemas.openxmlformats.org/officeDocument/2006/relationships/oleObject" Target="embeddings/oleObject146.bin"/><Relationship Id="rId1506" Type="http://schemas.openxmlformats.org/officeDocument/2006/relationships/image" Target="media/image1375.wmf"/><Relationship Id="rId1713" Type="http://schemas.openxmlformats.org/officeDocument/2006/relationships/image" Target="media/image1582.wmf"/><Relationship Id="rId1920" Type="http://schemas.openxmlformats.org/officeDocument/2006/relationships/oleObject" Target="embeddings/oleObject188.bin"/><Relationship Id="rId294" Type="http://schemas.openxmlformats.org/officeDocument/2006/relationships/oleObject" Target="embeddings/oleObject90.bin"/><Relationship Id="rId154" Type="http://schemas.openxmlformats.org/officeDocument/2006/relationships/image" Target="media/image69.emf"/><Relationship Id="rId361" Type="http://schemas.openxmlformats.org/officeDocument/2006/relationships/image" Target="media/image230.wmf"/><Relationship Id="rId599" Type="http://schemas.openxmlformats.org/officeDocument/2006/relationships/image" Target="media/image468.png"/><Relationship Id="rId2042" Type="http://schemas.openxmlformats.org/officeDocument/2006/relationships/image" Target="media/image1781.wmf"/><Relationship Id="rId459" Type="http://schemas.openxmlformats.org/officeDocument/2006/relationships/image" Target="media/image328.wmf"/><Relationship Id="rId666" Type="http://schemas.openxmlformats.org/officeDocument/2006/relationships/image" Target="media/image535.wmf"/><Relationship Id="rId873" Type="http://schemas.openxmlformats.org/officeDocument/2006/relationships/image" Target="media/image742.wmf"/><Relationship Id="rId1089" Type="http://schemas.openxmlformats.org/officeDocument/2006/relationships/image" Target="media/image958.wmf"/><Relationship Id="rId1296" Type="http://schemas.openxmlformats.org/officeDocument/2006/relationships/image" Target="media/image1165.wmf"/><Relationship Id="rId221" Type="http://schemas.openxmlformats.org/officeDocument/2006/relationships/image" Target="media/image136.emf"/><Relationship Id="rId319" Type="http://schemas.openxmlformats.org/officeDocument/2006/relationships/oleObject" Target="embeddings/oleObject115.bin"/><Relationship Id="rId526" Type="http://schemas.openxmlformats.org/officeDocument/2006/relationships/image" Target="media/image395.wmf"/><Relationship Id="rId1156" Type="http://schemas.openxmlformats.org/officeDocument/2006/relationships/image" Target="media/image1025.wmf"/><Relationship Id="rId1363" Type="http://schemas.openxmlformats.org/officeDocument/2006/relationships/image" Target="media/image1232.wmf"/><Relationship Id="rId733" Type="http://schemas.openxmlformats.org/officeDocument/2006/relationships/image" Target="media/image602.wmf"/><Relationship Id="rId940" Type="http://schemas.openxmlformats.org/officeDocument/2006/relationships/image" Target="media/image809.wmf"/><Relationship Id="rId1016" Type="http://schemas.openxmlformats.org/officeDocument/2006/relationships/image" Target="media/image885.wmf"/><Relationship Id="rId1570" Type="http://schemas.openxmlformats.org/officeDocument/2006/relationships/image" Target="media/image1439.wmf"/><Relationship Id="rId1668" Type="http://schemas.openxmlformats.org/officeDocument/2006/relationships/image" Target="media/image1537.wmf"/><Relationship Id="rId1875" Type="http://schemas.openxmlformats.org/officeDocument/2006/relationships/oleObject" Target="embeddings/oleObject159.bin"/><Relationship Id="rId800" Type="http://schemas.openxmlformats.org/officeDocument/2006/relationships/image" Target="media/image669.png"/><Relationship Id="rId1223" Type="http://schemas.openxmlformats.org/officeDocument/2006/relationships/image" Target="media/image1092.wmf"/><Relationship Id="rId1430" Type="http://schemas.openxmlformats.org/officeDocument/2006/relationships/image" Target="media/image1299.wmf"/><Relationship Id="rId1528" Type="http://schemas.openxmlformats.org/officeDocument/2006/relationships/image" Target="media/image1397.wmf"/><Relationship Id="rId1735" Type="http://schemas.openxmlformats.org/officeDocument/2006/relationships/image" Target="media/image1604.wmf"/><Relationship Id="rId1942" Type="http://schemas.openxmlformats.org/officeDocument/2006/relationships/oleObject" Target="embeddings/oleObject202.bin"/><Relationship Id="rId27" Type="http://schemas.openxmlformats.org/officeDocument/2006/relationships/image" Target="media/image11.wmf"/><Relationship Id="rId1802" Type="http://schemas.openxmlformats.org/officeDocument/2006/relationships/image" Target="media/image1670.wmf"/><Relationship Id="rId176" Type="http://schemas.openxmlformats.org/officeDocument/2006/relationships/image" Target="media/image91.wmf"/><Relationship Id="rId383" Type="http://schemas.openxmlformats.org/officeDocument/2006/relationships/image" Target="media/image252.wmf"/><Relationship Id="rId590" Type="http://schemas.openxmlformats.org/officeDocument/2006/relationships/image" Target="media/image459.png"/><Relationship Id="rId2064" Type="http://schemas.openxmlformats.org/officeDocument/2006/relationships/image" Target="media/image1792.wmf"/><Relationship Id="rId243" Type="http://schemas.openxmlformats.org/officeDocument/2006/relationships/image" Target="media/image158.wmf"/><Relationship Id="rId450" Type="http://schemas.openxmlformats.org/officeDocument/2006/relationships/image" Target="media/image319.wmf"/><Relationship Id="rId688" Type="http://schemas.openxmlformats.org/officeDocument/2006/relationships/image" Target="media/image557.png"/><Relationship Id="rId895" Type="http://schemas.openxmlformats.org/officeDocument/2006/relationships/image" Target="media/image764.wmf"/><Relationship Id="rId1080" Type="http://schemas.openxmlformats.org/officeDocument/2006/relationships/image" Target="media/image949.wmf"/><Relationship Id="rId103" Type="http://schemas.openxmlformats.org/officeDocument/2006/relationships/image" Target="media/image46.wmf"/><Relationship Id="rId310" Type="http://schemas.openxmlformats.org/officeDocument/2006/relationships/oleObject" Target="embeddings/oleObject106.bin"/><Relationship Id="rId548" Type="http://schemas.openxmlformats.org/officeDocument/2006/relationships/image" Target="media/image417.wmf"/><Relationship Id="rId755" Type="http://schemas.openxmlformats.org/officeDocument/2006/relationships/image" Target="media/image624.wmf"/><Relationship Id="rId962" Type="http://schemas.openxmlformats.org/officeDocument/2006/relationships/image" Target="media/image831.wmf"/><Relationship Id="rId1178" Type="http://schemas.openxmlformats.org/officeDocument/2006/relationships/image" Target="media/image1047.wmf"/><Relationship Id="rId1385" Type="http://schemas.openxmlformats.org/officeDocument/2006/relationships/image" Target="media/image1254.wmf"/><Relationship Id="rId1592" Type="http://schemas.openxmlformats.org/officeDocument/2006/relationships/image" Target="media/image1461.wmf"/><Relationship Id="rId91" Type="http://schemas.openxmlformats.org/officeDocument/2006/relationships/image" Target="media/image40.wmf"/><Relationship Id="rId408" Type="http://schemas.openxmlformats.org/officeDocument/2006/relationships/image" Target="media/image277.wmf"/><Relationship Id="rId615" Type="http://schemas.openxmlformats.org/officeDocument/2006/relationships/image" Target="media/image484.emf"/><Relationship Id="rId822" Type="http://schemas.openxmlformats.org/officeDocument/2006/relationships/image" Target="media/image691.wmf"/><Relationship Id="rId1038" Type="http://schemas.openxmlformats.org/officeDocument/2006/relationships/image" Target="media/image907.wmf"/><Relationship Id="rId1245" Type="http://schemas.openxmlformats.org/officeDocument/2006/relationships/image" Target="media/image1114.wmf"/><Relationship Id="rId1452" Type="http://schemas.openxmlformats.org/officeDocument/2006/relationships/image" Target="media/image1321.wmf"/><Relationship Id="rId1897" Type="http://schemas.openxmlformats.org/officeDocument/2006/relationships/oleObject" Target="embeddings/oleObject173.bin"/><Relationship Id="rId1105" Type="http://schemas.openxmlformats.org/officeDocument/2006/relationships/image" Target="media/image974.wmf"/><Relationship Id="rId1312" Type="http://schemas.openxmlformats.org/officeDocument/2006/relationships/image" Target="media/image1181.wmf"/><Relationship Id="rId1757" Type="http://schemas.openxmlformats.org/officeDocument/2006/relationships/image" Target="media/image1626.wmf"/><Relationship Id="rId1964" Type="http://schemas.openxmlformats.org/officeDocument/2006/relationships/oleObject" Target="embeddings/oleObject213.bin"/><Relationship Id="rId49" Type="http://schemas.openxmlformats.org/officeDocument/2006/relationships/oleObject" Target="embeddings/oleObject22.bin"/><Relationship Id="rId1617" Type="http://schemas.openxmlformats.org/officeDocument/2006/relationships/image" Target="media/image1486.wmf"/><Relationship Id="rId1824" Type="http://schemas.openxmlformats.org/officeDocument/2006/relationships/image" Target="media/image1687.wmf"/><Relationship Id="rId198" Type="http://schemas.openxmlformats.org/officeDocument/2006/relationships/image" Target="media/image113.wmf"/><Relationship Id="rId2086" Type="http://schemas.openxmlformats.org/officeDocument/2006/relationships/oleObject" Target="embeddings/oleObject278.bin"/><Relationship Id="rId265" Type="http://schemas.openxmlformats.org/officeDocument/2006/relationships/image" Target="media/image180.wmf"/><Relationship Id="rId472" Type="http://schemas.openxmlformats.org/officeDocument/2006/relationships/image" Target="media/image341.wmf"/><Relationship Id="rId125" Type="http://schemas.openxmlformats.org/officeDocument/2006/relationships/oleObject" Target="embeddings/oleObject63.bin"/><Relationship Id="rId332" Type="http://schemas.openxmlformats.org/officeDocument/2006/relationships/image" Target="media/image201.wmf"/><Relationship Id="rId777" Type="http://schemas.openxmlformats.org/officeDocument/2006/relationships/image" Target="media/image646.png"/><Relationship Id="rId984" Type="http://schemas.openxmlformats.org/officeDocument/2006/relationships/image" Target="media/image853.wmf"/><Relationship Id="rId2013" Type="http://schemas.openxmlformats.org/officeDocument/2006/relationships/image" Target="media/image1769.wmf"/><Relationship Id="rId637" Type="http://schemas.openxmlformats.org/officeDocument/2006/relationships/image" Target="media/image506.wmf"/><Relationship Id="rId844" Type="http://schemas.openxmlformats.org/officeDocument/2006/relationships/image" Target="media/image713.wmf"/><Relationship Id="rId1267" Type="http://schemas.openxmlformats.org/officeDocument/2006/relationships/image" Target="media/image1136.png"/><Relationship Id="rId1474" Type="http://schemas.openxmlformats.org/officeDocument/2006/relationships/image" Target="media/image1343.wmf"/><Relationship Id="rId1681" Type="http://schemas.openxmlformats.org/officeDocument/2006/relationships/image" Target="media/image1550.wmf"/><Relationship Id="rId704" Type="http://schemas.openxmlformats.org/officeDocument/2006/relationships/image" Target="media/image573.wmf"/><Relationship Id="rId911" Type="http://schemas.openxmlformats.org/officeDocument/2006/relationships/image" Target="media/image780.wmf"/><Relationship Id="rId1127" Type="http://schemas.openxmlformats.org/officeDocument/2006/relationships/image" Target="media/image996.wmf"/><Relationship Id="rId1334" Type="http://schemas.openxmlformats.org/officeDocument/2006/relationships/image" Target="media/image1203.emf"/><Relationship Id="rId1541" Type="http://schemas.openxmlformats.org/officeDocument/2006/relationships/image" Target="media/image1410.wmf"/><Relationship Id="rId1779" Type="http://schemas.openxmlformats.org/officeDocument/2006/relationships/image" Target="media/image1648.wmf"/><Relationship Id="rId1986" Type="http://schemas.openxmlformats.org/officeDocument/2006/relationships/image" Target="media/image1756.wmf"/><Relationship Id="rId40" Type="http://schemas.openxmlformats.org/officeDocument/2006/relationships/oleObject" Target="embeddings/oleObject17.bin"/><Relationship Id="rId1401" Type="http://schemas.openxmlformats.org/officeDocument/2006/relationships/image" Target="media/image1270.png"/><Relationship Id="rId1639" Type="http://schemas.openxmlformats.org/officeDocument/2006/relationships/image" Target="media/image1508.wmf"/><Relationship Id="rId1846" Type="http://schemas.openxmlformats.org/officeDocument/2006/relationships/oleObject" Target="embeddings/oleObject143.bin"/><Relationship Id="rId1706" Type="http://schemas.openxmlformats.org/officeDocument/2006/relationships/image" Target="media/image1575.wmf"/><Relationship Id="rId1913" Type="http://schemas.openxmlformats.org/officeDocument/2006/relationships/oleObject" Target="embeddings/oleObject183.bin"/><Relationship Id="rId287" Type="http://schemas.openxmlformats.org/officeDocument/2006/relationships/oleObject" Target="embeddings/oleObject83.bin"/><Relationship Id="rId494" Type="http://schemas.openxmlformats.org/officeDocument/2006/relationships/image" Target="media/image363.wmf"/><Relationship Id="rId147" Type="http://schemas.openxmlformats.org/officeDocument/2006/relationships/image" Target="media/image66.wmf"/><Relationship Id="rId354" Type="http://schemas.openxmlformats.org/officeDocument/2006/relationships/image" Target="media/image223.wmf"/><Relationship Id="rId799" Type="http://schemas.openxmlformats.org/officeDocument/2006/relationships/image" Target="media/image668.png"/><Relationship Id="rId1191" Type="http://schemas.openxmlformats.org/officeDocument/2006/relationships/image" Target="media/image1060.wmf"/><Relationship Id="rId2035" Type="http://schemas.openxmlformats.org/officeDocument/2006/relationships/image" Target="media/image1778.wmf"/><Relationship Id="rId561" Type="http://schemas.openxmlformats.org/officeDocument/2006/relationships/image" Target="media/image430.wmf"/><Relationship Id="rId659" Type="http://schemas.openxmlformats.org/officeDocument/2006/relationships/image" Target="media/image528.png"/><Relationship Id="rId866" Type="http://schemas.openxmlformats.org/officeDocument/2006/relationships/image" Target="media/image735.wmf"/><Relationship Id="rId1289" Type="http://schemas.openxmlformats.org/officeDocument/2006/relationships/image" Target="media/image1158.png"/><Relationship Id="rId1496" Type="http://schemas.openxmlformats.org/officeDocument/2006/relationships/image" Target="media/image1365.wmf"/><Relationship Id="rId214" Type="http://schemas.openxmlformats.org/officeDocument/2006/relationships/image" Target="media/image129.wmf"/><Relationship Id="rId421" Type="http://schemas.openxmlformats.org/officeDocument/2006/relationships/image" Target="media/image290.png"/><Relationship Id="rId519" Type="http://schemas.openxmlformats.org/officeDocument/2006/relationships/image" Target="media/image388.wmf"/><Relationship Id="rId1051" Type="http://schemas.openxmlformats.org/officeDocument/2006/relationships/image" Target="media/image920.wmf"/><Relationship Id="rId1149" Type="http://schemas.openxmlformats.org/officeDocument/2006/relationships/image" Target="media/image1018.png"/><Relationship Id="rId1356" Type="http://schemas.openxmlformats.org/officeDocument/2006/relationships/image" Target="media/image1225.wmf"/><Relationship Id="rId2102" Type="http://schemas.openxmlformats.org/officeDocument/2006/relationships/oleObject" Target="embeddings/oleObject289.bin"/><Relationship Id="rId726" Type="http://schemas.openxmlformats.org/officeDocument/2006/relationships/image" Target="media/image595.png"/><Relationship Id="rId933" Type="http://schemas.openxmlformats.org/officeDocument/2006/relationships/image" Target="media/image802.wmf"/><Relationship Id="rId1009" Type="http://schemas.openxmlformats.org/officeDocument/2006/relationships/image" Target="media/image878.wmf"/><Relationship Id="rId1563" Type="http://schemas.openxmlformats.org/officeDocument/2006/relationships/image" Target="media/image1432.wmf"/><Relationship Id="rId1770" Type="http://schemas.openxmlformats.org/officeDocument/2006/relationships/image" Target="media/image1639.wmf"/><Relationship Id="rId1868" Type="http://schemas.openxmlformats.org/officeDocument/2006/relationships/image" Target="media/image1708.wmf"/><Relationship Id="rId62" Type="http://schemas.openxmlformats.org/officeDocument/2006/relationships/image" Target="media/image28.wmf"/><Relationship Id="rId1216" Type="http://schemas.openxmlformats.org/officeDocument/2006/relationships/image" Target="media/image1085.wmf"/><Relationship Id="rId1423" Type="http://schemas.openxmlformats.org/officeDocument/2006/relationships/image" Target="media/image1292.wmf"/><Relationship Id="rId1630" Type="http://schemas.openxmlformats.org/officeDocument/2006/relationships/image" Target="media/image1499.wmf"/><Relationship Id="rId1728" Type="http://schemas.openxmlformats.org/officeDocument/2006/relationships/image" Target="media/image1597.wmf"/><Relationship Id="rId1935" Type="http://schemas.openxmlformats.org/officeDocument/2006/relationships/image" Target="media/image1731.wmf"/><Relationship Id="rId169" Type="http://schemas.openxmlformats.org/officeDocument/2006/relationships/image" Target="media/image84.wmf"/><Relationship Id="rId376" Type="http://schemas.openxmlformats.org/officeDocument/2006/relationships/image" Target="media/image245.wmf"/><Relationship Id="rId583" Type="http://schemas.openxmlformats.org/officeDocument/2006/relationships/image" Target="media/image452.wmf"/><Relationship Id="rId790" Type="http://schemas.openxmlformats.org/officeDocument/2006/relationships/image" Target="media/image659.wmf"/><Relationship Id="rId2057" Type="http://schemas.openxmlformats.org/officeDocument/2006/relationships/oleObject" Target="embeddings/oleObject263.bin"/><Relationship Id="rId4" Type="http://schemas.openxmlformats.org/officeDocument/2006/relationships/webSettings" Target="webSettings.xml"/><Relationship Id="rId236" Type="http://schemas.openxmlformats.org/officeDocument/2006/relationships/image" Target="media/image151.wmf"/><Relationship Id="rId443" Type="http://schemas.openxmlformats.org/officeDocument/2006/relationships/image" Target="media/image312.wmf"/><Relationship Id="rId650" Type="http://schemas.openxmlformats.org/officeDocument/2006/relationships/image" Target="media/image519.wmf"/><Relationship Id="rId888" Type="http://schemas.openxmlformats.org/officeDocument/2006/relationships/image" Target="media/image757.emf"/><Relationship Id="rId1073" Type="http://schemas.openxmlformats.org/officeDocument/2006/relationships/image" Target="media/image942.wmf"/><Relationship Id="rId1280" Type="http://schemas.openxmlformats.org/officeDocument/2006/relationships/image" Target="media/image1149.png"/><Relationship Id="rId303" Type="http://schemas.openxmlformats.org/officeDocument/2006/relationships/oleObject" Target="embeddings/oleObject99.bin"/><Relationship Id="rId748" Type="http://schemas.openxmlformats.org/officeDocument/2006/relationships/image" Target="media/image617.png"/><Relationship Id="rId955" Type="http://schemas.openxmlformats.org/officeDocument/2006/relationships/image" Target="media/image824.wmf"/><Relationship Id="rId1140" Type="http://schemas.openxmlformats.org/officeDocument/2006/relationships/image" Target="media/image1009.wmf"/><Relationship Id="rId1378" Type="http://schemas.openxmlformats.org/officeDocument/2006/relationships/image" Target="media/image1247.wmf"/><Relationship Id="rId1585" Type="http://schemas.openxmlformats.org/officeDocument/2006/relationships/image" Target="media/image1454.wmf"/><Relationship Id="rId1792" Type="http://schemas.openxmlformats.org/officeDocument/2006/relationships/image" Target="media/image1660.wmf"/><Relationship Id="rId84" Type="http://schemas.openxmlformats.org/officeDocument/2006/relationships/oleObject" Target="embeddings/oleObject42.bin"/><Relationship Id="rId510" Type="http://schemas.openxmlformats.org/officeDocument/2006/relationships/image" Target="media/image379.wmf"/><Relationship Id="rId608" Type="http://schemas.openxmlformats.org/officeDocument/2006/relationships/image" Target="media/image477.png"/><Relationship Id="rId815" Type="http://schemas.openxmlformats.org/officeDocument/2006/relationships/image" Target="media/image684.wmf"/><Relationship Id="rId1238" Type="http://schemas.openxmlformats.org/officeDocument/2006/relationships/image" Target="media/image1107.wmf"/><Relationship Id="rId1445" Type="http://schemas.openxmlformats.org/officeDocument/2006/relationships/image" Target="media/image1314.wmf"/><Relationship Id="rId1652" Type="http://schemas.openxmlformats.org/officeDocument/2006/relationships/image" Target="media/image1521.wmf"/><Relationship Id="rId1000" Type="http://schemas.openxmlformats.org/officeDocument/2006/relationships/image" Target="media/image869.wmf"/><Relationship Id="rId1305" Type="http://schemas.openxmlformats.org/officeDocument/2006/relationships/image" Target="media/image1174.wmf"/><Relationship Id="rId1957" Type="http://schemas.openxmlformats.org/officeDocument/2006/relationships/image" Target="media/image1742.wmf"/><Relationship Id="rId1512" Type="http://schemas.openxmlformats.org/officeDocument/2006/relationships/image" Target="media/image1381.wmf"/><Relationship Id="rId1817" Type="http://schemas.openxmlformats.org/officeDocument/2006/relationships/oleObject" Target="embeddings/oleObject128.bin"/><Relationship Id="rId11" Type="http://schemas.openxmlformats.org/officeDocument/2006/relationships/image" Target="media/image3.wmf"/><Relationship Id="rId398" Type="http://schemas.openxmlformats.org/officeDocument/2006/relationships/image" Target="media/image267.wmf"/><Relationship Id="rId2079" Type="http://schemas.openxmlformats.org/officeDocument/2006/relationships/image" Target="media/image1799.wmf"/><Relationship Id="rId160" Type="http://schemas.openxmlformats.org/officeDocument/2006/relationships/image" Target="media/image75.wmf"/><Relationship Id="rId258" Type="http://schemas.openxmlformats.org/officeDocument/2006/relationships/image" Target="media/image173.wmf"/><Relationship Id="rId465" Type="http://schemas.openxmlformats.org/officeDocument/2006/relationships/image" Target="media/image334.wmf"/><Relationship Id="rId672" Type="http://schemas.openxmlformats.org/officeDocument/2006/relationships/image" Target="media/image541.wmf"/><Relationship Id="rId1095" Type="http://schemas.openxmlformats.org/officeDocument/2006/relationships/image" Target="media/image964.wmf"/><Relationship Id="rId118" Type="http://schemas.openxmlformats.org/officeDocument/2006/relationships/oleObject" Target="embeddings/oleObject59.bin"/><Relationship Id="rId325" Type="http://schemas.openxmlformats.org/officeDocument/2006/relationships/oleObject" Target="embeddings/oleObject121.bin"/><Relationship Id="rId532" Type="http://schemas.openxmlformats.org/officeDocument/2006/relationships/image" Target="media/image401.wmf"/><Relationship Id="rId977" Type="http://schemas.openxmlformats.org/officeDocument/2006/relationships/image" Target="media/image846.wmf"/><Relationship Id="rId1162" Type="http://schemas.openxmlformats.org/officeDocument/2006/relationships/image" Target="media/image1031.wmf"/><Relationship Id="rId2006" Type="http://schemas.openxmlformats.org/officeDocument/2006/relationships/oleObject" Target="embeddings/oleObject235.bin"/><Relationship Id="rId837" Type="http://schemas.openxmlformats.org/officeDocument/2006/relationships/image" Target="media/image706.wmf"/><Relationship Id="rId1022" Type="http://schemas.openxmlformats.org/officeDocument/2006/relationships/image" Target="media/image891.wmf"/><Relationship Id="rId1467" Type="http://schemas.openxmlformats.org/officeDocument/2006/relationships/image" Target="media/image1336.wmf"/><Relationship Id="rId1674" Type="http://schemas.openxmlformats.org/officeDocument/2006/relationships/image" Target="media/image1543.wmf"/><Relationship Id="rId1881" Type="http://schemas.openxmlformats.org/officeDocument/2006/relationships/oleObject" Target="embeddings/oleObject162.bin"/><Relationship Id="rId904" Type="http://schemas.openxmlformats.org/officeDocument/2006/relationships/image" Target="media/image773.wmf"/><Relationship Id="rId1327" Type="http://schemas.openxmlformats.org/officeDocument/2006/relationships/image" Target="media/image1196.wmf"/><Relationship Id="rId1534" Type="http://schemas.openxmlformats.org/officeDocument/2006/relationships/image" Target="media/image1403.wmf"/><Relationship Id="rId1741" Type="http://schemas.openxmlformats.org/officeDocument/2006/relationships/image" Target="media/image1610.wmf"/><Relationship Id="rId1979" Type="http://schemas.openxmlformats.org/officeDocument/2006/relationships/oleObject" Target="embeddings/oleObject221.bin"/><Relationship Id="rId33" Type="http://schemas.openxmlformats.org/officeDocument/2006/relationships/image" Target="media/image14.wmf"/><Relationship Id="rId1601" Type="http://schemas.openxmlformats.org/officeDocument/2006/relationships/image" Target="media/image1470.wmf"/><Relationship Id="rId1839" Type="http://schemas.openxmlformats.org/officeDocument/2006/relationships/image" Target="media/image1694.wmf"/><Relationship Id="rId182" Type="http://schemas.openxmlformats.org/officeDocument/2006/relationships/image" Target="media/image97.wmf"/><Relationship Id="rId1906" Type="http://schemas.openxmlformats.org/officeDocument/2006/relationships/image" Target="media/image1722.wmf"/><Relationship Id="rId487" Type="http://schemas.openxmlformats.org/officeDocument/2006/relationships/image" Target="media/image356.wmf"/><Relationship Id="rId694" Type="http://schemas.openxmlformats.org/officeDocument/2006/relationships/image" Target="media/image563.png"/><Relationship Id="rId2070" Type="http://schemas.openxmlformats.org/officeDocument/2006/relationships/image" Target="media/image1795.wmf"/><Relationship Id="rId347" Type="http://schemas.openxmlformats.org/officeDocument/2006/relationships/image" Target="media/image216.wmf"/><Relationship Id="rId999" Type="http://schemas.openxmlformats.org/officeDocument/2006/relationships/image" Target="media/image868.wmf"/><Relationship Id="rId1184" Type="http://schemas.openxmlformats.org/officeDocument/2006/relationships/image" Target="media/image1053.wmf"/><Relationship Id="rId2028" Type="http://schemas.openxmlformats.org/officeDocument/2006/relationships/image" Target="media/image1775.wmf"/><Relationship Id="rId554" Type="http://schemas.openxmlformats.org/officeDocument/2006/relationships/image" Target="media/image423.wmf"/><Relationship Id="rId761" Type="http://schemas.openxmlformats.org/officeDocument/2006/relationships/image" Target="media/image630.emf"/><Relationship Id="rId859" Type="http://schemas.openxmlformats.org/officeDocument/2006/relationships/image" Target="media/image728.wmf"/><Relationship Id="rId1391" Type="http://schemas.openxmlformats.org/officeDocument/2006/relationships/image" Target="media/image1260.wmf"/><Relationship Id="rId1489" Type="http://schemas.openxmlformats.org/officeDocument/2006/relationships/image" Target="media/image1358.wmf"/><Relationship Id="rId1696" Type="http://schemas.openxmlformats.org/officeDocument/2006/relationships/image" Target="media/image1565.wmf"/><Relationship Id="rId207" Type="http://schemas.openxmlformats.org/officeDocument/2006/relationships/image" Target="media/image122.wmf"/><Relationship Id="rId414" Type="http://schemas.openxmlformats.org/officeDocument/2006/relationships/image" Target="media/image283.wmf"/><Relationship Id="rId621" Type="http://schemas.openxmlformats.org/officeDocument/2006/relationships/image" Target="media/image490.png"/><Relationship Id="rId1044" Type="http://schemas.openxmlformats.org/officeDocument/2006/relationships/image" Target="media/image913.wmf"/><Relationship Id="rId1251" Type="http://schemas.openxmlformats.org/officeDocument/2006/relationships/image" Target="media/image1120.wmf"/><Relationship Id="rId1349" Type="http://schemas.openxmlformats.org/officeDocument/2006/relationships/image" Target="media/image1218.wmf"/><Relationship Id="rId719" Type="http://schemas.openxmlformats.org/officeDocument/2006/relationships/image" Target="media/image588.png"/><Relationship Id="rId926" Type="http://schemas.openxmlformats.org/officeDocument/2006/relationships/image" Target="media/image795.wmf"/><Relationship Id="rId1111" Type="http://schemas.openxmlformats.org/officeDocument/2006/relationships/image" Target="media/image980.wmf"/><Relationship Id="rId1556" Type="http://schemas.openxmlformats.org/officeDocument/2006/relationships/image" Target="media/image1425.wmf"/><Relationship Id="rId1763" Type="http://schemas.openxmlformats.org/officeDocument/2006/relationships/image" Target="media/image1632.wmf"/><Relationship Id="rId1970" Type="http://schemas.openxmlformats.org/officeDocument/2006/relationships/image" Target="media/image1748.wmf"/><Relationship Id="rId55" Type="http://schemas.openxmlformats.org/officeDocument/2006/relationships/image" Target="media/image24.emf"/><Relationship Id="rId1209" Type="http://schemas.openxmlformats.org/officeDocument/2006/relationships/image" Target="media/image1078.wmf"/><Relationship Id="rId1416" Type="http://schemas.openxmlformats.org/officeDocument/2006/relationships/image" Target="media/image1285.wmf"/><Relationship Id="rId1623" Type="http://schemas.openxmlformats.org/officeDocument/2006/relationships/image" Target="media/image1492.wmf"/><Relationship Id="rId1830" Type="http://schemas.openxmlformats.org/officeDocument/2006/relationships/oleObject" Target="embeddings/oleObject135.bin"/><Relationship Id="rId1928" Type="http://schemas.openxmlformats.org/officeDocument/2006/relationships/oleObject" Target="embeddings/oleObject193.bin"/><Relationship Id="rId2092" Type="http://schemas.openxmlformats.org/officeDocument/2006/relationships/image" Target="media/image1804.wmf"/><Relationship Id="rId271" Type="http://schemas.openxmlformats.org/officeDocument/2006/relationships/image" Target="media/image186.wmf"/><Relationship Id="rId131" Type="http://schemas.openxmlformats.org/officeDocument/2006/relationships/oleObject" Target="embeddings/oleObject67.bin"/><Relationship Id="rId369" Type="http://schemas.openxmlformats.org/officeDocument/2006/relationships/image" Target="media/image238.wmf"/><Relationship Id="rId576" Type="http://schemas.openxmlformats.org/officeDocument/2006/relationships/image" Target="media/image445.wmf"/><Relationship Id="rId783" Type="http://schemas.openxmlformats.org/officeDocument/2006/relationships/image" Target="media/image652.wmf"/><Relationship Id="rId990" Type="http://schemas.openxmlformats.org/officeDocument/2006/relationships/image" Target="media/image859.wmf"/><Relationship Id="rId229" Type="http://schemas.openxmlformats.org/officeDocument/2006/relationships/image" Target="media/image144.wmf"/><Relationship Id="rId436" Type="http://schemas.openxmlformats.org/officeDocument/2006/relationships/image" Target="media/image305.wmf"/><Relationship Id="rId643" Type="http://schemas.openxmlformats.org/officeDocument/2006/relationships/image" Target="media/image512.emf"/><Relationship Id="rId1066" Type="http://schemas.openxmlformats.org/officeDocument/2006/relationships/image" Target="media/image935.wmf"/><Relationship Id="rId1273" Type="http://schemas.openxmlformats.org/officeDocument/2006/relationships/image" Target="media/image1142.wmf"/><Relationship Id="rId1480" Type="http://schemas.openxmlformats.org/officeDocument/2006/relationships/image" Target="media/image1349.wmf"/><Relationship Id="rId2117" Type="http://schemas.openxmlformats.org/officeDocument/2006/relationships/footer" Target="footer1.xml"/><Relationship Id="rId850" Type="http://schemas.openxmlformats.org/officeDocument/2006/relationships/image" Target="media/image719.wmf"/><Relationship Id="rId948" Type="http://schemas.openxmlformats.org/officeDocument/2006/relationships/image" Target="media/image817.wmf"/><Relationship Id="rId1133" Type="http://schemas.openxmlformats.org/officeDocument/2006/relationships/image" Target="media/image1002.wmf"/><Relationship Id="rId1578" Type="http://schemas.openxmlformats.org/officeDocument/2006/relationships/image" Target="media/image1447.wmf"/><Relationship Id="rId1785" Type="http://schemas.openxmlformats.org/officeDocument/2006/relationships/image" Target="media/image1653.wmf"/><Relationship Id="rId1992" Type="http://schemas.openxmlformats.org/officeDocument/2006/relationships/oleObject" Target="embeddings/oleObject228.bin"/><Relationship Id="rId77" Type="http://schemas.openxmlformats.org/officeDocument/2006/relationships/oleObject" Target="embeddings/oleObject38.bin"/><Relationship Id="rId503" Type="http://schemas.openxmlformats.org/officeDocument/2006/relationships/image" Target="media/image372.wmf"/><Relationship Id="rId710" Type="http://schemas.openxmlformats.org/officeDocument/2006/relationships/image" Target="media/image579.wmf"/><Relationship Id="rId808" Type="http://schemas.openxmlformats.org/officeDocument/2006/relationships/image" Target="media/image677.wmf"/><Relationship Id="rId1340" Type="http://schemas.openxmlformats.org/officeDocument/2006/relationships/image" Target="media/image1209.wmf"/><Relationship Id="rId1438" Type="http://schemas.openxmlformats.org/officeDocument/2006/relationships/image" Target="media/image1307.wmf"/><Relationship Id="rId1645" Type="http://schemas.openxmlformats.org/officeDocument/2006/relationships/image" Target="media/image1514.wmf"/><Relationship Id="rId1200" Type="http://schemas.openxmlformats.org/officeDocument/2006/relationships/image" Target="media/image1069.wmf"/><Relationship Id="rId1852" Type="http://schemas.openxmlformats.org/officeDocument/2006/relationships/image" Target="media/image1701.wmf"/><Relationship Id="rId1505" Type="http://schemas.openxmlformats.org/officeDocument/2006/relationships/image" Target="media/image1374.wmf"/><Relationship Id="rId1712" Type="http://schemas.openxmlformats.org/officeDocument/2006/relationships/image" Target="media/image1581.wmf"/><Relationship Id="rId293" Type="http://schemas.openxmlformats.org/officeDocument/2006/relationships/oleObject" Target="embeddings/oleObject89.bin"/><Relationship Id="rId153" Type="http://schemas.openxmlformats.org/officeDocument/2006/relationships/oleObject" Target="embeddings/oleObject79.bin"/><Relationship Id="rId360" Type="http://schemas.openxmlformats.org/officeDocument/2006/relationships/image" Target="media/image229.wmf"/><Relationship Id="rId598" Type="http://schemas.openxmlformats.org/officeDocument/2006/relationships/image" Target="media/image467.png"/><Relationship Id="rId2041" Type="http://schemas.openxmlformats.org/officeDocument/2006/relationships/oleObject" Target="embeddings/oleObject255.bin"/><Relationship Id="rId220" Type="http://schemas.openxmlformats.org/officeDocument/2006/relationships/image" Target="media/image135.wmf"/><Relationship Id="rId458" Type="http://schemas.openxmlformats.org/officeDocument/2006/relationships/image" Target="media/image327.wmf"/><Relationship Id="rId665" Type="http://schemas.openxmlformats.org/officeDocument/2006/relationships/image" Target="media/image534.wmf"/><Relationship Id="rId872" Type="http://schemas.openxmlformats.org/officeDocument/2006/relationships/image" Target="media/image741.wmf"/><Relationship Id="rId1088" Type="http://schemas.openxmlformats.org/officeDocument/2006/relationships/image" Target="media/image957.wmf"/><Relationship Id="rId1295" Type="http://schemas.openxmlformats.org/officeDocument/2006/relationships/image" Target="media/image1164.wmf"/><Relationship Id="rId318" Type="http://schemas.openxmlformats.org/officeDocument/2006/relationships/oleObject" Target="embeddings/oleObject114.bin"/><Relationship Id="rId525" Type="http://schemas.openxmlformats.org/officeDocument/2006/relationships/image" Target="media/image394.wmf"/><Relationship Id="rId732" Type="http://schemas.openxmlformats.org/officeDocument/2006/relationships/image" Target="media/image601.wmf"/><Relationship Id="rId1155" Type="http://schemas.openxmlformats.org/officeDocument/2006/relationships/image" Target="media/image1024.png"/><Relationship Id="rId1362" Type="http://schemas.openxmlformats.org/officeDocument/2006/relationships/image" Target="media/image1231.wmf"/><Relationship Id="rId99" Type="http://schemas.openxmlformats.org/officeDocument/2006/relationships/image" Target="media/image44.wmf"/><Relationship Id="rId1015" Type="http://schemas.openxmlformats.org/officeDocument/2006/relationships/image" Target="media/image884.wmf"/><Relationship Id="rId1222" Type="http://schemas.openxmlformats.org/officeDocument/2006/relationships/image" Target="media/image1091.wmf"/><Relationship Id="rId1667" Type="http://schemas.openxmlformats.org/officeDocument/2006/relationships/image" Target="media/image1536.wmf"/><Relationship Id="rId1874" Type="http://schemas.openxmlformats.org/officeDocument/2006/relationships/oleObject" Target="embeddings/oleObject158.bin"/><Relationship Id="rId1527" Type="http://schemas.openxmlformats.org/officeDocument/2006/relationships/image" Target="media/image1396.wmf"/><Relationship Id="rId1734" Type="http://schemas.openxmlformats.org/officeDocument/2006/relationships/image" Target="media/image1603.wmf"/><Relationship Id="rId1941" Type="http://schemas.openxmlformats.org/officeDocument/2006/relationships/image" Target="media/image1734.wmf"/><Relationship Id="rId26" Type="http://schemas.openxmlformats.org/officeDocument/2006/relationships/oleObject" Target="embeddings/oleObject10.bin"/><Relationship Id="rId175" Type="http://schemas.openxmlformats.org/officeDocument/2006/relationships/image" Target="media/image90.wmf"/><Relationship Id="rId1801" Type="http://schemas.openxmlformats.org/officeDocument/2006/relationships/image" Target="media/image1669.wmf"/><Relationship Id="rId382" Type="http://schemas.openxmlformats.org/officeDocument/2006/relationships/image" Target="media/image251.wmf"/><Relationship Id="rId687" Type="http://schemas.openxmlformats.org/officeDocument/2006/relationships/image" Target="media/image556.png"/><Relationship Id="rId2063" Type="http://schemas.openxmlformats.org/officeDocument/2006/relationships/oleObject" Target="embeddings/oleObject266.bin"/><Relationship Id="rId242" Type="http://schemas.openxmlformats.org/officeDocument/2006/relationships/image" Target="media/image157.wmf"/><Relationship Id="rId894" Type="http://schemas.openxmlformats.org/officeDocument/2006/relationships/image" Target="media/image763.wmf"/><Relationship Id="rId1177" Type="http://schemas.openxmlformats.org/officeDocument/2006/relationships/image" Target="media/image1046.wmf"/><Relationship Id="rId102" Type="http://schemas.openxmlformats.org/officeDocument/2006/relationships/oleObject" Target="embeddings/oleObject51.bin"/><Relationship Id="rId547" Type="http://schemas.openxmlformats.org/officeDocument/2006/relationships/image" Target="media/image416.wmf"/><Relationship Id="rId754" Type="http://schemas.openxmlformats.org/officeDocument/2006/relationships/image" Target="media/image623.wmf"/><Relationship Id="rId961" Type="http://schemas.openxmlformats.org/officeDocument/2006/relationships/image" Target="media/image830.wmf"/><Relationship Id="rId1384" Type="http://schemas.openxmlformats.org/officeDocument/2006/relationships/image" Target="media/image1253.emf"/><Relationship Id="rId1591" Type="http://schemas.openxmlformats.org/officeDocument/2006/relationships/image" Target="media/image1460.wmf"/><Relationship Id="rId1689" Type="http://schemas.openxmlformats.org/officeDocument/2006/relationships/image" Target="media/image1558.wmf"/><Relationship Id="rId90" Type="http://schemas.openxmlformats.org/officeDocument/2006/relationships/oleObject" Target="embeddings/oleObject45.bin"/><Relationship Id="rId407" Type="http://schemas.openxmlformats.org/officeDocument/2006/relationships/image" Target="media/image276.wmf"/><Relationship Id="rId614" Type="http://schemas.openxmlformats.org/officeDocument/2006/relationships/image" Target="media/image483.wmf"/><Relationship Id="rId821" Type="http://schemas.openxmlformats.org/officeDocument/2006/relationships/image" Target="media/image690.wmf"/><Relationship Id="rId1037" Type="http://schemas.openxmlformats.org/officeDocument/2006/relationships/image" Target="media/image906.wmf"/><Relationship Id="rId1244" Type="http://schemas.openxmlformats.org/officeDocument/2006/relationships/image" Target="media/image1113.wmf"/><Relationship Id="rId1451" Type="http://schemas.openxmlformats.org/officeDocument/2006/relationships/image" Target="media/image1320.wmf"/><Relationship Id="rId1896" Type="http://schemas.openxmlformats.org/officeDocument/2006/relationships/image" Target="media/image1718.wmf"/><Relationship Id="rId919" Type="http://schemas.openxmlformats.org/officeDocument/2006/relationships/image" Target="media/image788.wmf"/><Relationship Id="rId1104" Type="http://schemas.openxmlformats.org/officeDocument/2006/relationships/image" Target="media/image973.wmf"/><Relationship Id="rId1311" Type="http://schemas.openxmlformats.org/officeDocument/2006/relationships/image" Target="media/image1180.wmf"/><Relationship Id="rId1549" Type="http://schemas.openxmlformats.org/officeDocument/2006/relationships/image" Target="media/image1418.wmf"/><Relationship Id="rId1756" Type="http://schemas.openxmlformats.org/officeDocument/2006/relationships/image" Target="media/image1625.wmf"/><Relationship Id="rId1963" Type="http://schemas.openxmlformats.org/officeDocument/2006/relationships/image" Target="media/image1745.wmf"/><Relationship Id="rId48" Type="http://schemas.openxmlformats.org/officeDocument/2006/relationships/oleObject" Target="embeddings/oleObject21.bin"/><Relationship Id="rId1409" Type="http://schemas.openxmlformats.org/officeDocument/2006/relationships/image" Target="media/image1278.wmf"/><Relationship Id="rId1616" Type="http://schemas.openxmlformats.org/officeDocument/2006/relationships/image" Target="media/image1485.wmf"/><Relationship Id="rId1823" Type="http://schemas.openxmlformats.org/officeDocument/2006/relationships/oleObject" Target="embeddings/oleObject131.bin"/><Relationship Id="rId197" Type="http://schemas.openxmlformats.org/officeDocument/2006/relationships/image" Target="media/image112.wmf"/><Relationship Id="rId2085" Type="http://schemas.openxmlformats.org/officeDocument/2006/relationships/oleObject" Target="embeddings/oleObject277.bin"/><Relationship Id="rId264" Type="http://schemas.openxmlformats.org/officeDocument/2006/relationships/image" Target="media/image179.wmf"/><Relationship Id="rId471" Type="http://schemas.openxmlformats.org/officeDocument/2006/relationships/image" Target="media/image340.wmf"/><Relationship Id="rId124" Type="http://schemas.openxmlformats.org/officeDocument/2006/relationships/image" Target="media/image56.wmf"/><Relationship Id="rId569" Type="http://schemas.openxmlformats.org/officeDocument/2006/relationships/image" Target="media/image438.wmf"/><Relationship Id="rId776" Type="http://schemas.openxmlformats.org/officeDocument/2006/relationships/image" Target="media/image645.png"/><Relationship Id="rId983" Type="http://schemas.openxmlformats.org/officeDocument/2006/relationships/image" Target="media/image852.wmf"/><Relationship Id="rId1199" Type="http://schemas.openxmlformats.org/officeDocument/2006/relationships/image" Target="media/image1068.wmf"/><Relationship Id="rId331" Type="http://schemas.openxmlformats.org/officeDocument/2006/relationships/image" Target="media/image200.wmf"/><Relationship Id="rId429" Type="http://schemas.openxmlformats.org/officeDocument/2006/relationships/image" Target="media/image298.png"/><Relationship Id="rId636" Type="http://schemas.openxmlformats.org/officeDocument/2006/relationships/image" Target="media/image505.png"/><Relationship Id="rId1059" Type="http://schemas.openxmlformats.org/officeDocument/2006/relationships/image" Target="media/image928.wmf"/><Relationship Id="rId1266" Type="http://schemas.openxmlformats.org/officeDocument/2006/relationships/image" Target="media/image1135.png"/><Relationship Id="rId1473" Type="http://schemas.openxmlformats.org/officeDocument/2006/relationships/image" Target="media/image1342.wmf"/><Relationship Id="rId2012" Type="http://schemas.openxmlformats.org/officeDocument/2006/relationships/oleObject" Target="embeddings/oleObject238.bin"/><Relationship Id="rId843" Type="http://schemas.openxmlformats.org/officeDocument/2006/relationships/image" Target="media/image712.wmf"/><Relationship Id="rId1126" Type="http://schemas.openxmlformats.org/officeDocument/2006/relationships/image" Target="media/image995.wmf"/><Relationship Id="rId1680" Type="http://schemas.openxmlformats.org/officeDocument/2006/relationships/image" Target="media/image1549.wmf"/><Relationship Id="rId1778" Type="http://schemas.openxmlformats.org/officeDocument/2006/relationships/image" Target="media/image1647.wmf"/><Relationship Id="rId1985" Type="http://schemas.openxmlformats.org/officeDocument/2006/relationships/oleObject" Target="embeddings/oleObject224.bin"/><Relationship Id="rId703" Type="http://schemas.openxmlformats.org/officeDocument/2006/relationships/image" Target="media/image572.wmf"/><Relationship Id="rId910" Type="http://schemas.openxmlformats.org/officeDocument/2006/relationships/image" Target="media/image779.wmf"/><Relationship Id="rId1333" Type="http://schemas.openxmlformats.org/officeDocument/2006/relationships/image" Target="media/image1202.wmf"/><Relationship Id="rId1540" Type="http://schemas.openxmlformats.org/officeDocument/2006/relationships/image" Target="media/image1409.wmf"/><Relationship Id="rId1638" Type="http://schemas.openxmlformats.org/officeDocument/2006/relationships/image" Target="media/image1507.png"/><Relationship Id="rId1400" Type="http://schemas.openxmlformats.org/officeDocument/2006/relationships/image" Target="media/image1269.wmf"/><Relationship Id="rId1845" Type="http://schemas.openxmlformats.org/officeDocument/2006/relationships/image" Target="media/image1697.wmf"/><Relationship Id="rId1705" Type="http://schemas.openxmlformats.org/officeDocument/2006/relationships/image" Target="media/image1574.emf"/><Relationship Id="rId1912" Type="http://schemas.openxmlformats.org/officeDocument/2006/relationships/image" Target="media/image1724.wmf"/><Relationship Id="rId286" Type="http://schemas.openxmlformats.org/officeDocument/2006/relationships/oleObject" Target="embeddings/oleObject82.bin"/><Relationship Id="rId493" Type="http://schemas.openxmlformats.org/officeDocument/2006/relationships/image" Target="media/image362.wmf"/><Relationship Id="rId146" Type="http://schemas.openxmlformats.org/officeDocument/2006/relationships/oleObject" Target="embeddings/oleObject75.bin"/><Relationship Id="rId353" Type="http://schemas.openxmlformats.org/officeDocument/2006/relationships/image" Target="media/image222.wmf"/><Relationship Id="rId560" Type="http://schemas.openxmlformats.org/officeDocument/2006/relationships/image" Target="media/image429.wmf"/><Relationship Id="rId798" Type="http://schemas.openxmlformats.org/officeDocument/2006/relationships/image" Target="media/image667.png"/><Relationship Id="rId1190" Type="http://schemas.openxmlformats.org/officeDocument/2006/relationships/image" Target="media/image1059.wmf"/><Relationship Id="rId2034" Type="http://schemas.openxmlformats.org/officeDocument/2006/relationships/oleObject" Target="embeddings/oleObject251.bin"/><Relationship Id="rId213" Type="http://schemas.openxmlformats.org/officeDocument/2006/relationships/image" Target="media/image128.wmf"/><Relationship Id="rId420" Type="http://schemas.openxmlformats.org/officeDocument/2006/relationships/image" Target="media/image289.png"/><Relationship Id="rId658" Type="http://schemas.openxmlformats.org/officeDocument/2006/relationships/image" Target="media/image527.png"/><Relationship Id="rId865" Type="http://schemas.openxmlformats.org/officeDocument/2006/relationships/image" Target="media/image734.emf"/><Relationship Id="rId1050" Type="http://schemas.openxmlformats.org/officeDocument/2006/relationships/image" Target="media/image919.wmf"/><Relationship Id="rId1288" Type="http://schemas.openxmlformats.org/officeDocument/2006/relationships/image" Target="media/image1157.wmf"/><Relationship Id="rId1495" Type="http://schemas.openxmlformats.org/officeDocument/2006/relationships/image" Target="media/image1364.wmf"/><Relationship Id="rId2101" Type="http://schemas.openxmlformats.org/officeDocument/2006/relationships/image" Target="media/image1807.wmf"/><Relationship Id="rId518" Type="http://schemas.openxmlformats.org/officeDocument/2006/relationships/image" Target="media/image387.wmf"/><Relationship Id="rId725" Type="http://schemas.openxmlformats.org/officeDocument/2006/relationships/image" Target="media/image594.png"/><Relationship Id="rId932" Type="http://schemas.openxmlformats.org/officeDocument/2006/relationships/image" Target="media/image801.wmf"/><Relationship Id="rId1148" Type="http://schemas.openxmlformats.org/officeDocument/2006/relationships/image" Target="media/image1017.png"/><Relationship Id="rId1355" Type="http://schemas.openxmlformats.org/officeDocument/2006/relationships/image" Target="media/image1224.wmf"/><Relationship Id="rId1562" Type="http://schemas.openxmlformats.org/officeDocument/2006/relationships/image" Target="media/image1431.wmf"/><Relationship Id="rId1008" Type="http://schemas.openxmlformats.org/officeDocument/2006/relationships/image" Target="media/image877.wmf"/><Relationship Id="rId1215" Type="http://schemas.openxmlformats.org/officeDocument/2006/relationships/image" Target="media/image1084.wmf"/><Relationship Id="rId1422" Type="http://schemas.openxmlformats.org/officeDocument/2006/relationships/image" Target="media/image1291.wmf"/><Relationship Id="rId1867" Type="http://schemas.openxmlformats.org/officeDocument/2006/relationships/image" Target="media/image1707.png"/><Relationship Id="rId61" Type="http://schemas.openxmlformats.org/officeDocument/2006/relationships/oleObject" Target="embeddings/oleObject28.bin"/><Relationship Id="rId1727" Type="http://schemas.openxmlformats.org/officeDocument/2006/relationships/image" Target="media/image1596.wmf"/><Relationship Id="rId1934" Type="http://schemas.openxmlformats.org/officeDocument/2006/relationships/oleObject" Target="embeddings/oleObject198.bin"/><Relationship Id="rId19" Type="http://schemas.openxmlformats.org/officeDocument/2006/relationships/image" Target="media/image7.wmf"/><Relationship Id="rId168" Type="http://schemas.openxmlformats.org/officeDocument/2006/relationships/image" Target="media/image83.wmf"/><Relationship Id="rId375" Type="http://schemas.openxmlformats.org/officeDocument/2006/relationships/image" Target="media/image244.wmf"/><Relationship Id="rId582" Type="http://schemas.openxmlformats.org/officeDocument/2006/relationships/image" Target="media/image451.wmf"/><Relationship Id="rId2056" Type="http://schemas.openxmlformats.org/officeDocument/2006/relationships/image" Target="media/image1788.wmf"/><Relationship Id="rId3" Type="http://schemas.openxmlformats.org/officeDocument/2006/relationships/settings" Target="settings.xml"/><Relationship Id="rId235" Type="http://schemas.openxmlformats.org/officeDocument/2006/relationships/image" Target="media/image150.wmf"/><Relationship Id="rId442" Type="http://schemas.openxmlformats.org/officeDocument/2006/relationships/image" Target="media/image311.wmf"/><Relationship Id="rId887" Type="http://schemas.openxmlformats.org/officeDocument/2006/relationships/image" Target="media/image756.wmf"/><Relationship Id="rId1072" Type="http://schemas.openxmlformats.org/officeDocument/2006/relationships/image" Target="media/image941.wmf"/><Relationship Id="rId302" Type="http://schemas.openxmlformats.org/officeDocument/2006/relationships/oleObject" Target="embeddings/oleObject98.bin"/><Relationship Id="rId747" Type="http://schemas.openxmlformats.org/officeDocument/2006/relationships/image" Target="media/image616.png"/><Relationship Id="rId954" Type="http://schemas.openxmlformats.org/officeDocument/2006/relationships/image" Target="media/image823.wmf"/><Relationship Id="rId1377" Type="http://schemas.openxmlformats.org/officeDocument/2006/relationships/image" Target="media/image1246.wmf"/><Relationship Id="rId1584" Type="http://schemas.openxmlformats.org/officeDocument/2006/relationships/image" Target="media/image1453.wmf"/><Relationship Id="rId1791" Type="http://schemas.openxmlformats.org/officeDocument/2006/relationships/image" Target="media/image1659.wmf"/><Relationship Id="rId83" Type="http://schemas.openxmlformats.org/officeDocument/2006/relationships/image" Target="media/image36.wmf"/><Relationship Id="rId607" Type="http://schemas.openxmlformats.org/officeDocument/2006/relationships/image" Target="media/image476.png"/><Relationship Id="rId814" Type="http://schemas.openxmlformats.org/officeDocument/2006/relationships/image" Target="media/image683.wmf"/><Relationship Id="rId1237" Type="http://schemas.openxmlformats.org/officeDocument/2006/relationships/image" Target="media/image1106.wmf"/><Relationship Id="rId1444" Type="http://schemas.openxmlformats.org/officeDocument/2006/relationships/image" Target="media/image1313.wmf"/><Relationship Id="rId1651" Type="http://schemas.openxmlformats.org/officeDocument/2006/relationships/image" Target="media/image1520.wmf"/><Relationship Id="rId1889" Type="http://schemas.openxmlformats.org/officeDocument/2006/relationships/oleObject" Target="embeddings/oleObject166.bin"/><Relationship Id="rId1304" Type="http://schemas.openxmlformats.org/officeDocument/2006/relationships/image" Target="media/image1173.wmf"/><Relationship Id="rId1511" Type="http://schemas.openxmlformats.org/officeDocument/2006/relationships/image" Target="media/image1380.wmf"/><Relationship Id="rId1749" Type="http://schemas.openxmlformats.org/officeDocument/2006/relationships/image" Target="media/image1618.wmf"/><Relationship Id="rId1956" Type="http://schemas.openxmlformats.org/officeDocument/2006/relationships/oleObject" Target="embeddings/oleObject209.bin"/><Relationship Id="rId1609" Type="http://schemas.openxmlformats.org/officeDocument/2006/relationships/image" Target="media/image1478.wmf"/><Relationship Id="rId1816" Type="http://schemas.openxmlformats.org/officeDocument/2006/relationships/image" Target="media/image1683.wmf"/><Relationship Id="rId10" Type="http://schemas.openxmlformats.org/officeDocument/2006/relationships/oleObject" Target="embeddings/oleObject2.bin"/><Relationship Id="rId397" Type="http://schemas.openxmlformats.org/officeDocument/2006/relationships/image" Target="media/image266.wmf"/><Relationship Id="rId2078" Type="http://schemas.openxmlformats.org/officeDocument/2006/relationships/oleObject" Target="embeddings/oleObject274.bin"/><Relationship Id="rId257" Type="http://schemas.openxmlformats.org/officeDocument/2006/relationships/image" Target="media/image172.png"/><Relationship Id="rId464" Type="http://schemas.openxmlformats.org/officeDocument/2006/relationships/image" Target="media/image333.wmf"/><Relationship Id="rId1094" Type="http://schemas.openxmlformats.org/officeDocument/2006/relationships/image" Target="media/image963.wmf"/><Relationship Id="rId117" Type="http://schemas.openxmlformats.org/officeDocument/2006/relationships/image" Target="media/image53.wmf"/><Relationship Id="rId671" Type="http://schemas.openxmlformats.org/officeDocument/2006/relationships/image" Target="media/image540.emf"/><Relationship Id="rId769" Type="http://schemas.openxmlformats.org/officeDocument/2006/relationships/image" Target="media/image638.wmf"/><Relationship Id="rId976" Type="http://schemas.openxmlformats.org/officeDocument/2006/relationships/image" Target="media/image845.wmf"/><Relationship Id="rId1399" Type="http://schemas.openxmlformats.org/officeDocument/2006/relationships/image" Target="media/image1268.wmf"/><Relationship Id="rId324" Type="http://schemas.openxmlformats.org/officeDocument/2006/relationships/oleObject" Target="embeddings/oleObject120.bin"/><Relationship Id="rId531" Type="http://schemas.openxmlformats.org/officeDocument/2006/relationships/image" Target="media/image400.wmf"/><Relationship Id="rId629" Type="http://schemas.openxmlformats.org/officeDocument/2006/relationships/image" Target="media/image498.png"/><Relationship Id="rId1161" Type="http://schemas.openxmlformats.org/officeDocument/2006/relationships/image" Target="media/image1030.wmf"/><Relationship Id="rId1259" Type="http://schemas.openxmlformats.org/officeDocument/2006/relationships/image" Target="media/image1128.wmf"/><Relationship Id="rId1466" Type="http://schemas.openxmlformats.org/officeDocument/2006/relationships/image" Target="media/image1335.wmf"/><Relationship Id="rId2005" Type="http://schemas.openxmlformats.org/officeDocument/2006/relationships/image" Target="media/image1765.wmf"/><Relationship Id="rId836" Type="http://schemas.openxmlformats.org/officeDocument/2006/relationships/image" Target="media/image705.wmf"/><Relationship Id="rId1021" Type="http://schemas.openxmlformats.org/officeDocument/2006/relationships/image" Target="media/image890.wmf"/><Relationship Id="rId1119" Type="http://schemas.openxmlformats.org/officeDocument/2006/relationships/image" Target="media/image988.wmf"/><Relationship Id="rId1673" Type="http://schemas.openxmlformats.org/officeDocument/2006/relationships/image" Target="media/image1542.wmf"/><Relationship Id="rId1880" Type="http://schemas.openxmlformats.org/officeDocument/2006/relationships/image" Target="media/image1713.wmf"/><Relationship Id="rId1978" Type="http://schemas.openxmlformats.org/officeDocument/2006/relationships/image" Target="media/image1752.wmf"/><Relationship Id="rId903" Type="http://schemas.openxmlformats.org/officeDocument/2006/relationships/image" Target="media/image772.wmf"/><Relationship Id="rId1326" Type="http://schemas.openxmlformats.org/officeDocument/2006/relationships/image" Target="media/image1195.wmf"/><Relationship Id="rId1533" Type="http://schemas.openxmlformats.org/officeDocument/2006/relationships/image" Target="media/image1402.wmf"/><Relationship Id="rId1740" Type="http://schemas.openxmlformats.org/officeDocument/2006/relationships/image" Target="media/image1609.png"/><Relationship Id="rId32" Type="http://schemas.openxmlformats.org/officeDocument/2006/relationships/oleObject" Target="embeddings/oleObject13.bin"/><Relationship Id="rId1600" Type="http://schemas.openxmlformats.org/officeDocument/2006/relationships/image" Target="media/image1469.wmf"/><Relationship Id="rId1838" Type="http://schemas.openxmlformats.org/officeDocument/2006/relationships/oleObject" Target="embeddings/oleObject139.bin"/><Relationship Id="rId181" Type="http://schemas.openxmlformats.org/officeDocument/2006/relationships/image" Target="media/image96.wmf"/><Relationship Id="rId1905" Type="http://schemas.openxmlformats.org/officeDocument/2006/relationships/oleObject" Target="embeddings/oleObject178.bin"/><Relationship Id="rId279" Type="http://schemas.openxmlformats.org/officeDocument/2006/relationships/image" Target="media/image194.wmf"/><Relationship Id="rId486" Type="http://schemas.openxmlformats.org/officeDocument/2006/relationships/image" Target="media/image355.wmf"/><Relationship Id="rId693" Type="http://schemas.openxmlformats.org/officeDocument/2006/relationships/image" Target="media/image562.png"/><Relationship Id="rId139" Type="http://schemas.openxmlformats.org/officeDocument/2006/relationships/image" Target="media/image62.wmf"/><Relationship Id="rId346" Type="http://schemas.openxmlformats.org/officeDocument/2006/relationships/image" Target="media/image215.wmf"/><Relationship Id="rId553" Type="http://schemas.openxmlformats.org/officeDocument/2006/relationships/image" Target="media/image422.wmf"/><Relationship Id="rId760" Type="http://schemas.openxmlformats.org/officeDocument/2006/relationships/image" Target="media/image629.wmf"/><Relationship Id="rId998" Type="http://schemas.openxmlformats.org/officeDocument/2006/relationships/image" Target="media/image867.wmf"/><Relationship Id="rId1183" Type="http://schemas.openxmlformats.org/officeDocument/2006/relationships/image" Target="media/image1052.wmf"/><Relationship Id="rId1390" Type="http://schemas.openxmlformats.org/officeDocument/2006/relationships/image" Target="media/image1259.wmf"/><Relationship Id="rId2027" Type="http://schemas.openxmlformats.org/officeDocument/2006/relationships/oleObject" Target="embeddings/oleObject247.bin"/><Relationship Id="rId206" Type="http://schemas.openxmlformats.org/officeDocument/2006/relationships/image" Target="media/image121.wmf"/><Relationship Id="rId413" Type="http://schemas.openxmlformats.org/officeDocument/2006/relationships/image" Target="media/image282.wmf"/><Relationship Id="rId858" Type="http://schemas.openxmlformats.org/officeDocument/2006/relationships/image" Target="media/image727.wmf"/><Relationship Id="rId1043" Type="http://schemas.openxmlformats.org/officeDocument/2006/relationships/image" Target="media/image912.wmf"/><Relationship Id="rId1488" Type="http://schemas.openxmlformats.org/officeDocument/2006/relationships/image" Target="media/image1357.wmf"/><Relationship Id="rId1695" Type="http://schemas.openxmlformats.org/officeDocument/2006/relationships/image" Target="media/image1564.wmf"/><Relationship Id="rId620" Type="http://schemas.openxmlformats.org/officeDocument/2006/relationships/image" Target="media/image489.png"/><Relationship Id="rId718" Type="http://schemas.openxmlformats.org/officeDocument/2006/relationships/image" Target="media/image587.png"/><Relationship Id="rId925" Type="http://schemas.openxmlformats.org/officeDocument/2006/relationships/image" Target="media/image794.wmf"/><Relationship Id="rId1250" Type="http://schemas.openxmlformats.org/officeDocument/2006/relationships/image" Target="media/image1119.wmf"/><Relationship Id="rId1348" Type="http://schemas.openxmlformats.org/officeDocument/2006/relationships/image" Target="media/image1217.wmf"/><Relationship Id="rId1555" Type="http://schemas.openxmlformats.org/officeDocument/2006/relationships/image" Target="media/image1424.wmf"/><Relationship Id="rId1762" Type="http://schemas.openxmlformats.org/officeDocument/2006/relationships/image" Target="media/image1631.wmf"/><Relationship Id="rId1110" Type="http://schemas.openxmlformats.org/officeDocument/2006/relationships/image" Target="media/image979.wmf"/><Relationship Id="rId1208" Type="http://schemas.openxmlformats.org/officeDocument/2006/relationships/image" Target="media/image1077.wmf"/><Relationship Id="rId1415" Type="http://schemas.openxmlformats.org/officeDocument/2006/relationships/image" Target="media/image1284.wmf"/><Relationship Id="rId54" Type="http://schemas.openxmlformats.org/officeDocument/2006/relationships/oleObject" Target="embeddings/oleObject25.bin"/><Relationship Id="rId1622" Type="http://schemas.openxmlformats.org/officeDocument/2006/relationships/image" Target="media/image1491.wmf"/><Relationship Id="rId1927" Type="http://schemas.openxmlformats.org/officeDocument/2006/relationships/oleObject" Target="embeddings/oleObject192.bin"/><Relationship Id="rId2091" Type="http://schemas.openxmlformats.org/officeDocument/2006/relationships/oleObject" Target="embeddings/oleObject282.bin"/><Relationship Id="rId270" Type="http://schemas.openxmlformats.org/officeDocument/2006/relationships/image" Target="media/image185.wmf"/><Relationship Id="rId130" Type="http://schemas.openxmlformats.org/officeDocument/2006/relationships/oleObject" Target="embeddings/oleObject66.bin"/><Relationship Id="rId368" Type="http://schemas.openxmlformats.org/officeDocument/2006/relationships/image" Target="media/image237.wmf"/><Relationship Id="rId575" Type="http://schemas.openxmlformats.org/officeDocument/2006/relationships/image" Target="media/image444.wmf"/><Relationship Id="rId782" Type="http://schemas.openxmlformats.org/officeDocument/2006/relationships/image" Target="media/image651.wmf"/><Relationship Id="rId2049" Type="http://schemas.openxmlformats.org/officeDocument/2006/relationships/oleObject" Target="embeddings/oleObject259.bin"/><Relationship Id="rId228" Type="http://schemas.openxmlformats.org/officeDocument/2006/relationships/image" Target="media/image143.wmf"/><Relationship Id="rId435" Type="http://schemas.openxmlformats.org/officeDocument/2006/relationships/image" Target="media/image304.wmf"/><Relationship Id="rId642" Type="http://schemas.openxmlformats.org/officeDocument/2006/relationships/image" Target="media/image511.wmf"/><Relationship Id="rId1065" Type="http://schemas.openxmlformats.org/officeDocument/2006/relationships/image" Target="media/image934.wmf"/><Relationship Id="rId1272" Type="http://schemas.openxmlformats.org/officeDocument/2006/relationships/image" Target="media/image1141.wmf"/><Relationship Id="rId2116" Type="http://schemas.openxmlformats.org/officeDocument/2006/relationships/header" Target="header2.xml"/><Relationship Id="rId502" Type="http://schemas.openxmlformats.org/officeDocument/2006/relationships/image" Target="media/image371.wmf"/><Relationship Id="rId947" Type="http://schemas.openxmlformats.org/officeDocument/2006/relationships/image" Target="media/image816.wmf"/><Relationship Id="rId1132" Type="http://schemas.openxmlformats.org/officeDocument/2006/relationships/image" Target="media/image1001.wmf"/><Relationship Id="rId1577" Type="http://schemas.openxmlformats.org/officeDocument/2006/relationships/image" Target="media/image1446.wmf"/><Relationship Id="rId1784" Type="http://schemas.openxmlformats.org/officeDocument/2006/relationships/image" Target="media/image1652.wmf"/><Relationship Id="rId1991" Type="http://schemas.openxmlformats.org/officeDocument/2006/relationships/image" Target="media/image1758.wmf"/><Relationship Id="rId76" Type="http://schemas.openxmlformats.org/officeDocument/2006/relationships/oleObject" Target="embeddings/oleObject37.bin"/><Relationship Id="rId807" Type="http://schemas.openxmlformats.org/officeDocument/2006/relationships/image" Target="media/image676.wmf"/><Relationship Id="rId1437" Type="http://schemas.openxmlformats.org/officeDocument/2006/relationships/image" Target="media/image1306.wmf"/><Relationship Id="rId1644" Type="http://schemas.openxmlformats.org/officeDocument/2006/relationships/image" Target="media/image1513.wmf"/><Relationship Id="rId1851" Type="http://schemas.openxmlformats.org/officeDocument/2006/relationships/image" Target="media/image1700.png"/><Relationship Id="rId1504" Type="http://schemas.openxmlformats.org/officeDocument/2006/relationships/image" Target="media/image1373.wmf"/><Relationship Id="rId1711" Type="http://schemas.openxmlformats.org/officeDocument/2006/relationships/image" Target="media/image1580.wmf"/><Relationship Id="rId1949" Type="http://schemas.openxmlformats.org/officeDocument/2006/relationships/image" Target="media/image1738.wmf"/><Relationship Id="rId292" Type="http://schemas.openxmlformats.org/officeDocument/2006/relationships/oleObject" Target="embeddings/oleObject88.bin"/><Relationship Id="rId1809" Type="http://schemas.openxmlformats.org/officeDocument/2006/relationships/image" Target="media/image1677.wmf"/><Relationship Id="rId597" Type="http://schemas.openxmlformats.org/officeDocument/2006/relationships/image" Target="media/image466.png"/><Relationship Id="rId152" Type="http://schemas.openxmlformats.org/officeDocument/2006/relationships/oleObject" Target="embeddings/oleObject78.bin"/><Relationship Id="rId457" Type="http://schemas.openxmlformats.org/officeDocument/2006/relationships/image" Target="media/image326.wmf"/><Relationship Id="rId1087" Type="http://schemas.openxmlformats.org/officeDocument/2006/relationships/image" Target="media/image956.wmf"/><Relationship Id="rId1294" Type="http://schemas.openxmlformats.org/officeDocument/2006/relationships/image" Target="media/image1163.emf"/><Relationship Id="rId2040" Type="http://schemas.openxmlformats.org/officeDocument/2006/relationships/oleObject" Target="embeddings/oleObject254.bin"/><Relationship Id="rId664" Type="http://schemas.openxmlformats.org/officeDocument/2006/relationships/image" Target="media/image533.wmf"/><Relationship Id="rId871" Type="http://schemas.openxmlformats.org/officeDocument/2006/relationships/image" Target="media/image740.wmf"/><Relationship Id="rId969" Type="http://schemas.openxmlformats.org/officeDocument/2006/relationships/image" Target="media/image838.wmf"/><Relationship Id="rId1599" Type="http://schemas.openxmlformats.org/officeDocument/2006/relationships/image" Target="media/image1468.wmf"/><Relationship Id="rId317" Type="http://schemas.openxmlformats.org/officeDocument/2006/relationships/oleObject" Target="embeddings/oleObject113.bin"/><Relationship Id="rId524" Type="http://schemas.openxmlformats.org/officeDocument/2006/relationships/image" Target="media/image393.wmf"/><Relationship Id="rId731" Type="http://schemas.openxmlformats.org/officeDocument/2006/relationships/image" Target="media/image600.png"/><Relationship Id="rId1154" Type="http://schemas.openxmlformats.org/officeDocument/2006/relationships/image" Target="media/image1023.png"/><Relationship Id="rId1361" Type="http://schemas.openxmlformats.org/officeDocument/2006/relationships/image" Target="media/image1230.wmf"/><Relationship Id="rId1459" Type="http://schemas.openxmlformats.org/officeDocument/2006/relationships/image" Target="media/image1328.wmf"/><Relationship Id="rId98" Type="http://schemas.openxmlformats.org/officeDocument/2006/relationships/oleObject" Target="embeddings/oleObject49.bin"/><Relationship Id="rId829" Type="http://schemas.openxmlformats.org/officeDocument/2006/relationships/image" Target="media/image698.wmf"/><Relationship Id="rId1014" Type="http://schemas.openxmlformats.org/officeDocument/2006/relationships/image" Target="media/image883.wmf"/><Relationship Id="rId1221" Type="http://schemas.openxmlformats.org/officeDocument/2006/relationships/image" Target="media/image1090.wmf"/><Relationship Id="rId1666" Type="http://schemas.openxmlformats.org/officeDocument/2006/relationships/image" Target="media/image1535.wmf"/><Relationship Id="rId1873" Type="http://schemas.openxmlformats.org/officeDocument/2006/relationships/oleObject" Target="embeddings/oleObject157.bin"/><Relationship Id="rId1319" Type="http://schemas.openxmlformats.org/officeDocument/2006/relationships/image" Target="media/image1188.wmf"/><Relationship Id="rId1526" Type="http://schemas.openxmlformats.org/officeDocument/2006/relationships/image" Target="media/image1395.wmf"/><Relationship Id="rId1733" Type="http://schemas.openxmlformats.org/officeDocument/2006/relationships/image" Target="media/image1602.wmf"/><Relationship Id="rId1940" Type="http://schemas.openxmlformats.org/officeDocument/2006/relationships/oleObject" Target="embeddings/oleObject201.bin"/><Relationship Id="rId25" Type="http://schemas.openxmlformats.org/officeDocument/2006/relationships/image" Target="media/image10.wmf"/><Relationship Id="rId1800" Type="http://schemas.openxmlformats.org/officeDocument/2006/relationships/image" Target="media/image1668.wmf"/><Relationship Id="rId174" Type="http://schemas.openxmlformats.org/officeDocument/2006/relationships/image" Target="media/image89.wmf"/><Relationship Id="rId381" Type="http://schemas.openxmlformats.org/officeDocument/2006/relationships/image" Target="media/image250.wmf"/><Relationship Id="rId2062" Type="http://schemas.openxmlformats.org/officeDocument/2006/relationships/image" Target="media/image1791.wmf"/><Relationship Id="rId241" Type="http://schemas.openxmlformats.org/officeDocument/2006/relationships/image" Target="media/image156.wmf"/><Relationship Id="rId479" Type="http://schemas.openxmlformats.org/officeDocument/2006/relationships/image" Target="media/image348.wmf"/><Relationship Id="rId686" Type="http://schemas.openxmlformats.org/officeDocument/2006/relationships/image" Target="media/image555.png"/><Relationship Id="rId893" Type="http://schemas.openxmlformats.org/officeDocument/2006/relationships/image" Target="media/image762.wmf"/><Relationship Id="rId339" Type="http://schemas.openxmlformats.org/officeDocument/2006/relationships/image" Target="media/image208.wmf"/><Relationship Id="rId546" Type="http://schemas.openxmlformats.org/officeDocument/2006/relationships/image" Target="media/image415.wmf"/><Relationship Id="rId753" Type="http://schemas.openxmlformats.org/officeDocument/2006/relationships/image" Target="media/image622.wmf"/><Relationship Id="rId1176" Type="http://schemas.openxmlformats.org/officeDocument/2006/relationships/image" Target="media/image1045.wmf"/><Relationship Id="rId1383" Type="http://schemas.openxmlformats.org/officeDocument/2006/relationships/image" Target="media/image1252.wmf"/><Relationship Id="rId101" Type="http://schemas.openxmlformats.org/officeDocument/2006/relationships/image" Target="media/image45.wmf"/><Relationship Id="rId406" Type="http://schemas.openxmlformats.org/officeDocument/2006/relationships/image" Target="media/image275.wmf"/><Relationship Id="rId960" Type="http://schemas.openxmlformats.org/officeDocument/2006/relationships/image" Target="media/image829.wmf"/><Relationship Id="rId1036" Type="http://schemas.openxmlformats.org/officeDocument/2006/relationships/image" Target="media/image905.wmf"/><Relationship Id="rId1243" Type="http://schemas.openxmlformats.org/officeDocument/2006/relationships/image" Target="media/image1112.wmf"/><Relationship Id="rId1590" Type="http://schemas.openxmlformats.org/officeDocument/2006/relationships/image" Target="media/image1459.wmf"/><Relationship Id="rId1688" Type="http://schemas.openxmlformats.org/officeDocument/2006/relationships/image" Target="media/image1557.wmf"/><Relationship Id="rId1895" Type="http://schemas.openxmlformats.org/officeDocument/2006/relationships/oleObject" Target="embeddings/oleObject172.bin"/><Relationship Id="rId613" Type="http://schemas.openxmlformats.org/officeDocument/2006/relationships/image" Target="media/image482.wmf"/><Relationship Id="rId820" Type="http://schemas.openxmlformats.org/officeDocument/2006/relationships/image" Target="media/image689.wmf"/><Relationship Id="rId918" Type="http://schemas.openxmlformats.org/officeDocument/2006/relationships/image" Target="media/image787.wmf"/><Relationship Id="rId1450" Type="http://schemas.openxmlformats.org/officeDocument/2006/relationships/image" Target="media/image1319.wmf"/><Relationship Id="rId1548" Type="http://schemas.openxmlformats.org/officeDocument/2006/relationships/image" Target="media/image1417.wmf"/><Relationship Id="rId1755" Type="http://schemas.openxmlformats.org/officeDocument/2006/relationships/image" Target="media/image1624.wmf"/><Relationship Id="rId1103" Type="http://schemas.openxmlformats.org/officeDocument/2006/relationships/image" Target="media/image972.wmf"/><Relationship Id="rId1310" Type="http://schemas.openxmlformats.org/officeDocument/2006/relationships/image" Target="media/image1179.wmf"/><Relationship Id="rId1408" Type="http://schemas.openxmlformats.org/officeDocument/2006/relationships/image" Target="media/image1277.wmf"/><Relationship Id="rId1962" Type="http://schemas.openxmlformats.org/officeDocument/2006/relationships/oleObject" Target="embeddings/oleObject212.bin"/><Relationship Id="rId47" Type="http://schemas.openxmlformats.org/officeDocument/2006/relationships/image" Target="media/image21.wmf"/><Relationship Id="rId1615" Type="http://schemas.openxmlformats.org/officeDocument/2006/relationships/image" Target="media/image1484.wmf"/><Relationship Id="rId1822" Type="http://schemas.openxmlformats.org/officeDocument/2006/relationships/image" Target="media/image1686.wmf"/><Relationship Id="rId196" Type="http://schemas.openxmlformats.org/officeDocument/2006/relationships/image" Target="media/image111.wmf"/><Relationship Id="rId2084" Type="http://schemas.openxmlformats.org/officeDocument/2006/relationships/image" Target="media/image1802.wmf"/><Relationship Id="rId263" Type="http://schemas.openxmlformats.org/officeDocument/2006/relationships/image" Target="media/image178.wmf"/><Relationship Id="rId470" Type="http://schemas.openxmlformats.org/officeDocument/2006/relationships/image" Target="media/image339.wmf"/><Relationship Id="rId123" Type="http://schemas.openxmlformats.org/officeDocument/2006/relationships/oleObject" Target="embeddings/oleObject62.bin"/><Relationship Id="rId330" Type="http://schemas.openxmlformats.org/officeDocument/2006/relationships/image" Target="media/image199.wmf"/><Relationship Id="rId568" Type="http://schemas.openxmlformats.org/officeDocument/2006/relationships/image" Target="media/image437.wmf"/><Relationship Id="rId775" Type="http://schemas.openxmlformats.org/officeDocument/2006/relationships/image" Target="media/image644.png"/><Relationship Id="rId982" Type="http://schemas.openxmlformats.org/officeDocument/2006/relationships/image" Target="media/image851.wmf"/><Relationship Id="rId1198" Type="http://schemas.openxmlformats.org/officeDocument/2006/relationships/image" Target="media/image1067.wmf"/><Relationship Id="rId2011" Type="http://schemas.openxmlformats.org/officeDocument/2006/relationships/image" Target="media/image1768.wmf"/><Relationship Id="rId428" Type="http://schemas.openxmlformats.org/officeDocument/2006/relationships/image" Target="media/image297.png"/><Relationship Id="rId635" Type="http://schemas.openxmlformats.org/officeDocument/2006/relationships/image" Target="media/image504.png"/><Relationship Id="rId842" Type="http://schemas.openxmlformats.org/officeDocument/2006/relationships/image" Target="media/image711.wmf"/><Relationship Id="rId1058" Type="http://schemas.openxmlformats.org/officeDocument/2006/relationships/image" Target="media/image927.wmf"/><Relationship Id="rId1265" Type="http://schemas.openxmlformats.org/officeDocument/2006/relationships/image" Target="media/image1134.wmf"/><Relationship Id="rId1472" Type="http://schemas.openxmlformats.org/officeDocument/2006/relationships/image" Target="media/image1341.wmf"/><Relationship Id="rId2109" Type="http://schemas.openxmlformats.org/officeDocument/2006/relationships/oleObject" Target="embeddings/oleObject294.bin"/><Relationship Id="rId702" Type="http://schemas.openxmlformats.org/officeDocument/2006/relationships/image" Target="media/image571.wmf"/><Relationship Id="rId1125" Type="http://schemas.openxmlformats.org/officeDocument/2006/relationships/image" Target="media/image994.wmf"/><Relationship Id="rId1332" Type="http://schemas.openxmlformats.org/officeDocument/2006/relationships/image" Target="media/image1201.emf"/><Relationship Id="rId1777" Type="http://schemas.openxmlformats.org/officeDocument/2006/relationships/image" Target="media/image1646.png"/><Relationship Id="rId1984" Type="http://schemas.openxmlformats.org/officeDocument/2006/relationships/image" Target="media/image1755.wmf"/><Relationship Id="rId69" Type="http://schemas.openxmlformats.org/officeDocument/2006/relationships/oleObject" Target="embeddings/oleObject32.bin"/><Relationship Id="rId1637" Type="http://schemas.openxmlformats.org/officeDocument/2006/relationships/image" Target="media/image1506.wmf"/><Relationship Id="rId1844" Type="http://schemas.openxmlformats.org/officeDocument/2006/relationships/oleObject" Target="embeddings/oleObject142.bin"/><Relationship Id="rId1704" Type="http://schemas.openxmlformats.org/officeDocument/2006/relationships/image" Target="media/image1573.wmf"/><Relationship Id="rId285" Type="http://schemas.openxmlformats.org/officeDocument/2006/relationships/oleObject" Target="embeddings/oleObject81.bin"/><Relationship Id="rId1911" Type="http://schemas.openxmlformats.org/officeDocument/2006/relationships/oleObject" Target="embeddings/oleObject182.bin"/><Relationship Id="rId492" Type="http://schemas.openxmlformats.org/officeDocument/2006/relationships/image" Target="media/image361.wmf"/><Relationship Id="rId797" Type="http://schemas.openxmlformats.org/officeDocument/2006/relationships/image" Target="media/image666.png"/><Relationship Id="rId145" Type="http://schemas.openxmlformats.org/officeDocument/2006/relationships/image" Target="media/image65.wmf"/><Relationship Id="rId352" Type="http://schemas.openxmlformats.org/officeDocument/2006/relationships/image" Target="media/image221.wmf"/><Relationship Id="rId1287" Type="http://schemas.openxmlformats.org/officeDocument/2006/relationships/image" Target="media/image1156.wmf"/><Relationship Id="rId2033" Type="http://schemas.openxmlformats.org/officeDocument/2006/relationships/image" Target="media/image1777.wmf"/><Relationship Id="rId212" Type="http://schemas.openxmlformats.org/officeDocument/2006/relationships/image" Target="media/image127.wmf"/><Relationship Id="rId657" Type="http://schemas.openxmlformats.org/officeDocument/2006/relationships/image" Target="media/image526.png"/><Relationship Id="rId864" Type="http://schemas.openxmlformats.org/officeDocument/2006/relationships/image" Target="media/image733.wmf"/><Relationship Id="rId1494" Type="http://schemas.openxmlformats.org/officeDocument/2006/relationships/image" Target="media/image1363.wmf"/><Relationship Id="rId1799" Type="http://schemas.openxmlformats.org/officeDocument/2006/relationships/image" Target="media/image1667.wmf"/><Relationship Id="rId2100" Type="http://schemas.openxmlformats.org/officeDocument/2006/relationships/oleObject" Target="embeddings/oleObject288.bin"/><Relationship Id="rId517" Type="http://schemas.openxmlformats.org/officeDocument/2006/relationships/image" Target="media/image386.wmf"/><Relationship Id="rId724" Type="http://schemas.openxmlformats.org/officeDocument/2006/relationships/image" Target="media/image593.png"/><Relationship Id="rId931" Type="http://schemas.openxmlformats.org/officeDocument/2006/relationships/image" Target="media/image800.wmf"/><Relationship Id="rId1147" Type="http://schemas.openxmlformats.org/officeDocument/2006/relationships/image" Target="media/image1016.png"/><Relationship Id="rId1354" Type="http://schemas.openxmlformats.org/officeDocument/2006/relationships/image" Target="media/image1223.wmf"/><Relationship Id="rId1561" Type="http://schemas.openxmlformats.org/officeDocument/2006/relationships/image" Target="media/image1430.wmf"/><Relationship Id="rId60" Type="http://schemas.openxmlformats.org/officeDocument/2006/relationships/image" Target="media/image27.wmf"/><Relationship Id="rId1007" Type="http://schemas.openxmlformats.org/officeDocument/2006/relationships/image" Target="media/image876.wmf"/><Relationship Id="rId1214" Type="http://schemas.openxmlformats.org/officeDocument/2006/relationships/image" Target="media/image1083.wmf"/><Relationship Id="rId1421" Type="http://schemas.openxmlformats.org/officeDocument/2006/relationships/image" Target="media/image1290.wmf"/><Relationship Id="rId1659" Type="http://schemas.openxmlformats.org/officeDocument/2006/relationships/image" Target="media/image1528.wmf"/><Relationship Id="rId1866" Type="http://schemas.openxmlformats.org/officeDocument/2006/relationships/oleObject" Target="embeddings/oleObject154.bin"/><Relationship Id="rId1519" Type="http://schemas.openxmlformats.org/officeDocument/2006/relationships/image" Target="media/image1388.wmf"/><Relationship Id="rId1726" Type="http://schemas.openxmlformats.org/officeDocument/2006/relationships/image" Target="media/image1595.wmf"/><Relationship Id="rId1933" Type="http://schemas.openxmlformats.org/officeDocument/2006/relationships/image" Target="media/image1730.wmf"/><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image" Target="media/image243.wmf"/><Relationship Id="rId581" Type="http://schemas.openxmlformats.org/officeDocument/2006/relationships/image" Target="media/image450.wmf"/><Relationship Id="rId2055" Type="http://schemas.openxmlformats.org/officeDocument/2006/relationships/oleObject" Target="embeddings/oleObject262.bin"/><Relationship Id="rId234" Type="http://schemas.openxmlformats.org/officeDocument/2006/relationships/image" Target="media/image149.wmf"/><Relationship Id="rId679" Type="http://schemas.openxmlformats.org/officeDocument/2006/relationships/image" Target="media/image548.png"/><Relationship Id="rId886" Type="http://schemas.openxmlformats.org/officeDocument/2006/relationships/image" Target="media/image755.wmf"/><Relationship Id="rId2" Type="http://schemas.openxmlformats.org/officeDocument/2006/relationships/styles" Target="styles.xml"/><Relationship Id="rId441" Type="http://schemas.openxmlformats.org/officeDocument/2006/relationships/image" Target="media/image310.emf"/><Relationship Id="rId539" Type="http://schemas.openxmlformats.org/officeDocument/2006/relationships/image" Target="media/image408.wmf"/><Relationship Id="rId746" Type="http://schemas.openxmlformats.org/officeDocument/2006/relationships/image" Target="media/image615.png"/><Relationship Id="rId1071" Type="http://schemas.openxmlformats.org/officeDocument/2006/relationships/image" Target="media/image940.wmf"/><Relationship Id="rId1169" Type="http://schemas.openxmlformats.org/officeDocument/2006/relationships/image" Target="media/image1038.wmf"/><Relationship Id="rId1376" Type="http://schemas.openxmlformats.org/officeDocument/2006/relationships/image" Target="media/image1245.wmf"/><Relationship Id="rId1583" Type="http://schemas.openxmlformats.org/officeDocument/2006/relationships/image" Target="media/image1452.wmf"/><Relationship Id="rId2122" Type="http://schemas.openxmlformats.org/officeDocument/2006/relationships/theme" Target="theme/theme1.xml"/><Relationship Id="rId301" Type="http://schemas.openxmlformats.org/officeDocument/2006/relationships/oleObject" Target="embeddings/oleObject97.bin"/><Relationship Id="rId953" Type="http://schemas.openxmlformats.org/officeDocument/2006/relationships/image" Target="media/image822.wmf"/><Relationship Id="rId1029" Type="http://schemas.openxmlformats.org/officeDocument/2006/relationships/image" Target="media/image898.wmf"/><Relationship Id="rId1236" Type="http://schemas.openxmlformats.org/officeDocument/2006/relationships/image" Target="media/image1105.wmf"/><Relationship Id="rId1790" Type="http://schemas.openxmlformats.org/officeDocument/2006/relationships/image" Target="media/image1658.wmf"/><Relationship Id="rId1888" Type="http://schemas.openxmlformats.org/officeDocument/2006/relationships/image" Target="media/image1717.wmf"/><Relationship Id="rId82" Type="http://schemas.openxmlformats.org/officeDocument/2006/relationships/oleObject" Target="embeddings/oleObject41.bin"/><Relationship Id="rId606" Type="http://schemas.openxmlformats.org/officeDocument/2006/relationships/image" Target="media/image475.png"/><Relationship Id="rId813" Type="http://schemas.openxmlformats.org/officeDocument/2006/relationships/image" Target="media/image682.wmf"/><Relationship Id="rId1443" Type="http://schemas.openxmlformats.org/officeDocument/2006/relationships/image" Target="media/image1312.wmf"/><Relationship Id="rId1650" Type="http://schemas.openxmlformats.org/officeDocument/2006/relationships/image" Target="media/image1519.wmf"/><Relationship Id="rId1748" Type="http://schemas.openxmlformats.org/officeDocument/2006/relationships/image" Target="media/image1617.wmf"/><Relationship Id="rId1303" Type="http://schemas.openxmlformats.org/officeDocument/2006/relationships/image" Target="media/image1172.wmf"/><Relationship Id="rId1510" Type="http://schemas.openxmlformats.org/officeDocument/2006/relationships/image" Target="media/image1379.wmf"/><Relationship Id="rId1955" Type="http://schemas.openxmlformats.org/officeDocument/2006/relationships/image" Target="media/image1741.wmf"/><Relationship Id="rId1608" Type="http://schemas.openxmlformats.org/officeDocument/2006/relationships/image" Target="media/image1477.wmf"/><Relationship Id="rId1815" Type="http://schemas.openxmlformats.org/officeDocument/2006/relationships/oleObject" Target="embeddings/oleObject127.bin"/><Relationship Id="rId189" Type="http://schemas.openxmlformats.org/officeDocument/2006/relationships/image" Target="media/image104.wmf"/><Relationship Id="rId396" Type="http://schemas.openxmlformats.org/officeDocument/2006/relationships/image" Target="media/image265.wmf"/><Relationship Id="rId2077" Type="http://schemas.openxmlformats.org/officeDocument/2006/relationships/image" Target="media/image1798.wmf"/><Relationship Id="rId256" Type="http://schemas.openxmlformats.org/officeDocument/2006/relationships/image" Target="media/image171.wmf"/><Relationship Id="rId463" Type="http://schemas.openxmlformats.org/officeDocument/2006/relationships/image" Target="media/image332.wmf"/><Relationship Id="rId670" Type="http://schemas.openxmlformats.org/officeDocument/2006/relationships/image" Target="media/image539.wmf"/><Relationship Id="rId1093" Type="http://schemas.openxmlformats.org/officeDocument/2006/relationships/image" Target="media/image962.wmf"/><Relationship Id="rId116" Type="http://schemas.openxmlformats.org/officeDocument/2006/relationships/oleObject" Target="embeddings/oleObject58.bin"/><Relationship Id="rId323" Type="http://schemas.openxmlformats.org/officeDocument/2006/relationships/oleObject" Target="embeddings/oleObject119.bin"/><Relationship Id="rId530" Type="http://schemas.openxmlformats.org/officeDocument/2006/relationships/image" Target="media/image399.wmf"/><Relationship Id="rId768" Type="http://schemas.openxmlformats.org/officeDocument/2006/relationships/image" Target="media/image637.wmf"/><Relationship Id="rId975" Type="http://schemas.openxmlformats.org/officeDocument/2006/relationships/image" Target="media/image844.wmf"/><Relationship Id="rId1160" Type="http://schemas.openxmlformats.org/officeDocument/2006/relationships/image" Target="media/image1029.wmf"/><Relationship Id="rId1398" Type="http://schemas.openxmlformats.org/officeDocument/2006/relationships/image" Target="media/image1267.wmf"/><Relationship Id="rId2004" Type="http://schemas.openxmlformats.org/officeDocument/2006/relationships/oleObject" Target="embeddings/oleObject234.bin"/><Relationship Id="rId628" Type="http://schemas.openxmlformats.org/officeDocument/2006/relationships/image" Target="media/image497.png"/><Relationship Id="rId835" Type="http://schemas.openxmlformats.org/officeDocument/2006/relationships/image" Target="media/image704.wmf"/><Relationship Id="rId1258" Type="http://schemas.openxmlformats.org/officeDocument/2006/relationships/image" Target="media/image1127.wmf"/><Relationship Id="rId1465" Type="http://schemas.openxmlformats.org/officeDocument/2006/relationships/image" Target="media/image1334.emf"/><Relationship Id="rId1672" Type="http://schemas.openxmlformats.org/officeDocument/2006/relationships/image" Target="media/image1541.wmf"/><Relationship Id="rId1020" Type="http://schemas.openxmlformats.org/officeDocument/2006/relationships/image" Target="media/image889.wmf"/><Relationship Id="rId1118" Type="http://schemas.openxmlformats.org/officeDocument/2006/relationships/image" Target="media/image987.wmf"/><Relationship Id="rId1325" Type="http://schemas.openxmlformats.org/officeDocument/2006/relationships/image" Target="media/image1194.wmf"/><Relationship Id="rId1532" Type="http://schemas.openxmlformats.org/officeDocument/2006/relationships/image" Target="media/image1401.wmf"/><Relationship Id="rId1977" Type="http://schemas.openxmlformats.org/officeDocument/2006/relationships/oleObject" Target="embeddings/oleObject220.bin"/><Relationship Id="rId902" Type="http://schemas.openxmlformats.org/officeDocument/2006/relationships/image" Target="media/image771.wmf"/><Relationship Id="rId1837" Type="http://schemas.openxmlformats.org/officeDocument/2006/relationships/image" Target="media/image1693.wmf"/><Relationship Id="rId31" Type="http://schemas.openxmlformats.org/officeDocument/2006/relationships/image" Target="media/image13.wmf"/><Relationship Id="rId2099" Type="http://schemas.openxmlformats.org/officeDocument/2006/relationships/oleObject" Target="embeddings/oleObject287.bin"/><Relationship Id="rId180" Type="http://schemas.openxmlformats.org/officeDocument/2006/relationships/image" Target="media/image95.wmf"/><Relationship Id="rId278" Type="http://schemas.openxmlformats.org/officeDocument/2006/relationships/image" Target="media/image193.wmf"/><Relationship Id="rId1904" Type="http://schemas.openxmlformats.org/officeDocument/2006/relationships/image" Target="media/image1721.wmf"/><Relationship Id="rId485" Type="http://schemas.openxmlformats.org/officeDocument/2006/relationships/image" Target="media/image354.wmf"/><Relationship Id="rId692" Type="http://schemas.openxmlformats.org/officeDocument/2006/relationships/image" Target="media/image561.png"/><Relationship Id="rId138" Type="http://schemas.openxmlformats.org/officeDocument/2006/relationships/oleObject" Target="embeddings/oleObject71.bin"/><Relationship Id="rId345" Type="http://schemas.openxmlformats.org/officeDocument/2006/relationships/image" Target="media/image214.wmf"/><Relationship Id="rId552" Type="http://schemas.openxmlformats.org/officeDocument/2006/relationships/image" Target="media/image421.wmf"/><Relationship Id="rId997" Type="http://schemas.openxmlformats.org/officeDocument/2006/relationships/image" Target="media/image866.wmf"/><Relationship Id="rId1182" Type="http://schemas.openxmlformats.org/officeDocument/2006/relationships/image" Target="media/image1051.wmf"/><Relationship Id="rId2026" Type="http://schemas.openxmlformats.org/officeDocument/2006/relationships/oleObject" Target="embeddings/oleObject246.bin"/><Relationship Id="rId205" Type="http://schemas.openxmlformats.org/officeDocument/2006/relationships/image" Target="media/image120.wmf"/><Relationship Id="rId412" Type="http://schemas.openxmlformats.org/officeDocument/2006/relationships/image" Target="media/image281.wmf"/><Relationship Id="rId857" Type="http://schemas.openxmlformats.org/officeDocument/2006/relationships/image" Target="media/image726.wmf"/><Relationship Id="rId1042" Type="http://schemas.openxmlformats.org/officeDocument/2006/relationships/image" Target="media/image911.wmf"/><Relationship Id="rId1487" Type="http://schemas.openxmlformats.org/officeDocument/2006/relationships/image" Target="media/image1356.wmf"/><Relationship Id="rId1694" Type="http://schemas.openxmlformats.org/officeDocument/2006/relationships/image" Target="media/image1563.wmf"/><Relationship Id="rId717" Type="http://schemas.openxmlformats.org/officeDocument/2006/relationships/image" Target="media/image586.wmf"/><Relationship Id="rId924" Type="http://schemas.openxmlformats.org/officeDocument/2006/relationships/image" Target="media/image793.wmf"/><Relationship Id="rId1347" Type="http://schemas.openxmlformats.org/officeDocument/2006/relationships/image" Target="media/image1216.wmf"/><Relationship Id="rId1554" Type="http://schemas.openxmlformats.org/officeDocument/2006/relationships/image" Target="media/image1423.wmf"/><Relationship Id="rId1761" Type="http://schemas.openxmlformats.org/officeDocument/2006/relationships/image" Target="media/image1630.wmf"/><Relationship Id="rId1999" Type="http://schemas.openxmlformats.org/officeDocument/2006/relationships/image" Target="media/image1762.wmf"/><Relationship Id="rId53" Type="http://schemas.openxmlformats.org/officeDocument/2006/relationships/image" Target="media/image23.wmf"/><Relationship Id="rId1207" Type="http://schemas.openxmlformats.org/officeDocument/2006/relationships/image" Target="media/image1076.wmf"/><Relationship Id="rId1414" Type="http://schemas.openxmlformats.org/officeDocument/2006/relationships/image" Target="media/image1283.wmf"/><Relationship Id="rId1621" Type="http://schemas.openxmlformats.org/officeDocument/2006/relationships/image" Target="media/image1490.wmf"/><Relationship Id="rId1859" Type="http://schemas.openxmlformats.org/officeDocument/2006/relationships/oleObject" Target="embeddings/oleObject150.bin"/><Relationship Id="rId1719" Type="http://schemas.openxmlformats.org/officeDocument/2006/relationships/image" Target="media/image1588.wmf"/><Relationship Id="rId1926" Type="http://schemas.openxmlformats.org/officeDocument/2006/relationships/image" Target="media/image1729.wmf"/><Relationship Id="rId2090" Type="http://schemas.openxmlformats.org/officeDocument/2006/relationships/image" Target="media/image1803.wmf"/><Relationship Id="rId367" Type="http://schemas.openxmlformats.org/officeDocument/2006/relationships/image" Target="media/image236.wmf"/><Relationship Id="rId574" Type="http://schemas.openxmlformats.org/officeDocument/2006/relationships/image" Target="media/image443.wmf"/><Relationship Id="rId2048" Type="http://schemas.openxmlformats.org/officeDocument/2006/relationships/image" Target="media/image1784.wmf"/><Relationship Id="rId227" Type="http://schemas.openxmlformats.org/officeDocument/2006/relationships/image" Target="media/image142.wmf"/><Relationship Id="rId781" Type="http://schemas.openxmlformats.org/officeDocument/2006/relationships/image" Target="media/image650.png"/><Relationship Id="rId879" Type="http://schemas.openxmlformats.org/officeDocument/2006/relationships/image" Target="media/image748.wmf"/><Relationship Id="rId434" Type="http://schemas.openxmlformats.org/officeDocument/2006/relationships/image" Target="media/image303.wmf"/><Relationship Id="rId641" Type="http://schemas.openxmlformats.org/officeDocument/2006/relationships/image" Target="media/image510.wmf"/><Relationship Id="rId739" Type="http://schemas.openxmlformats.org/officeDocument/2006/relationships/image" Target="media/image608.emf"/><Relationship Id="rId1064" Type="http://schemas.openxmlformats.org/officeDocument/2006/relationships/image" Target="media/image933.wmf"/><Relationship Id="rId1271" Type="http://schemas.openxmlformats.org/officeDocument/2006/relationships/image" Target="media/image1140.png"/><Relationship Id="rId1369" Type="http://schemas.openxmlformats.org/officeDocument/2006/relationships/image" Target="media/image1238.wmf"/><Relationship Id="rId1576" Type="http://schemas.openxmlformats.org/officeDocument/2006/relationships/image" Target="media/image1445.wmf"/><Relationship Id="rId2115" Type="http://schemas.openxmlformats.org/officeDocument/2006/relationships/header" Target="header1.xml"/><Relationship Id="rId501" Type="http://schemas.openxmlformats.org/officeDocument/2006/relationships/image" Target="media/image370.wmf"/><Relationship Id="rId946" Type="http://schemas.openxmlformats.org/officeDocument/2006/relationships/image" Target="media/image815.wmf"/><Relationship Id="rId1131" Type="http://schemas.openxmlformats.org/officeDocument/2006/relationships/image" Target="media/image1000.wmf"/><Relationship Id="rId1229" Type="http://schemas.openxmlformats.org/officeDocument/2006/relationships/image" Target="media/image1098.wmf"/><Relationship Id="rId1783" Type="http://schemas.openxmlformats.org/officeDocument/2006/relationships/image" Target="media/image1651.wmf"/><Relationship Id="rId1990" Type="http://schemas.openxmlformats.org/officeDocument/2006/relationships/oleObject" Target="embeddings/oleObject227.bin"/><Relationship Id="rId75" Type="http://schemas.openxmlformats.org/officeDocument/2006/relationships/oleObject" Target="embeddings/oleObject36.bin"/><Relationship Id="rId806" Type="http://schemas.openxmlformats.org/officeDocument/2006/relationships/image" Target="media/image675.png"/><Relationship Id="rId1436" Type="http://schemas.openxmlformats.org/officeDocument/2006/relationships/image" Target="media/image1305.wmf"/><Relationship Id="rId1643" Type="http://schemas.openxmlformats.org/officeDocument/2006/relationships/image" Target="media/image1512.wmf"/><Relationship Id="rId1850" Type="http://schemas.openxmlformats.org/officeDocument/2006/relationships/oleObject" Target="embeddings/oleObject145.bin"/><Relationship Id="rId1503" Type="http://schemas.openxmlformats.org/officeDocument/2006/relationships/image" Target="media/image1372.wmf"/><Relationship Id="rId1710" Type="http://schemas.openxmlformats.org/officeDocument/2006/relationships/image" Target="media/image1579.wmf"/><Relationship Id="rId1948" Type="http://schemas.openxmlformats.org/officeDocument/2006/relationships/oleObject" Target="embeddings/oleObject205.bin"/><Relationship Id="rId291" Type="http://schemas.openxmlformats.org/officeDocument/2006/relationships/oleObject" Target="embeddings/oleObject87.bin"/><Relationship Id="rId1808" Type="http://schemas.openxmlformats.org/officeDocument/2006/relationships/image" Target="media/image1676.wmf"/><Relationship Id="rId151" Type="http://schemas.openxmlformats.org/officeDocument/2006/relationships/image" Target="media/image68.wmf"/><Relationship Id="rId389" Type="http://schemas.openxmlformats.org/officeDocument/2006/relationships/image" Target="media/image258.wmf"/><Relationship Id="rId596" Type="http://schemas.openxmlformats.org/officeDocument/2006/relationships/image" Target="media/image465.png"/><Relationship Id="rId249" Type="http://schemas.openxmlformats.org/officeDocument/2006/relationships/image" Target="media/image164.wmf"/><Relationship Id="rId456" Type="http://schemas.openxmlformats.org/officeDocument/2006/relationships/image" Target="media/image325.wmf"/><Relationship Id="rId663" Type="http://schemas.openxmlformats.org/officeDocument/2006/relationships/image" Target="media/image532.wmf"/><Relationship Id="rId870" Type="http://schemas.openxmlformats.org/officeDocument/2006/relationships/image" Target="media/image739.wmf"/><Relationship Id="rId1086" Type="http://schemas.openxmlformats.org/officeDocument/2006/relationships/image" Target="media/image955.wmf"/><Relationship Id="rId1293" Type="http://schemas.openxmlformats.org/officeDocument/2006/relationships/image" Target="media/image1162.png"/><Relationship Id="rId109" Type="http://schemas.openxmlformats.org/officeDocument/2006/relationships/image" Target="media/image49.wmf"/><Relationship Id="rId316" Type="http://schemas.openxmlformats.org/officeDocument/2006/relationships/oleObject" Target="embeddings/oleObject112.bin"/><Relationship Id="rId523" Type="http://schemas.openxmlformats.org/officeDocument/2006/relationships/image" Target="media/image392.wmf"/><Relationship Id="rId968" Type="http://schemas.openxmlformats.org/officeDocument/2006/relationships/image" Target="media/image837.wmf"/><Relationship Id="rId1153" Type="http://schemas.openxmlformats.org/officeDocument/2006/relationships/image" Target="media/image1022.png"/><Relationship Id="rId1598" Type="http://schemas.openxmlformats.org/officeDocument/2006/relationships/image" Target="media/image1467.wmf"/><Relationship Id="rId97" Type="http://schemas.openxmlformats.org/officeDocument/2006/relationships/image" Target="media/image43.wmf"/><Relationship Id="rId730" Type="http://schemas.openxmlformats.org/officeDocument/2006/relationships/image" Target="media/image599.png"/><Relationship Id="rId828" Type="http://schemas.openxmlformats.org/officeDocument/2006/relationships/image" Target="media/image697.wmf"/><Relationship Id="rId1013" Type="http://schemas.openxmlformats.org/officeDocument/2006/relationships/image" Target="media/image882.wmf"/><Relationship Id="rId1360" Type="http://schemas.openxmlformats.org/officeDocument/2006/relationships/image" Target="media/image1229.wmf"/><Relationship Id="rId1458" Type="http://schemas.openxmlformats.org/officeDocument/2006/relationships/image" Target="media/image1327.wmf"/><Relationship Id="rId1665" Type="http://schemas.openxmlformats.org/officeDocument/2006/relationships/image" Target="media/image1534.wmf"/><Relationship Id="rId1872" Type="http://schemas.openxmlformats.org/officeDocument/2006/relationships/image" Target="media/image1710.wmf"/><Relationship Id="rId1220" Type="http://schemas.openxmlformats.org/officeDocument/2006/relationships/image" Target="media/image1089.wmf"/><Relationship Id="rId1318" Type="http://schemas.openxmlformats.org/officeDocument/2006/relationships/image" Target="media/image1187.wmf"/><Relationship Id="rId1525" Type="http://schemas.openxmlformats.org/officeDocument/2006/relationships/image" Target="media/image1394.wmf"/><Relationship Id="rId1732" Type="http://schemas.openxmlformats.org/officeDocument/2006/relationships/image" Target="media/image1601.wmf"/><Relationship Id="rId24" Type="http://schemas.openxmlformats.org/officeDocument/2006/relationships/oleObject" Target="embeddings/oleObject9.bin"/><Relationship Id="rId173" Type="http://schemas.openxmlformats.org/officeDocument/2006/relationships/image" Target="media/image88.wmf"/><Relationship Id="rId380" Type="http://schemas.openxmlformats.org/officeDocument/2006/relationships/image" Target="media/image249.wmf"/><Relationship Id="rId2061" Type="http://schemas.openxmlformats.org/officeDocument/2006/relationships/oleObject" Target="embeddings/oleObject265.bin"/><Relationship Id="rId240" Type="http://schemas.openxmlformats.org/officeDocument/2006/relationships/image" Target="media/image155.wmf"/><Relationship Id="rId478" Type="http://schemas.openxmlformats.org/officeDocument/2006/relationships/image" Target="media/image347.wmf"/><Relationship Id="rId685" Type="http://schemas.openxmlformats.org/officeDocument/2006/relationships/image" Target="media/image554.png"/><Relationship Id="rId892" Type="http://schemas.openxmlformats.org/officeDocument/2006/relationships/image" Target="media/image761.wmf"/><Relationship Id="rId100" Type="http://schemas.openxmlformats.org/officeDocument/2006/relationships/oleObject" Target="embeddings/oleObject50.bin"/><Relationship Id="rId338" Type="http://schemas.openxmlformats.org/officeDocument/2006/relationships/image" Target="media/image207.wmf"/><Relationship Id="rId545" Type="http://schemas.openxmlformats.org/officeDocument/2006/relationships/image" Target="media/image414.wmf"/><Relationship Id="rId752" Type="http://schemas.openxmlformats.org/officeDocument/2006/relationships/image" Target="media/image621.wmf"/><Relationship Id="rId1175" Type="http://schemas.openxmlformats.org/officeDocument/2006/relationships/image" Target="media/image1044.wmf"/><Relationship Id="rId1382" Type="http://schemas.openxmlformats.org/officeDocument/2006/relationships/image" Target="media/image1251.wmf"/><Relationship Id="rId2019" Type="http://schemas.openxmlformats.org/officeDocument/2006/relationships/oleObject" Target="embeddings/oleObject242.bin"/><Relationship Id="rId405" Type="http://schemas.openxmlformats.org/officeDocument/2006/relationships/image" Target="media/image274.wmf"/><Relationship Id="rId612" Type="http://schemas.openxmlformats.org/officeDocument/2006/relationships/image" Target="media/image481.wmf"/><Relationship Id="rId1035" Type="http://schemas.openxmlformats.org/officeDocument/2006/relationships/image" Target="media/image904.wmf"/><Relationship Id="rId1242" Type="http://schemas.openxmlformats.org/officeDocument/2006/relationships/image" Target="media/image1111.wmf"/><Relationship Id="rId1687" Type="http://schemas.openxmlformats.org/officeDocument/2006/relationships/image" Target="media/image1556.wmf"/><Relationship Id="rId1894" Type="http://schemas.openxmlformats.org/officeDocument/2006/relationships/oleObject" Target="embeddings/oleObject171.bin"/><Relationship Id="rId917" Type="http://schemas.openxmlformats.org/officeDocument/2006/relationships/image" Target="media/image786.wmf"/><Relationship Id="rId1102" Type="http://schemas.openxmlformats.org/officeDocument/2006/relationships/image" Target="media/image971.wmf"/><Relationship Id="rId1547" Type="http://schemas.openxmlformats.org/officeDocument/2006/relationships/image" Target="media/image1416.wmf"/><Relationship Id="rId1754" Type="http://schemas.openxmlformats.org/officeDocument/2006/relationships/image" Target="media/image1623.wmf"/><Relationship Id="rId1961" Type="http://schemas.openxmlformats.org/officeDocument/2006/relationships/image" Target="media/image1744.wmf"/><Relationship Id="rId46" Type="http://schemas.openxmlformats.org/officeDocument/2006/relationships/oleObject" Target="embeddings/oleObject20.bin"/><Relationship Id="rId1407" Type="http://schemas.openxmlformats.org/officeDocument/2006/relationships/image" Target="media/image1276.wmf"/><Relationship Id="rId1614" Type="http://schemas.openxmlformats.org/officeDocument/2006/relationships/image" Target="media/image1483.wmf"/><Relationship Id="rId1821" Type="http://schemas.openxmlformats.org/officeDocument/2006/relationships/oleObject" Target="embeddings/oleObject130.bin"/><Relationship Id="rId195" Type="http://schemas.openxmlformats.org/officeDocument/2006/relationships/image" Target="media/image110.wmf"/><Relationship Id="rId1919" Type="http://schemas.openxmlformats.org/officeDocument/2006/relationships/oleObject" Target="embeddings/oleObject187.bin"/><Relationship Id="rId2083" Type="http://schemas.openxmlformats.org/officeDocument/2006/relationships/oleObject" Target="embeddings/oleObject276.bin"/><Relationship Id="rId262" Type="http://schemas.openxmlformats.org/officeDocument/2006/relationships/image" Target="media/image177.wmf"/><Relationship Id="rId567" Type="http://schemas.openxmlformats.org/officeDocument/2006/relationships/image" Target="media/image436.wmf"/><Relationship Id="rId1197" Type="http://schemas.openxmlformats.org/officeDocument/2006/relationships/image" Target="media/image1066.wmf"/><Relationship Id="rId122" Type="http://schemas.openxmlformats.org/officeDocument/2006/relationships/oleObject" Target="embeddings/oleObject61.bin"/><Relationship Id="rId774" Type="http://schemas.openxmlformats.org/officeDocument/2006/relationships/image" Target="media/image643.png"/><Relationship Id="rId981" Type="http://schemas.openxmlformats.org/officeDocument/2006/relationships/image" Target="media/image850.wmf"/><Relationship Id="rId1057" Type="http://schemas.openxmlformats.org/officeDocument/2006/relationships/image" Target="media/image926.wmf"/><Relationship Id="rId2010" Type="http://schemas.openxmlformats.org/officeDocument/2006/relationships/oleObject" Target="embeddings/oleObject237.bin"/><Relationship Id="rId427" Type="http://schemas.openxmlformats.org/officeDocument/2006/relationships/image" Target="media/image296.png"/><Relationship Id="rId634" Type="http://schemas.openxmlformats.org/officeDocument/2006/relationships/image" Target="media/image503.png"/><Relationship Id="rId841" Type="http://schemas.openxmlformats.org/officeDocument/2006/relationships/image" Target="media/image710.wmf"/><Relationship Id="rId1264" Type="http://schemas.openxmlformats.org/officeDocument/2006/relationships/image" Target="media/image1133.wmf"/><Relationship Id="rId1471" Type="http://schemas.openxmlformats.org/officeDocument/2006/relationships/image" Target="media/image1340.wmf"/><Relationship Id="rId1569" Type="http://schemas.openxmlformats.org/officeDocument/2006/relationships/image" Target="media/image1438.wmf"/><Relationship Id="rId2108" Type="http://schemas.openxmlformats.org/officeDocument/2006/relationships/image" Target="media/image1809.wmf"/><Relationship Id="rId701" Type="http://schemas.openxmlformats.org/officeDocument/2006/relationships/image" Target="media/image570.wmf"/><Relationship Id="rId939" Type="http://schemas.openxmlformats.org/officeDocument/2006/relationships/image" Target="media/image808.wmf"/><Relationship Id="rId1124" Type="http://schemas.openxmlformats.org/officeDocument/2006/relationships/image" Target="media/image993.wmf"/><Relationship Id="rId1331" Type="http://schemas.openxmlformats.org/officeDocument/2006/relationships/image" Target="media/image1200.emf"/><Relationship Id="rId1776" Type="http://schemas.openxmlformats.org/officeDocument/2006/relationships/image" Target="media/image1645.wmf"/><Relationship Id="rId1983" Type="http://schemas.openxmlformats.org/officeDocument/2006/relationships/oleObject" Target="embeddings/oleObject223.bin"/><Relationship Id="rId68" Type="http://schemas.openxmlformats.org/officeDocument/2006/relationships/image" Target="media/image31.wmf"/><Relationship Id="rId1429" Type="http://schemas.openxmlformats.org/officeDocument/2006/relationships/image" Target="media/image1298.wmf"/><Relationship Id="rId1636" Type="http://schemas.openxmlformats.org/officeDocument/2006/relationships/image" Target="media/image1505.wmf"/><Relationship Id="rId1843" Type="http://schemas.openxmlformats.org/officeDocument/2006/relationships/image" Target="media/image1696.wmf"/><Relationship Id="rId1703" Type="http://schemas.openxmlformats.org/officeDocument/2006/relationships/image" Target="media/image1572.wmf"/><Relationship Id="rId1910" Type="http://schemas.openxmlformats.org/officeDocument/2006/relationships/oleObject" Target="embeddings/oleObject181.bin"/><Relationship Id="rId284" Type="http://schemas.openxmlformats.org/officeDocument/2006/relationships/oleObject" Target="embeddings/oleObject80.bin"/><Relationship Id="rId491" Type="http://schemas.openxmlformats.org/officeDocument/2006/relationships/image" Target="media/image360.wmf"/><Relationship Id="rId144" Type="http://schemas.openxmlformats.org/officeDocument/2006/relationships/oleObject" Target="embeddings/oleObject74.bin"/><Relationship Id="rId589" Type="http://schemas.openxmlformats.org/officeDocument/2006/relationships/image" Target="media/image458.png"/><Relationship Id="rId796" Type="http://schemas.openxmlformats.org/officeDocument/2006/relationships/image" Target="media/image665.png"/><Relationship Id="rId351" Type="http://schemas.openxmlformats.org/officeDocument/2006/relationships/image" Target="media/image220.wmf"/><Relationship Id="rId449" Type="http://schemas.openxmlformats.org/officeDocument/2006/relationships/image" Target="media/image318.wmf"/><Relationship Id="rId656" Type="http://schemas.openxmlformats.org/officeDocument/2006/relationships/image" Target="media/image525.png"/><Relationship Id="rId863" Type="http://schemas.openxmlformats.org/officeDocument/2006/relationships/image" Target="media/image732.wmf"/><Relationship Id="rId1079" Type="http://schemas.openxmlformats.org/officeDocument/2006/relationships/image" Target="media/image948.wmf"/><Relationship Id="rId1286" Type="http://schemas.openxmlformats.org/officeDocument/2006/relationships/image" Target="media/image1155.wmf"/><Relationship Id="rId1493" Type="http://schemas.openxmlformats.org/officeDocument/2006/relationships/image" Target="media/image1362.wmf"/><Relationship Id="rId2032" Type="http://schemas.openxmlformats.org/officeDocument/2006/relationships/oleObject" Target="embeddings/oleObject250.bin"/><Relationship Id="rId211" Type="http://schemas.openxmlformats.org/officeDocument/2006/relationships/image" Target="media/image126.wmf"/><Relationship Id="rId309" Type="http://schemas.openxmlformats.org/officeDocument/2006/relationships/oleObject" Target="embeddings/oleObject105.bin"/><Relationship Id="rId516" Type="http://schemas.openxmlformats.org/officeDocument/2006/relationships/image" Target="media/image385.wmf"/><Relationship Id="rId1146" Type="http://schemas.openxmlformats.org/officeDocument/2006/relationships/image" Target="media/image1015.emf"/><Relationship Id="rId1798" Type="http://schemas.openxmlformats.org/officeDocument/2006/relationships/image" Target="media/image1666.wmf"/><Relationship Id="rId723" Type="http://schemas.openxmlformats.org/officeDocument/2006/relationships/image" Target="media/image592.png"/><Relationship Id="rId930" Type="http://schemas.openxmlformats.org/officeDocument/2006/relationships/image" Target="media/image799.wmf"/><Relationship Id="rId1006" Type="http://schemas.openxmlformats.org/officeDocument/2006/relationships/image" Target="media/image875.wmf"/><Relationship Id="rId1353" Type="http://schemas.openxmlformats.org/officeDocument/2006/relationships/image" Target="media/image1222.wmf"/><Relationship Id="rId1560" Type="http://schemas.openxmlformats.org/officeDocument/2006/relationships/image" Target="media/image1429.wmf"/><Relationship Id="rId1658" Type="http://schemas.openxmlformats.org/officeDocument/2006/relationships/image" Target="media/image1527.wmf"/><Relationship Id="rId1865" Type="http://schemas.openxmlformats.org/officeDocument/2006/relationships/image" Target="media/image1706.wmf"/><Relationship Id="rId1213" Type="http://schemas.openxmlformats.org/officeDocument/2006/relationships/image" Target="media/image1082.wmf"/><Relationship Id="rId1420" Type="http://schemas.openxmlformats.org/officeDocument/2006/relationships/image" Target="media/image1289.wmf"/><Relationship Id="rId1518" Type="http://schemas.openxmlformats.org/officeDocument/2006/relationships/image" Target="media/image1387.wmf"/><Relationship Id="rId1725" Type="http://schemas.openxmlformats.org/officeDocument/2006/relationships/image" Target="media/image1594.wmf"/><Relationship Id="rId1932" Type="http://schemas.openxmlformats.org/officeDocument/2006/relationships/oleObject" Target="embeddings/oleObject197.bin"/><Relationship Id="rId17" Type="http://schemas.openxmlformats.org/officeDocument/2006/relationships/image" Target="media/image6.wmf"/><Relationship Id="rId166" Type="http://schemas.openxmlformats.org/officeDocument/2006/relationships/image" Target="media/image81.wmf"/><Relationship Id="rId373" Type="http://schemas.openxmlformats.org/officeDocument/2006/relationships/image" Target="media/image242.wmf"/><Relationship Id="rId580" Type="http://schemas.openxmlformats.org/officeDocument/2006/relationships/image" Target="media/image449.wmf"/><Relationship Id="rId2054" Type="http://schemas.openxmlformats.org/officeDocument/2006/relationships/image" Target="media/image1787.wmf"/><Relationship Id="rId1" Type="http://schemas.openxmlformats.org/officeDocument/2006/relationships/numbering" Target="numbering.xml"/><Relationship Id="rId233" Type="http://schemas.openxmlformats.org/officeDocument/2006/relationships/image" Target="media/image148.wmf"/><Relationship Id="rId440" Type="http://schemas.openxmlformats.org/officeDocument/2006/relationships/image" Target="media/image309.wmf"/><Relationship Id="rId678" Type="http://schemas.openxmlformats.org/officeDocument/2006/relationships/image" Target="media/image547.png"/><Relationship Id="rId885" Type="http://schemas.openxmlformats.org/officeDocument/2006/relationships/image" Target="media/image754.wmf"/><Relationship Id="rId1070" Type="http://schemas.openxmlformats.org/officeDocument/2006/relationships/image" Target="media/image939.wmf"/><Relationship Id="rId2121" Type="http://schemas.openxmlformats.org/officeDocument/2006/relationships/fontTable" Target="fontTable.xml"/><Relationship Id="rId300" Type="http://schemas.openxmlformats.org/officeDocument/2006/relationships/oleObject" Target="embeddings/oleObject96.bin"/><Relationship Id="rId538" Type="http://schemas.openxmlformats.org/officeDocument/2006/relationships/image" Target="media/image407.wmf"/><Relationship Id="rId745" Type="http://schemas.openxmlformats.org/officeDocument/2006/relationships/image" Target="media/image614.png"/><Relationship Id="rId952" Type="http://schemas.openxmlformats.org/officeDocument/2006/relationships/image" Target="media/image821.wmf"/><Relationship Id="rId1168" Type="http://schemas.openxmlformats.org/officeDocument/2006/relationships/image" Target="media/image1037.wmf"/><Relationship Id="rId1375" Type="http://schemas.openxmlformats.org/officeDocument/2006/relationships/image" Target="media/image1244.emf"/><Relationship Id="rId1582" Type="http://schemas.openxmlformats.org/officeDocument/2006/relationships/image" Target="media/image1451.wmf"/><Relationship Id="rId81" Type="http://schemas.openxmlformats.org/officeDocument/2006/relationships/image" Target="media/image35.wmf"/><Relationship Id="rId605" Type="http://schemas.openxmlformats.org/officeDocument/2006/relationships/image" Target="media/image474.png"/><Relationship Id="rId812" Type="http://schemas.openxmlformats.org/officeDocument/2006/relationships/image" Target="media/image681.wmf"/><Relationship Id="rId1028" Type="http://schemas.openxmlformats.org/officeDocument/2006/relationships/image" Target="media/image897.wmf"/><Relationship Id="rId1235" Type="http://schemas.openxmlformats.org/officeDocument/2006/relationships/image" Target="media/image1104.wmf"/><Relationship Id="rId1442" Type="http://schemas.openxmlformats.org/officeDocument/2006/relationships/image" Target="media/image1311.wmf"/><Relationship Id="rId1887" Type="http://schemas.openxmlformats.org/officeDocument/2006/relationships/oleObject" Target="embeddings/oleObject165.bin"/><Relationship Id="rId1302" Type="http://schemas.openxmlformats.org/officeDocument/2006/relationships/image" Target="media/image1171.wmf"/><Relationship Id="rId1747" Type="http://schemas.openxmlformats.org/officeDocument/2006/relationships/image" Target="media/image1616.wmf"/><Relationship Id="rId1954" Type="http://schemas.openxmlformats.org/officeDocument/2006/relationships/oleObject" Target="embeddings/oleObject208.bin"/><Relationship Id="rId39" Type="http://schemas.openxmlformats.org/officeDocument/2006/relationships/image" Target="media/image17.wmf"/><Relationship Id="rId1607" Type="http://schemas.openxmlformats.org/officeDocument/2006/relationships/image" Target="media/image1476.wmf"/><Relationship Id="rId1814" Type="http://schemas.openxmlformats.org/officeDocument/2006/relationships/image" Target="media/image1682.wmf"/><Relationship Id="rId188" Type="http://schemas.openxmlformats.org/officeDocument/2006/relationships/image" Target="media/image103.wmf"/><Relationship Id="rId395" Type="http://schemas.openxmlformats.org/officeDocument/2006/relationships/image" Target="media/image264.wmf"/><Relationship Id="rId2076" Type="http://schemas.openxmlformats.org/officeDocument/2006/relationships/oleObject" Target="embeddings/oleObject273.bin"/><Relationship Id="rId255" Type="http://schemas.openxmlformats.org/officeDocument/2006/relationships/image" Target="media/image170.wmf"/><Relationship Id="rId462" Type="http://schemas.openxmlformats.org/officeDocument/2006/relationships/image" Target="media/image331.wmf"/><Relationship Id="rId1092" Type="http://schemas.openxmlformats.org/officeDocument/2006/relationships/image" Target="media/image961.wmf"/><Relationship Id="rId1397" Type="http://schemas.openxmlformats.org/officeDocument/2006/relationships/image" Target="media/image1266.wmf"/><Relationship Id="rId115" Type="http://schemas.openxmlformats.org/officeDocument/2006/relationships/image" Target="media/image52.wmf"/><Relationship Id="rId322" Type="http://schemas.openxmlformats.org/officeDocument/2006/relationships/oleObject" Target="embeddings/oleObject118.bin"/><Relationship Id="rId767" Type="http://schemas.openxmlformats.org/officeDocument/2006/relationships/image" Target="media/image636.wmf"/><Relationship Id="rId974" Type="http://schemas.openxmlformats.org/officeDocument/2006/relationships/image" Target="media/image843.wmf"/><Relationship Id="rId2003" Type="http://schemas.openxmlformats.org/officeDocument/2006/relationships/image" Target="media/image1764.wmf"/><Relationship Id="rId627" Type="http://schemas.openxmlformats.org/officeDocument/2006/relationships/image" Target="media/image496.png"/><Relationship Id="rId834" Type="http://schemas.openxmlformats.org/officeDocument/2006/relationships/image" Target="media/image703.wmf"/><Relationship Id="rId1257" Type="http://schemas.openxmlformats.org/officeDocument/2006/relationships/image" Target="media/image1126.png"/><Relationship Id="rId1464" Type="http://schemas.openxmlformats.org/officeDocument/2006/relationships/image" Target="media/image1333.wmf"/><Relationship Id="rId1671" Type="http://schemas.openxmlformats.org/officeDocument/2006/relationships/image" Target="media/image1540.wmf"/><Relationship Id="rId901" Type="http://schemas.openxmlformats.org/officeDocument/2006/relationships/image" Target="media/image770.wmf"/><Relationship Id="rId1117" Type="http://schemas.openxmlformats.org/officeDocument/2006/relationships/image" Target="media/image986.wmf"/><Relationship Id="rId1324" Type="http://schemas.openxmlformats.org/officeDocument/2006/relationships/image" Target="media/image1193.wmf"/><Relationship Id="rId1531" Type="http://schemas.openxmlformats.org/officeDocument/2006/relationships/image" Target="media/image1400.wmf"/><Relationship Id="rId1769" Type="http://schemas.openxmlformats.org/officeDocument/2006/relationships/image" Target="media/image1638.wmf"/><Relationship Id="rId1976" Type="http://schemas.openxmlformats.org/officeDocument/2006/relationships/image" Target="media/image1751.wmf"/><Relationship Id="rId30" Type="http://schemas.openxmlformats.org/officeDocument/2006/relationships/oleObject" Target="embeddings/oleObject12.bin"/><Relationship Id="rId1629" Type="http://schemas.openxmlformats.org/officeDocument/2006/relationships/image" Target="media/image1498.wmf"/><Relationship Id="rId1836" Type="http://schemas.openxmlformats.org/officeDocument/2006/relationships/oleObject" Target="embeddings/oleObject138.bin"/><Relationship Id="rId1903" Type="http://schemas.openxmlformats.org/officeDocument/2006/relationships/oleObject" Target="embeddings/oleObject177.bin"/><Relationship Id="rId2098" Type="http://schemas.openxmlformats.org/officeDocument/2006/relationships/oleObject" Target="embeddings/oleObject286.bin"/><Relationship Id="rId277" Type="http://schemas.openxmlformats.org/officeDocument/2006/relationships/image" Target="media/image192.wmf"/><Relationship Id="rId484" Type="http://schemas.openxmlformats.org/officeDocument/2006/relationships/image" Target="media/image353.wmf"/><Relationship Id="rId137" Type="http://schemas.openxmlformats.org/officeDocument/2006/relationships/image" Target="media/image61.wmf"/><Relationship Id="rId344" Type="http://schemas.openxmlformats.org/officeDocument/2006/relationships/image" Target="media/image213.wmf"/><Relationship Id="rId691" Type="http://schemas.openxmlformats.org/officeDocument/2006/relationships/image" Target="media/image560.png"/><Relationship Id="rId789" Type="http://schemas.openxmlformats.org/officeDocument/2006/relationships/image" Target="media/image658.wmf"/><Relationship Id="rId996" Type="http://schemas.openxmlformats.org/officeDocument/2006/relationships/image" Target="media/image865.wmf"/><Relationship Id="rId2025" Type="http://schemas.openxmlformats.org/officeDocument/2006/relationships/image" Target="media/image1774.wmf"/><Relationship Id="rId551" Type="http://schemas.openxmlformats.org/officeDocument/2006/relationships/image" Target="media/image420.wmf"/><Relationship Id="rId649" Type="http://schemas.openxmlformats.org/officeDocument/2006/relationships/image" Target="media/image518.wmf"/><Relationship Id="rId856" Type="http://schemas.openxmlformats.org/officeDocument/2006/relationships/image" Target="media/image725.wmf"/><Relationship Id="rId1181" Type="http://schemas.openxmlformats.org/officeDocument/2006/relationships/image" Target="media/image1050.wmf"/><Relationship Id="rId1279" Type="http://schemas.openxmlformats.org/officeDocument/2006/relationships/image" Target="media/image1148.png"/><Relationship Id="rId1486" Type="http://schemas.openxmlformats.org/officeDocument/2006/relationships/image" Target="media/image1355.wmf"/><Relationship Id="rId204" Type="http://schemas.openxmlformats.org/officeDocument/2006/relationships/image" Target="media/image119.wmf"/><Relationship Id="rId411" Type="http://schemas.openxmlformats.org/officeDocument/2006/relationships/image" Target="media/image280.emf"/><Relationship Id="rId509" Type="http://schemas.openxmlformats.org/officeDocument/2006/relationships/image" Target="media/image378.wmf"/><Relationship Id="rId1041" Type="http://schemas.openxmlformats.org/officeDocument/2006/relationships/image" Target="media/image910.wmf"/><Relationship Id="rId1139" Type="http://schemas.openxmlformats.org/officeDocument/2006/relationships/image" Target="media/image1008.png"/><Relationship Id="rId1346" Type="http://schemas.openxmlformats.org/officeDocument/2006/relationships/image" Target="media/image1215.wmf"/><Relationship Id="rId1693" Type="http://schemas.openxmlformats.org/officeDocument/2006/relationships/image" Target="media/image1562.wmf"/><Relationship Id="rId1998" Type="http://schemas.openxmlformats.org/officeDocument/2006/relationships/oleObject" Target="embeddings/oleObject231.bin"/><Relationship Id="rId716" Type="http://schemas.openxmlformats.org/officeDocument/2006/relationships/image" Target="media/image585.wmf"/><Relationship Id="rId923" Type="http://schemas.openxmlformats.org/officeDocument/2006/relationships/image" Target="media/image792.wmf"/><Relationship Id="rId1553" Type="http://schemas.openxmlformats.org/officeDocument/2006/relationships/image" Target="media/image1422.wmf"/><Relationship Id="rId1760" Type="http://schemas.openxmlformats.org/officeDocument/2006/relationships/image" Target="media/image1629.wmf"/><Relationship Id="rId1858" Type="http://schemas.openxmlformats.org/officeDocument/2006/relationships/image" Target="media/image1703.wmf"/><Relationship Id="rId52" Type="http://schemas.openxmlformats.org/officeDocument/2006/relationships/oleObject" Target="embeddings/oleObject24.bin"/><Relationship Id="rId1206" Type="http://schemas.openxmlformats.org/officeDocument/2006/relationships/image" Target="media/image1075.wmf"/><Relationship Id="rId1413" Type="http://schemas.openxmlformats.org/officeDocument/2006/relationships/image" Target="media/image1282.png"/><Relationship Id="rId1620" Type="http://schemas.openxmlformats.org/officeDocument/2006/relationships/image" Target="media/image1489.wmf"/><Relationship Id="rId1718" Type="http://schemas.openxmlformats.org/officeDocument/2006/relationships/image" Target="media/image1587.wmf"/><Relationship Id="rId1925" Type="http://schemas.openxmlformats.org/officeDocument/2006/relationships/oleObject" Target="embeddings/oleObject191.bin"/><Relationship Id="rId299" Type="http://schemas.openxmlformats.org/officeDocument/2006/relationships/oleObject" Target="embeddings/oleObject95.bin"/><Relationship Id="rId159" Type="http://schemas.openxmlformats.org/officeDocument/2006/relationships/image" Target="media/image74.wmf"/><Relationship Id="rId366" Type="http://schemas.openxmlformats.org/officeDocument/2006/relationships/image" Target="media/image235.wmf"/><Relationship Id="rId573" Type="http://schemas.openxmlformats.org/officeDocument/2006/relationships/image" Target="media/image442.wmf"/><Relationship Id="rId780" Type="http://schemas.openxmlformats.org/officeDocument/2006/relationships/image" Target="media/image649.png"/><Relationship Id="rId2047" Type="http://schemas.openxmlformats.org/officeDocument/2006/relationships/oleObject" Target="embeddings/oleObject258.bin"/><Relationship Id="rId226" Type="http://schemas.openxmlformats.org/officeDocument/2006/relationships/image" Target="media/image141.wmf"/><Relationship Id="rId433" Type="http://schemas.openxmlformats.org/officeDocument/2006/relationships/image" Target="media/image302.png"/><Relationship Id="rId878" Type="http://schemas.openxmlformats.org/officeDocument/2006/relationships/image" Target="media/image747.wmf"/><Relationship Id="rId1063" Type="http://schemas.openxmlformats.org/officeDocument/2006/relationships/image" Target="media/image932.wmf"/><Relationship Id="rId1270" Type="http://schemas.openxmlformats.org/officeDocument/2006/relationships/image" Target="media/image1139.wmf"/><Relationship Id="rId2114" Type="http://schemas.openxmlformats.org/officeDocument/2006/relationships/oleObject" Target="embeddings/oleObject297.bin"/><Relationship Id="rId640" Type="http://schemas.openxmlformats.org/officeDocument/2006/relationships/image" Target="media/image509.wmf"/><Relationship Id="rId738" Type="http://schemas.openxmlformats.org/officeDocument/2006/relationships/image" Target="media/image607.wmf"/><Relationship Id="rId945" Type="http://schemas.openxmlformats.org/officeDocument/2006/relationships/image" Target="media/image814.wmf"/><Relationship Id="rId1368" Type="http://schemas.openxmlformats.org/officeDocument/2006/relationships/image" Target="media/image1237.wmf"/><Relationship Id="rId1575" Type="http://schemas.openxmlformats.org/officeDocument/2006/relationships/image" Target="media/image1444.wmf"/><Relationship Id="rId1782" Type="http://schemas.openxmlformats.org/officeDocument/2006/relationships/image" Target="media/image1650.wmf"/><Relationship Id="rId74" Type="http://schemas.openxmlformats.org/officeDocument/2006/relationships/oleObject" Target="embeddings/oleObject35.bin"/><Relationship Id="rId500" Type="http://schemas.openxmlformats.org/officeDocument/2006/relationships/image" Target="media/image369.wmf"/><Relationship Id="rId805" Type="http://schemas.openxmlformats.org/officeDocument/2006/relationships/image" Target="media/image674.png"/><Relationship Id="rId1130" Type="http://schemas.openxmlformats.org/officeDocument/2006/relationships/image" Target="media/image999.wmf"/><Relationship Id="rId1228" Type="http://schemas.openxmlformats.org/officeDocument/2006/relationships/image" Target="media/image1097.wmf"/><Relationship Id="rId1435" Type="http://schemas.openxmlformats.org/officeDocument/2006/relationships/image" Target="media/image1304.wmf"/><Relationship Id="rId1642" Type="http://schemas.openxmlformats.org/officeDocument/2006/relationships/image" Target="media/image1511.wmf"/><Relationship Id="rId1947" Type="http://schemas.openxmlformats.org/officeDocument/2006/relationships/image" Target="media/image1737.wmf"/><Relationship Id="rId1502" Type="http://schemas.openxmlformats.org/officeDocument/2006/relationships/image" Target="media/image1371.wmf"/><Relationship Id="rId1807" Type="http://schemas.openxmlformats.org/officeDocument/2006/relationships/image" Target="media/image1675.wmf"/><Relationship Id="rId290" Type="http://schemas.openxmlformats.org/officeDocument/2006/relationships/oleObject" Target="embeddings/oleObject86.bin"/><Relationship Id="rId388" Type="http://schemas.openxmlformats.org/officeDocument/2006/relationships/image" Target="media/image257.wmf"/><Relationship Id="rId2069" Type="http://schemas.openxmlformats.org/officeDocument/2006/relationships/oleObject" Target="embeddings/oleObject269.bin"/><Relationship Id="rId150" Type="http://schemas.openxmlformats.org/officeDocument/2006/relationships/oleObject" Target="embeddings/oleObject77.bin"/><Relationship Id="rId595" Type="http://schemas.openxmlformats.org/officeDocument/2006/relationships/image" Target="media/image464.png"/><Relationship Id="rId248" Type="http://schemas.openxmlformats.org/officeDocument/2006/relationships/image" Target="media/image163.wmf"/><Relationship Id="rId455" Type="http://schemas.openxmlformats.org/officeDocument/2006/relationships/image" Target="media/image324.wmf"/><Relationship Id="rId662" Type="http://schemas.openxmlformats.org/officeDocument/2006/relationships/image" Target="media/image531.png"/><Relationship Id="rId1085" Type="http://schemas.openxmlformats.org/officeDocument/2006/relationships/image" Target="media/image954.wmf"/><Relationship Id="rId1292" Type="http://schemas.openxmlformats.org/officeDocument/2006/relationships/image" Target="media/image1161.png"/><Relationship Id="rId108" Type="http://schemas.openxmlformats.org/officeDocument/2006/relationships/oleObject" Target="embeddings/oleObject54.bin"/><Relationship Id="rId315" Type="http://schemas.openxmlformats.org/officeDocument/2006/relationships/oleObject" Target="embeddings/oleObject111.bin"/><Relationship Id="rId522" Type="http://schemas.openxmlformats.org/officeDocument/2006/relationships/image" Target="media/image391.wmf"/><Relationship Id="rId967" Type="http://schemas.openxmlformats.org/officeDocument/2006/relationships/image" Target="media/image836.wmf"/><Relationship Id="rId1152" Type="http://schemas.openxmlformats.org/officeDocument/2006/relationships/image" Target="media/image1021.png"/><Relationship Id="rId1597" Type="http://schemas.openxmlformats.org/officeDocument/2006/relationships/image" Target="media/image1466.wmf"/><Relationship Id="rId96" Type="http://schemas.openxmlformats.org/officeDocument/2006/relationships/oleObject" Target="embeddings/oleObject48.bin"/><Relationship Id="rId827" Type="http://schemas.openxmlformats.org/officeDocument/2006/relationships/image" Target="media/image696.wmf"/><Relationship Id="rId1012" Type="http://schemas.openxmlformats.org/officeDocument/2006/relationships/image" Target="media/image881.wmf"/><Relationship Id="rId1457" Type="http://schemas.openxmlformats.org/officeDocument/2006/relationships/image" Target="media/image1326.wmf"/><Relationship Id="rId1664" Type="http://schemas.openxmlformats.org/officeDocument/2006/relationships/image" Target="media/image1533.wmf"/><Relationship Id="rId1871" Type="http://schemas.openxmlformats.org/officeDocument/2006/relationships/oleObject" Target="embeddings/oleObject156.bin"/><Relationship Id="rId1317" Type="http://schemas.openxmlformats.org/officeDocument/2006/relationships/image" Target="media/image1186.emf"/><Relationship Id="rId1524" Type="http://schemas.openxmlformats.org/officeDocument/2006/relationships/image" Target="media/image1393.wmf"/><Relationship Id="rId1731" Type="http://schemas.openxmlformats.org/officeDocument/2006/relationships/image" Target="media/image1600.wmf"/><Relationship Id="rId1969" Type="http://schemas.openxmlformats.org/officeDocument/2006/relationships/oleObject" Target="embeddings/oleObject216.bin"/><Relationship Id="rId23" Type="http://schemas.openxmlformats.org/officeDocument/2006/relationships/image" Target="media/image9.wmf"/><Relationship Id="rId1829" Type="http://schemas.openxmlformats.org/officeDocument/2006/relationships/image" Target="media/image1689.wmf"/><Relationship Id="rId172" Type="http://schemas.openxmlformats.org/officeDocument/2006/relationships/image" Target="media/image87.wmf"/><Relationship Id="rId477" Type="http://schemas.openxmlformats.org/officeDocument/2006/relationships/image" Target="media/image346.wmf"/><Relationship Id="rId684" Type="http://schemas.openxmlformats.org/officeDocument/2006/relationships/image" Target="media/image553.png"/><Relationship Id="rId2060" Type="http://schemas.openxmlformats.org/officeDocument/2006/relationships/image" Target="media/image1790.wmf"/><Relationship Id="rId337" Type="http://schemas.openxmlformats.org/officeDocument/2006/relationships/image" Target="media/image206.wmf"/><Relationship Id="rId891" Type="http://schemas.openxmlformats.org/officeDocument/2006/relationships/image" Target="media/image760.wmf"/><Relationship Id="rId989" Type="http://schemas.openxmlformats.org/officeDocument/2006/relationships/image" Target="media/image858.wmf"/><Relationship Id="rId2018" Type="http://schemas.openxmlformats.org/officeDocument/2006/relationships/oleObject" Target="embeddings/oleObject241.bin"/><Relationship Id="rId544" Type="http://schemas.openxmlformats.org/officeDocument/2006/relationships/image" Target="media/image413.wmf"/><Relationship Id="rId751" Type="http://schemas.openxmlformats.org/officeDocument/2006/relationships/image" Target="media/image620.png"/><Relationship Id="rId849" Type="http://schemas.openxmlformats.org/officeDocument/2006/relationships/image" Target="media/image718.wmf"/><Relationship Id="rId1174" Type="http://schemas.openxmlformats.org/officeDocument/2006/relationships/image" Target="media/image1043.wmf"/><Relationship Id="rId1381" Type="http://schemas.openxmlformats.org/officeDocument/2006/relationships/image" Target="media/image1250.wmf"/><Relationship Id="rId1479" Type="http://schemas.openxmlformats.org/officeDocument/2006/relationships/image" Target="media/image1348.wmf"/><Relationship Id="rId1686" Type="http://schemas.openxmlformats.org/officeDocument/2006/relationships/image" Target="media/image1555.wmf"/><Relationship Id="rId404" Type="http://schemas.openxmlformats.org/officeDocument/2006/relationships/image" Target="media/image273.emf"/><Relationship Id="rId611" Type="http://schemas.openxmlformats.org/officeDocument/2006/relationships/image" Target="media/image480.wmf"/><Relationship Id="rId1034" Type="http://schemas.openxmlformats.org/officeDocument/2006/relationships/image" Target="media/image903.wmf"/><Relationship Id="rId1241" Type="http://schemas.openxmlformats.org/officeDocument/2006/relationships/image" Target="media/image1110.wmf"/><Relationship Id="rId1339" Type="http://schemas.openxmlformats.org/officeDocument/2006/relationships/image" Target="media/image1208.wmf"/><Relationship Id="rId1893" Type="http://schemas.openxmlformats.org/officeDocument/2006/relationships/oleObject" Target="embeddings/oleObject170.bin"/><Relationship Id="rId709" Type="http://schemas.openxmlformats.org/officeDocument/2006/relationships/image" Target="media/image578.wmf"/><Relationship Id="rId916" Type="http://schemas.openxmlformats.org/officeDocument/2006/relationships/image" Target="media/image785.wmf"/><Relationship Id="rId1101" Type="http://schemas.openxmlformats.org/officeDocument/2006/relationships/image" Target="media/image970.wmf"/><Relationship Id="rId1546" Type="http://schemas.openxmlformats.org/officeDocument/2006/relationships/image" Target="media/image1415.wmf"/><Relationship Id="rId1753" Type="http://schemas.openxmlformats.org/officeDocument/2006/relationships/image" Target="media/image1622.wmf"/><Relationship Id="rId1960" Type="http://schemas.openxmlformats.org/officeDocument/2006/relationships/oleObject" Target="embeddings/oleObject211.bin"/><Relationship Id="rId45" Type="http://schemas.openxmlformats.org/officeDocument/2006/relationships/image" Target="media/image20.wmf"/><Relationship Id="rId1406" Type="http://schemas.openxmlformats.org/officeDocument/2006/relationships/image" Target="media/image1275.wmf"/><Relationship Id="rId1613" Type="http://schemas.openxmlformats.org/officeDocument/2006/relationships/image" Target="media/image1482.wmf"/><Relationship Id="rId1820" Type="http://schemas.openxmlformats.org/officeDocument/2006/relationships/image" Target="media/image1685.wmf"/><Relationship Id="rId194" Type="http://schemas.openxmlformats.org/officeDocument/2006/relationships/image" Target="media/image109.wmf"/><Relationship Id="rId1918" Type="http://schemas.openxmlformats.org/officeDocument/2006/relationships/oleObject" Target="embeddings/oleObject186.bin"/><Relationship Id="rId2082" Type="http://schemas.openxmlformats.org/officeDocument/2006/relationships/image" Target="media/image1801.wmf"/><Relationship Id="rId261" Type="http://schemas.openxmlformats.org/officeDocument/2006/relationships/image" Target="media/image176.wmf"/><Relationship Id="rId499" Type="http://schemas.openxmlformats.org/officeDocument/2006/relationships/image" Target="media/image368.wmf"/><Relationship Id="rId359" Type="http://schemas.openxmlformats.org/officeDocument/2006/relationships/image" Target="media/image228.wmf"/><Relationship Id="rId566" Type="http://schemas.openxmlformats.org/officeDocument/2006/relationships/image" Target="media/image435.wmf"/><Relationship Id="rId773" Type="http://schemas.openxmlformats.org/officeDocument/2006/relationships/image" Target="media/image642.png"/><Relationship Id="rId1196" Type="http://schemas.openxmlformats.org/officeDocument/2006/relationships/image" Target="media/image1065.wmf"/><Relationship Id="rId121" Type="http://schemas.openxmlformats.org/officeDocument/2006/relationships/image" Target="media/image55.wmf"/><Relationship Id="rId219" Type="http://schemas.openxmlformats.org/officeDocument/2006/relationships/image" Target="media/image134.wmf"/><Relationship Id="rId426" Type="http://schemas.openxmlformats.org/officeDocument/2006/relationships/image" Target="media/image295.png"/><Relationship Id="rId633" Type="http://schemas.openxmlformats.org/officeDocument/2006/relationships/image" Target="media/image502.png"/><Relationship Id="rId980" Type="http://schemas.openxmlformats.org/officeDocument/2006/relationships/image" Target="media/image849.wmf"/><Relationship Id="rId1056" Type="http://schemas.openxmlformats.org/officeDocument/2006/relationships/image" Target="media/image925.wmf"/><Relationship Id="rId1263" Type="http://schemas.openxmlformats.org/officeDocument/2006/relationships/image" Target="media/image1132.wmf"/><Relationship Id="rId2107" Type="http://schemas.openxmlformats.org/officeDocument/2006/relationships/oleObject" Target="embeddings/oleObject293.bin"/><Relationship Id="rId840" Type="http://schemas.openxmlformats.org/officeDocument/2006/relationships/image" Target="media/image709.wmf"/><Relationship Id="rId938" Type="http://schemas.openxmlformats.org/officeDocument/2006/relationships/image" Target="media/image807.emf"/><Relationship Id="rId1470" Type="http://schemas.openxmlformats.org/officeDocument/2006/relationships/image" Target="media/image1339.wmf"/><Relationship Id="rId1568" Type="http://schemas.openxmlformats.org/officeDocument/2006/relationships/image" Target="media/image1437.wmf"/><Relationship Id="rId1775" Type="http://schemas.openxmlformats.org/officeDocument/2006/relationships/image" Target="media/image1644.png"/><Relationship Id="rId67" Type="http://schemas.openxmlformats.org/officeDocument/2006/relationships/oleObject" Target="embeddings/oleObject31.bin"/><Relationship Id="rId700" Type="http://schemas.openxmlformats.org/officeDocument/2006/relationships/image" Target="media/image569.wmf"/><Relationship Id="rId1123" Type="http://schemas.openxmlformats.org/officeDocument/2006/relationships/image" Target="media/image992.wmf"/><Relationship Id="rId1330" Type="http://schemas.openxmlformats.org/officeDocument/2006/relationships/image" Target="media/image1199.wmf"/><Relationship Id="rId1428" Type="http://schemas.openxmlformats.org/officeDocument/2006/relationships/image" Target="media/image1297.wmf"/><Relationship Id="rId1635" Type="http://schemas.openxmlformats.org/officeDocument/2006/relationships/image" Target="media/image1504.wmf"/><Relationship Id="rId1982" Type="http://schemas.openxmlformats.org/officeDocument/2006/relationships/image" Target="media/image1754.wmf"/><Relationship Id="rId1842" Type="http://schemas.openxmlformats.org/officeDocument/2006/relationships/oleObject" Target="embeddings/oleObject141.bin"/><Relationship Id="rId1702" Type="http://schemas.openxmlformats.org/officeDocument/2006/relationships/image" Target="media/image1571.wmf"/><Relationship Id="rId283" Type="http://schemas.openxmlformats.org/officeDocument/2006/relationships/image" Target="media/image198.wmf"/><Relationship Id="rId490" Type="http://schemas.openxmlformats.org/officeDocument/2006/relationships/image" Target="media/image359.wmf"/><Relationship Id="rId143" Type="http://schemas.openxmlformats.org/officeDocument/2006/relationships/image" Target="media/image64.wmf"/><Relationship Id="rId350" Type="http://schemas.openxmlformats.org/officeDocument/2006/relationships/image" Target="media/image219.wmf"/><Relationship Id="rId588" Type="http://schemas.openxmlformats.org/officeDocument/2006/relationships/image" Target="media/image457.png"/><Relationship Id="rId795" Type="http://schemas.openxmlformats.org/officeDocument/2006/relationships/image" Target="media/image664.png"/><Relationship Id="rId2031" Type="http://schemas.openxmlformats.org/officeDocument/2006/relationships/image" Target="media/image1776.wmf"/><Relationship Id="rId9" Type="http://schemas.openxmlformats.org/officeDocument/2006/relationships/image" Target="media/image2.wmf"/><Relationship Id="rId210" Type="http://schemas.openxmlformats.org/officeDocument/2006/relationships/image" Target="media/image125.wmf"/><Relationship Id="rId448" Type="http://schemas.openxmlformats.org/officeDocument/2006/relationships/image" Target="media/image317.wmf"/><Relationship Id="rId655" Type="http://schemas.openxmlformats.org/officeDocument/2006/relationships/image" Target="media/image524.png"/><Relationship Id="rId862" Type="http://schemas.openxmlformats.org/officeDocument/2006/relationships/image" Target="media/image731.wmf"/><Relationship Id="rId1078" Type="http://schemas.openxmlformats.org/officeDocument/2006/relationships/image" Target="media/image947.wmf"/><Relationship Id="rId1285" Type="http://schemas.openxmlformats.org/officeDocument/2006/relationships/image" Target="media/image1154.wmf"/><Relationship Id="rId1492" Type="http://schemas.openxmlformats.org/officeDocument/2006/relationships/image" Target="media/image1361.wmf"/><Relationship Id="rId308" Type="http://schemas.openxmlformats.org/officeDocument/2006/relationships/oleObject" Target="embeddings/oleObject104.bin"/><Relationship Id="rId515" Type="http://schemas.openxmlformats.org/officeDocument/2006/relationships/image" Target="media/image384.wmf"/><Relationship Id="rId722" Type="http://schemas.openxmlformats.org/officeDocument/2006/relationships/image" Target="media/image591.png"/><Relationship Id="rId1145" Type="http://schemas.openxmlformats.org/officeDocument/2006/relationships/image" Target="media/image1014.png"/><Relationship Id="rId1352" Type="http://schemas.openxmlformats.org/officeDocument/2006/relationships/image" Target="media/image1221.wmf"/><Relationship Id="rId1797" Type="http://schemas.openxmlformats.org/officeDocument/2006/relationships/image" Target="media/image1665.wmf"/><Relationship Id="rId89" Type="http://schemas.openxmlformats.org/officeDocument/2006/relationships/image" Target="media/image39.wmf"/><Relationship Id="rId1005" Type="http://schemas.openxmlformats.org/officeDocument/2006/relationships/image" Target="media/image874.wmf"/><Relationship Id="rId1212" Type="http://schemas.openxmlformats.org/officeDocument/2006/relationships/image" Target="media/image1081.wmf"/><Relationship Id="rId1657" Type="http://schemas.openxmlformats.org/officeDocument/2006/relationships/image" Target="media/image1526.wmf"/><Relationship Id="rId1864" Type="http://schemas.openxmlformats.org/officeDocument/2006/relationships/oleObject" Target="embeddings/oleObject153.bin"/><Relationship Id="rId1517" Type="http://schemas.openxmlformats.org/officeDocument/2006/relationships/image" Target="media/image1386.wmf"/><Relationship Id="rId1724" Type="http://schemas.openxmlformats.org/officeDocument/2006/relationships/image" Target="media/image1593.wmf"/><Relationship Id="rId16" Type="http://schemas.openxmlformats.org/officeDocument/2006/relationships/oleObject" Target="embeddings/oleObject5.bin"/><Relationship Id="rId1931" Type="http://schemas.openxmlformats.org/officeDocument/2006/relationships/oleObject" Target="embeddings/oleObject196.bin"/><Relationship Id="rId165" Type="http://schemas.openxmlformats.org/officeDocument/2006/relationships/image" Target="media/image80.wmf"/><Relationship Id="rId372" Type="http://schemas.openxmlformats.org/officeDocument/2006/relationships/image" Target="media/image241.wmf"/><Relationship Id="rId677" Type="http://schemas.openxmlformats.org/officeDocument/2006/relationships/image" Target="media/image546.png"/><Relationship Id="rId2053" Type="http://schemas.openxmlformats.org/officeDocument/2006/relationships/oleObject" Target="embeddings/oleObject261.bin"/><Relationship Id="rId232" Type="http://schemas.openxmlformats.org/officeDocument/2006/relationships/image" Target="media/image147.wmf"/><Relationship Id="rId884" Type="http://schemas.openxmlformats.org/officeDocument/2006/relationships/image" Target="media/image753.wmf"/><Relationship Id="rId2120" Type="http://schemas.openxmlformats.org/officeDocument/2006/relationships/footer" Target="footer3.xml"/><Relationship Id="rId537" Type="http://schemas.openxmlformats.org/officeDocument/2006/relationships/image" Target="media/image406.wmf"/><Relationship Id="rId744" Type="http://schemas.openxmlformats.org/officeDocument/2006/relationships/image" Target="media/image613.wmf"/><Relationship Id="rId951" Type="http://schemas.openxmlformats.org/officeDocument/2006/relationships/image" Target="media/image820.wmf"/><Relationship Id="rId1167" Type="http://schemas.openxmlformats.org/officeDocument/2006/relationships/image" Target="media/image1036.wmf"/><Relationship Id="rId1374" Type="http://schemas.openxmlformats.org/officeDocument/2006/relationships/image" Target="media/image1243.wmf"/><Relationship Id="rId1581" Type="http://schemas.openxmlformats.org/officeDocument/2006/relationships/image" Target="media/image1450.wmf"/><Relationship Id="rId1679" Type="http://schemas.openxmlformats.org/officeDocument/2006/relationships/image" Target="media/image1548.wmf"/><Relationship Id="rId80" Type="http://schemas.openxmlformats.org/officeDocument/2006/relationships/oleObject" Target="embeddings/oleObject40.bin"/><Relationship Id="rId604" Type="http://schemas.openxmlformats.org/officeDocument/2006/relationships/image" Target="media/image473.png"/><Relationship Id="rId811" Type="http://schemas.openxmlformats.org/officeDocument/2006/relationships/image" Target="media/image680.wmf"/><Relationship Id="rId1027" Type="http://schemas.openxmlformats.org/officeDocument/2006/relationships/image" Target="media/image896.wmf"/><Relationship Id="rId1234" Type="http://schemas.openxmlformats.org/officeDocument/2006/relationships/image" Target="media/image1103.wmf"/><Relationship Id="rId1441" Type="http://schemas.openxmlformats.org/officeDocument/2006/relationships/image" Target="media/image1310.wmf"/><Relationship Id="rId1886" Type="http://schemas.openxmlformats.org/officeDocument/2006/relationships/image" Target="media/image1716.wmf"/><Relationship Id="rId909" Type="http://schemas.openxmlformats.org/officeDocument/2006/relationships/image" Target="media/image778.wmf"/><Relationship Id="rId1301" Type="http://schemas.openxmlformats.org/officeDocument/2006/relationships/image" Target="media/image1170.wmf"/><Relationship Id="rId1539" Type="http://schemas.openxmlformats.org/officeDocument/2006/relationships/image" Target="media/image1408.wmf"/><Relationship Id="rId1746" Type="http://schemas.openxmlformats.org/officeDocument/2006/relationships/image" Target="media/image1615.wmf"/><Relationship Id="rId1953" Type="http://schemas.openxmlformats.org/officeDocument/2006/relationships/image" Target="media/image1740.wmf"/><Relationship Id="rId38" Type="http://schemas.openxmlformats.org/officeDocument/2006/relationships/oleObject" Target="embeddings/oleObject16.bin"/><Relationship Id="rId1606" Type="http://schemas.openxmlformats.org/officeDocument/2006/relationships/image" Target="media/image1475.wmf"/><Relationship Id="rId1813" Type="http://schemas.openxmlformats.org/officeDocument/2006/relationships/image" Target="media/image1681.wmf"/><Relationship Id="rId187" Type="http://schemas.openxmlformats.org/officeDocument/2006/relationships/image" Target="media/image102.wmf"/><Relationship Id="rId394" Type="http://schemas.openxmlformats.org/officeDocument/2006/relationships/image" Target="media/image263.wmf"/><Relationship Id="rId2075" Type="http://schemas.openxmlformats.org/officeDocument/2006/relationships/image" Target="media/image1797.wmf"/><Relationship Id="rId254" Type="http://schemas.openxmlformats.org/officeDocument/2006/relationships/image" Target="media/image169.wmf"/><Relationship Id="rId699" Type="http://schemas.openxmlformats.org/officeDocument/2006/relationships/image" Target="media/image568.wmf"/><Relationship Id="rId1091" Type="http://schemas.openxmlformats.org/officeDocument/2006/relationships/image" Target="media/image960.wmf"/><Relationship Id="rId114" Type="http://schemas.openxmlformats.org/officeDocument/2006/relationships/oleObject" Target="embeddings/oleObject57.bin"/><Relationship Id="rId461" Type="http://schemas.openxmlformats.org/officeDocument/2006/relationships/image" Target="media/image330.wmf"/><Relationship Id="rId559" Type="http://schemas.openxmlformats.org/officeDocument/2006/relationships/image" Target="media/image428.wmf"/><Relationship Id="rId766" Type="http://schemas.openxmlformats.org/officeDocument/2006/relationships/image" Target="media/image635.wmf"/><Relationship Id="rId1189" Type="http://schemas.openxmlformats.org/officeDocument/2006/relationships/image" Target="media/image1058.wmf"/><Relationship Id="rId1396" Type="http://schemas.openxmlformats.org/officeDocument/2006/relationships/image" Target="media/image1265.wmf"/><Relationship Id="rId321" Type="http://schemas.openxmlformats.org/officeDocument/2006/relationships/oleObject" Target="embeddings/oleObject117.bin"/><Relationship Id="rId419" Type="http://schemas.openxmlformats.org/officeDocument/2006/relationships/image" Target="media/image288.png"/><Relationship Id="rId626" Type="http://schemas.openxmlformats.org/officeDocument/2006/relationships/image" Target="media/image495.png"/><Relationship Id="rId973" Type="http://schemas.openxmlformats.org/officeDocument/2006/relationships/image" Target="media/image842.wmf"/><Relationship Id="rId1049" Type="http://schemas.openxmlformats.org/officeDocument/2006/relationships/image" Target="media/image918.wmf"/><Relationship Id="rId1256" Type="http://schemas.openxmlformats.org/officeDocument/2006/relationships/image" Target="media/image1125.wmf"/><Relationship Id="rId2002" Type="http://schemas.openxmlformats.org/officeDocument/2006/relationships/oleObject" Target="embeddings/oleObject233.bin"/><Relationship Id="rId833" Type="http://schemas.openxmlformats.org/officeDocument/2006/relationships/image" Target="media/image702.wmf"/><Relationship Id="rId1116" Type="http://schemas.openxmlformats.org/officeDocument/2006/relationships/image" Target="media/image985.wmf"/><Relationship Id="rId1463" Type="http://schemas.openxmlformats.org/officeDocument/2006/relationships/image" Target="media/image1332.wmf"/><Relationship Id="rId1670" Type="http://schemas.openxmlformats.org/officeDocument/2006/relationships/image" Target="media/image1539.wmf"/><Relationship Id="rId1768" Type="http://schemas.openxmlformats.org/officeDocument/2006/relationships/image" Target="media/image1637.wmf"/><Relationship Id="rId900" Type="http://schemas.openxmlformats.org/officeDocument/2006/relationships/image" Target="media/image769.wmf"/><Relationship Id="rId1323" Type="http://schemas.openxmlformats.org/officeDocument/2006/relationships/image" Target="media/image1192.wmf"/><Relationship Id="rId1530" Type="http://schemas.openxmlformats.org/officeDocument/2006/relationships/image" Target="media/image1399.wmf"/><Relationship Id="rId1628" Type="http://schemas.openxmlformats.org/officeDocument/2006/relationships/image" Target="media/image1497.wmf"/><Relationship Id="rId1975" Type="http://schemas.openxmlformats.org/officeDocument/2006/relationships/oleObject" Target="embeddings/oleObject219.bin"/><Relationship Id="rId1835" Type="http://schemas.openxmlformats.org/officeDocument/2006/relationships/image" Target="media/image1692.wmf"/><Relationship Id="rId1902" Type="http://schemas.openxmlformats.org/officeDocument/2006/relationships/image" Target="media/image1720.wmf"/><Relationship Id="rId2097" Type="http://schemas.openxmlformats.org/officeDocument/2006/relationships/image" Target="media/image1806.wmf"/><Relationship Id="rId276" Type="http://schemas.openxmlformats.org/officeDocument/2006/relationships/image" Target="media/image191.wmf"/><Relationship Id="rId483" Type="http://schemas.openxmlformats.org/officeDocument/2006/relationships/image" Target="media/image352.wmf"/><Relationship Id="rId690" Type="http://schemas.openxmlformats.org/officeDocument/2006/relationships/image" Target="media/image559.png"/><Relationship Id="rId136" Type="http://schemas.openxmlformats.org/officeDocument/2006/relationships/oleObject" Target="embeddings/oleObject70.bin"/><Relationship Id="rId343" Type="http://schemas.openxmlformats.org/officeDocument/2006/relationships/image" Target="media/image212.wmf"/><Relationship Id="rId550" Type="http://schemas.openxmlformats.org/officeDocument/2006/relationships/image" Target="media/image419.wmf"/><Relationship Id="rId788" Type="http://schemas.openxmlformats.org/officeDocument/2006/relationships/image" Target="media/image657.wmf"/><Relationship Id="rId995" Type="http://schemas.openxmlformats.org/officeDocument/2006/relationships/image" Target="media/image864.wmf"/><Relationship Id="rId1180" Type="http://schemas.openxmlformats.org/officeDocument/2006/relationships/image" Target="media/image1049.wmf"/><Relationship Id="rId2024" Type="http://schemas.openxmlformats.org/officeDocument/2006/relationships/oleObject" Target="embeddings/oleObject245.bin"/><Relationship Id="rId203" Type="http://schemas.openxmlformats.org/officeDocument/2006/relationships/image" Target="media/image118.wmf"/><Relationship Id="rId648" Type="http://schemas.openxmlformats.org/officeDocument/2006/relationships/image" Target="media/image517.wmf"/><Relationship Id="rId855" Type="http://schemas.openxmlformats.org/officeDocument/2006/relationships/image" Target="media/image724.wmf"/><Relationship Id="rId1040" Type="http://schemas.openxmlformats.org/officeDocument/2006/relationships/image" Target="media/image909.wmf"/><Relationship Id="rId1278" Type="http://schemas.openxmlformats.org/officeDocument/2006/relationships/image" Target="media/image1147.png"/><Relationship Id="rId1485" Type="http://schemas.openxmlformats.org/officeDocument/2006/relationships/image" Target="media/image1354.wmf"/><Relationship Id="rId1692" Type="http://schemas.openxmlformats.org/officeDocument/2006/relationships/image" Target="media/image1561.wmf"/><Relationship Id="rId410" Type="http://schemas.openxmlformats.org/officeDocument/2006/relationships/image" Target="media/image279.wmf"/><Relationship Id="rId508" Type="http://schemas.openxmlformats.org/officeDocument/2006/relationships/image" Target="media/image377.wmf"/><Relationship Id="rId715" Type="http://schemas.openxmlformats.org/officeDocument/2006/relationships/image" Target="media/image584.wmf"/><Relationship Id="rId922" Type="http://schemas.openxmlformats.org/officeDocument/2006/relationships/image" Target="media/image791.wmf"/><Relationship Id="rId1138" Type="http://schemas.openxmlformats.org/officeDocument/2006/relationships/image" Target="media/image1007.wmf"/><Relationship Id="rId1345" Type="http://schemas.openxmlformats.org/officeDocument/2006/relationships/image" Target="media/image1214.wmf"/><Relationship Id="rId1552" Type="http://schemas.openxmlformats.org/officeDocument/2006/relationships/image" Target="media/image1421.wmf"/><Relationship Id="rId1997" Type="http://schemas.openxmlformats.org/officeDocument/2006/relationships/image" Target="media/image1761.wmf"/><Relationship Id="rId1205" Type="http://schemas.openxmlformats.org/officeDocument/2006/relationships/image" Target="media/image1074.wmf"/><Relationship Id="rId1857" Type="http://schemas.openxmlformats.org/officeDocument/2006/relationships/oleObject" Target="embeddings/oleObject149.bin"/><Relationship Id="rId51" Type="http://schemas.openxmlformats.org/officeDocument/2006/relationships/image" Target="media/image22.wmf"/><Relationship Id="rId1412" Type="http://schemas.openxmlformats.org/officeDocument/2006/relationships/image" Target="media/image1281.png"/><Relationship Id="rId1717" Type="http://schemas.openxmlformats.org/officeDocument/2006/relationships/image" Target="media/image1586.wmf"/><Relationship Id="rId1924" Type="http://schemas.openxmlformats.org/officeDocument/2006/relationships/oleObject" Target="embeddings/oleObject190.bin"/><Relationship Id="rId298" Type="http://schemas.openxmlformats.org/officeDocument/2006/relationships/oleObject" Target="embeddings/oleObject94.bin"/><Relationship Id="rId158" Type="http://schemas.openxmlformats.org/officeDocument/2006/relationships/image" Target="media/image73.wmf"/><Relationship Id="rId365" Type="http://schemas.openxmlformats.org/officeDocument/2006/relationships/image" Target="media/image234.wmf"/><Relationship Id="rId572" Type="http://schemas.openxmlformats.org/officeDocument/2006/relationships/image" Target="media/image441.wmf"/><Relationship Id="rId2046" Type="http://schemas.openxmlformats.org/officeDocument/2006/relationships/image" Target="media/image1783.wmf"/><Relationship Id="rId225" Type="http://schemas.openxmlformats.org/officeDocument/2006/relationships/image" Target="media/image140.wmf"/><Relationship Id="rId432" Type="http://schemas.openxmlformats.org/officeDocument/2006/relationships/image" Target="media/image301.png"/><Relationship Id="rId877" Type="http://schemas.openxmlformats.org/officeDocument/2006/relationships/image" Target="media/image746.wmf"/><Relationship Id="rId1062" Type="http://schemas.openxmlformats.org/officeDocument/2006/relationships/image" Target="media/image931.wmf"/><Relationship Id="rId2113" Type="http://schemas.openxmlformats.org/officeDocument/2006/relationships/oleObject" Target="embeddings/oleObject296.bin"/><Relationship Id="rId737" Type="http://schemas.openxmlformats.org/officeDocument/2006/relationships/image" Target="media/image606.wmf"/><Relationship Id="rId944" Type="http://schemas.openxmlformats.org/officeDocument/2006/relationships/image" Target="media/image813.wmf"/><Relationship Id="rId1367" Type="http://schemas.openxmlformats.org/officeDocument/2006/relationships/image" Target="media/image1236.wmf"/><Relationship Id="rId1574" Type="http://schemas.openxmlformats.org/officeDocument/2006/relationships/image" Target="media/image1443.wmf"/><Relationship Id="rId1781" Type="http://schemas.openxmlformats.org/officeDocument/2006/relationships/oleObject" Target="embeddings/oleObject126.bin"/><Relationship Id="rId73" Type="http://schemas.openxmlformats.org/officeDocument/2006/relationships/oleObject" Target="embeddings/oleObject34.bin"/><Relationship Id="rId804" Type="http://schemas.openxmlformats.org/officeDocument/2006/relationships/image" Target="media/image673.png"/><Relationship Id="rId1227" Type="http://schemas.openxmlformats.org/officeDocument/2006/relationships/image" Target="media/image1096.wmf"/><Relationship Id="rId1434" Type="http://schemas.openxmlformats.org/officeDocument/2006/relationships/image" Target="media/image1303.wmf"/><Relationship Id="rId1641" Type="http://schemas.openxmlformats.org/officeDocument/2006/relationships/image" Target="media/image1510.wmf"/><Relationship Id="rId1879" Type="http://schemas.openxmlformats.org/officeDocument/2006/relationships/oleObject" Target="embeddings/oleObject161.bin"/><Relationship Id="rId1501" Type="http://schemas.openxmlformats.org/officeDocument/2006/relationships/image" Target="media/image1370.wmf"/><Relationship Id="rId1739" Type="http://schemas.openxmlformats.org/officeDocument/2006/relationships/image" Target="media/image1608.wmf"/><Relationship Id="rId1946" Type="http://schemas.openxmlformats.org/officeDocument/2006/relationships/oleObject" Target="embeddings/oleObject204.bin"/><Relationship Id="rId1806" Type="http://schemas.openxmlformats.org/officeDocument/2006/relationships/image" Target="media/image1674.wmf"/><Relationship Id="rId387" Type="http://schemas.openxmlformats.org/officeDocument/2006/relationships/image" Target="media/image256.wmf"/><Relationship Id="rId594" Type="http://schemas.openxmlformats.org/officeDocument/2006/relationships/image" Target="media/image463.png"/><Relationship Id="rId2068" Type="http://schemas.openxmlformats.org/officeDocument/2006/relationships/image" Target="media/image1794.wmf"/><Relationship Id="rId247" Type="http://schemas.openxmlformats.org/officeDocument/2006/relationships/image" Target="media/image162.wmf"/><Relationship Id="rId899" Type="http://schemas.openxmlformats.org/officeDocument/2006/relationships/image" Target="media/image768.wmf"/><Relationship Id="rId1084" Type="http://schemas.openxmlformats.org/officeDocument/2006/relationships/image" Target="media/image953.wmf"/><Relationship Id="rId107" Type="http://schemas.openxmlformats.org/officeDocument/2006/relationships/image" Target="media/image48.wmf"/><Relationship Id="rId454" Type="http://schemas.openxmlformats.org/officeDocument/2006/relationships/image" Target="media/image323.wmf"/><Relationship Id="rId661" Type="http://schemas.openxmlformats.org/officeDocument/2006/relationships/image" Target="media/image530.png"/><Relationship Id="rId759" Type="http://schemas.openxmlformats.org/officeDocument/2006/relationships/image" Target="media/image628.wmf"/><Relationship Id="rId966" Type="http://schemas.openxmlformats.org/officeDocument/2006/relationships/image" Target="media/image835.wmf"/><Relationship Id="rId1291" Type="http://schemas.openxmlformats.org/officeDocument/2006/relationships/image" Target="media/image1160.png"/><Relationship Id="rId1389" Type="http://schemas.openxmlformats.org/officeDocument/2006/relationships/image" Target="media/image1258.wmf"/><Relationship Id="rId1596" Type="http://schemas.openxmlformats.org/officeDocument/2006/relationships/image" Target="media/image1465.wmf"/><Relationship Id="rId314" Type="http://schemas.openxmlformats.org/officeDocument/2006/relationships/oleObject" Target="embeddings/oleObject110.bin"/><Relationship Id="rId521" Type="http://schemas.openxmlformats.org/officeDocument/2006/relationships/image" Target="media/image390.wmf"/><Relationship Id="rId619" Type="http://schemas.openxmlformats.org/officeDocument/2006/relationships/image" Target="media/image488.wmf"/><Relationship Id="rId1151" Type="http://schemas.openxmlformats.org/officeDocument/2006/relationships/image" Target="media/image1020.png"/><Relationship Id="rId1249" Type="http://schemas.openxmlformats.org/officeDocument/2006/relationships/image" Target="media/image1118.wmf"/><Relationship Id="rId95" Type="http://schemas.openxmlformats.org/officeDocument/2006/relationships/image" Target="media/image42.wmf"/><Relationship Id="rId826" Type="http://schemas.openxmlformats.org/officeDocument/2006/relationships/image" Target="media/image695.wmf"/><Relationship Id="rId1011" Type="http://schemas.openxmlformats.org/officeDocument/2006/relationships/image" Target="media/image880.wmf"/><Relationship Id="rId1109" Type="http://schemas.openxmlformats.org/officeDocument/2006/relationships/image" Target="media/image978.wmf"/><Relationship Id="rId1456" Type="http://schemas.openxmlformats.org/officeDocument/2006/relationships/image" Target="media/image1325.wmf"/><Relationship Id="rId1663" Type="http://schemas.openxmlformats.org/officeDocument/2006/relationships/image" Target="media/image1532.wmf"/><Relationship Id="rId1870" Type="http://schemas.openxmlformats.org/officeDocument/2006/relationships/image" Target="media/image1709.wmf"/><Relationship Id="rId1968" Type="http://schemas.openxmlformats.org/officeDocument/2006/relationships/image" Target="media/image1747.wmf"/><Relationship Id="rId1316" Type="http://schemas.openxmlformats.org/officeDocument/2006/relationships/image" Target="media/image1185.wmf"/><Relationship Id="rId1523" Type="http://schemas.openxmlformats.org/officeDocument/2006/relationships/image" Target="media/image1392.wmf"/><Relationship Id="rId1730" Type="http://schemas.openxmlformats.org/officeDocument/2006/relationships/image" Target="media/image1599.wmf"/><Relationship Id="rId22" Type="http://schemas.openxmlformats.org/officeDocument/2006/relationships/oleObject" Target="embeddings/oleObject8.bin"/><Relationship Id="rId1828" Type="http://schemas.openxmlformats.org/officeDocument/2006/relationships/oleObject" Target="embeddings/oleObject134.bin"/><Relationship Id="rId171" Type="http://schemas.openxmlformats.org/officeDocument/2006/relationships/image" Target="media/image86.wmf"/><Relationship Id="rId269" Type="http://schemas.openxmlformats.org/officeDocument/2006/relationships/image" Target="media/image184.wmf"/><Relationship Id="rId476" Type="http://schemas.openxmlformats.org/officeDocument/2006/relationships/image" Target="media/image345.wmf"/><Relationship Id="rId683" Type="http://schemas.openxmlformats.org/officeDocument/2006/relationships/image" Target="media/image552.png"/><Relationship Id="rId890" Type="http://schemas.openxmlformats.org/officeDocument/2006/relationships/image" Target="media/image759.wmf"/><Relationship Id="rId129" Type="http://schemas.openxmlformats.org/officeDocument/2006/relationships/oleObject" Target="embeddings/oleObject65.bin"/><Relationship Id="rId336" Type="http://schemas.openxmlformats.org/officeDocument/2006/relationships/image" Target="media/image205.wmf"/><Relationship Id="rId543" Type="http://schemas.openxmlformats.org/officeDocument/2006/relationships/image" Target="media/image412.wmf"/><Relationship Id="rId988" Type="http://schemas.openxmlformats.org/officeDocument/2006/relationships/image" Target="media/image857.wmf"/><Relationship Id="rId1173" Type="http://schemas.openxmlformats.org/officeDocument/2006/relationships/image" Target="media/image1042.png"/><Relationship Id="rId1380" Type="http://schemas.openxmlformats.org/officeDocument/2006/relationships/image" Target="media/image1249.wmf"/><Relationship Id="rId2017" Type="http://schemas.openxmlformats.org/officeDocument/2006/relationships/image" Target="media/image1771.wmf"/><Relationship Id="rId403" Type="http://schemas.openxmlformats.org/officeDocument/2006/relationships/image" Target="media/image272.wmf"/><Relationship Id="rId750" Type="http://schemas.openxmlformats.org/officeDocument/2006/relationships/image" Target="media/image619.png"/><Relationship Id="rId848" Type="http://schemas.openxmlformats.org/officeDocument/2006/relationships/image" Target="media/image717.wmf"/><Relationship Id="rId1033" Type="http://schemas.openxmlformats.org/officeDocument/2006/relationships/image" Target="media/image902.wmf"/><Relationship Id="rId1478" Type="http://schemas.openxmlformats.org/officeDocument/2006/relationships/image" Target="media/image1347.wmf"/><Relationship Id="rId1685" Type="http://schemas.openxmlformats.org/officeDocument/2006/relationships/image" Target="media/image1554.emf"/><Relationship Id="rId1892" Type="http://schemas.openxmlformats.org/officeDocument/2006/relationships/oleObject" Target="embeddings/oleObject169.bin"/><Relationship Id="rId610" Type="http://schemas.openxmlformats.org/officeDocument/2006/relationships/image" Target="media/image479.png"/><Relationship Id="rId708" Type="http://schemas.openxmlformats.org/officeDocument/2006/relationships/image" Target="media/image577.wmf"/><Relationship Id="rId915" Type="http://schemas.openxmlformats.org/officeDocument/2006/relationships/image" Target="media/image784.wmf"/><Relationship Id="rId1240" Type="http://schemas.openxmlformats.org/officeDocument/2006/relationships/image" Target="media/image1109.wmf"/><Relationship Id="rId1338" Type="http://schemas.openxmlformats.org/officeDocument/2006/relationships/image" Target="media/image1207.wmf"/><Relationship Id="rId1545" Type="http://schemas.openxmlformats.org/officeDocument/2006/relationships/image" Target="media/image1414.wmf"/><Relationship Id="rId1100" Type="http://schemas.openxmlformats.org/officeDocument/2006/relationships/image" Target="media/image969.wmf"/><Relationship Id="rId1405" Type="http://schemas.openxmlformats.org/officeDocument/2006/relationships/image" Target="media/image1274.wmf"/><Relationship Id="rId1752" Type="http://schemas.openxmlformats.org/officeDocument/2006/relationships/image" Target="media/image1621.wmf"/><Relationship Id="rId44" Type="http://schemas.openxmlformats.org/officeDocument/2006/relationships/oleObject" Target="embeddings/oleObject19.bin"/><Relationship Id="rId1612" Type="http://schemas.openxmlformats.org/officeDocument/2006/relationships/image" Target="media/image1481.wmf"/><Relationship Id="rId1917" Type="http://schemas.openxmlformats.org/officeDocument/2006/relationships/oleObject" Target="embeddings/oleObject185.bin"/><Relationship Id="rId193" Type="http://schemas.openxmlformats.org/officeDocument/2006/relationships/image" Target="media/image108.wmf"/><Relationship Id="rId498" Type="http://schemas.openxmlformats.org/officeDocument/2006/relationships/image" Target="media/image367.wmf"/><Relationship Id="rId2081" Type="http://schemas.openxmlformats.org/officeDocument/2006/relationships/image" Target="media/image1800.emf"/><Relationship Id="rId260" Type="http://schemas.openxmlformats.org/officeDocument/2006/relationships/image" Target="media/image175.wmf"/><Relationship Id="rId120" Type="http://schemas.openxmlformats.org/officeDocument/2006/relationships/oleObject" Target="embeddings/oleObject60.bin"/><Relationship Id="rId358" Type="http://schemas.openxmlformats.org/officeDocument/2006/relationships/image" Target="media/image227.wmf"/><Relationship Id="rId565" Type="http://schemas.openxmlformats.org/officeDocument/2006/relationships/image" Target="media/image434.wmf"/><Relationship Id="rId772" Type="http://schemas.openxmlformats.org/officeDocument/2006/relationships/image" Target="media/image641.png"/><Relationship Id="rId1195" Type="http://schemas.openxmlformats.org/officeDocument/2006/relationships/image" Target="media/image1064.wmf"/><Relationship Id="rId2039" Type="http://schemas.openxmlformats.org/officeDocument/2006/relationships/image" Target="media/image1780.wmf"/><Relationship Id="rId218" Type="http://schemas.openxmlformats.org/officeDocument/2006/relationships/image" Target="media/image133.wmf"/><Relationship Id="rId425" Type="http://schemas.openxmlformats.org/officeDocument/2006/relationships/image" Target="media/image294.png"/><Relationship Id="rId632" Type="http://schemas.openxmlformats.org/officeDocument/2006/relationships/image" Target="media/image501.png"/><Relationship Id="rId1055" Type="http://schemas.openxmlformats.org/officeDocument/2006/relationships/image" Target="media/image924.wmf"/><Relationship Id="rId1262" Type="http://schemas.openxmlformats.org/officeDocument/2006/relationships/image" Target="media/image1131.wmf"/><Relationship Id="rId2106" Type="http://schemas.openxmlformats.org/officeDocument/2006/relationships/image" Target="media/image1808.wmf"/><Relationship Id="rId937" Type="http://schemas.openxmlformats.org/officeDocument/2006/relationships/image" Target="media/image806.wmf"/><Relationship Id="rId1122" Type="http://schemas.openxmlformats.org/officeDocument/2006/relationships/image" Target="media/image991.wmf"/><Relationship Id="rId1567" Type="http://schemas.openxmlformats.org/officeDocument/2006/relationships/image" Target="media/image1436.wmf"/><Relationship Id="rId1774" Type="http://schemas.openxmlformats.org/officeDocument/2006/relationships/image" Target="media/image1643.wmf"/><Relationship Id="rId1981" Type="http://schemas.openxmlformats.org/officeDocument/2006/relationships/oleObject" Target="embeddings/oleObject222.bin"/><Relationship Id="rId66" Type="http://schemas.openxmlformats.org/officeDocument/2006/relationships/image" Target="media/image30.wmf"/><Relationship Id="rId1427" Type="http://schemas.openxmlformats.org/officeDocument/2006/relationships/image" Target="media/image1296.wmf"/><Relationship Id="rId1634" Type="http://schemas.openxmlformats.org/officeDocument/2006/relationships/image" Target="media/image1503.wmf"/><Relationship Id="rId1841" Type="http://schemas.openxmlformats.org/officeDocument/2006/relationships/image" Target="media/image1695.wmf"/><Relationship Id="rId1939" Type="http://schemas.openxmlformats.org/officeDocument/2006/relationships/image" Target="media/image1733.wmf"/><Relationship Id="rId1701" Type="http://schemas.openxmlformats.org/officeDocument/2006/relationships/image" Target="media/image1570.wmf"/><Relationship Id="rId282" Type="http://schemas.openxmlformats.org/officeDocument/2006/relationships/image" Target="media/image197.wmf"/><Relationship Id="rId587" Type="http://schemas.openxmlformats.org/officeDocument/2006/relationships/image" Target="media/image456.png"/><Relationship Id="rId8" Type="http://schemas.openxmlformats.org/officeDocument/2006/relationships/oleObject" Target="embeddings/oleObject1.bin"/><Relationship Id="rId142" Type="http://schemas.openxmlformats.org/officeDocument/2006/relationships/oleObject" Target="embeddings/oleObject73.bin"/><Relationship Id="rId447" Type="http://schemas.openxmlformats.org/officeDocument/2006/relationships/image" Target="media/image316.wmf"/><Relationship Id="rId794" Type="http://schemas.openxmlformats.org/officeDocument/2006/relationships/image" Target="media/image663.png"/><Relationship Id="rId1077" Type="http://schemas.openxmlformats.org/officeDocument/2006/relationships/image" Target="media/image946.wmf"/><Relationship Id="rId2030" Type="http://schemas.openxmlformats.org/officeDocument/2006/relationships/oleObject" Target="embeddings/oleObject249.bin"/><Relationship Id="rId654" Type="http://schemas.openxmlformats.org/officeDocument/2006/relationships/image" Target="media/image523.png"/><Relationship Id="rId861" Type="http://schemas.openxmlformats.org/officeDocument/2006/relationships/image" Target="media/image730.wmf"/><Relationship Id="rId959" Type="http://schemas.openxmlformats.org/officeDocument/2006/relationships/image" Target="media/image828.wmf"/><Relationship Id="rId1284" Type="http://schemas.openxmlformats.org/officeDocument/2006/relationships/image" Target="media/image1153.png"/><Relationship Id="rId1491" Type="http://schemas.openxmlformats.org/officeDocument/2006/relationships/image" Target="media/image1360.wmf"/><Relationship Id="rId1589" Type="http://schemas.openxmlformats.org/officeDocument/2006/relationships/image" Target="media/image1458.wmf"/><Relationship Id="rId307" Type="http://schemas.openxmlformats.org/officeDocument/2006/relationships/oleObject" Target="embeddings/oleObject103.bin"/><Relationship Id="rId514" Type="http://schemas.openxmlformats.org/officeDocument/2006/relationships/image" Target="media/image383.wmf"/><Relationship Id="rId721" Type="http://schemas.openxmlformats.org/officeDocument/2006/relationships/image" Target="media/image590.png"/><Relationship Id="rId1144" Type="http://schemas.openxmlformats.org/officeDocument/2006/relationships/image" Target="media/image1013.png"/><Relationship Id="rId1351" Type="http://schemas.openxmlformats.org/officeDocument/2006/relationships/image" Target="media/image1220.wmf"/><Relationship Id="rId1449" Type="http://schemas.openxmlformats.org/officeDocument/2006/relationships/image" Target="media/image1318.wmf"/><Relationship Id="rId1796" Type="http://schemas.openxmlformats.org/officeDocument/2006/relationships/image" Target="media/image1664.wmf"/><Relationship Id="rId88" Type="http://schemas.openxmlformats.org/officeDocument/2006/relationships/oleObject" Target="embeddings/oleObject44.bin"/><Relationship Id="rId819" Type="http://schemas.openxmlformats.org/officeDocument/2006/relationships/image" Target="media/image688.wmf"/><Relationship Id="rId1004" Type="http://schemas.openxmlformats.org/officeDocument/2006/relationships/image" Target="media/image873.wmf"/><Relationship Id="rId1211" Type="http://schemas.openxmlformats.org/officeDocument/2006/relationships/image" Target="media/image1080.wmf"/><Relationship Id="rId1656" Type="http://schemas.openxmlformats.org/officeDocument/2006/relationships/image" Target="media/image1525.wmf"/><Relationship Id="rId1863" Type="http://schemas.openxmlformats.org/officeDocument/2006/relationships/image" Target="media/image1705.wmf"/><Relationship Id="rId1309" Type="http://schemas.openxmlformats.org/officeDocument/2006/relationships/image" Target="media/image1178.wmf"/><Relationship Id="rId1516" Type="http://schemas.openxmlformats.org/officeDocument/2006/relationships/image" Target="media/image1385.wmf"/><Relationship Id="rId1723" Type="http://schemas.openxmlformats.org/officeDocument/2006/relationships/image" Target="media/image1592.wmf"/><Relationship Id="rId1930" Type="http://schemas.openxmlformats.org/officeDocument/2006/relationships/oleObject" Target="embeddings/oleObject195.bin"/><Relationship Id="rId15" Type="http://schemas.openxmlformats.org/officeDocument/2006/relationships/image" Target="media/image5.wmf"/><Relationship Id="rId164" Type="http://schemas.openxmlformats.org/officeDocument/2006/relationships/image" Target="media/image79.wmf"/><Relationship Id="rId371" Type="http://schemas.openxmlformats.org/officeDocument/2006/relationships/image" Target="media/image240.wmf"/><Relationship Id="rId2052" Type="http://schemas.openxmlformats.org/officeDocument/2006/relationships/image" Target="media/image1786.wmf"/><Relationship Id="rId469" Type="http://schemas.openxmlformats.org/officeDocument/2006/relationships/image" Target="media/image338.wmf"/><Relationship Id="rId676" Type="http://schemas.openxmlformats.org/officeDocument/2006/relationships/image" Target="media/image545.png"/><Relationship Id="rId883" Type="http://schemas.openxmlformats.org/officeDocument/2006/relationships/image" Target="media/image752.wmf"/><Relationship Id="rId1099" Type="http://schemas.openxmlformats.org/officeDocument/2006/relationships/image" Target="media/image968.wmf"/><Relationship Id="rId231" Type="http://schemas.openxmlformats.org/officeDocument/2006/relationships/image" Target="media/image146.wmf"/><Relationship Id="rId329" Type="http://schemas.openxmlformats.org/officeDocument/2006/relationships/oleObject" Target="embeddings/oleObject125.bin"/><Relationship Id="rId536" Type="http://schemas.openxmlformats.org/officeDocument/2006/relationships/image" Target="media/image405.wmf"/><Relationship Id="rId1166" Type="http://schemas.openxmlformats.org/officeDocument/2006/relationships/image" Target="media/image1035.wmf"/><Relationship Id="rId1373" Type="http://schemas.openxmlformats.org/officeDocument/2006/relationships/image" Target="media/image1242.wmf"/><Relationship Id="rId743" Type="http://schemas.openxmlformats.org/officeDocument/2006/relationships/image" Target="media/image612.wmf"/><Relationship Id="rId950" Type="http://schemas.openxmlformats.org/officeDocument/2006/relationships/image" Target="media/image819.wmf"/><Relationship Id="rId1026" Type="http://schemas.openxmlformats.org/officeDocument/2006/relationships/image" Target="media/image895.wmf"/><Relationship Id="rId1580" Type="http://schemas.openxmlformats.org/officeDocument/2006/relationships/image" Target="media/image1449.wmf"/><Relationship Id="rId1678" Type="http://schemas.openxmlformats.org/officeDocument/2006/relationships/image" Target="media/image1547.wmf"/><Relationship Id="rId1885" Type="http://schemas.openxmlformats.org/officeDocument/2006/relationships/oleObject" Target="embeddings/oleObject164.bin"/><Relationship Id="rId603" Type="http://schemas.openxmlformats.org/officeDocument/2006/relationships/image" Target="media/image472.png"/><Relationship Id="rId810" Type="http://schemas.openxmlformats.org/officeDocument/2006/relationships/image" Target="media/image679.wmf"/><Relationship Id="rId908" Type="http://schemas.openxmlformats.org/officeDocument/2006/relationships/image" Target="media/image777.wmf"/><Relationship Id="rId1233" Type="http://schemas.openxmlformats.org/officeDocument/2006/relationships/image" Target="media/image1102.wmf"/><Relationship Id="rId1440" Type="http://schemas.openxmlformats.org/officeDocument/2006/relationships/image" Target="media/image1309.wmf"/><Relationship Id="rId1538" Type="http://schemas.openxmlformats.org/officeDocument/2006/relationships/image" Target="media/image1407.wmf"/><Relationship Id="rId1300" Type="http://schemas.openxmlformats.org/officeDocument/2006/relationships/image" Target="media/image1169.wmf"/><Relationship Id="rId1745" Type="http://schemas.openxmlformats.org/officeDocument/2006/relationships/image" Target="media/image1614.wmf"/><Relationship Id="rId1952" Type="http://schemas.openxmlformats.org/officeDocument/2006/relationships/oleObject" Target="embeddings/oleObject207.bin"/><Relationship Id="rId37" Type="http://schemas.openxmlformats.org/officeDocument/2006/relationships/image" Target="media/image16.wmf"/><Relationship Id="rId1605" Type="http://schemas.openxmlformats.org/officeDocument/2006/relationships/image" Target="media/image1474.wmf"/><Relationship Id="rId1812" Type="http://schemas.openxmlformats.org/officeDocument/2006/relationships/image" Target="media/image1680.wmf"/><Relationship Id="rId186" Type="http://schemas.openxmlformats.org/officeDocument/2006/relationships/image" Target="media/image101.wmf"/><Relationship Id="rId393" Type="http://schemas.openxmlformats.org/officeDocument/2006/relationships/image" Target="media/image262.wmf"/><Relationship Id="rId2074" Type="http://schemas.openxmlformats.org/officeDocument/2006/relationships/oleObject" Target="embeddings/oleObject272.bin"/><Relationship Id="rId253" Type="http://schemas.openxmlformats.org/officeDocument/2006/relationships/image" Target="media/image168.wmf"/><Relationship Id="rId460" Type="http://schemas.openxmlformats.org/officeDocument/2006/relationships/image" Target="media/image329.wmf"/><Relationship Id="rId698" Type="http://schemas.openxmlformats.org/officeDocument/2006/relationships/image" Target="media/image567.wmf"/><Relationship Id="rId1090" Type="http://schemas.openxmlformats.org/officeDocument/2006/relationships/image" Target="media/image959.wmf"/><Relationship Id="rId113" Type="http://schemas.openxmlformats.org/officeDocument/2006/relationships/image" Target="media/image51.wmf"/><Relationship Id="rId320" Type="http://schemas.openxmlformats.org/officeDocument/2006/relationships/oleObject" Target="embeddings/oleObject116.bin"/><Relationship Id="rId558" Type="http://schemas.openxmlformats.org/officeDocument/2006/relationships/image" Target="media/image427.wmf"/><Relationship Id="rId765" Type="http://schemas.openxmlformats.org/officeDocument/2006/relationships/image" Target="media/image634.wmf"/><Relationship Id="rId972" Type="http://schemas.openxmlformats.org/officeDocument/2006/relationships/image" Target="media/image841.wmf"/><Relationship Id="rId1188" Type="http://schemas.openxmlformats.org/officeDocument/2006/relationships/image" Target="media/image1057.wmf"/><Relationship Id="rId1395" Type="http://schemas.openxmlformats.org/officeDocument/2006/relationships/image" Target="media/image1264.wmf"/><Relationship Id="rId2001" Type="http://schemas.openxmlformats.org/officeDocument/2006/relationships/image" Target="media/image1763.wmf"/><Relationship Id="rId418" Type="http://schemas.openxmlformats.org/officeDocument/2006/relationships/image" Target="media/image287.wmf"/><Relationship Id="rId625" Type="http://schemas.openxmlformats.org/officeDocument/2006/relationships/image" Target="media/image494.png"/><Relationship Id="rId832" Type="http://schemas.openxmlformats.org/officeDocument/2006/relationships/image" Target="media/image701.wmf"/><Relationship Id="rId1048" Type="http://schemas.openxmlformats.org/officeDocument/2006/relationships/image" Target="media/image917.wmf"/><Relationship Id="rId1255" Type="http://schemas.openxmlformats.org/officeDocument/2006/relationships/image" Target="media/image1124.wmf"/><Relationship Id="rId1462" Type="http://schemas.openxmlformats.org/officeDocument/2006/relationships/image" Target="media/image1331.wmf"/><Relationship Id="rId1115" Type="http://schemas.openxmlformats.org/officeDocument/2006/relationships/image" Target="media/image984.wmf"/><Relationship Id="rId1322" Type="http://schemas.openxmlformats.org/officeDocument/2006/relationships/image" Target="media/image1191.wmf"/><Relationship Id="rId1767" Type="http://schemas.openxmlformats.org/officeDocument/2006/relationships/image" Target="media/image1636.wmf"/><Relationship Id="rId1974" Type="http://schemas.openxmlformats.org/officeDocument/2006/relationships/image" Target="media/image1750.wmf"/><Relationship Id="rId59" Type="http://schemas.openxmlformats.org/officeDocument/2006/relationships/oleObject" Target="embeddings/oleObject27.bin"/><Relationship Id="rId1627" Type="http://schemas.openxmlformats.org/officeDocument/2006/relationships/image" Target="media/image1496.wmf"/><Relationship Id="rId1834" Type="http://schemas.openxmlformats.org/officeDocument/2006/relationships/oleObject" Target="embeddings/oleObject137.bin"/><Relationship Id="rId2096" Type="http://schemas.openxmlformats.org/officeDocument/2006/relationships/oleObject" Target="embeddings/oleObject285.bin"/><Relationship Id="rId1901" Type="http://schemas.openxmlformats.org/officeDocument/2006/relationships/oleObject" Target="embeddings/oleObject176.bin"/><Relationship Id="rId275" Type="http://schemas.openxmlformats.org/officeDocument/2006/relationships/image" Target="media/image190.wmf"/><Relationship Id="rId482" Type="http://schemas.openxmlformats.org/officeDocument/2006/relationships/image" Target="media/image351.wmf"/><Relationship Id="rId135" Type="http://schemas.openxmlformats.org/officeDocument/2006/relationships/image" Target="media/image60.wmf"/><Relationship Id="rId342" Type="http://schemas.openxmlformats.org/officeDocument/2006/relationships/image" Target="media/image211.wmf"/><Relationship Id="rId787" Type="http://schemas.openxmlformats.org/officeDocument/2006/relationships/image" Target="media/image656.wmf"/><Relationship Id="rId994" Type="http://schemas.openxmlformats.org/officeDocument/2006/relationships/image" Target="media/image863.wmf"/><Relationship Id="rId2023" Type="http://schemas.openxmlformats.org/officeDocument/2006/relationships/oleObject" Target="embeddings/oleObject244.bin"/><Relationship Id="rId202" Type="http://schemas.openxmlformats.org/officeDocument/2006/relationships/image" Target="media/image117.wmf"/><Relationship Id="rId647" Type="http://schemas.openxmlformats.org/officeDocument/2006/relationships/image" Target="media/image516.wmf"/><Relationship Id="rId854" Type="http://schemas.openxmlformats.org/officeDocument/2006/relationships/image" Target="media/image723.wmf"/><Relationship Id="rId1277" Type="http://schemas.openxmlformats.org/officeDocument/2006/relationships/image" Target="media/image1146.wmf"/><Relationship Id="rId1484" Type="http://schemas.openxmlformats.org/officeDocument/2006/relationships/image" Target="media/image1353.wmf"/><Relationship Id="rId1691" Type="http://schemas.openxmlformats.org/officeDocument/2006/relationships/image" Target="media/image1560.wmf"/><Relationship Id="rId507" Type="http://schemas.openxmlformats.org/officeDocument/2006/relationships/image" Target="media/image376.wmf"/><Relationship Id="rId714" Type="http://schemas.openxmlformats.org/officeDocument/2006/relationships/image" Target="media/image583.wmf"/><Relationship Id="rId921" Type="http://schemas.openxmlformats.org/officeDocument/2006/relationships/image" Target="media/image790.wmf"/><Relationship Id="rId1137" Type="http://schemas.openxmlformats.org/officeDocument/2006/relationships/image" Target="media/image1006.wmf"/><Relationship Id="rId1344" Type="http://schemas.openxmlformats.org/officeDocument/2006/relationships/image" Target="media/image1213.wmf"/><Relationship Id="rId1551" Type="http://schemas.openxmlformats.org/officeDocument/2006/relationships/image" Target="media/image1420.wmf"/><Relationship Id="rId1789" Type="http://schemas.openxmlformats.org/officeDocument/2006/relationships/image" Target="media/image1657.wmf"/><Relationship Id="rId1996" Type="http://schemas.openxmlformats.org/officeDocument/2006/relationships/oleObject" Target="embeddings/oleObject230.bin"/><Relationship Id="rId50" Type="http://schemas.openxmlformats.org/officeDocument/2006/relationships/oleObject" Target="embeddings/oleObject23.bin"/><Relationship Id="rId1204" Type="http://schemas.openxmlformats.org/officeDocument/2006/relationships/image" Target="media/image1073.wmf"/><Relationship Id="rId1411" Type="http://schemas.openxmlformats.org/officeDocument/2006/relationships/image" Target="media/image1280.wmf"/><Relationship Id="rId1649" Type="http://schemas.openxmlformats.org/officeDocument/2006/relationships/image" Target="media/image1518.wmf"/><Relationship Id="rId1856" Type="http://schemas.openxmlformats.org/officeDocument/2006/relationships/oleObject" Target="embeddings/oleObject148.bin"/><Relationship Id="rId1509" Type="http://schemas.openxmlformats.org/officeDocument/2006/relationships/image" Target="media/image1378.wmf"/><Relationship Id="rId1716" Type="http://schemas.openxmlformats.org/officeDocument/2006/relationships/image" Target="media/image1585.wmf"/><Relationship Id="rId1923" Type="http://schemas.openxmlformats.org/officeDocument/2006/relationships/image" Target="media/image1728.wmf"/><Relationship Id="rId297" Type="http://schemas.openxmlformats.org/officeDocument/2006/relationships/oleObject" Target="embeddings/oleObject93.bin"/><Relationship Id="rId157" Type="http://schemas.openxmlformats.org/officeDocument/2006/relationships/image" Target="media/image72.wmf"/><Relationship Id="rId364" Type="http://schemas.openxmlformats.org/officeDocument/2006/relationships/image" Target="media/image233.wmf"/><Relationship Id="rId2045" Type="http://schemas.openxmlformats.org/officeDocument/2006/relationships/oleObject" Target="embeddings/oleObject257.bin"/><Relationship Id="rId571" Type="http://schemas.openxmlformats.org/officeDocument/2006/relationships/image" Target="media/image440.wmf"/><Relationship Id="rId669" Type="http://schemas.openxmlformats.org/officeDocument/2006/relationships/image" Target="media/image538.wmf"/><Relationship Id="rId876" Type="http://schemas.openxmlformats.org/officeDocument/2006/relationships/image" Target="media/image745.wmf"/><Relationship Id="rId1299" Type="http://schemas.openxmlformats.org/officeDocument/2006/relationships/image" Target="media/image1168.wmf"/><Relationship Id="rId224" Type="http://schemas.openxmlformats.org/officeDocument/2006/relationships/image" Target="media/image139.wmf"/><Relationship Id="rId431" Type="http://schemas.openxmlformats.org/officeDocument/2006/relationships/image" Target="media/image300.png"/><Relationship Id="rId529" Type="http://schemas.openxmlformats.org/officeDocument/2006/relationships/image" Target="media/image398.wmf"/><Relationship Id="rId736" Type="http://schemas.openxmlformats.org/officeDocument/2006/relationships/image" Target="media/image605.wmf"/><Relationship Id="rId1061" Type="http://schemas.openxmlformats.org/officeDocument/2006/relationships/image" Target="media/image930.wmf"/><Relationship Id="rId1159" Type="http://schemas.openxmlformats.org/officeDocument/2006/relationships/image" Target="media/image1028.wmf"/><Relationship Id="rId1366" Type="http://schemas.openxmlformats.org/officeDocument/2006/relationships/image" Target="media/image1235.wmf"/><Relationship Id="rId2112" Type="http://schemas.openxmlformats.org/officeDocument/2006/relationships/image" Target="media/image1811.wmf"/><Relationship Id="rId943" Type="http://schemas.openxmlformats.org/officeDocument/2006/relationships/image" Target="media/image812.wmf"/><Relationship Id="rId1019" Type="http://schemas.openxmlformats.org/officeDocument/2006/relationships/image" Target="media/image888.wmf"/><Relationship Id="rId1573" Type="http://schemas.openxmlformats.org/officeDocument/2006/relationships/image" Target="media/image1442.wmf"/><Relationship Id="rId1780" Type="http://schemas.openxmlformats.org/officeDocument/2006/relationships/image" Target="media/image1649.png"/><Relationship Id="rId1878" Type="http://schemas.openxmlformats.org/officeDocument/2006/relationships/image" Target="media/image1712.wmf"/><Relationship Id="rId72" Type="http://schemas.openxmlformats.org/officeDocument/2006/relationships/image" Target="media/image33.wmf"/><Relationship Id="rId803" Type="http://schemas.openxmlformats.org/officeDocument/2006/relationships/image" Target="media/image672.png"/><Relationship Id="rId1226" Type="http://schemas.openxmlformats.org/officeDocument/2006/relationships/image" Target="media/image1095.wmf"/><Relationship Id="rId1433" Type="http://schemas.openxmlformats.org/officeDocument/2006/relationships/image" Target="media/image1302.wmf"/><Relationship Id="rId1640" Type="http://schemas.openxmlformats.org/officeDocument/2006/relationships/image" Target="media/image1509.wmf"/><Relationship Id="rId1738" Type="http://schemas.openxmlformats.org/officeDocument/2006/relationships/image" Target="media/image1607.wmf"/><Relationship Id="rId1500" Type="http://schemas.openxmlformats.org/officeDocument/2006/relationships/image" Target="media/image1369.wmf"/><Relationship Id="rId1945" Type="http://schemas.openxmlformats.org/officeDocument/2006/relationships/image" Target="media/image1736.wmf"/><Relationship Id="rId1805" Type="http://schemas.openxmlformats.org/officeDocument/2006/relationships/image" Target="media/image1673.wmf"/><Relationship Id="rId179" Type="http://schemas.openxmlformats.org/officeDocument/2006/relationships/image" Target="media/image94.wmf"/><Relationship Id="rId386" Type="http://schemas.openxmlformats.org/officeDocument/2006/relationships/image" Target="media/image255.wmf"/><Relationship Id="rId593" Type="http://schemas.openxmlformats.org/officeDocument/2006/relationships/image" Target="media/image462.png"/><Relationship Id="rId2067" Type="http://schemas.openxmlformats.org/officeDocument/2006/relationships/oleObject" Target="embeddings/oleObject268.bin"/><Relationship Id="rId246" Type="http://schemas.openxmlformats.org/officeDocument/2006/relationships/image" Target="media/image161.wmf"/><Relationship Id="rId453" Type="http://schemas.openxmlformats.org/officeDocument/2006/relationships/image" Target="media/image322.wmf"/><Relationship Id="rId660" Type="http://schemas.openxmlformats.org/officeDocument/2006/relationships/image" Target="media/image529.png"/><Relationship Id="rId898" Type="http://schemas.openxmlformats.org/officeDocument/2006/relationships/image" Target="media/image767.wmf"/><Relationship Id="rId1083" Type="http://schemas.openxmlformats.org/officeDocument/2006/relationships/image" Target="media/image952.emf"/><Relationship Id="rId1290" Type="http://schemas.openxmlformats.org/officeDocument/2006/relationships/image" Target="media/image1159.png"/><Relationship Id="rId106" Type="http://schemas.openxmlformats.org/officeDocument/2006/relationships/oleObject" Target="embeddings/oleObject53.bin"/><Relationship Id="rId313" Type="http://schemas.openxmlformats.org/officeDocument/2006/relationships/oleObject" Target="embeddings/oleObject109.bin"/><Relationship Id="rId758" Type="http://schemas.openxmlformats.org/officeDocument/2006/relationships/image" Target="media/image627.wmf"/><Relationship Id="rId965" Type="http://schemas.openxmlformats.org/officeDocument/2006/relationships/image" Target="media/image834.wmf"/><Relationship Id="rId1150" Type="http://schemas.openxmlformats.org/officeDocument/2006/relationships/image" Target="media/image1019.png"/><Relationship Id="rId1388" Type="http://schemas.openxmlformats.org/officeDocument/2006/relationships/image" Target="media/image1257.wmf"/><Relationship Id="rId1595" Type="http://schemas.openxmlformats.org/officeDocument/2006/relationships/image" Target="media/image1464.wmf"/><Relationship Id="rId94" Type="http://schemas.openxmlformats.org/officeDocument/2006/relationships/oleObject" Target="embeddings/oleObject47.bin"/><Relationship Id="rId520" Type="http://schemas.openxmlformats.org/officeDocument/2006/relationships/image" Target="media/image389.wmf"/><Relationship Id="rId618" Type="http://schemas.openxmlformats.org/officeDocument/2006/relationships/image" Target="media/image487.wmf"/><Relationship Id="rId825" Type="http://schemas.openxmlformats.org/officeDocument/2006/relationships/image" Target="media/image694.wmf"/><Relationship Id="rId1248" Type="http://schemas.openxmlformats.org/officeDocument/2006/relationships/image" Target="media/image1117.wmf"/><Relationship Id="rId1455" Type="http://schemas.openxmlformats.org/officeDocument/2006/relationships/image" Target="media/image1324.png"/><Relationship Id="rId1662" Type="http://schemas.openxmlformats.org/officeDocument/2006/relationships/image" Target="media/image1531.wmf"/><Relationship Id="rId1010" Type="http://schemas.openxmlformats.org/officeDocument/2006/relationships/image" Target="media/image879.wmf"/><Relationship Id="rId1108" Type="http://schemas.openxmlformats.org/officeDocument/2006/relationships/image" Target="media/image977.wmf"/><Relationship Id="rId1315" Type="http://schemas.openxmlformats.org/officeDocument/2006/relationships/image" Target="media/image1184.wmf"/><Relationship Id="rId1967" Type="http://schemas.openxmlformats.org/officeDocument/2006/relationships/oleObject" Target="embeddings/oleObject215.bin"/><Relationship Id="rId1522" Type="http://schemas.openxmlformats.org/officeDocument/2006/relationships/image" Target="media/image1391.wmf"/><Relationship Id="rId21" Type="http://schemas.openxmlformats.org/officeDocument/2006/relationships/image" Target="media/image8.wmf"/><Relationship Id="rId2089" Type="http://schemas.openxmlformats.org/officeDocument/2006/relationships/oleObject" Target="embeddings/oleObject281.bin"/><Relationship Id="rId268" Type="http://schemas.openxmlformats.org/officeDocument/2006/relationships/image" Target="media/image183.wmf"/><Relationship Id="rId475" Type="http://schemas.openxmlformats.org/officeDocument/2006/relationships/image" Target="media/image344.wmf"/><Relationship Id="rId682" Type="http://schemas.openxmlformats.org/officeDocument/2006/relationships/image" Target="media/image551.png"/><Relationship Id="rId128" Type="http://schemas.openxmlformats.org/officeDocument/2006/relationships/image" Target="media/image58.wmf"/><Relationship Id="rId335" Type="http://schemas.openxmlformats.org/officeDocument/2006/relationships/image" Target="media/image204.wmf"/><Relationship Id="rId542" Type="http://schemas.openxmlformats.org/officeDocument/2006/relationships/image" Target="media/image411.wmf"/><Relationship Id="rId1172" Type="http://schemas.openxmlformats.org/officeDocument/2006/relationships/image" Target="media/image1041.wmf"/><Relationship Id="rId2016" Type="http://schemas.openxmlformats.org/officeDocument/2006/relationships/oleObject" Target="embeddings/oleObject240.bin"/><Relationship Id="rId402" Type="http://schemas.openxmlformats.org/officeDocument/2006/relationships/image" Target="media/image271.wmf"/><Relationship Id="rId1032" Type="http://schemas.openxmlformats.org/officeDocument/2006/relationships/image" Target="media/image901.wmf"/><Relationship Id="rId1989" Type="http://schemas.openxmlformats.org/officeDocument/2006/relationships/oleObject" Target="embeddings/oleObject226.bin"/><Relationship Id="rId1849" Type="http://schemas.openxmlformats.org/officeDocument/2006/relationships/image" Target="media/image1699.wmf"/><Relationship Id="rId192" Type="http://schemas.openxmlformats.org/officeDocument/2006/relationships/image" Target="media/image107.wmf"/><Relationship Id="rId1709" Type="http://schemas.openxmlformats.org/officeDocument/2006/relationships/image" Target="media/image1578.wmf"/><Relationship Id="rId1916" Type="http://schemas.openxmlformats.org/officeDocument/2006/relationships/image" Target="media/image1726.wmf"/><Relationship Id="rId2080" Type="http://schemas.openxmlformats.org/officeDocument/2006/relationships/oleObject" Target="embeddings/oleObject275.bin"/><Relationship Id="rId869" Type="http://schemas.openxmlformats.org/officeDocument/2006/relationships/image" Target="media/image738.wmf"/><Relationship Id="rId1499" Type="http://schemas.openxmlformats.org/officeDocument/2006/relationships/image" Target="media/image1368.wmf"/><Relationship Id="rId729" Type="http://schemas.openxmlformats.org/officeDocument/2006/relationships/image" Target="media/image598.png"/><Relationship Id="rId1359" Type="http://schemas.openxmlformats.org/officeDocument/2006/relationships/image" Target="media/image1228.wmf"/><Relationship Id="rId936" Type="http://schemas.openxmlformats.org/officeDocument/2006/relationships/image" Target="media/image805.wmf"/><Relationship Id="rId1219" Type="http://schemas.openxmlformats.org/officeDocument/2006/relationships/image" Target="media/image1088.wmf"/><Relationship Id="rId1566" Type="http://schemas.openxmlformats.org/officeDocument/2006/relationships/image" Target="media/image1435.wmf"/><Relationship Id="rId1773" Type="http://schemas.openxmlformats.org/officeDocument/2006/relationships/image" Target="media/image1642.wmf"/><Relationship Id="rId1980" Type="http://schemas.openxmlformats.org/officeDocument/2006/relationships/image" Target="media/image1753.wmf"/><Relationship Id="rId65" Type="http://schemas.openxmlformats.org/officeDocument/2006/relationships/oleObject" Target="embeddings/oleObject30.bin"/><Relationship Id="rId1426" Type="http://schemas.openxmlformats.org/officeDocument/2006/relationships/image" Target="media/image1295.wmf"/><Relationship Id="rId1633" Type="http://schemas.openxmlformats.org/officeDocument/2006/relationships/image" Target="media/image1502.wmf"/><Relationship Id="rId1840" Type="http://schemas.openxmlformats.org/officeDocument/2006/relationships/oleObject" Target="embeddings/oleObject140.bin"/><Relationship Id="rId1700" Type="http://schemas.openxmlformats.org/officeDocument/2006/relationships/image" Target="media/image1569.wmf"/><Relationship Id="rId379" Type="http://schemas.openxmlformats.org/officeDocument/2006/relationships/image" Target="media/image248.wmf"/><Relationship Id="rId586" Type="http://schemas.openxmlformats.org/officeDocument/2006/relationships/image" Target="media/image455.png"/><Relationship Id="rId793" Type="http://schemas.openxmlformats.org/officeDocument/2006/relationships/image" Target="media/image662.png"/><Relationship Id="rId239" Type="http://schemas.openxmlformats.org/officeDocument/2006/relationships/image" Target="media/image154.wmf"/><Relationship Id="rId446" Type="http://schemas.openxmlformats.org/officeDocument/2006/relationships/image" Target="media/image315.wmf"/><Relationship Id="rId653" Type="http://schemas.openxmlformats.org/officeDocument/2006/relationships/image" Target="media/image522.wmf"/><Relationship Id="rId1076" Type="http://schemas.openxmlformats.org/officeDocument/2006/relationships/image" Target="media/image945.wmf"/><Relationship Id="rId1283" Type="http://schemas.openxmlformats.org/officeDocument/2006/relationships/image" Target="media/image1152.png"/><Relationship Id="rId1490" Type="http://schemas.openxmlformats.org/officeDocument/2006/relationships/image" Target="media/image13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4</Pages>
  <Words>33519</Words>
  <Characters>191060</Characters>
  <Application>Microsoft Office Word</Application>
  <DocSecurity>0</DocSecurity>
  <Lines>1592</Lines>
  <Paragraphs>448</Paragraphs>
  <ScaleCrop>false</ScaleCrop>
  <Manager/>
  <Company/>
  <LinksUpToDate>false</LinksUpToDate>
  <CharactersWithSpaces>224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01T03:33:00Z</dcterms:created>
  <dcterms:modified xsi:type="dcterms:W3CDTF">2026-03-16T02:04:00Z</dcterms:modified>
</cp:coreProperties>
</file>